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8" r:id="rId1"/>
  </p:sldMasterIdLst>
  <p:notesMasterIdLst>
    <p:notesMasterId r:id="rId32"/>
  </p:notesMasterIdLst>
  <p:handoutMasterIdLst>
    <p:handoutMasterId r:id="rId33"/>
  </p:handoutMasterIdLst>
  <p:sldIdLst>
    <p:sldId id="860" r:id="rId2"/>
    <p:sldId id="834" r:id="rId3"/>
    <p:sldId id="874" r:id="rId4"/>
    <p:sldId id="862" r:id="rId5"/>
    <p:sldId id="823" r:id="rId6"/>
    <p:sldId id="729" r:id="rId7"/>
    <p:sldId id="864" r:id="rId8"/>
    <p:sldId id="865" r:id="rId9"/>
    <p:sldId id="738" r:id="rId10"/>
    <p:sldId id="739" r:id="rId11"/>
    <p:sldId id="741" r:id="rId12"/>
    <p:sldId id="742" r:id="rId13"/>
    <p:sldId id="744" r:id="rId14"/>
    <p:sldId id="866" r:id="rId15"/>
    <p:sldId id="867" r:id="rId16"/>
    <p:sldId id="868" r:id="rId17"/>
    <p:sldId id="747" r:id="rId18"/>
    <p:sldId id="748" r:id="rId19"/>
    <p:sldId id="871" r:id="rId20"/>
    <p:sldId id="888" r:id="rId21"/>
    <p:sldId id="890" r:id="rId22"/>
    <p:sldId id="884" r:id="rId23"/>
    <p:sldId id="889" r:id="rId24"/>
    <p:sldId id="885" r:id="rId25"/>
    <p:sldId id="876" r:id="rId26"/>
    <p:sldId id="752" r:id="rId27"/>
    <p:sldId id="887" r:id="rId28"/>
    <p:sldId id="852" r:id="rId29"/>
    <p:sldId id="882" r:id="rId30"/>
    <p:sldId id="853" r:id="rId31"/>
  </p:sldIdLst>
  <p:sldSz cx="9144000" cy="6858000" type="screen4x3"/>
  <p:notesSz cx="6851650" cy="9747250"/>
  <p:custShowLst>
    <p:custShow name="目的別スライド ショー1" id="0">
      <p:sldLst/>
    </p:custShow>
    <p:custShow name="加速度" id="1">
      <p:sldLst/>
    </p:custShow>
    <p:custShow name="等加速度運動" id="2">
      <p:sldLst/>
    </p:custShow>
    <p:custShow name="t 消去公式" id="3">
      <p:sldLst/>
    </p:custShow>
    <p:custShow name="最高点落下点" id="4">
      <p:sldLst/>
    </p:custShow>
    <p:custShow name="要点" id="5">
      <p:sldLst/>
    </p:custShow>
    <p:custShow name="x=∫vdt" id="6">
      <p:sldLst/>
    </p:custShow>
    <p:custShow name="v=∫adx" id="7">
      <p:sldLst/>
    </p:custShow>
    <p:custShow name="自由落下" id="8">
      <p:sldLst/>
    </p:custShow>
    <p:custShow name="グラフ" id="9">
      <p:sldLst/>
    </p:custShow>
    <p:custShow name="放物運動" id="10">
      <p:sldLst/>
    </p:custShow>
    <p:custShow name="速度とグラフ" id="11">
      <p:sldLst/>
    </p:custShow>
    <p:custShow name="速度とグラフ2" id="12">
      <p:sldLst/>
    </p:custShow>
    <p:custShow name="加速度とグラフ" id="13">
      <p:sldLst/>
    </p:custShow>
    <p:custShow name="加速度とグラフ2" id="14">
      <p:sldLst/>
    </p:custShow>
  </p:custShowLst>
  <p:defaultTextStyle>
    <a:defPPr>
      <a:defRPr lang="ja-JP"/>
    </a:defPPr>
    <a:lvl1pPr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1pPr>
    <a:lvl2pPr marL="4572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2pPr>
    <a:lvl3pPr marL="9144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3pPr>
    <a:lvl4pPr marL="13716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4pPr>
    <a:lvl5pPr marL="18288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5pPr>
    <a:lvl6pPr marL="2286000" algn="l" defTabSz="914400" rtl="0" eaLnBrk="1" latinLnBrk="0" hangingPunct="1">
      <a:defRPr kumimoji="1" sz="2800" kern="1200">
        <a:solidFill>
          <a:schemeClr val="tx1"/>
        </a:solidFill>
        <a:latin typeface="Times New Roman" pitchFamily="18" charset="0"/>
        <a:ea typeface="ＭＳ Ｐゴシック" charset="-128"/>
        <a:cs typeface="+mn-cs"/>
      </a:defRPr>
    </a:lvl6pPr>
    <a:lvl7pPr marL="2743200" algn="l" defTabSz="914400" rtl="0" eaLnBrk="1" latinLnBrk="0" hangingPunct="1">
      <a:defRPr kumimoji="1" sz="2800" kern="1200">
        <a:solidFill>
          <a:schemeClr val="tx1"/>
        </a:solidFill>
        <a:latin typeface="Times New Roman" pitchFamily="18" charset="0"/>
        <a:ea typeface="ＭＳ Ｐゴシック" charset="-128"/>
        <a:cs typeface="+mn-cs"/>
      </a:defRPr>
    </a:lvl7pPr>
    <a:lvl8pPr marL="3200400" algn="l" defTabSz="914400" rtl="0" eaLnBrk="1" latinLnBrk="0" hangingPunct="1">
      <a:defRPr kumimoji="1" sz="2800" kern="1200">
        <a:solidFill>
          <a:schemeClr val="tx1"/>
        </a:solidFill>
        <a:latin typeface="Times New Roman" pitchFamily="18" charset="0"/>
        <a:ea typeface="ＭＳ Ｐゴシック" charset="-128"/>
        <a:cs typeface="+mn-cs"/>
      </a:defRPr>
    </a:lvl8pPr>
    <a:lvl9pPr marL="3657600" algn="l" defTabSz="914400" rtl="0" eaLnBrk="1" latinLnBrk="0" hangingPunct="1">
      <a:defRPr kumimoji="1" sz="2800" kern="1200">
        <a:solidFill>
          <a:schemeClr val="tx1"/>
        </a:solidFill>
        <a:latin typeface="Times New Roman" pitchFamily="18"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70">
          <p15:clr>
            <a:srgbClr val="A4A3A4"/>
          </p15:clr>
        </p15:guide>
        <p15:guide id="2" pos="215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C00FF"/>
    <a:srgbClr val="9900CC"/>
    <a:srgbClr val="0000FF"/>
    <a:srgbClr val="FF00FF"/>
    <a:srgbClr val="FF66CC"/>
    <a:srgbClr val="FF33CC"/>
    <a:srgbClr val="FF3399"/>
    <a:srgbClr val="3399FF"/>
    <a:srgbClr val="CCCCFF"/>
    <a:srgbClr val="CC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間スタイル 2 - アクセント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間スタイル 2 - アクセント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スタイルなし、表のグリッド線なし">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73" autoAdjust="0"/>
    <p:restoredTop sz="99142" autoAdjust="0"/>
  </p:normalViewPr>
  <p:slideViewPr>
    <p:cSldViewPr snapToGrid="0">
      <p:cViewPr varScale="1">
        <p:scale>
          <a:sx n="58" d="100"/>
          <a:sy n="58" d="100"/>
        </p:scale>
        <p:origin x="44" y="13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p:scale>
          <a:sx n="200" d="100"/>
          <a:sy n="200" d="100"/>
        </p:scale>
        <p:origin x="-72" y="3810"/>
      </p:cViewPr>
      <p:guideLst>
        <p:guide orient="horz" pos="3070"/>
        <p:guide pos="2158"/>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18" Type="http://schemas.openxmlformats.org/officeDocument/2006/relationships/image" Target="../media/image19.w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wmf"/><Relationship Id="rId17" Type="http://schemas.openxmlformats.org/officeDocument/2006/relationships/image" Target="../media/image18.wmf"/><Relationship Id="rId2" Type="http://schemas.openxmlformats.org/officeDocument/2006/relationships/image" Target="../media/image3.wmf"/><Relationship Id="rId16" Type="http://schemas.openxmlformats.org/officeDocument/2006/relationships/image" Target="../media/image17.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5" Type="http://schemas.openxmlformats.org/officeDocument/2006/relationships/image" Target="../media/image1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 Id="rId1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bwMode="auto">
          <a:xfrm>
            <a:off x="0" y="0"/>
            <a:ext cx="2968625" cy="487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spcBef>
                <a:spcPct val="0"/>
              </a:spcBef>
              <a:defRPr sz="1200">
                <a:ea typeface="ＭＳ Ｐゴシック" pitchFamily="50" charset="-128"/>
              </a:defRPr>
            </a:lvl1pPr>
          </a:lstStyle>
          <a:p>
            <a:pPr>
              <a:defRPr/>
            </a:pPr>
            <a:endParaRPr lang="en-US" altLang="ja-JP"/>
          </a:p>
        </p:txBody>
      </p:sp>
      <p:sp>
        <p:nvSpPr>
          <p:cNvPr id="58371" name="Rectangle 3"/>
          <p:cNvSpPr>
            <a:spLocks noGrp="1" noChangeArrowheads="1"/>
          </p:cNvSpPr>
          <p:nvPr>
            <p:ph type="dt" sz="quarter" idx="1"/>
          </p:nvPr>
        </p:nvSpPr>
        <p:spPr bwMode="auto">
          <a:xfrm>
            <a:off x="3883025" y="0"/>
            <a:ext cx="2968625" cy="487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200">
                <a:ea typeface="ＭＳ Ｐゴシック" pitchFamily="50" charset="-128"/>
              </a:defRPr>
            </a:lvl1pPr>
          </a:lstStyle>
          <a:p>
            <a:pPr>
              <a:defRPr/>
            </a:pPr>
            <a:endParaRPr lang="en-US" altLang="ja-JP"/>
          </a:p>
        </p:txBody>
      </p:sp>
      <p:sp>
        <p:nvSpPr>
          <p:cNvPr id="58372" name="Rectangle 4"/>
          <p:cNvSpPr>
            <a:spLocks noGrp="1" noChangeArrowheads="1"/>
          </p:cNvSpPr>
          <p:nvPr>
            <p:ph type="ftr" sz="quarter" idx="2"/>
          </p:nvPr>
        </p:nvSpPr>
        <p:spPr bwMode="auto">
          <a:xfrm>
            <a:off x="0" y="9259888"/>
            <a:ext cx="2968625" cy="4873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spcBef>
                <a:spcPct val="0"/>
              </a:spcBef>
              <a:defRPr sz="1200">
                <a:ea typeface="ＭＳ Ｐゴシック" pitchFamily="50" charset="-128"/>
              </a:defRPr>
            </a:lvl1pPr>
          </a:lstStyle>
          <a:p>
            <a:pPr>
              <a:defRPr/>
            </a:pPr>
            <a:endParaRPr lang="en-US" altLang="ja-JP"/>
          </a:p>
        </p:txBody>
      </p:sp>
      <p:sp>
        <p:nvSpPr>
          <p:cNvPr id="58373" name="Rectangle 5"/>
          <p:cNvSpPr>
            <a:spLocks noGrp="1" noChangeArrowheads="1"/>
          </p:cNvSpPr>
          <p:nvPr>
            <p:ph type="sldNum" sz="quarter" idx="3"/>
          </p:nvPr>
        </p:nvSpPr>
        <p:spPr bwMode="auto">
          <a:xfrm>
            <a:off x="3883025" y="9259888"/>
            <a:ext cx="2968625" cy="4873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spcBef>
                <a:spcPct val="0"/>
              </a:spcBef>
              <a:defRPr sz="1200">
                <a:ea typeface="ＭＳ Ｐゴシック" pitchFamily="50" charset="-128"/>
              </a:defRPr>
            </a:lvl1pPr>
          </a:lstStyle>
          <a:p>
            <a:pPr>
              <a:defRPr/>
            </a:pPr>
            <a:fld id="{DD6EA795-C2A9-4ED0-A1EC-146A1BFE6C05}" type="slidenum">
              <a:rPr lang="en-US" altLang="ja-JP"/>
              <a:pPr>
                <a:defRPr/>
              </a:pPr>
              <a:t>‹#›</a:t>
            </a:fld>
            <a:endParaRPr lang="en-US" altLang="ja-JP"/>
          </a:p>
        </p:txBody>
      </p:sp>
    </p:spTree>
    <p:extLst>
      <p:ext uri="{BB962C8B-B14F-4D97-AF65-F5344CB8AC3E}">
        <p14:creationId xmlns:p14="http://schemas.microsoft.com/office/powerpoint/2010/main" val="3476035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68625" cy="487363"/>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spcBef>
                <a:spcPct val="0"/>
              </a:spcBef>
              <a:defRPr sz="1200">
                <a:ea typeface="ＭＳ Ｐゴシック" pitchFamily="50" charset="-128"/>
              </a:defRPr>
            </a:lvl1pPr>
          </a:lstStyle>
          <a:p>
            <a:pPr>
              <a:defRPr/>
            </a:pPr>
            <a:endParaRPr lang="en-US" altLang="ja-JP"/>
          </a:p>
        </p:txBody>
      </p:sp>
      <p:sp>
        <p:nvSpPr>
          <p:cNvPr id="17411" name="Rectangle 3"/>
          <p:cNvSpPr>
            <a:spLocks noGrp="1" noChangeArrowheads="1"/>
          </p:cNvSpPr>
          <p:nvPr>
            <p:ph type="dt" idx="1"/>
          </p:nvPr>
        </p:nvSpPr>
        <p:spPr bwMode="auto">
          <a:xfrm>
            <a:off x="3883025" y="0"/>
            <a:ext cx="2968625" cy="487363"/>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a:spcBef>
                <a:spcPct val="0"/>
              </a:spcBef>
              <a:defRPr sz="1200">
                <a:ea typeface="ＭＳ Ｐゴシック" pitchFamily="50" charset="-128"/>
              </a:defRPr>
            </a:lvl1pPr>
          </a:lstStyle>
          <a:p>
            <a:pPr>
              <a:defRPr/>
            </a:pPr>
            <a:endParaRPr lang="en-US" altLang="ja-JP"/>
          </a:p>
        </p:txBody>
      </p:sp>
      <p:sp>
        <p:nvSpPr>
          <p:cNvPr id="30724" name="Rectangle 4"/>
          <p:cNvSpPr>
            <a:spLocks noGrp="1" noRot="1" noChangeAspect="1" noChangeArrowheads="1" noTextEdit="1"/>
          </p:cNvSpPr>
          <p:nvPr>
            <p:ph type="sldImg" idx="2"/>
          </p:nvPr>
        </p:nvSpPr>
        <p:spPr bwMode="auto">
          <a:xfrm>
            <a:off x="989013" y="731838"/>
            <a:ext cx="4873625" cy="36544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3" name="Rectangle 5"/>
          <p:cNvSpPr>
            <a:spLocks noGrp="1" noChangeArrowheads="1"/>
          </p:cNvSpPr>
          <p:nvPr>
            <p:ph type="body" sz="quarter" idx="3"/>
          </p:nvPr>
        </p:nvSpPr>
        <p:spPr bwMode="auto">
          <a:xfrm>
            <a:off x="912813" y="4630738"/>
            <a:ext cx="5026025" cy="4386262"/>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p>
            <a:pPr lvl="0"/>
            <a:r>
              <a:rPr lang="ja-JP" altLang="en-US" noProof="0"/>
              <a:t>マスター テキストの書式設定</a:t>
            </a:r>
          </a:p>
          <a:p>
            <a:pPr lvl="1"/>
            <a:r>
              <a:rPr lang="ja-JP" altLang="en-US" noProof="0"/>
              <a:t>第 </a:t>
            </a:r>
            <a:r>
              <a:rPr lang="en-US" altLang="ja-JP" noProof="0"/>
              <a:t>2 </a:t>
            </a:r>
            <a:r>
              <a:rPr lang="ja-JP" altLang="en-US" noProof="0"/>
              <a:t>レベル</a:t>
            </a:r>
          </a:p>
          <a:p>
            <a:pPr lvl="2"/>
            <a:r>
              <a:rPr lang="ja-JP" altLang="en-US" noProof="0"/>
              <a:t>第 </a:t>
            </a:r>
            <a:r>
              <a:rPr lang="en-US" altLang="ja-JP" noProof="0"/>
              <a:t>3 </a:t>
            </a:r>
            <a:r>
              <a:rPr lang="ja-JP" altLang="en-US" noProof="0"/>
              <a:t>レベル</a:t>
            </a:r>
          </a:p>
          <a:p>
            <a:pPr lvl="3"/>
            <a:r>
              <a:rPr lang="ja-JP" altLang="en-US" noProof="0"/>
              <a:t>第 </a:t>
            </a:r>
            <a:r>
              <a:rPr lang="en-US" altLang="ja-JP" noProof="0"/>
              <a:t>4 </a:t>
            </a:r>
            <a:r>
              <a:rPr lang="ja-JP" altLang="en-US" noProof="0"/>
              <a:t>レベル</a:t>
            </a:r>
          </a:p>
          <a:p>
            <a:pPr lvl="4"/>
            <a:r>
              <a:rPr lang="ja-JP" altLang="en-US" noProof="0"/>
              <a:t>第 </a:t>
            </a:r>
            <a:r>
              <a:rPr lang="en-US" altLang="ja-JP" noProof="0"/>
              <a:t>5 </a:t>
            </a:r>
            <a:r>
              <a:rPr lang="ja-JP" altLang="en-US" noProof="0"/>
              <a:t>レベル</a:t>
            </a:r>
          </a:p>
        </p:txBody>
      </p:sp>
      <p:sp>
        <p:nvSpPr>
          <p:cNvPr id="17414" name="Rectangle 6"/>
          <p:cNvSpPr>
            <a:spLocks noGrp="1" noChangeArrowheads="1"/>
          </p:cNvSpPr>
          <p:nvPr>
            <p:ph type="ftr" sz="quarter" idx="4"/>
          </p:nvPr>
        </p:nvSpPr>
        <p:spPr bwMode="auto">
          <a:xfrm>
            <a:off x="0" y="9259888"/>
            <a:ext cx="2968625" cy="487362"/>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spcBef>
                <a:spcPct val="0"/>
              </a:spcBef>
              <a:defRPr sz="1200">
                <a:ea typeface="ＭＳ Ｐゴシック" pitchFamily="50" charset="-128"/>
              </a:defRPr>
            </a:lvl1pPr>
          </a:lstStyle>
          <a:p>
            <a:pPr>
              <a:defRPr/>
            </a:pPr>
            <a:endParaRPr lang="en-US" altLang="ja-JP"/>
          </a:p>
        </p:txBody>
      </p:sp>
      <p:sp>
        <p:nvSpPr>
          <p:cNvPr id="17415" name="Rectangle 7"/>
          <p:cNvSpPr>
            <a:spLocks noGrp="1" noChangeArrowheads="1"/>
          </p:cNvSpPr>
          <p:nvPr>
            <p:ph type="sldNum" sz="quarter" idx="5"/>
          </p:nvPr>
        </p:nvSpPr>
        <p:spPr bwMode="auto">
          <a:xfrm>
            <a:off x="3883025" y="9259888"/>
            <a:ext cx="2968625" cy="487362"/>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a:spcBef>
                <a:spcPct val="0"/>
              </a:spcBef>
              <a:defRPr sz="1200">
                <a:ea typeface="ＭＳ Ｐゴシック" pitchFamily="50" charset="-128"/>
              </a:defRPr>
            </a:lvl1pPr>
          </a:lstStyle>
          <a:p>
            <a:pPr>
              <a:defRPr/>
            </a:pPr>
            <a:fld id="{12FB90E9-9E62-4A35-B3B3-8533D9573AE4}" type="slidenum">
              <a:rPr lang="en-US" altLang="ja-JP"/>
              <a:pPr>
                <a:defRPr/>
              </a:pPr>
              <a:t>‹#›</a:t>
            </a:fld>
            <a:endParaRPr lang="en-US" altLang="ja-JP"/>
          </a:p>
        </p:txBody>
      </p:sp>
    </p:spTree>
    <p:extLst>
      <p:ext uri="{BB962C8B-B14F-4D97-AF65-F5344CB8AC3E}">
        <p14:creationId xmlns:p14="http://schemas.microsoft.com/office/powerpoint/2010/main" val="30995575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1</a:t>
            </a:fld>
            <a:endParaRPr lang="en-US" altLang="ja-JP"/>
          </a:p>
        </p:txBody>
      </p:sp>
    </p:spTree>
    <p:extLst>
      <p:ext uri="{BB962C8B-B14F-4D97-AF65-F5344CB8AC3E}">
        <p14:creationId xmlns:p14="http://schemas.microsoft.com/office/powerpoint/2010/main" val="33088033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12FB90E9-9E62-4A35-B3B3-8533D9573AE4}" type="slidenum">
              <a:rPr lang="en-US" altLang="ja-JP" smtClean="0"/>
              <a:pPr>
                <a:defRPr/>
              </a:pPr>
              <a:t>17</a:t>
            </a:fld>
            <a:endParaRPr lang="en-US" altLang="ja-JP"/>
          </a:p>
        </p:txBody>
      </p:sp>
    </p:spTree>
    <p:extLst>
      <p:ext uri="{BB962C8B-B14F-4D97-AF65-F5344CB8AC3E}">
        <p14:creationId xmlns:p14="http://schemas.microsoft.com/office/powerpoint/2010/main" val="24090225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12FB90E9-9E62-4A35-B3B3-8533D9573AE4}" type="slidenum">
              <a:rPr lang="en-US" altLang="ja-JP" smtClean="0"/>
              <a:pPr>
                <a:defRPr/>
              </a:pPr>
              <a:t>18</a:t>
            </a:fld>
            <a:endParaRPr lang="en-US" altLang="ja-JP"/>
          </a:p>
        </p:txBody>
      </p:sp>
    </p:spTree>
    <p:extLst>
      <p:ext uri="{BB962C8B-B14F-4D97-AF65-F5344CB8AC3E}">
        <p14:creationId xmlns:p14="http://schemas.microsoft.com/office/powerpoint/2010/main" val="24090225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12FB90E9-9E62-4A35-B3B3-8533D9573AE4}" type="slidenum">
              <a:rPr lang="en-US" altLang="ja-JP" smtClean="0"/>
              <a:pPr>
                <a:defRPr/>
              </a:pPr>
              <a:t>19</a:t>
            </a:fld>
            <a:endParaRPr lang="en-US" altLang="ja-JP"/>
          </a:p>
        </p:txBody>
      </p:sp>
    </p:spTree>
    <p:extLst>
      <p:ext uri="{BB962C8B-B14F-4D97-AF65-F5344CB8AC3E}">
        <p14:creationId xmlns:p14="http://schemas.microsoft.com/office/powerpoint/2010/main" val="29694199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12FB90E9-9E62-4A35-B3B3-8533D9573AE4}" type="slidenum">
              <a:rPr lang="en-US" altLang="ja-JP" smtClean="0"/>
              <a:pPr>
                <a:defRPr/>
              </a:pPr>
              <a:t>20</a:t>
            </a:fld>
            <a:endParaRPr lang="en-US" altLang="ja-JP"/>
          </a:p>
        </p:txBody>
      </p:sp>
    </p:spTree>
    <p:extLst>
      <p:ext uri="{BB962C8B-B14F-4D97-AF65-F5344CB8AC3E}">
        <p14:creationId xmlns:p14="http://schemas.microsoft.com/office/powerpoint/2010/main" val="26169122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12FB90E9-9E62-4A35-B3B3-8533D9573AE4}" type="slidenum">
              <a:rPr lang="en-US" altLang="ja-JP" smtClean="0"/>
              <a:pPr>
                <a:defRPr/>
              </a:pPr>
              <a:t>21</a:t>
            </a:fld>
            <a:endParaRPr lang="en-US" altLang="ja-JP"/>
          </a:p>
        </p:txBody>
      </p:sp>
    </p:spTree>
    <p:extLst>
      <p:ext uri="{BB962C8B-B14F-4D97-AF65-F5344CB8AC3E}">
        <p14:creationId xmlns:p14="http://schemas.microsoft.com/office/powerpoint/2010/main" val="40573439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12FB90E9-9E62-4A35-B3B3-8533D9573AE4}" type="slidenum">
              <a:rPr lang="en-US" altLang="ja-JP" smtClean="0"/>
              <a:pPr>
                <a:defRPr/>
              </a:pPr>
              <a:t>22</a:t>
            </a:fld>
            <a:endParaRPr lang="en-US" altLang="ja-JP"/>
          </a:p>
        </p:txBody>
      </p:sp>
    </p:spTree>
    <p:extLst>
      <p:ext uri="{BB962C8B-B14F-4D97-AF65-F5344CB8AC3E}">
        <p14:creationId xmlns:p14="http://schemas.microsoft.com/office/powerpoint/2010/main" val="17438423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12FB90E9-9E62-4A35-B3B3-8533D9573AE4}" type="slidenum">
              <a:rPr lang="en-US" altLang="ja-JP" smtClean="0"/>
              <a:pPr>
                <a:defRPr/>
              </a:pPr>
              <a:t>23</a:t>
            </a:fld>
            <a:endParaRPr lang="en-US" altLang="ja-JP"/>
          </a:p>
        </p:txBody>
      </p:sp>
    </p:spTree>
    <p:extLst>
      <p:ext uri="{BB962C8B-B14F-4D97-AF65-F5344CB8AC3E}">
        <p14:creationId xmlns:p14="http://schemas.microsoft.com/office/powerpoint/2010/main" val="13245283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12FB90E9-9E62-4A35-B3B3-8533D9573AE4}" type="slidenum">
              <a:rPr lang="en-US" altLang="ja-JP" smtClean="0"/>
              <a:pPr>
                <a:defRPr/>
              </a:pPr>
              <a:t>24</a:t>
            </a:fld>
            <a:endParaRPr lang="en-US" altLang="ja-JP"/>
          </a:p>
        </p:txBody>
      </p:sp>
    </p:spTree>
    <p:extLst>
      <p:ext uri="{BB962C8B-B14F-4D97-AF65-F5344CB8AC3E}">
        <p14:creationId xmlns:p14="http://schemas.microsoft.com/office/powerpoint/2010/main" val="192518991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12FB90E9-9E62-4A35-B3B3-8533D9573AE4}" type="slidenum">
              <a:rPr lang="en-US" altLang="ja-JP" smtClean="0"/>
              <a:pPr>
                <a:defRPr/>
              </a:pPr>
              <a:t>25</a:t>
            </a:fld>
            <a:endParaRPr lang="en-US" altLang="ja-JP"/>
          </a:p>
        </p:txBody>
      </p:sp>
    </p:spTree>
    <p:extLst>
      <p:ext uri="{BB962C8B-B14F-4D97-AF65-F5344CB8AC3E}">
        <p14:creationId xmlns:p14="http://schemas.microsoft.com/office/powerpoint/2010/main" val="115975487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12FB90E9-9E62-4A35-B3B3-8533D9573AE4}" type="slidenum">
              <a:rPr lang="en-US" altLang="ja-JP" smtClean="0"/>
              <a:pPr>
                <a:defRPr/>
              </a:pPr>
              <a:t>26</a:t>
            </a:fld>
            <a:endParaRPr lang="en-US" altLang="ja-JP"/>
          </a:p>
        </p:txBody>
      </p:sp>
    </p:spTree>
    <p:extLst>
      <p:ext uri="{BB962C8B-B14F-4D97-AF65-F5344CB8AC3E}">
        <p14:creationId xmlns:p14="http://schemas.microsoft.com/office/powerpoint/2010/main" val="24090225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2</a:t>
            </a:fld>
            <a:endParaRPr lang="en-US" altLang="ja-JP"/>
          </a:p>
        </p:txBody>
      </p:sp>
    </p:spTree>
    <p:extLst>
      <p:ext uri="{BB962C8B-B14F-4D97-AF65-F5344CB8AC3E}">
        <p14:creationId xmlns:p14="http://schemas.microsoft.com/office/powerpoint/2010/main" val="230865493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12FB90E9-9E62-4A35-B3B3-8533D9573AE4}" type="slidenum">
              <a:rPr lang="en-US" altLang="ja-JP" smtClean="0"/>
              <a:pPr>
                <a:defRPr/>
              </a:pPr>
              <a:t>27</a:t>
            </a:fld>
            <a:endParaRPr lang="en-US" altLang="ja-JP"/>
          </a:p>
        </p:txBody>
      </p:sp>
    </p:spTree>
    <p:extLst>
      <p:ext uri="{BB962C8B-B14F-4D97-AF65-F5344CB8AC3E}">
        <p14:creationId xmlns:p14="http://schemas.microsoft.com/office/powerpoint/2010/main" val="16325823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29</a:t>
            </a:fld>
            <a:endParaRPr lang="en-US" altLang="ja-JP"/>
          </a:p>
        </p:txBody>
      </p:sp>
    </p:spTree>
    <p:extLst>
      <p:ext uri="{BB962C8B-B14F-4D97-AF65-F5344CB8AC3E}">
        <p14:creationId xmlns:p14="http://schemas.microsoft.com/office/powerpoint/2010/main" val="284160356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30</a:t>
            </a:fld>
            <a:endParaRPr lang="en-US" altLang="ja-JP"/>
          </a:p>
        </p:txBody>
      </p:sp>
    </p:spTree>
    <p:extLst>
      <p:ext uri="{BB962C8B-B14F-4D97-AF65-F5344CB8AC3E}">
        <p14:creationId xmlns:p14="http://schemas.microsoft.com/office/powerpoint/2010/main" val="25160038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3</a:t>
            </a:fld>
            <a:endParaRPr lang="en-US" altLang="ja-JP"/>
          </a:p>
        </p:txBody>
      </p:sp>
    </p:spTree>
    <p:extLst>
      <p:ext uri="{BB962C8B-B14F-4D97-AF65-F5344CB8AC3E}">
        <p14:creationId xmlns:p14="http://schemas.microsoft.com/office/powerpoint/2010/main" val="33791363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12FB90E9-9E62-4A35-B3B3-8533D9573AE4}" type="slidenum">
              <a:rPr lang="en-US" altLang="ja-JP" smtClean="0"/>
              <a:pPr>
                <a:defRPr/>
              </a:pPr>
              <a:t>11</a:t>
            </a:fld>
            <a:endParaRPr lang="en-US" altLang="ja-JP"/>
          </a:p>
        </p:txBody>
      </p:sp>
    </p:spTree>
    <p:extLst>
      <p:ext uri="{BB962C8B-B14F-4D97-AF65-F5344CB8AC3E}">
        <p14:creationId xmlns:p14="http://schemas.microsoft.com/office/powerpoint/2010/main" val="24090225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12FB90E9-9E62-4A35-B3B3-8533D9573AE4}" type="slidenum">
              <a:rPr lang="en-US" altLang="ja-JP" smtClean="0"/>
              <a:pPr>
                <a:defRPr/>
              </a:pPr>
              <a:t>12</a:t>
            </a:fld>
            <a:endParaRPr lang="en-US" altLang="ja-JP"/>
          </a:p>
        </p:txBody>
      </p:sp>
    </p:spTree>
    <p:extLst>
      <p:ext uri="{BB962C8B-B14F-4D97-AF65-F5344CB8AC3E}">
        <p14:creationId xmlns:p14="http://schemas.microsoft.com/office/powerpoint/2010/main" val="24090225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12FB90E9-9E62-4A35-B3B3-8533D9573AE4}" type="slidenum">
              <a:rPr lang="en-US" altLang="ja-JP" smtClean="0"/>
              <a:pPr>
                <a:defRPr/>
              </a:pPr>
              <a:t>13</a:t>
            </a:fld>
            <a:endParaRPr lang="en-US" altLang="ja-JP"/>
          </a:p>
        </p:txBody>
      </p:sp>
    </p:spTree>
    <p:extLst>
      <p:ext uri="{BB962C8B-B14F-4D97-AF65-F5344CB8AC3E}">
        <p14:creationId xmlns:p14="http://schemas.microsoft.com/office/powerpoint/2010/main" val="24090225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12FB90E9-9E62-4A35-B3B3-8533D9573AE4}" type="slidenum">
              <a:rPr lang="en-US" altLang="ja-JP" smtClean="0"/>
              <a:pPr>
                <a:defRPr/>
              </a:pPr>
              <a:t>14</a:t>
            </a:fld>
            <a:endParaRPr lang="en-US" altLang="ja-JP"/>
          </a:p>
        </p:txBody>
      </p:sp>
    </p:spTree>
    <p:extLst>
      <p:ext uri="{BB962C8B-B14F-4D97-AF65-F5344CB8AC3E}">
        <p14:creationId xmlns:p14="http://schemas.microsoft.com/office/powerpoint/2010/main" val="40016646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12FB90E9-9E62-4A35-B3B3-8533D9573AE4}" type="slidenum">
              <a:rPr lang="en-US" altLang="ja-JP" smtClean="0"/>
              <a:pPr>
                <a:defRPr/>
              </a:pPr>
              <a:t>15</a:t>
            </a:fld>
            <a:endParaRPr lang="en-US" altLang="ja-JP"/>
          </a:p>
        </p:txBody>
      </p:sp>
    </p:spTree>
    <p:extLst>
      <p:ext uri="{BB962C8B-B14F-4D97-AF65-F5344CB8AC3E}">
        <p14:creationId xmlns:p14="http://schemas.microsoft.com/office/powerpoint/2010/main" val="14140510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12FB90E9-9E62-4A35-B3B3-8533D9573AE4}" type="slidenum">
              <a:rPr lang="en-US" altLang="ja-JP" smtClean="0"/>
              <a:pPr>
                <a:defRPr/>
              </a:pPr>
              <a:t>16</a:t>
            </a:fld>
            <a:endParaRPr lang="en-US" altLang="ja-JP"/>
          </a:p>
        </p:txBody>
      </p:sp>
    </p:spTree>
    <p:extLst>
      <p:ext uri="{BB962C8B-B14F-4D97-AF65-F5344CB8AC3E}">
        <p14:creationId xmlns:p14="http://schemas.microsoft.com/office/powerpoint/2010/main" val="21494180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a:t>マスタ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 サブタイトル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42F00A8-7806-4706-BB69-A0135355C4E2}"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6315352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縦書きテキスト プレースホルダ 2"/>
          <p:cNvSpPr>
            <a:spLocks noGrp="1"/>
          </p:cNvSpPr>
          <p:nvPr>
            <p:ph type="body" orient="vert" idx="1"/>
          </p:nvPr>
        </p:nvSpPr>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AD1FC95-1862-4CF0-B699-AC258D139A30}"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5617129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a:t>マスタ タイトルの書式設定</a:t>
            </a:r>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C9EDDA9-5376-4226-8C4D-8550242BD54D}"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8153900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idx="1"/>
          </p:nvPr>
        </p:nvSpPr>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095DAFA-931C-4166-B5E5-3F7F5F4C0AA6}"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7965566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DEBF043-7968-43E3-AF29-1B0F60BB2305}"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4063313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A2C4672-F5C7-40AA-92D6-11D6BCF59B99}"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41625029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 タイトルの書式設定</a:t>
            </a:r>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C1F1152-31E8-440B-A2E9-E987E902CEA8}"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5310399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FF9AA96-3A5F-469E-9664-00D6A39B0C02}"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1218630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214DAA5-0652-4312-A378-AAD340232194}"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3609908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a:t>マスタ タイトルの書式設定</a:t>
            </a:r>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3B1A7C0-951B-4480-AF1C-65E4EA93CFCE}"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8186549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a:t>マスタ タイトルの書式設定</a:t>
            </a:r>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9B126CD-9692-4AB7-88A8-141739AAEDBC}"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9440778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a:t>マスタータイトルの書式設定</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ー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530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50000"/>
              </a:spcBef>
              <a:defRPr sz="1400">
                <a:latin typeface="+mn-lt"/>
                <a:ea typeface="ＭＳ Ｐゴシック" pitchFamily="50" charset="-128"/>
              </a:defRPr>
            </a:lvl1pPr>
          </a:lstStyle>
          <a:p>
            <a:pPr>
              <a:defRPr/>
            </a:pPr>
            <a:endParaRPr lang="en-US" altLang="ja-JP">
              <a:solidFill>
                <a:srgbClr val="000000"/>
              </a:solidFill>
            </a:endParaRPr>
          </a:p>
        </p:txBody>
      </p:sp>
      <p:sp>
        <p:nvSpPr>
          <p:cNvPr id="5530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spcBef>
                <a:spcPct val="50000"/>
              </a:spcBef>
              <a:defRPr sz="1400">
                <a:latin typeface="+mn-lt"/>
                <a:ea typeface="ＭＳ Ｐゴシック" pitchFamily="50" charset="-128"/>
              </a:defRPr>
            </a:lvl1pPr>
          </a:lstStyle>
          <a:p>
            <a:pPr>
              <a:defRPr/>
            </a:pPr>
            <a:endParaRPr lang="en-US" altLang="ja-JP">
              <a:solidFill>
                <a:srgbClr val="000000"/>
              </a:solidFill>
            </a:endParaRPr>
          </a:p>
        </p:txBody>
      </p:sp>
      <p:sp>
        <p:nvSpPr>
          <p:cNvPr id="5530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sz="1400">
                <a:latin typeface="+mn-lt"/>
                <a:ea typeface="ＭＳ Ｐゴシック" pitchFamily="50" charset="-128"/>
              </a:defRPr>
            </a:lvl1pPr>
          </a:lstStyle>
          <a:p>
            <a:pPr>
              <a:defRPr/>
            </a:pPr>
            <a:fld id="{5A5F4B33-CB6C-4275-94C2-F41CAB2E1B18}"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403182537"/>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24.bin"/><Relationship Id="rId4" Type="http://schemas.openxmlformats.org/officeDocument/2006/relationships/image" Target="../media/image22.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5.xml"/><Relationship Id="rId7" Type="http://schemas.openxmlformats.org/officeDocument/2006/relationships/image" Target="../media/image25.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26.bin"/><Relationship Id="rId5" Type="http://schemas.openxmlformats.org/officeDocument/2006/relationships/image" Target="../media/image24.wmf"/><Relationship Id="rId4" Type="http://schemas.openxmlformats.org/officeDocument/2006/relationships/oleObject" Target="../embeddings/oleObject25.bin"/><Relationship Id="rId9" Type="http://schemas.openxmlformats.org/officeDocument/2006/relationships/image" Target="../media/image26.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26.wmf"/><Relationship Id="rId4" Type="http://schemas.openxmlformats.org/officeDocument/2006/relationships/oleObject" Target="../embeddings/oleObject28.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image" Target="../media/image26.wmf"/><Relationship Id="rId4" Type="http://schemas.openxmlformats.org/officeDocument/2006/relationships/oleObject" Target="../embeddings/oleObject28.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xml"/><Relationship Id="rId1" Type="http://schemas.openxmlformats.org/officeDocument/2006/relationships/vmlDrawing" Target="../drawings/vmlDrawing8.vml"/><Relationship Id="rId5" Type="http://schemas.openxmlformats.org/officeDocument/2006/relationships/image" Target="../media/image26.wmf"/><Relationship Id="rId4" Type="http://schemas.openxmlformats.org/officeDocument/2006/relationships/oleObject" Target="../embeddings/oleObject28.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vmlDrawing" Target="../drawings/vmlDrawing9.vml"/><Relationship Id="rId5" Type="http://schemas.openxmlformats.org/officeDocument/2006/relationships/image" Target="../media/image26.wmf"/><Relationship Id="rId4" Type="http://schemas.openxmlformats.org/officeDocument/2006/relationships/oleObject" Target="../embeddings/oleObject28.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7.xml"/><Relationship Id="rId7" Type="http://schemas.openxmlformats.org/officeDocument/2006/relationships/image" Target="../media/image23.w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24.bin"/><Relationship Id="rId11" Type="http://schemas.openxmlformats.org/officeDocument/2006/relationships/image" Target="../media/image28.wmf"/><Relationship Id="rId5" Type="http://schemas.openxmlformats.org/officeDocument/2006/relationships/image" Target="../media/image22.wmf"/><Relationship Id="rId10" Type="http://schemas.openxmlformats.org/officeDocument/2006/relationships/oleObject" Target="../embeddings/oleObject30.bin"/><Relationship Id="rId4" Type="http://schemas.openxmlformats.org/officeDocument/2006/relationships/oleObject" Target="../embeddings/oleObject23.bin"/><Relationship Id="rId9" Type="http://schemas.openxmlformats.org/officeDocument/2006/relationships/image" Target="../media/image27.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33.wmf"/><Relationship Id="rId3" Type="http://schemas.openxmlformats.org/officeDocument/2006/relationships/notesSlide" Target="../notesSlides/notesSlide19.xml"/><Relationship Id="rId7" Type="http://schemas.openxmlformats.org/officeDocument/2006/relationships/image" Target="../media/image30.wmf"/><Relationship Id="rId12" Type="http://schemas.openxmlformats.org/officeDocument/2006/relationships/oleObject" Target="../embeddings/oleObject35.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32.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1.wmf"/><Relationship Id="rId14" Type="http://schemas.openxmlformats.org/officeDocument/2006/relationships/oleObject" Target="../embeddings/oleObject36.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33.wmf"/><Relationship Id="rId3" Type="http://schemas.openxmlformats.org/officeDocument/2006/relationships/notesSlide" Target="../notesSlides/notesSlide20.xml"/><Relationship Id="rId7" Type="http://schemas.openxmlformats.org/officeDocument/2006/relationships/image" Target="../media/image30.wmf"/><Relationship Id="rId12" Type="http://schemas.openxmlformats.org/officeDocument/2006/relationships/oleObject" Target="../embeddings/oleObject35.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32.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1.wmf"/><Relationship Id="rId14" Type="http://schemas.openxmlformats.org/officeDocument/2006/relationships/oleObject" Target="../embeddings/oleObject36.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7.bin"/><Relationship Id="rId18" Type="http://schemas.openxmlformats.org/officeDocument/2006/relationships/oleObject" Target="../embeddings/oleObject10.bin"/><Relationship Id="rId26" Type="http://schemas.openxmlformats.org/officeDocument/2006/relationships/oleObject" Target="../embeddings/oleObject14.bin"/><Relationship Id="rId39" Type="http://schemas.openxmlformats.org/officeDocument/2006/relationships/image" Target="../media/image19.wmf"/><Relationship Id="rId3" Type="http://schemas.openxmlformats.org/officeDocument/2006/relationships/oleObject" Target="../embeddings/oleObject2.bin"/><Relationship Id="rId21" Type="http://schemas.openxmlformats.org/officeDocument/2006/relationships/image" Target="../media/image10.wmf"/><Relationship Id="rId34" Type="http://schemas.openxmlformats.org/officeDocument/2006/relationships/oleObject" Target="../embeddings/oleObject18.bin"/><Relationship Id="rId7" Type="http://schemas.openxmlformats.org/officeDocument/2006/relationships/oleObject" Target="../embeddings/oleObject4.bin"/><Relationship Id="rId12" Type="http://schemas.openxmlformats.org/officeDocument/2006/relationships/image" Target="../media/image6.wmf"/><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38" Type="http://schemas.openxmlformats.org/officeDocument/2006/relationships/oleObject" Target="../embeddings/oleObject20.bin"/><Relationship Id="rId2" Type="http://schemas.openxmlformats.org/officeDocument/2006/relationships/slideLayout" Target="../slideLayouts/slideLayout4.xml"/><Relationship Id="rId16" Type="http://schemas.openxmlformats.org/officeDocument/2006/relationships/oleObject" Target="../embeddings/oleObject9.bin"/><Relationship Id="rId20" Type="http://schemas.openxmlformats.org/officeDocument/2006/relationships/oleObject" Target="../embeddings/oleObject11.bin"/><Relationship Id="rId29" Type="http://schemas.openxmlformats.org/officeDocument/2006/relationships/image" Target="../media/image14.wmf"/><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oleObject" Target="../embeddings/oleObject6.bin"/><Relationship Id="rId24" Type="http://schemas.openxmlformats.org/officeDocument/2006/relationships/oleObject" Target="../embeddings/oleObject13.bin"/><Relationship Id="rId32" Type="http://schemas.openxmlformats.org/officeDocument/2006/relationships/oleObject" Target="../embeddings/oleObject17.bin"/><Relationship Id="rId37" Type="http://schemas.openxmlformats.org/officeDocument/2006/relationships/image" Target="../media/image18.wmf"/><Relationship Id="rId5" Type="http://schemas.openxmlformats.org/officeDocument/2006/relationships/oleObject" Target="../embeddings/oleObject3.bin"/><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5.bin"/><Relationship Id="rId36" Type="http://schemas.openxmlformats.org/officeDocument/2006/relationships/oleObject" Target="../embeddings/oleObject19.bin"/><Relationship Id="rId10" Type="http://schemas.openxmlformats.org/officeDocument/2006/relationships/image" Target="../media/image5.wmf"/><Relationship Id="rId19" Type="http://schemas.openxmlformats.org/officeDocument/2006/relationships/image" Target="../media/image9.wmf"/><Relationship Id="rId31" Type="http://schemas.openxmlformats.org/officeDocument/2006/relationships/image" Target="../media/image15.wmf"/><Relationship Id="rId4" Type="http://schemas.openxmlformats.org/officeDocument/2006/relationships/image" Target="../media/image2.wmf"/><Relationship Id="rId9" Type="http://schemas.openxmlformats.org/officeDocument/2006/relationships/oleObject" Target="../embeddings/oleObject5.bin"/><Relationship Id="rId14" Type="http://schemas.openxmlformats.org/officeDocument/2006/relationships/oleObject" Target="../embeddings/oleObject8.bin"/><Relationship Id="rId22" Type="http://schemas.openxmlformats.org/officeDocument/2006/relationships/oleObject" Target="../embeddings/oleObject12.bin"/><Relationship Id="rId27" Type="http://schemas.openxmlformats.org/officeDocument/2006/relationships/image" Target="../media/image13.wmf"/><Relationship Id="rId30" Type="http://schemas.openxmlformats.org/officeDocument/2006/relationships/oleObject" Target="../embeddings/oleObject16.bin"/><Relationship Id="rId35" Type="http://schemas.openxmlformats.org/officeDocument/2006/relationships/image" Target="../media/image17.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22.bin"/><Relationship Id="rId4" Type="http://schemas.openxmlformats.org/officeDocument/2006/relationships/image" Target="../media/image20.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7" name="Rectangle 7"/>
          <p:cNvSpPr>
            <a:spLocks noGrp="1" noChangeArrowheads="1"/>
          </p:cNvSpPr>
          <p:nvPr>
            <p:ph type="title"/>
          </p:nvPr>
        </p:nvSpPr>
        <p:spPr>
          <a:xfrm>
            <a:off x="0" y="0"/>
            <a:ext cx="6116715" cy="549275"/>
          </a:xfrm>
        </p:spPr>
        <p:txBody>
          <a:bodyPr/>
          <a:lstStyle/>
          <a:p>
            <a:pPr algn="l"/>
            <a:r>
              <a:rPr lang="ja-JP" altLang="en-US" sz="2800" dirty="0">
                <a:solidFill>
                  <a:srgbClr val="3333FF"/>
                </a:solidFill>
              </a:rPr>
              <a:t>基礎物理学</a:t>
            </a:r>
            <a:r>
              <a:rPr lang="en-US" altLang="ja-JP" sz="2800" dirty="0">
                <a:solidFill>
                  <a:srgbClr val="3333FF"/>
                </a:solidFill>
              </a:rPr>
              <a:t>Ⅰ</a:t>
            </a:r>
            <a:r>
              <a:rPr lang="ja-JP" altLang="en-US" sz="2800" dirty="0">
                <a:solidFill>
                  <a:srgbClr val="3333FF"/>
                </a:solidFill>
              </a:rPr>
              <a:t>／＜</a:t>
            </a:r>
            <a:r>
              <a:rPr lang="en-US" altLang="ja-JP" sz="2800" dirty="0">
                <a:solidFill>
                  <a:srgbClr val="3333FF"/>
                </a:solidFill>
              </a:rPr>
              <a:t>4</a:t>
            </a:r>
            <a:r>
              <a:rPr lang="ja-JP" altLang="en-US" sz="2800" dirty="0">
                <a:solidFill>
                  <a:srgbClr val="3333FF"/>
                </a:solidFill>
              </a:rPr>
              <a:t>＞第</a:t>
            </a:r>
            <a:r>
              <a:rPr lang="en-US" altLang="ja-JP" sz="2800" dirty="0">
                <a:solidFill>
                  <a:srgbClr val="3333FF"/>
                </a:solidFill>
              </a:rPr>
              <a:t>8</a:t>
            </a:r>
            <a:r>
              <a:rPr lang="ja-JP" altLang="en-US" sz="2800" dirty="0">
                <a:solidFill>
                  <a:srgbClr val="3333FF"/>
                </a:solidFill>
              </a:rPr>
              <a:t>回　円運動</a:t>
            </a:r>
          </a:p>
        </p:txBody>
      </p:sp>
      <p:sp>
        <p:nvSpPr>
          <p:cNvPr id="164" name="Rectangle 100">
            <a:extLst>
              <a:ext uri="{FF2B5EF4-FFF2-40B4-BE49-F238E27FC236}">
                <a16:creationId xmlns:a16="http://schemas.microsoft.com/office/drawing/2014/main" id="{205B8237-6380-431C-AD02-04C026DF588F}"/>
              </a:ext>
            </a:extLst>
          </p:cNvPr>
          <p:cNvSpPr>
            <a:spLocks noChangeArrowheads="1"/>
          </p:cNvSpPr>
          <p:nvPr/>
        </p:nvSpPr>
        <p:spPr bwMode="auto">
          <a:xfrm>
            <a:off x="-14287" y="514029"/>
            <a:ext cx="9158287" cy="920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700"/>
              </a:spcBef>
            </a:pPr>
            <a:r>
              <a:rPr lang="ja-JP" altLang="en-US" sz="2400" dirty="0"/>
              <a:t>この</a:t>
            </a:r>
            <a:r>
              <a:rPr lang="en-US" altLang="ja-JP" sz="2400" dirty="0"/>
              <a:t>PowerPoint file</a:t>
            </a:r>
            <a:r>
              <a:rPr lang="ja-JP" altLang="en-US" sz="2400" dirty="0"/>
              <a:t>は標記講義の</a:t>
            </a:r>
            <a:r>
              <a:rPr lang="en-US" altLang="ja-JP" sz="2400" dirty="0"/>
              <a:t>PowerPoint</a:t>
            </a:r>
            <a:r>
              <a:rPr lang="ja-JP" altLang="en-US" sz="2400" dirty="0"/>
              <a:t>スライドです。</a:t>
            </a:r>
            <a:endParaRPr lang="en-US" altLang="ja-JP" sz="2400" dirty="0"/>
          </a:p>
          <a:p>
            <a:pPr>
              <a:spcBef>
                <a:spcPts val="700"/>
              </a:spcBef>
            </a:pPr>
            <a:r>
              <a:rPr lang="en-US" altLang="ja-JP" sz="2400" dirty="0"/>
              <a:t>online</a:t>
            </a:r>
            <a:r>
              <a:rPr lang="ja-JP" altLang="en-US" sz="2400" dirty="0"/>
              <a:t>授業では別添のレジュメを予め印刷しておくと便利です。</a:t>
            </a:r>
            <a:endParaRPr lang="en-US" altLang="ja-JP" sz="2400" dirty="0"/>
          </a:p>
        </p:txBody>
      </p:sp>
      <p:sp>
        <p:nvSpPr>
          <p:cNvPr id="11" name="Rectangle 100">
            <a:extLst>
              <a:ext uri="{FF2B5EF4-FFF2-40B4-BE49-F238E27FC236}">
                <a16:creationId xmlns:a16="http://schemas.microsoft.com/office/drawing/2014/main" id="{FAE6D7D6-4DF4-4D0B-BC86-AA61736FEE9C}"/>
              </a:ext>
            </a:extLst>
          </p:cNvPr>
          <p:cNvSpPr>
            <a:spLocks noChangeArrowheads="1"/>
          </p:cNvSpPr>
          <p:nvPr/>
        </p:nvSpPr>
        <p:spPr bwMode="auto">
          <a:xfrm>
            <a:off x="-14287" y="1453401"/>
            <a:ext cx="9158287" cy="1379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700"/>
              </a:spcBef>
            </a:pPr>
            <a:r>
              <a:rPr lang="ja-JP" altLang="en-US" sz="2400" dirty="0"/>
              <a:t>別添のレジュメでは　　　　　 　の部分が空白になっています。</a:t>
            </a:r>
            <a:endParaRPr lang="en-US" altLang="ja-JP" sz="2400" dirty="0"/>
          </a:p>
          <a:p>
            <a:pPr>
              <a:spcBef>
                <a:spcPts val="700"/>
              </a:spcBef>
            </a:pPr>
            <a:r>
              <a:rPr lang="ja-JP" altLang="en-US" sz="2400" dirty="0"/>
              <a:t>スライドが　　　　　　の部分に来たときは、何が入るか考えてみて、</a:t>
            </a:r>
            <a:endParaRPr lang="en-US" altLang="ja-JP" sz="2400" dirty="0"/>
          </a:p>
          <a:p>
            <a:pPr>
              <a:spcBef>
                <a:spcPts val="700"/>
              </a:spcBef>
            </a:pPr>
            <a:r>
              <a:rPr lang="ja-JP" altLang="en-US" sz="2400" dirty="0"/>
              <a:t>講義を聴いて　　　　　 　に書き込み、受講を進めてください。</a:t>
            </a:r>
            <a:endParaRPr lang="en-US" altLang="ja-JP" sz="2400" dirty="0"/>
          </a:p>
        </p:txBody>
      </p:sp>
      <p:sp>
        <p:nvSpPr>
          <p:cNvPr id="12" name="Rectangle 181">
            <a:extLst>
              <a:ext uri="{FF2B5EF4-FFF2-40B4-BE49-F238E27FC236}">
                <a16:creationId xmlns:a16="http://schemas.microsoft.com/office/drawing/2014/main" id="{DDA5A8C5-9577-46CD-B9CF-FE3DBD14A0DC}"/>
              </a:ext>
            </a:extLst>
          </p:cNvPr>
          <p:cNvSpPr>
            <a:spLocks noChangeArrowheads="1"/>
          </p:cNvSpPr>
          <p:nvPr/>
        </p:nvSpPr>
        <p:spPr bwMode="auto">
          <a:xfrm>
            <a:off x="2613822" y="1466167"/>
            <a:ext cx="1188647" cy="461665"/>
          </a:xfrm>
          <a:prstGeom prst="rect">
            <a:avLst/>
          </a:prstGeom>
          <a:noFill/>
          <a:ln w="19050">
            <a:solidFill>
              <a:schemeClr val="accent1"/>
            </a:solidFill>
            <a:prstDash val="dash"/>
            <a:miter lim="800000"/>
            <a:headEnd/>
            <a:tailEnd/>
          </a:ln>
          <a:effectLst/>
        </p:spPr>
        <p:txBody>
          <a:bodyPr wrap="square" anchor="ctr">
            <a:spAutoFit/>
          </a:bodyPr>
          <a:lstStyle/>
          <a:p>
            <a:endParaRPr lang="ja-JP" altLang="en-US" sz="2400"/>
          </a:p>
        </p:txBody>
      </p:sp>
      <p:sp>
        <p:nvSpPr>
          <p:cNvPr id="13" name="Rectangle 181">
            <a:extLst>
              <a:ext uri="{FF2B5EF4-FFF2-40B4-BE49-F238E27FC236}">
                <a16:creationId xmlns:a16="http://schemas.microsoft.com/office/drawing/2014/main" id="{609569E2-6BAA-4D2A-AF7E-2FAD67E9B5C1}"/>
              </a:ext>
            </a:extLst>
          </p:cNvPr>
          <p:cNvSpPr>
            <a:spLocks noChangeArrowheads="1"/>
          </p:cNvSpPr>
          <p:nvPr/>
        </p:nvSpPr>
        <p:spPr bwMode="auto">
          <a:xfrm flipH="1">
            <a:off x="1391798" y="1927702"/>
            <a:ext cx="1093435" cy="461665"/>
          </a:xfrm>
          <a:prstGeom prst="rect">
            <a:avLst/>
          </a:prstGeom>
          <a:noFill/>
          <a:ln w="19050">
            <a:solidFill>
              <a:schemeClr val="accent1"/>
            </a:solidFill>
            <a:prstDash val="dash"/>
            <a:miter lim="800000"/>
            <a:headEnd/>
            <a:tailEnd/>
          </a:ln>
          <a:effectLst/>
        </p:spPr>
        <p:txBody>
          <a:bodyPr wrap="square" anchor="ctr">
            <a:spAutoFit/>
          </a:bodyPr>
          <a:lstStyle/>
          <a:p>
            <a:endParaRPr lang="ja-JP" altLang="en-US" sz="2400"/>
          </a:p>
        </p:txBody>
      </p:sp>
      <p:sp>
        <p:nvSpPr>
          <p:cNvPr id="14" name="Rectangle 181">
            <a:extLst>
              <a:ext uri="{FF2B5EF4-FFF2-40B4-BE49-F238E27FC236}">
                <a16:creationId xmlns:a16="http://schemas.microsoft.com/office/drawing/2014/main" id="{ADFF478C-AC0C-47EA-BA66-D7B38F9F3AD4}"/>
              </a:ext>
            </a:extLst>
          </p:cNvPr>
          <p:cNvSpPr>
            <a:spLocks noChangeArrowheads="1"/>
          </p:cNvSpPr>
          <p:nvPr/>
        </p:nvSpPr>
        <p:spPr bwMode="auto">
          <a:xfrm>
            <a:off x="1870120" y="2410229"/>
            <a:ext cx="1188647" cy="461665"/>
          </a:xfrm>
          <a:prstGeom prst="rect">
            <a:avLst/>
          </a:prstGeom>
          <a:noFill/>
          <a:ln w="19050">
            <a:solidFill>
              <a:schemeClr val="accent1"/>
            </a:solidFill>
            <a:prstDash val="dash"/>
            <a:miter lim="800000"/>
            <a:headEnd/>
            <a:tailEnd/>
          </a:ln>
          <a:effectLst/>
        </p:spPr>
        <p:txBody>
          <a:bodyPr wrap="square" anchor="ctr">
            <a:spAutoFit/>
          </a:bodyPr>
          <a:lstStyle/>
          <a:p>
            <a:pPr>
              <a:spcBef>
                <a:spcPts val="1200"/>
              </a:spcBef>
            </a:pPr>
            <a:endParaRPr lang="ja-JP" altLang="en-US" sz="2400" dirty="0"/>
          </a:p>
        </p:txBody>
      </p:sp>
      <p:sp>
        <p:nvSpPr>
          <p:cNvPr id="15" name="Rectangle 100">
            <a:extLst>
              <a:ext uri="{FF2B5EF4-FFF2-40B4-BE49-F238E27FC236}">
                <a16:creationId xmlns:a16="http://schemas.microsoft.com/office/drawing/2014/main" id="{418005C3-46A1-4262-A3F9-B1C813BD1C67}"/>
              </a:ext>
            </a:extLst>
          </p:cNvPr>
          <p:cNvSpPr>
            <a:spLocks noChangeArrowheads="1"/>
          </p:cNvSpPr>
          <p:nvPr/>
        </p:nvSpPr>
        <p:spPr bwMode="auto">
          <a:xfrm>
            <a:off x="-7144" y="2802954"/>
            <a:ext cx="91368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0"/>
              </a:spcBef>
            </a:pPr>
            <a:r>
              <a:rPr lang="ja-JP" altLang="en-US" sz="2400" dirty="0"/>
              <a:t>この</a:t>
            </a:r>
            <a:r>
              <a:rPr lang="en-US" altLang="ja-JP" sz="2400" dirty="0"/>
              <a:t>PowerPoint</a:t>
            </a:r>
            <a:r>
              <a:rPr lang="en-US" altLang="ja-JP" sz="2000" dirty="0"/>
              <a:t> file</a:t>
            </a:r>
            <a:r>
              <a:rPr lang="ja-JP" altLang="en-US" sz="2400" dirty="0"/>
              <a:t>を講義の補填、復習、自習等に役立ててください。</a:t>
            </a:r>
            <a:endParaRPr lang="en-US" altLang="ja-JP" sz="2400" dirty="0"/>
          </a:p>
        </p:txBody>
      </p:sp>
      <p:sp>
        <p:nvSpPr>
          <p:cNvPr id="16" name="Rectangle 268">
            <a:extLst>
              <a:ext uri="{FF2B5EF4-FFF2-40B4-BE49-F238E27FC236}">
                <a16:creationId xmlns:a16="http://schemas.microsoft.com/office/drawing/2014/main" id="{75EA627B-0015-4B57-BCB8-6FC7C293B45B}"/>
              </a:ext>
            </a:extLst>
          </p:cNvPr>
          <p:cNvSpPr>
            <a:spLocks noChangeArrowheads="1"/>
          </p:cNvSpPr>
          <p:nvPr/>
        </p:nvSpPr>
        <p:spPr bwMode="auto">
          <a:xfrm>
            <a:off x="6409510" y="30351"/>
            <a:ext cx="24416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sz="2400" i="0" dirty="0"/>
              <a:t>担当　赤間啓一　</a:t>
            </a:r>
          </a:p>
        </p:txBody>
      </p:sp>
      <p:sp>
        <p:nvSpPr>
          <p:cNvPr id="17" name="正方形/長方形 16">
            <a:extLst>
              <a:ext uri="{FF2B5EF4-FFF2-40B4-BE49-F238E27FC236}">
                <a16:creationId xmlns:a16="http://schemas.microsoft.com/office/drawing/2014/main" id="{01C02886-3B66-49DD-A764-08D1E97001E6}"/>
              </a:ext>
            </a:extLst>
          </p:cNvPr>
          <p:cNvSpPr/>
          <p:nvPr/>
        </p:nvSpPr>
        <p:spPr>
          <a:xfrm>
            <a:off x="-28578" y="3285481"/>
            <a:ext cx="9158287" cy="1569660"/>
          </a:xfrm>
          <a:prstGeom prst="rect">
            <a:avLst/>
          </a:prstGeom>
        </p:spPr>
        <p:txBody>
          <a:bodyPr wrap="square">
            <a:spAutoFit/>
          </a:bodyPr>
          <a:lstStyle/>
          <a:p>
            <a:pPr>
              <a:spcBef>
                <a:spcPts val="0"/>
              </a:spcBef>
            </a:pPr>
            <a:r>
              <a:rPr lang="ja-JP" altLang="en-US" sz="2400" dirty="0"/>
              <a:t>本日は、先週課題解答、円運動のお話です。途中で班別討論を行います。</a:t>
            </a:r>
            <a:r>
              <a:rPr lang="en-US" altLang="ja-JP" sz="2400" dirty="0"/>
              <a:t>4</a:t>
            </a:r>
            <a:r>
              <a:rPr lang="ja-JP" altLang="en-US" sz="2400" dirty="0"/>
              <a:t>限目は課題演習で、レポートを提出してもらいます。</a:t>
            </a:r>
            <a:endParaRPr lang="en-US" altLang="ja-JP" sz="2400" dirty="0"/>
          </a:p>
          <a:p>
            <a:pPr>
              <a:spcBef>
                <a:spcPts val="0"/>
              </a:spcBef>
            </a:pPr>
            <a:r>
              <a:rPr lang="ja-JP" altLang="en-US" sz="2400" dirty="0"/>
              <a:t>レポートの問題の一部は講義の中で提示しますので聞き逃さないようにしてください。</a:t>
            </a:r>
            <a:endParaRPr lang="en-US" altLang="ja-JP" sz="2400" dirty="0"/>
          </a:p>
        </p:txBody>
      </p:sp>
      <p:sp>
        <p:nvSpPr>
          <p:cNvPr id="18" name="正方形/長方形 17">
            <a:extLst>
              <a:ext uri="{FF2B5EF4-FFF2-40B4-BE49-F238E27FC236}">
                <a16:creationId xmlns:a16="http://schemas.microsoft.com/office/drawing/2014/main" id="{A0B5FCAC-3AC5-4E28-B4AA-397F41153DE3}"/>
              </a:ext>
            </a:extLst>
          </p:cNvPr>
          <p:cNvSpPr/>
          <p:nvPr/>
        </p:nvSpPr>
        <p:spPr>
          <a:xfrm>
            <a:off x="-28579" y="5053751"/>
            <a:ext cx="9158287" cy="1569660"/>
          </a:xfrm>
          <a:prstGeom prst="rect">
            <a:avLst/>
          </a:prstGeom>
        </p:spPr>
        <p:txBody>
          <a:bodyPr wrap="square">
            <a:spAutoFit/>
          </a:bodyPr>
          <a:lstStyle/>
          <a:p>
            <a:pPr>
              <a:spcBef>
                <a:spcPts val="0"/>
              </a:spcBef>
            </a:pPr>
            <a:r>
              <a:rPr lang="ja-JP" altLang="en-US" sz="2400" dirty="0">
                <a:solidFill>
                  <a:srgbClr val="9933FF"/>
                </a:solidFill>
              </a:rPr>
              <a:t>資料の公開について　スライドとレジュメは、講義</a:t>
            </a:r>
            <a:r>
              <a:rPr lang="en-US" altLang="ja-JP" sz="2400" dirty="0">
                <a:solidFill>
                  <a:srgbClr val="9933FF"/>
                </a:solidFill>
              </a:rPr>
              <a:t>2</a:t>
            </a:r>
            <a:r>
              <a:rPr lang="ja-JP" altLang="en-US" sz="2400" dirty="0">
                <a:solidFill>
                  <a:srgbClr val="9933FF"/>
                </a:solidFill>
              </a:rPr>
              <a:t>日前に公開しますが、講義当日午前</a:t>
            </a:r>
            <a:r>
              <a:rPr lang="en-US" altLang="ja-JP" sz="2400" dirty="0">
                <a:solidFill>
                  <a:srgbClr val="9933FF"/>
                </a:solidFill>
              </a:rPr>
              <a:t>0</a:t>
            </a:r>
            <a:r>
              <a:rPr lang="ja-JP" altLang="en-US" sz="2400" dirty="0">
                <a:solidFill>
                  <a:srgbClr val="9933FF"/>
                </a:solidFill>
              </a:rPr>
              <a:t>時頃にアップグレードします。ほとんど同じですが画面言語などが改良されます。できればアップグレード版をダウンロードして講義に臨むことをお勧めします。</a:t>
            </a:r>
            <a:endParaRPr lang="en-US" altLang="ja-JP" sz="2400" dirty="0">
              <a:solidFill>
                <a:srgbClr val="9933FF"/>
              </a:solidFill>
            </a:endParaRPr>
          </a:p>
        </p:txBody>
      </p:sp>
    </p:spTree>
    <p:extLst>
      <p:ext uri="{BB962C8B-B14F-4D97-AF65-F5344CB8AC3E}">
        <p14:creationId xmlns:p14="http://schemas.microsoft.com/office/powerpoint/2010/main" val="2383872234"/>
      </p:ext>
    </p:extLst>
  </p:cSld>
  <p:clrMapOvr>
    <a:masterClrMapping/>
  </p:clrMapOvr>
  <mc:AlternateContent xmlns:mc="http://schemas.openxmlformats.org/markup-compatibility/2006" xmlns:p14="http://schemas.microsoft.com/office/powerpoint/2010/main">
    <mc:Choice Requires="p14">
      <p:transition spd="slow" p14:dur="2000" advTm="14048"/>
    </mc:Choice>
    <mc:Fallback xmlns="">
      <p:transition spd="slow" advTm="1404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 grpId="0"/>
      <p:bldP spid="11" grpId="0"/>
      <p:bldP spid="12" grpId="0" animBg="1"/>
      <p:bldP spid="13" grpId="0" animBg="1"/>
      <p:bldP spid="14" grpId="0" animBg="1"/>
      <p:bldP spid="15" grpId="0"/>
      <p:bldP spid="17" grpId="0"/>
      <p:bldP spid="1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9" name="グループ化 108"/>
          <p:cNvGrpSpPr/>
          <p:nvPr/>
        </p:nvGrpSpPr>
        <p:grpSpPr>
          <a:xfrm>
            <a:off x="4900832" y="480164"/>
            <a:ext cx="4243168" cy="3800773"/>
            <a:chOff x="4900832" y="480164"/>
            <a:chExt cx="4243168" cy="3800773"/>
          </a:xfrm>
        </p:grpSpPr>
        <p:sp>
          <p:nvSpPr>
            <p:cNvPr id="110" name="Oval 63"/>
            <p:cNvSpPr>
              <a:spLocks noChangeAspect="1" noChangeArrowheads="1"/>
            </p:cNvSpPr>
            <p:nvPr/>
          </p:nvSpPr>
          <p:spPr bwMode="auto">
            <a:xfrm>
              <a:off x="5116367" y="1039659"/>
              <a:ext cx="2880000" cy="2880000"/>
            </a:xfrm>
            <a:prstGeom prst="ellipse">
              <a:avLst/>
            </a:prstGeom>
            <a:noFill/>
            <a:ln w="19050">
              <a:solidFill>
                <a:schemeClr val="bg1">
                  <a:lumMod val="75000"/>
                </a:schemeClr>
              </a:solid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sp>
          <p:nvSpPr>
            <p:cNvPr id="111" name="直角三角形 110"/>
            <p:cNvSpPr/>
            <p:nvPr/>
          </p:nvSpPr>
          <p:spPr bwMode="auto">
            <a:xfrm flipH="1">
              <a:off x="6578160" y="1264373"/>
              <a:ext cx="719228" cy="1216065"/>
            </a:xfrm>
            <a:prstGeom prst="rtTriangle">
              <a:avLst/>
            </a:prstGeom>
            <a:solidFill>
              <a:srgbClr val="FFFFCC"/>
            </a:solidFill>
            <a:ln w="12700" cap="flat" cmpd="sng" algn="ctr">
              <a:solidFill>
                <a:srgbClr val="FFC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rgbClr val="0066FF"/>
                </a:solidFill>
                <a:effectLst/>
                <a:latin typeface="Bookman Old Style" pitchFamily="18" charset="0"/>
                <a:ea typeface="ＭＳ Ｐゴシック" pitchFamily="50" charset="-128"/>
              </a:endParaRPr>
            </a:p>
          </p:txBody>
        </p:sp>
        <p:sp>
          <p:nvSpPr>
            <p:cNvPr id="112" name="Oval 63"/>
            <p:cNvSpPr>
              <a:spLocks noChangeArrowheads="1"/>
            </p:cNvSpPr>
            <p:nvPr/>
          </p:nvSpPr>
          <p:spPr bwMode="auto">
            <a:xfrm rot="19200000">
              <a:off x="7746665" y="1890623"/>
              <a:ext cx="360000" cy="360000"/>
            </a:xfrm>
            <a:prstGeom prst="ellipse">
              <a:avLst/>
            </a:prstGeom>
            <a:gradFill rotWithShape="1">
              <a:gsLst>
                <a:gs pos="0">
                  <a:srgbClr val="FFFFFF">
                    <a:alpha val="50000"/>
                  </a:srgbClr>
                </a:gs>
                <a:gs pos="100000">
                  <a:srgbClr val="FF00FF">
                    <a:alpha val="33000"/>
                  </a:srgbClr>
                </a:gs>
              </a:gsLst>
              <a:path path="shape">
                <a:fillToRect l="50000" t="50000" r="50000" b="50000"/>
              </a:path>
            </a:grad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cxnSp>
          <p:nvCxnSpPr>
            <p:cNvPr id="113" name="直線コネクタ 112"/>
            <p:cNvCxnSpPr/>
            <p:nvPr/>
          </p:nvCxnSpPr>
          <p:spPr bwMode="auto">
            <a:xfrm flipV="1">
              <a:off x="6555180" y="2071895"/>
              <a:ext cx="1401289" cy="397823"/>
            </a:xfrm>
            <a:prstGeom prst="line">
              <a:avLst/>
            </a:prstGeom>
            <a:noFill/>
            <a:ln w="57150" cap="flat" cmpd="sng" algn="ctr">
              <a:solidFill>
                <a:srgbClr val="CCCCFF"/>
              </a:solidFill>
              <a:prstDash val="solid"/>
              <a:round/>
              <a:headEnd type="none" w="med" len="med"/>
              <a:tailEnd type="triangle" w="med" len="med"/>
            </a:ln>
            <a:effectLst/>
          </p:spPr>
        </p:cxnSp>
        <p:sp>
          <p:nvSpPr>
            <p:cNvPr id="114" name="Rectangle 115"/>
            <p:cNvSpPr>
              <a:spLocks noChangeArrowheads="1"/>
            </p:cNvSpPr>
            <p:nvPr/>
          </p:nvSpPr>
          <p:spPr bwMode="auto">
            <a:xfrm>
              <a:off x="6608153" y="1492155"/>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9900CC"/>
                  </a:solidFill>
                  <a:latin typeface="Bookman Old Style" pitchFamily="18" charset="0"/>
                </a:rPr>
                <a:t>r</a:t>
              </a:r>
            </a:p>
          </p:txBody>
        </p:sp>
        <p:sp>
          <p:nvSpPr>
            <p:cNvPr id="115" name="Oval 63"/>
            <p:cNvSpPr>
              <a:spLocks noChangeArrowheads="1"/>
            </p:cNvSpPr>
            <p:nvPr/>
          </p:nvSpPr>
          <p:spPr bwMode="auto">
            <a:xfrm rot="19200000">
              <a:off x="7099461" y="1077162"/>
              <a:ext cx="360000" cy="360000"/>
            </a:xfrm>
            <a:prstGeom prst="ellipse">
              <a:avLst/>
            </a:prstGeom>
            <a:gradFill rotWithShape="1">
              <a:gsLst>
                <a:gs pos="0">
                  <a:srgbClr val="FFFFFF"/>
                </a:gs>
                <a:gs pos="100000">
                  <a:srgbClr val="FF00FF"/>
                </a:gs>
              </a:gsLst>
              <a:path path="shape">
                <a:fillToRect l="50000" t="50000" r="50000" b="50000"/>
              </a:path>
            </a:grad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cxnSp>
          <p:nvCxnSpPr>
            <p:cNvPr id="116" name="直線コネクタ 115"/>
            <p:cNvCxnSpPr/>
            <p:nvPr/>
          </p:nvCxnSpPr>
          <p:spPr bwMode="auto">
            <a:xfrm flipV="1">
              <a:off x="6577145" y="1246560"/>
              <a:ext cx="714306" cy="1234916"/>
            </a:xfrm>
            <a:prstGeom prst="line">
              <a:avLst/>
            </a:prstGeom>
            <a:noFill/>
            <a:ln w="57150" cap="flat" cmpd="sng" algn="ctr">
              <a:solidFill>
                <a:srgbClr val="9900CC"/>
              </a:solidFill>
              <a:prstDash val="solid"/>
              <a:round/>
              <a:headEnd type="none" w="med" len="med"/>
              <a:tailEnd type="triangle" w="med" len="med"/>
            </a:ln>
            <a:effectLst/>
          </p:spPr>
        </p:cxnSp>
        <p:cxnSp>
          <p:nvCxnSpPr>
            <p:cNvPr id="117" name="直線コネクタ 116"/>
            <p:cNvCxnSpPr/>
            <p:nvPr/>
          </p:nvCxnSpPr>
          <p:spPr bwMode="auto">
            <a:xfrm>
              <a:off x="4900832" y="2481633"/>
              <a:ext cx="3569109" cy="0"/>
            </a:xfrm>
            <a:prstGeom prst="line">
              <a:avLst/>
            </a:prstGeom>
            <a:noFill/>
            <a:ln w="19050" cap="flat" cmpd="sng" algn="ctr">
              <a:solidFill>
                <a:schemeClr val="tx1"/>
              </a:solidFill>
              <a:prstDash val="solid"/>
              <a:round/>
              <a:headEnd type="none" w="med" len="med"/>
              <a:tailEnd type="arrow" w="med" len="med"/>
            </a:ln>
            <a:effectLst/>
          </p:spPr>
        </p:cxnSp>
        <p:sp>
          <p:nvSpPr>
            <p:cNvPr id="118" name="円弧 117"/>
            <p:cNvSpPr/>
            <p:nvPr/>
          </p:nvSpPr>
          <p:spPr bwMode="auto">
            <a:xfrm>
              <a:off x="6101514" y="2030331"/>
              <a:ext cx="934618" cy="889804"/>
            </a:xfrm>
            <a:prstGeom prst="arc">
              <a:avLst>
                <a:gd name="adj1" fmla="val 18107674"/>
                <a:gd name="adj2" fmla="val 0"/>
              </a:avLst>
            </a:prstGeom>
            <a:noFill/>
            <a:ln w="28575" cap="flat" cmpd="sng" algn="ctr">
              <a:solidFill>
                <a:srgbClr val="0066F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endParaRPr lang="ja-JP" altLang="en-US">
                <a:solidFill>
                  <a:srgbClr val="000000"/>
                </a:solidFill>
                <a:latin typeface="Bookman Old Style" pitchFamily="18" charset="0"/>
                <a:ea typeface="ＭＳ Ｐゴシック" pitchFamily="50" charset="-128"/>
              </a:endParaRPr>
            </a:p>
          </p:txBody>
        </p:sp>
        <p:sp>
          <p:nvSpPr>
            <p:cNvPr id="119" name="Rectangle 115"/>
            <p:cNvSpPr>
              <a:spLocks noChangeArrowheads="1"/>
            </p:cNvSpPr>
            <p:nvPr/>
          </p:nvSpPr>
          <p:spPr bwMode="auto">
            <a:xfrm>
              <a:off x="6867257" y="1885822"/>
              <a:ext cx="3722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66FF"/>
                  </a:solidFill>
                  <a:latin typeface="Symbol" panose="05050102010706020507" pitchFamily="18" charset="2"/>
                </a:rPr>
                <a:t>q</a:t>
              </a:r>
              <a:endParaRPr lang="en-US" altLang="ja-JP" i="1" dirty="0">
                <a:solidFill>
                  <a:srgbClr val="0066FF"/>
                </a:solidFill>
                <a:latin typeface="Bookman Old Style" pitchFamily="18" charset="0"/>
              </a:endParaRPr>
            </a:p>
          </p:txBody>
        </p:sp>
        <p:cxnSp>
          <p:nvCxnSpPr>
            <p:cNvPr id="120" name="直線コネクタ 119"/>
            <p:cNvCxnSpPr/>
            <p:nvPr/>
          </p:nvCxnSpPr>
          <p:spPr bwMode="auto">
            <a:xfrm rot="16200000">
              <a:off x="4782847" y="2496383"/>
              <a:ext cx="3569109" cy="0"/>
            </a:xfrm>
            <a:prstGeom prst="line">
              <a:avLst/>
            </a:prstGeom>
            <a:noFill/>
            <a:ln w="19050" cap="flat" cmpd="sng" algn="ctr">
              <a:solidFill>
                <a:schemeClr val="tx1"/>
              </a:solidFill>
              <a:prstDash val="solid"/>
              <a:round/>
              <a:headEnd type="none" w="med" len="med"/>
              <a:tailEnd type="arrow" w="med" len="med"/>
            </a:ln>
            <a:effectLst/>
          </p:spPr>
        </p:cxnSp>
        <p:sp>
          <p:nvSpPr>
            <p:cNvPr id="121" name="Rectangle 115"/>
            <p:cNvSpPr>
              <a:spLocks noChangeArrowheads="1"/>
            </p:cNvSpPr>
            <p:nvPr/>
          </p:nvSpPr>
          <p:spPr bwMode="auto">
            <a:xfrm>
              <a:off x="6149973" y="480164"/>
              <a:ext cx="3994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y</a:t>
              </a:r>
            </a:p>
          </p:txBody>
        </p:sp>
        <p:sp>
          <p:nvSpPr>
            <p:cNvPr id="122" name="正方形/長方形 121"/>
            <p:cNvSpPr/>
            <p:nvPr/>
          </p:nvSpPr>
          <p:spPr>
            <a:xfrm>
              <a:off x="8496631" y="2167061"/>
              <a:ext cx="378630" cy="523220"/>
            </a:xfrm>
            <a:prstGeom prst="rect">
              <a:avLst/>
            </a:prstGeom>
            <a:solidFill>
              <a:schemeClr val="bg1"/>
            </a:solidFill>
          </p:spPr>
          <p:txBody>
            <a:bodyPr wrap="none">
              <a:spAutoFit/>
            </a:bodyPr>
            <a:lstStyle/>
            <a:p>
              <a:pPr>
                <a:spcBef>
                  <a:spcPct val="0"/>
                </a:spcBef>
              </a:pPr>
              <a:r>
                <a:rPr lang="en-US" altLang="ja-JP" i="1" dirty="0">
                  <a:solidFill>
                    <a:srgbClr val="000000"/>
                  </a:solidFill>
                  <a:latin typeface="Bookman Old Style" pitchFamily="18" charset="0"/>
                </a:rPr>
                <a:t>x</a:t>
              </a:r>
              <a:endParaRPr lang="ja-JP" altLang="en-US" dirty="0">
                <a:solidFill>
                  <a:srgbClr val="000000"/>
                </a:solidFill>
                <a:latin typeface="Bookman Old Style" pitchFamily="18" charset="0"/>
              </a:endParaRPr>
            </a:p>
          </p:txBody>
        </p:sp>
        <p:sp>
          <p:nvSpPr>
            <p:cNvPr id="124" name="Rectangle 115"/>
            <p:cNvSpPr>
              <a:spLocks noChangeArrowheads="1"/>
            </p:cNvSpPr>
            <p:nvPr/>
          </p:nvSpPr>
          <p:spPr bwMode="auto">
            <a:xfrm>
              <a:off x="6692521" y="2362771"/>
              <a:ext cx="378630"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x</a:t>
              </a:r>
              <a:endParaRPr lang="en-US" altLang="ja-JP" dirty="0">
                <a:solidFill>
                  <a:schemeClr val="accent1">
                    <a:lumMod val="75000"/>
                  </a:schemeClr>
                </a:solidFill>
                <a:cs typeface="Times New Roman" panose="02020603050405020304" pitchFamily="18" charset="0"/>
              </a:endParaRPr>
            </a:p>
          </p:txBody>
        </p:sp>
        <p:sp>
          <p:nvSpPr>
            <p:cNvPr id="125" name="Rectangle 69"/>
            <p:cNvSpPr>
              <a:spLocks noChangeArrowheads="1"/>
            </p:cNvSpPr>
            <p:nvPr/>
          </p:nvSpPr>
          <p:spPr bwMode="auto">
            <a:xfrm>
              <a:off x="7260228" y="2601100"/>
              <a:ext cx="1087785"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126" name="Rectangle 115"/>
            <p:cNvSpPr>
              <a:spLocks noChangeArrowheads="1"/>
            </p:cNvSpPr>
            <p:nvPr/>
          </p:nvSpPr>
          <p:spPr bwMode="auto">
            <a:xfrm>
              <a:off x="7236218" y="2585193"/>
              <a:ext cx="1340432"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r </a:t>
              </a:r>
              <a:r>
                <a:rPr lang="en-US" altLang="ja-JP" dirty="0" err="1">
                  <a:solidFill>
                    <a:schemeClr val="accent1">
                      <a:lumMod val="75000"/>
                    </a:schemeClr>
                  </a:solidFill>
                  <a:cs typeface="Times New Roman" panose="02020603050405020304" pitchFamily="18" charset="0"/>
                </a:rPr>
                <a:t>cos</a:t>
              </a:r>
              <a:r>
                <a:rPr lang="en-US" altLang="ja-JP" i="1" dirty="0" err="1">
                  <a:solidFill>
                    <a:schemeClr val="accent1">
                      <a:lumMod val="75000"/>
                    </a:schemeClr>
                  </a:solidFill>
                  <a:latin typeface="Symbol" panose="05050102010706020507" pitchFamily="18" charset="2"/>
                </a:rPr>
                <a:t>q</a:t>
              </a:r>
              <a:r>
                <a:rPr lang="ja-JP" altLang="en-US" i="1" dirty="0">
                  <a:solidFill>
                    <a:schemeClr val="accent1">
                      <a:lumMod val="75000"/>
                    </a:schemeClr>
                  </a:solidFill>
                  <a:latin typeface="Symbol" panose="05050102010706020507" pitchFamily="18" charset="2"/>
                </a:rPr>
                <a:t>　</a:t>
              </a:r>
              <a:endParaRPr lang="en-US" altLang="ja-JP" dirty="0">
                <a:solidFill>
                  <a:schemeClr val="accent1">
                    <a:lumMod val="75000"/>
                  </a:schemeClr>
                </a:solidFill>
                <a:cs typeface="Times New Roman" panose="02020603050405020304" pitchFamily="18" charset="0"/>
              </a:endParaRPr>
            </a:p>
          </p:txBody>
        </p:sp>
        <p:sp>
          <p:nvSpPr>
            <p:cNvPr id="127" name="正方形/長方形 126"/>
            <p:cNvSpPr/>
            <p:nvPr/>
          </p:nvSpPr>
          <p:spPr>
            <a:xfrm rot="1168016">
              <a:off x="6987968" y="2477833"/>
              <a:ext cx="381836" cy="523220"/>
            </a:xfrm>
            <a:prstGeom prst="rect">
              <a:avLst/>
            </a:prstGeom>
          </p:spPr>
          <p:txBody>
            <a:bodyPr wrap="none">
              <a:spAutoFit/>
            </a:bodyPr>
            <a:lstStyle/>
            <a:p>
              <a:r>
                <a:rPr lang="en-US" altLang="ja-JP" dirty="0">
                  <a:solidFill>
                    <a:schemeClr val="accent1">
                      <a:lumMod val="75000"/>
                    </a:schemeClr>
                  </a:solidFill>
                  <a:latin typeface="Symbol" panose="05050102010706020507" pitchFamily="18" charset="2"/>
                </a:rPr>
                <a:t>=</a:t>
              </a:r>
              <a:endParaRPr lang="ja-JP" altLang="en-US" dirty="0">
                <a:solidFill>
                  <a:schemeClr val="accent1">
                    <a:lumMod val="75000"/>
                  </a:schemeClr>
                </a:solidFill>
              </a:endParaRPr>
            </a:p>
          </p:txBody>
        </p:sp>
        <p:sp>
          <p:nvSpPr>
            <p:cNvPr id="131" name="Rectangle 115"/>
            <p:cNvSpPr>
              <a:spLocks noChangeArrowheads="1"/>
            </p:cNvSpPr>
            <p:nvPr/>
          </p:nvSpPr>
          <p:spPr bwMode="auto">
            <a:xfrm>
              <a:off x="7318702" y="1438582"/>
              <a:ext cx="399468"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y</a:t>
              </a:r>
              <a:endParaRPr lang="en-US" altLang="ja-JP" dirty="0">
                <a:solidFill>
                  <a:schemeClr val="accent1">
                    <a:lumMod val="75000"/>
                  </a:schemeClr>
                </a:solidFill>
                <a:cs typeface="Times New Roman" panose="02020603050405020304" pitchFamily="18" charset="0"/>
              </a:endParaRPr>
            </a:p>
          </p:txBody>
        </p:sp>
        <p:sp>
          <p:nvSpPr>
            <p:cNvPr id="132" name="Rectangle 69"/>
            <p:cNvSpPr>
              <a:spLocks noChangeArrowheads="1"/>
            </p:cNvSpPr>
            <p:nvPr/>
          </p:nvSpPr>
          <p:spPr bwMode="auto">
            <a:xfrm>
              <a:off x="7886890" y="1266410"/>
              <a:ext cx="1087785"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133" name="Rectangle 115"/>
            <p:cNvSpPr>
              <a:spLocks noChangeArrowheads="1"/>
            </p:cNvSpPr>
            <p:nvPr/>
          </p:nvSpPr>
          <p:spPr bwMode="auto">
            <a:xfrm>
              <a:off x="7862880" y="1250503"/>
              <a:ext cx="1281120"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r </a:t>
              </a:r>
              <a:r>
                <a:rPr lang="en-US" altLang="ja-JP" dirty="0" err="1">
                  <a:solidFill>
                    <a:schemeClr val="accent1">
                      <a:lumMod val="75000"/>
                    </a:schemeClr>
                  </a:solidFill>
                  <a:cs typeface="Times New Roman" panose="02020603050405020304" pitchFamily="18" charset="0"/>
                </a:rPr>
                <a:t>sin</a:t>
              </a:r>
              <a:r>
                <a:rPr lang="en-US" altLang="ja-JP" i="1" dirty="0" err="1">
                  <a:solidFill>
                    <a:schemeClr val="accent1">
                      <a:lumMod val="75000"/>
                    </a:schemeClr>
                  </a:solidFill>
                  <a:latin typeface="Symbol" panose="05050102010706020507" pitchFamily="18" charset="2"/>
                </a:rPr>
                <a:t>q</a:t>
              </a:r>
              <a:r>
                <a:rPr lang="ja-JP" altLang="en-US" i="1" dirty="0">
                  <a:solidFill>
                    <a:schemeClr val="accent1">
                      <a:lumMod val="75000"/>
                    </a:schemeClr>
                  </a:solidFill>
                  <a:latin typeface="Symbol" panose="05050102010706020507" pitchFamily="18" charset="2"/>
                </a:rPr>
                <a:t>　</a:t>
              </a:r>
              <a:endParaRPr lang="en-US" altLang="ja-JP" dirty="0">
                <a:solidFill>
                  <a:schemeClr val="accent1">
                    <a:lumMod val="75000"/>
                  </a:schemeClr>
                </a:solidFill>
                <a:cs typeface="Times New Roman" panose="02020603050405020304" pitchFamily="18" charset="0"/>
              </a:endParaRPr>
            </a:p>
          </p:txBody>
        </p:sp>
        <p:sp>
          <p:nvSpPr>
            <p:cNvPr id="134" name="正方形/長方形 133"/>
            <p:cNvSpPr/>
            <p:nvPr/>
          </p:nvSpPr>
          <p:spPr>
            <a:xfrm rot="20489504">
              <a:off x="7565202" y="1360751"/>
              <a:ext cx="381836" cy="523220"/>
            </a:xfrm>
            <a:prstGeom prst="rect">
              <a:avLst/>
            </a:prstGeom>
          </p:spPr>
          <p:txBody>
            <a:bodyPr wrap="none">
              <a:spAutoFit/>
            </a:bodyPr>
            <a:lstStyle/>
            <a:p>
              <a:r>
                <a:rPr lang="en-US" altLang="ja-JP" dirty="0">
                  <a:solidFill>
                    <a:schemeClr val="accent1">
                      <a:lumMod val="75000"/>
                    </a:schemeClr>
                  </a:solidFill>
                  <a:latin typeface="Symbol" panose="05050102010706020507" pitchFamily="18" charset="2"/>
                </a:rPr>
                <a:t>=</a:t>
              </a:r>
              <a:endParaRPr lang="ja-JP" altLang="en-US" dirty="0">
                <a:solidFill>
                  <a:schemeClr val="accent1">
                    <a:lumMod val="75000"/>
                  </a:schemeClr>
                </a:solidFill>
              </a:endParaRPr>
            </a:p>
          </p:txBody>
        </p:sp>
        <p:sp>
          <p:nvSpPr>
            <p:cNvPr id="140" name="Rectangle 115"/>
            <p:cNvSpPr>
              <a:spLocks noChangeArrowheads="1"/>
            </p:cNvSpPr>
            <p:nvPr/>
          </p:nvSpPr>
          <p:spPr bwMode="auto">
            <a:xfrm>
              <a:off x="7342269" y="2028327"/>
              <a:ext cx="4924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66FF"/>
                  </a:solidFill>
                  <a:latin typeface="Symbol" panose="05050102010706020507" pitchFamily="18" charset="2"/>
                </a:rPr>
                <a:t>q</a:t>
              </a:r>
              <a:r>
                <a:rPr lang="en-US" altLang="ja-JP" baseline="-25000" dirty="0">
                  <a:solidFill>
                    <a:srgbClr val="0066FF"/>
                  </a:solidFill>
                  <a:latin typeface="+mn-lt"/>
                </a:rPr>
                <a:t>0</a:t>
              </a:r>
            </a:p>
          </p:txBody>
        </p:sp>
      </p:grpSp>
      <p:grpSp>
        <p:nvGrpSpPr>
          <p:cNvPr id="3" name="グループ化 2"/>
          <p:cNvGrpSpPr/>
          <p:nvPr/>
        </p:nvGrpSpPr>
        <p:grpSpPr>
          <a:xfrm>
            <a:off x="954740" y="2040265"/>
            <a:ext cx="4921625" cy="622252"/>
            <a:chOff x="954740" y="2040265"/>
            <a:chExt cx="4921625" cy="622252"/>
          </a:xfrm>
        </p:grpSpPr>
        <p:sp>
          <p:nvSpPr>
            <p:cNvPr id="141" name="正方形/長方形 140"/>
            <p:cNvSpPr/>
            <p:nvPr/>
          </p:nvSpPr>
          <p:spPr>
            <a:xfrm>
              <a:off x="954740" y="2054432"/>
              <a:ext cx="4921625" cy="608085"/>
            </a:xfrm>
            <a:prstGeom prst="rect">
              <a:avLst/>
            </a:prstGeom>
            <a:solidFill>
              <a:schemeClr val="bg1"/>
            </a:solidFill>
          </p:spPr>
          <p:txBody>
            <a:bodyPr wrap="none">
              <a:noAutofit/>
            </a:bodyPr>
            <a:lstStyle/>
            <a:p>
              <a:r>
                <a:rPr lang="en-US" altLang="ja-JP" dirty="0">
                  <a:solidFill>
                    <a:srgbClr val="000000"/>
                  </a:solidFill>
                  <a:latin typeface="Symbol" panose="05050102010706020507" pitchFamily="18" charset="2"/>
                </a:rPr>
                <a:t>=</a:t>
              </a:r>
              <a:r>
                <a:rPr lang="en-US" altLang="ja-JP" dirty="0">
                  <a:solidFill>
                    <a:srgbClr val="000000"/>
                  </a:solidFill>
                  <a:cs typeface="Times New Roman" panose="02020603050405020304" pitchFamily="18" charset="0"/>
                </a:rPr>
                <a:t>(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endParaRPr lang="ja-JP" altLang="en-US" dirty="0"/>
            </a:p>
          </p:txBody>
        </p:sp>
        <p:sp>
          <p:nvSpPr>
            <p:cNvPr id="142" name="Rectangle 69"/>
            <p:cNvSpPr>
              <a:spLocks noChangeArrowheads="1"/>
            </p:cNvSpPr>
            <p:nvPr/>
          </p:nvSpPr>
          <p:spPr bwMode="auto">
            <a:xfrm>
              <a:off x="1408644" y="2081028"/>
              <a:ext cx="2039255" cy="504825"/>
            </a:xfrm>
            <a:prstGeom prst="rect">
              <a:avLst/>
            </a:prstGeom>
            <a:noFill/>
            <a:ln w="9525" algn="ctr">
              <a:solidFill>
                <a:srgbClr val="0099CC"/>
              </a:solidFill>
              <a:prstDash val="dash"/>
              <a:miter lim="800000"/>
              <a:headEnd/>
              <a:tailEnd/>
            </a:ln>
          </p:spPr>
          <p:txBody>
            <a:bodyPr wrap="none" anchor="ctr"/>
            <a:lstStyle/>
            <a:p>
              <a:endParaRPr lang="ja-JP" altLang="en-US">
                <a:solidFill>
                  <a:srgbClr val="000000"/>
                </a:solidFill>
                <a:latin typeface="Bookman Old Style" pitchFamily="18" charset="0"/>
              </a:endParaRPr>
            </a:p>
          </p:txBody>
        </p:sp>
        <p:sp>
          <p:nvSpPr>
            <p:cNvPr id="143" name="Rectangle 69"/>
            <p:cNvSpPr>
              <a:spLocks noChangeArrowheads="1"/>
            </p:cNvSpPr>
            <p:nvPr/>
          </p:nvSpPr>
          <p:spPr bwMode="auto">
            <a:xfrm>
              <a:off x="3560172" y="2102471"/>
              <a:ext cx="2039255" cy="504825"/>
            </a:xfrm>
            <a:prstGeom prst="rect">
              <a:avLst/>
            </a:prstGeom>
            <a:noFill/>
            <a:ln w="9525" algn="ctr">
              <a:solidFill>
                <a:srgbClr val="0099CC"/>
              </a:solidFill>
              <a:prstDash val="dash"/>
              <a:miter lim="800000"/>
              <a:headEnd/>
              <a:tailEnd/>
            </a:ln>
          </p:spPr>
          <p:txBody>
            <a:bodyPr wrap="none" anchor="ctr"/>
            <a:lstStyle/>
            <a:p>
              <a:endParaRPr lang="ja-JP" altLang="en-US">
                <a:solidFill>
                  <a:srgbClr val="000000"/>
                </a:solidFill>
                <a:latin typeface="Bookman Old Style" pitchFamily="18" charset="0"/>
              </a:endParaRPr>
            </a:p>
          </p:txBody>
        </p:sp>
        <p:sp>
          <p:nvSpPr>
            <p:cNvPr id="144" name="正方形/長方形 143"/>
            <p:cNvSpPr/>
            <p:nvPr/>
          </p:nvSpPr>
          <p:spPr>
            <a:xfrm>
              <a:off x="1285467" y="2072551"/>
              <a:ext cx="2310713" cy="523220"/>
            </a:xfrm>
            <a:prstGeom prst="rect">
              <a:avLst/>
            </a:prstGeom>
            <a:noFill/>
          </p:spPr>
          <p:txBody>
            <a:bodyPr wrap="square">
              <a:spAutoFit/>
            </a:bodyPr>
            <a:lstStyle/>
            <a:p>
              <a:r>
                <a:rPr lang="en-US" altLang="ja-JP" dirty="0">
                  <a:solidFill>
                    <a:srgbClr val="000000"/>
                  </a:solidFill>
                  <a:latin typeface="Symbol" panose="05050102010706020507" pitchFamily="18" charset="2"/>
                </a:rPr>
                <a:t> </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cos</a:t>
              </a:r>
            </a:p>
          </p:txBody>
        </p:sp>
        <p:sp>
          <p:nvSpPr>
            <p:cNvPr id="145" name="正方形/長方形 144"/>
            <p:cNvSpPr/>
            <p:nvPr/>
          </p:nvSpPr>
          <p:spPr>
            <a:xfrm>
              <a:off x="3461706" y="2086422"/>
              <a:ext cx="2270977" cy="523220"/>
            </a:xfrm>
            <a:prstGeom prst="rect">
              <a:avLst/>
            </a:prstGeom>
            <a:noFill/>
          </p:spPr>
          <p:txBody>
            <a:bodyPr wrap="square">
              <a:spAutoFit/>
            </a:bodyPr>
            <a:lstStyle/>
            <a:p>
              <a:r>
                <a:rPr lang="en-US" altLang="ja-JP" dirty="0">
                  <a:solidFill>
                    <a:srgbClr val="000000"/>
                  </a:solidFill>
                  <a:latin typeface="Symbol" panose="05050102010706020507" pitchFamily="18" charset="2"/>
                </a:rPr>
                <a:t> </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sin</a:t>
              </a:r>
            </a:p>
          </p:txBody>
        </p:sp>
        <p:sp>
          <p:nvSpPr>
            <p:cNvPr id="146" name="Rectangle 115"/>
            <p:cNvSpPr>
              <a:spLocks noChangeArrowheads="1"/>
            </p:cNvSpPr>
            <p:nvPr/>
          </p:nvSpPr>
          <p:spPr bwMode="auto">
            <a:xfrm>
              <a:off x="2212538" y="2077478"/>
              <a:ext cx="1386918" cy="523220"/>
            </a:xfrm>
            <a:prstGeom prst="rect">
              <a:avLst/>
            </a:prstGeom>
            <a:noFill/>
            <a:ln>
              <a:noFill/>
            </a:ln>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ja-JP" altLang="en-US" i="1" dirty="0">
                  <a:solidFill>
                    <a:srgbClr val="000000"/>
                  </a:solidFill>
                  <a:latin typeface="Symbol" panose="05050102010706020507" pitchFamily="18" charset="2"/>
                </a:rPr>
                <a:t>　</a:t>
              </a:r>
              <a:endParaRPr lang="en-US" altLang="ja-JP" dirty="0">
                <a:solidFill>
                  <a:srgbClr val="000000"/>
                </a:solidFill>
                <a:cs typeface="Times New Roman" panose="02020603050405020304" pitchFamily="18" charset="0"/>
              </a:endParaRPr>
            </a:p>
          </p:txBody>
        </p:sp>
        <p:sp>
          <p:nvSpPr>
            <p:cNvPr id="147" name="Rectangle 115"/>
            <p:cNvSpPr>
              <a:spLocks noChangeArrowheads="1"/>
            </p:cNvSpPr>
            <p:nvPr/>
          </p:nvSpPr>
          <p:spPr bwMode="auto">
            <a:xfrm>
              <a:off x="4339354" y="2086564"/>
              <a:ext cx="1386918" cy="523220"/>
            </a:xfrm>
            <a:prstGeom prst="rect">
              <a:avLst/>
            </a:prstGeom>
            <a:noFill/>
            <a:ln>
              <a:noFill/>
            </a:ln>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ja-JP" altLang="en-US" i="1" dirty="0">
                  <a:solidFill>
                    <a:srgbClr val="000000"/>
                  </a:solidFill>
                  <a:latin typeface="Symbol" panose="05050102010706020507" pitchFamily="18" charset="2"/>
                </a:rPr>
                <a:t>　</a:t>
              </a:r>
              <a:endParaRPr lang="en-US" altLang="ja-JP" dirty="0">
                <a:solidFill>
                  <a:srgbClr val="000000"/>
                </a:solidFill>
                <a:cs typeface="Times New Roman" panose="02020603050405020304" pitchFamily="18" charset="0"/>
              </a:endParaRPr>
            </a:p>
          </p:txBody>
        </p:sp>
        <p:sp>
          <p:nvSpPr>
            <p:cNvPr id="148" name="正方形/長方形 147"/>
            <p:cNvSpPr/>
            <p:nvPr/>
          </p:nvSpPr>
          <p:spPr>
            <a:xfrm>
              <a:off x="2101011" y="2040265"/>
              <a:ext cx="1519884" cy="523220"/>
            </a:xfrm>
            <a:prstGeom prst="rect">
              <a:avLst/>
            </a:prstGeom>
            <a:noFill/>
          </p:spPr>
          <p:txBody>
            <a:bodyPr wrap="square">
              <a:spAutoFit/>
            </a:bodyPr>
            <a:lstStyle/>
            <a:p>
              <a:r>
                <a:rPr lang="en-US" altLang="ja-JP" dirty="0">
                  <a:solidFill>
                    <a:srgbClr val="000000"/>
                  </a:solidFill>
                  <a:cs typeface="Times New Roman" panose="02020603050405020304" pitchFamily="18" charset="0"/>
                </a:rPr>
                <a:t>(           )</a:t>
              </a:r>
            </a:p>
          </p:txBody>
        </p:sp>
        <p:sp>
          <p:nvSpPr>
            <p:cNvPr id="149" name="正方形/長方形 148"/>
            <p:cNvSpPr/>
            <p:nvPr/>
          </p:nvSpPr>
          <p:spPr>
            <a:xfrm>
              <a:off x="4240183" y="2049349"/>
              <a:ext cx="1519884" cy="523220"/>
            </a:xfrm>
            <a:prstGeom prst="rect">
              <a:avLst/>
            </a:prstGeom>
            <a:noFill/>
          </p:spPr>
          <p:txBody>
            <a:bodyPr wrap="square">
              <a:spAutoFit/>
            </a:bodyPr>
            <a:lstStyle/>
            <a:p>
              <a:r>
                <a:rPr lang="en-US" altLang="ja-JP" dirty="0">
                  <a:solidFill>
                    <a:srgbClr val="000000"/>
                  </a:solidFill>
                  <a:cs typeface="Times New Roman" panose="02020603050405020304" pitchFamily="18" charset="0"/>
                </a:rPr>
                <a:t>(           )</a:t>
              </a:r>
            </a:p>
          </p:txBody>
        </p:sp>
      </p:grpSp>
      <p:sp>
        <p:nvSpPr>
          <p:cNvPr id="108" name="正方形/長方形 107"/>
          <p:cNvSpPr/>
          <p:nvPr/>
        </p:nvSpPr>
        <p:spPr>
          <a:xfrm>
            <a:off x="941293" y="3183986"/>
            <a:ext cx="6252883" cy="769449"/>
          </a:xfrm>
          <a:prstGeom prst="rect">
            <a:avLst/>
          </a:prstGeom>
          <a:solidFill>
            <a:schemeClr val="bg1"/>
          </a:solidFill>
        </p:spPr>
        <p:txBody>
          <a:bodyPr wrap="none">
            <a:noAutofit/>
          </a:bodyPr>
          <a:lstStyle/>
          <a:p>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                               ,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endParaRPr lang="ja-JP" altLang="en-US" dirty="0"/>
          </a:p>
        </p:txBody>
      </p:sp>
      <p:sp>
        <p:nvSpPr>
          <p:cNvPr id="33" name="Rectangle 4"/>
          <p:cNvSpPr>
            <a:spLocks noChangeArrowheads="1"/>
          </p:cNvSpPr>
          <p:nvPr/>
        </p:nvSpPr>
        <p:spPr bwMode="auto">
          <a:xfrm>
            <a:off x="0" y="1476088"/>
            <a:ext cx="902811" cy="523220"/>
          </a:xfrm>
          <a:prstGeom prst="rect">
            <a:avLst/>
          </a:prstGeom>
          <a:solidFill>
            <a:schemeClr val="bg1"/>
          </a:solidFill>
          <a:ln>
            <a:noFill/>
          </a:ln>
        </p:spPr>
        <p:txBody>
          <a:bodyPr wrap="none">
            <a:spAutoFit/>
          </a:bodyPr>
          <a:lstStyle/>
          <a:p>
            <a:r>
              <a:rPr lang="ja-JP" altLang="en-US" dirty="0">
                <a:solidFill>
                  <a:srgbClr val="3333CC"/>
                </a:solidFill>
              </a:rPr>
              <a:t>座標</a:t>
            </a:r>
          </a:p>
        </p:txBody>
      </p:sp>
      <p:sp>
        <p:nvSpPr>
          <p:cNvPr id="57" name="Rectangle 115"/>
          <p:cNvSpPr>
            <a:spLocks noChangeArrowheads="1"/>
          </p:cNvSpPr>
          <p:nvPr/>
        </p:nvSpPr>
        <p:spPr bwMode="auto">
          <a:xfrm>
            <a:off x="831849" y="1500344"/>
            <a:ext cx="668773" cy="523220"/>
          </a:xfrm>
          <a:prstGeom prst="rect">
            <a:avLst/>
          </a:prstGeom>
          <a:solidFill>
            <a:schemeClr val="bg1"/>
          </a:solidFill>
          <a:ln>
            <a:noFill/>
          </a:ln>
        </p:spPr>
        <p:txBody>
          <a:bodyPr wrap="none">
            <a:spAutoFit/>
          </a:bodyPr>
          <a:lstStyle/>
          <a:p>
            <a:r>
              <a:rPr lang="en-US" altLang="ja-JP" b="1" i="1" dirty="0">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76" name="Rectangle 115"/>
          <p:cNvSpPr>
            <a:spLocks noChangeArrowheads="1"/>
          </p:cNvSpPr>
          <p:nvPr/>
        </p:nvSpPr>
        <p:spPr bwMode="auto">
          <a:xfrm>
            <a:off x="1381878" y="1489502"/>
            <a:ext cx="1031051" cy="523220"/>
          </a:xfrm>
          <a:prstGeom prst="rect">
            <a:avLst/>
          </a:prstGeom>
          <a:solidFill>
            <a:schemeClr val="bg1"/>
          </a:solidFill>
          <a:ln>
            <a:noFill/>
          </a:ln>
        </p:spPr>
        <p:txBody>
          <a:bodyPr wrap="none">
            <a:spAutoFit/>
          </a:bodyPr>
          <a:lstStyle/>
          <a:p>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x</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 y</a:t>
            </a:r>
            <a:r>
              <a:rPr lang="en-US" altLang="ja-JP" dirty="0">
                <a:solidFill>
                  <a:srgbClr val="000000"/>
                </a:solidFill>
                <a:cs typeface="Times New Roman" panose="02020603050405020304" pitchFamily="18" charset="0"/>
              </a:rPr>
              <a:t>)</a:t>
            </a:r>
          </a:p>
        </p:txBody>
      </p:sp>
      <p:sp>
        <p:nvSpPr>
          <p:cNvPr id="68" name="Rectangle 115"/>
          <p:cNvSpPr>
            <a:spLocks noChangeArrowheads="1"/>
          </p:cNvSpPr>
          <p:nvPr/>
        </p:nvSpPr>
        <p:spPr bwMode="auto">
          <a:xfrm>
            <a:off x="2433918" y="1502949"/>
            <a:ext cx="3257623" cy="523220"/>
          </a:xfrm>
          <a:prstGeom prst="rect">
            <a:avLst/>
          </a:prstGeom>
          <a:solidFill>
            <a:schemeClr val="bg1"/>
          </a:solidFill>
          <a:ln>
            <a:noFill/>
          </a:ln>
        </p:spPr>
        <p:txBody>
          <a:bodyPr wrap="none">
            <a:spAutoFit/>
          </a:bodyPr>
          <a:lstStyle/>
          <a:p>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p>
        </p:txBody>
      </p:sp>
      <p:sp>
        <p:nvSpPr>
          <p:cNvPr id="250" name="Rectangle 69"/>
          <p:cNvSpPr>
            <a:spLocks noChangeArrowheads="1"/>
          </p:cNvSpPr>
          <p:nvPr/>
        </p:nvSpPr>
        <p:spPr bwMode="auto">
          <a:xfrm>
            <a:off x="2915804" y="1516252"/>
            <a:ext cx="1087785"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rgbClr val="000000"/>
              </a:solidFill>
              <a:latin typeface="Bookman Old Style" pitchFamily="18" charset="0"/>
            </a:endParaRPr>
          </a:p>
        </p:txBody>
      </p:sp>
      <p:sp>
        <p:nvSpPr>
          <p:cNvPr id="251" name="Rectangle 69"/>
          <p:cNvSpPr>
            <a:spLocks noChangeArrowheads="1"/>
          </p:cNvSpPr>
          <p:nvPr/>
        </p:nvSpPr>
        <p:spPr bwMode="auto">
          <a:xfrm>
            <a:off x="4233616" y="1510800"/>
            <a:ext cx="1087785"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rgbClr val="000000"/>
              </a:solidFill>
              <a:latin typeface="Bookman Old Style" pitchFamily="18" charset="0"/>
            </a:endParaRPr>
          </a:p>
        </p:txBody>
      </p:sp>
      <p:sp>
        <p:nvSpPr>
          <p:cNvPr id="249" name="Rectangle 115"/>
          <p:cNvSpPr>
            <a:spLocks noChangeArrowheads="1"/>
          </p:cNvSpPr>
          <p:nvPr/>
        </p:nvSpPr>
        <p:spPr bwMode="auto">
          <a:xfrm>
            <a:off x="2891794" y="1500345"/>
            <a:ext cx="1340432"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r </a:t>
            </a:r>
            <a:r>
              <a:rPr lang="en-US" altLang="ja-JP" dirty="0" err="1">
                <a:solidFill>
                  <a:srgbClr val="000000"/>
                </a:solidFill>
                <a:cs typeface="Times New Roman" panose="02020603050405020304" pitchFamily="18" charset="0"/>
              </a:rPr>
              <a:t>cos</a:t>
            </a:r>
            <a:r>
              <a:rPr lang="en-US" altLang="ja-JP" i="1" dirty="0" err="1">
                <a:solidFill>
                  <a:srgbClr val="000000"/>
                </a:solidFill>
                <a:latin typeface="Symbol" panose="05050102010706020507" pitchFamily="18" charset="2"/>
              </a:rPr>
              <a:t>q</a:t>
            </a:r>
            <a:r>
              <a:rPr lang="ja-JP" altLang="en-US" i="1" dirty="0">
                <a:solidFill>
                  <a:srgbClr val="000000"/>
                </a:solidFill>
                <a:latin typeface="Symbol" panose="05050102010706020507" pitchFamily="18" charset="2"/>
              </a:rPr>
              <a:t>　</a:t>
            </a:r>
            <a:endParaRPr lang="en-US" altLang="ja-JP" dirty="0">
              <a:solidFill>
                <a:srgbClr val="000000"/>
              </a:solidFill>
              <a:cs typeface="Times New Roman" panose="02020603050405020304" pitchFamily="18" charset="0"/>
            </a:endParaRPr>
          </a:p>
        </p:txBody>
      </p:sp>
      <p:sp>
        <p:nvSpPr>
          <p:cNvPr id="280" name="Rectangle 115"/>
          <p:cNvSpPr>
            <a:spLocks noChangeArrowheads="1"/>
          </p:cNvSpPr>
          <p:nvPr/>
        </p:nvSpPr>
        <p:spPr bwMode="auto">
          <a:xfrm>
            <a:off x="4197249" y="1494892"/>
            <a:ext cx="1281120"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r </a:t>
            </a:r>
            <a:r>
              <a:rPr lang="en-US" altLang="ja-JP" dirty="0" err="1">
                <a:solidFill>
                  <a:srgbClr val="000000"/>
                </a:solidFill>
                <a:cs typeface="Times New Roman" panose="02020603050405020304" pitchFamily="18" charset="0"/>
              </a:rPr>
              <a:t>sin</a:t>
            </a:r>
            <a:r>
              <a:rPr lang="en-US" altLang="ja-JP" i="1" dirty="0" err="1">
                <a:solidFill>
                  <a:srgbClr val="000000"/>
                </a:solidFill>
                <a:latin typeface="Symbol" panose="05050102010706020507" pitchFamily="18" charset="2"/>
              </a:rPr>
              <a:t>q</a:t>
            </a:r>
            <a:r>
              <a:rPr lang="ja-JP" altLang="en-US" i="1" dirty="0">
                <a:solidFill>
                  <a:srgbClr val="000000"/>
                </a:solidFill>
                <a:latin typeface="Symbol" panose="05050102010706020507" pitchFamily="18" charset="2"/>
              </a:rPr>
              <a:t>　</a:t>
            </a:r>
            <a:endParaRPr lang="en-US" altLang="ja-JP" dirty="0">
              <a:solidFill>
                <a:srgbClr val="000000"/>
              </a:solidFill>
              <a:cs typeface="Times New Roman" panose="02020603050405020304" pitchFamily="18" charset="0"/>
            </a:endParaRPr>
          </a:p>
        </p:txBody>
      </p:sp>
      <p:sp>
        <p:nvSpPr>
          <p:cNvPr id="72" name="Rectangle 4"/>
          <p:cNvSpPr>
            <a:spLocks noChangeArrowheads="1"/>
          </p:cNvSpPr>
          <p:nvPr/>
        </p:nvSpPr>
        <p:spPr bwMode="auto">
          <a:xfrm>
            <a:off x="0" y="2640767"/>
            <a:ext cx="902811" cy="523220"/>
          </a:xfrm>
          <a:prstGeom prst="rect">
            <a:avLst/>
          </a:prstGeom>
          <a:solidFill>
            <a:schemeClr val="bg1"/>
          </a:solidFill>
          <a:ln>
            <a:noFill/>
          </a:ln>
        </p:spPr>
        <p:txBody>
          <a:bodyPr wrap="none">
            <a:spAutoFit/>
          </a:bodyPr>
          <a:lstStyle/>
          <a:p>
            <a:r>
              <a:rPr lang="ja-JP" altLang="en-US" dirty="0">
                <a:solidFill>
                  <a:srgbClr val="3333CC"/>
                </a:solidFill>
              </a:rPr>
              <a:t>速度</a:t>
            </a:r>
          </a:p>
        </p:txBody>
      </p:sp>
      <p:sp>
        <p:nvSpPr>
          <p:cNvPr id="73" name="Rectangle 115"/>
          <p:cNvSpPr>
            <a:spLocks noChangeArrowheads="1"/>
          </p:cNvSpPr>
          <p:nvPr/>
        </p:nvSpPr>
        <p:spPr bwMode="auto">
          <a:xfrm>
            <a:off x="739588" y="2645510"/>
            <a:ext cx="1782860" cy="523220"/>
          </a:xfrm>
          <a:prstGeom prst="rect">
            <a:avLst/>
          </a:prstGeom>
          <a:solidFill>
            <a:schemeClr val="bg1"/>
          </a:solidFill>
          <a:ln>
            <a:noFill/>
          </a:ln>
        </p:spPr>
        <p:txBody>
          <a:bodyPr wrap="none">
            <a:spAutoFit/>
          </a:bodyPr>
          <a:lstStyle/>
          <a:p>
            <a:r>
              <a:rPr lang="en-US" altLang="ja-JP" b="1" i="1" dirty="0">
                <a:solidFill>
                  <a:srgbClr val="000000"/>
                </a:solidFill>
                <a:latin typeface="Bookman Old Style" pitchFamily="18" charset="0"/>
              </a:rPr>
              <a:t>v</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dirty="0">
                <a:solidFill>
                  <a:srgbClr val="000000"/>
                </a:solidFill>
                <a:cs typeface="Times New Roman" panose="02020603050405020304" pitchFamily="18" charset="0"/>
              </a:rPr>
              <a:t>(</a:t>
            </a:r>
            <a:r>
              <a:rPr lang="en-US" altLang="ja-JP" i="1" dirty="0" err="1">
                <a:solidFill>
                  <a:srgbClr val="000000"/>
                </a:solidFill>
                <a:latin typeface="Bookman Old Style" pitchFamily="18" charset="0"/>
              </a:rPr>
              <a:t>v</a:t>
            </a:r>
            <a:r>
              <a:rPr lang="en-US" altLang="ja-JP" i="1" baseline="-25000" dirty="0" err="1">
                <a:solidFill>
                  <a:srgbClr val="000000"/>
                </a:solidFill>
                <a:latin typeface="Bookman Old Style" pitchFamily="18" charset="0"/>
              </a:rPr>
              <a:t>x</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 </a:t>
            </a:r>
            <a:r>
              <a:rPr lang="en-US" altLang="ja-JP" i="1" dirty="0" err="1">
                <a:solidFill>
                  <a:srgbClr val="000000"/>
                </a:solidFill>
                <a:latin typeface="Bookman Old Style" pitchFamily="18" charset="0"/>
              </a:rPr>
              <a:t>v</a:t>
            </a:r>
            <a:r>
              <a:rPr lang="en-US" altLang="ja-JP" i="1" baseline="-25000" dirty="0" err="1">
                <a:solidFill>
                  <a:srgbClr val="000000"/>
                </a:solidFill>
                <a:latin typeface="Bookman Old Style" pitchFamily="18" charset="0"/>
              </a:rPr>
              <a:t>y</a:t>
            </a:r>
            <a:r>
              <a:rPr lang="en-US" altLang="ja-JP" dirty="0">
                <a:solidFill>
                  <a:srgbClr val="000000"/>
                </a:solidFill>
                <a:cs typeface="Times New Roman" panose="02020603050405020304" pitchFamily="18" charset="0"/>
              </a:rPr>
              <a:t>)</a:t>
            </a:r>
          </a:p>
        </p:txBody>
      </p:sp>
      <p:sp>
        <p:nvSpPr>
          <p:cNvPr id="74" name="正方形/長方形 73"/>
          <p:cNvSpPr/>
          <p:nvPr/>
        </p:nvSpPr>
        <p:spPr>
          <a:xfrm>
            <a:off x="1489066" y="3189545"/>
            <a:ext cx="2598839" cy="523220"/>
          </a:xfrm>
          <a:prstGeom prst="rect">
            <a:avLst/>
          </a:prstGeom>
          <a:solidFill>
            <a:schemeClr val="bg1"/>
          </a:solidFill>
        </p:spPr>
        <p:txBody>
          <a:bodyPr wrap="square">
            <a:spAutoFit/>
          </a:bodyPr>
          <a:lstStyle/>
          <a:p>
            <a:r>
              <a:rPr lang="en-US" altLang="ja-JP" dirty="0">
                <a:solidFill>
                  <a:schemeClr val="accent1">
                    <a:lumMod val="75000"/>
                  </a:schemeClr>
                </a:solidFill>
                <a:latin typeface="Symbol" panose="05050102010706020507" pitchFamily="18" charset="2"/>
              </a:rPr>
              <a:t>-    </a:t>
            </a:r>
            <a:r>
              <a:rPr lang="en-US" altLang="ja-JP" i="1" dirty="0">
                <a:solidFill>
                  <a:schemeClr val="accent1">
                    <a:lumMod val="75000"/>
                  </a:schemeClr>
                </a:solidFill>
                <a:latin typeface="Bookman Old Style" pitchFamily="18" charset="0"/>
              </a:rPr>
              <a:t>r </a:t>
            </a:r>
            <a:r>
              <a:rPr lang="en-US" altLang="ja-JP" dirty="0">
                <a:solidFill>
                  <a:srgbClr val="FF00FF"/>
                </a:solidFill>
                <a:cs typeface="Times New Roman" panose="02020603050405020304" pitchFamily="18" charset="0"/>
              </a:rPr>
              <a:t>sin</a:t>
            </a:r>
            <a:r>
              <a:rPr lang="en-US" altLang="ja-JP" dirty="0">
                <a:solidFill>
                  <a:schemeClr val="accent1">
                    <a:lumMod val="75000"/>
                  </a:schemeClr>
                </a:solidFill>
                <a:cs typeface="Times New Roman" panose="02020603050405020304" pitchFamily="18" charset="0"/>
              </a:rPr>
              <a:t>(</a:t>
            </a:r>
            <a:r>
              <a:rPr lang="en-US" altLang="ja-JP" i="1" dirty="0">
                <a:solidFill>
                  <a:schemeClr val="accent1">
                    <a:lumMod val="75000"/>
                  </a:schemeClr>
                </a:solidFill>
                <a:latin typeface="Symbol" panose="05050102010706020507" pitchFamily="18" charset="2"/>
              </a:rPr>
              <a:t>w</a:t>
            </a:r>
            <a:r>
              <a:rPr lang="ja-JP" altLang="en-US" i="1" dirty="0">
                <a:solidFill>
                  <a:schemeClr val="accent1">
                    <a:lumMod val="75000"/>
                  </a:schemeClr>
                </a:solidFill>
                <a:latin typeface="Symbol" panose="05050102010706020507" pitchFamily="18" charset="2"/>
              </a:rPr>
              <a:t> </a:t>
            </a:r>
            <a:r>
              <a:rPr lang="en-US" altLang="ja-JP" i="1" dirty="0">
                <a:solidFill>
                  <a:schemeClr val="accent1">
                    <a:lumMod val="75000"/>
                  </a:schemeClr>
                </a:solidFill>
                <a:latin typeface="Bookman Old Style" pitchFamily="18" charset="0"/>
              </a:rPr>
              <a:t>t</a:t>
            </a:r>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Symbol" panose="05050102010706020507" pitchFamily="18" charset="2"/>
              </a:rPr>
              <a:t>q</a:t>
            </a:r>
            <a:r>
              <a:rPr lang="en-US" altLang="ja-JP" baseline="-25000" dirty="0">
                <a:solidFill>
                  <a:schemeClr val="accent1">
                    <a:lumMod val="75000"/>
                  </a:schemeClr>
                </a:solidFill>
              </a:rPr>
              <a:t>0</a:t>
            </a:r>
            <a:r>
              <a:rPr lang="en-US" altLang="ja-JP" dirty="0">
                <a:solidFill>
                  <a:schemeClr val="accent1">
                    <a:lumMod val="75000"/>
                  </a:schemeClr>
                </a:solidFill>
                <a:cs typeface="Times New Roman" panose="02020603050405020304" pitchFamily="18" charset="0"/>
              </a:rPr>
              <a:t>)</a:t>
            </a:r>
          </a:p>
        </p:txBody>
      </p:sp>
      <p:sp>
        <p:nvSpPr>
          <p:cNvPr id="78" name="正方形/長方形 77"/>
          <p:cNvSpPr/>
          <p:nvPr/>
        </p:nvSpPr>
        <p:spPr>
          <a:xfrm>
            <a:off x="4531101" y="3191107"/>
            <a:ext cx="2207656" cy="523220"/>
          </a:xfrm>
          <a:prstGeom prst="rect">
            <a:avLst/>
          </a:prstGeom>
          <a:solidFill>
            <a:schemeClr val="bg1"/>
          </a:solidFill>
        </p:spPr>
        <p:txBody>
          <a:bodyPr wrap="none">
            <a:spAutoFit/>
          </a:bodyPr>
          <a:lstStyle/>
          <a:p>
            <a:r>
              <a:rPr lang="en-US" altLang="ja-JP" dirty="0">
                <a:solidFill>
                  <a:schemeClr val="accent1">
                    <a:lumMod val="75000"/>
                  </a:schemeClr>
                </a:solidFill>
                <a:latin typeface="Symbol" panose="05050102010706020507" pitchFamily="18" charset="2"/>
              </a:rPr>
              <a:t> </a:t>
            </a:r>
            <a:r>
              <a:rPr lang="en-US" altLang="ja-JP" i="1" dirty="0">
                <a:solidFill>
                  <a:schemeClr val="accent1">
                    <a:lumMod val="75000"/>
                  </a:schemeClr>
                </a:solidFill>
                <a:latin typeface="Bookman Old Style" pitchFamily="18" charset="0"/>
              </a:rPr>
              <a:t>r </a:t>
            </a:r>
            <a:r>
              <a:rPr lang="en-US" altLang="ja-JP" dirty="0">
                <a:solidFill>
                  <a:srgbClr val="FF00FF"/>
                </a:solidFill>
                <a:cs typeface="Times New Roman" panose="02020603050405020304" pitchFamily="18" charset="0"/>
              </a:rPr>
              <a:t>cos</a:t>
            </a:r>
            <a:r>
              <a:rPr lang="en-US" altLang="ja-JP" dirty="0">
                <a:solidFill>
                  <a:schemeClr val="accent1">
                    <a:lumMod val="75000"/>
                  </a:schemeClr>
                </a:solidFill>
                <a:cs typeface="Times New Roman" panose="02020603050405020304" pitchFamily="18" charset="0"/>
              </a:rPr>
              <a:t>(</a:t>
            </a:r>
            <a:r>
              <a:rPr lang="en-US" altLang="ja-JP" i="1" dirty="0">
                <a:solidFill>
                  <a:schemeClr val="accent1">
                    <a:lumMod val="75000"/>
                  </a:schemeClr>
                </a:solidFill>
                <a:latin typeface="Symbol" panose="05050102010706020507" pitchFamily="18" charset="2"/>
              </a:rPr>
              <a:t>w</a:t>
            </a:r>
            <a:r>
              <a:rPr lang="ja-JP" altLang="en-US" i="1" dirty="0">
                <a:solidFill>
                  <a:schemeClr val="accent1">
                    <a:lumMod val="75000"/>
                  </a:schemeClr>
                </a:solidFill>
                <a:latin typeface="Symbol" panose="05050102010706020507" pitchFamily="18" charset="2"/>
              </a:rPr>
              <a:t> </a:t>
            </a:r>
            <a:r>
              <a:rPr lang="en-US" altLang="ja-JP" i="1" dirty="0">
                <a:solidFill>
                  <a:schemeClr val="accent1">
                    <a:lumMod val="75000"/>
                  </a:schemeClr>
                </a:solidFill>
                <a:latin typeface="Bookman Old Style" pitchFamily="18" charset="0"/>
              </a:rPr>
              <a:t>t</a:t>
            </a:r>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Symbol" panose="05050102010706020507" pitchFamily="18" charset="2"/>
              </a:rPr>
              <a:t>q</a:t>
            </a:r>
            <a:r>
              <a:rPr lang="en-US" altLang="ja-JP" baseline="-25000" dirty="0">
                <a:solidFill>
                  <a:schemeClr val="accent1">
                    <a:lumMod val="75000"/>
                  </a:schemeClr>
                </a:solidFill>
              </a:rPr>
              <a:t>0</a:t>
            </a:r>
            <a:r>
              <a:rPr lang="en-US" altLang="ja-JP" dirty="0">
                <a:solidFill>
                  <a:schemeClr val="accent1">
                    <a:lumMod val="75000"/>
                  </a:schemeClr>
                </a:solidFill>
                <a:cs typeface="Times New Roman" panose="02020603050405020304" pitchFamily="18" charset="0"/>
              </a:rPr>
              <a:t>)</a:t>
            </a:r>
          </a:p>
        </p:txBody>
      </p:sp>
      <p:sp>
        <p:nvSpPr>
          <p:cNvPr id="80" name="Rectangle 69"/>
          <p:cNvSpPr>
            <a:spLocks noChangeArrowheads="1"/>
          </p:cNvSpPr>
          <p:nvPr/>
        </p:nvSpPr>
        <p:spPr bwMode="auto">
          <a:xfrm>
            <a:off x="1470425" y="3222212"/>
            <a:ext cx="2657822"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82" name="Rectangle 69"/>
          <p:cNvSpPr>
            <a:spLocks noChangeArrowheads="1"/>
          </p:cNvSpPr>
          <p:nvPr/>
        </p:nvSpPr>
        <p:spPr bwMode="auto">
          <a:xfrm>
            <a:off x="4356847" y="3232671"/>
            <a:ext cx="2460811"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grpSp>
        <p:nvGrpSpPr>
          <p:cNvPr id="83" name="グループ化 82"/>
          <p:cNvGrpSpPr/>
          <p:nvPr/>
        </p:nvGrpSpPr>
        <p:grpSpPr>
          <a:xfrm>
            <a:off x="6199821" y="4266714"/>
            <a:ext cx="2767914" cy="2312817"/>
            <a:chOff x="6277232" y="3385751"/>
            <a:chExt cx="2767914" cy="2312817"/>
          </a:xfrm>
        </p:grpSpPr>
        <p:sp>
          <p:nvSpPr>
            <p:cNvPr id="84" name="AutoShape 137"/>
            <p:cNvSpPr>
              <a:spLocks noChangeArrowheads="1"/>
            </p:cNvSpPr>
            <p:nvPr/>
          </p:nvSpPr>
          <p:spPr bwMode="auto">
            <a:xfrm>
              <a:off x="6277232" y="3385751"/>
              <a:ext cx="2767914" cy="2312817"/>
            </a:xfrm>
            <a:prstGeom prst="horizontalScroll">
              <a:avLst>
                <a:gd name="adj" fmla="val 5218"/>
              </a:avLst>
            </a:prstGeom>
            <a:solidFill>
              <a:schemeClr val="bg1"/>
            </a:solidFill>
            <a:ln w="28575">
              <a:solidFill>
                <a:srgbClr val="996633"/>
              </a:solidFill>
              <a:round/>
              <a:headEnd/>
              <a:tailEnd/>
            </a:ln>
            <a:effectLst>
              <a:outerShdw blurRad="50800" dist="38100" dir="2700000" algn="tl" rotWithShape="0">
                <a:prstClr val="black">
                  <a:alpha val="40000"/>
                </a:prstClr>
              </a:outerShdw>
            </a:effectLst>
          </p:spPr>
          <p:txBody>
            <a:bodyPr wrap="none" anchor="ctr"/>
            <a:lstStyle/>
            <a:p>
              <a:endParaRPr lang="ja-JP" altLang="en-US">
                <a:solidFill>
                  <a:srgbClr val="000000"/>
                </a:solidFill>
              </a:endParaRPr>
            </a:p>
          </p:txBody>
        </p:sp>
        <p:graphicFrame>
          <p:nvGraphicFramePr>
            <p:cNvPr id="85" name="オブジェクト 84"/>
            <p:cNvGraphicFramePr>
              <a:graphicFrameLocks noChangeAspect="1"/>
            </p:cNvGraphicFramePr>
            <p:nvPr/>
          </p:nvGraphicFramePr>
          <p:xfrm>
            <a:off x="7363126" y="3531373"/>
            <a:ext cx="1338262" cy="952500"/>
          </p:xfrm>
          <a:graphic>
            <a:graphicData uri="http://schemas.openxmlformats.org/presentationml/2006/ole">
              <mc:AlternateContent xmlns:mc="http://schemas.openxmlformats.org/markup-compatibility/2006">
                <mc:Choice xmlns:v="urn:schemas-microsoft-com:vml" Requires="v">
                  <p:oleObj spid="_x0000_s300120" name="数式" r:id="rId3" imgW="558720" imgH="393480" progId="Equation.3">
                    <p:embed/>
                  </p:oleObj>
                </mc:Choice>
                <mc:Fallback>
                  <p:oleObj name="数式" r:id="rId3" imgW="558720" imgH="393480" progId="Equation.3">
                    <p:embed/>
                    <p:pic>
                      <p:nvPicPr>
                        <p:cNvPr id="85" name="オブジェクト 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63126" y="3531373"/>
                          <a:ext cx="1338262"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 name="オブジェクト 85"/>
            <p:cNvGraphicFramePr>
              <a:graphicFrameLocks noChangeAspect="1"/>
            </p:cNvGraphicFramePr>
            <p:nvPr/>
          </p:nvGraphicFramePr>
          <p:xfrm>
            <a:off x="7397708" y="4532184"/>
            <a:ext cx="1368425" cy="952500"/>
          </p:xfrm>
          <a:graphic>
            <a:graphicData uri="http://schemas.openxmlformats.org/presentationml/2006/ole">
              <mc:AlternateContent xmlns:mc="http://schemas.openxmlformats.org/markup-compatibility/2006">
                <mc:Choice xmlns:v="urn:schemas-microsoft-com:vml" Requires="v">
                  <p:oleObj spid="_x0000_s300121" name="数式" r:id="rId5" imgW="571320" imgH="393480" progId="Equation.3">
                    <p:embed/>
                  </p:oleObj>
                </mc:Choice>
                <mc:Fallback>
                  <p:oleObj name="数式" r:id="rId5" imgW="571320" imgH="393480" progId="Equation.3">
                    <p:embed/>
                    <p:pic>
                      <p:nvPicPr>
                        <p:cNvPr id="86" name="オブジェクト 8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7708" y="4532184"/>
                          <a:ext cx="1368425"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 name="Rectangle 139"/>
            <p:cNvSpPr>
              <a:spLocks noChangeArrowheads="1"/>
            </p:cNvSpPr>
            <p:nvPr/>
          </p:nvSpPr>
          <p:spPr bwMode="auto">
            <a:xfrm>
              <a:off x="6442805" y="3757785"/>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速度</a:t>
              </a:r>
              <a:endParaRPr lang="ja-JP" altLang="en-US" i="1" dirty="0">
                <a:solidFill>
                  <a:srgbClr val="000000"/>
                </a:solidFill>
                <a:latin typeface="Bookman Old Style" pitchFamily="18" charset="0"/>
              </a:endParaRPr>
            </a:p>
          </p:txBody>
        </p:sp>
      </p:grpSp>
      <p:sp>
        <p:nvSpPr>
          <p:cNvPr id="88" name="正方形/長方形 87"/>
          <p:cNvSpPr/>
          <p:nvPr/>
        </p:nvSpPr>
        <p:spPr>
          <a:xfrm>
            <a:off x="1716970" y="3184367"/>
            <a:ext cx="431528" cy="523220"/>
          </a:xfrm>
          <a:prstGeom prst="rect">
            <a:avLst/>
          </a:prstGeom>
        </p:spPr>
        <p:txBody>
          <a:bodyPr wrap="none">
            <a:spAutoFit/>
          </a:bodyPr>
          <a:lstStyle/>
          <a:p>
            <a:r>
              <a:rPr lang="en-US" altLang="ja-JP" i="1" dirty="0">
                <a:solidFill>
                  <a:srgbClr val="FF5050"/>
                </a:solidFill>
                <a:latin typeface="Symbol" panose="05050102010706020507" pitchFamily="18" charset="2"/>
              </a:rPr>
              <a:t>w</a:t>
            </a:r>
            <a:endParaRPr lang="ja-JP" altLang="en-US" dirty="0">
              <a:solidFill>
                <a:srgbClr val="FF5050"/>
              </a:solidFill>
            </a:endParaRPr>
          </a:p>
        </p:txBody>
      </p:sp>
      <p:sp>
        <p:nvSpPr>
          <p:cNvPr id="98" name="正方形/長方形 97"/>
          <p:cNvSpPr/>
          <p:nvPr/>
        </p:nvSpPr>
        <p:spPr>
          <a:xfrm>
            <a:off x="4286521" y="3182255"/>
            <a:ext cx="431528" cy="523220"/>
          </a:xfrm>
          <a:prstGeom prst="rect">
            <a:avLst/>
          </a:prstGeom>
        </p:spPr>
        <p:txBody>
          <a:bodyPr wrap="none">
            <a:spAutoFit/>
          </a:bodyPr>
          <a:lstStyle/>
          <a:p>
            <a:r>
              <a:rPr lang="en-US" altLang="ja-JP" i="1" dirty="0">
                <a:solidFill>
                  <a:srgbClr val="FF5050"/>
                </a:solidFill>
                <a:latin typeface="Symbol" panose="05050102010706020507" pitchFamily="18" charset="2"/>
              </a:rPr>
              <a:t>w</a:t>
            </a:r>
            <a:endParaRPr lang="ja-JP" altLang="en-US" dirty="0">
              <a:solidFill>
                <a:srgbClr val="FF5050"/>
              </a:solidFill>
            </a:endParaRPr>
          </a:p>
        </p:txBody>
      </p:sp>
      <p:sp>
        <p:nvSpPr>
          <p:cNvPr id="100" name="Rectangle 4"/>
          <p:cNvSpPr>
            <a:spLocks noChangeArrowheads="1"/>
          </p:cNvSpPr>
          <p:nvPr/>
        </p:nvSpPr>
        <p:spPr bwMode="auto">
          <a:xfrm>
            <a:off x="3219664" y="2675965"/>
            <a:ext cx="989265" cy="523220"/>
          </a:xfrm>
          <a:prstGeom prst="rect">
            <a:avLst/>
          </a:prstGeom>
          <a:solidFill>
            <a:schemeClr val="bg1"/>
          </a:solidFill>
          <a:ln>
            <a:noFill/>
          </a:ln>
        </p:spPr>
        <p:txBody>
          <a:bodyPr wrap="square">
            <a:spAutoFit/>
          </a:bodyPr>
          <a:lstStyle/>
          <a:p>
            <a:r>
              <a:rPr lang="ja-JP" altLang="en-US" dirty="0">
                <a:solidFill>
                  <a:schemeClr val="accent1">
                    <a:lumMod val="75000"/>
                  </a:schemeClr>
                </a:solidFill>
              </a:rPr>
              <a:t>微分</a:t>
            </a:r>
          </a:p>
        </p:txBody>
      </p:sp>
      <p:sp>
        <p:nvSpPr>
          <p:cNvPr id="102" name="Rectangle 4"/>
          <p:cNvSpPr>
            <a:spLocks noChangeArrowheads="1"/>
          </p:cNvSpPr>
          <p:nvPr/>
        </p:nvSpPr>
        <p:spPr bwMode="auto">
          <a:xfrm>
            <a:off x="5103345" y="2635623"/>
            <a:ext cx="840255" cy="524435"/>
          </a:xfrm>
          <a:prstGeom prst="rect">
            <a:avLst/>
          </a:prstGeom>
          <a:solidFill>
            <a:schemeClr val="bg1"/>
          </a:solidFill>
          <a:ln>
            <a:noFill/>
          </a:ln>
        </p:spPr>
        <p:txBody>
          <a:bodyPr wrap="none" anchor="ctr">
            <a:noAutofit/>
          </a:bodyPr>
          <a:lstStyle/>
          <a:p>
            <a:r>
              <a:rPr lang="ja-JP" altLang="en-US" dirty="0">
                <a:solidFill>
                  <a:schemeClr val="accent1">
                    <a:lumMod val="75000"/>
                  </a:schemeClr>
                </a:solidFill>
              </a:rPr>
              <a:t>微分</a:t>
            </a:r>
          </a:p>
        </p:txBody>
      </p:sp>
      <p:sp>
        <p:nvSpPr>
          <p:cNvPr id="103" name="AutoShape 3"/>
          <p:cNvSpPr>
            <a:spLocks noChangeArrowheads="1"/>
          </p:cNvSpPr>
          <p:nvPr/>
        </p:nvSpPr>
        <p:spPr bwMode="auto">
          <a:xfrm>
            <a:off x="7276791" y="4449192"/>
            <a:ext cx="1530306" cy="966701"/>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4" name="Line 6"/>
          <p:cNvSpPr>
            <a:spLocks noChangeShapeType="1"/>
          </p:cNvSpPr>
          <p:nvPr/>
        </p:nvSpPr>
        <p:spPr bwMode="auto">
          <a:xfrm flipH="1" flipV="1">
            <a:off x="3899647" y="2998694"/>
            <a:ext cx="3488602" cy="145082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5" name="Line 9"/>
          <p:cNvSpPr>
            <a:spLocks noChangeShapeType="1"/>
          </p:cNvSpPr>
          <p:nvPr/>
        </p:nvSpPr>
        <p:spPr bwMode="auto">
          <a:xfrm>
            <a:off x="1896035" y="3240740"/>
            <a:ext cx="5446059" cy="1586753"/>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6" name="AutoShape 10"/>
          <p:cNvSpPr>
            <a:spLocks noChangeArrowheads="1"/>
          </p:cNvSpPr>
          <p:nvPr/>
        </p:nvSpPr>
        <p:spPr bwMode="auto">
          <a:xfrm>
            <a:off x="1415023" y="2711731"/>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7" name="AutoShape 10"/>
          <p:cNvSpPr>
            <a:spLocks noChangeArrowheads="1"/>
          </p:cNvSpPr>
          <p:nvPr/>
        </p:nvSpPr>
        <p:spPr bwMode="auto">
          <a:xfrm>
            <a:off x="1966352" y="2710639"/>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9" name="左カーブ矢印 98"/>
          <p:cNvSpPr/>
          <p:nvPr/>
        </p:nvSpPr>
        <p:spPr bwMode="auto">
          <a:xfrm>
            <a:off x="2857317" y="2407024"/>
            <a:ext cx="477554" cy="981634"/>
          </a:xfrm>
          <a:prstGeom prst="curvedLeftArrow">
            <a:avLst/>
          </a:prstGeom>
          <a:solidFill>
            <a:schemeClr val="accent1">
              <a:lumMod val="60000"/>
              <a:lumOff val="40000"/>
            </a:schemeClr>
          </a:solidFill>
          <a:ln w="5715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rgbClr val="0066FF"/>
              </a:solidFill>
              <a:effectLst/>
              <a:latin typeface="Bookman Old Style" pitchFamily="18" charset="0"/>
              <a:ea typeface="ＭＳ Ｐゴシック" pitchFamily="50" charset="-128"/>
            </a:endParaRPr>
          </a:p>
        </p:txBody>
      </p:sp>
      <p:sp>
        <p:nvSpPr>
          <p:cNvPr id="101" name="左カーブ矢印 100"/>
          <p:cNvSpPr/>
          <p:nvPr/>
        </p:nvSpPr>
        <p:spPr bwMode="auto">
          <a:xfrm>
            <a:off x="4794784" y="2460811"/>
            <a:ext cx="382334" cy="900953"/>
          </a:xfrm>
          <a:prstGeom prst="curvedLeftArrow">
            <a:avLst/>
          </a:prstGeom>
          <a:solidFill>
            <a:schemeClr val="accent1">
              <a:lumMod val="60000"/>
              <a:lumOff val="40000"/>
            </a:schemeClr>
          </a:solidFill>
          <a:ln w="5715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rgbClr val="0066FF"/>
              </a:solidFill>
              <a:effectLst/>
              <a:latin typeface="Bookman Old Style" pitchFamily="18" charset="0"/>
              <a:ea typeface="ＭＳ Ｐゴシック" pitchFamily="50" charset="-128"/>
            </a:endParaRPr>
          </a:p>
        </p:txBody>
      </p:sp>
      <p:grpSp>
        <p:nvGrpSpPr>
          <p:cNvPr id="4" name="グループ化 3"/>
          <p:cNvGrpSpPr/>
          <p:nvPr/>
        </p:nvGrpSpPr>
        <p:grpSpPr>
          <a:xfrm>
            <a:off x="0" y="491074"/>
            <a:ext cx="5585156" cy="1019575"/>
            <a:chOff x="0" y="491074"/>
            <a:chExt cx="5585156" cy="1019575"/>
          </a:xfrm>
        </p:grpSpPr>
        <p:sp>
          <p:nvSpPr>
            <p:cNvPr id="151" name="Rectangle 4"/>
            <p:cNvSpPr>
              <a:spLocks noChangeArrowheads="1"/>
            </p:cNvSpPr>
            <p:nvPr/>
          </p:nvSpPr>
          <p:spPr bwMode="auto">
            <a:xfrm>
              <a:off x="2581835" y="979239"/>
              <a:ext cx="1261884" cy="523220"/>
            </a:xfrm>
            <a:prstGeom prst="rect">
              <a:avLst/>
            </a:prstGeom>
            <a:solidFill>
              <a:schemeClr val="bg1"/>
            </a:solidFill>
            <a:ln>
              <a:noFill/>
            </a:ln>
          </p:spPr>
          <p:txBody>
            <a:bodyPr wrap="none">
              <a:spAutoFit/>
            </a:bodyPr>
            <a:lstStyle/>
            <a:p>
              <a:r>
                <a:rPr lang="ja-JP" altLang="en-US" dirty="0">
                  <a:solidFill>
                    <a:srgbClr val="000000"/>
                  </a:solidFill>
                </a:rPr>
                <a:t>中心角</a:t>
              </a:r>
            </a:p>
          </p:txBody>
        </p:sp>
        <p:sp>
          <p:nvSpPr>
            <p:cNvPr id="152" name="正方形/長方形 151"/>
            <p:cNvSpPr/>
            <p:nvPr/>
          </p:nvSpPr>
          <p:spPr>
            <a:xfrm>
              <a:off x="3752578" y="987429"/>
              <a:ext cx="659155" cy="523220"/>
            </a:xfrm>
            <a:prstGeom prst="rect">
              <a:avLst/>
            </a:prstGeom>
            <a:solidFill>
              <a:schemeClr val="bg1"/>
            </a:solidFill>
          </p:spPr>
          <p:txBody>
            <a:bodyPr wrap="none">
              <a:spAutoFit/>
            </a:bodyPr>
            <a:lstStyle/>
            <a:p>
              <a:r>
                <a:rPr lang="en-US" altLang="ja-JP" i="1" dirty="0">
                  <a:solidFill>
                    <a:srgbClr val="000000"/>
                  </a:solidFill>
                  <a:latin typeface="Symbol" panose="05050102010706020507" pitchFamily="18" charset="2"/>
                </a:rPr>
                <a:t>q</a:t>
              </a:r>
              <a:r>
                <a:rPr lang="ja-JP" altLang="en-US" i="1" dirty="0">
                  <a:solidFill>
                    <a:srgbClr val="000000"/>
                  </a:solidFill>
                  <a:latin typeface="Symbol" panose="05050102010706020507" pitchFamily="18" charset="2"/>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53" name="Rectangle 4"/>
            <p:cNvSpPr>
              <a:spLocks noChangeArrowheads="1"/>
            </p:cNvSpPr>
            <p:nvPr/>
          </p:nvSpPr>
          <p:spPr bwMode="auto">
            <a:xfrm>
              <a:off x="0" y="984017"/>
              <a:ext cx="2369559" cy="523220"/>
            </a:xfrm>
            <a:prstGeom prst="rect">
              <a:avLst/>
            </a:prstGeom>
            <a:solidFill>
              <a:schemeClr val="bg1"/>
            </a:solidFill>
            <a:ln>
              <a:noFill/>
            </a:ln>
          </p:spPr>
          <p:txBody>
            <a:bodyPr wrap="none">
              <a:spAutoFit/>
            </a:bodyPr>
            <a:lstStyle/>
            <a:p>
              <a:r>
                <a:rPr lang="ja-JP" altLang="en-US" dirty="0">
                  <a:solidFill>
                    <a:srgbClr val="000000"/>
                  </a:solidFill>
                </a:rPr>
                <a:t>時間を</a:t>
              </a:r>
              <a:r>
                <a:rPr lang="en-US" altLang="ja-JP" i="1" dirty="0">
                  <a:solidFill>
                    <a:srgbClr val="000000"/>
                  </a:solidFill>
                  <a:latin typeface="Bookman Old Style" pitchFamily="18" charset="0"/>
                </a:rPr>
                <a:t>t </a:t>
              </a:r>
              <a:r>
                <a:rPr lang="ja-JP" altLang="en-US" dirty="0">
                  <a:solidFill>
                    <a:srgbClr val="000000"/>
                  </a:solidFill>
                </a:rPr>
                <a:t>とする</a:t>
              </a:r>
              <a:endParaRPr lang="ja-JP" altLang="en-US" i="1" dirty="0">
                <a:solidFill>
                  <a:srgbClr val="000000"/>
                </a:solidFill>
                <a:latin typeface="Bookman Old Style" pitchFamily="18" charset="0"/>
              </a:endParaRPr>
            </a:p>
          </p:txBody>
        </p:sp>
        <p:sp>
          <p:nvSpPr>
            <p:cNvPr id="154" name="正方形/長方形 153"/>
            <p:cNvSpPr/>
            <p:nvPr/>
          </p:nvSpPr>
          <p:spPr>
            <a:xfrm>
              <a:off x="4283520" y="972680"/>
              <a:ext cx="1148071" cy="523220"/>
            </a:xfrm>
            <a:prstGeom prst="rect">
              <a:avLst/>
            </a:prstGeom>
            <a:solidFill>
              <a:schemeClr val="bg1"/>
            </a:solidFill>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156" name="Rectangle 4"/>
            <p:cNvSpPr>
              <a:spLocks noChangeArrowheads="1"/>
            </p:cNvSpPr>
            <p:nvPr/>
          </p:nvSpPr>
          <p:spPr bwMode="auto">
            <a:xfrm>
              <a:off x="0" y="491074"/>
              <a:ext cx="2577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座標による記述</a:t>
              </a:r>
              <a:endParaRPr lang="ja-JP" altLang="en-US" dirty="0">
                <a:solidFill>
                  <a:srgbClr val="3333CC"/>
                </a:solidFill>
              </a:endParaRPr>
            </a:p>
          </p:txBody>
        </p:sp>
        <p:sp>
          <p:nvSpPr>
            <p:cNvPr id="158" name="Rectangle 4"/>
            <p:cNvSpPr>
              <a:spLocks noChangeArrowheads="1"/>
            </p:cNvSpPr>
            <p:nvPr/>
          </p:nvSpPr>
          <p:spPr bwMode="auto">
            <a:xfrm>
              <a:off x="2735399" y="504590"/>
              <a:ext cx="2332690" cy="523220"/>
            </a:xfrm>
            <a:prstGeom prst="rect">
              <a:avLst/>
            </a:prstGeom>
            <a:noFill/>
            <a:ln>
              <a:noFill/>
            </a:ln>
          </p:spPr>
          <p:txBody>
            <a:bodyPr wrap="none">
              <a:spAutoFit/>
            </a:bodyPr>
            <a:lstStyle/>
            <a:p>
              <a:r>
                <a:rPr lang="ja-JP" altLang="en-US" dirty="0">
                  <a:solidFill>
                    <a:srgbClr val="000000"/>
                  </a:solidFill>
                </a:rPr>
                <a:t>初めの中心角</a:t>
              </a:r>
            </a:p>
          </p:txBody>
        </p:sp>
        <p:sp>
          <p:nvSpPr>
            <p:cNvPr id="159" name="正方形/長方形 158"/>
            <p:cNvSpPr/>
            <p:nvPr/>
          </p:nvSpPr>
          <p:spPr>
            <a:xfrm>
              <a:off x="5092713" y="498031"/>
              <a:ext cx="492443" cy="523220"/>
            </a:xfrm>
            <a:prstGeom prst="rect">
              <a:avLst/>
            </a:prstGeom>
            <a:noFill/>
          </p:spPr>
          <p:txBody>
            <a:bodyPr wrap="none">
              <a:spAutoFit/>
            </a:bodyPr>
            <a:lstStyle/>
            <a:p>
              <a:pPr algn="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grpSp>
      <p:sp>
        <p:nvSpPr>
          <p:cNvPr id="162" name="フリーフォーム 161"/>
          <p:cNvSpPr>
            <a:spLocks/>
          </p:cNvSpPr>
          <p:nvPr/>
        </p:nvSpPr>
        <p:spPr bwMode="auto">
          <a:xfrm>
            <a:off x="10151" y="1450088"/>
            <a:ext cx="5664525" cy="1158640"/>
          </a:xfrm>
          <a:custGeom>
            <a:avLst/>
            <a:gdLst>
              <a:gd name="T0" fmla="*/ 12714462 w 7426325"/>
              <a:gd name="T1" fmla="*/ 362585 h 787400"/>
              <a:gd name="T2" fmla="*/ 12971247 w 7426325"/>
              <a:gd name="T3" fmla="*/ 69215 h 787400"/>
              <a:gd name="T4" fmla="*/ 13763001 w 7426325"/>
              <a:gd name="T5" fmla="*/ 118745 h 787400"/>
              <a:gd name="T6" fmla="*/ 13466989 w 7426325"/>
              <a:gd name="T7" fmla="*/ 781685 h 787400"/>
              <a:gd name="T8" fmla="*/ 10824229 w 7426325"/>
              <a:gd name="T9" fmla="*/ 781685 h 787400"/>
              <a:gd name="T10" fmla="*/ 895186 w 7426325"/>
              <a:gd name="T11" fmla="*/ 781685 h 787400"/>
              <a:gd name="T12" fmla="*/ 110561 w 7426325"/>
              <a:gd name="T13" fmla="*/ 581660 h 787400"/>
              <a:gd name="T14" fmla="*/ 231821 w 7426325"/>
              <a:gd name="T15" fmla="*/ 145415 h 787400"/>
              <a:gd name="T16" fmla="*/ 1387356 w 7426325"/>
              <a:gd name="T17" fmla="*/ 84455 h 787400"/>
              <a:gd name="T18" fmla="*/ 1865262 w 7426325"/>
              <a:gd name="T19" fmla="*/ 560705 h 787400"/>
              <a:gd name="T20" fmla="*/ 3577169 w 7426325"/>
              <a:gd name="T21" fmla="*/ 663575 h 787400"/>
              <a:gd name="T22" fmla="*/ 12568240 w 7426325"/>
              <a:gd name="T23" fmla="*/ 654050 h 787400"/>
              <a:gd name="T24" fmla="*/ 12714462 w 7426325"/>
              <a:gd name="T25" fmla="*/ 366395 h 7874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connsiteX0" fmla="*/ 6767748 w 7358639"/>
              <a:gd name="connsiteY0" fmla="*/ 328638 h 747738"/>
              <a:gd name="connsiteX1" fmla="*/ 6904908 w 7358639"/>
              <a:gd name="connsiteY1" fmla="*/ 35268 h 747738"/>
              <a:gd name="connsiteX2" fmla="*/ 7327818 w 7358639"/>
              <a:gd name="connsiteY2" fmla="*/ 84798 h 747738"/>
              <a:gd name="connsiteX3" fmla="*/ 7169703 w 7358639"/>
              <a:gd name="connsiteY3" fmla="*/ 747738 h 747738"/>
              <a:gd name="connsiteX4" fmla="*/ 4699847 w 7358639"/>
              <a:gd name="connsiteY4" fmla="*/ 735435 h 747738"/>
              <a:gd name="connsiteX5" fmla="*/ 454578 w 7358639"/>
              <a:gd name="connsiteY5" fmla="*/ 747738 h 747738"/>
              <a:gd name="connsiteX6" fmla="*/ 35478 w 7358639"/>
              <a:gd name="connsiteY6" fmla="*/ 547713 h 747738"/>
              <a:gd name="connsiteX7" fmla="*/ 100248 w 7358639"/>
              <a:gd name="connsiteY7" fmla="*/ 111468 h 747738"/>
              <a:gd name="connsiteX8" fmla="*/ 717468 w 7358639"/>
              <a:gd name="connsiteY8" fmla="*/ 50508 h 747738"/>
              <a:gd name="connsiteX9" fmla="*/ 972738 w 7358639"/>
              <a:gd name="connsiteY9" fmla="*/ 526758 h 747738"/>
              <a:gd name="connsiteX10" fmla="*/ 1887138 w 7358639"/>
              <a:gd name="connsiteY10" fmla="*/ 629628 h 747738"/>
              <a:gd name="connsiteX11" fmla="*/ 6689643 w 7358639"/>
              <a:gd name="connsiteY11" fmla="*/ 620103 h 747738"/>
              <a:gd name="connsiteX12" fmla="*/ 6767748 w 7358639"/>
              <a:gd name="connsiteY12" fmla="*/ 332448 h 747738"/>
              <a:gd name="connsiteX0" fmla="*/ 6767748 w 7392059"/>
              <a:gd name="connsiteY0" fmla="*/ 379404 h 1561297"/>
              <a:gd name="connsiteX1" fmla="*/ 6904908 w 7392059"/>
              <a:gd name="connsiteY1" fmla="*/ 86034 h 1561297"/>
              <a:gd name="connsiteX2" fmla="*/ 7327818 w 7392059"/>
              <a:gd name="connsiteY2" fmla="*/ 135564 h 1561297"/>
              <a:gd name="connsiteX3" fmla="*/ 5368819 w 7392059"/>
              <a:gd name="connsiteY3" fmla="*/ 1561297 h 1561297"/>
              <a:gd name="connsiteX4" fmla="*/ 4699847 w 7392059"/>
              <a:gd name="connsiteY4" fmla="*/ 786201 h 1561297"/>
              <a:gd name="connsiteX5" fmla="*/ 454578 w 7392059"/>
              <a:gd name="connsiteY5" fmla="*/ 798504 h 1561297"/>
              <a:gd name="connsiteX6" fmla="*/ 35478 w 7392059"/>
              <a:gd name="connsiteY6" fmla="*/ 598479 h 1561297"/>
              <a:gd name="connsiteX7" fmla="*/ 100248 w 7392059"/>
              <a:gd name="connsiteY7" fmla="*/ 162234 h 1561297"/>
              <a:gd name="connsiteX8" fmla="*/ 717468 w 7392059"/>
              <a:gd name="connsiteY8" fmla="*/ 101274 h 1561297"/>
              <a:gd name="connsiteX9" fmla="*/ 972738 w 7392059"/>
              <a:gd name="connsiteY9" fmla="*/ 577524 h 1561297"/>
              <a:gd name="connsiteX10" fmla="*/ 1887138 w 7392059"/>
              <a:gd name="connsiteY10" fmla="*/ 680394 h 1561297"/>
              <a:gd name="connsiteX11" fmla="*/ 6689643 w 7392059"/>
              <a:gd name="connsiteY11" fmla="*/ 670869 h 1561297"/>
              <a:gd name="connsiteX12" fmla="*/ 6767748 w 7392059"/>
              <a:gd name="connsiteY12" fmla="*/ 383214 h 1561297"/>
              <a:gd name="connsiteX0" fmla="*/ 6767748 w 7392059"/>
              <a:gd name="connsiteY0" fmla="*/ 379404 h 1561297"/>
              <a:gd name="connsiteX1" fmla="*/ 6904908 w 7392059"/>
              <a:gd name="connsiteY1" fmla="*/ 86034 h 1561297"/>
              <a:gd name="connsiteX2" fmla="*/ 7327818 w 7392059"/>
              <a:gd name="connsiteY2" fmla="*/ 135564 h 1561297"/>
              <a:gd name="connsiteX3" fmla="*/ 5368819 w 7392059"/>
              <a:gd name="connsiteY3" fmla="*/ 1561297 h 1561297"/>
              <a:gd name="connsiteX4" fmla="*/ 4699847 w 7392059"/>
              <a:gd name="connsiteY4" fmla="*/ 786201 h 1561297"/>
              <a:gd name="connsiteX5" fmla="*/ 454578 w 7392059"/>
              <a:gd name="connsiteY5" fmla="*/ 798504 h 1561297"/>
              <a:gd name="connsiteX6" fmla="*/ 35478 w 7392059"/>
              <a:gd name="connsiteY6" fmla="*/ 598479 h 1561297"/>
              <a:gd name="connsiteX7" fmla="*/ 100248 w 7392059"/>
              <a:gd name="connsiteY7" fmla="*/ 162234 h 1561297"/>
              <a:gd name="connsiteX8" fmla="*/ 717468 w 7392059"/>
              <a:gd name="connsiteY8" fmla="*/ 101274 h 1561297"/>
              <a:gd name="connsiteX9" fmla="*/ 972738 w 7392059"/>
              <a:gd name="connsiteY9" fmla="*/ 577524 h 1561297"/>
              <a:gd name="connsiteX10" fmla="*/ 1887138 w 7392059"/>
              <a:gd name="connsiteY10" fmla="*/ 680394 h 1561297"/>
              <a:gd name="connsiteX11" fmla="*/ 6698926 w 7392059"/>
              <a:gd name="connsiteY11" fmla="*/ 695475 h 1561297"/>
              <a:gd name="connsiteX12" fmla="*/ 6767748 w 7392059"/>
              <a:gd name="connsiteY12" fmla="*/ 383214 h 1561297"/>
              <a:gd name="connsiteX0" fmla="*/ 6767748 w 6914779"/>
              <a:gd name="connsiteY0" fmla="*/ 350673 h 1631110"/>
              <a:gd name="connsiteX1" fmla="*/ 6904908 w 6914779"/>
              <a:gd name="connsiteY1" fmla="*/ 57303 h 1631110"/>
              <a:gd name="connsiteX2" fmla="*/ 6436659 w 6914779"/>
              <a:gd name="connsiteY2" fmla="*/ 1521691 h 1631110"/>
              <a:gd name="connsiteX3" fmla="*/ 5368819 w 6914779"/>
              <a:gd name="connsiteY3" fmla="*/ 1532566 h 1631110"/>
              <a:gd name="connsiteX4" fmla="*/ 4699847 w 6914779"/>
              <a:gd name="connsiteY4" fmla="*/ 757470 h 1631110"/>
              <a:gd name="connsiteX5" fmla="*/ 454578 w 6914779"/>
              <a:gd name="connsiteY5" fmla="*/ 769773 h 1631110"/>
              <a:gd name="connsiteX6" fmla="*/ 35478 w 6914779"/>
              <a:gd name="connsiteY6" fmla="*/ 569748 h 1631110"/>
              <a:gd name="connsiteX7" fmla="*/ 100248 w 6914779"/>
              <a:gd name="connsiteY7" fmla="*/ 133503 h 1631110"/>
              <a:gd name="connsiteX8" fmla="*/ 717468 w 6914779"/>
              <a:gd name="connsiteY8" fmla="*/ 72543 h 1631110"/>
              <a:gd name="connsiteX9" fmla="*/ 972738 w 6914779"/>
              <a:gd name="connsiteY9" fmla="*/ 548793 h 1631110"/>
              <a:gd name="connsiteX10" fmla="*/ 1887138 w 6914779"/>
              <a:gd name="connsiteY10" fmla="*/ 651663 h 1631110"/>
              <a:gd name="connsiteX11" fmla="*/ 6698926 w 6914779"/>
              <a:gd name="connsiteY11" fmla="*/ 666744 h 1631110"/>
              <a:gd name="connsiteX12" fmla="*/ 6767748 w 6914779"/>
              <a:gd name="connsiteY12" fmla="*/ 354483 h 1631110"/>
              <a:gd name="connsiteX0" fmla="*/ 6767748 w 6914779"/>
              <a:gd name="connsiteY0" fmla="*/ 350673 h 1532707"/>
              <a:gd name="connsiteX1" fmla="*/ 6904908 w 6914779"/>
              <a:gd name="connsiteY1" fmla="*/ 57303 h 1532707"/>
              <a:gd name="connsiteX2" fmla="*/ 6436659 w 6914779"/>
              <a:gd name="connsiteY2" fmla="*/ 1521691 h 1532707"/>
              <a:gd name="connsiteX3" fmla="*/ 5368819 w 6914779"/>
              <a:gd name="connsiteY3" fmla="*/ 1532566 h 1532707"/>
              <a:gd name="connsiteX4" fmla="*/ 4699847 w 6914779"/>
              <a:gd name="connsiteY4" fmla="*/ 757470 h 1532707"/>
              <a:gd name="connsiteX5" fmla="*/ 454578 w 6914779"/>
              <a:gd name="connsiteY5" fmla="*/ 769773 h 1532707"/>
              <a:gd name="connsiteX6" fmla="*/ 35478 w 6914779"/>
              <a:gd name="connsiteY6" fmla="*/ 569748 h 1532707"/>
              <a:gd name="connsiteX7" fmla="*/ 100248 w 6914779"/>
              <a:gd name="connsiteY7" fmla="*/ 133503 h 1532707"/>
              <a:gd name="connsiteX8" fmla="*/ 717468 w 6914779"/>
              <a:gd name="connsiteY8" fmla="*/ 72543 h 1532707"/>
              <a:gd name="connsiteX9" fmla="*/ 972738 w 6914779"/>
              <a:gd name="connsiteY9" fmla="*/ 548793 h 1532707"/>
              <a:gd name="connsiteX10" fmla="*/ 1887138 w 6914779"/>
              <a:gd name="connsiteY10" fmla="*/ 651663 h 1532707"/>
              <a:gd name="connsiteX11" fmla="*/ 6698926 w 6914779"/>
              <a:gd name="connsiteY11" fmla="*/ 666744 h 1532707"/>
              <a:gd name="connsiteX12" fmla="*/ 6767748 w 6914779"/>
              <a:gd name="connsiteY12" fmla="*/ 354483 h 1532707"/>
              <a:gd name="connsiteX0" fmla="*/ 6767748 w 7335391"/>
              <a:gd name="connsiteY0" fmla="*/ 311506 h 1497179"/>
              <a:gd name="connsiteX1" fmla="*/ 7331922 w 7335391"/>
              <a:gd name="connsiteY1" fmla="*/ 1297660 h 1497179"/>
              <a:gd name="connsiteX2" fmla="*/ 6436659 w 7335391"/>
              <a:gd name="connsiteY2" fmla="*/ 1482524 h 1497179"/>
              <a:gd name="connsiteX3" fmla="*/ 5368819 w 7335391"/>
              <a:gd name="connsiteY3" fmla="*/ 1493399 h 1497179"/>
              <a:gd name="connsiteX4" fmla="*/ 4699847 w 7335391"/>
              <a:gd name="connsiteY4" fmla="*/ 718303 h 1497179"/>
              <a:gd name="connsiteX5" fmla="*/ 454578 w 7335391"/>
              <a:gd name="connsiteY5" fmla="*/ 730606 h 1497179"/>
              <a:gd name="connsiteX6" fmla="*/ 35478 w 7335391"/>
              <a:gd name="connsiteY6" fmla="*/ 530581 h 1497179"/>
              <a:gd name="connsiteX7" fmla="*/ 100248 w 7335391"/>
              <a:gd name="connsiteY7" fmla="*/ 94336 h 1497179"/>
              <a:gd name="connsiteX8" fmla="*/ 717468 w 7335391"/>
              <a:gd name="connsiteY8" fmla="*/ 33376 h 1497179"/>
              <a:gd name="connsiteX9" fmla="*/ 972738 w 7335391"/>
              <a:gd name="connsiteY9" fmla="*/ 509626 h 1497179"/>
              <a:gd name="connsiteX10" fmla="*/ 1887138 w 7335391"/>
              <a:gd name="connsiteY10" fmla="*/ 612496 h 1497179"/>
              <a:gd name="connsiteX11" fmla="*/ 6698926 w 7335391"/>
              <a:gd name="connsiteY11" fmla="*/ 627577 h 1497179"/>
              <a:gd name="connsiteX12" fmla="*/ 6767748 w 7335391"/>
              <a:gd name="connsiteY12" fmla="*/ 315316 h 1497179"/>
              <a:gd name="connsiteX0" fmla="*/ 6767748 w 7335391"/>
              <a:gd name="connsiteY0" fmla="*/ 311506 h 1497178"/>
              <a:gd name="connsiteX1" fmla="*/ 7331922 w 7335391"/>
              <a:gd name="connsiteY1" fmla="*/ 1297660 h 1497178"/>
              <a:gd name="connsiteX2" fmla="*/ 6436659 w 7335391"/>
              <a:gd name="connsiteY2" fmla="*/ 1482524 h 1497178"/>
              <a:gd name="connsiteX3" fmla="*/ 5368819 w 7335391"/>
              <a:gd name="connsiteY3" fmla="*/ 1493399 h 1497178"/>
              <a:gd name="connsiteX4" fmla="*/ 4699847 w 7335391"/>
              <a:gd name="connsiteY4" fmla="*/ 718303 h 1497178"/>
              <a:gd name="connsiteX5" fmla="*/ 454578 w 7335391"/>
              <a:gd name="connsiteY5" fmla="*/ 730606 h 1497178"/>
              <a:gd name="connsiteX6" fmla="*/ 35478 w 7335391"/>
              <a:gd name="connsiteY6" fmla="*/ 530581 h 1497178"/>
              <a:gd name="connsiteX7" fmla="*/ 100248 w 7335391"/>
              <a:gd name="connsiteY7" fmla="*/ 94336 h 1497178"/>
              <a:gd name="connsiteX8" fmla="*/ 717468 w 7335391"/>
              <a:gd name="connsiteY8" fmla="*/ 33376 h 1497178"/>
              <a:gd name="connsiteX9" fmla="*/ 972738 w 7335391"/>
              <a:gd name="connsiteY9" fmla="*/ 509626 h 1497178"/>
              <a:gd name="connsiteX10" fmla="*/ 1887138 w 7335391"/>
              <a:gd name="connsiteY10" fmla="*/ 612496 h 1497178"/>
              <a:gd name="connsiteX11" fmla="*/ 6698926 w 7335391"/>
              <a:gd name="connsiteY11" fmla="*/ 627577 h 1497178"/>
              <a:gd name="connsiteX12" fmla="*/ 7296874 w 7335391"/>
              <a:gd name="connsiteY12" fmla="*/ 549075 h 1497178"/>
              <a:gd name="connsiteX0" fmla="*/ 7315440 w 7392624"/>
              <a:gd name="connsiteY0" fmla="*/ 705206 h 1497178"/>
              <a:gd name="connsiteX1" fmla="*/ 7331922 w 7392624"/>
              <a:gd name="connsiteY1" fmla="*/ 1297660 h 1497178"/>
              <a:gd name="connsiteX2" fmla="*/ 6436659 w 7392624"/>
              <a:gd name="connsiteY2" fmla="*/ 1482524 h 1497178"/>
              <a:gd name="connsiteX3" fmla="*/ 5368819 w 7392624"/>
              <a:gd name="connsiteY3" fmla="*/ 1493399 h 1497178"/>
              <a:gd name="connsiteX4" fmla="*/ 4699847 w 7392624"/>
              <a:gd name="connsiteY4" fmla="*/ 718303 h 1497178"/>
              <a:gd name="connsiteX5" fmla="*/ 454578 w 7392624"/>
              <a:gd name="connsiteY5" fmla="*/ 730606 h 1497178"/>
              <a:gd name="connsiteX6" fmla="*/ 35478 w 7392624"/>
              <a:gd name="connsiteY6" fmla="*/ 530581 h 1497178"/>
              <a:gd name="connsiteX7" fmla="*/ 100248 w 7392624"/>
              <a:gd name="connsiteY7" fmla="*/ 94336 h 1497178"/>
              <a:gd name="connsiteX8" fmla="*/ 717468 w 7392624"/>
              <a:gd name="connsiteY8" fmla="*/ 33376 h 1497178"/>
              <a:gd name="connsiteX9" fmla="*/ 972738 w 7392624"/>
              <a:gd name="connsiteY9" fmla="*/ 509626 h 1497178"/>
              <a:gd name="connsiteX10" fmla="*/ 1887138 w 7392624"/>
              <a:gd name="connsiteY10" fmla="*/ 612496 h 1497178"/>
              <a:gd name="connsiteX11" fmla="*/ 6698926 w 7392624"/>
              <a:gd name="connsiteY11" fmla="*/ 627577 h 1497178"/>
              <a:gd name="connsiteX12" fmla="*/ 7296874 w 7392624"/>
              <a:gd name="connsiteY12" fmla="*/ 549075 h 1497178"/>
              <a:gd name="connsiteX0" fmla="*/ 7315440 w 7392624"/>
              <a:gd name="connsiteY0" fmla="*/ 705206 h 1497178"/>
              <a:gd name="connsiteX1" fmla="*/ 7331922 w 7392624"/>
              <a:gd name="connsiteY1" fmla="*/ 1297660 h 1497178"/>
              <a:gd name="connsiteX2" fmla="*/ 6436659 w 7392624"/>
              <a:gd name="connsiteY2" fmla="*/ 1482524 h 1497178"/>
              <a:gd name="connsiteX3" fmla="*/ 5368819 w 7392624"/>
              <a:gd name="connsiteY3" fmla="*/ 1493399 h 1497178"/>
              <a:gd name="connsiteX4" fmla="*/ 4699847 w 7392624"/>
              <a:gd name="connsiteY4" fmla="*/ 718303 h 1497178"/>
              <a:gd name="connsiteX5" fmla="*/ 454578 w 7392624"/>
              <a:gd name="connsiteY5" fmla="*/ 730606 h 1497178"/>
              <a:gd name="connsiteX6" fmla="*/ 35478 w 7392624"/>
              <a:gd name="connsiteY6" fmla="*/ 530581 h 1497178"/>
              <a:gd name="connsiteX7" fmla="*/ 100248 w 7392624"/>
              <a:gd name="connsiteY7" fmla="*/ 94336 h 1497178"/>
              <a:gd name="connsiteX8" fmla="*/ 717468 w 7392624"/>
              <a:gd name="connsiteY8" fmla="*/ 33376 h 1497178"/>
              <a:gd name="connsiteX9" fmla="*/ 972738 w 7392624"/>
              <a:gd name="connsiteY9" fmla="*/ 509626 h 1497178"/>
              <a:gd name="connsiteX10" fmla="*/ 1887138 w 7392624"/>
              <a:gd name="connsiteY10" fmla="*/ 612496 h 1497178"/>
              <a:gd name="connsiteX11" fmla="*/ 6698926 w 7392624"/>
              <a:gd name="connsiteY11" fmla="*/ 627577 h 1497178"/>
              <a:gd name="connsiteX12" fmla="*/ 7296874 w 7392624"/>
              <a:gd name="connsiteY12" fmla="*/ 549075 h 1497178"/>
              <a:gd name="connsiteX0" fmla="*/ 7315440 w 7392624"/>
              <a:gd name="connsiteY0" fmla="*/ 705206 h 1497178"/>
              <a:gd name="connsiteX1" fmla="*/ 7331922 w 7392624"/>
              <a:gd name="connsiteY1" fmla="*/ 1297660 h 1497178"/>
              <a:gd name="connsiteX2" fmla="*/ 6436659 w 7392624"/>
              <a:gd name="connsiteY2" fmla="*/ 1482524 h 1497178"/>
              <a:gd name="connsiteX3" fmla="*/ 5368819 w 7392624"/>
              <a:gd name="connsiteY3" fmla="*/ 1493399 h 1497178"/>
              <a:gd name="connsiteX4" fmla="*/ 4699847 w 7392624"/>
              <a:gd name="connsiteY4" fmla="*/ 718303 h 1497178"/>
              <a:gd name="connsiteX5" fmla="*/ 454578 w 7392624"/>
              <a:gd name="connsiteY5" fmla="*/ 730606 h 1497178"/>
              <a:gd name="connsiteX6" fmla="*/ 35478 w 7392624"/>
              <a:gd name="connsiteY6" fmla="*/ 530581 h 1497178"/>
              <a:gd name="connsiteX7" fmla="*/ 100248 w 7392624"/>
              <a:gd name="connsiteY7" fmla="*/ 94336 h 1497178"/>
              <a:gd name="connsiteX8" fmla="*/ 717468 w 7392624"/>
              <a:gd name="connsiteY8" fmla="*/ 33376 h 1497178"/>
              <a:gd name="connsiteX9" fmla="*/ 972738 w 7392624"/>
              <a:gd name="connsiteY9" fmla="*/ 509626 h 1497178"/>
              <a:gd name="connsiteX10" fmla="*/ 1887138 w 7392624"/>
              <a:gd name="connsiteY10" fmla="*/ 612496 h 1497178"/>
              <a:gd name="connsiteX11" fmla="*/ 6698926 w 7392624"/>
              <a:gd name="connsiteY11" fmla="*/ 627577 h 1497178"/>
              <a:gd name="connsiteX12" fmla="*/ 7315440 w 7392624"/>
              <a:gd name="connsiteY12" fmla="*/ 696713 h 1497178"/>
              <a:gd name="connsiteX0" fmla="*/ 7315440 w 7392624"/>
              <a:gd name="connsiteY0" fmla="*/ 705206 h 1497178"/>
              <a:gd name="connsiteX1" fmla="*/ 7331922 w 7392624"/>
              <a:gd name="connsiteY1" fmla="*/ 1297660 h 1497178"/>
              <a:gd name="connsiteX2" fmla="*/ 6436659 w 7392624"/>
              <a:gd name="connsiteY2" fmla="*/ 1482524 h 1497178"/>
              <a:gd name="connsiteX3" fmla="*/ 5368819 w 7392624"/>
              <a:gd name="connsiteY3" fmla="*/ 1493399 h 1497178"/>
              <a:gd name="connsiteX4" fmla="*/ 4699847 w 7392624"/>
              <a:gd name="connsiteY4" fmla="*/ 718303 h 1497178"/>
              <a:gd name="connsiteX5" fmla="*/ 454578 w 7392624"/>
              <a:gd name="connsiteY5" fmla="*/ 730606 h 1497178"/>
              <a:gd name="connsiteX6" fmla="*/ 35478 w 7392624"/>
              <a:gd name="connsiteY6" fmla="*/ 530581 h 1497178"/>
              <a:gd name="connsiteX7" fmla="*/ 100248 w 7392624"/>
              <a:gd name="connsiteY7" fmla="*/ 94336 h 1497178"/>
              <a:gd name="connsiteX8" fmla="*/ 717468 w 7392624"/>
              <a:gd name="connsiteY8" fmla="*/ 33376 h 1497178"/>
              <a:gd name="connsiteX9" fmla="*/ 972738 w 7392624"/>
              <a:gd name="connsiteY9" fmla="*/ 509626 h 1497178"/>
              <a:gd name="connsiteX10" fmla="*/ 1887138 w 7392624"/>
              <a:gd name="connsiteY10" fmla="*/ 612496 h 1497178"/>
              <a:gd name="connsiteX11" fmla="*/ 6698926 w 7392624"/>
              <a:gd name="connsiteY11" fmla="*/ 627577 h 1497178"/>
              <a:gd name="connsiteX12" fmla="*/ 7315440 w 7392624"/>
              <a:gd name="connsiteY12" fmla="*/ 696713 h 1497178"/>
              <a:gd name="connsiteX0" fmla="*/ 7315440 w 7392624"/>
              <a:gd name="connsiteY0" fmla="*/ 705206 h 1484654"/>
              <a:gd name="connsiteX1" fmla="*/ 7331922 w 7392624"/>
              <a:gd name="connsiteY1" fmla="*/ 1297660 h 1484654"/>
              <a:gd name="connsiteX2" fmla="*/ 6436659 w 7392624"/>
              <a:gd name="connsiteY2" fmla="*/ 1482524 h 1484654"/>
              <a:gd name="connsiteX3" fmla="*/ 5303839 w 7392624"/>
              <a:gd name="connsiteY3" fmla="*/ 1407277 h 1484654"/>
              <a:gd name="connsiteX4" fmla="*/ 4699847 w 7392624"/>
              <a:gd name="connsiteY4" fmla="*/ 718303 h 1484654"/>
              <a:gd name="connsiteX5" fmla="*/ 454578 w 7392624"/>
              <a:gd name="connsiteY5" fmla="*/ 730606 h 1484654"/>
              <a:gd name="connsiteX6" fmla="*/ 35478 w 7392624"/>
              <a:gd name="connsiteY6" fmla="*/ 530581 h 1484654"/>
              <a:gd name="connsiteX7" fmla="*/ 100248 w 7392624"/>
              <a:gd name="connsiteY7" fmla="*/ 94336 h 1484654"/>
              <a:gd name="connsiteX8" fmla="*/ 717468 w 7392624"/>
              <a:gd name="connsiteY8" fmla="*/ 33376 h 1484654"/>
              <a:gd name="connsiteX9" fmla="*/ 972738 w 7392624"/>
              <a:gd name="connsiteY9" fmla="*/ 509626 h 1484654"/>
              <a:gd name="connsiteX10" fmla="*/ 1887138 w 7392624"/>
              <a:gd name="connsiteY10" fmla="*/ 612496 h 1484654"/>
              <a:gd name="connsiteX11" fmla="*/ 6698926 w 7392624"/>
              <a:gd name="connsiteY11" fmla="*/ 627577 h 1484654"/>
              <a:gd name="connsiteX12" fmla="*/ 7315440 w 7392624"/>
              <a:gd name="connsiteY12" fmla="*/ 696713 h 1484654"/>
              <a:gd name="connsiteX0" fmla="*/ 7315440 w 7391255"/>
              <a:gd name="connsiteY0" fmla="*/ 705206 h 1436988"/>
              <a:gd name="connsiteX1" fmla="*/ 7331922 w 7391255"/>
              <a:gd name="connsiteY1" fmla="*/ 1297660 h 1436988"/>
              <a:gd name="connsiteX2" fmla="*/ 6455225 w 7391255"/>
              <a:gd name="connsiteY2" fmla="*/ 1433311 h 1436988"/>
              <a:gd name="connsiteX3" fmla="*/ 5303839 w 7391255"/>
              <a:gd name="connsiteY3" fmla="*/ 1407277 h 1436988"/>
              <a:gd name="connsiteX4" fmla="*/ 4699847 w 7391255"/>
              <a:gd name="connsiteY4" fmla="*/ 718303 h 1436988"/>
              <a:gd name="connsiteX5" fmla="*/ 454578 w 7391255"/>
              <a:gd name="connsiteY5" fmla="*/ 730606 h 1436988"/>
              <a:gd name="connsiteX6" fmla="*/ 35478 w 7391255"/>
              <a:gd name="connsiteY6" fmla="*/ 530581 h 1436988"/>
              <a:gd name="connsiteX7" fmla="*/ 100248 w 7391255"/>
              <a:gd name="connsiteY7" fmla="*/ 94336 h 1436988"/>
              <a:gd name="connsiteX8" fmla="*/ 717468 w 7391255"/>
              <a:gd name="connsiteY8" fmla="*/ 33376 h 1436988"/>
              <a:gd name="connsiteX9" fmla="*/ 972738 w 7391255"/>
              <a:gd name="connsiteY9" fmla="*/ 509626 h 1436988"/>
              <a:gd name="connsiteX10" fmla="*/ 1887138 w 7391255"/>
              <a:gd name="connsiteY10" fmla="*/ 612496 h 1436988"/>
              <a:gd name="connsiteX11" fmla="*/ 6698926 w 7391255"/>
              <a:gd name="connsiteY11" fmla="*/ 627577 h 1436988"/>
              <a:gd name="connsiteX12" fmla="*/ 7315440 w 7391255"/>
              <a:gd name="connsiteY12" fmla="*/ 696713 h 1436988"/>
              <a:gd name="connsiteX0" fmla="*/ 7315440 w 7391255"/>
              <a:gd name="connsiteY0" fmla="*/ 705206 h 1436988"/>
              <a:gd name="connsiteX1" fmla="*/ 7331922 w 7391255"/>
              <a:gd name="connsiteY1" fmla="*/ 1297660 h 1436988"/>
              <a:gd name="connsiteX2" fmla="*/ 6455225 w 7391255"/>
              <a:gd name="connsiteY2" fmla="*/ 1433311 h 1436988"/>
              <a:gd name="connsiteX3" fmla="*/ 5303839 w 7391255"/>
              <a:gd name="connsiteY3" fmla="*/ 1407277 h 1436988"/>
              <a:gd name="connsiteX4" fmla="*/ 4402794 w 7391255"/>
              <a:gd name="connsiteY4" fmla="*/ 718303 h 1436988"/>
              <a:gd name="connsiteX5" fmla="*/ 454578 w 7391255"/>
              <a:gd name="connsiteY5" fmla="*/ 730606 h 1436988"/>
              <a:gd name="connsiteX6" fmla="*/ 35478 w 7391255"/>
              <a:gd name="connsiteY6" fmla="*/ 530581 h 1436988"/>
              <a:gd name="connsiteX7" fmla="*/ 100248 w 7391255"/>
              <a:gd name="connsiteY7" fmla="*/ 94336 h 1436988"/>
              <a:gd name="connsiteX8" fmla="*/ 717468 w 7391255"/>
              <a:gd name="connsiteY8" fmla="*/ 33376 h 1436988"/>
              <a:gd name="connsiteX9" fmla="*/ 972738 w 7391255"/>
              <a:gd name="connsiteY9" fmla="*/ 509626 h 1436988"/>
              <a:gd name="connsiteX10" fmla="*/ 1887138 w 7391255"/>
              <a:gd name="connsiteY10" fmla="*/ 612496 h 1436988"/>
              <a:gd name="connsiteX11" fmla="*/ 6698926 w 7391255"/>
              <a:gd name="connsiteY11" fmla="*/ 627577 h 1436988"/>
              <a:gd name="connsiteX12" fmla="*/ 7315440 w 7391255"/>
              <a:gd name="connsiteY12" fmla="*/ 696713 h 1436988"/>
              <a:gd name="connsiteX0" fmla="*/ 7315440 w 7391255"/>
              <a:gd name="connsiteY0" fmla="*/ 705206 h 1407278"/>
              <a:gd name="connsiteX1" fmla="*/ 7331922 w 7391255"/>
              <a:gd name="connsiteY1" fmla="*/ 1297660 h 1407278"/>
              <a:gd name="connsiteX2" fmla="*/ 6455225 w 7391255"/>
              <a:gd name="connsiteY2" fmla="*/ 1396402 h 1407278"/>
              <a:gd name="connsiteX3" fmla="*/ 5303839 w 7391255"/>
              <a:gd name="connsiteY3" fmla="*/ 1407277 h 1407278"/>
              <a:gd name="connsiteX4" fmla="*/ 4402794 w 7391255"/>
              <a:gd name="connsiteY4" fmla="*/ 718303 h 1407278"/>
              <a:gd name="connsiteX5" fmla="*/ 454578 w 7391255"/>
              <a:gd name="connsiteY5" fmla="*/ 730606 h 1407278"/>
              <a:gd name="connsiteX6" fmla="*/ 35478 w 7391255"/>
              <a:gd name="connsiteY6" fmla="*/ 530581 h 1407278"/>
              <a:gd name="connsiteX7" fmla="*/ 100248 w 7391255"/>
              <a:gd name="connsiteY7" fmla="*/ 94336 h 1407278"/>
              <a:gd name="connsiteX8" fmla="*/ 717468 w 7391255"/>
              <a:gd name="connsiteY8" fmla="*/ 33376 h 1407278"/>
              <a:gd name="connsiteX9" fmla="*/ 972738 w 7391255"/>
              <a:gd name="connsiteY9" fmla="*/ 509626 h 1407278"/>
              <a:gd name="connsiteX10" fmla="*/ 1887138 w 7391255"/>
              <a:gd name="connsiteY10" fmla="*/ 612496 h 1407278"/>
              <a:gd name="connsiteX11" fmla="*/ 6698926 w 7391255"/>
              <a:gd name="connsiteY11" fmla="*/ 627577 h 1407278"/>
              <a:gd name="connsiteX12" fmla="*/ 7315440 w 7391255"/>
              <a:gd name="connsiteY12" fmla="*/ 696713 h 1407278"/>
              <a:gd name="connsiteX0" fmla="*/ 7315440 w 7391255"/>
              <a:gd name="connsiteY0" fmla="*/ 705206 h 1407277"/>
              <a:gd name="connsiteX1" fmla="*/ 7331922 w 7391255"/>
              <a:gd name="connsiteY1" fmla="*/ 1297660 h 1407277"/>
              <a:gd name="connsiteX2" fmla="*/ 6455225 w 7391255"/>
              <a:gd name="connsiteY2" fmla="*/ 1396402 h 1407277"/>
              <a:gd name="connsiteX3" fmla="*/ 5303839 w 7391255"/>
              <a:gd name="connsiteY3" fmla="*/ 1407277 h 1407277"/>
              <a:gd name="connsiteX4" fmla="*/ 4402794 w 7391255"/>
              <a:gd name="connsiteY4" fmla="*/ 718303 h 1407277"/>
              <a:gd name="connsiteX5" fmla="*/ 454578 w 7391255"/>
              <a:gd name="connsiteY5" fmla="*/ 730606 h 1407277"/>
              <a:gd name="connsiteX6" fmla="*/ 35478 w 7391255"/>
              <a:gd name="connsiteY6" fmla="*/ 530581 h 1407277"/>
              <a:gd name="connsiteX7" fmla="*/ 100248 w 7391255"/>
              <a:gd name="connsiteY7" fmla="*/ 94336 h 1407277"/>
              <a:gd name="connsiteX8" fmla="*/ 717468 w 7391255"/>
              <a:gd name="connsiteY8" fmla="*/ 33376 h 1407277"/>
              <a:gd name="connsiteX9" fmla="*/ 972738 w 7391255"/>
              <a:gd name="connsiteY9" fmla="*/ 509626 h 1407277"/>
              <a:gd name="connsiteX10" fmla="*/ 2778297 w 7391255"/>
              <a:gd name="connsiteY10" fmla="*/ 612496 h 1407277"/>
              <a:gd name="connsiteX11" fmla="*/ 6698926 w 7391255"/>
              <a:gd name="connsiteY11" fmla="*/ 627577 h 1407277"/>
              <a:gd name="connsiteX12" fmla="*/ 7315440 w 7391255"/>
              <a:gd name="connsiteY12" fmla="*/ 696713 h 1407277"/>
              <a:gd name="connsiteX0" fmla="*/ 7315440 w 7391255"/>
              <a:gd name="connsiteY0" fmla="*/ 999881 h 1701952"/>
              <a:gd name="connsiteX1" fmla="*/ 7331922 w 7391255"/>
              <a:gd name="connsiteY1" fmla="*/ 1592335 h 1701952"/>
              <a:gd name="connsiteX2" fmla="*/ 6455225 w 7391255"/>
              <a:gd name="connsiteY2" fmla="*/ 1691077 h 1701952"/>
              <a:gd name="connsiteX3" fmla="*/ 5303839 w 7391255"/>
              <a:gd name="connsiteY3" fmla="*/ 1701952 h 1701952"/>
              <a:gd name="connsiteX4" fmla="*/ 4402794 w 7391255"/>
              <a:gd name="connsiteY4" fmla="*/ 1012978 h 1701952"/>
              <a:gd name="connsiteX5" fmla="*/ 454578 w 7391255"/>
              <a:gd name="connsiteY5" fmla="*/ 1025281 h 1701952"/>
              <a:gd name="connsiteX6" fmla="*/ 35478 w 7391255"/>
              <a:gd name="connsiteY6" fmla="*/ 825256 h 1701952"/>
              <a:gd name="connsiteX7" fmla="*/ 100248 w 7391255"/>
              <a:gd name="connsiteY7" fmla="*/ 389011 h 1701952"/>
              <a:gd name="connsiteX8" fmla="*/ 717468 w 7391255"/>
              <a:gd name="connsiteY8" fmla="*/ 328051 h 1701952"/>
              <a:gd name="connsiteX9" fmla="*/ 2198082 w 7391255"/>
              <a:gd name="connsiteY9" fmla="*/ 16901 h 1701952"/>
              <a:gd name="connsiteX10" fmla="*/ 2778297 w 7391255"/>
              <a:gd name="connsiteY10" fmla="*/ 907171 h 1701952"/>
              <a:gd name="connsiteX11" fmla="*/ 6698926 w 7391255"/>
              <a:gd name="connsiteY11" fmla="*/ 922252 h 1701952"/>
              <a:gd name="connsiteX12" fmla="*/ 7315440 w 7391255"/>
              <a:gd name="connsiteY12" fmla="*/ 991388 h 1701952"/>
              <a:gd name="connsiteX0" fmla="*/ 7328316 w 7404131"/>
              <a:gd name="connsiteY0" fmla="*/ 997842 h 1699913"/>
              <a:gd name="connsiteX1" fmla="*/ 7344798 w 7404131"/>
              <a:gd name="connsiteY1" fmla="*/ 1590296 h 1699913"/>
              <a:gd name="connsiteX2" fmla="*/ 6468101 w 7404131"/>
              <a:gd name="connsiteY2" fmla="*/ 1689038 h 1699913"/>
              <a:gd name="connsiteX3" fmla="*/ 5316715 w 7404131"/>
              <a:gd name="connsiteY3" fmla="*/ 1699913 h 1699913"/>
              <a:gd name="connsiteX4" fmla="*/ 4415670 w 7404131"/>
              <a:gd name="connsiteY4" fmla="*/ 1010939 h 1699913"/>
              <a:gd name="connsiteX5" fmla="*/ 467454 w 7404131"/>
              <a:gd name="connsiteY5" fmla="*/ 1023242 h 1699913"/>
              <a:gd name="connsiteX6" fmla="*/ 48354 w 7404131"/>
              <a:gd name="connsiteY6" fmla="*/ 823217 h 1699913"/>
              <a:gd name="connsiteX7" fmla="*/ 85275 w 7404131"/>
              <a:gd name="connsiteY7" fmla="*/ 30182 h 1699913"/>
              <a:gd name="connsiteX8" fmla="*/ 730344 w 7404131"/>
              <a:gd name="connsiteY8" fmla="*/ 326012 h 1699913"/>
              <a:gd name="connsiteX9" fmla="*/ 2210958 w 7404131"/>
              <a:gd name="connsiteY9" fmla="*/ 14862 h 1699913"/>
              <a:gd name="connsiteX10" fmla="*/ 2791173 w 7404131"/>
              <a:gd name="connsiteY10" fmla="*/ 905132 h 1699913"/>
              <a:gd name="connsiteX11" fmla="*/ 6711802 w 7404131"/>
              <a:gd name="connsiteY11" fmla="*/ 920213 h 1699913"/>
              <a:gd name="connsiteX12" fmla="*/ 7328316 w 7404131"/>
              <a:gd name="connsiteY12" fmla="*/ 989349 h 1699913"/>
              <a:gd name="connsiteX0" fmla="*/ 7334417 w 7410232"/>
              <a:gd name="connsiteY0" fmla="*/ 1093401 h 1795472"/>
              <a:gd name="connsiteX1" fmla="*/ 7350899 w 7410232"/>
              <a:gd name="connsiteY1" fmla="*/ 1685855 h 1795472"/>
              <a:gd name="connsiteX2" fmla="*/ 6474202 w 7410232"/>
              <a:gd name="connsiteY2" fmla="*/ 1784597 h 1795472"/>
              <a:gd name="connsiteX3" fmla="*/ 5322816 w 7410232"/>
              <a:gd name="connsiteY3" fmla="*/ 1795472 h 1795472"/>
              <a:gd name="connsiteX4" fmla="*/ 4421771 w 7410232"/>
              <a:gd name="connsiteY4" fmla="*/ 1106498 h 1795472"/>
              <a:gd name="connsiteX5" fmla="*/ 473555 w 7410232"/>
              <a:gd name="connsiteY5" fmla="*/ 1118801 h 1795472"/>
              <a:gd name="connsiteX6" fmla="*/ 54455 w 7410232"/>
              <a:gd name="connsiteY6" fmla="*/ 918776 h 1795472"/>
              <a:gd name="connsiteX7" fmla="*/ 91376 w 7410232"/>
              <a:gd name="connsiteY7" fmla="*/ 125741 h 1795472"/>
              <a:gd name="connsiteX8" fmla="*/ 838557 w 7410232"/>
              <a:gd name="connsiteY8" fmla="*/ 15568 h 1795472"/>
              <a:gd name="connsiteX9" fmla="*/ 2217059 w 7410232"/>
              <a:gd name="connsiteY9" fmla="*/ 110421 h 1795472"/>
              <a:gd name="connsiteX10" fmla="*/ 2797274 w 7410232"/>
              <a:gd name="connsiteY10" fmla="*/ 1000691 h 1795472"/>
              <a:gd name="connsiteX11" fmla="*/ 6717903 w 7410232"/>
              <a:gd name="connsiteY11" fmla="*/ 1015772 h 1795472"/>
              <a:gd name="connsiteX12" fmla="*/ 7334417 w 7410232"/>
              <a:gd name="connsiteY12" fmla="*/ 1084908 h 1795472"/>
              <a:gd name="connsiteX0" fmla="*/ 7334417 w 7410232"/>
              <a:gd name="connsiteY0" fmla="*/ 1087632 h 1789703"/>
              <a:gd name="connsiteX1" fmla="*/ 7350899 w 7410232"/>
              <a:gd name="connsiteY1" fmla="*/ 1680086 h 1789703"/>
              <a:gd name="connsiteX2" fmla="*/ 6474202 w 7410232"/>
              <a:gd name="connsiteY2" fmla="*/ 1778828 h 1789703"/>
              <a:gd name="connsiteX3" fmla="*/ 5322816 w 7410232"/>
              <a:gd name="connsiteY3" fmla="*/ 1789703 h 1789703"/>
              <a:gd name="connsiteX4" fmla="*/ 4421771 w 7410232"/>
              <a:gd name="connsiteY4" fmla="*/ 1100729 h 1789703"/>
              <a:gd name="connsiteX5" fmla="*/ 473555 w 7410232"/>
              <a:gd name="connsiteY5" fmla="*/ 1113032 h 1789703"/>
              <a:gd name="connsiteX6" fmla="*/ 54455 w 7410232"/>
              <a:gd name="connsiteY6" fmla="*/ 913007 h 1789703"/>
              <a:gd name="connsiteX7" fmla="*/ 91376 w 7410232"/>
              <a:gd name="connsiteY7" fmla="*/ 119972 h 1789703"/>
              <a:gd name="connsiteX8" fmla="*/ 838557 w 7410232"/>
              <a:gd name="connsiteY8" fmla="*/ 9799 h 1789703"/>
              <a:gd name="connsiteX9" fmla="*/ 2254191 w 7410232"/>
              <a:gd name="connsiteY9" fmla="*/ 116955 h 1789703"/>
              <a:gd name="connsiteX10" fmla="*/ 2797274 w 7410232"/>
              <a:gd name="connsiteY10" fmla="*/ 994922 h 1789703"/>
              <a:gd name="connsiteX11" fmla="*/ 6717903 w 7410232"/>
              <a:gd name="connsiteY11" fmla="*/ 1010003 h 1789703"/>
              <a:gd name="connsiteX12" fmla="*/ 7334417 w 7410232"/>
              <a:gd name="connsiteY12" fmla="*/ 1079139 h 1789703"/>
              <a:gd name="connsiteX0" fmla="*/ 7334417 w 7410232"/>
              <a:gd name="connsiteY0" fmla="*/ 1087349 h 1789420"/>
              <a:gd name="connsiteX1" fmla="*/ 7350899 w 7410232"/>
              <a:gd name="connsiteY1" fmla="*/ 1679803 h 1789420"/>
              <a:gd name="connsiteX2" fmla="*/ 6474202 w 7410232"/>
              <a:gd name="connsiteY2" fmla="*/ 1778545 h 1789420"/>
              <a:gd name="connsiteX3" fmla="*/ 5322816 w 7410232"/>
              <a:gd name="connsiteY3" fmla="*/ 1789420 h 1789420"/>
              <a:gd name="connsiteX4" fmla="*/ 4421771 w 7410232"/>
              <a:gd name="connsiteY4" fmla="*/ 1100446 h 1789420"/>
              <a:gd name="connsiteX5" fmla="*/ 473555 w 7410232"/>
              <a:gd name="connsiteY5" fmla="*/ 1112749 h 1789420"/>
              <a:gd name="connsiteX6" fmla="*/ 54455 w 7410232"/>
              <a:gd name="connsiteY6" fmla="*/ 912724 h 1789420"/>
              <a:gd name="connsiteX7" fmla="*/ 91376 w 7410232"/>
              <a:gd name="connsiteY7" fmla="*/ 119689 h 1789420"/>
              <a:gd name="connsiteX8" fmla="*/ 838557 w 7410232"/>
              <a:gd name="connsiteY8" fmla="*/ 9516 h 1789420"/>
              <a:gd name="connsiteX9" fmla="*/ 2254191 w 7410232"/>
              <a:gd name="connsiteY9" fmla="*/ 116672 h 1789420"/>
              <a:gd name="connsiteX10" fmla="*/ 2445501 w 7410232"/>
              <a:gd name="connsiteY10" fmla="*/ 988883 h 1789420"/>
              <a:gd name="connsiteX11" fmla="*/ 6717903 w 7410232"/>
              <a:gd name="connsiteY11" fmla="*/ 1009720 h 1789420"/>
              <a:gd name="connsiteX12" fmla="*/ 7334417 w 7410232"/>
              <a:gd name="connsiteY12" fmla="*/ 1078856 h 1789420"/>
              <a:gd name="connsiteX0" fmla="*/ 7334417 w 7410232"/>
              <a:gd name="connsiteY0" fmla="*/ 1087349 h 1789420"/>
              <a:gd name="connsiteX1" fmla="*/ 7350899 w 7410232"/>
              <a:gd name="connsiteY1" fmla="*/ 1679803 h 1789420"/>
              <a:gd name="connsiteX2" fmla="*/ 6474202 w 7410232"/>
              <a:gd name="connsiteY2" fmla="*/ 1778545 h 1789420"/>
              <a:gd name="connsiteX3" fmla="*/ 5322816 w 7410232"/>
              <a:gd name="connsiteY3" fmla="*/ 1789420 h 1789420"/>
              <a:gd name="connsiteX4" fmla="*/ 4421771 w 7410232"/>
              <a:gd name="connsiteY4" fmla="*/ 1100446 h 1789420"/>
              <a:gd name="connsiteX5" fmla="*/ 473555 w 7410232"/>
              <a:gd name="connsiteY5" fmla="*/ 1112749 h 1789420"/>
              <a:gd name="connsiteX6" fmla="*/ 54455 w 7410232"/>
              <a:gd name="connsiteY6" fmla="*/ 912724 h 1789420"/>
              <a:gd name="connsiteX7" fmla="*/ 91376 w 7410232"/>
              <a:gd name="connsiteY7" fmla="*/ 119689 h 1789420"/>
              <a:gd name="connsiteX8" fmla="*/ 838557 w 7410232"/>
              <a:gd name="connsiteY8" fmla="*/ 9516 h 1789420"/>
              <a:gd name="connsiteX9" fmla="*/ 2254191 w 7410232"/>
              <a:gd name="connsiteY9" fmla="*/ 116672 h 1789420"/>
              <a:gd name="connsiteX10" fmla="*/ 2445501 w 7410232"/>
              <a:gd name="connsiteY10" fmla="*/ 988883 h 1789420"/>
              <a:gd name="connsiteX11" fmla="*/ 6717903 w 7410232"/>
              <a:gd name="connsiteY11" fmla="*/ 1009720 h 1789420"/>
              <a:gd name="connsiteX12" fmla="*/ 7334417 w 7410232"/>
              <a:gd name="connsiteY12" fmla="*/ 1078856 h 1789420"/>
              <a:gd name="connsiteX0" fmla="*/ 7334417 w 7410232"/>
              <a:gd name="connsiteY0" fmla="*/ 1087349 h 1789420"/>
              <a:gd name="connsiteX1" fmla="*/ 7350899 w 7410232"/>
              <a:gd name="connsiteY1" fmla="*/ 1679803 h 1789420"/>
              <a:gd name="connsiteX2" fmla="*/ 6474202 w 7410232"/>
              <a:gd name="connsiteY2" fmla="*/ 1778545 h 1789420"/>
              <a:gd name="connsiteX3" fmla="*/ 5322816 w 7410232"/>
              <a:gd name="connsiteY3" fmla="*/ 1789420 h 1789420"/>
              <a:gd name="connsiteX4" fmla="*/ 5160061 w 7410232"/>
              <a:gd name="connsiteY4" fmla="*/ 1094690 h 1789420"/>
              <a:gd name="connsiteX5" fmla="*/ 473555 w 7410232"/>
              <a:gd name="connsiteY5" fmla="*/ 1112749 h 1789420"/>
              <a:gd name="connsiteX6" fmla="*/ 54455 w 7410232"/>
              <a:gd name="connsiteY6" fmla="*/ 912724 h 1789420"/>
              <a:gd name="connsiteX7" fmla="*/ 91376 w 7410232"/>
              <a:gd name="connsiteY7" fmla="*/ 119689 h 1789420"/>
              <a:gd name="connsiteX8" fmla="*/ 838557 w 7410232"/>
              <a:gd name="connsiteY8" fmla="*/ 9516 h 1789420"/>
              <a:gd name="connsiteX9" fmla="*/ 2254191 w 7410232"/>
              <a:gd name="connsiteY9" fmla="*/ 116672 h 1789420"/>
              <a:gd name="connsiteX10" fmla="*/ 2445501 w 7410232"/>
              <a:gd name="connsiteY10" fmla="*/ 988883 h 1789420"/>
              <a:gd name="connsiteX11" fmla="*/ 6717903 w 7410232"/>
              <a:gd name="connsiteY11" fmla="*/ 1009720 h 1789420"/>
              <a:gd name="connsiteX12" fmla="*/ 7334417 w 7410232"/>
              <a:gd name="connsiteY12" fmla="*/ 1078856 h 1789420"/>
              <a:gd name="connsiteX0" fmla="*/ 7334417 w 7410232"/>
              <a:gd name="connsiteY0" fmla="*/ 1087349 h 1795177"/>
              <a:gd name="connsiteX1" fmla="*/ 7350899 w 7410232"/>
              <a:gd name="connsiteY1" fmla="*/ 1679803 h 1795177"/>
              <a:gd name="connsiteX2" fmla="*/ 6474202 w 7410232"/>
              <a:gd name="connsiteY2" fmla="*/ 1778545 h 1795177"/>
              <a:gd name="connsiteX3" fmla="*/ 5444416 w 7410232"/>
              <a:gd name="connsiteY3" fmla="*/ 1795177 h 1795177"/>
              <a:gd name="connsiteX4" fmla="*/ 5160061 w 7410232"/>
              <a:gd name="connsiteY4" fmla="*/ 1094690 h 1795177"/>
              <a:gd name="connsiteX5" fmla="*/ 473555 w 7410232"/>
              <a:gd name="connsiteY5" fmla="*/ 1112749 h 1795177"/>
              <a:gd name="connsiteX6" fmla="*/ 54455 w 7410232"/>
              <a:gd name="connsiteY6" fmla="*/ 912724 h 1795177"/>
              <a:gd name="connsiteX7" fmla="*/ 91376 w 7410232"/>
              <a:gd name="connsiteY7" fmla="*/ 119689 h 1795177"/>
              <a:gd name="connsiteX8" fmla="*/ 838557 w 7410232"/>
              <a:gd name="connsiteY8" fmla="*/ 9516 h 1795177"/>
              <a:gd name="connsiteX9" fmla="*/ 2254191 w 7410232"/>
              <a:gd name="connsiteY9" fmla="*/ 116672 h 1795177"/>
              <a:gd name="connsiteX10" fmla="*/ 2445501 w 7410232"/>
              <a:gd name="connsiteY10" fmla="*/ 988883 h 1795177"/>
              <a:gd name="connsiteX11" fmla="*/ 6717903 w 7410232"/>
              <a:gd name="connsiteY11" fmla="*/ 1009720 h 1795177"/>
              <a:gd name="connsiteX12" fmla="*/ 7334417 w 7410232"/>
              <a:gd name="connsiteY12" fmla="*/ 1078856 h 1795177"/>
              <a:gd name="connsiteX0" fmla="*/ 7348681 w 7424496"/>
              <a:gd name="connsiteY0" fmla="*/ 1079253 h 1787081"/>
              <a:gd name="connsiteX1" fmla="*/ 7365163 w 7424496"/>
              <a:gd name="connsiteY1" fmla="*/ 1671707 h 1787081"/>
              <a:gd name="connsiteX2" fmla="*/ 6488466 w 7424496"/>
              <a:gd name="connsiteY2" fmla="*/ 1770449 h 1787081"/>
              <a:gd name="connsiteX3" fmla="*/ 5458680 w 7424496"/>
              <a:gd name="connsiteY3" fmla="*/ 1787081 h 1787081"/>
              <a:gd name="connsiteX4" fmla="*/ 5174325 w 7424496"/>
              <a:gd name="connsiteY4" fmla="*/ 1086594 h 1787081"/>
              <a:gd name="connsiteX5" fmla="*/ 487819 w 7424496"/>
              <a:gd name="connsiteY5" fmla="*/ 1104653 h 1787081"/>
              <a:gd name="connsiteX6" fmla="*/ 68719 w 7424496"/>
              <a:gd name="connsiteY6" fmla="*/ 904628 h 1787081"/>
              <a:gd name="connsiteX7" fmla="*/ 105640 w 7424496"/>
              <a:gd name="connsiteY7" fmla="*/ 111593 h 1787081"/>
              <a:gd name="connsiteX8" fmla="*/ 1075610 w 7424496"/>
              <a:gd name="connsiteY8" fmla="*/ 13723 h 1787081"/>
              <a:gd name="connsiteX9" fmla="*/ 2268455 w 7424496"/>
              <a:gd name="connsiteY9" fmla="*/ 108576 h 1787081"/>
              <a:gd name="connsiteX10" fmla="*/ 2459765 w 7424496"/>
              <a:gd name="connsiteY10" fmla="*/ 980787 h 1787081"/>
              <a:gd name="connsiteX11" fmla="*/ 6732167 w 7424496"/>
              <a:gd name="connsiteY11" fmla="*/ 1001624 h 1787081"/>
              <a:gd name="connsiteX12" fmla="*/ 7348681 w 7424496"/>
              <a:gd name="connsiteY12" fmla="*/ 1070760 h 1787081"/>
              <a:gd name="connsiteX0" fmla="*/ 7369780 w 7445595"/>
              <a:gd name="connsiteY0" fmla="*/ 1079253 h 1787081"/>
              <a:gd name="connsiteX1" fmla="*/ 7386262 w 7445595"/>
              <a:gd name="connsiteY1" fmla="*/ 1671707 h 1787081"/>
              <a:gd name="connsiteX2" fmla="*/ 6509565 w 7445595"/>
              <a:gd name="connsiteY2" fmla="*/ 1770449 h 1787081"/>
              <a:gd name="connsiteX3" fmla="*/ 5479779 w 7445595"/>
              <a:gd name="connsiteY3" fmla="*/ 1787081 h 1787081"/>
              <a:gd name="connsiteX4" fmla="*/ 5195424 w 7445595"/>
              <a:gd name="connsiteY4" fmla="*/ 1086594 h 1787081"/>
              <a:gd name="connsiteX5" fmla="*/ 508918 w 7445595"/>
              <a:gd name="connsiteY5" fmla="*/ 1104653 h 1787081"/>
              <a:gd name="connsiteX6" fmla="*/ 52686 w 7445595"/>
              <a:gd name="connsiteY6" fmla="*/ 990750 h 1787081"/>
              <a:gd name="connsiteX7" fmla="*/ 126739 w 7445595"/>
              <a:gd name="connsiteY7" fmla="*/ 111593 h 1787081"/>
              <a:gd name="connsiteX8" fmla="*/ 1096709 w 7445595"/>
              <a:gd name="connsiteY8" fmla="*/ 13723 h 1787081"/>
              <a:gd name="connsiteX9" fmla="*/ 2289554 w 7445595"/>
              <a:gd name="connsiteY9" fmla="*/ 108576 h 1787081"/>
              <a:gd name="connsiteX10" fmla="*/ 2480864 w 7445595"/>
              <a:gd name="connsiteY10" fmla="*/ 980787 h 1787081"/>
              <a:gd name="connsiteX11" fmla="*/ 6753266 w 7445595"/>
              <a:gd name="connsiteY11" fmla="*/ 1001624 h 1787081"/>
              <a:gd name="connsiteX12" fmla="*/ 7369780 w 7445595"/>
              <a:gd name="connsiteY12" fmla="*/ 1070760 h 1787081"/>
              <a:gd name="connsiteX0" fmla="*/ 7343322 w 7419137"/>
              <a:gd name="connsiteY0" fmla="*/ 1079253 h 1787081"/>
              <a:gd name="connsiteX1" fmla="*/ 7359804 w 7419137"/>
              <a:gd name="connsiteY1" fmla="*/ 1671707 h 1787081"/>
              <a:gd name="connsiteX2" fmla="*/ 6483107 w 7419137"/>
              <a:gd name="connsiteY2" fmla="*/ 1770449 h 1787081"/>
              <a:gd name="connsiteX3" fmla="*/ 5453321 w 7419137"/>
              <a:gd name="connsiteY3" fmla="*/ 1787081 h 1787081"/>
              <a:gd name="connsiteX4" fmla="*/ 5168966 w 7419137"/>
              <a:gd name="connsiteY4" fmla="*/ 1086594 h 1787081"/>
              <a:gd name="connsiteX5" fmla="*/ 482460 w 7419137"/>
              <a:gd name="connsiteY5" fmla="*/ 1104653 h 1787081"/>
              <a:gd name="connsiteX6" fmla="*/ 26228 w 7419137"/>
              <a:gd name="connsiteY6" fmla="*/ 990750 h 1787081"/>
              <a:gd name="connsiteX7" fmla="*/ 165261 w 7419137"/>
              <a:gd name="connsiteY7" fmla="*/ 111594 h 1787081"/>
              <a:gd name="connsiteX8" fmla="*/ 1070251 w 7419137"/>
              <a:gd name="connsiteY8" fmla="*/ 13723 h 1787081"/>
              <a:gd name="connsiteX9" fmla="*/ 2263096 w 7419137"/>
              <a:gd name="connsiteY9" fmla="*/ 108576 h 1787081"/>
              <a:gd name="connsiteX10" fmla="*/ 2454406 w 7419137"/>
              <a:gd name="connsiteY10" fmla="*/ 980787 h 1787081"/>
              <a:gd name="connsiteX11" fmla="*/ 6726808 w 7419137"/>
              <a:gd name="connsiteY11" fmla="*/ 1001624 h 1787081"/>
              <a:gd name="connsiteX12" fmla="*/ 7343322 w 7419137"/>
              <a:gd name="connsiteY12" fmla="*/ 1070760 h 1787081"/>
              <a:gd name="connsiteX0" fmla="*/ 7280515 w 7356330"/>
              <a:gd name="connsiteY0" fmla="*/ 1079253 h 1787081"/>
              <a:gd name="connsiteX1" fmla="*/ 7296997 w 7356330"/>
              <a:gd name="connsiteY1" fmla="*/ 1671707 h 1787081"/>
              <a:gd name="connsiteX2" fmla="*/ 6420300 w 7356330"/>
              <a:gd name="connsiteY2" fmla="*/ 1770449 h 1787081"/>
              <a:gd name="connsiteX3" fmla="*/ 5390514 w 7356330"/>
              <a:gd name="connsiteY3" fmla="*/ 1787081 h 1787081"/>
              <a:gd name="connsiteX4" fmla="*/ 5106159 w 7356330"/>
              <a:gd name="connsiteY4" fmla="*/ 1086594 h 1787081"/>
              <a:gd name="connsiteX5" fmla="*/ 419653 w 7356330"/>
              <a:gd name="connsiteY5" fmla="*/ 1104653 h 1787081"/>
              <a:gd name="connsiteX6" fmla="*/ 56250 w 7356330"/>
              <a:gd name="connsiteY6" fmla="*/ 978447 h 1787081"/>
              <a:gd name="connsiteX7" fmla="*/ 102454 w 7356330"/>
              <a:gd name="connsiteY7" fmla="*/ 111594 h 1787081"/>
              <a:gd name="connsiteX8" fmla="*/ 1007444 w 7356330"/>
              <a:gd name="connsiteY8" fmla="*/ 13723 h 1787081"/>
              <a:gd name="connsiteX9" fmla="*/ 2200289 w 7356330"/>
              <a:gd name="connsiteY9" fmla="*/ 108576 h 1787081"/>
              <a:gd name="connsiteX10" fmla="*/ 2391599 w 7356330"/>
              <a:gd name="connsiteY10" fmla="*/ 980787 h 1787081"/>
              <a:gd name="connsiteX11" fmla="*/ 6664001 w 7356330"/>
              <a:gd name="connsiteY11" fmla="*/ 1001624 h 1787081"/>
              <a:gd name="connsiteX12" fmla="*/ 7280515 w 7356330"/>
              <a:gd name="connsiteY12" fmla="*/ 1070760 h 1787081"/>
              <a:gd name="connsiteX0" fmla="*/ 7289773 w 7365588"/>
              <a:gd name="connsiteY0" fmla="*/ 1079253 h 1787081"/>
              <a:gd name="connsiteX1" fmla="*/ 7306255 w 7365588"/>
              <a:gd name="connsiteY1" fmla="*/ 1671707 h 1787081"/>
              <a:gd name="connsiteX2" fmla="*/ 6429558 w 7365588"/>
              <a:gd name="connsiteY2" fmla="*/ 1770449 h 1787081"/>
              <a:gd name="connsiteX3" fmla="*/ 5399772 w 7365588"/>
              <a:gd name="connsiteY3" fmla="*/ 1787081 h 1787081"/>
              <a:gd name="connsiteX4" fmla="*/ 5115417 w 7365588"/>
              <a:gd name="connsiteY4" fmla="*/ 1086594 h 1787081"/>
              <a:gd name="connsiteX5" fmla="*/ 577438 w 7365588"/>
              <a:gd name="connsiteY5" fmla="*/ 1104653 h 1787081"/>
              <a:gd name="connsiteX6" fmla="*/ 65508 w 7365588"/>
              <a:gd name="connsiteY6" fmla="*/ 978447 h 1787081"/>
              <a:gd name="connsiteX7" fmla="*/ 111712 w 7365588"/>
              <a:gd name="connsiteY7" fmla="*/ 111594 h 1787081"/>
              <a:gd name="connsiteX8" fmla="*/ 1016702 w 7365588"/>
              <a:gd name="connsiteY8" fmla="*/ 13723 h 1787081"/>
              <a:gd name="connsiteX9" fmla="*/ 2209547 w 7365588"/>
              <a:gd name="connsiteY9" fmla="*/ 108576 h 1787081"/>
              <a:gd name="connsiteX10" fmla="*/ 2400857 w 7365588"/>
              <a:gd name="connsiteY10" fmla="*/ 980787 h 1787081"/>
              <a:gd name="connsiteX11" fmla="*/ 6673259 w 7365588"/>
              <a:gd name="connsiteY11" fmla="*/ 1001624 h 1787081"/>
              <a:gd name="connsiteX12" fmla="*/ 7289773 w 7365588"/>
              <a:gd name="connsiteY12" fmla="*/ 1070760 h 1787081"/>
              <a:gd name="connsiteX0" fmla="*/ 7289773 w 7365588"/>
              <a:gd name="connsiteY0" fmla="*/ 1080868 h 1788696"/>
              <a:gd name="connsiteX1" fmla="*/ 7306255 w 7365588"/>
              <a:gd name="connsiteY1" fmla="*/ 1673322 h 1788696"/>
              <a:gd name="connsiteX2" fmla="*/ 6429558 w 7365588"/>
              <a:gd name="connsiteY2" fmla="*/ 1772064 h 1788696"/>
              <a:gd name="connsiteX3" fmla="*/ 5399772 w 7365588"/>
              <a:gd name="connsiteY3" fmla="*/ 1788696 h 1788696"/>
              <a:gd name="connsiteX4" fmla="*/ 5115417 w 7365588"/>
              <a:gd name="connsiteY4" fmla="*/ 1088209 h 1788696"/>
              <a:gd name="connsiteX5" fmla="*/ 577438 w 7365588"/>
              <a:gd name="connsiteY5" fmla="*/ 1106268 h 1788696"/>
              <a:gd name="connsiteX6" fmla="*/ 65508 w 7365588"/>
              <a:gd name="connsiteY6" fmla="*/ 980062 h 1788696"/>
              <a:gd name="connsiteX7" fmla="*/ 111712 w 7365588"/>
              <a:gd name="connsiteY7" fmla="*/ 113209 h 1788696"/>
              <a:gd name="connsiteX8" fmla="*/ 1016702 w 7365588"/>
              <a:gd name="connsiteY8" fmla="*/ 15338 h 1788696"/>
              <a:gd name="connsiteX9" fmla="*/ 2190981 w 7365588"/>
              <a:gd name="connsiteY9" fmla="*/ 159404 h 1788696"/>
              <a:gd name="connsiteX10" fmla="*/ 2400857 w 7365588"/>
              <a:gd name="connsiteY10" fmla="*/ 982402 h 1788696"/>
              <a:gd name="connsiteX11" fmla="*/ 6673259 w 7365588"/>
              <a:gd name="connsiteY11" fmla="*/ 1003239 h 1788696"/>
              <a:gd name="connsiteX12" fmla="*/ 7289773 w 7365588"/>
              <a:gd name="connsiteY12" fmla="*/ 1072375 h 1788696"/>
              <a:gd name="connsiteX0" fmla="*/ 7289773 w 7365588"/>
              <a:gd name="connsiteY0" fmla="*/ 1080868 h 1788696"/>
              <a:gd name="connsiteX1" fmla="*/ 7306255 w 7365588"/>
              <a:gd name="connsiteY1" fmla="*/ 1673322 h 1788696"/>
              <a:gd name="connsiteX2" fmla="*/ 6429558 w 7365588"/>
              <a:gd name="connsiteY2" fmla="*/ 1772064 h 1788696"/>
              <a:gd name="connsiteX3" fmla="*/ 5399772 w 7365588"/>
              <a:gd name="connsiteY3" fmla="*/ 1788696 h 1788696"/>
              <a:gd name="connsiteX4" fmla="*/ 5115417 w 7365588"/>
              <a:gd name="connsiteY4" fmla="*/ 1088209 h 1788696"/>
              <a:gd name="connsiteX5" fmla="*/ 577438 w 7365588"/>
              <a:gd name="connsiteY5" fmla="*/ 1106268 h 1788696"/>
              <a:gd name="connsiteX6" fmla="*/ 65508 w 7365588"/>
              <a:gd name="connsiteY6" fmla="*/ 980062 h 1788696"/>
              <a:gd name="connsiteX7" fmla="*/ 111712 w 7365588"/>
              <a:gd name="connsiteY7" fmla="*/ 113209 h 1788696"/>
              <a:gd name="connsiteX8" fmla="*/ 1016702 w 7365588"/>
              <a:gd name="connsiteY8" fmla="*/ 15338 h 1788696"/>
              <a:gd name="connsiteX9" fmla="*/ 2190981 w 7365588"/>
              <a:gd name="connsiteY9" fmla="*/ 159404 h 1788696"/>
              <a:gd name="connsiteX10" fmla="*/ 2400857 w 7365588"/>
              <a:gd name="connsiteY10" fmla="*/ 982402 h 1788696"/>
              <a:gd name="connsiteX11" fmla="*/ 6682542 w 7365588"/>
              <a:gd name="connsiteY11" fmla="*/ 1003239 h 1788696"/>
              <a:gd name="connsiteX12" fmla="*/ 7289773 w 7365588"/>
              <a:gd name="connsiteY12" fmla="*/ 1072375 h 1788696"/>
              <a:gd name="connsiteX0" fmla="*/ 7289773 w 7365588"/>
              <a:gd name="connsiteY0" fmla="*/ 1080868 h 1788696"/>
              <a:gd name="connsiteX1" fmla="*/ 7306255 w 7365588"/>
              <a:gd name="connsiteY1" fmla="*/ 1673322 h 1788696"/>
              <a:gd name="connsiteX2" fmla="*/ 6429558 w 7365588"/>
              <a:gd name="connsiteY2" fmla="*/ 1772064 h 1788696"/>
              <a:gd name="connsiteX3" fmla="*/ 5399772 w 7365588"/>
              <a:gd name="connsiteY3" fmla="*/ 1788696 h 1788696"/>
              <a:gd name="connsiteX4" fmla="*/ 5115417 w 7365588"/>
              <a:gd name="connsiteY4" fmla="*/ 1088209 h 1788696"/>
              <a:gd name="connsiteX5" fmla="*/ 577438 w 7365588"/>
              <a:gd name="connsiteY5" fmla="*/ 1106268 h 1788696"/>
              <a:gd name="connsiteX6" fmla="*/ 65508 w 7365588"/>
              <a:gd name="connsiteY6" fmla="*/ 980062 h 1788696"/>
              <a:gd name="connsiteX7" fmla="*/ 111712 w 7365588"/>
              <a:gd name="connsiteY7" fmla="*/ 113209 h 1788696"/>
              <a:gd name="connsiteX8" fmla="*/ 1016702 w 7365588"/>
              <a:gd name="connsiteY8" fmla="*/ 15338 h 1788696"/>
              <a:gd name="connsiteX9" fmla="*/ 2190981 w 7365588"/>
              <a:gd name="connsiteY9" fmla="*/ 159404 h 1788696"/>
              <a:gd name="connsiteX10" fmla="*/ 2400857 w 7365588"/>
              <a:gd name="connsiteY10" fmla="*/ 982402 h 1788696"/>
              <a:gd name="connsiteX11" fmla="*/ 7072424 w 7365588"/>
              <a:gd name="connsiteY11" fmla="*/ 990936 h 1788696"/>
              <a:gd name="connsiteX12" fmla="*/ 7289773 w 7365588"/>
              <a:gd name="connsiteY12" fmla="*/ 1072375 h 1788696"/>
              <a:gd name="connsiteX0" fmla="*/ 7313111 w 7388926"/>
              <a:gd name="connsiteY0" fmla="*/ 1080868 h 1788696"/>
              <a:gd name="connsiteX1" fmla="*/ 7329593 w 7388926"/>
              <a:gd name="connsiteY1" fmla="*/ 1673322 h 1788696"/>
              <a:gd name="connsiteX2" fmla="*/ 6452896 w 7388926"/>
              <a:gd name="connsiteY2" fmla="*/ 1772064 h 1788696"/>
              <a:gd name="connsiteX3" fmla="*/ 5423110 w 7388926"/>
              <a:gd name="connsiteY3" fmla="*/ 1788696 h 1788696"/>
              <a:gd name="connsiteX4" fmla="*/ 5138755 w 7388926"/>
              <a:gd name="connsiteY4" fmla="*/ 1088209 h 1788696"/>
              <a:gd name="connsiteX5" fmla="*/ 600776 w 7388926"/>
              <a:gd name="connsiteY5" fmla="*/ 1106268 h 1788696"/>
              <a:gd name="connsiteX6" fmla="*/ 51715 w 7388926"/>
              <a:gd name="connsiteY6" fmla="*/ 980062 h 1788696"/>
              <a:gd name="connsiteX7" fmla="*/ 135050 w 7388926"/>
              <a:gd name="connsiteY7" fmla="*/ 113209 h 1788696"/>
              <a:gd name="connsiteX8" fmla="*/ 1040040 w 7388926"/>
              <a:gd name="connsiteY8" fmla="*/ 15338 h 1788696"/>
              <a:gd name="connsiteX9" fmla="*/ 2214319 w 7388926"/>
              <a:gd name="connsiteY9" fmla="*/ 159404 h 1788696"/>
              <a:gd name="connsiteX10" fmla="*/ 2424195 w 7388926"/>
              <a:gd name="connsiteY10" fmla="*/ 982402 h 1788696"/>
              <a:gd name="connsiteX11" fmla="*/ 7095762 w 7388926"/>
              <a:gd name="connsiteY11" fmla="*/ 990936 h 1788696"/>
              <a:gd name="connsiteX12" fmla="*/ 7313111 w 7388926"/>
              <a:gd name="connsiteY12" fmla="*/ 1072375 h 1788696"/>
              <a:gd name="connsiteX0" fmla="*/ 7286355 w 7362170"/>
              <a:gd name="connsiteY0" fmla="*/ 1080868 h 1788696"/>
              <a:gd name="connsiteX1" fmla="*/ 7302837 w 7362170"/>
              <a:gd name="connsiteY1" fmla="*/ 1673322 h 1788696"/>
              <a:gd name="connsiteX2" fmla="*/ 6426140 w 7362170"/>
              <a:gd name="connsiteY2" fmla="*/ 1772064 h 1788696"/>
              <a:gd name="connsiteX3" fmla="*/ 5396354 w 7362170"/>
              <a:gd name="connsiteY3" fmla="*/ 1788696 h 1788696"/>
              <a:gd name="connsiteX4" fmla="*/ 5111999 w 7362170"/>
              <a:gd name="connsiteY4" fmla="*/ 1088209 h 1788696"/>
              <a:gd name="connsiteX5" fmla="*/ 574020 w 7362170"/>
              <a:gd name="connsiteY5" fmla="*/ 1106268 h 1788696"/>
              <a:gd name="connsiteX6" fmla="*/ 24959 w 7362170"/>
              <a:gd name="connsiteY6" fmla="*/ 980062 h 1788696"/>
              <a:gd name="connsiteX7" fmla="*/ 108294 w 7362170"/>
              <a:gd name="connsiteY7" fmla="*/ 113209 h 1788696"/>
              <a:gd name="connsiteX8" fmla="*/ 1013284 w 7362170"/>
              <a:gd name="connsiteY8" fmla="*/ 15338 h 1788696"/>
              <a:gd name="connsiteX9" fmla="*/ 2187563 w 7362170"/>
              <a:gd name="connsiteY9" fmla="*/ 159404 h 1788696"/>
              <a:gd name="connsiteX10" fmla="*/ 2397439 w 7362170"/>
              <a:gd name="connsiteY10" fmla="*/ 982402 h 1788696"/>
              <a:gd name="connsiteX11" fmla="*/ 7069006 w 7362170"/>
              <a:gd name="connsiteY11" fmla="*/ 990936 h 1788696"/>
              <a:gd name="connsiteX12" fmla="*/ 7286355 w 7362170"/>
              <a:gd name="connsiteY12" fmla="*/ 1072375 h 1788696"/>
              <a:gd name="connsiteX0" fmla="*/ 7266437 w 7342252"/>
              <a:gd name="connsiteY0" fmla="*/ 1069179 h 1777007"/>
              <a:gd name="connsiteX1" fmla="*/ 7282919 w 7342252"/>
              <a:gd name="connsiteY1" fmla="*/ 1661633 h 1777007"/>
              <a:gd name="connsiteX2" fmla="*/ 6406222 w 7342252"/>
              <a:gd name="connsiteY2" fmla="*/ 1760375 h 1777007"/>
              <a:gd name="connsiteX3" fmla="*/ 5376436 w 7342252"/>
              <a:gd name="connsiteY3" fmla="*/ 1777007 h 1777007"/>
              <a:gd name="connsiteX4" fmla="*/ 5092081 w 7342252"/>
              <a:gd name="connsiteY4" fmla="*/ 1076520 h 1777007"/>
              <a:gd name="connsiteX5" fmla="*/ 554102 w 7342252"/>
              <a:gd name="connsiteY5" fmla="*/ 1094579 h 1777007"/>
              <a:gd name="connsiteX6" fmla="*/ 5041 w 7342252"/>
              <a:gd name="connsiteY6" fmla="*/ 968373 h 1777007"/>
              <a:gd name="connsiteX7" fmla="*/ 88376 w 7342252"/>
              <a:gd name="connsiteY7" fmla="*/ 101520 h 1777007"/>
              <a:gd name="connsiteX8" fmla="*/ 993366 w 7342252"/>
              <a:gd name="connsiteY8" fmla="*/ 3649 h 1777007"/>
              <a:gd name="connsiteX9" fmla="*/ 2167645 w 7342252"/>
              <a:gd name="connsiteY9" fmla="*/ 147715 h 1777007"/>
              <a:gd name="connsiteX10" fmla="*/ 2377521 w 7342252"/>
              <a:gd name="connsiteY10" fmla="*/ 970713 h 1777007"/>
              <a:gd name="connsiteX11" fmla="*/ 7049088 w 7342252"/>
              <a:gd name="connsiteY11" fmla="*/ 979247 h 1777007"/>
              <a:gd name="connsiteX12" fmla="*/ 7266437 w 7342252"/>
              <a:gd name="connsiteY12" fmla="*/ 1060686 h 1777007"/>
              <a:gd name="connsiteX0" fmla="*/ 7303900 w 7379715"/>
              <a:gd name="connsiteY0" fmla="*/ 1067083 h 1774911"/>
              <a:gd name="connsiteX1" fmla="*/ 7320382 w 7379715"/>
              <a:gd name="connsiteY1" fmla="*/ 1659537 h 1774911"/>
              <a:gd name="connsiteX2" fmla="*/ 6443685 w 7379715"/>
              <a:gd name="connsiteY2" fmla="*/ 1758279 h 1774911"/>
              <a:gd name="connsiteX3" fmla="*/ 5413899 w 7379715"/>
              <a:gd name="connsiteY3" fmla="*/ 1774911 h 1774911"/>
              <a:gd name="connsiteX4" fmla="*/ 5129544 w 7379715"/>
              <a:gd name="connsiteY4" fmla="*/ 1074424 h 1774911"/>
              <a:gd name="connsiteX5" fmla="*/ 591565 w 7379715"/>
              <a:gd name="connsiteY5" fmla="*/ 1092483 h 1774911"/>
              <a:gd name="connsiteX6" fmla="*/ 42504 w 7379715"/>
              <a:gd name="connsiteY6" fmla="*/ 966277 h 1774911"/>
              <a:gd name="connsiteX7" fmla="*/ 97990 w 7379715"/>
              <a:gd name="connsiteY7" fmla="*/ 111727 h 1774911"/>
              <a:gd name="connsiteX8" fmla="*/ 1030829 w 7379715"/>
              <a:gd name="connsiteY8" fmla="*/ 1553 h 1774911"/>
              <a:gd name="connsiteX9" fmla="*/ 2205108 w 7379715"/>
              <a:gd name="connsiteY9" fmla="*/ 145619 h 1774911"/>
              <a:gd name="connsiteX10" fmla="*/ 2414984 w 7379715"/>
              <a:gd name="connsiteY10" fmla="*/ 968617 h 1774911"/>
              <a:gd name="connsiteX11" fmla="*/ 7086551 w 7379715"/>
              <a:gd name="connsiteY11" fmla="*/ 977151 h 1774911"/>
              <a:gd name="connsiteX12" fmla="*/ 7303900 w 7379715"/>
              <a:gd name="connsiteY12" fmla="*/ 1058590 h 1774911"/>
              <a:gd name="connsiteX0" fmla="*/ 7303900 w 7380400"/>
              <a:gd name="connsiteY0" fmla="*/ 1067083 h 1811127"/>
              <a:gd name="connsiteX1" fmla="*/ 7320382 w 7380400"/>
              <a:gd name="connsiteY1" fmla="*/ 1659537 h 1811127"/>
              <a:gd name="connsiteX2" fmla="*/ 6434402 w 7380400"/>
              <a:gd name="connsiteY2" fmla="*/ 1807491 h 1811127"/>
              <a:gd name="connsiteX3" fmla="*/ 5413899 w 7380400"/>
              <a:gd name="connsiteY3" fmla="*/ 1774911 h 1811127"/>
              <a:gd name="connsiteX4" fmla="*/ 5129544 w 7380400"/>
              <a:gd name="connsiteY4" fmla="*/ 1074424 h 1811127"/>
              <a:gd name="connsiteX5" fmla="*/ 591565 w 7380400"/>
              <a:gd name="connsiteY5" fmla="*/ 1092483 h 1811127"/>
              <a:gd name="connsiteX6" fmla="*/ 42504 w 7380400"/>
              <a:gd name="connsiteY6" fmla="*/ 966277 h 1811127"/>
              <a:gd name="connsiteX7" fmla="*/ 97990 w 7380400"/>
              <a:gd name="connsiteY7" fmla="*/ 111727 h 1811127"/>
              <a:gd name="connsiteX8" fmla="*/ 1030829 w 7380400"/>
              <a:gd name="connsiteY8" fmla="*/ 1553 h 1811127"/>
              <a:gd name="connsiteX9" fmla="*/ 2205108 w 7380400"/>
              <a:gd name="connsiteY9" fmla="*/ 145619 h 1811127"/>
              <a:gd name="connsiteX10" fmla="*/ 2414984 w 7380400"/>
              <a:gd name="connsiteY10" fmla="*/ 968617 h 1811127"/>
              <a:gd name="connsiteX11" fmla="*/ 7086551 w 7380400"/>
              <a:gd name="connsiteY11" fmla="*/ 977151 h 1811127"/>
              <a:gd name="connsiteX12" fmla="*/ 7303900 w 7380400"/>
              <a:gd name="connsiteY12" fmla="*/ 1058590 h 1811127"/>
              <a:gd name="connsiteX0" fmla="*/ 7303900 w 7395040"/>
              <a:gd name="connsiteY0" fmla="*/ 1067083 h 1808945"/>
              <a:gd name="connsiteX1" fmla="*/ 7338948 w 7395040"/>
              <a:gd name="connsiteY1" fmla="*/ 1708750 h 1808945"/>
              <a:gd name="connsiteX2" fmla="*/ 6434402 w 7395040"/>
              <a:gd name="connsiteY2" fmla="*/ 1807491 h 1808945"/>
              <a:gd name="connsiteX3" fmla="*/ 5413899 w 7395040"/>
              <a:gd name="connsiteY3" fmla="*/ 1774911 h 1808945"/>
              <a:gd name="connsiteX4" fmla="*/ 5129544 w 7395040"/>
              <a:gd name="connsiteY4" fmla="*/ 1074424 h 1808945"/>
              <a:gd name="connsiteX5" fmla="*/ 591565 w 7395040"/>
              <a:gd name="connsiteY5" fmla="*/ 1092483 h 1808945"/>
              <a:gd name="connsiteX6" fmla="*/ 42504 w 7395040"/>
              <a:gd name="connsiteY6" fmla="*/ 966277 h 1808945"/>
              <a:gd name="connsiteX7" fmla="*/ 97990 w 7395040"/>
              <a:gd name="connsiteY7" fmla="*/ 111727 h 1808945"/>
              <a:gd name="connsiteX8" fmla="*/ 1030829 w 7395040"/>
              <a:gd name="connsiteY8" fmla="*/ 1553 h 1808945"/>
              <a:gd name="connsiteX9" fmla="*/ 2205108 w 7395040"/>
              <a:gd name="connsiteY9" fmla="*/ 145619 h 1808945"/>
              <a:gd name="connsiteX10" fmla="*/ 2414984 w 7395040"/>
              <a:gd name="connsiteY10" fmla="*/ 968617 h 1808945"/>
              <a:gd name="connsiteX11" fmla="*/ 7086551 w 7395040"/>
              <a:gd name="connsiteY11" fmla="*/ 977151 h 1808945"/>
              <a:gd name="connsiteX12" fmla="*/ 7303900 w 7395040"/>
              <a:gd name="connsiteY12" fmla="*/ 1058590 h 1808945"/>
              <a:gd name="connsiteX0" fmla="*/ 7303900 w 7395040"/>
              <a:gd name="connsiteY0" fmla="*/ 1067083 h 1824123"/>
              <a:gd name="connsiteX1" fmla="*/ 7338948 w 7395040"/>
              <a:gd name="connsiteY1" fmla="*/ 1708750 h 1824123"/>
              <a:gd name="connsiteX2" fmla="*/ 6434402 w 7395040"/>
              <a:gd name="connsiteY2" fmla="*/ 1807491 h 1824123"/>
              <a:gd name="connsiteX3" fmla="*/ 5395333 w 7395040"/>
              <a:gd name="connsiteY3" fmla="*/ 1824123 h 1824123"/>
              <a:gd name="connsiteX4" fmla="*/ 5129544 w 7395040"/>
              <a:gd name="connsiteY4" fmla="*/ 1074424 h 1824123"/>
              <a:gd name="connsiteX5" fmla="*/ 591565 w 7395040"/>
              <a:gd name="connsiteY5" fmla="*/ 1092483 h 1824123"/>
              <a:gd name="connsiteX6" fmla="*/ 42504 w 7395040"/>
              <a:gd name="connsiteY6" fmla="*/ 966277 h 1824123"/>
              <a:gd name="connsiteX7" fmla="*/ 97990 w 7395040"/>
              <a:gd name="connsiteY7" fmla="*/ 111727 h 1824123"/>
              <a:gd name="connsiteX8" fmla="*/ 1030829 w 7395040"/>
              <a:gd name="connsiteY8" fmla="*/ 1553 h 1824123"/>
              <a:gd name="connsiteX9" fmla="*/ 2205108 w 7395040"/>
              <a:gd name="connsiteY9" fmla="*/ 145619 h 1824123"/>
              <a:gd name="connsiteX10" fmla="*/ 2414984 w 7395040"/>
              <a:gd name="connsiteY10" fmla="*/ 968617 h 1824123"/>
              <a:gd name="connsiteX11" fmla="*/ 7086551 w 7395040"/>
              <a:gd name="connsiteY11" fmla="*/ 977151 h 1824123"/>
              <a:gd name="connsiteX12" fmla="*/ 7303900 w 7395040"/>
              <a:gd name="connsiteY12" fmla="*/ 1058590 h 1824123"/>
              <a:gd name="connsiteX0" fmla="*/ 7303900 w 7395040"/>
              <a:gd name="connsiteY0" fmla="*/ 1067083 h 1824123"/>
              <a:gd name="connsiteX1" fmla="*/ 7338948 w 7395040"/>
              <a:gd name="connsiteY1" fmla="*/ 1708750 h 1824123"/>
              <a:gd name="connsiteX2" fmla="*/ 6434402 w 7395040"/>
              <a:gd name="connsiteY2" fmla="*/ 1807491 h 1824123"/>
              <a:gd name="connsiteX3" fmla="*/ 5395333 w 7395040"/>
              <a:gd name="connsiteY3" fmla="*/ 1824123 h 1824123"/>
              <a:gd name="connsiteX4" fmla="*/ 2170783 w 7395040"/>
              <a:gd name="connsiteY4" fmla="*/ 1074424 h 1824123"/>
              <a:gd name="connsiteX5" fmla="*/ 591565 w 7395040"/>
              <a:gd name="connsiteY5" fmla="*/ 1092483 h 1824123"/>
              <a:gd name="connsiteX6" fmla="*/ 42504 w 7395040"/>
              <a:gd name="connsiteY6" fmla="*/ 966277 h 1824123"/>
              <a:gd name="connsiteX7" fmla="*/ 97990 w 7395040"/>
              <a:gd name="connsiteY7" fmla="*/ 111727 h 1824123"/>
              <a:gd name="connsiteX8" fmla="*/ 1030829 w 7395040"/>
              <a:gd name="connsiteY8" fmla="*/ 1553 h 1824123"/>
              <a:gd name="connsiteX9" fmla="*/ 2205108 w 7395040"/>
              <a:gd name="connsiteY9" fmla="*/ 145619 h 1824123"/>
              <a:gd name="connsiteX10" fmla="*/ 2414984 w 7395040"/>
              <a:gd name="connsiteY10" fmla="*/ 968617 h 1824123"/>
              <a:gd name="connsiteX11" fmla="*/ 7086551 w 7395040"/>
              <a:gd name="connsiteY11" fmla="*/ 977151 h 1824123"/>
              <a:gd name="connsiteX12" fmla="*/ 7303900 w 7395040"/>
              <a:gd name="connsiteY12" fmla="*/ 1058590 h 1824123"/>
              <a:gd name="connsiteX0" fmla="*/ 7303900 w 7395040"/>
              <a:gd name="connsiteY0" fmla="*/ 1067083 h 1824123"/>
              <a:gd name="connsiteX1" fmla="*/ 7338948 w 7395040"/>
              <a:gd name="connsiteY1" fmla="*/ 1708750 h 1824123"/>
              <a:gd name="connsiteX2" fmla="*/ 6434402 w 7395040"/>
              <a:gd name="connsiteY2" fmla="*/ 1807491 h 1824123"/>
              <a:gd name="connsiteX3" fmla="*/ 2486717 w 7395040"/>
              <a:gd name="connsiteY3" fmla="*/ 1824123 h 1824123"/>
              <a:gd name="connsiteX4" fmla="*/ 2170783 w 7395040"/>
              <a:gd name="connsiteY4" fmla="*/ 1074424 h 1824123"/>
              <a:gd name="connsiteX5" fmla="*/ 591565 w 7395040"/>
              <a:gd name="connsiteY5" fmla="*/ 1092483 h 1824123"/>
              <a:gd name="connsiteX6" fmla="*/ 42504 w 7395040"/>
              <a:gd name="connsiteY6" fmla="*/ 966277 h 1824123"/>
              <a:gd name="connsiteX7" fmla="*/ 97990 w 7395040"/>
              <a:gd name="connsiteY7" fmla="*/ 111727 h 1824123"/>
              <a:gd name="connsiteX8" fmla="*/ 1030829 w 7395040"/>
              <a:gd name="connsiteY8" fmla="*/ 1553 h 1824123"/>
              <a:gd name="connsiteX9" fmla="*/ 2205108 w 7395040"/>
              <a:gd name="connsiteY9" fmla="*/ 145619 h 1824123"/>
              <a:gd name="connsiteX10" fmla="*/ 2414984 w 7395040"/>
              <a:gd name="connsiteY10" fmla="*/ 968617 h 1824123"/>
              <a:gd name="connsiteX11" fmla="*/ 7086551 w 7395040"/>
              <a:gd name="connsiteY11" fmla="*/ 977151 h 1824123"/>
              <a:gd name="connsiteX12" fmla="*/ 7303900 w 7395040"/>
              <a:gd name="connsiteY12" fmla="*/ 1058590 h 1824123"/>
              <a:gd name="connsiteX0" fmla="*/ 7303900 w 7395040"/>
              <a:gd name="connsiteY0" fmla="*/ 1067083 h 1824123"/>
              <a:gd name="connsiteX1" fmla="*/ 7338948 w 7395040"/>
              <a:gd name="connsiteY1" fmla="*/ 1708750 h 1824123"/>
              <a:gd name="connsiteX2" fmla="*/ 6434402 w 7395040"/>
              <a:gd name="connsiteY2" fmla="*/ 1807491 h 1824123"/>
              <a:gd name="connsiteX3" fmla="*/ 2486717 w 7395040"/>
              <a:gd name="connsiteY3" fmla="*/ 1824123 h 1824123"/>
              <a:gd name="connsiteX4" fmla="*/ 2170783 w 7395040"/>
              <a:gd name="connsiteY4" fmla="*/ 1074424 h 1824123"/>
              <a:gd name="connsiteX5" fmla="*/ 591565 w 7395040"/>
              <a:gd name="connsiteY5" fmla="*/ 1092483 h 1824123"/>
              <a:gd name="connsiteX6" fmla="*/ 42504 w 7395040"/>
              <a:gd name="connsiteY6" fmla="*/ 966277 h 1824123"/>
              <a:gd name="connsiteX7" fmla="*/ 97990 w 7395040"/>
              <a:gd name="connsiteY7" fmla="*/ 111727 h 1824123"/>
              <a:gd name="connsiteX8" fmla="*/ 1030829 w 7395040"/>
              <a:gd name="connsiteY8" fmla="*/ 1553 h 1824123"/>
              <a:gd name="connsiteX9" fmla="*/ 2205108 w 7395040"/>
              <a:gd name="connsiteY9" fmla="*/ 145619 h 1824123"/>
              <a:gd name="connsiteX10" fmla="*/ 2414984 w 7395040"/>
              <a:gd name="connsiteY10" fmla="*/ 968617 h 1824123"/>
              <a:gd name="connsiteX11" fmla="*/ 7086551 w 7395040"/>
              <a:gd name="connsiteY11" fmla="*/ 977151 h 1824123"/>
              <a:gd name="connsiteX0" fmla="*/ 7338948 w 7338947"/>
              <a:gd name="connsiteY0" fmla="*/ 1708750 h 1824123"/>
              <a:gd name="connsiteX1" fmla="*/ 6434402 w 7338947"/>
              <a:gd name="connsiteY1" fmla="*/ 1807491 h 1824123"/>
              <a:gd name="connsiteX2" fmla="*/ 2486717 w 7338947"/>
              <a:gd name="connsiteY2" fmla="*/ 1824123 h 1824123"/>
              <a:gd name="connsiteX3" fmla="*/ 2170783 w 7338947"/>
              <a:gd name="connsiteY3" fmla="*/ 1074424 h 1824123"/>
              <a:gd name="connsiteX4" fmla="*/ 591565 w 7338947"/>
              <a:gd name="connsiteY4" fmla="*/ 1092483 h 1824123"/>
              <a:gd name="connsiteX5" fmla="*/ 42504 w 7338947"/>
              <a:gd name="connsiteY5" fmla="*/ 966277 h 1824123"/>
              <a:gd name="connsiteX6" fmla="*/ 97990 w 7338947"/>
              <a:gd name="connsiteY6" fmla="*/ 111727 h 1824123"/>
              <a:gd name="connsiteX7" fmla="*/ 1030829 w 7338947"/>
              <a:gd name="connsiteY7" fmla="*/ 1553 h 1824123"/>
              <a:gd name="connsiteX8" fmla="*/ 2205108 w 7338947"/>
              <a:gd name="connsiteY8" fmla="*/ 145619 h 1824123"/>
              <a:gd name="connsiteX9" fmla="*/ 2414984 w 7338947"/>
              <a:gd name="connsiteY9" fmla="*/ 968617 h 1824123"/>
              <a:gd name="connsiteX10" fmla="*/ 7086551 w 7338947"/>
              <a:gd name="connsiteY10" fmla="*/ 977151 h 1824123"/>
              <a:gd name="connsiteX0" fmla="*/ 6434402 w 7086550"/>
              <a:gd name="connsiteY0" fmla="*/ 1807491 h 1824123"/>
              <a:gd name="connsiteX1" fmla="*/ 2486717 w 7086550"/>
              <a:gd name="connsiteY1" fmla="*/ 1824123 h 1824123"/>
              <a:gd name="connsiteX2" fmla="*/ 2170783 w 7086550"/>
              <a:gd name="connsiteY2" fmla="*/ 1074424 h 1824123"/>
              <a:gd name="connsiteX3" fmla="*/ 591565 w 7086550"/>
              <a:gd name="connsiteY3" fmla="*/ 1092483 h 1824123"/>
              <a:gd name="connsiteX4" fmla="*/ 42504 w 7086550"/>
              <a:gd name="connsiteY4" fmla="*/ 966277 h 1824123"/>
              <a:gd name="connsiteX5" fmla="*/ 97990 w 7086550"/>
              <a:gd name="connsiteY5" fmla="*/ 111727 h 1824123"/>
              <a:gd name="connsiteX6" fmla="*/ 1030829 w 7086550"/>
              <a:gd name="connsiteY6" fmla="*/ 1553 h 1824123"/>
              <a:gd name="connsiteX7" fmla="*/ 2205108 w 7086550"/>
              <a:gd name="connsiteY7" fmla="*/ 145619 h 1824123"/>
              <a:gd name="connsiteX8" fmla="*/ 2414984 w 7086550"/>
              <a:gd name="connsiteY8" fmla="*/ 968617 h 1824123"/>
              <a:gd name="connsiteX9" fmla="*/ 7086551 w 7086550"/>
              <a:gd name="connsiteY9" fmla="*/ 977151 h 1824123"/>
              <a:gd name="connsiteX0" fmla="*/ 17918410 w 17918410"/>
              <a:gd name="connsiteY0" fmla="*/ 1851433 h 1855341"/>
              <a:gd name="connsiteX1" fmla="*/ 2486717 w 17918410"/>
              <a:gd name="connsiteY1" fmla="*/ 1824123 h 1855341"/>
              <a:gd name="connsiteX2" fmla="*/ 2170783 w 17918410"/>
              <a:gd name="connsiteY2" fmla="*/ 1074424 h 1855341"/>
              <a:gd name="connsiteX3" fmla="*/ 591565 w 17918410"/>
              <a:gd name="connsiteY3" fmla="*/ 1092483 h 1855341"/>
              <a:gd name="connsiteX4" fmla="*/ 42504 w 17918410"/>
              <a:gd name="connsiteY4" fmla="*/ 966277 h 1855341"/>
              <a:gd name="connsiteX5" fmla="*/ 97990 w 17918410"/>
              <a:gd name="connsiteY5" fmla="*/ 111727 h 1855341"/>
              <a:gd name="connsiteX6" fmla="*/ 1030829 w 17918410"/>
              <a:gd name="connsiteY6" fmla="*/ 1553 h 1855341"/>
              <a:gd name="connsiteX7" fmla="*/ 2205108 w 17918410"/>
              <a:gd name="connsiteY7" fmla="*/ 145619 h 1855341"/>
              <a:gd name="connsiteX8" fmla="*/ 2414984 w 17918410"/>
              <a:gd name="connsiteY8" fmla="*/ 968617 h 1855341"/>
              <a:gd name="connsiteX9" fmla="*/ 7086551 w 17918410"/>
              <a:gd name="connsiteY9" fmla="*/ 977151 h 1855341"/>
              <a:gd name="connsiteX0" fmla="*/ 17918410 w 18018927"/>
              <a:gd name="connsiteY0" fmla="*/ 1851433 h 1855341"/>
              <a:gd name="connsiteX1" fmla="*/ 2486717 w 18018927"/>
              <a:gd name="connsiteY1" fmla="*/ 1824123 h 1855341"/>
              <a:gd name="connsiteX2" fmla="*/ 2170783 w 18018927"/>
              <a:gd name="connsiteY2" fmla="*/ 1074424 h 1855341"/>
              <a:gd name="connsiteX3" fmla="*/ 591565 w 18018927"/>
              <a:gd name="connsiteY3" fmla="*/ 1092483 h 1855341"/>
              <a:gd name="connsiteX4" fmla="*/ 42504 w 18018927"/>
              <a:gd name="connsiteY4" fmla="*/ 966277 h 1855341"/>
              <a:gd name="connsiteX5" fmla="*/ 97990 w 18018927"/>
              <a:gd name="connsiteY5" fmla="*/ 111727 h 1855341"/>
              <a:gd name="connsiteX6" fmla="*/ 1030829 w 18018927"/>
              <a:gd name="connsiteY6" fmla="*/ 1553 h 1855341"/>
              <a:gd name="connsiteX7" fmla="*/ 2205108 w 18018927"/>
              <a:gd name="connsiteY7" fmla="*/ 145619 h 1855341"/>
              <a:gd name="connsiteX8" fmla="*/ 2414984 w 18018927"/>
              <a:gd name="connsiteY8" fmla="*/ 968617 h 1855341"/>
              <a:gd name="connsiteX9" fmla="*/ 18018927 w 18018927"/>
              <a:gd name="connsiteY9" fmla="*/ 955181 h 1855341"/>
              <a:gd name="connsiteX0" fmla="*/ 18119007 w 18119007"/>
              <a:gd name="connsiteY0" fmla="*/ 1499902 h 1824123"/>
              <a:gd name="connsiteX1" fmla="*/ 2486717 w 18119007"/>
              <a:gd name="connsiteY1" fmla="*/ 1824123 h 1824123"/>
              <a:gd name="connsiteX2" fmla="*/ 2170783 w 18119007"/>
              <a:gd name="connsiteY2" fmla="*/ 1074424 h 1824123"/>
              <a:gd name="connsiteX3" fmla="*/ 591565 w 18119007"/>
              <a:gd name="connsiteY3" fmla="*/ 1092483 h 1824123"/>
              <a:gd name="connsiteX4" fmla="*/ 42504 w 18119007"/>
              <a:gd name="connsiteY4" fmla="*/ 966277 h 1824123"/>
              <a:gd name="connsiteX5" fmla="*/ 97990 w 18119007"/>
              <a:gd name="connsiteY5" fmla="*/ 111727 h 1824123"/>
              <a:gd name="connsiteX6" fmla="*/ 1030829 w 18119007"/>
              <a:gd name="connsiteY6" fmla="*/ 1553 h 1824123"/>
              <a:gd name="connsiteX7" fmla="*/ 2205108 w 18119007"/>
              <a:gd name="connsiteY7" fmla="*/ 145619 h 1824123"/>
              <a:gd name="connsiteX8" fmla="*/ 2414984 w 18119007"/>
              <a:gd name="connsiteY8" fmla="*/ 968617 h 1824123"/>
              <a:gd name="connsiteX9" fmla="*/ 18018927 w 18119007"/>
              <a:gd name="connsiteY9" fmla="*/ 955181 h 1824123"/>
              <a:gd name="connsiteX0" fmla="*/ 18119007 w 18119007"/>
              <a:gd name="connsiteY0" fmla="*/ 1499902 h 1868064"/>
              <a:gd name="connsiteX1" fmla="*/ 17525040 w 18119007"/>
              <a:gd name="connsiteY1" fmla="*/ 1868064 h 1868064"/>
              <a:gd name="connsiteX2" fmla="*/ 2486717 w 18119007"/>
              <a:gd name="connsiteY2" fmla="*/ 1824123 h 1868064"/>
              <a:gd name="connsiteX3" fmla="*/ 2170783 w 18119007"/>
              <a:gd name="connsiteY3" fmla="*/ 1074424 h 1868064"/>
              <a:gd name="connsiteX4" fmla="*/ 591565 w 18119007"/>
              <a:gd name="connsiteY4" fmla="*/ 1092483 h 1868064"/>
              <a:gd name="connsiteX5" fmla="*/ 42504 w 18119007"/>
              <a:gd name="connsiteY5" fmla="*/ 966277 h 1868064"/>
              <a:gd name="connsiteX6" fmla="*/ 97990 w 18119007"/>
              <a:gd name="connsiteY6" fmla="*/ 111727 h 1868064"/>
              <a:gd name="connsiteX7" fmla="*/ 1030829 w 18119007"/>
              <a:gd name="connsiteY7" fmla="*/ 1553 h 1868064"/>
              <a:gd name="connsiteX8" fmla="*/ 2205108 w 18119007"/>
              <a:gd name="connsiteY8" fmla="*/ 145619 h 1868064"/>
              <a:gd name="connsiteX9" fmla="*/ 2414984 w 18119007"/>
              <a:gd name="connsiteY9" fmla="*/ 968617 h 1868064"/>
              <a:gd name="connsiteX10" fmla="*/ 18018927 w 18119007"/>
              <a:gd name="connsiteY10" fmla="*/ 955181 h 1868064"/>
              <a:gd name="connsiteX0" fmla="*/ 18119007 w 18119007"/>
              <a:gd name="connsiteY0" fmla="*/ 1499902 h 1868064"/>
              <a:gd name="connsiteX1" fmla="*/ 17525040 w 18119007"/>
              <a:gd name="connsiteY1" fmla="*/ 1868064 h 1868064"/>
              <a:gd name="connsiteX2" fmla="*/ 2486717 w 18119007"/>
              <a:gd name="connsiteY2" fmla="*/ 1824123 h 1868064"/>
              <a:gd name="connsiteX3" fmla="*/ 2170783 w 18119007"/>
              <a:gd name="connsiteY3" fmla="*/ 1074424 h 1868064"/>
              <a:gd name="connsiteX4" fmla="*/ 591565 w 18119007"/>
              <a:gd name="connsiteY4" fmla="*/ 1092483 h 1868064"/>
              <a:gd name="connsiteX5" fmla="*/ 42504 w 18119007"/>
              <a:gd name="connsiteY5" fmla="*/ 966277 h 1868064"/>
              <a:gd name="connsiteX6" fmla="*/ 97990 w 18119007"/>
              <a:gd name="connsiteY6" fmla="*/ 111727 h 1868064"/>
              <a:gd name="connsiteX7" fmla="*/ 1030829 w 18119007"/>
              <a:gd name="connsiteY7" fmla="*/ 1553 h 1868064"/>
              <a:gd name="connsiteX8" fmla="*/ 2205108 w 18119007"/>
              <a:gd name="connsiteY8" fmla="*/ 145619 h 1868064"/>
              <a:gd name="connsiteX9" fmla="*/ 2414984 w 18119007"/>
              <a:gd name="connsiteY9" fmla="*/ 968617 h 1868064"/>
              <a:gd name="connsiteX10" fmla="*/ 18069079 w 18119007"/>
              <a:gd name="connsiteY10" fmla="*/ 1460506 h 1868064"/>
              <a:gd name="connsiteX0" fmla="*/ 18119007 w 18119007"/>
              <a:gd name="connsiteY0" fmla="*/ 1499902 h 1868064"/>
              <a:gd name="connsiteX1" fmla="*/ 17525040 w 18119007"/>
              <a:gd name="connsiteY1" fmla="*/ 1868064 h 1868064"/>
              <a:gd name="connsiteX2" fmla="*/ 2486717 w 18119007"/>
              <a:gd name="connsiteY2" fmla="*/ 1824123 h 1868064"/>
              <a:gd name="connsiteX3" fmla="*/ 2170783 w 18119007"/>
              <a:gd name="connsiteY3" fmla="*/ 1074424 h 1868064"/>
              <a:gd name="connsiteX4" fmla="*/ 591565 w 18119007"/>
              <a:gd name="connsiteY4" fmla="*/ 1092483 h 1868064"/>
              <a:gd name="connsiteX5" fmla="*/ 42504 w 18119007"/>
              <a:gd name="connsiteY5" fmla="*/ 966277 h 1868064"/>
              <a:gd name="connsiteX6" fmla="*/ 97990 w 18119007"/>
              <a:gd name="connsiteY6" fmla="*/ 111727 h 1868064"/>
              <a:gd name="connsiteX7" fmla="*/ 1030829 w 18119007"/>
              <a:gd name="connsiteY7" fmla="*/ 1553 h 1868064"/>
              <a:gd name="connsiteX8" fmla="*/ 2205108 w 18119007"/>
              <a:gd name="connsiteY8" fmla="*/ 145619 h 1868064"/>
              <a:gd name="connsiteX9" fmla="*/ 2414984 w 18119007"/>
              <a:gd name="connsiteY9" fmla="*/ 968617 h 1868064"/>
              <a:gd name="connsiteX10" fmla="*/ 17424744 w 18119007"/>
              <a:gd name="connsiteY10" fmla="*/ 1011208 h 1868064"/>
              <a:gd name="connsiteX11" fmla="*/ 18069079 w 18119007"/>
              <a:gd name="connsiteY11" fmla="*/ 1460506 h 1868064"/>
              <a:gd name="connsiteX0" fmla="*/ 18119007 w 18119007"/>
              <a:gd name="connsiteY0" fmla="*/ 1499902 h 1868064"/>
              <a:gd name="connsiteX1" fmla="*/ 17525040 w 18119007"/>
              <a:gd name="connsiteY1" fmla="*/ 1868064 h 1868064"/>
              <a:gd name="connsiteX2" fmla="*/ 2486717 w 18119007"/>
              <a:gd name="connsiteY2" fmla="*/ 1824123 h 1868064"/>
              <a:gd name="connsiteX3" fmla="*/ 2170783 w 18119007"/>
              <a:gd name="connsiteY3" fmla="*/ 1074424 h 1868064"/>
              <a:gd name="connsiteX4" fmla="*/ 591565 w 18119007"/>
              <a:gd name="connsiteY4" fmla="*/ 1092483 h 1868064"/>
              <a:gd name="connsiteX5" fmla="*/ 42504 w 18119007"/>
              <a:gd name="connsiteY5" fmla="*/ 966277 h 1868064"/>
              <a:gd name="connsiteX6" fmla="*/ 97990 w 18119007"/>
              <a:gd name="connsiteY6" fmla="*/ 111727 h 1868064"/>
              <a:gd name="connsiteX7" fmla="*/ 1030829 w 18119007"/>
              <a:gd name="connsiteY7" fmla="*/ 1553 h 1868064"/>
              <a:gd name="connsiteX8" fmla="*/ 2205108 w 18119007"/>
              <a:gd name="connsiteY8" fmla="*/ 145619 h 1868064"/>
              <a:gd name="connsiteX9" fmla="*/ 2414984 w 18119007"/>
              <a:gd name="connsiteY9" fmla="*/ 968617 h 1868064"/>
              <a:gd name="connsiteX10" fmla="*/ 17424744 w 18119007"/>
              <a:gd name="connsiteY10" fmla="*/ 1011208 h 1868064"/>
              <a:gd name="connsiteX11" fmla="*/ 18069079 w 18119007"/>
              <a:gd name="connsiteY11" fmla="*/ 1460506 h 1868064"/>
              <a:gd name="connsiteX0" fmla="*/ 18119007 w 18376308"/>
              <a:gd name="connsiteY0" fmla="*/ 1499902 h 1868064"/>
              <a:gd name="connsiteX1" fmla="*/ 17525040 w 18376308"/>
              <a:gd name="connsiteY1" fmla="*/ 1868064 h 1868064"/>
              <a:gd name="connsiteX2" fmla="*/ 2486717 w 18376308"/>
              <a:gd name="connsiteY2" fmla="*/ 1824123 h 1868064"/>
              <a:gd name="connsiteX3" fmla="*/ 2170783 w 18376308"/>
              <a:gd name="connsiteY3" fmla="*/ 1074424 h 1868064"/>
              <a:gd name="connsiteX4" fmla="*/ 591565 w 18376308"/>
              <a:gd name="connsiteY4" fmla="*/ 1092483 h 1868064"/>
              <a:gd name="connsiteX5" fmla="*/ 42504 w 18376308"/>
              <a:gd name="connsiteY5" fmla="*/ 966277 h 1868064"/>
              <a:gd name="connsiteX6" fmla="*/ 97990 w 18376308"/>
              <a:gd name="connsiteY6" fmla="*/ 111727 h 1868064"/>
              <a:gd name="connsiteX7" fmla="*/ 1030829 w 18376308"/>
              <a:gd name="connsiteY7" fmla="*/ 1553 h 1868064"/>
              <a:gd name="connsiteX8" fmla="*/ 2205108 w 18376308"/>
              <a:gd name="connsiteY8" fmla="*/ 145619 h 1868064"/>
              <a:gd name="connsiteX9" fmla="*/ 2414984 w 18376308"/>
              <a:gd name="connsiteY9" fmla="*/ 968617 h 1868064"/>
              <a:gd name="connsiteX10" fmla="*/ 17424744 w 18376308"/>
              <a:gd name="connsiteY10" fmla="*/ 1011208 h 1868064"/>
              <a:gd name="connsiteX11" fmla="*/ 18369972 w 18376308"/>
              <a:gd name="connsiteY11" fmla="*/ 1284741 h 1868064"/>
              <a:gd name="connsiteX0" fmla="*/ 18119007 w 18376308"/>
              <a:gd name="connsiteY0" fmla="*/ 1499902 h 1883945"/>
              <a:gd name="connsiteX1" fmla="*/ 17525040 w 18376308"/>
              <a:gd name="connsiteY1" fmla="*/ 1868064 h 1883945"/>
              <a:gd name="connsiteX2" fmla="*/ 2486717 w 18376308"/>
              <a:gd name="connsiteY2" fmla="*/ 1824123 h 1883945"/>
              <a:gd name="connsiteX3" fmla="*/ 2170783 w 18376308"/>
              <a:gd name="connsiteY3" fmla="*/ 1074424 h 1883945"/>
              <a:gd name="connsiteX4" fmla="*/ 591565 w 18376308"/>
              <a:gd name="connsiteY4" fmla="*/ 1092483 h 1883945"/>
              <a:gd name="connsiteX5" fmla="*/ 42504 w 18376308"/>
              <a:gd name="connsiteY5" fmla="*/ 966277 h 1883945"/>
              <a:gd name="connsiteX6" fmla="*/ 97990 w 18376308"/>
              <a:gd name="connsiteY6" fmla="*/ 111727 h 1883945"/>
              <a:gd name="connsiteX7" fmla="*/ 1030829 w 18376308"/>
              <a:gd name="connsiteY7" fmla="*/ 1553 h 1883945"/>
              <a:gd name="connsiteX8" fmla="*/ 2205108 w 18376308"/>
              <a:gd name="connsiteY8" fmla="*/ 145619 h 1883945"/>
              <a:gd name="connsiteX9" fmla="*/ 2414984 w 18376308"/>
              <a:gd name="connsiteY9" fmla="*/ 968617 h 1883945"/>
              <a:gd name="connsiteX10" fmla="*/ 17424744 w 18376308"/>
              <a:gd name="connsiteY10" fmla="*/ 1011208 h 1883945"/>
              <a:gd name="connsiteX11" fmla="*/ 18369972 w 18376308"/>
              <a:gd name="connsiteY11" fmla="*/ 1284741 h 1883945"/>
              <a:gd name="connsiteX0" fmla="*/ 18119007 w 18376308"/>
              <a:gd name="connsiteY0" fmla="*/ 1499902 h 1868064"/>
              <a:gd name="connsiteX1" fmla="*/ 17525040 w 18376308"/>
              <a:gd name="connsiteY1" fmla="*/ 1868064 h 1868064"/>
              <a:gd name="connsiteX2" fmla="*/ 2486717 w 18376308"/>
              <a:gd name="connsiteY2" fmla="*/ 1824123 h 1868064"/>
              <a:gd name="connsiteX3" fmla="*/ 2170783 w 18376308"/>
              <a:gd name="connsiteY3" fmla="*/ 1074424 h 1868064"/>
              <a:gd name="connsiteX4" fmla="*/ 591565 w 18376308"/>
              <a:gd name="connsiteY4" fmla="*/ 1092483 h 1868064"/>
              <a:gd name="connsiteX5" fmla="*/ 42504 w 18376308"/>
              <a:gd name="connsiteY5" fmla="*/ 966277 h 1868064"/>
              <a:gd name="connsiteX6" fmla="*/ 97990 w 18376308"/>
              <a:gd name="connsiteY6" fmla="*/ 111727 h 1868064"/>
              <a:gd name="connsiteX7" fmla="*/ 1030829 w 18376308"/>
              <a:gd name="connsiteY7" fmla="*/ 1553 h 1868064"/>
              <a:gd name="connsiteX8" fmla="*/ 2205108 w 18376308"/>
              <a:gd name="connsiteY8" fmla="*/ 145619 h 1868064"/>
              <a:gd name="connsiteX9" fmla="*/ 2414984 w 18376308"/>
              <a:gd name="connsiteY9" fmla="*/ 968617 h 1868064"/>
              <a:gd name="connsiteX10" fmla="*/ 17424744 w 18376308"/>
              <a:gd name="connsiteY10" fmla="*/ 1011208 h 1868064"/>
              <a:gd name="connsiteX11" fmla="*/ 18369972 w 18376308"/>
              <a:gd name="connsiteY11" fmla="*/ 1284741 h 1868064"/>
              <a:gd name="connsiteX0" fmla="*/ 18119007 w 18177576"/>
              <a:gd name="connsiteY0" fmla="*/ 1499902 h 1868064"/>
              <a:gd name="connsiteX1" fmla="*/ 17525040 w 18177576"/>
              <a:gd name="connsiteY1" fmla="*/ 1868064 h 1868064"/>
              <a:gd name="connsiteX2" fmla="*/ 2486717 w 18177576"/>
              <a:gd name="connsiteY2" fmla="*/ 1824123 h 1868064"/>
              <a:gd name="connsiteX3" fmla="*/ 2170783 w 18177576"/>
              <a:gd name="connsiteY3" fmla="*/ 1074424 h 1868064"/>
              <a:gd name="connsiteX4" fmla="*/ 591565 w 18177576"/>
              <a:gd name="connsiteY4" fmla="*/ 1092483 h 1868064"/>
              <a:gd name="connsiteX5" fmla="*/ 42504 w 18177576"/>
              <a:gd name="connsiteY5" fmla="*/ 966277 h 1868064"/>
              <a:gd name="connsiteX6" fmla="*/ 97990 w 18177576"/>
              <a:gd name="connsiteY6" fmla="*/ 111727 h 1868064"/>
              <a:gd name="connsiteX7" fmla="*/ 1030829 w 18177576"/>
              <a:gd name="connsiteY7" fmla="*/ 1553 h 1868064"/>
              <a:gd name="connsiteX8" fmla="*/ 2205108 w 18177576"/>
              <a:gd name="connsiteY8" fmla="*/ 145619 h 1868064"/>
              <a:gd name="connsiteX9" fmla="*/ 2414984 w 18177576"/>
              <a:gd name="connsiteY9" fmla="*/ 968617 h 1868064"/>
              <a:gd name="connsiteX10" fmla="*/ 17424744 w 18177576"/>
              <a:gd name="connsiteY10" fmla="*/ 1011208 h 1868064"/>
              <a:gd name="connsiteX11" fmla="*/ 18169379 w 18177576"/>
              <a:gd name="connsiteY11" fmla="*/ 1416565 h 1868064"/>
              <a:gd name="connsiteX0" fmla="*/ 18119007 w 18177580"/>
              <a:gd name="connsiteY0" fmla="*/ 1499902 h 1868064"/>
              <a:gd name="connsiteX1" fmla="*/ 17525040 w 18177580"/>
              <a:gd name="connsiteY1" fmla="*/ 1868064 h 1868064"/>
              <a:gd name="connsiteX2" fmla="*/ 2486717 w 18177580"/>
              <a:gd name="connsiteY2" fmla="*/ 1824123 h 1868064"/>
              <a:gd name="connsiteX3" fmla="*/ 2170783 w 18177580"/>
              <a:gd name="connsiteY3" fmla="*/ 1074424 h 1868064"/>
              <a:gd name="connsiteX4" fmla="*/ 591565 w 18177580"/>
              <a:gd name="connsiteY4" fmla="*/ 1092483 h 1868064"/>
              <a:gd name="connsiteX5" fmla="*/ 42504 w 18177580"/>
              <a:gd name="connsiteY5" fmla="*/ 966277 h 1868064"/>
              <a:gd name="connsiteX6" fmla="*/ 97990 w 18177580"/>
              <a:gd name="connsiteY6" fmla="*/ 111727 h 1868064"/>
              <a:gd name="connsiteX7" fmla="*/ 1030829 w 18177580"/>
              <a:gd name="connsiteY7" fmla="*/ 1553 h 1868064"/>
              <a:gd name="connsiteX8" fmla="*/ 2205108 w 18177580"/>
              <a:gd name="connsiteY8" fmla="*/ 145619 h 1868064"/>
              <a:gd name="connsiteX9" fmla="*/ 2414984 w 18177580"/>
              <a:gd name="connsiteY9" fmla="*/ 968617 h 1868064"/>
              <a:gd name="connsiteX10" fmla="*/ 17424744 w 18177580"/>
              <a:gd name="connsiteY10" fmla="*/ 1011208 h 1868064"/>
              <a:gd name="connsiteX11" fmla="*/ 18169383 w 18177580"/>
              <a:gd name="connsiteY11" fmla="*/ 1350653 h 1868064"/>
              <a:gd name="connsiteX0" fmla="*/ 18219307 w 18227188"/>
              <a:gd name="connsiteY0" fmla="*/ 1368078 h 1868064"/>
              <a:gd name="connsiteX1" fmla="*/ 17525040 w 18227188"/>
              <a:gd name="connsiteY1" fmla="*/ 1868064 h 1868064"/>
              <a:gd name="connsiteX2" fmla="*/ 2486717 w 18227188"/>
              <a:gd name="connsiteY2" fmla="*/ 1824123 h 1868064"/>
              <a:gd name="connsiteX3" fmla="*/ 2170783 w 18227188"/>
              <a:gd name="connsiteY3" fmla="*/ 1074424 h 1868064"/>
              <a:gd name="connsiteX4" fmla="*/ 591565 w 18227188"/>
              <a:gd name="connsiteY4" fmla="*/ 1092483 h 1868064"/>
              <a:gd name="connsiteX5" fmla="*/ 42504 w 18227188"/>
              <a:gd name="connsiteY5" fmla="*/ 966277 h 1868064"/>
              <a:gd name="connsiteX6" fmla="*/ 97990 w 18227188"/>
              <a:gd name="connsiteY6" fmla="*/ 111727 h 1868064"/>
              <a:gd name="connsiteX7" fmla="*/ 1030829 w 18227188"/>
              <a:gd name="connsiteY7" fmla="*/ 1553 h 1868064"/>
              <a:gd name="connsiteX8" fmla="*/ 2205108 w 18227188"/>
              <a:gd name="connsiteY8" fmla="*/ 145619 h 1868064"/>
              <a:gd name="connsiteX9" fmla="*/ 2414984 w 18227188"/>
              <a:gd name="connsiteY9" fmla="*/ 968617 h 1868064"/>
              <a:gd name="connsiteX10" fmla="*/ 17424744 w 18227188"/>
              <a:gd name="connsiteY10" fmla="*/ 1011208 h 1868064"/>
              <a:gd name="connsiteX11" fmla="*/ 18169383 w 18227188"/>
              <a:gd name="connsiteY11" fmla="*/ 1350653 h 1868064"/>
              <a:gd name="connsiteX0" fmla="*/ 18219307 w 18227184"/>
              <a:gd name="connsiteY0" fmla="*/ 1368078 h 1868064"/>
              <a:gd name="connsiteX1" fmla="*/ 17525040 w 18227184"/>
              <a:gd name="connsiteY1" fmla="*/ 1868064 h 1868064"/>
              <a:gd name="connsiteX2" fmla="*/ 2486717 w 18227184"/>
              <a:gd name="connsiteY2" fmla="*/ 1824123 h 1868064"/>
              <a:gd name="connsiteX3" fmla="*/ 1268110 w 18227184"/>
              <a:gd name="connsiteY3" fmla="*/ 1755515 h 1868064"/>
              <a:gd name="connsiteX4" fmla="*/ 591565 w 18227184"/>
              <a:gd name="connsiteY4" fmla="*/ 1092483 h 1868064"/>
              <a:gd name="connsiteX5" fmla="*/ 42504 w 18227184"/>
              <a:gd name="connsiteY5" fmla="*/ 966277 h 1868064"/>
              <a:gd name="connsiteX6" fmla="*/ 97990 w 18227184"/>
              <a:gd name="connsiteY6" fmla="*/ 111727 h 1868064"/>
              <a:gd name="connsiteX7" fmla="*/ 1030829 w 18227184"/>
              <a:gd name="connsiteY7" fmla="*/ 1553 h 1868064"/>
              <a:gd name="connsiteX8" fmla="*/ 2205108 w 18227184"/>
              <a:gd name="connsiteY8" fmla="*/ 145619 h 1868064"/>
              <a:gd name="connsiteX9" fmla="*/ 2414984 w 18227184"/>
              <a:gd name="connsiteY9" fmla="*/ 968617 h 1868064"/>
              <a:gd name="connsiteX10" fmla="*/ 17424744 w 18227184"/>
              <a:gd name="connsiteY10" fmla="*/ 1011208 h 1868064"/>
              <a:gd name="connsiteX11" fmla="*/ 18169383 w 18227184"/>
              <a:gd name="connsiteY11" fmla="*/ 1350653 h 1868064"/>
              <a:gd name="connsiteX0" fmla="*/ 18269302 w 18277183"/>
              <a:gd name="connsiteY0" fmla="*/ 1368078 h 1868064"/>
              <a:gd name="connsiteX1" fmla="*/ 17575035 w 18277183"/>
              <a:gd name="connsiteY1" fmla="*/ 1868064 h 1868064"/>
              <a:gd name="connsiteX2" fmla="*/ 2536712 w 18277183"/>
              <a:gd name="connsiteY2" fmla="*/ 1824123 h 1868064"/>
              <a:gd name="connsiteX3" fmla="*/ 1318105 w 18277183"/>
              <a:gd name="connsiteY3" fmla="*/ 1755515 h 1868064"/>
              <a:gd name="connsiteX4" fmla="*/ 92499 w 18277183"/>
              <a:gd name="connsiteY4" fmla="*/ 966277 h 1868064"/>
              <a:gd name="connsiteX5" fmla="*/ 147985 w 18277183"/>
              <a:gd name="connsiteY5" fmla="*/ 111727 h 1868064"/>
              <a:gd name="connsiteX6" fmla="*/ 1080824 w 18277183"/>
              <a:gd name="connsiteY6" fmla="*/ 1553 h 1868064"/>
              <a:gd name="connsiteX7" fmla="*/ 2255103 w 18277183"/>
              <a:gd name="connsiteY7" fmla="*/ 145619 h 1868064"/>
              <a:gd name="connsiteX8" fmla="*/ 2464979 w 18277183"/>
              <a:gd name="connsiteY8" fmla="*/ 968617 h 1868064"/>
              <a:gd name="connsiteX9" fmla="*/ 17474739 w 18277183"/>
              <a:gd name="connsiteY9" fmla="*/ 1011208 h 1868064"/>
              <a:gd name="connsiteX10" fmla="*/ 18219378 w 18277183"/>
              <a:gd name="connsiteY10" fmla="*/ 1350653 h 1868064"/>
              <a:gd name="connsiteX0" fmla="*/ 18269302 w 18277179"/>
              <a:gd name="connsiteY0" fmla="*/ 1368078 h 1868064"/>
              <a:gd name="connsiteX1" fmla="*/ 17575035 w 18277179"/>
              <a:gd name="connsiteY1" fmla="*/ 1868064 h 1868064"/>
              <a:gd name="connsiteX2" fmla="*/ 2536712 w 18277179"/>
              <a:gd name="connsiteY2" fmla="*/ 1824123 h 1868064"/>
              <a:gd name="connsiteX3" fmla="*/ 1318105 w 18277179"/>
              <a:gd name="connsiteY3" fmla="*/ 1755515 h 1868064"/>
              <a:gd name="connsiteX4" fmla="*/ 92499 w 18277179"/>
              <a:gd name="connsiteY4" fmla="*/ 966277 h 1868064"/>
              <a:gd name="connsiteX5" fmla="*/ 147985 w 18277179"/>
              <a:gd name="connsiteY5" fmla="*/ 111727 h 1868064"/>
              <a:gd name="connsiteX6" fmla="*/ 1080824 w 18277179"/>
              <a:gd name="connsiteY6" fmla="*/ 1553 h 1868064"/>
              <a:gd name="connsiteX7" fmla="*/ 2255103 w 18277179"/>
              <a:gd name="connsiteY7" fmla="*/ 145619 h 1868064"/>
              <a:gd name="connsiteX8" fmla="*/ 2464979 w 18277179"/>
              <a:gd name="connsiteY8" fmla="*/ 968617 h 1868064"/>
              <a:gd name="connsiteX9" fmla="*/ 17474739 w 18277179"/>
              <a:gd name="connsiteY9" fmla="*/ 1011208 h 1868064"/>
              <a:gd name="connsiteX10" fmla="*/ 18219378 w 18277179"/>
              <a:gd name="connsiteY10" fmla="*/ 1350653 h 1868064"/>
              <a:gd name="connsiteX0" fmla="*/ 18269302 w 18277183"/>
              <a:gd name="connsiteY0" fmla="*/ 1368078 h 1868064"/>
              <a:gd name="connsiteX1" fmla="*/ 17575035 w 18277183"/>
              <a:gd name="connsiteY1" fmla="*/ 1868064 h 1868064"/>
              <a:gd name="connsiteX2" fmla="*/ 2536712 w 18277183"/>
              <a:gd name="connsiteY2" fmla="*/ 1824123 h 1868064"/>
              <a:gd name="connsiteX3" fmla="*/ 1318105 w 18277183"/>
              <a:gd name="connsiteY3" fmla="*/ 1755515 h 1868064"/>
              <a:gd name="connsiteX4" fmla="*/ 92499 w 18277183"/>
              <a:gd name="connsiteY4" fmla="*/ 966277 h 1868064"/>
              <a:gd name="connsiteX5" fmla="*/ 147985 w 18277183"/>
              <a:gd name="connsiteY5" fmla="*/ 111727 h 1868064"/>
              <a:gd name="connsiteX6" fmla="*/ 1080824 w 18277183"/>
              <a:gd name="connsiteY6" fmla="*/ 1553 h 1868064"/>
              <a:gd name="connsiteX7" fmla="*/ 2255103 w 18277183"/>
              <a:gd name="connsiteY7" fmla="*/ 145619 h 1868064"/>
              <a:gd name="connsiteX8" fmla="*/ 2464979 w 18277183"/>
              <a:gd name="connsiteY8" fmla="*/ 968617 h 1868064"/>
              <a:gd name="connsiteX9" fmla="*/ 17474739 w 18277183"/>
              <a:gd name="connsiteY9" fmla="*/ 1011208 h 1868064"/>
              <a:gd name="connsiteX10" fmla="*/ 18219378 w 18277183"/>
              <a:gd name="connsiteY10" fmla="*/ 1350653 h 1868064"/>
              <a:gd name="connsiteX0" fmla="*/ 18269302 w 18277179"/>
              <a:gd name="connsiteY0" fmla="*/ 1368078 h 1890035"/>
              <a:gd name="connsiteX1" fmla="*/ 17575035 w 18277179"/>
              <a:gd name="connsiteY1" fmla="*/ 1868064 h 1890035"/>
              <a:gd name="connsiteX2" fmla="*/ 2536712 w 18277179"/>
              <a:gd name="connsiteY2" fmla="*/ 1890035 h 1890035"/>
              <a:gd name="connsiteX3" fmla="*/ 1318105 w 18277179"/>
              <a:gd name="connsiteY3" fmla="*/ 1755515 h 1890035"/>
              <a:gd name="connsiteX4" fmla="*/ 92499 w 18277179"/>
              <a:gd name="connsiteY4" fmla="*/ 966277 h 1890035"/>
              <a:gd name="connsiteX5" fmla="*/ 147985 w 18277179"/>
              <a:gd name="connsiteY5" fmla="*/ 111727 h 1890035"/>
              <a:gd name="connsiteX6" fmla="*/ 1080824 w 18277179"/>
              <a:gd name="connsiteY6" fmla="*/ 1553 h 1890035"/>
              <a:gd name="connsiteX7" fmla="*/ 2255103 w 18277179"/>
              <a:gd name="connsiteY7" fmla="*/ 145619 h 1890035"/>
              <a:gd name="connsiteX8" fmla="*/ 2464979 w 18277179"/>
              <a:gd name="connsiteY8" fmla="*/ 968617 h 1890035"/>
              <a:gd name="connsiteX9" fmla="*/ 17474739 w 18277179"/>
              <a:gd name="connsiteY9" fmla="*/ 1011208 h 1890035"/>
              <a:gd name="connsiteX10" fmla="*/ 18219378 w 18277179"/>
              <a:gd name="connsiteY10" fmla="*/ 1350653 h 1890035"/>
              <a:gd name="connsiteX0" fmla="*/ 20932368 w 20940248"/>
              <a:gd name="connsiteY0" fmla="*/ 1372671 h 1894628"/>
              <a:gd name="connsiteX1" fmla="*/ 20238101 w 20940248"/>
              <a:gd name="connsiteY1" fmla="*/ 1872657 h 1894628"/>
              <a:gd name="connsiteX2" fmla="*/ 5199778 w 20940248"/>
              <a:gd name="connsiteY2" fmla="*/ 1894628 h 1894628"/>
              <a:gd name="connsiteX3" fmla="*/ 3981171 w 20940248"/>
              <a:gd name="connsiteY3" fmla="*/ 1760108 h 1894628"/>
              <a:gd name="connsiteX4" fmla="*/ 2755565 w 20940248"/>
              <a:gd name="connsiteY4" fmla="*/ 970870 h 1894628"/>
              <a:gd name="connsiteX5" fmla="*/ 2734 w 20940248"/>
              <a:gd name="connsiteY5" fmla="*/ 94349 h 1894628"/>
              <a:gd name="connsiteX6" fmla="*/ 3743890 w 20940248"/>
              <a:gd name="connsiteY6" fmla="*/ 6146 h 1894628"/>
              <a:gd name="connsiteX7" fmla="*/ 4918169 w 20940248"/>
              <a:gd name="connsiteY7" fmla="*/ 150212 h 1894628"/>
              <a:gd name="connsiteX8" fmla="*/ 5128045 w 20940248"/>
              <a:gd name="connsiteY8" fmla="*/ 973210 h 1894628"/>
              <a:gd name="connsiteX9" fmla="*/ 20137805 w 20940248"/>
              <a:gd name="connsiteY9" fmla="*/ 1015801 h 1894628"/>
              <a:gd name="connsiteX10" fmla="*/ 20882444 w 20940248"/>
              <a:gd name="connsiteY10" fmla="*/ 1355246 h 1894628"/>
              <a:gd name="connsiteX0" fmla="*/ 21188722 w 21196602"/>
              <a:gd name="connsiteY0" fmla="*/ 1394454 h 1916411"/>
              <a:gd name="connsiteX1" fmla="*/ 20494455 w 21196602"/>
              <a:gd name="connsiteY1" fmla="*/ 1894440 h 1916411"/>
              <a:gd name="connsiteX2" fmla="*/ 5456132 w 21196602"/>
              <a:gd name="connsiteY2" fmla="*/ 1916411 h 1916411"/>
              <a:gd name="connsiteX3" fmla="*/ 4237525 w 21196602"/>
              <a:gd name="connsiteY3" fmla="*/ 1781891 h 1916411"/>
              <a:gd name="connsiteX4" fmla="*/ 755238 w 21196602"/>
              <a:gd name="connsiteY4" fmla="*/ 1124476 h 1916411"/>
              <a:gd name="connsiteX5" fmla="*/ 259088 w 21196602"/>
              <a:gd name="connsiteY5" fmla="*/ 116132 h 1916411"/>
              <a:gd name="connsiteX6" fmla="*/ 4000244 w 21196602"/>
              <a:gd name="connsiteY6" fmla="*/ 27929 h 1916411"/>
              <a:gd name="connsiteX7" fmla="*/ 5174523 w 21196602"/>
              <a:gd name="connsiteY7" fmla="*/ 171995 h 1916411"/>
              <a:gd name="connsiteX8" fmla="*/ 5384399 w 21196602"/>
              <a:gd name="connsiteY8" fmla="*/ 994993 h 1916411"/>
              <a:gd name="connsiteX9" fmla="*/ 20394159 w 21196602"/>
              <a:gd name="connsiteY9" fmla="*/ 1037584 h 1916411"/>
              <a:gd name="connsiteX10" fmla="*/ 21138798 w 21196602"/>
              <a:gd name="connsiteY10" fmla="*/ 1377029 h 1916411"/>
              <a:gd name="connsiteX0" fmla="*/ 21075731 w 21083611"/>
              <a:gd name="connsiteY0" fmla="*/ 1407438 h 1929395"/>
              <a:gd name="connsiteX1" fmla="*/ 20381464 w 21083611"/>
              <a:gd name="connsiteY1" fmla="*/ 1907424 h 1929395"/>
              <a:gd name="connsiteX2" fmla="*/ 5343141 w 21083611"/>
              <a:gd name="connsiteY2" fmla="*/ 1929395 h 1929395"/>
              <a:gd name="connsiteX3" fmla="*/ 4124534 w 21083611"/>
              <a:gd name="connsiteY3" fmla="*/ 1794875 h 1929395"/>
              <a:gd name="connsiteX4" fmla="*/ 642247 w 21083611"/>
              <a:gd name="connsiteY4" fmla="*/ 1137460 h 1929395"/>
              <a:gd name="connsiteX5" fmla="*/ 296542 w 21083611"/>
              <a:gd name="connsiteY5" fmla="*/ 107145 h 1929395"/>
              <a:gd name="connsiteX6" fmla="*/ 3887253 w 21083611"/>
              <a:gd name="connsiteY6" fmla="*/ 40913 h 1929395"/>
              <a:gd name="connsiteX7" fmla="*/ 5061532 w 21083611"/>
              <a:gd name="connsiteY7" fmla="*/ 184979 h 1929395"/>
              <a:gd name="connsiteX8" fmla="*/ 5271408 w 21083611"/>
              <a:gd name="connsiteY8" fmla="*/ 1007977 h 1929395"/>
              <a:gd name="connsiteX9" fmla="*/ 20281168 w 21083611"/>
              <a:gd name="connsiteY9" fmla="*/ 1050568 h 1929395"/>
              <a:gd name="connsiteX10" fmla="*/ 21025807 w 21083611"/>
              <a:gd name="connsiteY10" fmla="*/ 1390013 h 1929395"/>
              <a:gd name="connsiteX0" fmla="*/ 21042230 w 21050110"/>
              <a:gd name="connsiteY0" fmla="*/ 1407438 h 1929395"/>
              <a:gd name="connsiteX1" fmla="*/ 20347963 w 21050110"/>
              <a:gd name="connsiteY1" fmla="*/ 1907424 h 1929395"/>
              <a:gd name="connsiteX2" fmla="*/ 5309640 w 21050110"/>
              <a:gd name="connsiteY2" fmla="*/ 1929395 h 1929395"/>
              <a:gd name="connsiteX3" fmla="*/ 3288657 w 21050110"/>
              <a:gd name="connsiteY3" fmla="*/ 1113784 h 1929395"/>
              <a:gd name="connsiteX4" fmla="*/ 608746 w 21050110"/>
              <a:gd name="connsiteY4" fmla="*/ 1137460 h 1929395"/>
              <a:gd name="connsiteX5" fmla="*/ 263041 w 21050110"/>
              <a:gd name="connsiteY5" fmla="*/ 107145 h 1929395"/>
              <a:gd name="connsiteX6" fmla="*/ 3853752 w 21050110"/>
              <a:gd name="connsiteY6" fmla="*/ 40913 h 1929395"/>
              <a:gd name="connsiteX7" fmla="*/ 5028031 w 21050110"/>
              <a:gd name="connsiteY7" fmla="*/ 184979 h 1929395"/>
              <a:gd name="connsiteX8" fmla="*/ 5237907 w 21050110"/>
              <a:gd name="connsiteY8" fmla="*/ 1007977 h 1929395"/>
              <a:gd name="connsiteX9" fmla="*/ 20247667 w 21050110"/>
              <a:gd name="connsiteY9" fmla="*/ 1050568 h 1929395"/>
              <a:gd name="connsiteX10" fmla="*/ 20992306 w 21050110"/>
              <a:gd name="connsiteY10" fmla="*/ 1390013 h 1929395"/>
              <a:gd name="connsiteX0" fmla="*/ 21122086 w 21129966"/>
              <a:gd name="connsiteY0" fmla="*/ 1393076 h 1915033"/>
              <a:gd name="connsiteX1" fmla="*/ 20427819 w 21129966"/>
              <a:gd name="connsiteY1" fmla="*/ 1893062 h 1915033"/>
              <a:gd name="connsiteX2" fmla="*/ 5389496 w 21129966"/>
              <a:gd name="connsiteY2" fmla="*/ 1915033 h 1915033"/>
              <a:gd name="connsiteX3" fmla="*/ 3368513 w 21129966"/>
              <a:gd name="connsiteY3" fmla="*/ 1099422 h 1915033"/>
              <a:gd name="connsiteX4" fmla="*/ 488009 w 21129966"/>
              <a:gd name="connsiteY4" fmla="*/ 903392 h 1915033"/>
              <a:gd name="connsiteX5" fmla="*/ 342897 w 21129966"/>
              <a:gd name="connsiteY5" fmla="*/ 92783 h 1915033"/>
              <a:gd name="connsiteX6" fmla="*/ 3933608 w 21129966"/>
              <a:gd name="connsiteY6" fmla="*/ 26551 h 1915033"/>
              <a:gd name="connsiteX7" fmla="*/ 5107887 w 21129966"/>
              <a:gd name="connsiteY7" fmla="*/ 170617 h 1915033"/>
              <a:gd name="connsiteX8" fmla="*/ 5317763 w 21129966"/>
              <a:gd name="connsiteY8" fmla="*/ 993615 h 1915033"/>
              <a:gd name="connsiteX9" fmla="*/ 20327523 w 21129966"/>
              <a:gd name="connsiteY9" fmla="*/ 1036206 h 1915033"/>
              <a:gd name="connsiteX10" fmla="*/ 21072162 w 21129966"/>
              <a:gd name="connsiteY10" fmla="*/ 1375651 h 1915033"/>
              <a:gd name="connsiteX0" fmla="*/ 21148549 w 21156429"/>
              <a:gd name="connsiteY0" fmla="*/ 1393076 h 1915033"/>
              <a:gd name="connsiteX1" fmla="*/ 20454282 w 21156429"/>
              <a:gd name="connsiteY1" fmla="*/ 1893062 h 1915033"/>
              <a:gd name="connsiteX2" fmla="*/ 5415959 w 21156429"/>
              <a:gd name="connsiteY2" fmla="*/ 1915033 h 1915033"/>
              <a:gd name="connsiteX3" fmla="*/ 3896459 w 21156429"/>
              <a:gd name="connsiteY3" fmla="*/ 1055481 h 1915033"/>
              <a:gd name="connsiteX4" fmla="*/ 514472 w 21156429"/>
              <a:gd name="connsiteY4" fmla="*/ 903392 h 1915033"/>
              <a:gd name="connsiteX5" fmla="*/ 369360 w 21156429"/>
              <a:gd name="connsiteY5" fmla="*/ 92783 h 1915033"/>
              <a:gd name="connsiteX6" fmla="*/ 3960071 w 21156429"/>
              <a:gd name="connsiteY6" fmla="*/ 26551 h 1915033"/>
              <a:gd name="connsiteX7" fmla="*/ 5134350 w 21156429"/>
              <a:gd name="connsiteY7" fmla="*/ 170617 h 1915033"/>
              <a:gd name="connsiteX8" fmla="*/ 5344226 w 21156429"/>
              <a:gd name="connsiteY8" fmla="*/ 993615 h 1915033"/>
              <a:gd name="connsiteX9" fmla="*/ 20353986 w 21156429"/>
              <a:gd name="connsiteY9" fmla="*/ 1036206 h 1915033"/>
              <a:gd name="connsiteX10" fmla="*/ 21098625 w 21156429"/>
              <a:gd name="connsiteY10" fmla="*/ 1375651 h 1915033"/>
              <a:gd name="connsiteX0" fmla="*/ 21116999 w 21124879"/>
              <a:gd name="connsiteY0" fmla="*/ 1393076 h 1915033"/>
              <a:gd name="connsiteX1" fmla="*/ 20422732 w 21124879"/>
              <a:gd name="connsiteY1" fmla="*/ 1893062 h 1915033"/>
              <a:gd name="connsiteX2" fmla="*/ 5384409 w 21124879"/>
              <a:gd name="connsiteY2" fmla="*/ 1915033 h 1915033"/>
              <a:gd name="connsiteX3" fmla="*/ 3263130 w 21124879"/>
              <a:gd name="connsiteY3" fmla="*/ 1055481 h 1915033"/>
              <a:gd name="connsiteX4" fmla="*/ 482922 w 21124879"/>
              <a:gd name="connsiteY4" fmla="*/ 903392 h 1915033"/>
              <a:gd name="connsiteX5" fmla="*/ 337810 w 21124879"/>
              <a:gd name="connsiteY5" fmla="*/ 92783 h 1915033"/>
              <a:gd name="connsiteX6" fmla="*/ 3928521 w 21124879"/>
              <a:gd name="connsiteY6" fmla="*/ 26551 h 1915033"/>
              <a:gd name="connsiteX7" fmla="*/ 5102800 w 21124879"/>
              <a:gd name="connsiteY7" fmla="*/ 170617 h 1915033"/>
              <a:gd name="connsiteX8" fmla="*/ 5312676 w 21124879"/>
              <a:gd name="connsiteY8" fmla="*/ 993615 h 1915033"/>
              <a:gd name="connsiteX9" fmla="*/ 20322436 w 21124879"/>
              <a:gd name="connsiteY9" fmla="*/ 1036206 h 1915033"/>
              <a:gd name="connsiteX10" fmla="*/ 21067075 w 21124879"/>
              <a:gd name="connsiteY10" fmla="*/ 1375651 h 1915033"/>
              <a:gd name="connsiteX0" fmla="*/ 21116999 w 21124879"/>
              <a:gd name="connsiteY0" fmla="*/ 1393076 h 1893062"/>
              <a:gd name="connsiteX1" fmla="*/ 20422732 w 21124879"/>
              <a:gd name="connsiteY1" fmla="*/ 1893062 h 1893062"/>
              <a:gd name="connsiteX2" fmla="*/ 4531885 w 21124879"/>
              <a:gd name="connsiteY2" fmla="*/ 1893062 h 1893062"/>
              <a:gd name="connsiteX3" fmla="*/ 3263130 w 21124879"/>
              <a:gd name="connsiteY3" fmla="*/ 1055481 h 1893062"/>
              <a:gd name="connsiteX4" fmla="*/ 482922 w 21124879"/>
              <a:gd name="connsiteY4" fmla="*/ 903392 h 1893062"/>
              <a:gd name="connsiteX5" fmla="*/ 337810 w 21124879"/>
              <a:gd name="connsiteY5" fmla="*/ 92783 h 1893062"/>
              <a:gd name="connsiteX6" fmla="*/ 3928521 w 21124879"/>
              <a:gd name="connsiteY6" fmla="*/ 26551 h 1893062"/>
              <a:gd name="connsiteX7" fmla="*/ 5102800 w 21124879"/>
              <a:gd name="connsiteY7" fmla="*/ 170617 h 1893062"/>
              <a:gd name="connsiteX8" fmla="*/ 5312676 w 21124879"/>
              <a:gd name="connsiteY8" fmla="*/ 993615 h 1893062"/>
              <a:gd name="connsiteX9" fmla="*/ 20322436 w 21124879"/>
              <a:gd name="connsiteY9" fmla="*/ 1036206 h 1893062"/>
              <a:gd name="connsiteX10" fmla="*/ 21067075 w 21124879"/>
              <a:gd name="connsiteY10" fmla="*/ 1375651 h 1893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1124879" h="1893062">
                <a:moveTo>
                  <a:pt x="21116999" y="1393076"/>
                </a:moveTo>
                <a:cubicBezTo>
                  <a:pt x="21153043" y="1662268"/>
                  <a:pt x="21088774" y="1887518"/>
                  <a:pt x="20422732" y="1893062"/>
                </a:cubicBezTo>
                <a:lnTo>
                  <a:pt x="4531885" y="1893062"/>
                </a:lnTo>
                <a:cubicBezTo>
                  <a:pt x="4222640" y="1886077"/>
                  <a:pt x="3298070" y="1049684"/>
                  <a:pt x="3263130" y="1055481"/>
                </a:cubicBezTo>
                <a:cubicBezTo>
                  <a:pt x="2855761" y="912507"/>
                  <a:pt x="970475" y="1063842"/>
                  <a:pt x="482922" y="903392"/>
                </a:cubicBezTo>
                <a:cubicBezTo>
                  <a:pt x="-4631" y="742942"/>
                  <a:pt x="-236456" y="238923"/>
                  <a:pt x="337810" y="92783"/>
                </a:cubicBezTo>
                <a:cubicBezTo>
                  <a:pt x="912076" y="-53357"/>
                  <a:pt x="3134356" y="13579"/>
                  <a:pt x="3928521" y="26551"/>
                </a:cubicBezTo>
                <a:cubicBezTo>
                  <a:pt x="4722686" y="39523"/>
                  <a:pt x="4872108" y="9440"/>
                  <a:pt x="5102800" y="170617"/>
                </a:cubicBezTo>
                <a:cubicBezTo>
                  <a:pt x="5333492" y="331794"/>
                  <a:pt x="5049467" y="541762"/>
                  <a:pt x="5312676" y="993615"/>
                </a:cubicBezTo>
                <a:lnTo>
                  <a:pt x="20322436" y="1036206"/>
                </a:lnTo>
                <a:cubicBezTo>
                  <a:pt x="20537214" y="1185972"/>
                  <a:pt x="21153192" y="1094059"/>
                  <a:pt x="21067075" y="1375651"/>
                </a:cubicBezTo>
              </a:path>
            </a:pathLst>
          </a:custGeom>
          <a:noFill/>
          <a:ln w="38100" cap="flat" cmpd="sng" algn="ctr">
            <a:solidFill>
              <a:srgbClr val="3399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p>
        </p:txBody>
      </p:sp>
      <p:grpSp>
        <p:nvGrpSpPr>
          <p:cNvPr id="174" name="グループ化 173">
            <a:extLst>
              <a:ext uri="{FF2B5EF4-FFF2-40B4-BE49-F238E27FC236}">
                <a16:creationId xmlns:a16="http://schemas.microsoft.com/office/drawing/2014/main" id="{A6BB5DC3-48FB-46F3-A892-54CFA3D22702}"/>
              </a:ext>
            </a:extLst>
          </p:cNvPr>
          <p:cNvGrpSpPr/>
          <p:nvPr/>
        </p:nvGrpSpPr>
        <p:grpSpPr>
          <a:xfrm>
            <a:off x="0" y="-4130"/>
            <a:ext cx="9170554" cy="546463"/>
            <a:chOff x="0" y="-4130"/>
            <a:chExt cx="9170554" cy="546463"/>
          </a:xfrm>
        </p:grpSpPr>
        <p:sp>
          <p:nvSpPr>
            <p:cNvPr id="175" name="Rectangle 46">
              <a:extLst>
                <a:ext uri="{FF2B5EF4-FFF2-40B4-BE49-F238E27FC236}">
                  <a16:creationId xmlns:a16="http://schemas.microsoft.com/office/drawing/2014/main" id="{1750D820-E070-4425-A093-5450A8C1C81E}"/>
                </a:ext>
              </a:extLst>
            </p:cNvPr>
            <p:cNvSpPr>
              <a:spLocks noChangeArrowheads="1"/>
            </p:cNvSpPr>
            <p:nvPr/>
          </p:nvSpPr>
          <p:spPr bwMode="auto">
            <a:xfrm>
              <a:off x="2567" y="-4130"/>
              <a:ext cx="9141433" cy="504929"/>
            </a:xfrm>
            <a:prstGeom prst="rect">
              <a:avLst/>
            </a:prstGeom>
            <a:solidFill>
              <a:srgbClr val="FFF0DC"/>
            </a:solidFill>
            <a:ln w="9525">
              <a:solidFill>
                <a:srgbClr val="FFC000"/>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dirty="0">
                <a:solidFill>
                  <a:srgbClr val="C00000"/>
                </a:solidFill>
              </a:endParaRPr>
            </a:p>
          </p:txBody>
        </p:sp>
        <p:sp>
          <p:nvSpPr>
            <p:cNvPr id="177" name="Rectangle 4">
              <a:extLst>
                <a:ext uri="{FF2B5EF4-FFF2-40B4-BE49-F238E27FC236}">
                  <a16:creationId xmlns:a16="http://schemas.microsoft.com/office/drawing/2014/main" id="{CA5CF1A5-CF8F-4B12-B014-254951ED1ADC}"/>
                </a:ext>
              </a:extLst>
            </p:cNvPr>
            <p:cNvSpPr>
              <a:spLocks noChangeArrowheads="1"/>
            </p:cNvSpPr>
            <p:nvPr/>
          </p:nvSpPr>
          <p:spPr bwMode="auto">
            <a:xfrm>
              <a:off x="0" y="1451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等速円運動</a:t>
              </a:r>
              <a:endParaRPr lang="ja-JP" altLang="en-US" dirty="0">
                <a:solidFill>
                  <a:srgbClr val="3333CC"/>
                </a:solidFill>
              </a:endParaRPr>
            </a:p>
          </p:txBody>
        </p:sp>
        <p:sp>
          <p:nvSpPr>
            <p:cNvPr id="178" name="Rectangle 4">
              <a:extLst>
                <a:ext uri="{FF2B5EF4-FFF2-40B4-BE49-F238E27FC236}">
                  <a16:creationId xmlns:a16="http://schemas.microsoft.com/office/drawing/2014/main" id="{F4116B16-5EDB-4FB0-A7D0-9AC0A113612F}"/>
                </a:ext>
              </a:extLst>
            </p:cNvPr>
            <p:cNvSpPr>
              <a:spLocks noChangeArrowheads="1"/>
            </p:cNvSpPr>
            <p:nvPr/>
          </p:nvSpPr>
          <p:spPr bwMode="auto">
            <a:xfrm>
              <a:off x="2060478" y="13560"/>
              <a:ext cx="36888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半径</a:t>
              </a:r>
              <a:r>
                <a:rPr lang="en-US" altLang="ja-JP" i="1" dirty="0">
                  <a:solidFill>
                    <a:srgbClr val="000000"/>
                  </a:solidFill>
                  <a:latin typeface="Bookman Old Style" pitchFamily="18" charset="0"/>
                </a:rPr>
                <a:t>r </a:t>
              </a:r>
              <a:r>
                <a:rPr lang="ja-JP" altLang="en-US" dirty="0">
                  <a:solidFill>
                    <a:srgbClr val="000000"/>
                  </a:solidFill>
                </a:rPr>
                <a:t>一定</a:t>
              </a:r>
              <a:r>
                <a:rPr lang="en-US" altLang="ja-JP" dirty="0">
                  <a:solidFill>
                    <a:srgbClr val="000000"/>
                  </a:solidFill>
                </a:rPr>
                <a:t>, </a:t>
              </a:r>
              <a:r>
                <a:rPr lang="ja-JP" altLang="en-US" dirty="0">
                  <a:solidFill>
                    <a:srgbClr val="000000"/>
                  </a:solidFill>
                </a:rPr>
                <a:t>速さ</a:t>
              </a:r>
              <a:r>
                <a:rPr lang="en-US" altLang="ja-JP" i="1" dirty="0">
                  <a:solidFill>
                    <a:srgbClr val="000000"/>
                  </a:solidFill>
                  <a:latin typeface="Bookman Old Style" panose="02050604050505020204" pitchFamily="18" charset="0"/>
                  <a:cs typeface="Times New Roman" panose="02020603050405020304" pitchFamily="18" charset="0"/>
                </a:rPr>
                <a:t>v</a:t>
              </a:r>
              <a:r>
                <a:rPr lang="en-US" altLang="ja-JP" i="1" dirty="0">
                  <a:solidFill>
                    <a:srgbClr val="000000"/>
                  </a:solidFill>
                  <a:latin typeface="Symbol" panose="05050102010706020507" pitchFamily="18" charset="2"/>
                </a:rPr>
                <a:t> </a:t>
              </a:r>
              <a:r>
                <a:rPr lang="ja-JP" altLang="en-US" dirty="0">
                  <a:solidFill>
                    <a:srgbClr val="000000"/>
                  </a:solidFill>
                </a:rPr>
                <a:t>一定</a:t>
              </a:r>
              <a:endParaRPr lang="ja-JP" altLang="en-US" i="1" dirty="0">
                <a:solidFill>
                  <a:srgbClr val="000000"/>
                </a:solidFill>
                <a:latin typeface="Bookman Old Style" pitchFamily="18" charset="0"/>
              </a:endParaRPr>
            </a:p>
          </p:txBody>
        </p:sp>
        <p:sp>
          <p:nvSpPr>
            <p:cNvPr id="179" name="Rectangle 4">
              <a:extLst>
                <a:ext uri="{FF2B5EF4-FFF2-40B4-BE49-F238E27FC236}">
                  <a16:creationId xmlns:a16="http://schemas.microsoft.com/office/drawing/2014/main" id="{FC973E42-E003-4FE6-845A-281D966B1F33}"/>
                </a:ext>
              </a:extLst>
            </p:cNvPr>
            <p:cNvSpPr>
              <a:spLocks noChangeArrowheads="1"/>
            </p:cNvSpPr>
            <p:nvPr/>
          </p:nvSpPr>
          <p:spPr bwMode="auto">
            <a:xfrm>
              <a:off x="6016651" y="1911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角速度</a:t>
              </a:r>
            </a:p>
          </p:txBody>
        </p:sp>
        <p:sp>
          <p:nvSpPr>
            <p:cNvPr id="180" name="Rectangle 115">
              <a:extLst>
                <a:ext uri="{FF2B5EF4-FFF2-40B4-BE49-F238E27FC236}">
                  <a16:creationId xmlns:a16="http://schemas.microsoft.com/office/drawing/2014/main" id="{B0072461-1FF0-4C4D-A44B-BA2919A0D223}"/>
                </a:ext>
              </a:extLst>
            </p:cNvPr>
            <p:cNvSpPr>
              <a:spLocks noChangeArrowheads="1"/>
            </p:cNvSpPr>
            <p:nvPr/>
          </p:nvSpPr>
          <p:spPr bwMode="auto">
            <a:xfrm>
              <a:off x="7099257" y="10568"/>
              <a:ext cx="2071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v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r </a:t>
              </a:r>
              <a:r>
                <a:rPr lang="ja-JP" altLang="en-US" dirty="0">
                  <a:solidFill>
                    <a:srgbClr val="000000"/>
                  </a:solidFill>
                </a:rPr>
                <a:t>一定</a:t>
              </a:r>
              <a:endParaRPr lang="en-US" altLang="ja-JP" i="1" dirty="0">
                <a:solidFill>
                  <a:srgbClr val="000000"/>
                </a:solidFill>
                <a:latin typeface="Bookman Old Style" pitchFamily="18" charset="0"/>
              </a:endParaRPr>
            </a:p>
          </p:txBody>
        </p:sp>
      </p:grpSp>
    </p:spTree>
    <p:extLst>
      <p:ext uri="{BB962C8B-B14F-4D97-AF65-F5344CB8AC3E}">
        <p14:creationId xmlns:p14="http://schemas.microsoft.com/office/powerpoint/2010/main" val="970211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83"/>
                                        </p:tgtEl>
                                        <p:attrNameLst>
                                          <p:attrName>style.visibility</p:attrName>
                                        </p:attrNameLst>
                                      </p:cBhvr>
                                      <p:to>
                                        <p:strVal val="visible"/>
                                      </p:to>
                                    </p:set>
                                    <p:anim calcmode="lin" valueType="num">
                                      <p:cBhvr additive="base">
                                        <p:cTn id="23" dur="500" fill="hold"/>
                                        <p:tgtEl>
                                          <p:spTgt spid="83"/>
                                        </p:tgtEl>
                                        <p:attrNameLst>
                                          <p:attrName>ppt_x</p:attrName>
                                        </p:attrNameLst>
                                      </p:cBhvr>
                                      <p:tavLst>
                                        <p:tav tm="0">
                                          <p:val>
                                            <p:strVal val="1+#ppt_w/2"/>
                                          </p:val>
                                        </p:tav>
                                        <p:tav tm="100000">
                                          <p:val>
                                            <p:strVal val="#ppt_x"/>
                                          </p:val>
                                        </p:tav>
                                      </p:tavLst>
                                    </p:anim>
                                    <p:anim calcmode="lin" valueType="num">
                                      <p:cBhvr additive="base">
                                        <p:cTn id="24" dur="500" fill="hold"/>
                                        <p:tgtEl>
                                          <p:spTgt spid="8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6"/>
                                        </p:tgtEl>
                                        <p:attrNameLst>
                                          <p:attrName>style.visibility</p:attrName>
                                        </p:attrNameLst>
                                      </p:cBhvr>
                                      <p:to>
                                        <p:strVal val="visible"/>
                                      </p:to>
                                    </p:set>
                                  </p:childTnLst>
                                </p:cTn>
                              </p:par>
                              <p:par>
                                <p:cTn id="29" presetID="35" presetClass="emph" presetSubtype="0" repeatCount="10000" fill="hold" grpId="1" nodeType="withEffect">
                                  <p:stCondLst>
                                    <p:cond delay="0"/>
                                  </p:stCondLst>
                                  <p:childTnLst>
                                    <p:anim calcmode="discrete" valueType="str">
                                      <p:cBhvr>
                                        <p:cTn id="30" dur="500" fill="hold"/>
                                        <p:tgtEl>
                                          <p:spTgt spid="106"/>
                                        </p:tgtEl>
                                        <p:attrNameLst>
                                          <p:attrName>style.visibility</p:attrName>
                                        </p:attrNameLst>
                                      </p:cBhvr>
                                      <p:tavLst>
                                        <p:tav tm="0">
                                          <p:val>
                                            <p:strVal val="hidden"/>
                                          </p:val>
                                        </p:tav>
                                        <p:tav tm="50000">
                                          <p:val>
                                            <p:strVal val="visible"/>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05"/>
                                        </p:tgtEl>
                                        <p:attrNameLst>
                                          <p:attrName>style.visibility</p:attrName>
                                        </p:attrNameLst>
                                      </p:cBhvr>
                                      <p:to>
                                        <p:strVal val="visible"/>
                                      </p:to>
                                    </p:set>
                                    <p:animEffect transition="in" filter="wipe(left)">
                                      <p:cBhvr>
                                        <p:cTn id="35" dur="500"/>
                                        <p:tgtEl>
                                          <p:spTgt spid="105"/>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03"/>
                                        </p:tgtEl>
                                        <p:attrNameLst>
                                          <p:attrName>style.visibility</p:attrName>
                                        </p:attrNameLst>
                                      </p:cBhvr>
                                      <p:to>
                                        <p:strVal val="visible"/>
                                      </p:to>
                                    </p:set>
                                  </p:childTnLst>
                                </p:cTn>
                              </p:par>
                              <p:par>
                                <p:cTn id="40" presetID="35" presetClass="emph" presetSubtype="0" repeatCount="10000" fill="hold" grpId="1" nodeType="withEffect">
                                  <p:stCondLst>
                                    <p:cond delay="0"/>
                                  </p:stCondLst>
                                  <p:childTnLst>
                                    <p:anim calcmode="discrete" valueType="str">
                                      <p:cBhvr>
                                        <p:cTn id="41" dur="500" fill="hold"/>
                                        <p:tgtEl>
                                          <p:spTgt spid="103"/>
                                        </p:tgtEl>
                                        <p:attrNameLst>
                                          <p:attrName>style.visibility</p:attrName>
                                        </p:attrNameLst>
                                      </p:cBhvr>
                                      <p:tavLst>
                                        <p:tav tm="0">
                                          <p:val>
                                            <p:strVal val="hidden"/>
                                          </p:val>
                                        </p:tav>
                                        <p:tav tm="50000">
                                          <p:val>
                                            <p:strVal val="visible"/>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2" fill="hold" grpId="0" nodeType="clickEffect">
                                  <p:stCondLst>
                                    <p:cond delay="0"/>
                                  </p:stCondLst>
                                  <p:childTnLst>
                                    <p:set>
                                      <p:cBhvr>
                                        <p:cTn id="45" dur="1" fill="hold">
                                          <p:stCondLst>
                                            <p:cond delay="0"/>
                                          </p:stCondLst>
                                        </p:cTn>
                                        <p:tgtEl>
                                          <p:spTgt spid="104"/>
                                        </p:tgtEl>
                                        <p:attrNameLst>
                                          <p:attrName>style.visibility</p:attrName>
                                        </p:attrNameLst>
                                      </p:cBhvr>
                                      <p:to>
                                        <p:strVal val="visible"/>
                                      </p:to>
                                    </p:set>
                                    <p:animEffect transition="in" filter="wipe(right)">
                                      <p:cBhvr>
                                        <p:cTn id="46" dur="500"/>
                                        <p:tgtEl>
                                          <p:spTgt spid="104"/>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0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9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7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8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grpId="2" nodeType="clickEffect">
                                  <p:stCondLst>
                                    <p:cond delay="0"/>
                                  </p:stCondLst>
                                  <p:childTnLst>
                                    <p:set>
                                      <p:cBhvr>
                                        <p:cTn id="64" dur="1" fill="hold">
                                          <p:stCondLst>
                                            <p:cond delay="0"/>
                                          </p:stCondLst>
                                        </p:cTn>
                                        <p:tgtEl>
                                          <p:spTgt spid="106"/>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105"/>
                                        </p:tgtEl>
                                        <p:attrNameLst>
                                          <p:attrName>style.visibility</p:attrName>
                                        </p:attrNameLst>
                                      </p:cBhvr>
                                      <p:to>
                                        <p:strVal val="hidden"/>
                                      </p:to>
                                    </p:set>
                                  </p:childTnLst>
                                </p:cTn>
                              </p:par>
                              <p:par>
                                <p:cTn id="67" presetID="1" presetClass="exit" presetSubtype="0" fill="hold" grpId="2" nodeType="withEffect">
                                  <p:stCondLst>
                                    <p:cond delay="0"/>
                                  </p:stCondLst>
                                  <p:childTnLst>
                                    <p:set>
                                      <p:cBhvr>
                                        <p:cTn id="68" dur="1" fill="hold">
                                          <p:stCondLst>
                                            <p:cond delay="0"/>
                                          </p:stCondLst>
                                        </p:cTn>
                                        <p:tgtEl>
                                          <p:spTgt spid="103"/>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104"/>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07"/>
                                        </p:tgtEl>
                                        <p:attrNameLst>
                                          <p:attrName>style.visibility</p:attrName>
                                        </p:attrNameLst>
                                      </p:cBhvr>
                                      <p:to>
                                        <p:strVal val="visible"/>
                                      </p:to>
                                    </p:set>
                                  </p:childTnLst>
                                </p:cTn>
                              </p:par>
                              <p:par>
                                <p:cTn id="75" presetID="35" presetClass="emph" presetSubtype="0" repeatCount="10000" fill="hold" grpId="1" nodeType="withEffect">
                                  <p:stCondLst>
                                    <p:cond delay="0"/>
                                  </p:stCondLst>
                                  <p:childTnLst>
                                    <p:anim calcmode="discrete" valueType="str">
                                      <p:cBhvr>
                                        <p:cTn id="76" dur="500" fill="hold"/>
                                        <p:tgtEl>
                                          <p:spTgt spid="107"/>
                                        </p:tgtEl>
                                        <p:attrNameLst>
                                          <p:attrName>style.visibility</p:attrName>
                                        </p:attrNameLst>
                                      </p:cBhvr>
                                      <p:tavLst>
                                        <p:tav tm="0">
                                          <p:val>
                                            <p:strVal val="hidden"/>
                                          </p:val>
                                        </p:tav>
                                        <p:tav tm="50000">
                                          <p:val>
                                            <p:strVal val="visible"/>
                                          </p:val>
                                        </p:tav>
                                      </p:tavLst>
                                    </p:anim>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02"/>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01"/>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78"/>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98"/>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2" presetClass="exit" presetSubtype="2" fill="hold" nodeType="clickEffect">
                                  <p:stCondLst>
                                    <p:cond delay="0"/>
                                  </p:stCondLst>
                                  <p:childTnLst>
                                    <p:anim calcmode="lin" valueType="num">
                                      <p:cBhvr additive="base">
                                        <p:cTn id="94" dur="500"/>
                                        <p:tgtEl>
                                          <p:spTgt spid="83"/>
                                        </p:tgtEl>
                                        <p:attrNameLst>
                                          <p:attrName>ppt_x</p:attrName>
                                        </p:attrNameLst>
                                      </p:cBhvr>
                                      <p:tavLst>
                                        <p:tav tm="0">
                                          <p:val>
                                            <p:strVal val="ppt_x"/>
                                          </p:val>
                                        </p:tav>
                                        <p:tav tm="100000">
                                          <p:val>
                                            <p:strVal val="1+ppt_w/2"/>
                                          </p:val>
                                        </p:tav>
                                      </p:tavLst>
                                    </p:anim>
                                    <p:anim calcmode="lin" valueType="num">
                                      <p:cBhvr additive="base">
                                        <p:cTn id="95" dur="500"/>
                                        <p:tgtEl>
                                          <p:spTgt spid="83"/>
                                        </p:tgtEl>
                                        <p:attrNameLst>
                                          <p:attrName>ppt_y</p:attrName>
                                        </p:attrNameLst>
                                      </p:cBhvr>
                                      <p:tavLst>
                                        <p:tav tm="0">
                                          <p:val>
                                            <p:strVal val="ppt_y"/>
                                          </p:val>
                                        </p:tav>
                                        <p:tav tm="100000">
                                          <p:val>
                                            <p:strVal val="ppt_y"/>
                                          </p:val>
                                        </p:tav>
                                      </p:tavLst>
                                    </p:anim>
                                    <p:set>
                                      <p:cBhvr>
                                        <p:cTn id="96" dur="1" fill="hold">
                                          <p:stCondLst>
                                            <p:cond delay="499"/>
                                          </p:stCondLst>
                                        </p:cTn>
                                        <p:tgtEl>
                                          <p:spTgt spid="8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animBg="1"/>
      <p:bldP spid="72" grpId="0" animBg="1"/>
      <p:bldP spid="73" grpId="0" animBg="1"/>
      <p:bldP spid="74" grpId="0" animBg="1"/>
      <p:bldP spid="78" grpId="0" animBg="1"/>
      <p:bldP spid="80" grpId="0" animBg="1"/>
      <p:bldP spid="82" grpId="0" animBg="1"/>
      <p:bldP spid="88" grpId="0"/>
      <p:bldP spid="98" grpId="0"/>
      <p:bldP spid="100" grpId="0" animBg="1"/>
      <p:bldP spid="102" grpId="0" animBg="1"/>
      <p:bldP spid="103" grpId="0" animBg="1"/>
      <p:bldP spid="103" grpId="1" animBg="1"/>
      <p:bldP spid="103" grpId="2" animBg="1"/>
      <p:bldP spid="104" grpId="0" animBg="1"/>
      <p:bldP spid="104" grpId="1" animBg="1"/>
      <p:bldP spid="105" grpId="0" animBg="1"/>
      <p:bldP spid="105" grpId="1" animBg="1"/>
      <p:bldP spid="106" grpId="0" animBg="1"/>
      <p:bldP spid="106" grpId="1" animBg="1"/>
      <p:bldP spid="106" grpId="2" animBg="1"/>
      <p:bldP spid="107" grpId="0" animBg="1"/>
      <p:bldP spid="107" grpId="1" animBg="1"/>
      <p:bldP spid="99" grpId="0" animBg="1"/>
      <p:bldP spid="10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9" name="グループ化 108"/>
          <p:cNvGrpSpPr/>
          <p:nvPr/>
        </p:nvGrpSpPr>
        <p:grpSpPr>
          <a:xfrm>
            <a:off x="4900832" y="480164"/>
            <a:ext cx="4243168" cy="3800773"/>
            <a:chOff x="4900832" y="480164"/>
            <a:chExt cx="4243168" cy="3800773"/>
          </a:xfrm>
        </p:grpSpPr>
        <p:sp>
          <p:nvSpPr>
            <p:cNvPr id="110" name="Oval 63"/>
            <p:cNvSpPr>
              <a:spLocks noChangeAspect="1" noChangeArrowheads="1"/>
            </p:cNvSpPr>
            <p:nvPr/>
          </p:nvSpPr>
          <p:spPr bwMode="auto">
            <a:xfrm>
              <a:off x="5116367" y="1039659"/>
              <a:ext cx="2880000" cy="2880000"/>
            </a:xfrm>
            <a:prstGeom prst="ellipse">
              <a:avLst/>
            </a:prstGeom>
            <a:noFill/>
            <a:ln w="19050">
              <a:solidFill>
                <a:schemeClr val="bg1">
                  <a:lumMod val="75000"/>
                </a:schemeClr>
              </a:solid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sp>
          <p:nvSpPr>
            <p:cNvPr id="111" name="直角三角形 110"/>
            <p:cNvSpPr/>
            <p:nvPr/>
          </p:nvSpPr>
          <p:spPr bwMode="auto">
            <a:xfrm flipH="1">
              <a:off x="6578160" y="1264373"/>
              <a:ext cx="719228" cy="1216065"/>
            </a:xfrm>
            <a:prstGeom prst="rtTriangle">
              <a:avLst/>
            </a:prstGeom>
            <a:solidFill>
              <a:srgbClr val="FFFFCC"/>
            </a:solidFill>
            <a:ln w="12700" cap="flat" cmpd="sng" algn="ctr">
              <a:solidFill>
                <a:srgbClr val="FFC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rgbClr val="0066FF"/>
                </a:solidFill>
                <a:effectLst/>
                <a:latin typeface="Bookman Old Style" pitchFamily="18" charset="0"/>
                <a:ea typeface="ＭＳ Ｐゴシック" pitchFamily="50" charset="-128"/>
              </a:endParaRPr>
            </a:p>
          </p:txBody>
        </p:sp>
        <p:sp>
          <p:nvSpPr>
            <p:cNvPr id="112" name="Oval 63"/>
            <p:cNvSpPr>
              <a:spLocks noChangeArrowheads="1"/>
            </p:cNvSpPr>
            <p:nvPr/>
          </p:nvSpPr>
          <p:spPr bwMode="auto">
            <a:xfrm rot="19200000">
              <a:off x="7746665" y="1890623"/>
              <a:ext cx="360000" cy="360000"/>
            </a:xfrm>
            <a:prstGeom prst="ellipse">
              <a:avLst/>
            </a:prstGeom>
            <a:gradFill rotWithShape="1">
              <a:gsLst>
                <a:gs pos="0">
                  <a:srgbClr val="FFFFFF">
                    <a:alpha val="50000"/>
                  </a:srgbClr>
                </a:gs>
                <a:gs pos="100000">
                  <a:srgbClr val="FF00FF">
                    <a:alpha val="33000"/>
                  </a:srgbClr>
                </a:gs>
              </a:gsLst>
              <a:path path="shape">
                <a:fillToRect l="50000" t="50000" r="50000" b="50000"/>
              </a:path>
            </a:grad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cxnSp>
          <p:nvCxnSpPr>
            <p:cNvPr id="113" name="直線コネクタ 112"/>
            <p:cNvCxnSpPr/>
            <p:nvPr/>
          </p:nvCxnSpPr>
          <p:spPr bwMode="auto">
            <a:xfrm flipV="1">
              <a:off x="6555180" y="2071895"/>
              <a:ext cx="1401289" cy="397823"/>
            </a:xfrm>
            <a:prstGeom prst="line">
              <a:avLst/>
            </a:prstGeom>
            <a:noFill/>
            <a:ln w="57150" cap="flat" cmpd="sng" algn="ctr">
              <a:solidFill>
                <a:srgbClr val="CCCCFF"/>
              </a:solidFill>
              <a:prstDash val="solid"/>
              <a:round/>
              <a:headEnd type="none" w="med" len="med"/>
              <a:tailEnd type="triangle" w="med" len="med"/>
            </a:ln>
            <a:effectLst/>
          </p:spPr>
        </p:cxnSp>
        <p:sp>
          <p:nvSpPr>
            <p:cNvPr id="114" name="Rectangle 115"/>
            <p:cNvSpPr>
              <a:spLocks noChangeArrowheads="1"/>
            </p:cNvSpPr>
            <p:nvPr/>
          </p:nvSpPr>
          <p:spPr bwMode="auto">
            <a:xfrm>
              <a:off x="6608153" y="1492155"/>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9900CC"/>
                  </a:solidFill>
                  <a:latin typeface="Bookman Old Style" pitchFamily="18" charset="0"/>
                </a:rPr>
                <a:t>r</a:t>
              </a:r>
            </a:p>
          </p:txBody>
        </p:sp>
        <p:sp>
          <p:nvSpPr>
            <p:cNvPr id="115" name="Oval 63"/>
            <p:cNvSpPr>
              <a:spLocks noChangeArrowheads="1"/>
            </p:cNvSpPr>
            <p:nvPr/>
          </p:nvSpPr>
          <p:spPr bwMode="auto">
            <a:xfrm rot="19200000">
              <a:off x="7099461" y="1077162"/>
              <a:ext cx="360000" cy="360000"/>
            </a:xfrm>
            <a:prstGeom prst="ellipse">
              <a:avLst/>
            </a:prstGeom>
            <a:gradFill rotWithShape="1">
              <a:gsLst>
                <a:gs pos="0">
                  <a:srgbClr val="FFFFFF"/>
                </a:gs>
                <a:gs pos="100000">
                  <a:srgbClr val="FF00FF"/>
                </a:gs>
              </a:gsLst>
              <a:path path="shape">
                <a:fillToRect l="50000" t="50000" r="50000" b="50000"/>
              </a:path>
            </a:grad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cxnSp>
          <p:nvCxnSpPr>
            <p:cNvPr id="116" name="直線コネクタ 115"/>
            <p:cNvCxnSpPr/>
            <p:nvPr/>
          </p:nvCxnSpPr>
          <p:spPr bwMode="auto">
            <a:xfrm flipV="1">
              <a:off x="6577145" y="1246560"/>
              <a:ext cx="714306" cy="1234916"/>
            </a:xfrm>
            <a:prstGeom prst="line">
              <a:avLst/>
            </a:prstGeom>
            <a:noFill/>
            <a:ln w="57150" cap="flat" cmpd="sng" algn="ctr">
              <a:solidFill>
                <a:srgbClr val="9900CC"/>
              </a:solidFill>
              <a:prstDash val="solid"/>
              <a:round/>
              <a:headEnd type="none" w="med" len="med"/>
              <a:tailEnd type="triangle" w="med" len="med"/>
            </a:ln>
            <a:effectLst/>
          </p:spPr>
        </p:cxnSp>
        <p:cxnSp>
          <p:nvCxnSpPr>
            <p:cNvPr id="117" name="直線コネクタ 116"/>
            <p:cNvCxnSpPr/>
            <p:nvPr/>
          </p:nvCxnSpPr>
          <p:spPr bwMode="auto">
            <a:xfrm>
              <a:off x="4900832" y="2481633"/>
              <a:ext cx="3569109" cy="0"/>
            </a:xfrm>
            <a:prstGeom prst="line">
              <a:avLst/>
            </a:prstGeom>
            <a:noFill/>
            <a:ln w="19050" cap="flat" cmpd="sng" algn="ctr">
              <a:solidFill>
                <a:schemeClr val="tx1"/>
              </a:solidFill>
              <a:prstDash val="solid"/>
              <a:round/>
              <a:headEnd type="none" w="med" len="med"/>
              <a:tailEnd type="arrow" w="med" len="med"/>
            </a:ln>
            <a:effectLst/>
          </p:spPr>
        </p:cxnSp>
        <p:sp>
          <p:nvSpPr>
            <p:cNvPr id="118" name="円弧 117"/>
            <p:cNvSpPr/>
            <p:nvPr/>
          </p:nvSpPr>
          <p:spPr bwMode="auto">
            <a:xfrm>
              <a:off x="6101514" y="2030331"/>
              <a:ext cx="934618" cy="889804"/>
            </a:xfrm>
            <a:prstGeom prst="arc">
              <a:avLst>
                <a:gd name="adj1" fmla="val 18107674"/>
                <a:gd name="adj2" fmla="val 0"/>
              </a:avLst>
            </a:prstGeom>
            <a:noFill/>
            <a:ln w="28575" cap="flat" cmpd="sng" algn="ctr">
              <a:solidFill>
                <a:srgbClr val="0066F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endParaRPr lang="ja-JP" altLang="en-US">
                <a:solidFill>
                  <a:srgbClr val="000000"/>
                </a:solidFill>
                <a:latin typeface="Bookman Old Style" pitchFamily="18" charset="0"/>
                <a:ea typeface="ＭＳ Ｐゴシック" pitchFamily="50" charset="-128"/>
              </a:endParaRPr>
            </a:p>
          </p:txBody>
        </p:sp>
        <p:sp>
          <p:nvSpPr>
            <p:cNvPr id="119" name="Rectangle 115"/>
            <p:cNvSpPr>
              <a:spLocks noChangeArrowheads="1"/>
            </p:cNvSpPr>
            <p:nvPr/>
          </p:nvSpPr>
          <p:spPr bwMode="auto">
            <a:xfrm>
              <a:off x="6867257" y="1885822"/>
              <a:ext cx="3722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66FF"/>
                  </a:solidFill>
                  <a:latin typeface="Symbol" panose="05050102010706020507" pitchFamily="18" charset="2"/>
                </a:rPr>
                <a:t>q</a:t>
              </a:r>
              <a:endParaRPr lang="en-US" altLang="ja-JP" i="1" dirty="0">
                <a:solidFill>
                  <a:srgbClr val="0066FF"/>
                </a:solidFill>
                <a:latin typeface="Bookman Old Style" pitchFamily="18" charset="0"/>
              </a:endParaRPr>
            </a:p>
          </p:txBody>
        </p:sp>
        <p:cxnSp>
          <p:nvCxnSpPr>
            <p:cNvPr id="120" name="直線コネクタ 119"/>
            <p:cNvCxnSpPr/>
            <p:nvPr/>
          </p:nvCxnSpPr>
          <p:spPr bwMode="auto">
            <a:xfrm rot="16200000">
              <a:off x="4782847" y="2496383"/>
              <a:ext cx="3569109" cy="0"/>
            </a:xfrm>
            <a:prstGeom prst="line">
              <a:avLst/>
            </a:prstGeom>
            <a:noFill/>
            <a:ln w="19050" cap="flat" cmpd="sng" algn="ctr">
              <a:solidFill>
                <a:schemeClr val="tx1"/>
              </a:solidFill>
              <a:prstDash val="solid"/>
              <a:round/>
              <a:headEnd type="none" w="med" len="med"/>
              <a:tailEnd type="arrow" w="med" len="med"/>
            </a:ln>
            <a:effectLst/>
          </p:spPr>
        </p:cxnSp>
        <p:sp>
          <p:nvSpPr>
            <p:cNvPr id="121" name="Rectangle 115"/>
            <p:cNvSpPr>
              <a:spLocks noChangeArrowheads="1"/>
            </p:cNvSpPr>
            <p:nvPr/>
          </p:nvSpPr>
          <p:spPr bwMode="auto">
            <a:xfrm>
              <a:off x="6149973" y="480164"/>
              <a:ext cx="3994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y</a:t>
              </a:r>
            </a:p>
          </p:txBody>
        </p:sp>
        <p:sp>
          <p:nvSpPr>
            <p:cNvPr id="122" name="正方形/長方形 121"/>
            <p:cNvSpPr/>
            <p:nvPr/>
          </p:nvSpPr>
          <p:spPr>
            <a:xfrm>
              <a:off x="8496631" y="2167061"/>
              <a:ext cx="378630" cy="523220"/>
            </a:xfrm>
            <a:prstGeom prst="rect">
              <a:avLst/>
            </a:prstGeom>
            <a:solidFill>
              <a:schemeClr val="bg1"/>
            </a:solidFill>
          </p:spPr>
          <p:txBody>
            <a:bodyPr wrap="none">
              <a:spAutoFit/>
            </a:bodyPr>
            <a:lstStyle/>
            <a:p>
              <a:pPr>
                <a:spcBef>
                  <a:spcPct val="0"/>
                </a:spcBef>
              </a:pPr>
              <a:r>
                <a:rPr lang="en-US" altLang="ja-JP" i="1" dirty="0">
                  <a:solidFill>
                    <a:srgbClr val="000000"/>
                  </a:solidFill>
                  <a:latin typeface="Bookman Old Style" pitchFamily="18" charset="0"/>
                </a:rPr>
                <a:t>x</a:t>
              </a:r>
              <a:endParaRPr lang="ja-JP" altLang="en-US" dirty="0">
                <a:solidFill>
                  <a:srgbClr val="000000"/>
                </a:solidFill>
                <a:latin typeface="Bookman Old Style" pitchFamily="18" charset="0"/>
              </a:endParaRPr>
            </a:p>
          </p:txBody>
        </p:sp>
        <p:sp>
          <p:nvSpPr>
            <p:cNvPr id="124" name="Rectangle 115"/>
            <p:cNvSpPr>
              <a:spLocks noChangeArrowheads="1"/>
            </p:cNvSpPr>
            <p:nvPr/>
          </p:nvSpPr>
          <p:spPr bwMode="auto">
            <a:xfrm>
              <a:off x="6692521" y="2362771"/>
              <a:ext cx="378630"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x</a:t>
              </a:r>
              <a:endParaRPr lang="en-US" altLang="ja-JP" dirty="0">
                <a:solidFill>
                  <a:schemeClr val="accent1">
                    <a:lumMod val="75000"/>
                  </a:schemeClr>
                </a:solidFill>
                <a:cs typeface="Times New Roman" panose="02020603050405020304" pitchFamily="18" charset="0"/>
              </a:endParaRPr>
            </a:p>
          </p:txBody>
        </p:sp>
        <p:sp>
          <p:nvSpPr>
            <p:cNvPr id="125" name="Rectangle 69"/>
            <p:cNvSpPr>
              <a:spLocks noChangeArrowheads="1"/>
            </p:cNvSpPr>
            <p:nvPr/>
          </p:nvSpPr>
          <p:spPr bwMode="auto">
            <a:xfrm>
              <a:off x="7260228" y="2601100"/>
              <a:ext cx="1087785"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126" name="Rectangle 115"/>
            <p:cNvSpPr>
              <a:spLocks noChangeArrowheads="1"/>
            </p:cNvSpPr>
            <p:nvPr/>
          </p:nvSpPr>
          <p:spPr bwMode="auto">
            <a:xfrm>
              <a:off x="7236218" y="2585193"/>
              <a:ext cx="1340432"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r </a:t>
              </a:r>
              <a:r>
                <a:rPr lang="en-US" altLang="ja-JP" dirty="0" err="1">
                  <a:solidFill>
                    <a:schemeClr val="accent1">
                      <a:lumMod val="75000"/>
                    </a:schemeClr>
                  </a:solidFill>
                  <a:cs typeface="Times New Roman" panose="02020603050405020304" pitchFamily="18" charset="0"/>
                </a:rPr>
                <a:t>cos</a:t>
              </a:r>
              <a:r>
                <a:rPr lang="en-US" altLang="ja-JP" i="1" dirty="0" err="1">
                  <a:solidFill>
                    <a:schemeClr val="accent1">
                      <a:lumMod val="75000"/>
                    </a:schemeClr>
                  </a:solidFill>
                  <a:latin typeface="Symbol" panose="05050102010706020507" pitchFamily="18" charset="2"/>
                </a:rPr>
                <a:t>q</a:t>
              </a:r>
              <a:r>
                <a:rPr lang="ja-JP" altLang="en-US" i="1" dirty="0">
                  <a:solidFill>
                    <a:schemeClr val="accent1">
                      <a:lumMod val="75000"/>
                    </a:schemeClr>
                  </a:solidFill>
                  <a:latin typeface="Symbol" panose="05050102010706020507" pitchFamily="18" charset="2"/>
                </a:rPr>
                <a:t>　</a:t>
              </a:r>
              <a:endParaRPr lang="en-US" altLang="ja-JP" dirty="0">
                <a:solidFill>
                  <a:schemeClr val="accent1">
                    <a:lumMod val="75000"/>
                  </a:schemeClr>
                </a:solidFill>
                <a:cs typeface="Times New Roman" panose="02020603050405020304" pitchFamily="18" charset="0"/>
              </a:endParaRPr>
            </a:p>
          </p:txBody>
        </p:sp>
        <p:sp>
          <p:nvSpPr>
            <p:cNvPr id="127" name="正方形/長方形 126"/>
            <p:cNvSpPr/>
            <p:nvPr/>
          </p:nvSpPr>
          <p:spPr>
            <a:xfrm rot="1168016">
              <a:off x="6987968" y="2477833"/>
              <a:ext cx="381836" cy="523220"/>
            </a:xfrm>
            <a:prstGeom prst="rect">
              <a:avLst/>
            </a:prstGeom>
          </p:spPr>
          <p:txBody>
            <a:bodyPr wrap="none">
              <a:spAutoFit/>
            </a:bodyPr>
            <a:lstStyle/>
            <a:p>
              <a:r>
                <a:rPr lang="en-US" altLang="ja-JP" dirty="0">
                  <a:solidFill>
                    <a:schemeClr val="accent1">
                      <a:lumMod val="75000"/>
                    </a:schemeClr>
                  </a:solidFill>
                  <a:latin typeface="Symbol" panose="05050102010706020507" pitchFamily="18" charset="2"/>
                </a:rPr>
                <a:t>=</a:t>
              </a:r>
              <a:endParaRPr lang="ja-JP" altLang="en-US" dirty="0">
                <a:solidFill>
                  <a:schemeClr val="accent1">
                    <a:lumMod val="75000"/>
                  </a:schemeClr>
                </a:solidFill>
              </a:endParaRPr>
            </a:p>
          </p:txBody>
        </p:sp>
        <p:sp>
          <p:nvSpPr>
            <p:cNvPr id="131" name="Rectangle 115"/>
            <p:cNvSpPr>
              <a:spLocks noChangeArrowheads="1"/>
            </p:cNvSpPr>
            <p:nvPr/>
          </p:nvSpPr>
          <p:spPr bwMode="auto">
            <a:xfrm>
              <a:off x="7318702" y="1438582"/>
              <a:ext cx="399468"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y</a:t>
              </a:r>
              <a:endParaRPr lang="en-US" altLang="ja-JP" dirty="0">
                <a:solidFill>
                  <a:schemeClr val="accent1">
                    <a:lumMod val="75000"/>
                  </a:schemeClr>
                </a:solidFill>
                <a:cs typeface="Times New Roman" panose="02020603050405020304" pitchFamily="18" charset="0"/>
              </a:endParaRPr>
            </a:p>
          </p:txBody>
        </p:sp>
        <p:sp>
          <p:nvSpPr>
            <p:cNvPr id="132" name="Rectangle 69"/>
            <p:cNvSpPr>
              <a:spLocks noChangeArrowheads="1"/>
            </p:cNvSpPr>
            <p:nvPr/>
          </p:nvSpPr>
          <p:spPr bwMode="auto">
            <a:xfrm>
              <a:off x="7886890" y="1266410"/>
              <a:ext cx="1087785"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133" name="Rectangle 115"/>
            <p:cNvSpPr>
              <a:spLocks noChangeArrowheads="1"/>
            </p:cNvSpPr>
            <p:nvPr/>
          </p:nvSpPr>
          <p:spPr bwMode="auto">
            <a:xfrm>
              <a:off x="7862880" y="1250503"/>
              <a:ext cx="1281120"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r </a:t>
              </a:r>
              <a:r>
                <a:rPr lang="en-US" altLang="ja-JP" dirty="0" err="1">
                  <a:solidFill>
                    <a:schemeClr val="accent1">
                      <a:lumMod val="75000"/>
                    </a:schemeClr>
                  </a:solidFill>
                  <a:cs typeface="Times New Roman" panose="02020603050405020304" pitchFamily="18" charset="0"/>
                </a:rPr>
                <a:t>sin</a:t>
              </a:r>
              <a:r>
                <a:rPr lang="en-US" altLang="ja-JP" i="1" dirty="0" err="1">
                  <a:solidFill>
                    <a:schemeClr val="accent1">
                      <a:lumMod val="75000"/>
                    </a:schemeClr>
                  </a:solidFill>
                  <a:latin typeface="Symbol" panose="05050102010706020507" pitchFamily="18" charset="2"/>
                </a:rPr>
                <a:t>q</a:t>
              </a:r>
              <a:r>
                <a:rPr lang="ja-JP" altLang="en-US" i="1" dirty="0">
                  <a:solidFill>
                    <a:schemeClr val="accent1">
                      <a:lumMod val="75000"/>
                    </a:schemeClr>
                  </a:solidFill>
                  <a:latin typeface="Symbol" panose="05050102010706020507" pitchFamily="18" charset="2"/>
                </a:rPr>
                <a:t>　</a:t>
              </a:r>
              <a:endParaRPr lang="en-US" altLang="ja-JP" dirty="0">
                <a:solidFill>
                  <a:schemeClr val="accent1">
                    <a:lumMod val="75000"/>
                  </a:schemeClr>
                </a:solidFill>
                <a:cs typeface="Times New Roman" panose="02020603050405020304" pitchFamily="18" charset="0"/>
              </a:endParaRPr>
            </a:p>
          </p:txBody>
        </p:sp>
        <p:sp>
          <p:nvSpPr>
            <p:cNvPr id="134" name="正方形/長方形 133"/>
            <p:cNvSpPr/>
            <p:nvPr/>
          </p:nvSpPr>
          <p:spPr>
            <a:xfrm rot="20489504">
              <a:off x="7565202" y="1360751"/>
              <a:ext cx="381836" cy="523220"/>
            </a:xfrm>
            <a:prstGeom prst="rect">
              <a:avLst/>
            </a:prstGeom>
          </p:spPr>
          <p:txBody>
            <a:bodyPr wrap="none">
              <a:spAutoFit/>
            </a:bodyPr>
            <a:lstStyle/>
            <a:p>
              <a:r>
                <a:rPr lang="en-US" altLang="ja-JP" dirty="0">
                  <a:solidFill>
                    <a:schemeClr val="accent1">
                      <a:lumMod val="75000"/>
                    </a:schemeClr>
                  </a:solidFill>
                  <a:latin typeface="Symbol" panose="05050102010706020507" pitchFamily="18" charset="2"/>
                </a:rPr>
                <a:t>=</a:t>
              </a:r>
              <a:endParaRPr lang="ja-JP" altLang="en-US" dirty="0">
                <a:solidFill>
                  <a:schemeClr val="accent1">
                    <a:lumMod val="75000"/>
                  </a:schemeClr>
                </a:solidFill>
              </a:endParaRPr>
            </a:p>
          </p:txBody>
        </p:sp>
        <p:sp>
          <p:nvSpPr>
            <p:cNvPr id="140" name="Rectangle 115"/>
            <p:cNvSpPr>
              <a:spLocks noChangeArrowheads="1"/>
            </p:cNvSpPr>
            <p:nvPr/>
          </p:nvSpPr>
          <p:spPr bwMode="auto">
            <a:xfrm>
              <a:off x="7342269" y="2028327"/>
              <a:ext cx="4924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66FF"/>
                  </a:solidFill>
                  <a:latin typeface="Symbol" panose="05050102010706020507" pitchFamily="18" charset="2"/>
                </a:rPr>
                <a:t>q</a:t>
              </a:r>
              <a:r>
                <a:rPr lang="en-US" altLang="ja-JP" baseline="-25000" dirty="0">
                  <a:solidFill>
                    <a:srgbClr val="0066FF"/>
                  </a:solidFill>
                  <a:latin typeface="+mn-lt"/>
                </a:rPr>
                <a:t>0</a:t>
              </a:r>
            </a:p>
          </p:txBody>
        </p:sp>
      </p:grpSp>
      <p:grpSp>
        <p:nvGrpSpPr>
          <p:cNvPr id="233" name="グループ化 232"/>
          <p:cNvGrpSpPr/>
          <p:nvPr/>
        </p:nvGrpSpPr>
        <p:grpSpPr>
          <a:xfrm>
            <a:off x="0" y="2640767"/>
            <a:ext cx="7194176" cy="1312668"/>
            <a:chOff x="0" y="2640767"/>
            <a:chExt cx="7194176" cy="1312668"/>
          </a:xfrm>
        </p:grpSpPr>
        <p:sp>
          <p:nvSpPr>
            <p:cNvPr id="234" name="正方形/長方形 233"/>
            <p:cNvSpPr/>
            <p:nvPr/>
          </p:nvSpPr>
          <p:spPr>
            <a:xfrm>
              <a:off x="941293" y="3183986"/>
              <a:ext cx="6252883" cy="769449"/>
            </a:xfrm>
            <a:prstGeom prst="rect">
              <a:avLst/>
            </a:prstGeom>
            <a:solidFill>
              <a:schemeClr val="bg1"/>
            </a:solidFill>
          </p:spPr>
          <p:txBody>
            <a:bodyPr wrap="none">
              <a:noAutofit/>
            </a:bodyPr>
            <a:lstStyle/>
            <a:p>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                               ,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endParaRPr lang="ja-JP" altLang="en-US" dirty="0"/>
            </a:p>
          </p:txBody>
        </p:sp>
        <p:sp>
          <p:nvSpPr>
            <p:cNvPr id="235" name="Rectangle 4"/>
            <p:cNvSpPr>
              <a:spLocks noChangeArrowheads="1"/>
            </p:cNvSpPr>
            <p:nvPr/>
          </p:nvSpPr>
          <p:spPr bwMode="auto">
            <a:xfrm>
              <a:off x="0" y="2640767"/>
              <a:ext cx="902811" cy="523220"/>
            </a:xfrm>
            <a:prstGeom prst="rect">
              <a:avLst/>
            </a:prstGeom>
            <a:solidFill>
              <a:schemeClr val="bg1"/>
            </a:solidFill>
            <a:ln>
              <a:noFill/>
            </a:ln>
          </p:spPr>
          <p:txBody>
            <a:bodyPr wrap="none">
              <a:spAutoFit/>
            </a:bodyPr>
            <a:lstStyle/>
            <a:p>
              <a:r>
                <a:rPr lang="ja-JP" altLang="en-US" dirty="0">
                  <a:solidFill>
                    <a:srgbClr val="3333CC"/>
                  </a:solidFill>
                </a:rPr>
                <a:t>速度</a:t>
              </a:r>
            </a:p>
          </p:txBody>
        </p:sp>
        <p:sp>
          <p:nvSpPr>
            <p:cNvPr id="236" name="Rectangle 115"/>
            <p:cNvSpPr>
              <a:spLocks noChangeArrowheads="1"/>
            </p:cNvSpPr>
            <p:nvPr/>
          </p:nvSpPr>
          <p:spPr bwMode="auto">
            <a:xfrm>
              <a:off x="739588" y="2645510"/>
              <a:ext cx="1782860" cy="523220"/>
            </a:xfrm>
            <a:prstGeom prst="rect">
              <a:avLst/>
            </a:prstGeom>
            <a:solidFill>
              <a:schemeClr val="bg1"/>
            </a:solidFill>
            <a:ln>
              <a:noFill/>
            </a:ln>
          </p:spPr>
          <p:txBody>
            <a:bodyPr wrap="none">
              <a:spAutoFit/>
            </a:bodyPr>
            <a:lstStyle/>
            <a:p>
              <a:r>
                <a:rPr lang="en-US" altLang="ja-JP" b="1" i="1" dirty="0">
                  <a:solidFill>
                    <a:srgbClr val="000000"/>
                  </a:solidFill>
                  <a:latin typeface="Bookman Old Style" pitchFamily="18" charset="0"/>
                </a:rPr>
                <a:t>v</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dirty="0">
                  <a:solidFill>
                    <a:srgbClr val="000000"/>
                  </a:solidFill>
                  <a:cs typeface="Times New Roman" panose="02020603050405020304" pitchFamily="18" charset="0"/>
                </a:rPr>
                <a:t>(</a:t>
              </a:r>
              <a:r>
                <a:rPr lang="en-US" altLang="ja-JP" i="1" dirty="0" err="1">
                  <a:solidFill>
                    <a:srgbClr val="000000"/>
                  </a:solidFill>
                  <a:latin typeface="Bookman Old Style" pitchFamily="18" charset="0"/>
                </a:rPr>
                <a:t>v</a:t>
              </a:r>
              <a:r>
                <a:rPr lang="en-US" altLang="ja-JP" i="1" baseline="-25000" dirty="0" err="1">
                  <a:solidFill>
                    <a:srgbClr val="000000"/>
                  </a:solidFill>
                  <a:latin typeface="Bookman Old Style" pitchFamily="18" charset="0"/>
                </a:rPr>
                <a:t>x</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 </a:t>
              </a:r>
              <a:r>
                <a:rPr lang="en-US" altLang="ja-JP" i="1" dirty="0" err="1">
                  <a:solidFill>
                    <a:srgbClr val="000000"/>
                  </a:solidFill>
                  <a:latin typeface="Bookman Old Style" pitchFamily="18" charset="0"/>
                </a:rPr>
                <a:t>v</a:t>
              </a:r>
              <a:r>
                <a:rPr lang="en-US" altLang="ja-JP" i="1" baseline="-25000" dirty="0" err="1">
                  <a:solidFill>
                    <a:srgbClr val="000000"/>
                  </a:solidFill>
                  <a:latin typeface="Bookman Old Style" pitchFamily="18" charset="0"/>
                </a:rPr>
                <a:t>y</a:t>
              </a:r>
              <a:r>
                <a:rPr lang="en-US" altLang="ja-JP" dirty="0">
                  <a:solidFill>
                    <a:srgbClr val="000000"/>
                  </a:solidFill>
                  <a:cs typeface="Times New Roman" panose="02020603050405020304" pitchFamily="18" charset="0"/>
                </a:rPr>
                <a:t>)</a:t>
              </a:r>
            </a:p>
          </p:txBody>
        </p:sp>
        <p:sp>
          <p:nvSpPr>
            <p:cNvPr id="237" name="正方形/長方形 236"/>
            <p:cNvSpPr/>
            <p:nvPr/>
          </p:nvSpPr>
          <p:spPr>
            <a:xfrm>
              <a:off x="1489066" y="3189545"/>
              <a:ext cx="2598839" cy="523220"/>
            </a:xfrm>
            <a:prstGeom prst="rect">
              <a:avLst/>
            </a:prstGeom>
            <a:solidFill>
              <a:schemeClr val="bg1"/>
            </a:solidFill>
          </p:spPr>
          <p:txBody>
            <a:bodyPr wrap="square">
              <a:spAutoFit/>
            </a:bodyPr>
            <a:lstStyle/>
            <a:p>
              <a:r>
                <a:rPr lang="en-US" altLang="ja-JP" dirty="0">
                  <a:latin typeface="Symbol" panose="05050102010706020507" pitchFamily="18" charset="2"/>
                </a:rPr>
                <a:t>-    </a:t>
              </a:r>
              <a:r>
                <a:rPr lang="en-US" altLang="ja-JP" i="1" dirty="0">
                  <a:latin typeface="Bookman Old Style" pitchFamily="18" charset="0"/>
                </a:rPr>
                <a:t>r </a:t>
              </a:r>
              <a:r>
                <a:rPr lang="en-US" altLang="ja-JP" dirty="0">
                  <a:cs typeface="Times New Roman" panose="02020603050405020304" pitchFamily="18" charset="0"/>
                </a:rPr>
                <a:t>sin(</a:t>
              </a:r>
              <a:r>
                <a:rPr lang="en-US" altLang="ja-JP" i="1" dirty="0">
                  <a:latin typeface="Symbol" panose="05050102010706020507" pitchFamily="18" charset="2"/>
                </a:rPr>
                <a:t>w</a:t>
              </a:r>
              <a:r>
                <a:rPr lang="ja-JP" altLang="en-US" i="1" dirty="0">
                  <a:latin typeface="Symbol" panose="05050102010706020507" pitchFamily="18" charset="2"/>
                </a:rPr>
                <a:t> </a:t>
              </a:r>
              <a:r>
                <a:rPr lang="en-US" altLang="ja-JP" i="1" dirty="0">
                  <a:latin typeface="Bookman Old Style" pitchFamily="18" charset="0"/>
                </a:rPr>
                <a:t>t</a:t>
              </a:r>
              <a:r>
                <a:rPr lang="en-US" altLang="ja-JP" dirty="0">
                  <a:latin typeface="Symbol" panose="05050102010706020507" pitchFamily="18" charset="2"/>
                </a:rPr>
                <a:t>+</a:t>
              </a:r>
              <a:r>
                <a:rPr lang="en-US" altLang="ja-JP" i="1" dirty="0">
                  <a:latin typeface="Symbol" panose="05050102010706020507" pitchFamily="18" charset="2"/>
                </a:rPr>
                <a:t>q</a:t>
              </a:r>
              <a:r>
                <a:rPr lang="en-US" altLang="ja-JP" baseline="-25000" dirty="0"/>
                <a:t>0</a:t>
              </a:r>
              <a:r>
                <a:rPr lang="en-US" altLang="ja-JP" dirty="0">
                  <a:cs typeface="Times New Roman" panose="02020603050405020304" pitchFamily="18" charset="0"/>
                </a:rPr>
                <a:t>)</a:t>
              </a:r>
            </a:p>
          </p:txBody>
        </p:sp>
        <p:sp>
          <p:nvSpPr>
            <p:cNvPr id="238" name="正方形/長方形 237"/>
            <p:cNvSpPr/>
            <p:nvPr/>
          </p:nvSpPr>
          <p:spPr>
            <a:xfrm>
              <a:off x="4531101" y="3191107"/>
              <a:ext cx="2207656" cy="523220"/>
            </a:xfrm>
            <a:prstGeom prst="rect">
              <a:avLst/>
            </a:prstGeom>
            <a:solidFill>
              <a:schemeClr val="bg1"/>
            </a:solidFill>
          </p:spPr>
          <p:txBody>
            <a:bodyPr wrap="none">
              <a:spAutoFit/>
            </a:bodyPr>
            <a:lstStyle/>
            <a:p>
              <a:r>
                <a:rPr lang="en-US" altLang="ja-JP" dirty="0">
                  <a:latin typeface="Symbol" panose="05050102010706020507" pitchFamily="18" charset="2"/>
                </a:rPr>
                <a:t> </a:t>
              </a:r>
              <a:r>
                <a:rPr lang="en-US" altLang="ja-JP" i="1" dirty="0">
                  <a:latin typeface="Bookman Old Style" pitchFamily="18" charset="0"/>
                </a:rPr>
                <a:t>r </a:t>
              </a:r>
              <a:r>
                <a:rPr lang="en-US" altLang="ja-JP" dirty="0">
                  <a:cs typeface="Times New Roman" panose="02020603050405020304" pitchFamily="18" charset="0"/>
                </a:rPr>
                <a:t>cos(</a:t>
              </a:r>
              <a:r>
                <a:rPr lang="en-US" altLang="ja-JP" i="1" dirty="0">
                  <a:latin typeface="Symbol" panose="05050102010706020507" pitchFamily="18" charset="2"/>
                </a:rPr>
                <a:t>w</a:t>
              </a:r>
              <a:r>
                <a:rPr lang="ja-JP" altLang="en-US" i="1" dirty="0">
                  <a:latin typeface="Symbol" panose="05050102010706020507" pitchFamily="18" charset="2"/>
                </a:rPr>
                <a:t> </a:t>
              </a:r>
              <a:r>
                <a:rPr lang="en-US" altLang="ja-JP" i="1" dirty="0">
                  <a:latin typeface="Bookman Old Style" pitchFamily="18" charset="0"/>
                </a:rPr>
                <a:t>t</a:t>
              </a:r>
              <a:r>
                <a:rPr lang="en-US" altLang="ja-JP" dirty="0">
                  <a:latin typeface="Symbol" panose="05050102010706020507" pitchFamily="18" charset="2"/>
                </a:rPr>
                <a:t>+</a:t>
              </a:r>
              <a:r>
                <a:rPr lang="en-US" altLang="ja-JP" i="1" dirty="0">
                  <a:latin typeface="Symbol" panose="05050102010706020507" pitchFamily="18" charset="2"/>
                </a:rPr>
                <a:t>q</a:t>
              </a:r>
              <a:r>
                <a:rPr lang="en-US" altLang="ja-JP" baseline="-25000" dirty="0"/>
                <a:t>0</a:t>
              </a:r>
              <a:r>
                <a:rPr lang="en-US" altLang="ja-JP" dirty="0">
                  <a:cs typeface="Times New Roman" panose="02020603050405020304" pitchFamily="18" charset="0"/>
                </a:rPr>
                <a:t>)</a:t>
              </a:r>
            </a:p>
          </p:txBody>
        </p:sp>
        <p:sp>
          <p:nvSpPr>
            <p:cNvPr id="239" name="Rectangle 69"/>
            <p:cNvSpPr>
              <a:spLocks noChangeArrowheads="1"/>
            </p:cNvSpPr>
            <p:nvPr/>
          </p:nvSpPr>
          <p:spPr bwMode="auto">
            <a:xfrm>
              <a:off x="1470425" y="3222212"/>
              <a:ext cx="2657822"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240" name="Rectangle 69"/>
            <p:cNvSpPr>
              <a:spLocks noChangeArrowheads="1"/>
            </p:cNvSpPr>
            <p:nvPr/>
          </p:nvSpPr>
          <p:spPr bwMode="auto">
            <a:xfrm>
              <a:off x="4356847" y="3232671"/>
              <a:ext cx="2460811"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241" name="正方形/長方形 240"/>
            <p:cNvSpPr/>
            <p:nvPr/>
          </p:nvSpPr>
          <p:spPr>
            <a:xfrm>
              <a:off x="1716970" y="3184367"/>
              <a:ext cx="431528" cy="523220"/>
            </a:xfrm>
            <a:prstGeom prst="rect">
              <a:avLst/>
            </a:prstGeom>
          </p:spPr>
          <p:txBody>
            <a:bodyPr wrap="none">
              <a:spAutoFit/>
            </a:bodyPr>
            <a:lstStyle/>
            <a:p>
              <a:r>
                <a:rPr lang="en-US" altLang="ja-JP" i="1" dirty="0">
                  <a:latin typeface="Symbol" panose="05050102010706020507" pitchFamily="18" charset="2"/>
                </a:rPr>
                <a:t>w</a:t>
              </a:r>
              <a:endParaRPr lang="ja-JP" altLang="en-US" dirty="0"/>
            </a:p>
          </p:txBody>
        </p:sp>
        <p:sp>
          <p:nvSpPr>
            <p:cNvPr id="242" name="正方形/長方形 241"/>
            <p:cNvSpPr/>
            <p:nvPr/>
          </p:nvSpPr>
          <p:spPr>
            <a:xfrm>
              <a:off x="4286521" y="3182255"/>
              <a:ext cx="431528" cy="523220"/>
            </a:xfrm>
            <a:prstGeom prst="rect">
              <a:avLst/>
            </a:prstGeom>
          </p:spPr>
          <p:txBody>
            <a:bodyPr wrap="none">
              <a:spAutoFit/>
            </a:bodyPr>
            <a:lstStyle/>
            <a:p>
              <a:r>
                <a:rPr lang="en-US" altLang="ja-JP" i="1" dirty="0">
                  <a:latin typeface="Symbol" panose="05050102010706020507" pitchFamily="18" charset="2"/>
                </a:rPr>
                <a:t>w</a:t>
              </a:r>
              <a:endParaRPr lang="ja-JP" altLang="en-US" dirty="0"/>
            </a:p>
          </p:txBody>
        </p:sp>
      </p:grpSp>
      <p:grpSp>
        <p:nvGrpSpPr>
          <p:cNvPr id="3" name="グループ化 2"/>
          <p:cNvGrpSpPr/>
          <p:nvPr/>
        </p:nvGrpSpPr>
        <p:grpSpPr>
          <a:xfrm>
            <a:off x="954740" y="2040265"/>
            <a:ext cx="4921625" cy="622252"/>
            <a:chOff x="954740" y="2040265"/>
            <a:chExt cx="4921625" cy="622252"/>
          </a:xfrm>
        </p:grpSpPr>
        <p:sp>
          <p:nvSpPr>
            <p:cNvPr id="141" name="正方形/長方形 140"/>
            <p:cNvSpPr/>
            <p:nvPr/>
          </p:nvSpPr>
          <p:spPr>
            <a:xfrm>
              <a:off x="954740" y="2054432"/>
              <a:ext cx="4921625" cy="608085"/>
            </a:xfrm>
            <a:prstGeom prst="rect">
              <a:avLst/>
            </a:prstGeom>
            <a:solidFill>
              <a:schemeClr val="bg1"/>
            </a:solidFill>
          </p:spPr>
          <p:txBody>
            <a:bodyPr wrap="none">
              <a:noAutofit/>
            </a:bodyPr>
            <a:lstStyle/>
            <a:p>
              <a:r>
                <a:rPr lang="en-US" altLang="ja-JP" dirty="0">
                  <a:solidFill>
                    <a:srgbClr val="000000"/>
                  </a:solidFill>
                  <a:latin typeface="Symbol" panose="05050102010706020507" pitchFamily="18" charset="2"/>
                </a:rPr>
                <a:t>=</a:t>
              </a:r>
              <a:r>
                <a:rPr lang="en-US" altLang="ja-JP" dirty="0">
                  <a:solidFill>
                    <a:srgbClr val="000000"/>
                  </a:solidFill>
                  <a:cs typeface="Times New Roman" panose="02020603050405020304" pitchFamily="18" charset="0"/>
                </a:rPr>
                <a:t>(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endParaRPr lang="ja-JP" altLang="en-US" dirty="0"/>
            </a:p>
          </p:txBody>
        </p:sp>
        <p:sp>
          <p:nvSpPr>
            <p:cNvPr id="142" name="Rectangle 69"/>
            <p:cNvSpPr>
              <a:spLocks noChangeArrowheads="1"/>
            </p:cNvSpPr>
            <p:nvPr/>
          </p:nvSpPr>
          <p:spPr bwMode="auto">
            <a:xfrm>
              <a:off x="1408644" y="2081028"/>
              <a:ext cx="2039255" cy="504825"/>
            </a:xfrm>
            <a:prstGeom prst="rect">
              <a:avLst/>
            </a:prstGeom>
            <a:noFill/>
            <a:ln w="9525" algn="ctr">
              <a:solidFill>
                <a:srgbClr val="0099CC"/>
              </a:solidFill>
              <a:prstDash val="dash"/>
              <a:miter lim="800000"/>
              <a:headEnd/>
              <a:tailEnd/>
            </a:ln>
          </p:spPr>
          <p:txBody>
            <a:bodyPr wrap="none" anchor="ctr"/>
            <a:lstStyle/>
            <a:p>
              <a:endParaRPr lang="ja-JP" altLang="en-US">
                <a:solidFill>
                  <a:srgbClr val="000000"/>
                </a:solidFill>
                <a:latin typeface="Bookman Old Style" pitchFamily="18" charset="0"/>
              </a:endParaRPr>
            </a:p>
          </p:txBody>
        </p:sp>
        <p:sp>
          <p:nvSpPr>
            <p:cNvPr id="143" name="Rectangle 69"/>
            <p:cNvSpPr>
              <a:spLocks noChangeArrowheads="1"/>
            </p:cNvSpPr>
            <p:nvPr/>
          </p:nvSpPr>
          <p:spPr bwMode="auto">
            <a:xfrm>
              <a:off x="3560172" y="2102471"/>
              <a:ext cx="2039255" cy="504825"/>
            </a:xfrm>
            <a:prstGeom prst="rect">
              <a:avLst/>
            </a:prstGeom>
            <a:noFill/>
            <a:ln w="9525" algn="ctr">
              <a:solidFill>
                <a:srgbClr val="0099CC"/>
              </a:solidFill>
              <a:prstDash val="dash"/>
              <a:miter lim="800000"/>
              <a:headEnd/>
              <a:tailEnd/>
            </a:ln>
          </p:spPr>
          <p:txBody>
            <a:bodyPr wrap="none" anchor="ctr"/>
            <a:lstStyle/>
            <a:p>
              <a:endParaRPr lang="ja-JP" altLang="en-US">
                <a:solidFill>
                  <a:srgbClr val="000000"/>
                </a:solidFill>
                <a:latin typeface="Bookman Old Style" pitchFamily="18" charset="0"/>
              </a:endParaRPr>
            </a:p>
          </p:txBody>
        </p:sp>
        <p:sp>
          <p:nvSpPr>
            <p:cNvPr id="144" name="正方形/長方形 143"/>
            <p:cNvSpPr/>
            <p:nvPr/>
          </p:nvSpPr>
          <p:spPr>
            <a:xfrm>
              <a:off x="1285467" y="2072551"/>
              <a:ext cx="2310713" cy="523220"/>
            </a:xfrm>
            <a:prstGeom prst="rect">
              <a:avLst/>
            </a:prstGeom>
            <a:noFill/>
          </p:spPr>
          <p:txBody>
            <a:bodyPr wrap="square">
              <a:spAutoFit/>
            </a:bodyPr>
            <a:lstStyle/>
            <a:p>
              <a:r>
                <a:rPr lang="en-US" altLang="ja-JP" dirty="0">
                  <a:solidFill>
                    <a:srgbClr val="000000"/>
                  </a:solidFill>
                  <a:latin typeface="Symbol" panose="05050102010706020507" pitchFamily="18" charset="2"/>
                </a:rPr>
                <a:t> </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cos</a:t>
              </a:r>
            </a:p>
          </p:txBody>
        </p:sp>
        <p:sp>
          <p:nvSpPr>
            <p:cNvPr id="145" name="正方形/長方形 144"/>
            <p:cNvSpPr/>
            <p:nvPr/>
          </p:nvSpPr>
          <p:spPr>
            <a:xfrm>
              <a:off x="3461706" y="2086422"/>
              <a:ext cx="2270977" cy="523220"/>
            </a:xfrm>
            <a:prstGeom prst="rect">
              <a:avLst/>
            </a:prstGeom>
            <a:noFill/>
          </p:spPr>
          <p:txBody>
            <a:bodyPr wrap="square">
              <a:spAutoFit/>
            </a:bodyPr>
            <a:lstStyle/>
            <a:p>
              <a:r>
                <a:rPr lang="en-US" altLang="ja-JP" dirty="0">
                  <a:solidFill>
                    <a:srgbClr val="000000"/>
                  </a:solidFill>
                  <a:latin typeface="Symbol" panose="05050102010706020507" pitchFamily="18" charset="2"/>
                </a:rPr>
                <a:t> </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sin</a:t>
              </a:r>
            </a:p>
          </p:txBody>
        </p:sp>
        <p:sp>
          <p:nvSpPr>
            <p:cNvPr id="146" name="Rectangle 115"/>
            <p:cNvSpPr>
              <a:spLocks noChangeArrowheads="1"/>
            </p:cNvSpPr>
            <p:nvPr/>
          </p:nvSpPr>
          <p:spPr bwMode="auto">
            <a:xfrm>
              <a:off x="2212538" y="2077478"/>
              <a:ext cx="1386918" cy="523220"/>
            </a:xfrm>
            <a:prstGeom prst="rect">
              <a:avLst/>
            </a:prstGeom>
            <a:noFill/>
            <a:ln>
              <a:noFill/>
            </a:ln>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ja-JP" altLang="en-US" i="1" dirty="0">
                  <a:solidFill>
                    <a:srgbClr val="000000"/>
                  </a:solidFill>
                  <a:latin typeface="Symbol" panose="05050102010706020507" pitchFamily="18" charset="2"/>
                </a:rPr>
                <a:t>　</a:t>
              </a:r>
              <a:endParaRPr lang="en-US" altLang="ja-JP" dirty="0">
                <a:solidFill>
                  <a:srgbClr val="000000"/>
                </a:solidFill>
                <a:cs typeface="Times New Roman" panose="02020603050405020304" pitchFamily="18" charset="0"/>
              </a:endParaRPr>
            </a:p>
          </p:txBody>
        </p:sp>
        <p:sp>
          <p:nvSpPr>
            <p:cNvPr id="147" name="Rectangle 115"/>
            <p:cNvSpPr>
              <a:spLocks noChangeArrowheads="1"/>
            </p:cNvSpPr>
            <p:nvPr/>
          </p:nvSpPr>
          <p:spPr bwMode="auto">
            <a:xfrm>
              <a:off x="4339354" y="2086564"/>
              <a:ext cx="1386918" cy="523220"/>
            </a:xfrm>
            <a:prstGeom prst="rect">
              <a:avLst/>
            </a:prstGeom>
            <a:noFill/>
            <a:ln>
              <a:noFill/>
            </a:ln>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ja-JP" altLang="en-US" i="1" dirty="0">
                  <a:solidFill>
                    <a:srgbClr val="000000"/>
                  </a:solidFill>
                  <a:latin typeface="Symbol" panose="05050102010706020507" pitchFamily="18" charset="2"/>
                </a:rPr>
                <a:t>　</a:t>
              </a:r>
              <a:endParaRPr lang="en-US" altLang="ja-JP" dirty="0">
                <a:solidFill>
                  <a:srgbClr val="000000"/>
                </a:solidFill>
                <a:cs typeface="Times New Roman" panose="02020603050405020304" pitchFamily="18" charset="0"/>
              </a:endParaRPr>
            </a:p>
          </p:txBody>
        </p:sp>
        <p:sp>
          <p:nvSpPr>
            <p:cNvPr id="148" name="正方形/長方形 147"/>
            <p:cNvSpPr/>
            <p:nvPr/>
          </p:nvSpPr>
          <p:spPr>
            <a:xfrm>
              <a:off x="2101011" y="2040265"/>
              <a:ext cx="1519884" cy="523220"/>
            </a:xfrm>
            <a:prstGeom prst="rect">
              <a:avLst/>
            </a:prstGeom>
            <a:noFill/>
          </p:spPr>
          <p:txBody>
            <a:bodyPr wrap="square">
              <a:spAutoFit/>
            </a:bodyPr>
            <a:lstStyle/>
            <a:p>
              <a:r>
                <a:rPr lang="en-US" altLang="ja-JP" dirty="0">
                  <a:solidFill>
                    <a:srgbClr val="000000"/>
                  </a:solidFill>
                  <a:cs typeface="Times New Roman" panose="02020603050405020304" pitchFamily="18" charset="0"/>
                </a:rPr>
                <a:t>(           )</a:t>
              </a:r>
            </a:p>
          </p:txBody>
        </p:sp>
        <p:sp>
          <p:nvSpPr>
            <p:cNvPr id="149" name="正方形/長方形 148"/>
            <p:cNvSpPr/>
            <p:nvPr/>
          </p:nvSpPr>
          <p:spPr>
            <a:xfrm>
              <a:off x="4240183" y="2049349"/>
              <a:ext cx="1519884" cy="523220"/>
            </a:xfrm>
            <a:prstGeom prst="rect">
              <a:avLst/>
            </a:prstGeom>
            <a:noFill/>
          </p:spPr>
          <p:txBody>
            <a:bodyPr wrap="square">
              <a:spAutoFit/>
            </a:bodyPr>
            <a:lstStyle/>
            <a:p>
              <a:r>
                <a:rPr lang="en-US" altLang="ja-JP" dirty="0">
                  <a:solidFill>
                    <a:srgbClr val="000000"/>
                  </a:solidFill>
                  <a:cs typeface="Times New Roman" panose="02020603050405020304" pitchFamily="18" charset="0"/>
                </a:rPr>
                <a:t>(           )</a:t>
              </a:r>
            </a:p>
          </p:txBody>
        </p:sp>
      </p:grpSp>
      <p:sp>
        <p:nvSpPr>
          <p:cNvPr id="33" name="Rectangle 4"/>
          <p:cNvSpPr>
            <a:spLocks noChangeArrowheads="1"/>
          </p:cNvSpPr>
          <p:nvPr/>
        </p:nvSpPr>
        <p:spPr bwMode="auto">
          <a:xfrm>
            <a:off x="0" y="1476088"/>
            <a:ext cx="902811" cy="523220"/>
          </a:xfrm>
          <a:prstGeom prst="rect">
            <a:avLst/>
          </a:prstGeom>
          <a:solidFill>
            <a:schemeClr val="bg1"/>
          </a:solidFill>
          <a:ln>
            <a:noFill/>
          </a:ln>
        </p:spPr>
        <p:txBody>
          <a:bodyPr wrap="none">
            <a:spAutoFit/>
          </a:bodyPr>
          <a:lstStyle/>
          <a:p>
            <a:r>
              <a:rPr lang="ja-JP" altLang="en-US" dirty="0">
                <a:solidFill>
                  <a:srgbClr val="3333CC"/>
                </a:solidFill>
              </a:rPr>
              <a:t>座標</a:t>
            </a:r>
          </a:p>
        </p:txBody>
      </p:sp>
      <p:sp>
        <p:nvSpPr>
          <p:cNvPr id="57" name="Rectangle 115"/>
          <p:cNvSpPr>
            <a:spLocks noChangeArrowheads="1"/>
          </p:cNvSpPr>
          <p:nvPr/>
        </p:nvSpPr>
        <p:spPr bwMode="auto">
          <a:xfrm>
            <a:off x="831849" y="1500344"/>
            <a:ext cx="668773" cy="523220"/>
          </a:xfrm>
          <a:prstGeom prst="rect">
            <a:avLst/>
          </a:prstGeom>
          <a:solidFill>
            <a:schemeClr val="bg1"/>
          </a:solidFill>
          <a:ln>
            <a:noFill/>
          </a:ln>
        </p:spPr>
        <p:txBody>
          <a:bodyPr wrap="none">
            <a:spAutoFit/>
          </a:bodyPr>
          <a:lstStyle/>
          <a:p>
            <a:r>
              <a:rPr lang="en-US" altLang="ja-JP" b="1" i="1" dirty="0">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76" name="Rectangle 115"/>
          <p:cNvSpPr>
            <a:spLocks noChangeArrowheads="1"/>
          </p:cNvSpPr>
          <p:nvPr/>
        </p:nvSpPr>
        <p:spPr bwMode="auto">
          <a:xfrm>
            <a:off x="1381878" y="1489502"/>
            <a:ext cx="1031051" cy="523220"/>
          </a:xfrm>
          <a:prstGeom prst="rect">
            <a:avLst/>
          </a:prstGeom>
          <a:solidFill>
            <a:schemeClr val="bg1"/>
          </a:solidFill>
          <a:ln>
            <a:noFill/>
          </a:ln>
        </p:spPr>
        <p:txBody>
          <a:bodyPr wrap="none">
            <a:spAutoFit/>
          </a:bodyPr>
          <a:lstStyle/>
          <a:p>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x</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 y</a:t>
            </a:r>
            <a:r>
              <a:rPr lang="en-US" altLang="ja-JP" dirty="0">
                <a:solidFill>
                  <a:srgbClr val="000000"/>
                </a:solidFill>
                <a:cs typeface="Times New Roman" panose="02020603050405020304" pitchFamily="18" charset="0"/>
              </a:rPr>
              <a:t>)</a:t>
            </a:r>
          </a:p>
        </p:txBody>
      </p:sp>
      <p:sp>
        <p:nvSpPr>
          <p:cNvPr id="68" name="Rectangle 115"/>
          <p:cNvSpPr>
            <a:spLocks noChangeArrowheads="1"/>
          </p:cNvSpPr>
          <p:nvPr/>
        </p:nvSpPr>
        <p:spPr bwMode="auto">
          <a:xfrm>
            <a:off x="2433918" y="1502949"/>
            <a:ext cx="3257623" cy="523220"/>
          </a:xfrm>
          <a:prstGeom prst="rect">
            <a:avLst/>
          </a:prstGeom>
          <a:solidFill>
            <a:schemeClr val="bg1"/>
          </a:solidFill>
          <a:ln>
            <a:noFill/>
          </a:ln>
        </p:spPr>
        <p:txBody>
          <a:bodyPr wrap="none">
            <a:spAutoFit/>
          </a:bodyPr>
          <a:lstStyle/>
          <a:p>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p>
        </p:txBody>
      </p:sp>
      <p:sp>
        <p:nvSpPr>
          <p:cNvPr id="250" name="Rectangle 69"/>
          <p:cNvSpPr>
            <a:spLocks noChangeArrowheads="1"/>
          </p:cNvSpPr>
          <p:nvPr/>
        </p:nvSpPr>
        <p:spPr bwMode="auto">
          <a:xfrm>
            <a:off x="2915804" y="1516252"/>
            <a:ext cx="1087785"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rgbClr val="000000"/>
              </a:solidFill>
              <a:latin typeface="Bookman Old Style" pitchFamily="18" charset="0"/>
            </a:endParaRPr>
          </a:p>
        </p:txBody>
      </p:sp>
      <p:sp>
        <p:nvSpPr>
          <p:cNvPr id="251" name="Rectangle 69"/>
          <p:cNvSpPr>
            <a:spLocks noChangeArrowheads="1"/>
          </p:cNvSpPr>
          <p:nvPr/>
        </p:nvSpPr>
        <p:spPr bwMode="auto">
          <a:xfrm>
            <a:off x="4233616" y="1510800"/>
            <a:ext cx="1087785"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rgbClr val="000000"/>
              </a:solidFill>
              <a:latin typeface="Bookman Old Style" pitchFamily="18" charset="0"/>
            </a:endParaRPr>
          </a:p>
        </p:txBody>
      </p:sp>
      <p:sp>
        <p:nvSpPr>
          <p:cNvPr id="249" name="Rectangle 115"/>
          <p:cNvSpPr>
            <a:spLocks noChangeArrowheads="1"/>
          </p:cNvSpPr>
          <p:nvPr/>
        </p:nvSpPr>
        <p:spPr bwMode="auto">
          <a:xfrm>
            <a:off x="2891794" y="1500345"/>
            <a:ext cx="1340432"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r </a:t>
            </a:r>
            <a:r>
              <a:rPr lang="en-US" altLang="ja-JP" dirty="0" err="1">
                <a:solidFill>
                  <a:srgbClr val="000000"/>
                </a:solidFill>
                <a:cs typeface="Times New Roman" panose="02020603050405020304" pitchFamily="18" charset="0"/>
              </a:rPr>
              <a:t>cos</a:t>
            </a:r>
            <a:r>
              <a:rPr lang="en-US" altLang="ja-JP" i="1" dirty="0" err="1">
                <a:solidFill>
                  <a:srgbClr val="000000"/>
                </a:solidFill>
                <a:latin typeface="Symbol" panose="05050102010706020507" pitchFamily="18" charset="2"/>
              </a:rPr>
              <a:t>q</a:t>
            </a:r>
            <a:r>
              <a:rPr lang="ja-JP" altLang="en-US" i="1" dirty="0">
                <a:solidFill>
                  <a:srgbClr val="000000"/>
                </a:solidFill>
                <a:latin typeface="Symbol" panose="05050102010706020507" pitchFamily="18" charset="2"/>
              </a:rPr>
              <a:t>　</a:t>
            </a:r>
            <a:endParaRPr lang="en-US" altLang="ja-JP" dirty="0">
              <a:solidFill>
                <a:srgbClr val="000000"/>
              </a:solidFill>
              <a:cs typeface="Times New Roman" panose="02020603050405020304" pitchFamily="18" charset="0"/>
            </a:endParaRPr>
          </a:p>
        </p:txBody>
      </p:sp>
      <p:sp>
        <p:nvSpPr>
          <p:cNvPr id="280" name="Rectangle 115"/>
          <p:cNvSpPr>
            <a:spLocks noChangeArrowheads="1"/>
          </p:cNvSpPr>
          <p:nvPr/>
        </p:nvSpPr>
        <p:spPr bwMode="auto">
          <a:xfrm>
            <a:off x="4197249" y="1494892"/>
            <a:ext cx="1281120"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r </a:t>
            </a:r>
            <a:r>
              <a:rPr lang="en-US" altLang="ja-JP" dirty="0" err="1">
                <a:solidFill>
                  <a:srgbClr val="000000"/>
                </a:solidFill>
                <a:cs typeface="Times New Roman" panose="02020603050405020304" pitchFamily="18" charset="0"/>
              </a:rPr>
              <a:t>sin</a:t>
            </a:r>
            <a:r>
              <a:rPr lang="en-US" altLang="ja-JP" i="1" dirty="0" err="1">
                <a:solidFill>
                  <a:srgbClr val="000000"/>
                </a:solidFill>
                <a:latin typeface="Symbol" panose="05050102010706020507" pitchFamily="18" charset="2"/>
              </a:rPr>
              <a:t>q</a:t>
            </a:r>
            <a:r>
              <a:rPr lang="ja-JP" altLang="en-US" i="1" dirty="0">
                <a:solidFill>
                  <a:srgbClr val="000000"/>
                </a:solidFill>
                <a:latin typeface="Symbol" panose="05050102010706020507" pitchFamily="18" charset="2"/>
              </a:rPr>
              <a:t>　</a:t>
            </a:r>
            <a:endParaRPr lang="en-US" altLang="ja-JP" dirty="0">
              <a:solidFill>
                <a:srgbClr val="000000"/>
              </a:solidFill>
              <a:cs typeface="Times New Roman" panose="02020603050405020304" pitchFamily="18" charset="0"/>
            </a:endParaRPr>
          </a:p>
        </p:txBody>
      </p:sp>
      <p:sp>
        <p:nvSpPr>
          <p:cNvPr id="161" name="AutoShape 3"/>
          <p:cNvSpPr>
            <a:spLocks noChangeArrowheads="1"/>
          </p:cNvSpPr>
          <p:nvPr/>
        </p:nvSpPr>
        <p:spPr bwMode="auto">
          <a:xfrm>
            <a:off x="1915132" y="1545430"/>
            <a:ext cx="442912"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64" name="AutoShape 10"/>
          <p:cNvSpPr>
            <a:spLocks noChangeArrowheads="1"/>
          </p:cNvSpPr>
          <p:nvPr/>
        </p:nvSpPr>
        <p:spPr bwMode="auto">
          <a:xfrm>
            <a:off x="2089556" y="3269925"/>
            <a:ext cx="1940557" cy="379379"/>
          </a:xfrm>
          <a:prstGeom prst="roundRect">
            <a:avLst>
              <a:gd name="adj" fmla="val 36787"/>
            </a:avLst>
          </a:prstGeom>
          <a:noFill/>
          <a:ln w="19050" algn="ctr">
            <a:solidFill>
              <a:srgbClr val="FF7C8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67" name="AutoShape 10"/>
          <p:cNvSpPr>
            <a:spLocks noChangeArrowheads="1"/>
          </p:cNvSpPr>
          <p:nvPr/>
        </p:nvSpPr>
        <p:spPr bwMode="auto">
          <a:xfrm>
            <a:off x="3613651" y="2194733"/>
            <a:ext cx="1940557" cy="369651"/>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ndParaRPr>
          </a:p>
        </p:txBody>
      </p:sp>
      <p:sp>
        <p:nvSpPr>
          <p:cNvPr id="169" name="AutoShape 3"/>
          <p:cNvSpPr>
            <a:spLocks noChangeArrowheads="1"/>
          </p:cNvSpPr>
          <p:nvPr/>
        </p:nvSpPr>
        <p:spPr bwMode="auto">
          <a:xfrm>
            <a:off x="1468805" y="1518822"/>
            <a:ext cx="442912"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72" name="AutoShape 10"/>
          <p:cNvSpPr>
            <a:spLocks noChangeArrowheads="1"/>
          </p:cNvSpPr>
          <p:nvPr/>
        </p:nvSpPr>
        <p:spPr bwMode="auto">
          <a:xfrm>
            <a:off x="4651650" y="3292813"/>
            <a:ext cx="2071879" cy="379379"/>
          </a:xfrm>
          <a:prstGeom prst="roundRect">
            <a:avLst>
              <a:gd name="adj" fmla="val 36787"/>
            </a:avLst>
          </a:prstGeom>
          <a:noFill/>
          <a:ln w="19050" algn="ctr">
            <a:solidFill>
              <a:srgbClr val="FF7C8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77" name="AutoShape 10"/>
          <p:cNvSpPr>
            <a:spLocks noChangeArrowheads="1"/>
          </p:cNvSpPr>
          <p:nvPr/>
        </p:nvSpPr>
        <p:spPr bwMode="auto">
          <a:xfrm>
            <a:off x="1431508" y="2155823"/>
            <a:ext cx="1940557" cy="369651"/>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ndParaRPr>
          </a:p>
        </p:txBody>
      </p:sp>
      <p:sp>
        <p:nvSpPr>
          <p:cNvPr id="180" name="等号 179"/>
          <p:cNvSpPr/>
          <p:nvPr/>
        </p:nvSpPr>
        <p:spPr bwMode="auto">
          <a:xfrm rot="1512680" flipV="1">
            <a:off x="2914090" y="2851599"/>
            <a:ext cx="2029228" cy="225662"/>
          </a:xfrm>
          <a:prstGeom prst="mathEqual">
            <a:avLst>
              <a:gd name="adj1" fmla="val 14285"/>
              <a:gd name="adj2" fmla="val 24074"/>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81" name="正方形/長方形 180"/>
          <p:cNvSpPr/>
          <p:nvPr/>
        </p:nvSpPr>
        <p:spPr>
          <a:xfrm>
            <a:off x="7005918" y="3183988"/>
            <a:ext cx="2138082" cy="608084"/>
          </a:xfrm>
          <a:prstGeom prst="rect">
            <a:avLst/>
          </a:prstGeom>
          <a:solidFill>
            <a:schemeClr val="bg1"/>
          </a:solidFill>
        </p:spPr>
        <p:txBody>
          <a:bodyPr wrap="none">
            <a:noAutofit/>
          </a:bodyPr>
          <a:lstStyle/>
          <a:p>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        ,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endParaRPr lang="ja-JP" altLang="en-US" dirty="0"/>
          </a:p>
        </p:txBody>
      </p:sp>
      <p:sp>
        <p:nvSpPr>
          <p:cNvPr id="159" name="正方形/長方形 158"/>
          <p:cNvSpPr/>
          <p:nvPr/>
        </p:nvSpPr>
        <p:spPr>
          <a:xfrm>
            <a:off x="7431985" y="3177511"/>
            <a:ext cx="934994" cy="523220"/>
          </a:xfrm>
          <a:prstGeom prst="rect">
            <a:avLst/>
          </a:prstGeom>
          <a:noFill/>
        </p:spPr>
        <p:txBody>
          <a:bodyPr wrap="square">
            <a:spAutoFit/>
          </a:bodyPr>
          <a:lstStyle/>
          <a:p>
            <a:r>
              <a:rPr lang="en-US" altLang="ja-JP" dirty="0">
                <a:solidFill>
                  <a:srgbClr val="000000"/>
                </a:solidFill>
                <a:latin typeface="Symbol" panose="05050102010706020507" pitchFamily="18" charset="2"/>
              </a:rPr>
              <a:t>-</a:t>
            </a:r>
            <a:r>
              <a:rPr lang="en-US" altLang="ja-JP" i="1" dirty="0">
                <a:latin typeface="Symbol" panose="05050102010706020507" pitchFamily="18" charset="2"/>
              </a:rPr>
              <a:t>w</a:t>
            </a:r>
            <a:endParaRPr lang="en-US" altLang="ja-JP" dirty="0">
              <a:solidFill>
                <a:srgbClr val="000000"/>
              </a:solidFill>
              <a:cs typeface="Times New Roman" panose="02020603050405020304" pitchFamily="18" charset="0"/>
            </a:endParaRPr>
          </a:p>
        </p:txBody>
      </p:sp>
      <p:sp>
        <p:nvSpPr>
          <p:cNvPr id="178" name="正方形/長方形 177"/>
          <p:cNvSpPr/>
          <p:nvPr/>
        </p:nvSpPr>
        <p:spPr>
          <a:xfrm>
            <a:off x="8276859" y="3168641"/>
            <a:ext cx="449137" cy="523220"/>
          </a:xfrm>
          <a:prstGeom prst="rect">
            <a:avLst/>
          </a:prstGeom>
          <a:noFill/>
        </p:spPr>
        <p:txBody>
          <a:bodyPr wrap="square">
            <a:spAutoFit/>
          </a:bodyPr>
          <a:lstStyle/>
          <a:p>
            <a:r>
              <a:rPr lang="en-US" altLang="ja-JP" i="1" dirty="0">
                <a:latin typeface="Symbol" panose="05050102010706020507" pitchFamily="18" charset="2"/>
              </a:rPr>
              <a:t>w</a:t>
            </a:r>
            <a:endParaRPr lang="en-US" altLang="ja-JP" dirty="0">
              <a:solidFill>
                <a:srgbClr val="000000"/>
              </a:solidFill>
              <a:cs typeface="Times New Roman" panose="02020603050405020304" pitchFamily="18" charset="0"/>
            </a:endParaRPr>
          </a:p>
        </p:txBody>
      </p:sp>
      <p:sp>
        <p:nvSpPr>
          <p:cNvPr id="157" name="Rectangle 69"/>
          <p:cNvSpPr>
            <a:spLocks noChangeArrowheads="1"/>
          </p:cNvSpPr>
          <p:nvPr/>
        </p:nvSpPr>
        <p:spPr bwMode="auto">
          <a:xfrm>
            <a:off x="7394523" y="3185988"/>
            <a:ext cx="1655348" cy="511953"/>
          </a:xfrm>
          <a:prstGeom prst="rect">
            <a:avLst/>
          </a:prstGeom>
          <a:noFill/>
          <a:ln w="9525" algn="ctr">
            <a:solidFill>
              <a:srgbClr val="0099CC"/>
            </a:solidFill>
            <a:prstDash val="dash"/>
            <a:miter lim="800000"/>
            <a:headEnd/>
            <a:tailEnd/>
          </a:ln>
        </p:spPr>
        <p:txBody>
          <a:bodyPr wrap="none" anchor="ctr"/>
          <a:lstStyle/>
          <a:p>
            <a:endParaRPr lang="ja-JP" altLang="en-US">
              <a:solidFill>
                <a:srgbClr val="000000"/>
              </a:solidFill>
              <a:latin typeface="Bookman Old Style" pitchFamily="18" charset="0"/>
            </a:endParaRPr>
          </a:p>
        </p:txBody>
      </p:sp>
      <p:sp>
        <p:nvSpPr>
          <p:cNvPr id="182" name="等号 181"/>
          <p:cNvSpPr/>
          <p:nvPr/>
        </p:nvSpPr>
        <p:spPr bwMode="auto">
          <a:xfrm rot="18820556" flipV="1">
            <a:off x="3138327" y="2848067"/>
            <a:ext cx="1471514" cy="248620"/>
          </a:xfrm>
          <a:prstGeom prst="mathEqual">
            <a:avLst>
              <a:gd name="adj1" fmla="val 14285"/>
              <a:gd name="adj2" fmla="val 24074"/>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62" name="Rectangle 4"/>
          <p:cNvSpPr>
            <a:spLocks noChangeArrowheads="1"/>
          </p:cNvSpPr>
          <p:nvPr/>
        </p:nvSpPr>
        <p:spPr bwMode="auto">
          <a:xfrm>
            <a:off x="7858571" y="3192561"/>
            <a:ext cx="3994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fontAlgn="base">
              <a:spcBef>
                <a:spcPct val="20000"/>
              </a:spcBef>
              <a:spcAft>
                <a:spcPct val="0"/>
              </a:spcAft>
            </a:pPr>
            <a:r>
              <a:rPr lang="en-US" altLang="ja-JP" sz="2800" i="1" dirty="0">
                <a:latin typeface="Bookman Old Style" pitchFamily="18" charset="0"/>
              </a:rPr>
              <a:t>y</a:t>
            </a:r>
            <a:endParaRPr lang="en-US" altLang="ja-JP" sz="2800" dirty="0">
              <a:latin typeface="Century" pitchFamily="18" charset="0"/>
            </a:endParaRPr>
          </a:p>
        </p:txBody>
      </p:sp>
      <p:sp>
        <p:nvSpPr>
          <p:cNvPr id="170" name="Rectangle 4"/>
          <p:cNvSpPr>
            <a:spLocks noChangeArrowheads="1"/>
          </p:cNvSpPr>
          <p:nvPr/>
        </p:nvSpPr>
        <p:spPr bwMode="auto">
          <a:xfrm>
            <a:off x="8552215" y="3160518"/>
            <a:ext cx="3786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fontAlgn="base">
              <a:spcBef>
                <a:spcPct val="20000"/>
              </a:spcBef>
              <a:spcAft>
                <a:spcPct val="0"/>
              </a:spcAft>
            </a:pPr>
            <a:r>
              <a:rPr lang="en-US" altLang="ja-JP" sz="2800" i="1" dirty="0">
                <a:latin typeface="Bookman Old Style" pitchFamily="18" charset="0"/>
              </a:rPr>
              <a:t>x</a:t>
            </a:r>
            <a:endParaRPr lang="en-US" altLang="ja-JP" sz="2800" dirty="0">
              <a:latin typeface="Century" pitchFamily="18" charset="0"/>
            </a:endParaRPr>
          </a:p>
        </p:txBody>
      </p:sp>
      <p:sp>
        <p:nvSpPr>
          <p:cNvPr id="163" name="Line 5"/>
          <p:cNvSpPr>
            <a:spLocks noChangeShapeType="1"/>
          </p:cNvSpPr>
          <p:nvPr/>
        </p:nvSpPr>
        <p:spPr bwMode="auto">
          <a:xfrm>
            <a:off x="2403306" y="1818785"/>
            <a:ext cx="5524737" cy="170749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71" name="Line 5"/>
          <p:cNvSpPr>
            <a:spLocks noChangeShapeType="1"/>
          </p:cNvSpPr>
          <p:nvPr/>
        </p:nvSpPr>
        <p:spPr bwMode="auto">
          <a:xfrm>
            <a:off x="1896893" y="1901757"/>
            <a:ext cx="6741269" cy="160020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83" name="Rectangle 115"/>
          <p:cNvSpPr>
            <a:spLocks noChangeArrowheads="1"/>
          </p:cNvSpPr>
          <p:nvPr/>
        </p:nvSpPr>
        <p:spPr bwMode="auto">
          <a:xfrm>
            <a:off x="0" y="3726051"/>
            <a:ext cx="885179"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v</a:t>
            </a:r>
            <a:r>
              <a:rPr lang="en-US" altLang="ja-JP" b="1" i="1" baseline="30000" dirty="0">
                <a:solidFill>
                  <a:srgbClr val="000000"/>
                </a:solidFill>
                <a:latin typeface="Bookman Old Style" pitchFamily="18" charset="0"/>
              </a:rPr>
              <a:t> </a:t>
            </a:r>
            <a:r>
              <a:rPr lang="en-US" altLang="ja-JP" baseline="30000" dirty="0">
                <a:solidFill>
                  <a:srgbClr val="000000"/>
                </a:solidFill>
                <a:latin typeface="+mn-lt"/>
              </a:rPr>
              <a:t>2</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84" name="Rectangle 115"/>
          <p:cNvSpPr>
            <a:spLocks noChangeArrowheads="1"/>
          </p:cNvSpPr>
          <p:nvPr/>
        </p:nvSpPr>
        <p:spPr bwMode="auto">
          <a:xfrm>
            <a:off x="765028" y="3726051"/>
            <a:ext cx="1284326"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v</a:t>
            </a:r>
            <a:r>
              <a:rPr lang="en-US" altLang="ja-JP" i="1" baseline="-25000" dirty="0">
                <a:solidFill>
                  <a:srgbClr val="000000"/>
                </a:solidFill>
                <a:latin typeface="Bookman Old Style" pitchFamily="18" charset="0"/>
              </a:rPr>
              <a:t>x</a:t>
            </a:r>
            <a:r>
              <a:rPr lang="en-US" altLang="ja-JP" baseline="30000" dirty="0">
                <a:solidFill>
                  <a:srgbClr val="000000"/>
                </a:solidFill>
                <a:latin typeface="+mn-lt"/>
              </a:rPr>
              <a:t>2</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v</a:t>
            </a:r>
            <a:r>
              <a:rPr lang="en-US" altLang="ja-JP" i="1" baseline="-25000" dirty="0">
                <a:solidFill>
                  <a:srgbClr val="000000"/>
                </a:solidFill>
                <a:latin typeface="Bookman Old Style" pitchFamily="18" charset="0"/>
              </a:rPr>
              <a:t>y</a:t>
            </a:r>
            <a:r>
              <a:rPr lang="en-US" altLang="ja-JP" baseline="30000" dirty="0">
                <a:solidFill>
                  <a:srgbClr val="000000"/>
                </a:solidFill>
                <a:latin typeface="+mn-lt"/>
              </a:rPr>
              <a:t>2</a:t>
            </a:r>
            <a:endParaRPr lang="en-US" altLang="ja-JP" dirty="0">
              <a:solidFill>
                <a:srgbClr val="000000"/>
              </a:solidFill>
              <a:cs typeface="Times New Roman" panose="02020603050405020304" pitchFamily="18" charset="0"/>
            </a:endParaRPr>
          </a:p>
        </p:txBody>
      </p:sp>
      <p:sp>
        <p:nvSpPr>
          <p:cNvPr id="185" name="正方形/長方形 184"/>
          <p:cNvSpPr/>
          <p:nvPr/>
        </p:nvSpPr>
        <p:spPr>
          <a:xfrm>
            <a:off x="2054557" y="3726051"/>
            <a:ext cx="381836" cy="523220"/>
          </a:xfrm>
          <a:prstGeom prst="rect">
            <a:avLst/>
          </a:prstGeom>
          <a:noFill/>
        </p:spPr>
        <p:txBody>
          <a:bodyPr wrap="none">
            <a:spAutoFit/>
          </a:bodyPr>
          <a:lstStyle/>
          <a:p>
            <a:r>
              <a:rPr lang="en-US" altLang="ja-JP" dirty="0">
                <a:solidFill>
                  <a:srgbClr val="000000"/>
                </a:solidFill>
                <a:latin typeface="Symbol" panose="05050102010706020507" pitchFamily="18" charset="2"/>
              </a:rPr>
              <a:t>=</a:t>
            </a:r>
            <a:endParaRPr lang="ja-JP" altLang="en-US" dirty="0"/>
          </a:p>
        </p:txBody>
      </p:sp>
      <p:sp>
        <p:nvSpPr>
          <p:cNvPr id="186" name="正方形/長方形 185"/>
          <p:cNvSpPr/>
          <p:nvPr/>
        </p:nvSpPr>
        <p:spPr>
          <a:xfrm>
            <a:off x="2337626" y="3726051"/>
            <a:ext cx="2236573" cy="523220"/>
          </a:xfrm>
          <a:prstGeom prst="rect">
            <a:avLst/>
          </a:prstGeom>
          <a:noFill/>
        </p:spPr>
        <p:txBody>
          <a:bodyPr wrap="square">
            <a:spAutoFit/>
          </a:bodyPr>
          <a:lstStyle/>
          <a:p>
            <a:r>
              <a:rPr lang="en-US" altLang="ja-JP" dirty="0">
                <a:solidFill>
                  <a:srgbClr val="000000"/>
                </a:solidFill>
                <a:latin typeface="Symbol" panose="05050102010706020507" pitchFamily="18" charset="2"/>
              </a:rPr>
              <a:t>(-</a:t>
            </a:r>
            <a:r>
              <a:rPr lang="en-US" altLang="ja-JP" i="1" dirty="0" err="1">
                <a:latin typeface="Symbol" panose="05050102010706020507" pitchFamily="18" charset="2"/>
              </a:rPr>
              <a:t>w</a:t>
            </a:r>
            <a:r>
              <a:rPr lang="en-US" altLang="ja-JP" i="1" dirty="0" err="1">
                <a:solidFill>
                  <a:srgbClr val="000000"/>
                </a:solidFill>
                <a:latin typeface="Bookman Old Style" pitchFamily="18" charset="0"/>
              </a:rPr>
              <a:t>y</a:t>
            </a:r>
            <a:r>
              <a:rPr lang="en-US" altLang="ja-JP" dirty="0">
                <a:solidFill>
                  <a:srgbClr val="000000"/>
                </a:solidFill>
                <a:latin typeface="Symbol" panose="05050102010706020507" pitchFamily="18" charset="2"/>
              </a:rPr>
              <a:t>)</a:t>
            </a:r>
            <a:r>
              <a:rPr lang="en-US" altLang="ja-JP" baseline="30000" dirty="0">
                <a:solidFill>
                  <a:srgbClr val="000000"/>
                </a:solidFill>
                <a:latin typeface="+mn-lt"/>
              </a:rPr>
              <a:t>2</a:t>
            </a:r>
            <a:r>
              <a:rPr lang="en-US" altLang="ja-JP" dirty="0">
                <a:solidFill>
                  <a:srgbClr val="000000"/>
                </a:solidFill>
                <a:latin typeface="Symbol" panose="05050102010706020507" pitchFamily="18" charset="2"/>
              </a:rPr>
              <a:t>+(</a:t>
            </a:r>
            <a:r>
              <a:rPr lang="en-US" altLang="ja-JP" i="1" dirty="0" err="1">
                <a:latin typeface="Symbol" panose="05050102010706020507" pitchFamily="18" charset="2"/>
              </a:rPr>
              <a:t>w</a:t>
            </a:r>
            <a:r>
              <a:rPr lang="en-US" altLang="ja-JP" i="1" dirty="0" err="1">
                <a:solidFill>
                  <a:srgbClr val="000000"/>
                </a:solidFill>
                <a:latin typeface="Bookman Old Style" pitchFamily="18" charset="0"/>
              </a:rPr>
              <a:t>x</a:t>
            </a:r>
            <a:r>
              <a:rPr lang="en-US" altLang="ja-JP" dirty="0">
                <a:solidFill>
                  <a:srgbClr val="000000"/>
                </a:solidFill>
                <a:latin typeface="Symbol" panose="05050102010706020507" pitchFamily="18" charset="2"/>
              </a:rPr>
              <a:t>)</a:t>
            </a:r>
            <a:r>
              <a:rPr lang="en-US" altLang="ja-JP" baseline="30000" dirty="0">
                <a:solidFill>
                  <a:srgbClr val="000000"/>
                </a:solidFill>
                <a:latin typeface="+mn-lt"/>
              </a:rPr>
              <a:t>2</a:t>
            </a:r>
            <a:endParaRPr lang="en-US" altLang="ja-JP" dirty="0">
              <a:solidFill>
                <a:srgbClr val="000000"/>
              </a:solidFill>
              <a:cs typeface="Times New Roman" panose="02020603050405020304" pitchFamily="18" charset="0"/>
            </a:endParaRPr>
          </a:p>
        </p:txBody>
      </p:sp>
      <p:sp>
        <p:nvSpPr>
          <p:cNvPr id="187" name="正方形/長方形 186"/>
          <p:cNvSpPr/>
          <p:nvPr/>
        </p:nvSpPr>
        <p:spPr>
          <a:xfrm>
            <a:off x="4510417" y="3752946"/>
            <a:ext cx="381836" cy="523220"/>
          </a:xfrm>
          <a:prstGeom prst="rect">
            <a:avLst/>
          </a:prstGeom>
          <a:noFill/>
        </p:spPr>
        <p:txBody>
          <a:bodyPr wrap="none">
            <a:spAutoFit/>
          </a:bodyPr>
          <a:lstStyle/>
          <a:p>
            <a:r>
              <a:rPr lang="en-US" altLang="ja-JP" dirty="0">
                <a:solidFill>
                  <a:srgbClr val="000000"/>
                </a:solidFill>
                <a:latin typeface="Symbol" panose="05050102010706020507" pitchFamily="18" charset="2"/>
              </a:rPr>
              <a:t>=</a:t>
            </a:r>
            <a:endParaRPr lang="ja-JP" altLang="en-US" dirty="0"/>
          </a:p>
        </p:txBody>
      </p:sp>
      <p:sp>
        <p:nvSpPr>
          <p:cNvPr id="189" name="正方形/長方形 188"/>
          <p:cNvSpPr/>
          <p:nvPr/>
        </p:nvSpPr>
        <p:spPr>
          <a:xfrm>
            <a:off x="6288699" y="3752946"/>
            <a:ext cx="381836" cy="523220"/>
          </a:xfrm>
          <a:prstGeom prst="rect">
            <a:avLst/>
          </a:prstGeom>
          <a:solidFill>
            <a:schemeClr val="bg1"/>
          </a:solidFill>
        </p:spPr>
        <p:txBody>
          <a:bodyPr wrap="none">
            <a:spAutoFit/>
          </a:bodyPr>
          <a:lstStyle/>
          <a:p>
            <a:r>
              <a:rPr lang="en-US" altLang="ja-JP" dirty="0">
                <a:solidFill>
                  <a:srgbClr val="000000"/>
                </a:solidFill>
                <a:latin typeface="Symbol" panose="05050102010706020507" pitchFamily="18" charset="2"/>
              </a:rPr>
              <a:t>=</a:t>
            </a:r>
            <a:endParaRPr lang="ja-JP" altLang="en-US" dirty="0"/>
          </a:p>
        </p:txBody>
      </p:sp>
      <p:sp>
        <p:nvSpPr>
          <p:cNvPr id="190" name="正方形/長方形 189"/>
          <p:cNvSpPr/>
          <p:nvPr/>
        </p:nvSpPr>
        <p:spPr>
          <a:xfrm>
            <a:off x="6544874" y="3752946"/>
            <a:ext cx="939113" cy="523220"/>
          </a:xfrm>
          <a:prstGeom prst="rect">
            <a:avLst/>
          </a:prstGeom>
          <a:solidFill>
            <a:schemeClr val="bg1"/>
          </a:solidFill>
        </p:spPr>
        <p:txBody>
          <a:bodyPr wrap="square">
            <a:spAutoFit/>
          </a:bodyPr>
          <a:lstStyle/>
          <a:p>
            <a:r>
              <a:rPr lang="en-US" altLang="ja-JP" i="1" dirty="0">
                <a:latin typeface="Symbol" panose="05050102010706020507" pitchFamily="18" charset="2"/>
              </a:rPr>
              <a:t>w</a:t>
            </a:r>
            <a:r>
              <a:rPr lang="en-US" altLang="ja-JP" baseline="30000" dirty="0">
                <a:solidFill>
                  <a:srgbClr val="000000"/>
                </a:solidFill>
                <a:latin typeface="+mn-lt"/>
              </a:rPr>
              <a:t>2</a:t>
            </a:r>
            <a:r>
              <a:rPr lang="en-US" altLang="ja-JP" i="1" dirty="0">
                <a:solidFill>
                  <a:srgbClr val="000000"/>
                </a:solidFill>
                <a:latin typeface="Bookman Old Style" pitchFamily="18" charset="0"/>
              </a:rPr>
              <a:t>r</a:t>
            </a:r>
            <a:r>
              <a:rPr lang="en-US" altLang="ja-JP" baseline="30000" dirty="0">
                <a:solidFill>
                  <a:srgbClr val="000000"/>
                </a:solidFill>
                <a:latin typeface="+mn-lt"/>
              </a:rPr>
              <a:t>2 </a:t>
            </a:r>
            <a:endParaRPr lang="en-US" altLang="ja-JP" dirty="0">
              <a:solidFill>
                <a:srgbClr val="000000"/>
              </a:solidFill>
              <a:cs typeface="Times New Roman" panose="02020603050405020304" pitchFamily="18" charset="0"/>
            </a:endParaRPr>
          </a:p>
        </p:txBody>
      </p:sp>
      <p:sp>
        <p:nvSpPr>
          <p:cNvPr id="191" name="Rectangle 115"/>
          <p:cNvSpPr>
            <a:spLocks noChangeArrowheads="1"/>
          </p:cNvSpPr>
          <p:nvPr/>
        </p:nvSpPr>
        <p:spPr bwMode="auto">
          <a:xfrm>
            <a:off x="0" y="4186533"/>
            <a:ext cx="686406"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ja-JP" altLang="en-US" sz="2000" i="1" dirty="0">
                <a:solidFill>
                  <a:srgbClr val="000000"/>
                </a:solidFill>
                <a:latin typeface="+mn-lt"/>
                <a:ea typeface="ＭＳ Ｐゴシック" panose="020B0600070205080204" pitchFamily="50" charset="-128"/>
              </a:rPr>
              <a:t>・</a:t>
            </a:r>
            <a:r>
              <a:rPr lang="en-US" altLang="ja-JP" b="1" i="1" dirty="0">
                <a:solidFill>
                  <a:srgbClr val="000000"/>
                </a:solidFill>
                <a:latin typeface="Bookman Old Style" pitchFamily="18" charset="0"/>
              </a:rPr>
              <a:t>r</a:t>
            </a:r>
            <a:endParaRPr lang="en-US" altLang="ja-JP" dirty="0">
              <a:solidFill>
                <a:srgbClr val="000000"/>
              </a:solidFill>
              <a:cs typeface="Times New Roman" panose="02020603050405020304" pitchFamily="18" charset="0"/>
            </a:endParaRPr>
          </a:p>
        </p:txBody>
      </p:sp>
      <p:sp>
        <p:nvSpPr>
          <p:cNvPr id="192" name="正方形/長方形 191"/>
          <p:cNvSpPr/>
          <p:nvPr/>
        </p:nvSpPr>
        <p:spPr>
          <a:xfrm>
            <a:off x="658052" y="4205166"/>
            <a:ext cx="2568332" cy="523220"/>
          </a:xfrm>
          <a:prstGeom prst="rect">
            <a:avLst/>
          </a:prstGeom>
          <a:noFill/>
        </p:spPr>
        <p:txBody>
          <a:bodyPr wrap="none">
            <a:spAutoFit/>
          </a:bodyPr>
          <a:lstStyle/>
          <a:p>
            <a:pPr lvl="0"/>
            <a:r>
              <a:rPr lang="en-US" altLang="ja-JP" dirty="0">
                <a:solidFill>
                  <a:srgbClr val="000000"/>
                </a:solidFill>
                <a:latin typeface="Symbol" panose="05050102010706020507" pitchFamily="18" charset="2"/>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y</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x</a:t>
            </a:r>
            <a:r>
              <a:rPr lang="en-US" altLang="ja-JP" dirty="0">
                <a:solidFill>
                  <a:srgbClr val="000000"/>
                </a:solidFill>
                <a:latin typeface="Symbol" panose="05050102010706020507" pitchFamily="18" charset="2"/>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x</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y</a:t>
            </a:r>
            <a:endParaRPr lang="en-US" altLang="ja-JP" dirty="0">
              <a:solidFill>
                <a:srgbClr val="000000"/>
              </a:solidFill>
              <a:cs typeface="Times New Roman" panose="02020603050405020304" pitchFamily="18" charset="0"/>
            </a:endParaRPr>
          </a:p>
        </p:txBody>
      </p:sp>
      <p:sp>
        <p:nvSpPr>
          <p:cNvPr id="193" name="正方形/長方形 192"/>
          <p:cNvSpPr/>
          <p:nvPr/>
        </p:nvSpPr>
        <p:spPr>
          <a:xfrm>
            <a:off x="3145604" y="4216899"/>
            <a:ext cx="561372" cy="523220"/>
          </a:xfrm>
          <a:prstGeom prst="rect">
            <a:avLst/>
          </a:prstGeom>
          <a:noFill/>
        </p:spPr>
        <p:txBody>
          <a:bodyPr wrap="none">
            <a:spAutoFit/>
          </a:bodyPr>
          <a:lstStyle/>
          <a:p>
            <a:r>
              <a:rPr lang="en-US" altLang="ja-JP" dirty="0">
                <a:solidFill>
                  <a:srgbClr val="000000"/>
                </a:solidFill>
                <a:latin typeface="Symbol" panose="05050102010706020507" pitchFamily="18" charset="2"/>
              </a:rPr>
              <a:t>=</a:t>
            </a:r>
            <a:r>
              <a:rPr lang="en-US" altLang="ja-JP" dirty="0">
                <a:solidFill>
                  <a:srgbClr val="000000"/>
                </a:solidFill>
                <a:latin typeface="+mn-lt"/>
              </a:rPr>
              <a:t>0</a:t>
            </a:r>
            <a:endParaRPr lang="ja-JP" altLang="en-US" dirty="0">
              <a:latin typeface="+mn-lt"/>
            </a:endParaRPr>
          </a:p>
        </p:txBody>
      </p:sp>
      <p:sp>
        <p:nvSpPr>
          <p:cNvPr id="194" name="Rectangle 115"/>
          <p:cNvSpPr>
            <a:spLocks noChangeArrowheads="1"/>
          </p:cNvSpPr>
          <p:nvPr/>
        </p:nvSpPr>
        <p:spPr bwMode="auto">
          <a:xfrm>
            <a:off x="4375036" y="4235622"/>
            <a:ext cx="936475"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ja-JP" altLang="en-US" sz="2000" dirty="0">
                <a:solidFill>
                  <a:srgbClr val="000000"/>
                </a:solidFill>
                <a:latin typeface="+mn-lt"/>
              </a:rPr>
              <a:t>⊥</a:t>
            </a:r>
            <a:r>
              <a:rPr lang="en-US" altLang="ja-JP" b="1" i="1" dirty="0">
                <a:solidFill>
                  <a:srgbClr val="000000"/>
                </a:solidFill>
                <a:latin typeface="Bookman Old Style" pitchFamily="18" charset="0"/>
              </a:rPr>
              <a:t>r </a:t>
            </a:r>
            <a:endParaRPr lang="en-US" altLang="ja-JP" sz="2000" dirty="0">
              <a:solidFill>
                <a:srgbClr val="000000"/>
              </a:solidFill>
              <a:latin typeface="+mn-lt"/>
              <a:cs typeface="Times New Roman" panose="02020603050405020304" pitchFamily="18" charset="0"/>
            </a:endParaRPr>
          </a:p>
        </p:txBody>
      </p:sp>
      <p:sp>
        <p:nvSpPr>
          <p:cNvPr id="195" name="正方形/長方形 194"/>
          <p:cNvSpPr/>
          <p:nvPr/>
        </p:nvSpPr>
        <p:spPr>
          <a:xfrm>
            <a:off x="3785521" y="4278877"/>
            <a:ext cx="492443" cy="461665"/>
          </a:xfrm>
          <a:prstGeom prst="rect">
            <a:avLst/>
          </a:prstGeom>
          <a:noFill/>
        </p:spPr>
        <p:txBody>
          <a:bodyPr wrap="none">
            <a:spAutoFit/>
          </a:bodyPr>
          <a:lstStyle/>
          <a:p>
            <a:r>
              <a:rPr lang="ja-JP" altLang="en-US" sz="2400" dirty="0">
                <a:solidFill>
                  <a:srgbClr val="000000"/>
                </a:solidFill>
                <a:latin typeface="Times New Roman"/>
              </a:rPr>
              <a:t>∴</a:t>
            </a:r>
            <a:endParaRPr lang="ja-JP" altLang="en-US" dirty="0"/>
          </a:p>
        </p:txBody>
      </p:sp>
      <p:sp>
        <p:nvSpPr>
          <p:cNvPr id="196" name="正方形/長方形 195"/>
          <p:cNvSpPr/>
          <p:nvPr/>
        </p:nvSpPr>
        <p:spPr>
          <a:xfrm>
            <a:off x="7495450" y="3814501"/>
            <a:ext cx="492443" cy="461665"/>
          </a:xfrm>
          <a:prstGeom prst="rect">
            <a:avLst/>
          </a:prstGeom>
          <a:noFill/>
        </p:spPr>
        <p:txBody>
          <a:bodyPr wrap="none">
            <a:spAutoFit/>
          </a:bodyPr>
          <a:lstStyle/>
          <a:p>
            <a:r>
              <a:rPr lang="ja-JP" altLang="en-US" sz="2400" dirty="0">
                <a:solidFill>
                  <a:srgbClr val="000000"/>
                </a:solidFill>
                <a:latin typeface="Times New Roman"/>
              </a:rPr>
              <a:t>∴</a:t>
            </a:r>
            <a:endParaRPr lang="ja-JP" altLang="en-US" dirty="0"/>
          </a:p>
        </p:txBody>
      </p:sp>
      <p:sp>
        <p:nvSpPr>
          <p:cNvPr id="197" name="正方形/長方形 196"/>
          <p:cNvSpPr/>
          <p:nvPr/>
        </p:nvSpPr>
        <p:spPr>
          <a:xfrm>
            <a:off x="7870237" y="3752946"/>
            <a:ext cx="1007021" cy="523220"/>
          </a:xfrm>
          <a:prstGeom prst="rect">
            <a:avLst/>
          </a:prstGeom>
          <a:noFill/>
        </p:spPr>
        <p:txBody>
          <a:bodyPr wrap="square">
            <a:spAutoFit/>
          </a:bodyPr>
          <a:lstStyle/>
          <a:p>
            <a:r>
              <a:rPr lang="en-US" altLang="ja-JP" i="1" dirty="0">
                <a:solidFill>
                  <a:srgbClr val="000000"/>
                </a:solidFill>
                <a:latin typeface="Bookman Old Style" pitchFamily="18" charset="0"/>
              </a:rPr>
              <a:t>v</a:t>
            </a:r>
            <a:r>
              <a:rPr lang="en-US" altLang="ja-JP" dirty="0">
                <a:solidFill>
                  <a:srgbClr val="000000"/>
                </a:solidFill>
                <a:latin typeface="Symbol" panose="05050102010706020507" pitchFamily="18" charset="2"/>
              </a:rPr>
              <a:t>=</a:t>
            </a:r>
            <a:r>
              <a:rPr lang="en-US" altLang="ja-JP" i="1" dirty="0" err="1">
                <a:latin typeface="Symbol" panose="05050102010706020507" pitchFamily="18" charset="2"/>
              </a:rPr>
              <a:t>w</a:t>
            </a:r>
            <a:r>
              <a:rPr lang="en-US" altLang="ja-JP" i="1" dirty="0" err="1">
                <a:solidFill>
                  <a:srgbClr val="000000"/>
                </a:solidFill>
                <a:latin typeface="Bookman Old Style" pitchFamily="18" charset="0"/>
              </a:rPr>
              <a:t>r</a:t>
            </a:r>
            <a:r>
              <a:rPr lang="en-US" altLang="ja-JP" baseline="30000" dirty="0">
                <a:solidFill>
                  <a:srgbClr val="000000"/>
                </a:solidFill>
                <a:latin typeface="+mn-lt"/>
              </a:rPr>
              <a:t> </a:t>
            </a:r>
            <a:endParaRPr lang="en-US" altLang="ja-JP" dirty="0">
              <a:solidFill>
                <a:srgbClr val="000000"/>
              </a:solidFill>
              <a:cs typeface="Times New Roman" panose="02020603050405020304" pitchFamily="18" charset="0"/>
            </a:endParaRPr>
          </a:p>
        </p:txBody>
      </p:sp>
      <p:sp>
        <p:nvSpPr>
          <p:cNvPr id="188" name="正方形/長方形 187"/>
          <p:cNvSpPr/>
          <p:nvPr/>
        </p:nvSpPr>
        <p:spPr>
          <a:xfrm>
            <a:off x="4753146" y="3739385"/>
            <a:ext cx="1754658" cy="536781"/>
          </a:xfrm>
          <a:prstGeom prst="rect">
            <a:avLst/>
          </a:prstGeom>
          <a:noFill/>
        </p:spPr>
        <p:txBody>
          <a:bodyPr wrap="square">
            <a:spAutoFit/>
          </a:bodyPr>
          <a:lstStyle/>
          <a:p>
            <a:r>
              <a:rPr lang="en-US" altLang="ja-JP" i="1" dirty="0">
                <a:latin typeface="Symbol" panose="05050102010706020507" pitchFamily="18" charset="2"/>
              </a:rPr>
              <a:t>w</a:t>
            </a:r>
            <a:r>
              <a:rPr lang="en-US" altLang="ja-JP" baseline="30000" dirty="0">
                <a:solidFill>
                  <a:srgbClr val="000000"/>
                </a:solidFill>
                <a:latin typeface="+mn-lt"/>
              </a:rPr>
              <a:t>2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x</a:t>
            </a:r>
            <a:r>
              <a:rPr lang="en-US" altLang="ja-JP" baseline="30000" dirty="0">
                <a:solidFill>
                  <a:srgbClr val="000000"/>
                </a:solidFill>
                <a:latin typeface="+mn-lt"/>
              </a:rPr>
              <a:t>2</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y</a:t>
            </a:r>
            <a:r>
              <a:rPr lang="en-US" altLang="ja-JP" baseline="30000" dirty="0">
                <a:solidFill>
                  <a:srgbClr val="000000"/>
                </a:solidFill>
                <a:latin typeface="+mn-lt"/>
              </a:rPr>
              <a:t>2</a:t>
            </a:r>
            <a:r>
              <a:rPr lang="en-US" altLang="ja-JP" dirty="0">
                <a:solidFill>
                  <a:srgbClr val="000000"/>
                </a:solidFill>
                <a:latin typeface="Symbol" panose="05050102010706020507" pitchFamily="18" charset="2"/>
              </a:rPr>
              <a:t>)</a:t>
            </a:r>
            <a:r>
              <a:rPr lang="en-US" altLang="ja-JP" baseline="30000" dirty="0">
                <a:solidFill>
                  <a:srgbClr val="000000"/>
                </a:solidFill>
                <a:latin typeface="+mn-lt"/>
              </a:rPr>
              <a:t> </a:t>
            </a:r>
            <a:endParaRPr lang="en-US" altLang="ja-JP" dirty="0">
              <a:solidFill>
                <a:srgbClr val="000000"/>
              </a:solidFill>
              <a:cs typeface="Times New Roman" panose="02020603050405020304" pitchFamily="18" charset="0"/>
            </a:endParaRPr>
          </a:p>
        </p:txBody>
      </p:sp>
      <p:sp>
        <p:nvSpPr>
          <p:cNvPr id="198" name="Rectangle 4"/>
          <p:cNvSpPr>
            <a:spLocks noChangeArrowheads="1"/>
          </p:cNvSpPr>
          <p:nvPr/>
        </p:nvSpPr>
        <p:spPr bwMode="auto">
          <a:xfrm>
            <a:off x="5620871" y="4242621"/>
            <a:ext cx="737702" cy="523220"/>
          </a:xfrm>
          <a:prstGeom prst="rect">
            <a:avLst/>
          </a:prstGeom>
          <a:solidFill>
            <a:schemeClr val="bg1"/>
          </a:solidFill>
          <a:ln>
            <a:noFill/>
          </a:ln>
        </p:spPr>
        <p:txBody>
          <a:bodyPr wrap="none">
            <a:spAutoFit/>
          </a:bodyPr>
          <a:lstStyle/>
          <a:p>
            <a:r>
              <a:rPr lang="en-US" altLang="ja-JP" b="1" i="1" dirty="0">
                <a:solidFill>
                  <a:srgbClr val="000000"/>
                </a:solidFill>
                <a:latin typeface="Bookman Old Style" pitchFamily="18" charset="0"/>
              </a:rPr>
              <a:t>v</a:t>
            </a:r>
            <a:r>
              <a:rPr lang="ja-JP" altLang="en-US" dirty="0">
                <a:solidFill>
                  <a:srgbClr val="000000"/>
                </a:solidFill>
              </a:rPr>
              <a:t>は</a:t>
            </a:r>
            <a:endParaRPr lang="ja-JP" altLang="en-US" i="1" dirty="0">
              <a:solidFill>
                <a:srgbClr val="000000"/>
              </a:solidFill>
              <a:latin typeface="Bookman Old Style" pitchFamily="18" charset="0"/>
            </a:endParaRPr>
          </a:p>
        </p:txBody>
      </p:sp>
      <p:sp>
        <p:nvSpPr>
          <p:cNvPr id="200" name="Rectangle 4"/>
          <p:cNvSpPr>
            <a:spLocks noChangeArrowheads="1"/>
          </p:cNvSpPr>
          <p:nvPr/>
        </p:nvSpPr>
        <p:spPr bwMode="auto">
          <a:xfrm>
            <a:off x="6252882" y="4242621"/>
            <a:ext cx="1620957" cy="523220"/>
          </a:xfrm>
          <a:prstGeom prst="rect">
            <a:avLst/>
          </a:prstGeom>
          <a:solidFill>
            <a:schemeClr val="bg1"/>
          </a:solidFill>
          <a:ln>
            <a:noFill/>
          </a:ln>
        </p:spPr>
        <p:txBody>
          <a:bodyPr wrap="none">
            <a:spAutoFit/>
          </a:bodyPr>
          <a:lstStyle/>
          <a:p>
            <a:r>
              <a:rPr lang="ja-JP" altLang="en-US" dirty="0">
                <a:solidFill>
                  <a:srgbClr val="000000"/>
                </a:solidFill>
              </a:rPr>
              <a:t>接線方向</a:t>
            </a:r>
            <a:endParaRPr lang="ja-JP" altLang="en-US" i="1" dirty="0">
              <a:solidFill>
                <a:srgbClr val="000000"/>
              </a:solidFill>
              <a:latin typeface="Bookman Old Style" pitchFamily="18" charset="0"/>
            </a:endParaRPr>
          </a:p>
        </p:txBody>
      </p:sp>
      <p:grpSp>
        <p:nvGrpSpPr>
          <p:cNvPr id="245" name="グループ化 244"/>
          <p:cNvGrpSpPr/>
          <p:nvPr/>
        </p:nvGrpSpPr>
        <p:grpSpPr>
          <a:xfrm>
            <a:off x="0" y="491074"/>
            <a:ext cx="5585156" cy="1019575"/>
            <a:chOff x="0" y="491074"/>
            <a:chExt cx="5585156" cy="1019575"/>
          </a:xfrm>
        </p:grpSpPr>
        <p:sp>
          <p:nvSpPr>
            <p:cNvPr id="247" name="Rectangle 4"/>
            <p:cNvSpPr>
              <a:spLocks noChangeArrowheads="1"/>
            </p:cNvSpPr>
            <p:nvPr/>
          </p:nvSpPr>
          <p:spPr bwMode="auto">
            <a:xfrm>
              <a:off x="2581835" y="979239"/>
              <a:ext cx="1261884" cy="523220"/>
            </a:xfrm>
            <a:prstGeom prst="rect">
              <a:avLst/>
            </a:prstGeom>
            <a:solidFill>
              <a:schemeClr val="bg1"/>
            </a:solidFill>
            <a:ln>
              <a:noFill/>
            </a:ln>
          </p:spPr>
          <p:txBody>
            <a:bodyPr wrap="none">
              <a:spAutoFit/>
            </a:bodyPr>
            <a:lstStyle/>
            <a:p>
              <a:r>
                <a:rPr lang="ja-JP" altLang="en-US" dirty="0">
                  <a:solidFill>
                    <a:srgbClr val="000000"/>
                  </a:solidFill>
                </a:rPr>
                <a:t>中心角</a:t>
              </a:r>
            </a:p>
          </p:txBody>
        </p:sp>
        <p:sp>
          <p:nvSpPr>
            <p:cNvPr id="248" name="正方形/長方形 247"/>
            <p:cNvSpPr/>
            <p:nvPr/>
          </p:nvSpPr>
          <p:spPr>
            <a:xfrm>
              <a:off x="3752578" y="987429"/>
              <a:ext cx="659155" cy="523220"/>
            </a:xfrm>
            <a:prstGeom prst="rect">
              <a:avLst/>
            </a:prstGeom>
            <a:solidFill>
              <a:schemeClr val="bg1"/>
            </a:solidFill>
          </p:spPr>
          <p:txBody>
            <a:bodyPr wrap="none">
              <a:spAutoFit/>
            </a:bodyPr>
            <a:lstStyle/>
            <a:p>
              <a:r>
                <a:rPr lang="en-US" altLang="ja-JP" i="1" dirty="0">
                  <a:solidFill>
                    <a:srgbClr val="000000"/>
                  </a:solidFill>
                  <a:latin typeface="Symbol" panose="05050102010706020507" pitchFamily="18" charset="2"/>
                </a:rPr>
                <a:t>q</a:t>
              </a:r>
              <a:r>
                <a:rPr lang="ja-JP" altLang="en-US" i="1" dirty="0">
                  <a:solidFill>
                    <a:srgbClr val="000000"/>
                  </a:solidFill>
                  <a:latin typeface="Symbol" panose="05050102010706020507" pitchFamily="18" charset="2"/>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252" name="Rectangle 4"/>
            <p:cNvSpPr>
              <a:spLocks noChangeArrowheads="1"/>
            </p:cNvSpPr>
            <p:nvPr/>
          </p:nvSpPr>
          <p:spPr bwMode="auto">
            <a:xfrm>
              <a:off x="0" y="984017"/>
              <a:ext cx="2369559" cy="523220"/>
            </a:xfrm>
            <a:prstGeom prst="rect">
              <a:avLst/>
            </a:prstGeom>
            <a:solidFill>
              <a:schemeClr val="bg1"/>
            </a:solidFill>
            <a:ln>
              <a:noFill/>
            </a:ln>
          </p:spPr>
          <p:txBody>
            <a:bodyPr wrap="none">
              <a:spAutoFit/>
            </a:bodyPr>
            <a:lstStyle/>
            <a:p>
              <a:r>
                <a:rPr lang="ja-JP" altLang="en-US" dirty="0">
                  <a:solidFill>
                    <a:srgbClr val="000000"/>
                  </a:solidFill>
                </a:rPr>
                <a:t>時間を</a:t>
              </a:r>
              <a:r>
                <a:rPr lang="en-US" altLang="ja-JP" i="1" dirty="0">
                  <a:solidFill>
                    <a:srgbClr val="000000"/>
                  </a:solidFill>
                  <a:latin typeface="Bookman Old Style" pitchFamily="18" charset="0"/>
                </a:rPr>
                <a:t>t </a:t>
              </a:r>
              <a:r>
                <a:rPr lang="ja-JP" altLang="en-US" dirty="0">
                  <a:solidFill>
                    <a:srgbClr val="000000"/>
                  </a:solidFill>
                </a:rPr>
                <a:t>とする</a:t>
              </a:r>
              <a:endParaRPr lang="ja-JP" altLang="en-US" i="1" dirty="0">
                <a:solidFill>
                  <a:srgbClr val="000000"/>
                </a:solidFill>
                <a:latin typeface="Bookman Old Style" pitchFamily="18" charset="0"/>
              </a:endParaRPr>
            </a:p>
          </p:txBody>
        </p:sp>
        <p:sp>
          <p:nvSpPr>
            <p:cNvPr id="253" name="正方形/長方形 252"/>
            <p:cNvSpPr/>
            <p:nvPr/>
          </p:nvSpPr>
          <p:spPr>
            <a:xfrm>
              <a:off x="4283520" y="972680"/>
              <a:ext cx="1148071" cy="523220"/>
            </a:xfrm>
            <a:prstGeom prst="rect">
              <a:avLst/>
            </a:prstGeom>
            <a:solidFill>
              <a:schemeClr val="bg1"/>
            </a:solidFill>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254" name="Rectangle 4"/>
            <p:cNvSpPr>
              <a:spLocks noChangeArrowheads="1"/>
            </p:cNvSpPr>
            <p:nvPr/>
          </p:nvSpPr>
          <p:spPr bwMode="auto">
            <a:xfrm>
              <a:off x="0" y="491074"/>
              <a:ext cx="2577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座標による記述</a:t>
              </a:r>
              <a:endParaRPr lang="ja-JP" altLang="en-US" dirty="0">
                <a:solidFill>
                  <a:srgbClr val="3333CC"/>
                </a:solidFill>
              </a:endParaRPr>
            </a:p>
          </p:txBody>
        </p:sp>
        <p:sp>
          <p:nvSpPr>
            <p:cNvPr id="256" name="Rectangle 4"/>
            <p:cNvSpPr>
              <a:spLocks noChangeArrowheads="1"/>
            </p:cNvSpPr>
            <p:nvPr/>
          </p:nvSpPr>
          <p:spPr bwMode="auto">
            <a:xfrm>
              <a:off x="2735399" y="504590"/>
              <a:ext cx="2332690" cy="523220"/>
            </a:xfrm>
            <a:prstGeom prst="rect">
              <a:avLst/>
            </a:prstGeom>
            <a:noFill/>
            <a:ln>
              <a:noFill/>
            </a:ln>
          </p:spPr>
          <p:txBody>
            <a:bodyPr wrap="none">
              <a:spAutoFit/>
            </a:bodyPr>
            <a:lstStyle/>
            <a:p>
              <a:r>
                <a:rPr lang="ja-JP" altLang="en-US" dirty="0">
                  <a:solidFill>
                    <a:srgbClr val="000000"/>
                  </a:solidFill>
                </a:rPr>
                <a:t>初めの中心角</a:t>
              </a:r>
            </a:p>
          </p:txBody>
        </p:sp>
        <p:sp>
          <p:nvSpPr>
            <p:cNvPr id="257" name="正方形/長方形 256"/>
            <p:cNvSpPr/>
            <p:nvPr/>
          </p:nvSpPr>
          <p:spPr>
            <a:xfrm>
              <a:off x="5092713" y="498031"/>
              <a:ext cx="492443" cy="523220"/>
            </a:xfrm>
            <a:prstGeom prst="rect">
              <a:avLst/>
            </a:prstGeom>
            <a:noFill/>
          </p:spPr>
          <p:txBody>
            <a:bodyPr wrap="none">
              <a:spAutoFit/>
            </a:bodyPr>
            <a:lstStyle/>
            <a:p>
              <a:pPr algn="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grpSp>
      <p:sp>
        <p:nvSpPr>
          <p:cNvPr id="258" name="Rectangle 115"/>
          <p:cNvSpPr>
            <a:spLocks noChangeArrowheads="1"/>
          </p:cNvSpPr>
          <p:nvPr/>
        </p:nvSpPr>
        <p:spPr bwMode="auto">
          <a:xfrm>
            <a:off x="6887982" y="596517"/>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66FF"/>
                </a:solidFill>
                <a:latin typeface="Bookman Old Style" pitchFamily="18" charset="0"/>
              </a:rPr>
              <a:t>v</a:t>
            </a:r>
          </a:p>
        </p:txBody>
      </p:sp>
      <p:cxnSp>
        <p:nvCxnSpPr>
          <p:cNvPr id="259" name="直線コネクタ 258"/>
          <p:cNvCxnSpPr/>
          <p:nvPr/>
        </p:nvCxnSpPr>
        <p:spPr bwMode="auto">
          <a:xfrm flipH="1" flipV="1">
            <a:off x="6763871" y="927847"/>
            <a:ext cx="524435" cy="309282"/>
          </a:xfrm>
          <a:prstGeom prst="line">
            <a:avLst/>
          </a:prstGeom>
          <a:noFill/>
          <a:ln w="57150" cap="flat" cmpd="sng" algn="ctr">
            <a:solidFill>
              <a:srgbClr val="0066FF"/>
            </a:solidFill>
            <a:prstDash val="solid"/>
            <a:round/>
            <a:headEnd type="none" w="med" len="med"/>
            <a:tailEnd type="triangle" w="med" len="med"/>
          </a:ln>
          <a:effectLst/>
        </p:spPr>
      </p:cxnSp>
      <p:grpSp>
        <p:nvGrpSpPr>
          <p:cNvPr id="156" name="グループ化 155">
            <a:extLst>
              <a:ext uri="{FF2B5EF4-FFF2-40B4-BE49-F238E27FC236}">
                <a16:creationId xmlns:a16="http://schemas.microsoft.com/office/drawing/2014/main" id="{F4CA767E-2471-4548-B683-161A3710F101}"/>
              </a:ext>
            </a:extLst>
          </p:cNvPr>
          <p:cNvGrpSpPr/>
          <p:nvPr/>
        </p:nvGrpSpPr>
        <p:grpSpPr>
          <a:xfrm>
            <a:off x="0" y="-4130"/>
            <a:ext cx="9170554" cy="546463"/>
            <a:chOff x="0" y="-4130"/>
            <a:chExt cx="9170554" cy="546463"/>
          </a:xfrm>
        </p:grpSpPr>
        <p:sp>
          <p:nvSpPr>
            <p:cNvPr id="158" name="Rectangle 46">
              <a:extLst>
                <a:ext uri="{FF2B5EF4-FFF2-40B4-BE49-F238E27FC236}">
                  <a16:creationId xmlns:a16="http://schemas.microsoft.com/office/drawing/2014/main" id="{6CD47353-8BB3-4B66-8435-1ADE43175B9F}"/>
                </a:ext>
              </a:extLst>
            </p:cNvPr>
            <p:cNvSpPr>
              <a:spLocks noChangeArrowheads="1"/>
            </p:cNvSpPr>
            <p:nvPr/>
          </p:nvSpPr>
          <p:spPr bwMode="auto">
            <a:xfrm>
              <a:off x="2567" y="-4130"/>
              <a:ext cx="9141433" cy="504929"/>
            </a:xfrm>
            <a:prstGeom prst="rect">
              <a:avLst/>
            </a:prstGeom>
            <a:solidFill>
              <a:srgbClr val="FFF0DC"/>
            </a:solidFill>
            <a:ln w="9525">
              <a:solidFill>
                <a:srgbClr val="FFC000"/>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dirty="0">
                <a:solidFill>
                  <a:srgbClr val="C00000"/>
                </a:solidFill>
              </a:endParaRPr>
            </a:p>
          </p:txBody>
        </p:sp>
        <p:sp>
          <p:nvSpPr>
            <p:cNvPr id="160" name="Rectangle 4">
              <a:extLst>
                <a:ext uri="{FF2B5EF4-FFF2-40B4-BE49-F238E27FC236}">
                  <a16:creationId xmlns:a16="http://schemas.microsoft.com/office/drawing/2014/main" id="{1A891528-C9FF-43D8-AD3D-DF87A15D9C9A}"/>
                </a:ext>
              </a:extLst>
            </p:cNvPr>
            <p:cNvSpPr>
              <a:spLocks noChangeArrowheads="1"/>
            </p:cNvSpPr>
            <p:nvPr/>
          </p:nvSpPr>
          <p:spPr bwMode="auto">
            <a:xfrm>
              <a:off x="0" y="1451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等速円運動</a:t>
              </a:r>
              <a:endParaRPr lang="ja-JP" altLang="en-US" dirty="0">
                <a:solidFill>
                  <a:srgbClr val="3333CC"/>
                </a:solidFill>
              </a:endParaRPr>
            </a:p>
          </p:txBody>
        </p:sp>
        <p:sp>
          <p:nvSpPr>
            <p:cNvPr id="165" name="Rectangle 4">
              <a:extLst>
                <a:ext uri="{FF2B5EF4-FFF2-40B4-BE49-F238E27FC236}">
                  <a16:creationId xmlns:a16="http://schemas.microsoft.com/office/drawing/2014/main" id="{54318C25-F7DD-47EE-81FF-78027A8B55B7}"/>
                </a:ext>
              </a:extLst>
            </p:cNvPr>
            <p:cNvSpPr>
              <a:spLocks noChangeArrowheads="1"/>
            </p:cNvSpPr>
            <p:nvPr/>
          </p:nvSpPr>
          <p:spPr bwMode="auto">
            <a:xfrm>
              <a:off x="2060478" y="13560"/>
              <a:ext cx="36888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半径</a:t>
              </a:r>
              <a:r>
                <a:rPr lang="en-US" altLang="ja-JP" i="1" dirty="0">
                  <a:solidFill>
                    <a:srgbClr val="000000"/>
                  </a:solidFill>
                  <a:latin typeface="Bookman Old Style" pitchFamily="18" charset="0"/>
                </a:rPr>
                <a:t>r </a:t>
              </a:r>
              <a:r>
                <a:rPr lang="ja-JP" altLang="en-US" dirty="0">
                  <a:solidFill>
                    <a:srgbClr val="000000"/>
                  </a:solidFill>
                </a:rPr>
                <a:t>一定</a:t>
              </a:r>
              <a:r>
                <a:rPr lang="en-US" altLang="ja-JP" dirty="0">
                  <a:solidFill>
                    <a:srgbClr val="000000"/>
                  </a:solidFill>
                </a:rPr>
                <a:t>, </a:t>
              </a:r>
              <a:r>
                <a:rPr lang="ja-JP" altLang="en-US" dirty="0">
                  <a:solidFill>
                    <a:srgbClr val="000000"/>
                  </a:solidFill>
                </a:rPr>
                <a:t>速さ</a:t>
              </a:r>
              <a:r>
                <a:rPr lang="en-US" altLang="ja-JP" i="1" dirty="0">
                  <a:solidFill>
                    <a:srgbClr val="000000"/>
                  </a:solidFill>
                  <a:latin typeface="Bookman Old Style" panose="02050604050505020204" pitchFamily="18" charset="0"/>
                  <a:cs typeface="Times New Roman" panose="02020603050405020304" pitchFamily="18" charset="0"/>
                </a:rPr>
                <a:t>v</a:t>
              </a:r>
              <a:r>
                <a:rPr lang="en-US" altLang="ja-JP" i="1" dirty="0">
                  <a:solidFill>
                    <a:srgbClr val="000000"/>
                  </a:solidFill>
                  <a:latin typeface="Symbol" panose="05050102010706020507" pitchFamily="18" charset="2"/>
                </a:rPr>
                <a:t> </a:t>
              </a:r>
              <a:r>
                <a:rPr lang="ja-JP" altLang="en-US" dirty="0">
                  <a:solidFill>
                    <a:srgbClr val="000000"/>
                  </a:solidFill>
                </a:rPr>
                <a:t>一定</a:t>
              </a:r>
              <a:endParaRPr lang="ja-JP" altLang="en-US" i="1" dirty="0">
                <a:solidFill>
                  <a:srgbClr val="000000"/>
                </a:solidFill>
                <a:latin typeface="Bookman Old Style" pitchFamily="18" charset="0"/>
              </a:endParaRPr>
            </a:p>
          </p:txBody>
        </p:sp>
        <p:sp>
          <p:nvSpPr>
            <p:cNvPr id="166" name="Rectangle 4">
              <a:extLst>
                <a:ext uri="{FF2B5EF4-FFF2-40B4-BE49-F238E27FC236}">
                  <a16:creationId xmlns:a16="http://schemas.microsoft.com/office/drawing/2014/main" id="{9EBB1C2F-9949-4F41-80DD-EAAEAB7499A3}"/>
                </a:ext>
              </a:extLst>
            </p:cNvPr>
            <p:cNvSpPr>
              <a:spLocks noChangeArrowheads="1"/>
            </p:cNvSpPr>
            <p:nvPr/>
          </p:nvSpPr>
          <p:spPr bwMode="auto">
            <a:xfrm>
              <a:off x="6016651" y="1911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角速度</a:t>
              </a:r>
            </a:p>
          </p:txBody>
        </p:sp>
        <p:sp>
          <p:nvSpPr>
            <p:cNvPr id="168" name="Rectangle 115">
              <a:extLst>
                <a:ext uri="{FF2B5EF4-FFF2-40B4-BE49-F238E27FC236}">
                  <a16:creationId xmlns:a16="http://schemas.microsoft.com/office/drawing/2014/main" id="{C72B6DC8-22DA-4D3A-85E8-21BB6C29A178}"/>
                </a:ext>
              </a:extLst>
            </p:cNvPr>
            <p:cNvSpPr>
              <a:spLocks noChangeArrowheads="1"/>
            </p:cNvSpPr>
            <p:nvPr/>
          </p:nvSpPr>
          <p:spPr bwMode="auto">
            <a:xfrm>
              <a:off x="7099257" y="10568"/>
              <a:ext cx="2071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v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r </a:t>
              </a:r>
              <a:r>
                <a:rPr lang="ja-JP" altLang="en-US" dirty="0">
                  <a:solidFill>
                    <a:srgbClr val="000000"/>
                  </a:solidFill>
                </a:rPr>
                <a:t>一定</a:t>
              </a:r>
              <a:endParaRPr lang="en-US" altLang="ja-JP" i="1" dirty="0">
                <a:solidFill>
                  <a:srgbClr val="000000"/>
                </a:solidFill>
                <a:latin typeface="Bookman Old Style" pitchFamily="18" charset="0"/>
              </a:endParaRPr>
            </a:p>
          </p:txBody>
        </p:sp>
      </p:grpSp>
    </p:spTree>
    <p:extLst>
      <p:ext uri="{BB962C8B-B14F-4D97-AF65-F5344CB8AC3E}">
        <p14:creationId xmlns:p14="http://schemas.microsoft.com/office/powerpoint/2010/main" val="2731575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
                                        </p:tgtEl>
                                        <p:attrNameLst>
                                          <p:attrName>style.visibility</p:attrName>
                                        </p:attrNameLst>
                                      </p:cBhvr>
                                      <p:to>
                                        <p:strVal val="visible"/>
                                      </p:to>
                                    </p:set>
                                  </p:childTnLst>
                                </p:cTn>
                              </p:par>
                              <p:par>
                                <p:cTn id="7" presetID="35" presetClass="emph" presetSubtype="0" repeatCount="10000" fill="hold" grpId="1" nodeType="withEffect">
                                  <p:stCondLst>
                                    <p:cond delay="0"/>
                                  </p:stCondLst>
                                  <p:childTnLst>
                                    <p:anim calcmode="discrete" valueType="str">
                                      <p:cBhvr>
                                        <p:cTn id="8" dur="500" fill="hold"/>
                                        <p:tgtEl>
                                          <p:spTgt spid="164"/>
                                        </p:tgtEl>
                                        <p:attrNameLst>
                                          <p:attrName>style.visibility</p:attrName>
                                        </p:attrNameLst>
                                      </p:cBhvr>
                                      <p:tavLst>
                                        <p:tav tm="0">
                                          <p:val>
                                            <p:strVal val="hidden"/>
                                          </p:val>
                                        </p:tav>
                                        <p:tav tm="50000">
                                          <p:val>
                                            <p:strVal val="visible"/>
                                          </p:val>
                                        </p:tav>
                                      </p:tavLst>
                                    </p:anim>
                                  </p:childTnLst>
                                </p:cTn>
                              </p:par>
                              <p:par>
                                <p:cTn id="9" presetID="1" presetClass="entr" presetSubtype="0" fill="hold" grpId="0" nodeType="withEffect">
                                  <p:stCondLst>
                                    <p:cond delay="0"/>
                                  </p:stCondLst>
                                  <p:childTnLst>
                                    <p:set>
                                      <p:cBhvr>
                                        <p:cTn id="10" dur="1" fill="hold">
                                          <p:stCondLst>
                                            <p:cond delay="0"/>
                                          </p:stCondLst>
                                        </p:cTn>
                                        <p:tgtEl>
                                          <p:spTgt spid="167"/>
                                        </p:tgtEl>
                                        <p:attrNameLst>
                                          <p:attrName>style.visibility</p:attrName>
                                        </p:attrNameLst>
                                      </p:cBhvr>
                                      <p:to>
                                        <p:strVal val="visible"/>
                                      </p:to>
                                    </p:set>
                                  </p:childTnLst>
                                </p:cTn>
                              </p:par>
                              <p:par>
                                <p:cTn id="11" presetID="35" presetClass="emph" presetSubtype="0" repeatCount="10000" fill="hold" grpId="1" nodeType="withEffect">
                                  <p:stCondLst>
                                    <p:cond delay="0"/>
                                  </p:stCondLst>
                                  <p:childTnLst>
                                    <p:anim calcmode="discrete" valueType="str">
                                      <p:cBhvr>
                                        <p:cTn id="12" dur="500" fill="hold"/>
                                        <p:tgtEl>
                                          <p:spTgt spid="167"/>
                                        </p:tgtEl>
                                        <p:attrNameLst>
                                          <p:attrName>style.visibility</p:attrName>
                                        </p:attrNameLst>
                                      </p:cBhvr>
                                      <p:tavLst>
                                        <p:tav tm="0">
                                          <p:val>
                                            <p:strVal val="hidden"/>
                                          </p:val>
                                        </p:tav>
                                        <p:tav tm="50000">
                                          <p:val>
                                            <p:strVal val="visible"/>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82"/>
                                        </p:tgtEl>
                                        <p:attrNameLst>
                                          <p:attrName>style.visibility</p:attrName>
                                        </p:attrNameLst>
                                      </p:cBhvr>
                                      <p:to>
                                        <p:strVal val="visible"/>
                                      </p:to>
                                    </p:set>
                                    <p:animEffect transition="in" filter="wipe(down)">
                                      <p:cBhvr>
                                        <p:cTn id="17" dur="100"/>
                                        <p:tgtEl>
                                          <p:spTgt spid="18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61"/>
                                        </p:tgtEl>
                                        <p:attrNameLst>
                                          <p:attrName>style.visibility</p:attrName>
                                        </p:attrNameLst>
                                      </p:cBhvr>
                                      <p:to>
                                        <p:strVal val="visible"/>
                                      </p:to>
                                    </p:set>
                                  </p:childTnLst>
                                </p:cTn>
                              </p:par>
                              <p:par>
                                <p:cTn id="22" presetID="35" presetClass="emph" presetSubtype="0" repeatCount="10000" fill="hold" grpId="1" nodeType="withEffect">
                                  <p:stCondLst>
                                    <p:cond delay="0"/>
                                  </p:stCondLst>
                                  <p:childTnLst>
                                    <p:anim calcmode="discrete" valueType="str">
                                      <p:cBhvr>
                                        <p:cTn id="23" dur="500" fill="hold"/>
                                        <p:tgtEl>
                                          <p:spTgt spid="161"/>
                                        </p:tgtEl>
                                        <p:attrNameLst>
                                          <p:attrName>style.visibility</p:attrName>
                                        </p:attrNameLst>
                                      </p:cBhvr>
                                      <p:tavLst>
                                        <p:tav tm="0">
                                          <p:val>
                                            <p:strVal val="hidden"/>
                                          </p:val>
                                        </p:tav>
                                        <p:tav tm="50000">
                                          <p:val>
                                            <p:strVal val="visible"/>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63"/>
                                        </p:tgtEl>
                                        <p:attrNameLst>
                                          <p:attrName>style.visibility</p:attrName>
                                        </p:attrNameLst>
                                      </p:cBhvr>
                                      <p:to>
                                        <p:strVal val="visible"/>
                                      </p:to>
                                    </p:set>
                                    <p:animEffect transition="in" filter="wipe(left)">
                                      <p:cBhvr>
                                        <p:cTn id="28" dur="500"/>
                                        <p:tgtEl>
                                          <p:spTgt spid="163"/>
                                        </p:tgtEl>
                                      </p:cBhvr>
                                    </p:animEffect>
                                  </p:childTnLst>
                                </p:cTn>
                              </p:par>
                              <p:par>
                                <p:cTn id="29" presetID="1" presetClass="entr" presetSubtype="0" fill="hold" grpId="1" nodeType="withEffect">
                                  <p:stCondLst>
                                    <p:cond delay="0"/>
                                  </p:stCondLst>
                                  <p:childTnLst>
                                    <p:set>
                                      <p:cBhvr>
                                        <p:cTn id="30" dur="1" fill="hold">
                                          <p:stCondLst>
                                            <p:cond delay="0"/>
                                          </p:stCondLst>
                                        </p:cTn>
                                        <p:tgtEl>
                                          <p:spTgt spid="162"/>
                                        </p:tgtEl>
                                        <p:attrNameLst>
                                          <p:attrName>style.visibility</p:attrName>
                                        </p:attrNameLst>
                                      </p:cBhvr>
                                      <p:to>
                                        <p:strVal val="visible"/>
                                      </p:to>
                                    </p:set>
                                  </p:childTnLst>
                                </p:cTn>
                              </p:par>
                              <p:par>
                                <p:cTn id="31" presetID="42" presetClass="path" presetSubtype="0" fill="remove" grpId="0" nodeType="withEffect">
                                  <p:stCondLst>
                                    <p:cond delay="0"/>
                                  </p:stCondLst>
                                  <p:childTnLst>
                                    <p:animMotion origin="layout" path="M -4.72222E-6 3.7037E-7 L -0.64149 -0.2581 " pathEditMode="relative" rAng="0" ptsTypes="AA">
                                      <p:cBhvr>
                                        <p:cTn id="32" dur="500" spd="-100000" fill="hold"/>
                                        <p:tgtEl>
                                          <p:spTgt spid="162"/>
                                        </p:tgtEl>
                                        <p:attrNameLst>
                                          <p:attrName>ppt_x</p:attrName>
                                          <p:attrName>ppt_y</p:attrName>
                                        </p:attrNameLst>
                                      </p:cBhvr>
                                      <p:rCtr x="-32083" y="-12917"/>
                                    </p:animMotion>
                                  </p:childTnLst>
                                </p:cTn>
                              </p:par>
                              <p:par>
                                <p:cTn id="33" presetID="1" presetClass="entr" presetSubtype="0" fill="hold" grpId="0" nodeType="withEffect">
                                  <p:stCondLst>
                                    <p:cond delay="0"/>
                                  </p:stCondLst>
                                  <p:childTnLst>
                                    <p:set>
                                      <p:cBhvr>
                                        <p:cTn id="34" dur="1" fill="hold">
                                          <p:stCondLst>
                                            <p:cond delay="0"/>
                                          </p:stCondLst>
                                        </p:cTn>
                                        <p:tgtEl>
                                          <p:spTgt spid="15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9"/>
                                        </p:tgtEl>
                                        <p:attrNameLst>
                                          <p:attrName>style.visibility</p:attrName>
                                        </p:attrNameLst>
                                      </p:cBhvr>
                                      <p:to>
                                        <p:strVal val="visible"/>
                                      </p:to>
                                    </p:set>
                                  </p:childTnLst>
                                </p:cTn>
                              </p:par>
                              <p:par>
                                <p:cTn id="39" presetID="37" presetClass="path" presetSubtype="0" fill="remove" grpId="1" nodeType="withEffect">
                                  <p:stCondLst>
                                    <p:cond delay="0"/>
                                  </p:stCondLst>
                                  <p:childTnLst>
                                    <p:animMotion origin="layout" path="M 1.11111E-6 -4.81481E-6 L -0.0967 0.03797 C -0.11684 0.04676 -0.14705 0.05163 -0.17813 0.05163 C -0.21406 0.05163 -0.24288 0.04676 -0.26285 0.03797 L -0.35764 -4.81481E-6 " pathEditMode="relative" rAng="0" ptsTypes="FffFF">
                                      <p:cBhvr>
                                        <p:cTn id="40" dur="500" spd="-100000" fill="hold"/>
                                        <p:tgtEl>
                                          <p:spTgt spid="159"/>
                                        </p:tgtEl>
                                        <p:attrNameLst>
                                          <p:attrName>ppt_x</p:attrName>
                                          <p:attrName>ppt_y</p:attrName>
                                        </p:attrNameLst>
                                      </p:cBhvr>
                                      <p:rCtr x="-17882" y="2569"/>
                                    </p:animMotion>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2" nodeType="clickEffect">
                                  <p:stCondLst>
                                    <p:cond delay="0"/>
                                  </p:stCondLst>
                                  <p:childTnLst>
                                    <p:set>
                                      <p:cBhvr>
                                        <p:cTn id="44" dur="1" fill="hold">
                                          <p:stCondLst>
                                            <p:cond delay="0"/>
                                          </p:stCondLst>
                                        </p:cTn>
                                        <p:tgtEl>
                                          <p:spTgt spid="161"/>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163"/>
                                        </p:tgtEl>
                                        <p:attrNameLst>
                                          <p:attrName>style.visibility</p:attrName>
                                        </p:attrNameLst>
                                      </p:cBhvr>
                                      <p:to>
                                        <p:strVal val="hidden"/>
                                      </p:to>
                                    </p:set>
                                  </p:childTnLst>
                                </p:cTn>
                              </p:par>
                              <p:par>
                                <p:cTn id="47" presetID="1" presetClass="exit" presetSubtype="0" fill="hold" grpId="2" nodeType="withEffect">
                                  <p:stCondLst>
                                    <p:cond delay="0"/>
                                  </p:stCondLst>
                                  <p:childTnLst>
                                    <p:set>
                                      <p:cBhvr>
                                        <p:cTn id="48" dur="1" fill="hold">
                                          <p:stCondLst>
                                            <p:cond delay="0"/>
                                          </p:stCondLst>
                                        </p:cTn>
                                        <p:tgtEl>
                                          <p:spTgt spid="167"/>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182"/>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72"/>
                                        </p:tgtEl>
                                        <p:attrNameLst>
                                          <p:attrName>style.visibility</p:attrName>
                                        </p:attrNameLst>
                                      </p:cBhvr>
                                      <p:to>
                                        <p:strVal val="visible"/>
                                      </p:to>
                                    </p:set>
                                  </p:childTnLst>
                                </p:cTn>
                              </p:par>
                              <p:par>
                                <p:cTn id="55" presetID="35" presetClass="emph" presetSubtype="0" repeatCount="10000" fill="hold" grpId="1" nodeType="withEffect">
                                  <p:stCondLst>
                                    <p:cond delay="0"/>
                                  </p:stCondLst>
                                  <p:childTnLst>
                                    <p:anim calcmode="discrete" valueType="str">
                                      <p:cBhvr>
                                        <p:cTn id="56" dur="500" fill="hold"/>
                                        <p:tgtEl>
                                          <p:spTgt spid="172"/>
                                        </p:tgtEl>
                                        <p:attrNameLst>
                                          <p:attrName>style.visibility</p:attrName>
                                        </p:attrNameLst>
                                      </p:cBhvr>
                                      <p:tavLst>
                                        <p:tav tm="0">
                                          <p:val>
                                            <p:strVal val="hidden"/>
                                          </p:val>
                                        </p:tav>
                                        <p:tav tm="50000">
                                          <p:val>
                                            <p:strVal val="visible"/>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80"/>
                                        </p:tgtEl>
                                        <p:attrNameLst>
                                          <p:attrName>style.visibility</p:attrName>
                                        </p:attrNameLst>
                                      </p:cBhvr>
                                      <p:to>
                                        <p:strVal val="visible"/>
                                      </p:to>
                                    </p:set>
                                    <p:animEffect transition="in" filter="wipe(down)">
                                      <p:cBhvr>
                                        <p:cTn id="61" dur="100"/>
                                        <p:tgtEl>
                                          <p:spTgt spid="180"/>
                                        </p:tgtEl>
                                      </p:cBhvr>
                                    </p:animEffect>
                                  </p:childTnLst>
                                </p:cTn>
                              </p:par>
                              <p:par>
                                <p:cTn id="62" presetID="1" presetClass="entr" presetSubtype="0" fill="hold" grpId="0" nodeType="withEffect">
                                  <p:stCondLst>
                                    <p:cond delay="0"/>
                                  </p:stCondLst>
                                  <p:childTnLst>
                                    <p:set>
                                      <p:cBhvr>
                                        <p:cTn id="63" dur="1" fill="hold">
                                          <p:stCondLst>
                                            <p:cond delay="0"/>
                                          </p:stCondLst>
                                        </p:cTn>
                                        <p:tgtEl>
                                          <p:spTgt spid="177"/>
                                        </p:tgtEl>
                                        <p:attrNameLst>
                                          <p:attrName>style.visibility</p:attrName>
                                        </p:attrNameLst>
                                      </p:cBhvr>
                                      <p:to>
                                        <p:strVal val="visible"/>
                                      </p:to>
                                    </p:set>
                                  </p:childTnLst>
                                </p:cTn>
                              </p:par>
                              <p:par>
                                <p:cTn id="64" presetID="35" presetClass="emph" presetSubtype="0" repeatCount="10000" fill="hold" grpId="1" nodeType="withEffect">
                                  <p:stCondLst>
                                    <p:cond delay="0"/>
                                  </p:stCondLst>
                                  <p:childTnLst>
                                    <p:anim calcmode="discrete" valueType="str">
                                      <p:cBhvr>
                                        <p:cTn id="65" dur="500" fill="hold"/>
                                        <p:tgtEl>
                                          <p:spTgt spid="177"/>
                                        </p:tgtEl>
                                        <p:attrNameLst>
                                          <p:attrName>style.visibility</p:attrName>
                                        </p:attrNameLst>
                                      </p:cBhvr>
                                      <p:tavLst>
                                        <p:tav tm="0">
                                          <p:val>
                                            <p:strVal val="hidden"/>
                                          </p:val>
                                        </p:tav>
                                        <p:tav tm="50000">
                                          <p:val>
                                            <p:strVal val="visible"/>
                                          </p:val>
                                        </p:tav>
                                      </p:tavLst>
                                    </p:anim>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69"/>
                                        </p:tgtEl>
                                        <p:attrNameLst>
                                          <p:attrName>style.visibility</p:attrName>
                                        </p:attrNameLst>
                                      </p:cBhvr>
                                      <p:to>
                                        <p:strVal val="visible"/>
                                      </p:to>
                                    </p:set>
                                  </p:childTnLst>
                                </p:cTn>
                              </p:par>
                              <p:par>
                                <p:cTn id="70" presetID="35" presetClass="emph" presetSubtype="0" repeatCount="10000" fill="hold" grpId="1" nodeType="withEffect">
                                  <p:stCondLst>
                                    <p:cond delay="0"/>
                                  </p:stCondLst>
                                  <p:childTnLst>
                                    <p:anim calcmode="discrete" valueType="str">
                                      <p:cBhvr>
                                        <p:cTn id="71" dur="500" fill="hold"/>
                                        <p:tgtEl>
                                          <p:spTgt spid="169"/>
                                        </p:tgtEl>
                                        <p:attrNameLst>
                                          <p:attrName>style.visibility</p:attrName>
                                        </p:attrNameLst>
                                      </p:cBhvr>
                                      <p:tavLst>
                                        <p:tav tm="0">
                                          <p:val>
                                            <p:strVal val="hidden"/>
                                          </p:val>
                                        </p:tav>
                                        <p:tav tm="50000">
                                          <p:val>
                                            <p:strVal val="visible"/>
                                          </p:val>
                                        </p:tav>
                                      </p:tavLst>
                                    </p:anim>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71"/>
                                        </p:tgtEl>
                                        <p:attrNameLst>
                                          <p:attrName>style.visibility</p:attrName>
                                        </p:attrNameLst>
                                      </p:cBhvr>
                                      <p:to>
                                        <p:strVal val="visible"/>
                                      </p:to>
                                    </p:set>
                                    <p:animEffect transition="in" filter="wipe(left)">
                                      <p:cBhvr>
                                        <p:cTn id="76" dur="500"/>
                                        <p:tgtEl>
                                          <p:spTgt spid="171"/>
                                        </p:tgtEl>
                                      </p:cBhvr>
                                    </p:animEffect>
                                  </p:childTnLst>
                                </p:cTn>
                              </p:par>
                              <p:par>
                                <p:cTn id="77" presetID="1" presetClass="entr" presetSubtype="0" fill="hold" grpId="1" nodeType="withEffect">
                                  <p:stCondLst>
                                    <p:cond delay="0"/>
                                  </p:stCondLst>
                                  <p:childTnLst>
                                    <p:set>
                                      <p:cBhvr>
                                        <p:cTn id="78" dur="1" fill="hold">
                                          <p:stCondLst>
                                            <p:cond delay="0"/>
                                          </p:stCondLst>
                                        </p:cTn>
                                        <p:tgtEl>
                                          <p:spTgt spid="170"/>
                                        </p:tgtEl>
                                        <p:attrNameLst>
                                          <p:attrName>style.visibility</p:attrName>
                                        </p:attrNameLst>
                                      </p:cBhvr>
                                      <p:to>
                                        <p:strVal val="visible"/>
                                      </p:to>
                                    </p:set>
                                  </p:childTnLst>
                                </p:cTn>
                              </p:par>
                              <p:par>
                                <p:cTn id="79" presetID="42" presetClass="path" presetSubtype="0" fill="remove" grpId="0" nodeType="withEffect">
                                  <p:stCondLst>
                                    <p:cond delay="0"/>
                                  </p:stCondLst>
                                  <p:childTnLst>
                                    <p:animMotion origin="layout" path="M -4.72222E-6 4.07407E-6 L -0.76649 -0.25787 " pathEditMode="relative" rAng="0" ptsTypes="AA">
                                      <p:cBhvr>
                                        <p:cTn id="80" dur="500" spd="-100000" fill="hold"/>
                                        <p:tgtEl>
                                          <p:spTgt spid="170"/>
                                        </p:tgtEl>
                                        <p:attrNameLst>
                                          <p:attrName>ppt_x</p:attrName>
                                          <p:attrName>ppt_y</p:attrName>
                                        </p:attrNameLst>
                                      </p:cBhvr>
                                      <p:rCtr x="-38333" y="-12894"/>
                                    </p:animMotion>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178"/>
                                        </p:tgtEl>
                                        <p:attrNameLst>
                                          <p:attrName>style.visibility</p:attrName>
                                        </p:attrNameLst>
                                      </p:cBhvr>
                                      <p:to>
                                        <p:strVal val="visible"/>
                                      </p:to>
                                    </p:set>
                                  </p:childTnLst>
                                </p:cTn>
                              </p:par>
                              <p:par>
                                <p:cTn id="85" presetID="37" presetClass="path" presetSubtype="0" fill="remove" grpId="1" nodeType="withEffect">
                                  <p:stCondLst>
                                    <p:cond delay="0"/>
                                  </p:stCondLst>
                                  <p:childTnLst>
                                    <p:animMotion origin="layout" path="M -0.00018 4.07407E-6 L -0.19358 0.04652 C -0.23386 0.0574 -0.29445 0.06342 -0.3566 0.06342 C -0.42882 0.06342 -0.48629 0.0574 -0.52639 0.04652 L -0.71632 4.07407E-6 " pathEditMode="relative" rAng="0" ptsTypes="FffFF">
                                      <p:cBhvr>
                                        <p:cTn id="86" dur="500" spd="-100000" fill="hold"/>
                                        <p:tgtEl>
                                          <p:spTgt spid="178"/>
                                        </p:tgtEl>
                                        <p:attrNameLst>
                                          <p:attrName>ppt_x</p:attrName>
                                          <p:attrName>ppt_y</p:attrName>
                                        </p:attrNameLst>
                                      </p:cBhvr>
                                      <p:rCtr x="-35799" y="3171"/>
                                    </p:animMotion>
                                  </p:childTnLst>
                                </p:cTn>
                              </p:par>
                            </p:childTnLst>
                          </p:cTn>
                        </p:par>
                      </p:childTnLst>
                    </p:cTn>
                  </p:par>
                  <p:par>
                    <p:cTn id="87" fill="hold">
                      <p:stCondLst>
                        <p:cond delay="indefinite"/>
                      </p:stCondLst>
                      <p:childTnLst>
                        <p:par>
                          <p:cTn id="88" fill="hold">
                            <p:stCondLst>
                              <p:cond delay="0"/>
                            </p:stCondLst>
                            <p:childTnLst>
                              <p:par>
                                <p:cTn id="89" presetID="1" presetClass="exit" presetSubtype="0" fill="hold" grpId="2" nodeType="clickEffect">
                                  <p:stCondLst>
                                    <p:cond delay="0"/>
                                  </p:stCondLst>
                                  <p:childTnLst>
                                    <p:set>
                                      <p:cBhvr>
                                        <p:cTn id="90" dur="1" fill="hold">
                                          <p:stCondLst>
                                            <p:cond delay="0"/>
                                          </p:stCondLst>
                                        </p:cTn>
                                        <p:tgtEl>
                                          <p:spTgt spid="169"/>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171"/>
                                        </p:tgtEl>
                                        <p:attrNameLst>
                                          <p:attrName>style.visibility</p:attrName>
                                        </p:attrNameLst>
                                      </p:cBhvr>
                                      <p:to>
                                        <p:strVal val="hidden"/>
                                      </p:to>
                                    </p:set>
                                  </p:childTnLst>
                                </p:cTn>
                              </p:par>
                              <p:par>
                                <p:cTn id="93" presetID="1" presetClass="exit" presetSubtype="0" fill="hold" grpId="2" nodeType="withEffect">
                                  <p:stCondLst>
                                    <p:cond delay="0"/>
                                  </p:stCondLst>
                                  <p:childTnLst>
                                    <p:set>
                                      <p:cBhvr>
                                        <p:cTn id="94" dur="1" fill="hold">
                                          <p:stCondLst>
                                            <p:cond delay="0"/>
                                          </p:stCondLst>
                                        </p:cTn>
                                        <p:tgtEl>
                                          <p:spTgt spid="177"/>
                                        </p:tgtEl>
                                        <p:attrNameLst>
                                          <p:attrName>style.visibility</p:attrName>
                                        </p:attrNameLst>
                                      </p:cBhvr>
                                      <p:to>
                                        <p:strVal val="hidden"/>
                                      </p:to>
                                    </p:set>
                                  </p:childTnLst>
                                </p:cTn>
                              </p:par>
                              <p:par>
                                <p:cTn id="95" presetID="1" presetClass="exit" presetSubtype="0" fill="hold" grpId="1" nodeType="withEffect">
                                  <p:stCondLst>
                                    <p:cond delay="0"/>
                                  </p:stCondLst>
                                  <p:childTnLst>
                                    <p:set>
                                      <p:cBhvr>
                                        <p:cTn id="96" dur="1" fill="hold">
                                          <p:stCondLst>
                                            <p:cond delay="0"/>
                                          </p:stCondLst>
                                        </p:cTn>
                                        <p:tgtEl>
                                          <p:spTgt spid="180"/>
                                        </p:tgtEl>
                                        <p:attrNameLst>
                                          <p:attrName>style.visibility</p:attrName>
                                        </p:attrNameLst>
                                      </p:cBhvr>
                                      <p:to>
                                        <p:strVal val="hidden"/>
                                      </p:to>
                                    </p:set>
                                  </p:childTnLst>
                                </p:cTn>
                              </p:par>
                              <p:par>
                                <p:cTn id="97" presetID="1" presetClass="exit" presetSubtype="0" fill="hold" grpId="2" nodeType="withEffect">
                                  <p:stCondLst>
                                    <p:cond delay="0"/>
                                  </p:stCondLst>
                                  <p:childTnLst>
                                    <p:set>
                                      <p:cBhvr>
                                        <p:cTn id="98" dur="1" fill="hold">
                                          <p:stCondLst>
                                            <p:cond delay="0"/>
                                          </p:stCondLst>
                                        </p:cTn>
                                        <p:tgtEl>
                                          <p:spTgt spid="164"/>
                                        </p:tgtEl>
                                        <p:attrNameLst>
                                          <p:attrName>style.visibility</p:attrName>
                                        </p:attrNameLst>
                                      </p:cBhvr>
                                      <p:to>
                                        <p:strVal val="hidden"/>
                                      </p:to>
                                    </p:set>
                                  </p:childTnLst>
                                </p:cTn>
                              </p:par>
                              <p:par>
                                <p:cTn id="99" presetID="1" presetClass="exit" presetSubtype="0" fill="hold" grpId="2" nodeType="withEffect">
                                  <p:stCondLst>
                                    <p:cond delay="0"/>
                                  </p:stCondLst>
                                  <p:childTnLst>
                                    <p:set>
                                      <p:cBhvr>
                                        <p:cTn id="100" dur="1" fill="hold">
                                          <p:stCondLst>
                                            <p:cond delay="0"/>
                                          </p:stCondLst>
                                        </p:cTn>
                                        <p:tgtEl>
                                          <p:spTgt spid="172"/>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183"/>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184"/>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185"/>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186"/>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187"/>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188"/>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189"/>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190"/>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196"/>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197"/>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191"/>
                                        </p:tgtEl>
                                        <p:attrNameLst>
                                          <p:attrName>style.visibility</p:attrName>
                                        </p:attrNameLst>
                                      </p:cBhvr>
                                      <p:to>
                                        <p:strVal val="visible"/>
                                      </p:to>
                                    </p:set>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192"/>
                                        </p:tgtEl>
                                        <p:attrNameLst>
                                          <p:attrName>style.visibility</p:attrName>
                                        </p:attrNameLst>
                                      </p:cBhvr>
                                      <p:to>
                                        <p:strVal val="visible"/>
                                      </p:to>
                                    </p:set>
                                  </p:childTnLst>
                                </p:cTn>
                              </p:par>
                            </p:childTnLst>
                          </p:cTn>
                        </p:par>
                      </p:childTnLst>
                    </p:cTn>
                  </p:par>
                  <p:par>
                    <p:cTn id="149" fill="hold">
                      <p:stCondLst>
                        <p:cond delay="indefinite"/>
                      </p:stCondLst>
                      <p:childTnLst>
                        <p:par>
                          <p:cTn id="150" fill="hold">
                            <p:stCondLst>
                              <p:cond delay="0"/>
                            </p:stCondLst>
                            <p:childTnLst>
                              <p:par>
                                <p:cTn id="151" presetID="1" presetClass="entr" presetSubtype="0" fill="hold" grpId="0" nodeType="clickEffect">
                                  <p:stCondLst>
                                    <p:cond delay="0"/>
                                  </p:stCondLst>
                                  <p:childTnLst>
                                    <p:set>
                                      <p:cBhvr>
                                        <p:cTn id="152" dur="1" fill="hold">
                                          <p:stCondLst>
                                            <p:cond delay="0"/>
                                          </p:stCondLst>
                                        </p:cTn>
                                        <p:tgtEl>
                                          <p:spTgt spid="193"/>
                                        </p:tgtEl>
                                        <p:attrNameLst>
                                          <p:attrName>style.visibility</p:attrName>
                                        </p:attrNameLst>
                                      </p:cBhvr>
                                      <p:to>
                                        <p:strVal val="visible"/>
                                      </p:to>
                                    </p:set>
                                  </p:childTnLst>
                                </p:cTn>
                              </p:par>
                            </p:childTnLst>
                          </p:cTn>
                        </p:par>
                      </p:childTnLst>
                    </p:cTn>
                  </p:par>
                  <p:par>
                    <p:cTn id="153" fill="hold">
                      <p:stCondLst>
                        <p:cond delay="indefinite"/>
                      </p:stCondLst>
                      <p:childTnLst>
                        <p:par>
                          <p:cTn id="154" fill="hold">
                            <p:stCondLst>
                              <p:cond delay="0"/>
                            </p:stCondLst>
                            <p:childTnLst>
                              <p:par>
                                <p:cTn id="155" presetID="1" presetClass="entr" presetSubtype="0" fill="hold" grpId="0" nodeType="clickEffect">
                                  <p:stCondLst>
                                    <p:cond delay="0"/>
                                  </p:stCondLst>
                                  <p:childTnLst>
                                    <p:set>
                                      <p:cBhvr>
                                        <p:cTn id="156" dur="1" fill="hold">
                                          <p:stCondLst>
                                            <p:cond delay="0"/>
                                          </p:stCondLst>
                                        </p:cTn>
                                        <p:tgtEl>
                                          <p:spTgt spid="195"/>
                                        </p:tgtEl>
                                        <p:attrNameLst>
                                          <p:attrName>style.visibility</p:attrName>
                                        </p:attrNameLst>
                                      </p:cBhvr>
                                      <p:to>
                                        <p:strVal val="visible"/>
                                      </p:to>
                                    </p:set>
                                  </p:childTnLst>
                                </p:cTn>
                              </p:par>
                            </p:childTnLst>
                          </p:cTn>
                        </p:par>
                      </p:childTnLst>
                    </p:cTn>
                  </p:par>
                  <p:par>
                    <p:cTn id="157" fill="hold">
                      <p:stCondLst>
                        <p:cond delay="indefinite"/>
                      </p:stCondLst>
                      <p:childTnLst>
                        <p:par>
                          <p:cTn id="158" fill="hold">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194"/>
                                        </p:tgtEl>
                                        <p:attrNameLst>
                                          <p:attrName>style.visibility</p:attrName>
                                        </p:attrNameLst>
                                      </p:cBhvr>
                                      <p:to>
                                        <p:strVal val="visible"/>
                                      </p:to>
                                    </p:se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198"/>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200"/>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nodeType="clickEffect">
                                  <p:stCondLst>
                                    <p:cond delay="0"/>
                                  </p:stCondLst>
                                  <p:childTnLst>
                                    <p:set>
                                      <p:cBhvr>
                                        <p:cTn id="170" dur="1" fill="hold">
                                          <p:stCondLst>
                                            <p:cond delay="0"/>
                                          </p:stCondLst>
                                        </p:cTn>
                                        <p:tgtEl>
                                          <p:spTgt spid="259"/>
                                        </p:tgtEl>
                                        <p:attrNameLst>
                                          <p:attrName>style.visibility</p:attrName>
                                        </p:attrNameLst>
                                      </p:cBhvr>
                                      <p:to>
                                        <p:strVal val="visible"/>
                                      </p:to>
                                    </p:set>
                                  </p:childTnLst>
                                </p:cTn>
                              </p:par>
                              <p:par>
                                <p:cTn id="171" presetID="1" presetClass="entr" presetSubtype="0" fill="hold" grpId="0" nodeType="withEffect">
                                  <p:stCondLst>
                                    <p:cond delay="0"/>
                                  </p:stCondLst>
                                  <p:childTnLst>
                                    <p:set>
                                      <p:cBhvr>
                                        <p:cTn id="172" dur="1" fill="hold">
                                          <p:stCondLst>
                                            <p:cond delay="0"/>
                                          </p:stCondLst>
                                        </p:cTn>
                                        <p:tgtEl>
                                          <p:spTgt spid="2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 grpId="0" animBg="1"/>
      <p:bldP spid="161" grpId="1" animBg="1"/>
      <p:bldP spid="161" grpId="2" animBg="1"/>
      <p:bldP spid="164" grpId="0" animBg="1"/>
      <p:bldP spid="164" grpId="1" animBg="1"/>
      <p:bldP spid="164" grpId="2" animBg="1"/>
      <p:bldP spid="167" grpId="0" animBg="1"/>
      <p:bldP spid="167" grpId="1" animBg="1"/>
      <p:bldP spid="167" grpId="2" animBg="1"/>
      <p:bldP spid="169" grpId="0" animBg="1"/>
      <p:bldP spid="169" grpId="1" animBg="1"/>
      <p:bldP spid="169" grpId="2" animBg="1"/>
      <p:bldP spid="172" grpId="0" animBg="1"/>
      <p:bldP spid="172" grpId="1" animBg="1"/>
      <p:bldP spid="172" grpId="2" animBg="1"/>
      <p:bldP spid="177" grpId="0" animBg="1"/>
      <p:bldP spid="177" grpId="1" animBg="1"/>
      <p:bldP spid="177" grpId="2" animBg="1"/>
      <p:bldP spid="180" grpId="0" animBg="1"/>
      <p:bldP spid="180" grpId="1" animBg="1"/>
      <p:bldP spid="159" grpId="0"/>
      <p:bldP spid="159" grpId="1"/>
      <p:bldP spid="178" grpId="0"/>
      <p:bldP spid="178" grpId="1"/>
      <p:bldP spid="157" grpId="0" animBg="1"/>
      <p:bldP spid="182" grpId="0" animBg="1"/>
      <p:bldP spid="182" grpId="1" animBg="1"/>
      <p:bldP spid="162" grpId="0"/>
      <p:bldP spid="162" grpId="1"/>
      <p:bldP spid="170" grpId="0"/>
      <p:bldP spid="170" grpId="1"/>
      <p:bldP spid="163" grpId="0" animBg="1"/>
      <p:bldP spid="163" grpId="1" animBg="1"/>
      <p:bldP spid="171" grpId="0" animBg="1"/>
      <p:bldP spid="171" grpId="1" animBg="1"/>
      <p:bldP spid="183" grpId="0"/>
      <p:bldP spid="184" grpId="0"/>
      <p:bldP spid="185" grpId="0"/>
      <p:bldP spid="186" grpId="0"/>
      <p:bldP spid="187" grpId="0"/>
      <p:bldP spid="189" grpId="0" animBg="1"/>
      <p:bldP spid="190" grpId="0" animBg="1"/>
      <p:bldP spid="191" grpId="0"/>
      <p:bldP spid="192" grpId="0"/>
      <p:bldP spid="193" grpId="0"/>
      <p:bldP spid="194" grpId="0"/>
      <p:bldP spid="195" grpId="0"/>
      <p:bldP spid="196" grpId="0"/>
      <p:bldP spid="197" grpId="0"/>
      <p:bldP spid="188" grpId="0"/>
      <p:bldP spid="198" grpId="0" animBg="1"/>
      <p:bldP spid="200" grpId="0" animBg="1"/>
      <p:bldP spid="25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グループ化 3"/>
          <p:cNvGrpSpPr/>
          <p:nvPr/>
        </p:nvGrpSpPr>
        <p:grpSpPr>
          <a:xfrm>
            <a:off x="0" y="480164"/>
            <a:ext cx="9144000" cy="4285677"/>
            <a:chOff x="0" y="480164"/>
            <a:chExt cx="9144000" cy="4285677"/>
          </a:xfrm>
        </p:grpSpPr>
        <p:grpSp>
          <p:nvGrpSpPr>
            <p:cNvPr id="109" name="グループ化 108"/>
            <p:cNvGrpSpPr/>
            <p:nvPr/>
          </p:nvGrpSpPr>
          <p:grpSpPr>
            <a:xfrm>
              <a:off x="4900832" y="480164"/>
              <a:ext cx="4243168" cy="3800773"/>
              <a:chOff x="4900832" y="480164"/>
              <a:chExt cx="4243168" cy="3800773"/>
            </a:xfrm>
          </p:grpSpPr>
          <p:sp>
            <p:nvSpPr>
              <p:cNvPr id="110" name="Oval 63"/>
              <p:cNvSpPr>
                <a:spLocks noChangeAspect="1" noChangeArrowheads="1"/>
              </p:cNvSpPr>
              <p:nvPr/>
            </p:nvSpPr>
            <p:spPr bwMode="auto">
              <a:xfrm>
                <a:off x="5116367" y="1039659"/>
                <a:ext cx="2880000" cy="2880000"/>
              </a:xfrm>
              <a:prstGeom prst="ellipse">
                <a:avLst/>
              </a:prstGeom>
              <a:noFill/>
              <a:ln w="19050">
                <a:solidFill>
                  <a:schemeClr val="bg1">
                    <a:lumMod val="75000"/>
                  </a:schemeClr>
                </a:solid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sp>
            <p:nvSpPr>
              <p:cNvPr id="111" name="直角三角形 110"/>
              <p:cNvSpPr/>
              <p:nvPr/>
            </p:nvSpPr>
            <p:spPr bwMode="auto">
              <a:xfrm flipH="1">
                <a:off x="6578160" y="1264373"/>
                <a:ext cx="719228" cy="1216065"/>
              </a:xfrm>
              <a:prstGeom prst="rtTriangle">
                <a:avLst/>
              </a:prstGeom>
              <a:solidFill>
                <a:srgbClr val="FFFFCC"/>
              </a:solidFill>
              <a:ln w="12700" cap="flat" cmpd="sng" algn="ctr">
                <a:solidFill>
                  <a:srgbClr val="FFC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rgbClr val="0066FF"/>
                  </a:solidFill>
                  <a:effectLst/>
                  <a:latin typeface="Bookman Old Style" pitchFamily="18" charset="0"/>
                  <a:ea typeface="ＭＳ Ｐゴシック" pitchFamily="50" charset="-128"/>
                </a:endParaRPr>
              </a:p>
            </p:txBody>
          </p:sp>
          <p:sp>
            <p:nvSpPr>
              <p:cNvPr id="112" name="Oval 63"/>
              <p:cNvSpPr>
                <a:spLocks noChangeArrowheads="1"/>
              </p:cNvSpPr>
              <p:nvPr/>
            </p:nvSpPr>
            <p:spPr bwMode="auto">
              <a:xfrm rot="19200000">
                <a:off x="7746665" y="1890623"/>
                <a:ext cx="360000" cy="360000"/>
              </a:xfrm>
              <a:prstGeom prst="ellipse">
                <a:avLst/>
              </a:prstGeom>
              <a:gradFill rotWithShape="1">
                <a:gsLst>
                  <a:gs pos="0">
                    <a:srgbClr val="FFFFFF">
                      <a:alpha val="50000"/>
                    </a:srgbClr>
                  </a:gs>
                  <a:gs pos="100000">
                    <a:srgbClr val="FF00FF">
                      <a:alpha val="33000"/>
                    </a:srgbClr>
                  </a:gs>
                </a:gsLst>
                <a:path path="shape">
                  <a:fillToRect l="50000" t="50000" r="50000" b="50000"/>
                </a:path>
              </a:grad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cxnSp>
            <p:nvCxnSpPr>
              <p:cNvPr id="113" name="直線コネクタ 112"/>
              <p:cNvCxnSpPr/>
              <p:nvPr/>
            </p:nvCxnSpPr>
            <p:spPr bwMode="auto">
              <a:xfrm flipV="1">
                <a:off x="6555180" y="2071895"/>
                <a:ext cx="1401289" cy="397823"/>
              </a:xfrm>
              <a:prstGeom prst="line">
                <a:avLst/>
              </a:prstGeom>
              <a:noFill/>
              <a:ln w="57150" cap="flat" cmpd="sng" algn="ctr">
                <a:solidFill>
                  <a:srgbClr val="CCCCFF"/>
                </a:solidFill>
                <a:prstDash val="solid"/>
                <a:round/>
                <a:headEnd type="none" w="med" len="med"/>
                <a:tailEnd type="triangle" w="med" len="med"/>
              </a:ln>
              <a:effectLst/>
            </p:spPr>
          </p:cxnSp>
          <p:sp>
            <p:nvSpPr>
              <p:cNvPr id="114" name="Rectangle 115"/>
              <p:cNvSpPr>
                <a:spLocks noChangeArrowheads="1"/>
              </p:cNvSpPr>
              <p:nvPr/>
            </p:nvSpPr>
            <p:spPr bwMode="auto">
              <a:xfrm>
                <a:off x="6608153" y="1492155"/>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9900CC"/>
                    </a:solidFill>
                    <a:latin typeface="Bookman Old Style" pitchFamily="18" charset="0"/>
                  </a:rPr>
                  <a:t>r</a:t>
                </a:r>
              </a:p>
            </p:txBody>
          </p:sp>
          <p:sp>
            <p:nvSpPr>
              <p:cNvPr id="115" name="Oval 63"/>
              <p:cNvSpPr>
                <a:spLocks noChangeArrowheads="1"/>
              </p:cNvSpPr>
              <p:nvPr/>
            </p:nvSpPr>
            <p:spPr bwMode="auto">
              <a:xfrm rot="19200000">
                <a:off x="7099461" y="1077162"/>
                <a:ext cx="360000" cy="360000"/>
              </a:xfrm>
              <a:prstGeom prst="ellipse">
                <a:avLst/>
              </a:prstGeom>
              <a:gradFill rotWithShape="1">
                <a:gsLst>
                  <a:gs pos="0">
                    <a:srgbClr val="FFFFFF"/>
                  </a:gs>
                  <a:gs pos="100000">
                    <a:srgbClr val="FF00FF"/>
                  </a:gs>
                </a:gsLst>
                <a:path path="shape">
                  <a:fillToRect l="50000" t="50000" r="50000" b="50000"/>
                </a:path>
              </a:grad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cxnSp>
            <p:nvCxnSpPr>
              <p:cNvPr id="116" name="直線コネクタ 115"/>
              <p:cNvCxnSpPr/>
              <p:nvPr/>
            </p:nvCxnSpPr>
            <p:spPr bwMode="auto">
              <a:xfrm flipV="1">
                <a:off x="6577145" y="1246560"/>
                <a:ext cx="714306" cy="1234916"/>
              </a:xfrm>
              <a:prstGeom prst="line">
                <a:avLst/>
              </a:prstGeom>
              <a:noFill/>
              <a:ln w="57150" cap="flat" cmpd="sng" algn="ctr">
                <a:solidFill>
                  <a:srgbClr val="9900CC"/>
                </a:solidFill>
                <a:prstDash val="solid"/>
                <a:round/>
                <a:headEnd type="none" w="med" len="med"/>
                <a:tailEnd type="triangle" w="med" len="med"/>
              </a:ln>
              <a:effectLst/>
            </p:spPr>
          </p:cxnSp>
          <p:cxnSp>
            <p:nvCxnSpPr>
              <p:cNvPr id="117" name="直線コネクタ 116"/>
              <p:cNvCxnSpPr/>
              <p:nvPr/>
            </p:nvCxnSpPr>
            <p:spPr bwMode="auto">
              <a:xfrm>
                <a:off x="4900832" y="2481633"/>
                <a:ext cx="3569109" cy="0"/>
              </a:xfrm>
              <a:prstGeom prst="line">
                <a:avLst/>
              </a:prstGeom>
              <a:noFill/>
              <a:ln w="19050" cap="flat" cmpd="sng" algn="ctr">
                <a:solidFill>
                  <a:schemeClr val="tx1"/>
                </a:solidFill>
                <a:prstDash val="solid"/>
                <a:round/>
                <a:headEnd type="none" w="med" len="med"/>
                <a:tailEnd type="arrow" w="med" len="med"/>
              </a:ln>
              <a:effectLst/>
            </p:spPr>
          </p:cxnSp>
          <p:sp>
            <p:nvSpPr>
              <p:cNvPr id="118" name="円弧 117"/>
              <p:cNvSpPr/>
              <p:nvPr/>
            </p:nvSpPr>
            <p:spPr bwMode="auto">
              <a:xfrm>
                <a:off x="6101514" y="2030331"/>
                <a:ext cx="934618" cy="889804"/>
              </a:xfrm>
              <a:prstGeom prst="arc">
                <a:avLst>
                  <a:gd name="adj1" fmla="val 18107674"/>
                  <a:gd name="adj2" fmla="val 0"/>
                </a:avLst>
              </a:prstGeom>
              <a:noFill/>
              <a:ln w="28575" cap="flat" cmpd="sng" algn="ctr">
                <a:solidFill>
                  <a:srgbClr val="0066F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endParaRPr lang="ja-JP" altLang="en-US">
                  <a:solidFill>
                    <a:srgbClr val="000000"/>
                  </a:solidFill>
                  <a:latin typeface="Bookman Old Style" pitchFamily="18" charset="0"/>
                  <a:ea typeface="ＭＳ Ｐゴシック" pitchFamily="50" charset="-128"/>
                </a:endParaRPr>
              </a:p>
            </p:txBody>
          </p:sp>
          <p:sp>
            <p:nvSpPr>
              <p:cNvPr id="119" name="Rectangle 115"/>
              <p:cNvSpPr>
                <a:spLocks noChangeArrowheads="1"/>
              </p:cNvSpPr>
              <p:nvPr/>
            </p:nvSpPr>
            <p:spPr bwMode="auto">
              <a:xfrm>
                <a:off x="6867257" y="1885822"/>
                <a:ext cx="3722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66FF"/>
                    </a:solidFill>
                    <a:latin typeface="Symbol" panose="05050102010706020507" pitchFamily="18" charset="2"/>
                  </a:rPr>
                  <a:t>q</a:t>
                </a:r>
                <a:endParaRPr lang="en-US" altLang="ja-JP" i="1" dirty="0">
                  <a:solidFill>
                    <a:srgbClr val="0066FF"/>
                  </a:solidFill>
                  <a:latin typeface="Bookman Old Style" pitchFamily="18" charset="0"/>
                </a:endParaRPr>
              </a:p>
            </p:txBody>
          </p:sp>
          <p:cxnSp>
            <p:nvCxnSpPr>
              <p:cNvPr id="120" name="直線コネクタ 119"/>
              <p:cNvCxnSpPr/>
              <p:nvPr/>
            </p:nvCxnSpPr>
            <p:spPr bwMode="auto">
              <a:xfrm rot="16200000">
                <a:off x="4782847" y="2496383"/>
                <a:ext cx="3569109" cy="0"/>
              </a:xfrm>
              <a:prstGeom prst="line">
                <a:avLst/>
              </a:prstGeom>
              <a:noFill/>
              <a:ln w="19050" cap="flat" cmpd="sng" algn="ctr">
                <a:solidFill>
                  <a:schemeClr val="tx1"/>
                </a:solidFill>
                <a:prstDash val="solid"/>
                <a:round/>
                <a:headEnd type="none" w="med" len="med"/>
                <a:tailEnd type="arrow" w="med" len="med"/>
              </a:ln>
              <a:effectLst/>
            </p:spPr>
          </p:cxnSp>
          <p:sp>
            <p:nvSpPr>
              <p:cNvPr id="121" name="Rectangle 115"/>
              <p:cNvSpPr>
                <a:spLocks noChangeArrowheads="1"/>
              </p:cNvSpPr>
              <p:nvPr/>
            </p:nvSpPr>
            <p:spPr bwMode="auto">
              <a:xfrm>
                <a:off x="6149973" y="480164"/>
                <a:ext cx="3994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y</a:t>
                </a:r>
              </a:p>
            </p:txBody>
          </p:sp>
          <p:sp>
            <p:nvSpPr>
              <p:cNvPr id="122" name="正方形/長方形 121"/>
              <p:cNvSpPr/>
              <p:nvPr/>
            </p:nvSpPr>
            <p:spPr>
              <a:xfrm>
                <a:off x="8496631" y="2167061"/>
                <a:ext cx="378630" cy="523220"/>
              </a:xfrm>
              <a:prstGeom prst="rect">
                <a:avLst/>
              </a:prstGeom>
              <a:solidFill>
                <a:schemeClr val="bg1"/>
              </a:solidFill>
            </p:spPr>
            <p:txBody>
              <a:bodyPr wrap="none">
                <a:spAutoFit/>
              </a:bodyPr>
              <a:lstStyle/>
              <a:p>
                <a:pPr>
                  <a:spcBef>
                    <a:spcPct val="0"/>
                  </a:spcBef>
                </a:pPr>
                <a:r>
                  <a:rPr lang="en-US" altLang="ja-JP" i="1" dirty="0">
                    <a:solidFill>
                      <a:srgbClr val="000000"/>
                    </a:solidFill>
                    <a:latin typeface="Bookman Old Style" pitchFamily="18" charset="0"/>
                  </a:rPr>
                  <a:t>x</a:t>
                </a:r>
                <a:endParaRPr lang="ja-JP" altLang="en-US" dirty="0">
                  <a:solidFill>
                    <a:srgbClr val="000000"/>
                  </a:solidFill>
                  <a:latin typeface="Bookman Old Style" pitchFamily="18" charset="0"/>
                </a:endParaRPr>
              </a:p>
            </p:txBody>
          </p:sp>
          <p:sp>
            <p:nvSpPr>
              <p:cNvPr id="124" name="Rectangle 115"/>
              <p:cNvSpPr>
                <a:spLocks noChangeArrowheads="1"/>
              </p:cNvSpPr>
              <p:nvPr/>
            </p:nvSpPr>
            <p:spPr bwMode="auto">
              <a:xfrm>
                <a:off x="6692521" y="2362771"/>
                <a:ext cx="378630"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x</a:t>
                </a:r>
                <a:endParaRPr lang="en-US" altLang="ja-JP" dirty="0">
                  <a:solidFill>
                    <a:schemeClr val="accent1">
                      <a:lumMod val="75000"/>
                    </a:schemeClr>
                  </a:solidFill>
                  <a:cs typeface="Times New Roman" panose="02020603050405020304" pitchFamily="18" charset="0"/>
                </a:endParaRPr>
              </a:p>
            </p:txBody>
          </p:sp>
          <p:sp>
            <p:nvSpPr>
              <p:cNvPr id="125" name="Rectangle 69"/>
              <p:cNvSpPr>
                <a:spLocks noChangeArrowheads="1"/>
              </p:cNvSpPr>
              <p:nvPr/>
            </p:nvSpPr>
            <p:spPr bwMode="auto">
              <a:xfrm>
                <a:off x="7260228" y="2601100"/>
                <a:ext cx="1087785"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126" name="Rectangle 115"/>
              <p:cNvSpPr>
                <a:spLocks noChangeArrowheads="1"/>
              </p:cNvSpPr>
              <p:nvPr/>
            </p:nvSpPr>
            <p:spPr bwMode="auto">
              <a:xfrm>
                <a:off x="7236218" y="2585193"/>
                <a:ext cx="1340432"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r </a:t>
                </a:r>
                <a:r>
                  <a:rPr lang="en-US" altLang="ja-JP" dirty="0" err="1">
                    <a:solidFill>
                      <a:schemeClr val="accent1">
                        <a:lumMod val="75000"/>
                      </a:schemeClr>
                    </a:solidFill>
                    <a:cs typeface="Times New Roman" panose="02020603050405020304" pitchFamily="18" charset="0"/>
                  </a:rPr>
                  <a:t>cos</a:t>
                </a:r>
                <a:r>
                  <a:rPr lang="en-US" altLang="ja-JP" i="1" dirty="0" err="1">
                    <a:solidFill>
                      <a:schemeClr val="accent1">
                        <a:lumMod val="75000"/>
                      </a:schemeClr>
                    </a:solidFill>
                    <a:latin typeface="Symbol" panose="05050102010706020507" pitchFamily="18" charset="2"/>
                  </a:rPr>
                  <a:t>q</a:t>
                </a:r>
                <a:r>
                  <a:rPr lang="ja-JP" altLang="en-US" i="1" dirty="0">
                    <a:solidFill>
                      <a:schemeClr val="accent1">
                        <a:lumMod val="75000"/>
                      </a:schemeClr>
                    </a:solidFill>
                    <a:latin typeface="Symbol" panose="05050102010706020507" pitchFamily="18" charset="2"/>
                  </a:rPr>
                  <a:t>　</a:t>
                </a:r>
                <a:endParaRPr lang="en-US" altLang="ja-JP" dirty="0">
                  <a:solidFill>
                    <a:schemeClr val="accent1">
                      <a:lumMod val="75000"/>
                    </a:schemeClr>
                  </a:solidFill>
                  <a:cs typeface="Times New Roman" panose="02020603050405020304" pitchFamily="18" charset="0"/>
                </a:endParaRPr>
              </a:p>
            </p:txBody>
          </p:sp>
          <p:sp>
            <p:nvSpPr>
              <p:cNvPr id="127" name="正方形/長方形 126"/>
              <p:cNvSpPr/>
              <p:nvPr/>
            </p:nvSpPr>
            <p:spPr>
              <a:xfrm rot="1168016">
                <a:off x="6987968" y="2477833"/>
                <a:ext cx="381836" cy="523220"/>
              </a:xfrm>
              <a:prstGeom prst="rect">
                <a:avLst/>
              </a:prstGeom>
            </p:spPr>
            <p:txBody>
              <a:bodyPr wrap="none">
                <a:spAutoFit/>
              </a:bodyPr>
              <a:lstStyle/>
              <a:p>
                <a:r>
                  <a:rPr lang="en-US" altLang="ja-JP" dirty="0">
                    <a:solidFill>
                      <a:schemeClr val="accent1">
                        <a:lumMod val="75000"/>
                      </a:schemeClr>
                    </a:solidFill>
                    <a:latin typeface="Symbol" panose="05050102010706020507" pitchFamily="18" charset="2"/>
                  </a:rPr>
                  <a:t>=</a:t>
                </a:r>
                <a:endParaRPr lang="ja-JP" altLang="en-US" dirty="0">
                  <a:solidFill>
                    <a:schemeClr val="accent1">
                      <a:lumMod val="75000"/>
                    </a:schemeClr>
                  </a:solidFill>
                </a:endParaRPr>
              </a:p>
            </p:txBody>
          </p:sp>
          <p:sp>
            <p:nvSpPr>
              <p:cNvPr id="131" name="Rectangle 115"/>
              <p:cNvSpPr>
                <a:spLocks noChangeArrowheads="1"/>
              </p:cNvSpPr>
              <p:nvPr/>
            </p:nvSpPr>
            <p:spPr bwMode="auto">
              <a:xfrm>
                <a:off x="7318702" y="1438582"/>
                <a:ext cx="399468"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y</a:t>
                </a:r>
                <a:endParaRPr lang="en-US" altLang="ja-JP" dirty="0">
                  <a:solidFill>
                    <a:schemeClr val="accent1">
                      <a:lumMod val="75000"/>
                    </a:schemeClr>
                  </a:solidFill>
                  <a:cs typeface="Times New Roman" panose="02020603050405020304" pitchFamily="18" charset="0"/>
                </a:endParaRPr>
              </a:p>
            </p:txBody>
          </p:sp>
          <p:sp>
            <p:nvSpPr>
              <p:cNvPr id="132" name="Rectangle 69"/>
              <p:cNvSpPr>
                <a:spLocks noChangeArrowheads="1"/>
              </p:cNvSpPr>
              <p:nvPr/>
            </p:nvSpPr>
            <p:spPr bwMode="auto">
              <a:xfrm>
                <a:off x="7886890" y="1266410"/>
                <a:ext cx="1087785"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133" name="Rectangle 115"/>
              <p:cNvSpPr>
                <a:spLocks noChangeArrowheads="1"/>
              </p:cNvSpPr>
              <p:nvPr/>
            </p:nvSpPr>
            <p:spPr bwMode="auto">
              <a:xfrm>
                <a:off x="7862880" y="1250503"/>
                <a:ext cx="1281120"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r </a:t>
                </a:r>
                <a:r>
                  <a:rPr lang="en-US" altLang="ja-JP" dirty="0" err="1">
                    <a:solidFill>
                      <a:schemeClr val="accent1">
                        <a:lumMod val="75000"/>
                      </a:schemeClr>
                    </a:solidFill>
                    <a:cs typeface="Times New Roman" panose="02020603050405020304" pitchFamily="18" charset="0"/>
                  </a:rPr>
                  <a:t>sin</a:t>
                </a:r>
                <a:r>
                  <a:rPr lang="en-US" altLang="ja-JP" i="1" dirty="0" err="1">
                    <a:solidFill>
                      <a:schemeClr val="accent1">
                        <a:lumMod val="75000"/>
                      </a:schemeClr>
                    </a:solidFill>
                    <a:latin typeface="Symbol" panose="05050102010706020507" pitchFamily="18" charset="2"/>
                  </a:rPr>
                  <a:t>q</a:t>
                </a:r>
                <a:r>
                  <a:rPr lang="ja-JP" altLang="en-US" i="1" dirty="0">
                    <a:solidFill>
                      <a:schemeClr val="accent1">
                        <a:lumMod val="75000"/>
                      </a:schemeClr>
                    </a:solidFill>
                    <a:latin typeface="Symbol" panose="05050102010706020507" pitchFamily="18" charset="2"/>
                  </a:rPr>
                  <a:t>　</a:t>
                </a:r>
                <a:endParaRPr lang="en-US" altLang="ja-JP" dirty="0">
                  <a:solidFill>
                    <a:schemeClr val="accent1">
                      <a:lumMod val="75000"/>
                    </a:schemeClr>
                  </a:solidFill>
                  <a:cs typeface="Times New Roman" panose="02020603050405020304" pitchFamily="18" charset="0"/>
                </a:endParaRPr>
              </a:p>
            </p:txBody>
          </p:sp>
          <p:sp>
            <p:nvSpPr>
              <p:cNvPr id="134" name="正方形/長方形 133"/>
              <p:cNvSpPr/>
              <p:nvPr/>
            </p:nvSpPr>
            <p:spPr>
              <a:xfrm rot="20489504">
                <a:off x="7565202" y="1360751"/>
                <a:ext cx="381836" cy="523220"/>
              </a:xfrm>
              <a:prstGeom prst="rect">
                <a:avLst/>
              </a:prstGeom>
            </p:spPr>
            <p:txBody>
              <a:bodyPr wrap="none">
                <a:spAutoFit/>
              </a:bodyPr>
              <a:lstStyle/>
              <a:p>
                <a:r>
                  <a:rPr lang="en-US" altLang="ja-JP" dirty="0">
                    <a:solidFill>
                      <a:schemeClr val="accent1">
                        <a:lumMod val="75000"/>
                      </a:schemeClr>
                    </a:solidFill>
                    <a:latin typeface="Symbol" panose="05050102010706020507" pitchFamily="18" charset="2"/>
                  </a:rPr>
                  <a:t>=</a:t>
                </a:r>
                <a:endParaRPr lang="ja-JP" altLang="en-US" dirty="0">
                  <a:solidFill>
                    <a:schemeClr val="accent1">
                      <a:lumMod val="75000"/>
                    </a:schemeClr>
                  </a:solidFill>
                </a:endParaRPr>
              </a:p>
            </p:txBody>
          </p:sp>
          <p:sp>
            <p:nvSpPr>
              <p:cNvPr id="140" name="Rectangle 115"/>
              <p:cNvSpPr>
                <a:spLocks noChangeArrowheads="1"/>
              </p:cNvSpPr>
              <p:nvPr/>
            </p:nvSpPr>
            <p:spPr bwMode="auto">
              <a:xfrm>
                <a:off x="7342269" y="2028327"/>
                <a:ext cx="4924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66FF"/>
                    </a:solidFill>
                    <a:latin typeface="Symbol" panose="05050102010706020507" pitchFamily="18" charset="2"/>
                  </a:rPr>
                  <a:t>q</a:t>
                </a:r>
                <a:r>
                  <a:rPr lang="en-US" altLang="ja-JP" baseline="-25000" dirty="0">
                    <a:solidFill>
                      <a:srgbClr val="0066FF"/>
                    </a:solidFill>
                    <a:latin typeface="+mn-lt"/>
                  </a:rPr>
                  <a:t>0</a:t>
                </a:r>
              </a:p>
            </p:txBody>
          </p:sp>
        </p:grpSp>
        <p:grpSp>
          <p:nvGrpSpPr>
            <p:cNvPr id="233" name="グループ化 232"/>
            <p:cNvGrpSpPr/>
            <p:nvPr/>
          </p:nvGrpSpPr>
          <p:grpSpPr>
            <a:xfrm>
              <a:off x="0" y="2640767"/>
              <a:ext cx="7194176" cy="1312668"/>
              <a:chOff x="0" y="2640767"/>
              <a:chExt cx="7194176" cy="1312668"/>
            </a:xfrm>
          </p:grpSpPr>
          <p:sp>
            <p:nvSpPr>
              <p:cNvPr id="234" name="正方形/長方形 233"/>
              <p:cNvSpPr/>
              <p:nvPr/>
            </p:nvSpPr>
            <p:spPr>
              <a:xfrm>
                <a:off x="941293" y="3183986"/>
                <a:ext cx="6252883" cy="769449"/>
              </a:xfrm>
              <a:prstGeom prst="rect">
                <a:avLst/>
              </a:prstGeom>
              <a:solidFill>
                <a:schemeClr val="bg1"/>
              </a:solidFill>
            </p:spPr>
            <p:txBody>
              <a:bodyPr wrap="none">
                <a:noAutofit/>
              </a:bodyPr>
              <a:lstStyle/>
              <a:p>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                               ,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endParaRPr lang="ja-JP" altLang="en-US" dirty="0"/>
              </a:p>
            </p:txBody>
          </p:sp>
          <p:sp>
            <p:nvSpPr>
              <p:cNvPr id="235" name="Rectangle 4"/>
              <p:cNvSpPr>
                <a:spLocks noChangeArrowheads="1"/>
              </p:cNvSpPr>
              <p:nvPr/>
            </p:nvSpPr>
            <p:spPr bwMode="auto">
              <a:xfrm>
                <a:off x="0" y="2640767"/>
                <a:ext cx="902811" cy="523220"/>
              </a:xfrm>
              <a:prstGeom prst="rect">
                <a:avLst/>
              </a:prstGeom>
              <a:solidFill>
                <a:schemeClr val="bg1"/>
              </a:solidFill>
              <a:ln>
                <a:noFill/>
              </a:ln>
            </p:spPr>
            <p:txBody>
              <a:bodyPr wrap="none">
                <a:spAutoFit/>
              </a:bodyPr>
              <a:lstStyle/>
              <a:p>
                <a:r>
                  <a:rPr lang="ja-JP" altLang="en-US" dirty="0">
                    <a:solidFill>
                      <a:srgbClr val="3333CC"/>
                    </a:solidFill>
                  </a:rPr>
                  <a:t>速度</a:t>
                </a:r>
              </a:p>
            </p:txBody>
          </p:sp>
          <p:sp>
            <p:nvSpPr>
              <p:cNvPr id="236" name="Rectangle 115"/>
              <p:cNvSpPr>
                <a:spLocks noChangeArrowheads="1"/>
              </p:cNvSpPr>
              <p:nvPr/>
            </p:nvSpPr>
            <p:spPr bwMode="auto">
              <a:xfrm>
                <a:off x="739588" y="2645510"/>
                <a:ext cx="1782860" cy="523220"/>
              </a:xfrm>
              <a:prstGeom prst="rect">
                <a:avLst/>
              </a:prstGeom>
              <a:solidFill>
                <a:schemeClr val="bg1"/>
              </a:solidFill>
              <a:ln>
                <a:noFill/>
              </a:ln>
            </p:spPr>
            <p:txBody>
              <a:bodyPr wrap="none">
                <a:spAutoFit/>
              </a:bodyPr>
              <a:lstStyle/>
              <a:p>
                <a:r>
                  <a:rPr lang="en-US" altLang="ja-JP" b="1" i="1" dirty="0">
                    <a:solidFill>
                      <a:srgbClr val="000000"/>
                    </a:solidFill>
                    <a:latin typeface="Bookman Old Style" pitchFamily="18" charset="0"/>
                  </a:rPr>
                  <a:t>v</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dirty="0">
                    <a:solidFill>
                      <a:srgbClr val="000000"/>
                    </a:solidFill>
                    <a:cs typeface="Times New Roman" panose="02020603050405020304" pitchFamily="18" charset="0"/>
                  </a:rPr>
                  <a:t>(</a:t>
                </a:r>
                <a:r>
                  <a:rPr lang="en-US" altLang="ja-JP" i="1" dirty="0" err="1">
                    <a:solidFill>
                      <a:srgbClr val="000000"/>
                    </a:solidFill>
                    <a:latin typeface="Bookman Old Style" pitchFamily="18" charset="0"/>
                  </a:rPr>
                  <a:t>v</a:t>
                </a:r>
                <a:r>
                  <a:rPr lang="en-US" altLang="ja-JP" i="1" baseline="-25000" dirty="0" err="1">
                    <a:solidFill>
                      <a:srgbClr val="000000"/>
                    </a:solidFill>
                    <a:latin typeface="Bookman Old Style" pitchFamily="18" charset="0"/>
                  </a:rPr>
                  <a:t>x</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 </a:t>
                </a:r>
                <a:r>
                  <a:rPr lang="en-US" altLang="ja-JP" i="1" dirty="0" err="1">
                    <a:solidFill>
                      <a:srgbClr val="000000"/>
                    </a:solidFill>
                    <a:latin typeface="Bookman Old Style" pitchFamily="18" charset="0"/>
                  </a:rPr>
                  <a:t>v</a:t>
                </a:r>
                <a:r>
                  <a:rPr lang="en-US" altLang="ja-JP" i="1" baseline="-25000" dirty="0" err="1">
                    <a:solidFill>
                      <a:srgbClr val="000000"/>
                    </a:solidFill>
                    <a:latin typeface="Bookman Old Style" pitchFamily="18" charset="0"/>
                  </a:rPr>
                  <a:t>y</a:t>
                </a:r>
                <a:r>
                  <a:rPr lang="en-US" altLang="ja-JP" dirty="0">
                    <a:solidFill>
                      <a:srgbClr val="000000"/>
                    </a:solidFill>
                    <a:cs typeface="Times New Roman" panose="02020603050405020304" pitchFamily="18" charset="0"/>
                  </a:rPr>
                  <a:t>)</a:t>
                </a:r>
              </a:p>
            </p:txBody>
          </p:sp>
          <p:sp>
            <p:nvSpPr>
              <p:cNvPr id="237" name="正方形/長方形 236"/>
              <p:cNvSpPr/>
              <p:nvPr/>
            </p:nvSpPr>
            <p:spPr>
              <a:xfrm>
                <a:off x="1489066" y="3189545"/>
                <a:ext cx="2598839" cy="523220"/>
              </a:xfrm>
              <a:prstGeom prst="rect">
                <a:avLst/>
              </a:prstGeom>
              <a:solidFill>
                <a:schemeClr val="bg1"/>
              </a:solidFill>
            </p:spPr>
            <p:txBody>
              <a:bodyPr wrap="square">
                <a:spAutoFit/>
              </a:bodyPr>
              <a:lstStyle/>
              <a:p>
                <a:r>
                  <a:rPr lang="en-US" altLang="ja-JP" dirty="0">
                    <a:latin typeface="Symbol" panose="05050102010706020507" pitchFamily="18" charset="2"/>
                  </a:rPr>
                  <a:t>-    </a:t>
                </a:r>
                <a:r>
                  <a:rPr lang="en-US" altLang="ja-JP" i="1" dirty="0">
                    <a:latin typeface="Bookman Old Style" pitchFamily="18" charset="0"/>
                  </a:rPr>
                  <a:t>r </a:t>
                </a:r>
                <a:r>
                  <a:rPr lang="en-US" altLang="ja-JP" dirty="0">
                    <a:cs typeface="Times New Roman" panose="02020603050405020304" pitchFamily="18" charset="0"/>
                  </a:rPr>
                  <a:t>sin(</a:t>
                </a:r>
                <a:r>
                  <a:rPr lang="en-US" altLang="ja-JP" i="1" dirty="0">
                    <a:latin typeface="Symbol" panose="05050102010706020507" pitchFamily="18" charset="2"/>
                  </a:rPr>
                  <a:t>w</a:t>
                </a:r>
                <a:r>
                  <a:rPr lang="ja-JP" altLang="en-US" i="1" dirty="0">
                    <a:latin typeface="Symbol" panose="05050102010706020507" pitchFamily="18" charset="2"/>
                  </a:rPr>
                  <a:t> </a:t>
                </a:r>
                <a:r>
                  <a:rPr lang="en-US" altLang="ja-JP" i="1" dirty="0">
                    <a:latin typeface="Bookman Old Style" pitchFamily="18" charset="0"/>
                  </a:rPr>
                  <a:t>t</a:t>
                </a:r>
                <a:r>
                  <a:rPr lang="en-US" altLang="ja-JP" dirty="0">
                    <a:latin typeface="Symbol" panose="05050102010706020507" pitchFamily="18" charset="2"/>
                  </a:rPr>
                  <a:t>+</a:t>
                </a:r>
                <a:r>
                  <a:rPr lang="en-US" altLang="ja-JP" i="1" dirty="0">
                    <a:latin typeface="Symbol" panose="05050102010706020507" pitchFamily="18" charset="2"/>
                  </a:rPr>
                  <a:t>q</a:t>
                </a:r>
                <a:r>
                  <a:rPr lang="en-US" altLang="ja-JP" baseline="-25000" dirty="0"/>
                  <a:t>0</a:t>
                </a:r>
                <a:r>
                  <a:rPr lang="en-US" altLang="ja-JP" dirty="0">
                    <a:cs typeface="Times New Roman" panose="02020603050405020304" pitchFamily="18" charset="0"/>
                  </a:rPr>
                  <a:t>)</a:t>
                </a:r>
              </a:p>
            </p:txBody>
          </p:sp>
          <p:sp>
            <p:nvSpPr>
              <p:cNvPr id="238" name="正方形/長方形 237"/>
              <p:cNvSpPr/>
              <p:nvPr/>
            </p:nvSpPr>
            <p:spPr>
              <a:xfrm>
                <a:off x="4531101" y="3191107"/>
                <a:ext cx="2207656" cy="523220"/>
              </a:xfrm>
              <a:prstGeom prst="rect">
                <a:avLst/>
              </a:prstGeom>
              <a:solidFill>
                <a:schemeClr val="bg1"/>
              </a:solidFill>
            </p:spPr>
            <p:txBody>
              <a:bodyPr wrap="none">
                <a:spAutoFit/>
              </a:bodyPr>
              <a:lstStyle/>
              <a:p>
                <a:r>
                  <a:rPr lang="en-US" altLang="ja-JP" dirty="0">
                    <a:latin typeface="Symbol" panose="05050102010706020507" pitchFamily="18" charset="2"/>
                  </a:rPr>
                  <a:t> </a:t>
                </a:r>
                <a:r>
                  <a:rPr lang="en-US" altLang="ja-JP" i="1" dirty="0">
                    <a:latin typeface="Bookman Old Style" pitchFamily="18" charset="0"/>
                  </a:rPr>
                  <a:t>r </a:t>
                </a:r>
                <a:r>
                  <a:rPr lang="en-US" altLang="ja-JP" dirty="0">
                    <a:cs typeface="Times New Roman" panose="02020603050405020304" pitchFamily="18" charset="0"/>
                  </a:rPr>
                  <a:t>cos(</a:t>
                </a:r>
                <a:r>
                  <a:rPr lang="en-US" altLang="ja-JP" i="1" dirty="0">
                    <a:latin typeface="Symbol" panose="05050102010706020507" pitchFamily="18" charset="2"/>
                  </a:rPr>
                  <a:t>w</a:t>
                </a:r>
                <a:r>
                  <a:rPr lang="ja-JP" altLang="en-US" i="1" dirty="0">
                    <a:latin typeface="Symbol" panose="05050102010706020507" pitchFamily="18" charset="2"/>
                  </a:rPr>
                  <a:t> </a:t>
                </a:r>
                <a:r>
                  <a:rPr lang="en-US" altLang="ja-JP" i="1" dirty="0">
                    <a:latin typeface="Bookman Old Style" pitchFamily="18" charset="0"/>
                  </a:rPr>
                  <a:t>t</a:t>
                </a:r>
                <a:r>
                  <a:rPr lang="en-US" altLang="ja-JP" dirty="0">
                    <a:latin typeface="Symbol" panose="05050102010706020507" pitchFamily="18" charset="2"/>
                  </a:rPr>
                  <a:t>+</a:t>
                </a:r>
                <a:r>
                  <a:rPr lang="en-US" altLang="ja-JP" i="1" dirty="0">
                    <a:latin typeface="Symbol" panose="05050102010706020507" pitchFamily="18" charset="2"/>
                  </a:rPr>
                  <a:t>q</a:t>
                </a:r>
                <a:r>
                  <a:rPr lang="en-US" altLang="ja-JP" baseline="-25000" dirty="0"/>
                  <a:t>0</a:t>
                </a:r>
                <a:r>
                  <a:rPr lang="en-US" altLang="ja-JP" dirty="0">
                    <a:cs typeface="Times New Roman" panose="02020603050405020304" pitchFamily="18" charset="0"/>
                  </a:rPr>
                  <a:t>)</a:t>
                </a:r>
              </a:p>
            </p:txBody>
          </p:sp>
          <p:sp>
            <p:nvSpPr>
              <p:cNvPr id="239" name="Rectangle 69"/>
              <p:cNvSpPr>
                <a:spLocks noChangeArrowheads="1"/>
              </p:cNvSpPr>
              <p:nvPr/>
            </p:nvSpPr>
            <p:spPr bwMode="auto">
              <a:xfrm>
                <a:off x="1470425" y="3222212"/>
                <a:ext cx="2657822"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240" name="Rectangle 69"/>
              <p:cNvSpPr>
                <a:spLocks noChangeArrowheads="1"/>
              </p:cNvSpPr>
              <p:nvPr/>
            </p:nvSpPr>
            <p:spPr bwMode="auto">
              <a:xfrm>
                <a:off x="4356847" y="3232671"/>
                <a:ext cx="2460811"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241" name="正方形/長方形 240"/>
              <p:cNvSpPr/>
              <p:nvPr/>
            </p:nvSpPr>
            <p:spPr>
              <a:xfrm>
                <a:off x="1716970" y="3184367"/>
                <a:ext cx="431528" cy="523220"/>
              </a:xfrm>
              <a:prstGeom prst="rect">
                <a:avLst/>
              </a:prstGeom>
            </p:spPr>
            <p:txBody>
              <a:bodyPr wrap="none">
                <a:spAutoFit/>
              </a:bodyPr>
              <a:lstStyle/>
              <a:p>
                <a:r>
                  <a:rPr lang="en-US" altLang="ja-JP" i="1" dirty="0">
                    <a:latin typeface="Symbol" panose="05050102010706020507" pitchFamily="18" charset="2"/>
                  </a:rPr>
                  <a:t>w</a:t>
                </a:r>
                <a:endParaRPr lang="ja-JP" altLang="en-US" dirty="0"/>
              </a:p>
            </p:txBody>
          </p:sp>
          <p:sp>
            <p:nvSpPr>
              <p:cNvPr id="242" name="正方形/長方形 241"/>
              <p:cNvSpPr/>
              <p:nvPr/>
            </p:nvSpPr>
            <p:spPr>
              <a:xfrm>
                <a:off x="4286521" y="3182255"/>
                <a:ext cx="431528" cy="523220"/>
              </a:xfrm>
              <a:prstGeom prst="rect">
                <a:avLst/>
              </a:prstGeom>
            </p:spPr>
            <p:txBody>
              <a:bodyPr wrap="none">
                <a:spAutoFit/>
              </a:bodyPr>
              <a:lstStyle/>
              <a:p>
                <a:r>
                  <a:rPr lang="en-US" altLang="ja-JP" i="1" dirty="0">
                    <a:latin typeface="Symbol" panose="05050102010706020507" pitchFamily="18" charset="2"/>
                  </a:rPr>
                  <a:t>w</a:t>
                </a:r>
                <a:endParaRPr lang="ja-JP" altLang="en-US" dirty="0"/>
              </a:p>
            </p:txBody>
          </p:sp>
        </p:grpSp>
        <p:grpSp>
          <p:nvGrpSpPr>
            <p:cNvPr id="3" name="グループ化 2"/>
            <p:cNvGrpSpPr/>
            <p:nvPr/>
          </p:nvGrpSpPr>
          <p:grpSpPr>
            <a:xfrm>
              <a:off x="954740" y="2040265"/>
              <a:ext cx="4921625" cy="622252"/>
              <a:chOff x="954740" y="2040265"/>
              <a:chExt cx="4921625" cy="622252"/>
            </a:xfrm>
          </p:grpSpPr>
          <p:sp>
            <p:nvSpPr>
              <p:cNvPr id="141" name="正方形/長方形 140"/>
              <p:cNvSpPr/>
              <p:nvPr/>
            </p:nvSpPr>
            <p:spPr>
              <a:xfrm>
                <a:off x="954740" y="2054432"/>
                <a:ext cx="4921625" cy="608085"/>
              </a:xfrm>
              <a:prstGeom prst="rect">
                <a:avLst/>
              </a:prstGeom>
              <a:solidFill>
                <a:schemeClr val="bg1"/>
              </a:solidFill>
            </p:spPr>
            <p:txBody>
              <a:bodyPr wrap="none">
                <a:noAutofit/>
              </a:bodyPr>
              <a:lstStyle/>
              <a:p>
                <a:r>
                  <a:rPr lang="en-US" altLang="ja-JP" dirty="0">
                    <a:solidFill>
                      <a:srgbClr val="000000"/>
                    </a:solidFill>
                    <a:latin typeface="Symbol" panose="05050102010706020507" pitchFamily="18" charset="2"/>
                  </a:rPr>
                  <a:t>=</a:t>
                </a:r>
                <a:r>
                  <a:rPr lang="en-US" altLang="ja-JP" dirty="0">
                    <a:solidFill>
                      <a:srgbClr val="000000"/>
                    </a:solidFill>
                    <a:cs typeface="Times New Roman" panose="02020603050405020304" pitchFamily="18" charset="0"/>
                  </a:rPr>
                  <a:t>(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endParaRPr lang="ja-JP" altLang="en-US" dirty="0"/>
              </a:p>
            </p:txBody>
          </p:sp>
          <p:sp>
            <p:nvSpPr>
              <p:cNvPr id="142" name="Rectangle 69"/>
              <p:cNvSpPr>
                <a:spLocks noChangeArrowheads="1"/>
              </p:cNvSpPr>
              <p:nvPr/>
            </p:nvSpPr>
            <p:spPr bwMode="auto">
              <a:xfrm>
                <a:off x="1408644" y="2081028"/>
                <a:ext cx="2039255" cy="504825"/>
              </a:xfrm>
              <a:prstGeom prst="rect">
                <a:avLst/>
              </a:prstGeom>
              <a:noFill/>
              <a:ln w="9525" algn="ctr">
                <a:solidFill>
                  <a:srgbClr val="0099CC"/>
                </a:solidFill>
                <a:prstDash val="dash"/>
                <a:miter lim="800000"/>
                <a:headEnd/>
                <a:tailEnd/>
              </a:ln>
            </p:spPr>
            <p:txBody>
              <a:bodyPr wrap="none" anchor="ctr"/>
              <a:lstStyle/>
              <a:p>
                <a:endParaRPr lang="ja-JP" altLang="en-US">
                  <a:solidFill>
                    <a:srgbClr val="000000"/>
                  </a:solidFill>
                  <a:latin typeface="Bookman Old Style" pitchFamily="18" charset="0"/>
                </a:endParaRPr>
              </a:p>
            </p:txBody>
          </p:sp>
          <p:sp>
            <p:nvSpPr>
              <p:cNvPr id="143" name="Rectangle 69"/>
              <p:cNvSpPr>
                <a:spLocks noChangeArrowheads="1"/>
              </p:cNvSpPr>
              <p:nvPr/>
            </p:nvSpPr>
            <p:spPr bwMode="auto">
              <a:xfrm>
                <a:off x="3560172" y="2102471"/>
                <a:ext cx="2039255" cy="504825"/>
              </a:xfrm>
              <a:prstGeom prst="rect">
                <a:avLst/>
              </a:prstGeom>
              <a:noFill/>
              <a:ln w="9525" algn="ctr">
                <a:solidFill>
                  <a:srgbClr val="0099CC"/>
                </a:solidFill>
                <a:prstDash val="dash"/>
                <a:miter lim="800000"/>
                <a:headEnd/>
                <a:tailEnd/>
              </a:ln>
            </p:spPr>
            <p:txBody>
              <a:bodyPr wrap="none" anchor="ctr"/>
              <a:lstStyle/>
              <a:p>
                <a:endParaRPr lang="ja-JP" altLang="en-US">
                  <a:solidFill>
                    <a:srgbClr val="000000"/>
                  </a:solidFill>
                  <a:latin typeface="Bookman Old Style" pitchFamily="18" charset="0"/>
                </a:endParaRPr>
              </a:p>
            </p:txBody>
          </p:sp>
          <p:sp>
            <p:nvSpPr>
              <p:cNvPr id="144" name="正方形/長方形 143"/>
              <p:cNvSpPr/>
              <p:nvPr/>
            </p:nvSpPr>
            <p:spPr>
              <a:xfrm>
                <a:off x="1285467" y="2072551"/>
                <a:ext cx="2310713" cy="523220"/>
              </a:xfrm>
              <a:prstGeom prst="rect">
                <a:avLst/>
              </a:prstGeom>
              <a:noFill/>
            </p:spPr>
            <p:txBody>
              <a:bodyPr wrap="square">
                <a:spAutoFit/>
              </a:bodyPr>
              <a:lstStyle/>
              <a:p>
                <a:r>
                  <a:rPr lang="en-US" altLang="ja-JP" dirty="0">
                    <a:solidFill>
                      <a:srgbClr val="000000"/>
                    </a:solidFill>
                    <a:latin typeface="Symbol" panose="05050102010706020507" pitchFamily="18" charset="2"/>
                  </a:rPr>
                  <a:t> </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cos</a:t>
                </a:r>
              </a:p>
            </p:txBody>
          </p:sp>
          <p:sp>
            <p:nvSpPr>
              <p:cNvPr id="145" name="正方形/長方形 144"/>
              <p:cNvSpPr/>
              <p:nvPr/>
            </p:nvSpPr>
            <p:spPr>
              <a:xfrm>
                <a:off x="3461706" y="2086422"/>
                <a:ext cx="2270977" cy="523220"/>
              </a:xfrm>
              <a:prstGeom prst="rect">
                <a:avLst/>
              </a:prstGeom>
              <a:noFill/>
            </p:spPr>
            <p:txBody>
              <a:bodyPr wrap="square">
                <a:spAutoFit/>
              </a:bodyPr>
              <a:lstStyle/>
              <a:p>
                <a:r>
                  <a:rPr lang="en-US" altLang="ja-JP" dirty="0">
                    <a:solidFill>
                      <a:srgbClr val="000000"/>
                    </a:solidFill>
                    <a:latin typeface="Symbol" panose="05050102010706020507" pitchFamily="18" charset="2"/>
                  </a:rPr>
                  <a:t> </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sin</a:t>
                </a:r>
              </a:p>
            </p:txBody>
          </p:sp>
          <p:sp>
            <p:nvSpPr>
              <p:cNvPr id="146" name="Rectangle 115"/>
              <p:cNvSpPr>
                <a:spLocks noChangeArrowheads="1"/>
              </p:cNvSpPr>
              <p:nvPr/>
            </p:nvSpPr>
            <p:spPr bwMode="auto">
              <a:xfrm>
                <a:off x="2212538" y="2077478"/>
                <a:ext cx="1386918" cy="523220"/>
              </a:xfrm>
              <a:prstGeom prst="rect">
                <a:avLst/>
              </a:prstGeom>
              <a:noFill/>
              <a:ln>
                <a:noFill/>
              </a:ln>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ja-JP" altLang="en-US" i="1" dirty="0">
                    <a:solidFill>
                      <a:srgbClr val="000000"/>
                    </a:solidFill>
                    <a:latin typeface="Symbol" panose="05050102010706020507" pitchFamily="18" charset="2"/>
                  </a:rPr>
                  <a:t>　</a:t>
                </a:r>
                <a:endParaRPr lang="en-US" altLang="ja-JP" dirty="0">
                  <a:solidFill>
                    <a:srgbClr val="000000"/>
                  </a:solidFill>
                  <a:cs typeface="Times New Roman" panose="02020603050405020304" pitchFamily="18" charset="0"/>
                </a:endParaRPr>
              </a:p>
            </p:txBody>
          </p:sp>
          <p:sp>
            <p:nvSpPr>
              <p:cNvPr id="147" name="Rectangle 115"/>
              <p:cNvSpPr>
                <a:spLocks noChangeArrowheads="1"/>
              </p:cNvSpPr>
              <p:nvPr/>
            </p:nvSpPr>
            <p:spPr bwMode="auto">
              <a:xfrm>
                <a:off x="4339354" y="2086564"/>
                <a:ext cx="1386918" cy="523220"/>
              </a:xfrm>
              <a:prstGeom prst="rect">
                <a:avLst/>
              </a:prstGeom>
              <a:noFill/>
              <a:ln>
                <a:noFill/>
              </a:ln>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ja-JP" altLang="en-US" i="1" dirty="0">
                    <a:solidFill>
                      <a:srgbClr val="000000"/>
                    </a:solidFill>
                    <a:latin typeface="Symbol" panose="05050102010706020507" pitchFamily="18" charset="2"/>
                  </a:rPr>
                  <a:t>　</a:t>
                </a:r>
                <a:endParaRPr lang="en-US" altLang="ja-JP" dirty="0">
                  <a:solidFill>
                    <a:srgbClr val="000000"/>
                  </a:solidFill>
                  <a:cs typeface="Times New Roman" panose="02020603050405020304" pitchFamily="18" charset="0"/>
                </a:endParaRPr>
              </a:p>
            </p:txBody>
          </p:sp>
          <p:sp>
            <p:nvSpPr>
              <p:cNvPr id="148" name="正方形/長方形 147"/>
              <p:cNvSpPr/>
              <p:nvPr/>
            </p:nvSpPr>
            <p:spPr>
              <a:xfrm>
                <a:off x="2101011" y="2040265"/>
                <a:ext cx="1519884" cy="523220"/>
              </a:xfrm>
              <a:prstGeom prst="rect">
                <a:avLst/>
              </a:prstGeom>
              <a:noFill/>
            </p:spPr>
            <p:txBody>
              <a:bodyPr wrap="square">
                <a:spAutoFit/>
              </a:bodyPr>
              <a:lstStyle/>
              <a:p>
                <a:r>
                  <a:rPr lang="en-US" altLang="ja-JP" dirty="0">
                    <a:solidFill>
                      <a:srgbClr val="000000"/>
                    </a:solidFill>
                    <a:cs typeface="Times New Roman" panose="02020603050405020304" pitchFamily="18" charset="0"/>
                  </a:rPr>
                  <a:t>(           )</a:t>
                </a:r>
              </a:p>
            </p:txBody>
          </p:sp>
          <p:sp>
            <p:nvSpPr>
              <p:cNvPr id="149" name="正方形/長方形 148"/>
              <p:cNvSpPr/>
              <p:nvPr/>
            </p:nvSpPr>
            <p:spPr>
              <a:xfrm>
                <a:off x="4240183" y="2049349"/>
                <a:ext cx="1519884" cy="523220"/>
              </a:xfrm>
              <a:prstGeom prst="rect">
                <a:avLst/>
              </a:prstGeom>
              <a:noFill/>
            </p:spPr>
            <p:txBody>
              <a:bodyPr wrap="square">
                <a:spAutoFit/>
              </a:bodyPr>
              <a:lstStyle/>
              <a:p>
                <a:r>
                  <a:rPr lang="en-US" altLang="ja-JP" dirty="0">
                    <a:solidFill>
                      <a:srgbClr val="000000"/>
                    </a:solidFill>
                    <a:cs typeface="Times New Roman" panose="02020603050405020304" pitchFamily="18" charset="0"/>
                  </a:rPr>
                  <a:t>(           )</a:t>
                </a:r>
              </a:p>
            </p:txBody>
          </p:sp>
        </p:grpSp>
        <p:sp>
          <p:nvSpPr>
            <p:cNvPr id="33" name="Rectangle 4"/>
            <p:cNvSpPr>
              <a:spLocks noChangeArrowheads="1"/>
            </p:cNvSpPr>
            <p:nvPr/>
          </p:nvSpPr>
          <p:spPr bwMode="auto">
            <a:xfrm>
              <a:off x="0" y="1476088"/>
              <a:ext cx="902811" cy="523220"/>
            </a:xfrm>
            <a:prstGeom prst="rect">
              <a:avLst/>
            </a:prstGeom>
            <a:solidFill>
              <a:schemeClr val="bg1"/>
            </a:solidFill>
            <a:ln>
              <a:noFill/>
            </a:ln>
          </p:spPr>
          <p:txBody>
            <a:bodyPr wrap="none">
              <a:spAutoFit/>
            </a:bodyPr>
            <a:lstStyle/>
            <a:p>
              <a:r>
                <a:rPr lang="ja-JP" altLang="en-US" dirty="0">
                  <a:solidFill>
                    <a:srgbClr val="3333CC"/>
                  </a:solidFill>
                </a:rPr>
                <a:t>座標</a:t>
              </a:r>
            </a:p>
          </p:txBody>
        </p:sp>
        <p:sp>
          <p:nvSpPr>
            <p:cNvPr id="57" name="Rectangle 115"/>
            <p:cNvSpPr>
              <a:spLocks noChangeArrowheads="1"/>
            </p:cNvSpPr>
            <p:nvPr/>
          </p:nvSpPr>
          <p:spPr bwMode="auto">
            <a:xfrm>
              <a:off x="831849" y="1500344"/>
              <a:ext cx="668773" cy="523220"/>
            </a:xfrm>
            <a:prstGeom prst="rect">
              <a:avLst/>
            </a:prstGeom>
            <a:solidFill>
              <a:schemeClr val="bg1"/>
            </a:solidFill>
            <a:ln>
              <a:noFill/>
            </a:ln>
          </p:spPr>
          <p:txBody>
            <a:bodyPr wrap="none">
              <a:spAutoFit/>
            </a:bodyPr>
            <a:lstStyle/>
            <a:p>
              <a:r>
                <a:rPr lang="en-US" altLang="ja-JP" b="1" i="1" dirty="0">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76" name="Rectangle 115"/>
            <p:cNvSpPr>
              <a:spLocks noChangeArrowheads="1"/>
            </p:cNvSpPr>
            <p:nvPr/>
          </p:nvSpPr>
          <p:spPr bwMode="auto">
            <a:xfrm>
              <a:off x="1381878" y="1489502"/>
              <a:ext cx="1031051" cy="523220"/>
            </a:xfrm>
            <a:prstGeom prst="rect">
              <a:avLst/>
            </a:prstGeom>
            <a:solidFill>
              <a:schemeClr val="bg1"/>
            </a:solidFill>
            <a:ln>
              <a:noFill/>
            </a:ln>
          </p:spPr>
          <p:txBody>
            <a:bodyPr wrap="none">
              <a:spAutoFit/>
            </a:bodyPr>
            <a:lstStyle/>
            <a:p>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x</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 y</a:t>
              </a:r>
              <a:r>
                <a:rPr lang="en-US" altLang="ja-JP" dirty="0">
                  <a:solidFill>
                    <a:srgbClr val="000000"/>
                  </a:solidFill>
                  <a:cs typeface="Times New Roman" panose="02020603050405020304" pitchFamily="18" charset="0"/>
                </a:rPr>
                <a:t>)</a:t>
              </a:r>
            </a:p>
          </p:txBody>
        </p:sp>
        <p:sp>
          <p:nvSpPr>
            <p:cNvPr id="68" name="Rectangle 115"/>
            <p:cNvSpPr>
              <a:spLocks noChangeArrowheads="1"/>
            </p:cNvSpPr>
            <p:nvPr/>
          </p:nvSpPr>
          <p:spPr bwMode="auto">
            <a:xfrm>
              <a:off x="2433918" y="1502949"/>
              <a:ext cx="3257623" cy="523220"/>
            </a:xfrm>
            <a:prstGeom prst="rect">
              <a:avLst/>
            </a:prstGeom>
            <a:solidFill>
              <a:schemeClr val="bg1"/>
            </a:solidFill>
            <a:ln>
              <a:noFill/>
            </a:ln>
          </p:spPr>
          <p:txBody>
            <a:bodyPr wrap="none">
              <a:spAutoFit/>
            </a:bodyPr>
            <a:lstStyle/>
            <a:p>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p>
          </p:txBody>
        </p:sp>
        <p:sp>
          <p:nvSpPr>
            <p:cNvPr id="250" name="Rectangle 69"/>
            <p:cNvSpPr>
              <a:spLocks noChangeArrowheads="1"/>
            </p:cNvSpPr>
            <p:nvPr/>
          </p:nvSpPr>
          <p:spPr bwMode="auto">
            <a:xfrm>
              <a:off x="2915804" y="1516252"/>
              <a:ext cx="1087785"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rgbClr val="000000"/>
                </a:solidFill>
                <a:latin typeface="Bookman Old Style" pitchFamily="18" charset="0"/>
              </a:endParaRPr>
            </a:p>
          </p:txBody>
        </p:sp>
        <p:sp>
          <p:nvSpPr>
            <p:cNvPr id="251" name="Rectangle 69"/>
            <p:cNvSpPr>
              <a:spLocks noChangeArrowheads="1"/>
            </p:cNvSpPr>
            <p:nvPr/>
          </p:nvSpPr>
          <p:spPr bwMode="auto">
            <a:xfrm>
              <a:off x="4233616" y="1510800"/>
              <a:ext cx="1087785"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rgbClr val="000000"/>
                </a:solidFill>
                <a:latin typeface="Bookman Old Style" pitchFamily="18" charset="0"/>
              </a:endParaRPr>
            </a:p>
          </p:txBody>
        </p:sp>
        <p:sp>
          <p:nvSpPr>
            <p:cNvPr id="249" name="Rectangle 115"/>
            <p:cNvSpPr>
              <a:spLocks noChangeArrowheads="1"/>
            </p:cNvSpPr>
            <p:nvPr/>
          </p:nvSpPr>
          <p:spPr bwMode="auto">
            <a:xfrm>
              <a:off x="2891794" y="1500345"/>
              <a:ext cx="1340432"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r </a:t>
              </a:r>
              <a:r>
                <a:rPr lang="en-US" altLang="ja-JP" dirty="0" err="1">
                  <a:solidFill>
                    <a:srgbClr val="000000"/>
                  </a:solidFill>
                  <a:cs typeface="Times New Roman" panose="02020603050405020304" pitchFamily="18" charset="0"/>
                </a:rPr>
                <a:t>cos</a:t>
              </a:r>
              <a:r>
                <a:rPr lang="en-US" altLang="ja-JP" i="1" dirty="0" err="1">
                  <a:solidFill>
                    <a:srgbClr val="000000"/>
                  </a:solidFill>
                  <a:latin typeface="Symbol" panose="05050102010706020507" pitchFamily="18" charset="2"/>
                </a:rPr>
                <a:t>q</a:t>
              </a:r>
              <a:r>
                <a:rPr lang="ja-JP" altLang="en-US" i="1" dirty="0">
                  <a:solidFill>
                    <a:srgbClr val="000000"/>
                  </a:solidFill>
                  <a:latin typeface="Symbol" panose="05050102010706020507" pitchFamily="18" charset="2"/>
                </a:rPr>
                <a:t>　</a:t>
              </a:r>
              <a:endParaRPr lang="en-US" altLang="ja-JP" dirty="0">
                <a:solidFill>
                  <a:srgbClr val="000000"/>
                </a:solidFill>
                <a:cs typeface="Times New Roman" panose="02020603050405020304" pitchFamily="18" charset="0"/>
              </a:endParaRPr>
            </a:p>
          </p:txBody>
        </p:sp>
        <p:sp>
          <p:nvSpPr>
            <p:cNvPr id="280" name="Rectangle 115"/>
            <p:cNvSpPr>
              <a:spLocks noChangeArrowheads="1"/>
            </p:cNvSpPr>
            <p:nvPr/>
          </p:nvSpPr>
          <p:spPr bwMode="auto">
            <a:xfrm>
              <a:off x="4197249" y="1494892"/>
              <a:ext cx="1281120"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r </a:t>
              </a:r>
              <a:r>
                <a:rPr lang="en-US" altLang="ja-JP" dirty="0" err="1">
                  <a:solidFill>
                    <a:srgbClr val="000000"/>
                  </a:solidFill>
                  <a:cs typeface="Times New Roman" panose="02020603050405020304" pitchFamily="18" charset="0"/>
                </a:rPr>
                <a:t>sin</a:t>
              </a:r>
              <a:r>
                <a:rPr lang="en-US" altLang="ja-JP" i="1" dirty="0" err="1">
                  <a:solidFill>
                    <a:srgbClr val="000000"/>
                  </a:solidFill>
                  <a:latin typeface="Symbol" panose="05050102010706020507" pitchFamily="18" charset="2"/>
                </a:rPr>
                <a:t>q</a:t>
              </a:r>
              <a:r>
                <a:rPr lang="ja-JP" altLang="en-US" i="1" dirty="0">
                  <a:solidFill>
                    <a:srgbClr val="000000"/>
                  </a:solidFill>
                  <a:latin typeface="Symbol" panose="05050102010706020507" pitchFamily="18" charset="2"/>
                </a:rPr>
                <a:t>　</a:t>
              </a:r>
              <a:endParaRPr lang="en-US" altLang="ja-JP" dirty="0">
                <a:solidFill>
                  <a:srgbClr val="000000"/>
                </a:solidFill>
                <a:cs typeface="Times New Roman" panose="02020603050405020304" pitchFamily="18" charset="0"/>
              </a:endParaRPr>
            </a:p>
          </p:txBody>
        </p:sp>
        <p:sp>
          <p:nvSpPr>
            <p:cNvPr id="181" name="正方形/長方形 180"/>
            <p:cNvSpPr/>
            <p:nvPr/>
          </p:nvSpPr>
          <p:spPr>
            <a:xfrm>
              <a:off x="7005918" y="3183988"/>
              <a:ext cx="2138082" cy="608084"/>
            </a:xfrm>
            <a:prstGeom prst="rect">
              <a:avLst/>
            </a:prstGeom>
            <a:solidFill>
              <a:schemeClr val="bg1"/>
            </a:solidFill>
          </p:spPr>
          <p:txBody>
            <a:bodyPr wrap="none">
              <a:noAutofit/>
            </a:bodyPr>
            <a:lstStyle/>
            <a:p>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        ,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endParaRPr lang="ja-JP" altLang="en-US" dirty="0"/>
            </a:p>
          </p:txBody>
        </p:sp>
        <p:sp>
          <p:nvSpPr>
            <p:cNvPr id="159" name="正方形/長方形 158"/>
            <p:cNvSpPr/>
            <p:nvPr/>
          </p:nvSpPr>
          <p:spPr>
            <a:xfrm>
              <a:off x="7431985" y="3177511"/>
              <a:ext cx="934994" cy="523220"/>
            </a:xfrm>
            <a:prstGeom prst="rect">
              <a:avLst/>
            </a:prstGeom>
            <a:noFill/>
          </p:spPr>
          <p:txBody>
            <a:bodyPr wrap="square">
              <a:spAutoFit/>
            </a:bodyPr>
            <a:lstStyle/>
            <a:p>
              <a:r>
                <a:rPr lang="en-US" altLang="ja-JP" dirty="0">
                  <a:solidFill>
                    <a:srgbClr val="000000"/>
                  </a:solidFill>
                  <a:latin typeface="Symbol" panose="05050102010706020507" pitchFamily="18" charset="2"/>
                </a:rPr>
                <a:t>-</a:t>
              </a:r>
              <a:r>
                <a:rPr lang="en-US" altLang="ja-JP" i="1" dirty="0">
                  <a:latin typeface="Symbol" panose="05050102010706020507" pitchFamily="18" charset="2"/>
                </a:rPr>
                <a:t>w</a:t>
              </a:r>
              <a:endParaRPr lang="en-US" altLang="ja-JP" dirty="0">
                <a:solidFill>
                  <a:srgbClr val="000000"/>
                </a:solidFill>
                <a:cs typeface="Times New Roman" panose="02020603050405020304" pitchFamily="18" charset="0"/>
              </a:endParaRPr>
            </a:p>
          </p:txBody>
        </p:sp>
        <p:sp>
          <p:nvSpPr>
            <p:cNvPr id="178" name="正方形/長方形 177"/>
            <p:cNvSpPr/>
            <p:nvPr/>
          </p:nvSpPr>
          <p:spPr>
            <a:xfrm>
              <a:off x="8276859" y="3168641"/>
              <a:ext cx="449137" cy="523220"/>
            </a:xfrm>
            <a:prstGeom prst="rect">
              <a:avLst/>
            </a:prstGeom>
            <a:noFill/>
          </p:spPr>
          <p:txBody>
            <a:bodyPr wrap="square">
              <a:spAutoFit/>
            </a:bodyPr>
            <a:lstStyle/>
            <a:p>
              <a:r>
                <a:rPr lang="en-US" altLang="ja-JP" i="1" dirty="0">
                  <a:latin typeface="Symbol" panose="05050102010706020507" pitchFamily="18" charset="2"/>
                </a:rPr>
                <a:t>w</a:t>
              </a:r>
              <a:endParaRPr lang="en-US" altLang="ja-JP" dirty="0">
                <a:solidFill>
                  <a:srgbClr val="000000"/>
                </a:solidFill>
                <a:cs typeface="Times New Roman" panose="02020603050405020304" pitchFamily="18" charset="0"/>
              </a:endParaRPr>
            </a:p>
          </p:txBody>
        </p:sp>
        <p:sp>
          <p:nvSpPr>
            <p:cNvPr id="157" name="Rectangle 69"/>
            <p:cNvSpPr>
              <a:spLocks noChangeArrowheads="1"/>
            </p:cNvSpPr>
            <p:nvPr/>
          </p:nvSpPr>
          <p:spPr bwMode="auto">
            <a:xfrm>
              <a:off x="7394523" y="3185988"/>
              <a:ext cx="1655348" cy="511953"/>
            </a:xfrm>
            <a:prstGeom prst="rect">
              <a:avLst/>
            </a:prstGeom>
            <a:noFill/>
            <a:ln w="9525" algn="ctr">
              <a:solidFill>
                <a:srgbClr val="0099CC"/>
              </a:solidFill>
              <a:prstDash val="dash"/>
              <a:miter lim="800000"/>
              <a:headEnd/>
              <a:tailEnd/>
            </a:ln>
          </p:spPr>
          <p:txBody>
            <a:bodyPr wrap="none" anchor="ctr"/>
            <a:lstStyle/>
            <a:p>
              <a:endParaRPr lang="ja-JP" altLang="en-US">
                <a:solidFill>
                  <a:srgbClr val="000000"/>
                </a:solidFill>
                <a:latin typeface="Bookman Old Style" pitchFamily="18" charset="0"/>
              </a:endParaRPr>
            </a:p>
          </p:txBody>
        </p:sp>
        <p:sp>
          <p:nvSpPr>
            <p:cNvPr id="162" name="Rectangle 4"/>
            <p:cNvSpPr>
              <a:spLocks noChangeArrowheads="1"/>
            </p:cNvSpPr>
            <p:nvPr/>
          </p:nvSpPr>
          <p:spPr bwMode="auto">
            <a:xfrm>
              <a:off x="7858571" y="3192561"/>
              <a:ext cx="3994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fontAlgn="base">
                <a:spcBef>
                  <a:spcPct val="20000"/>
                </a:spcBef>
                <a:spcAft>
                  <a:spcPct val="0"/>
                </a:spcAft>
              </a:pPr>
              <a:r>
                <a:rPr lang="en-US" altLang="ja-JP" sz="2800" i="1" dirty="0">
                  <a:latin typeface="Bookman Old Style" pitchFamily="18" charset="0"/>
                </a:rPr>
                <a:t>y</a:t>
              </a:r>
              <a:endParaRPr lang="en-US" altLang="ja-JP" sz="2800" dirty="0">
                <a:latin typeface="Century" pitchFamily="18" charset="0"/>
              </a:endParaRPr>
            </a:p>
          </p:txBody>
        </p:sp>
        <p:sp>
          <p:nvSpPr>
            <p:cNvPr id="170" name="Rectangle 4"/>
            <p:cNvSpPr>
              <a:spLocks noChangeArrowheads="1"/>
            </p:cNvSpPr>
            <p:nvPr/>
          </p:nvSpPr>
          <p:spPr bwMode="auto">
            <a:xfrm>
              <a:off x="8552215" y="3160518"/>
              <a:ext cx="3786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fontAlgn="base">
                <a:spcBef>
                  <a:spcPct val="20000"/>
                </a:spcBef>
                <a:spcAft>
                  <a:spcPct val="0"/>
                </a:spcAft>
              </a:pPr>
              <a:r>
                <a:rPr lang="en-US" altLang="ja-JP" sz="2800" i="1" dirty="0">
                  <a:latin typeface="Bookman Old Style" pitchFamily="18" charset="0"/>
                </a:rPr>
                <a:t>x</a:t>
              </a:r>
              <a:endParaRPr lang="en-US" altLang="ja-JP" sz="2800" dirty="0">
                <a:latin typeface="Century" pitchFamily="18" charset="0"/>
              </a:endParaRPr>
            </a:p>
          </p:txBody>
        </p:sp>
        <p:sp>
          <p:nvSpPr>
            <p:cNvPr id="183" name="Rectangle 115"/>
            <p:cNvSpPr>
              <a:spLocks noChangeArrowheads="1"/>
            </p:cNvSpPr>
            <p:nvPr/>
          </p:nvSpPr>
          <p:spPr bwMode="auto">
            <a:xfrm>
              <a:off x="0" y="3726051"/>
              <a:ext cx="885179"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v</a:t>
              </a:r>
              <a:r>
                <a:rPr lang="en-US" altLang="ja-JP" b="1" i="1" baseline="30000" dirty="0">
                  <a:solidFill>
                    <a:srgbClr val="000000"/>
                  </a:solidFill>
                  <a:latin typeface="Bookman Old Style" pitchFamily="18" charset="0"/>
                </a:rPr>
                <a:t> </a:t>
              </a:r>
              <a:r>
                <a:rPr lang="en-US" altLang="ja-JP" baseline="30000" dirty="0">
                  <a:solidFill>
                    <a:srgbClr val="000000"/>
                  </a:solidFill>
                  <a:latin typeface="+mn-lt"/>
                </a:rPr>
                <a:t>2</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84" name="Rectangle 115"/>
            <p:cNvSpPr>
              <a:spLocks noChangeArrowheads="1"/>
            </p:cNvSpPr>
            <p:nvPr/>
          </p:nvSpPr>
          <p:spPr bwMode="auto">
            <a:xfrm>
              <a:off x="765028" y="3726051"/>
              <a:ext cx="1284326"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v</a:t>
              </a:r>
              <a:r>
                <a:rPr lang="en-US" altLang="ja-JP" i="1" baseline="-25000" dirty="0">
                  <a:solidFill>
                    <a:srgbClr val="000000"/>
                  </a:solidFill>
                  <a:latin typeface="Bookman Old Style" pitchFamily="18" charset="0"/>
                </a:rPr>
                <a:t>x</a:t>
              </a:r>
              <a:r>
                <a:rPr lang="en-US" altLang="ja-JP" baseline="30000" dirty="0">
                  <a:solidFill>
                    <a:srgbClr val="000000"/>
                  </a:solidFill>
                  <a:latin typeface="+mn-lt"/>
                </a:rPr>
                <a:t>2</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v</a:t>
              </a:r>
              <a:r>
                <a:rPr lang="en-US" altLang="ja-JP" i="1" baseline="-25000" dirty="0">
                  <a:solidFill>
                    <a:srgbClr val="000000"/>
                  </a:solidFill>
                  <a:latin typeface="Bookman Old Style" pitchFamily="18" charset="0"/>
                </a:rPr>
                <a:t>y</a:t>
              </a:r>
              <a:r>
                <a:rPr lang="en-US" altLang="ja-JP" baseline="30000" dirty="0">
                  <a:solidFill>
                    <a:srgbClr val="000000"/>
                  </a:solidFill>
                  <a:latin typeface="+mn-lt"/>
                </a:rPr>
                <a:t>2</a:t>
              </a:r>
              <a:endParaRPr lang="en-US" altLang="ja-JP" dirty="0">
                <a:solidFill>
                  <a:srgbClr val="000000"/>
                </a:solidFill>
                <a:cs typeface="Times New Roman" panose="02020603050405020304" pitchFamily="18" charset="0"/>
              </a:endParaRPr>
            </a:p>
          </p:txBody>
        </p:sp>
        <p:sp>
          <p:nvSpPr>
            <p:cNvPr id="185" name="正方形/長方形 184"/>
            <p:cNvSpPr/>
            <p:nvPr/>
          </p:nvSpPr>
          <p:spPr>
            <a:xfrm>
              <a:off x="2054557" y="3726051"/>
              <a:ext cx="381836" cy="523220"/>
            </a:xfrm>
            <a:prstGeom prst="rect">
              <a:avLst/>
            </a:prstGeom>
            <a:noFill/>
          </p:spPr>
          <p:txBody>
            <a:bodyPr wrap="none">
              <a:spAutoFit/>
            </a:bodyPr>
            <a:lstStyle/>
            <a:p>
              <a:r>
                <a:rPr lang="en-US" altLang="ja-JP" dirty="0">
                  <a:solidFill>
                    <a:srgbClr val="000000"/>
                  </a:solidFill>
                  <a:latin typeface="Symbol" panose="05050102010706020507" pitchFamily="18" charset="2"/>
                </a:rPr>
                <a:t>=</a:t>
              </a:r>
              <a:endParaRPr lang="ja-JP" altLang="en-US" dirty="0"/>
            </a:p>
          </p:txBody>
        </p:sp>
        <p:sp>
          <p:nvSpPr>
            <p:cNvPr id="186" name="正方形/長方形 185"/>
            <p:cNvSpPr/>
            <p:nvPr/>
          </p:nvSpPr>
          <p:spPr>
            <a:xfrm>
              <a:off x="2337626" y="3726051"/>
              <a:ext cx="2236573" cy="523220"/>
            </a:xfrm>
            <a:prstGeom prst="rect">
              <a:avLst/>
            </a:prstGeom>
            <a:noFill/>
          </p:spPr>
          <p:txBody>
            <a:bodyPr wrap="square">
              <a:spAutoFit/>
            </a:bodyPr>
            <a:lstStyle/>
            <a:p>
              <a:r>
                <a:rPr lang="en-US" altLang="ja-JP" dirty="0">
                  <a:solidFill>
                    <a:srgbClr val="000000"/>
                  </a:solidFill>
                  <a:latin typeface="Symbol" panose="05050102010706020507" pitchFamily="18" charset="2"/>
                </a:rPr>
                <a:t>(-</a:t>
              </a:r>
              <a:r>
                <a:rPr lang="en-US" altLang="ja-JP" i="1" dirty="0" err="1">
                  <a:latin typeface="Symbol" panose="05050102010706020507" pitchFamily="18" charset="2"/>
                </a:rPr>
                <a:t>w</a:t>
              </a:r>
              <a:r>
                <a:rPr lang="en-US" altLang="ja-JP" i="1" dirty="0" err="1">
                  <a:solidFill>
                    <a:srgbClr val="000000"/>
                  </a:solidFill>
                  <a:latin typeface="Bookman Old Style" pitchFamily="18" charset="0"/>
                </a:rPr>
                <a:t>y</a:t>
              </a:r>
              <a:r>
                <a:rPr lang="en-US" altLang="ja-JP" dirty="0">
                  <a:solidFill>
                    <a:srgbClr val="000000"/>
                  </a:solidFill>
                  <a:latin typeface="Symbol" panose="05050102010706020507" pitchFamily="18" charset="2"/>
                </a:rPr>
                <a:t>)</a:t>
              </a:r>
              <a:r>
                <a:rPr lang="en-US" altLang="ja-JP" baseline="30000" dirty="0">
                  <a:solidFill>
                    <a:srgbClr val="000000"/>
                  </a:solidFill>
                  <a:latin typeface="+mn-lt"/>
                </a:rPr>
                <a:t>2</a:t>
              </a:r>
              <a:r>
                <a:rPr lang="en-US" altLang="ja-JP" dirty="0">
                  <a:solidFill>
                    <a:srgbClr val="000000"/>
                  </a:solidFill>
                  <a:latin typeface="Symbol" panose="05050102010706020507" pitchFamily="18" charset="2"/>
                </a:rPr>
                <a:t>+(</a:t>
              </a:r>
              <a:r>
                <a:rPr lang="en-US" altLang="ja-JP" i="1" dirty="0" err="1">
                  <a:latin typeface="Symbol" panose="05050102010706020507" pitchFamily="18" charset="2"/>
                </a:rPr>
                <a:t>w</a:t>
              </a:r>
              <a:r>
                <a:rPr lang="en-US" altLang="ja-JP" i="1" dirty="0" err="1">
                  <a:solidFill>
                    <a:srgbClr val="000000"/>
                  </a:solidFill>
                  <a:latin typeface="Bookman Old Style" pitchFamily="18" charset="0"/>
                </a:rPr>
                <a:t>x</a:t>
              </a:r>
              <a:r>
                <a:rPr lang="en-US" altLang="ja-JP" dirty="0">
                  <a:solidFill>
                    <a:srgbClr val="000000"/>
                  </a:solidFill>
                  <a:latin typeface="Symbol" panose="05050102010706020507" pitchFamily="18" charset="2"/>
                </a:rPr>
                <a:t>)</a:t>
              </a:r>
              <a:r>
                <a:rPr lang="en-US" altLang="ja-JP" baseline="30000" dirty="0">
                  <a:solidFill>
                    <a:srgbClr val="000000"/>
                  </a:solidFill>
                  <a:latin typeface="+mn-lt"/>
                </a:rPr>
                <a:t>2</a:t>
              </a:r>
              <a:endParaRPr lang="en-US" altLang="ja-JP" dirty="0">
                <a:solidFill>
                  <a:srgbClr val="000000"/>
                </a:solidFill>
                <a:cs typeface="Times New Roman" panose="02020603050405020304" pitchFamily="18" charset="0"/>
              </a:endParaRPr>
            </a:p>
          </p:txBody>
        </p:sp>
        <p:sp>
          <p:nvSpPr>
            <p:cNvPr id="187" name="正方形/長方形 186"/>
            <p:cNvSpPr/>
            <p:nvPr/>
          </p:nvSpPr>
          <p:spPr>
            <a:xfrm>
              <a:off x="4510417" y="3752946"/>
              <a:ext cx="381836" cy="523220"/>
            </a:xfrm>
            <a:prstGeom prst="rect">
              <a:avLst/>
            </a:prstGeom>
            <a:noFill/>
          </p:spPr>
          <p:txBody>
            <a:bodyPr wrap="none">
              <a:spAutoFit/>
            </a:bodyPr>
            <a:lstStyle/>
            <a:p>
              <a:r>
                <a:rPr lang="en-US" altLang="ja-JP" dirty="0">
                  <a:solidFill>
                    <a:srgbClr val="000000"/>
                  </a:solidFill>
                  <a:latin typeface="Symbol" panose="05050102010706020507" pitchFamily="18" charset="2"/>
                </a:rPr>
                <a:t>=</a:t>
              </a:r>
              <a:endParaRPr lang="ja-JP" altLang="en-US" dirty="0"/>
            </a:p>
          </p:txBody>
        </p:sp>
        <p:sp>
          <p:nvSpPr>
            <p:cNvPr id="189" name="正方形/長方形 188"/>
            <p:cNvSpPr/>
            <p:nvPr/>
          </p:nvSpPr>
          <p:spPr>
            <a:xfrm>
              <a:off x="6288699" y="3752946"/>
              <a:ext cx="381836" cy="523220"/>
            </a:xfrm>
            <a:prstGeom prst="rect">
              <a:avLst/>
            </a:prstGeom>
            <a:solidFill>
              <a:schemeClr val="bg1"/>
            </a:solidFill>
          </p:spPr>
          <p:txBody>
            <a:bodyPr wrap="none">
              <a:spAutoFit/>
            </a:bodyPr>
            <a:lstStyle/>
            <a:p>
              <a:r>
                <a:rPr lang="en-US" altLang="ja-JP" dirty="0">
                  <a:solidFill>
                    <a:srgbClr val="000000"/>
                  </a:solidFill>
                  <a:latin typeface="Symbol" panose="05050102010706020507" pitchFamily="18" charset="2"/>
                </a:rPr>
                <a:t>=</a:t>
              </a:r>
              <a:endParaRPr lang="ja-JP" altLang="en-US" dirty="0"/>
            </a:p>
          </p:txBody>
        </p:sp>
        <p:sp>
          <p:nvSpPr>
            <p:cNvPr id="190" name="正方形/長方形 189"/>
            <p:cNvSpPr/>
            <p:nvPr/>
          </p:nvSpPr>
          <p:spPr>
            <a:xfrm>
              <a:off x="6544874" y="3752946"/>
              <a:ext cx="939113" cy="523220"/>
            </a:xfrm>
            <a:prstGeom prst="rect">
              <a:avLst/>
            </a:prstGeom>
            <a:solidFill>
              <a:schemeClr val="bg1"/>
            </a:solidFill>
          </p:spPr>
          <p:txBody>
            <a:bodyPr wrap="square">
              <a:spAutoFit/>
            </a:bodyPr>
            <a:lstStyle/>
            <a:p>
              <a:r>
                <a:rPr lang="en-US" altLang="ja-JP" i="1" dirty="0">
                  <a:latin typeface="Symbol" panose="05050102010706020507" pitchFamily="18" charset="2"/>
                </a:rPr>
                <a:t>w</a:t>
              </a:r>
              <a:r>
                <a:rPr lang="en-US" altLang="ja-JP" baseline="30000" dirty="0">
                  <a:solidFill>
                    <a:srgbClr val="000000"/>
                  </a:solidFill>
                  <a:latin typeface="+mn-lt"/>
                </a:rPr>
                <a:t>2</a:t>
              </a:r>
              <a:r>
                <a:rPr lang="en-US" altLang="ja-JP" i="1" dirty="0">
                  <a:solidFill>
                    <a:srgbClr val="000000"/>
                  </a:solidFill>
                  <a:latin typeface="Bookman Old Style" pitchFamily="18" charset="0"/>
                </a:rPr>
                <a:t>r</a:t>
              </a:r>
              <a:r>
                <a:rPr lang="en-US" altLang="ja-JP" baseline="30000" dirty="0">
                  <a:solidFill>
                    <a:srgbClr val="000000"/>
                  </a:solidFill>
                  <a:latin typeface="+mn-lt"/>
                </a:rPr>
                <a:t>2 </a:t>
              </a:r>
              <a:endParaRPr lang="en-US" altLang="ja-JP" dirty="0">
                <a:solidFill>
                  <a:srgbClr val="000000"/>
                </a:solidFill>
                <a:cs typeface="Times New Roman" panose="02020603050405020304" pitchFamily="18" charset="0"/>
              </a:endParaRPr>
            </a:p>
          </p:txBody>
        </p:sp>
        <p:sp>
          <p:nvSpPr>
            <p:cNvPr id="191" name="Rectangle 115"/>
            <p:cNvSpPr>
              <a:spLocks noChangeArrowheads="1"/>
            </p:cNvSpPr>
            <p:nvPr/>
          </p:nvSpPr>
          <p:spPr bwMode="auto">
            <a:xfrm>
              <a:off x="0" y="4186533"/>
              <a:ext cx="686406"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ja-JP" altLang="en-US" sz="2000" i="1" dirty="0">
                  <a:solidFill>
                    <a:srgbClr val="000000"/>
                  </a:solidFill>
                  <a:latin typeface="+mn-lt"/>
                  <a:ea typeface="ＭＳ Ｐゴシック" panose="020B0600070205080204" pitchFamily="50" charset="-128"/>
                </a:rPr>
                <a:t>・</a:t>
              </a:r>
              <a:r>
                <a:rPr lang="en-US" altLang="ja-JP" b="1" i="1" dirty="0">
                  <a:solidFill>
                    <a:srgbClr val="000000"/>
                  </a:solidFill>
                  <a:latin typeface="Bookman Old Style" pitchFamily="18" charset="0"/>
                </a:rPr>
                <a:t>r</a:t>
              </a:r>
              <a:endParaRPr lang="en-US" altLang="ja-JP" dirty="0">
                <a:solidFill>
                  <a:srgbClr val="000000"/>
                </a:solidFill>
                <a:cs typeface="Times New Roman" panose="02020603050405020304" pitchFamily="18" charset="0"/>
              </a:endParaRPr>
            </a:p>
          </p:txBody>
        </p:sp>
        <p:sp>
          <p:nvSpPr>
            <p:cNvPr id="192" name="正方形/長方形 191"/>
            <p:cNvSpPr/>
            <p:nvPr/>
          </p:nvSpPr>
          <p:spPr>
            <a:xfrm>
              <a:off x="658052" y="4205166"/>
              <a:ext cx="2568332" cy="523220"/>
            </a:xfrm>
            <a:prstGeom prst="rect">
              <a:avLst/>
            </a:prstGeom>
            <a:noFill/>
          </p:spPr>
          <p:txBody>
            <a:bodyPr wrap="none">
              <a:spAutoFit/>
            </a:bodyPr>
            <a:lstStyle/>
            <a:p>
              <a:pPr lvl="0"/>
              <a:r>
                <a:rPr lang="en-US" altLang="ja-JP" dirty="0">
                  <a:solidFill>
                    <a:srgbClr val="000000"/>
                  </a:solidFill>
                  <a:latin typeface="Symbol" panose="05050102010706020507" pitchFamily="18" charset="2"/>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y</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x</a:t>
              </a:r>
              <a:r>
                <a:rPr lang="en-US" altLang="ja-JP" dirty="0">
                  <a:solidFill>
                    <a:srgbClr val="000000"/>
                  </a:solidFill>
                  <a:latin typeface="Symbol" panose="05050102010706020507" pitchFamily="18" charset="2"/>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x</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y</a:t>
              </a:r>
              <a:endParaRPr lang="en-US" altLang="ja-JP" dirty="0">
                <a:solidFill>
                  <a:srgbClr val="000000"/>
                </a:solidFill>
                <a:cs typeface="Times New Roman" panose="02020603050405020304" pitchFamily="18" charset="0"/>
              </a:endParaRPr>
            </a:p>
          </p:txBody>
        </p:sp>
        <p:sp>
          <p:nvSpPr>
            <p:cNvPr id="193" name="正方形/長方形 192"/>
            <p:cNvSpPr/>
            <p:nvPr/>
          </p:nvSpPr>
          <p:spPr>
            <a:xfrm>
              <a:off x="3145604" y="4216899"/>
              <a:ext cx="561372" cy="523220"/>
            </a:xfrm>
            <a:prstGeom prst="rect">
              <a:avLst/>
            </a:prstGeom>
            <a:noFill/>
          </p:spPr>
          <p:txBody>
            <a:bodyPr wrap="none">
              <a:spAutoFit/>
            </a:bodyPr>
            <a:lstStyle/>
            <a:p>
              <a:r>
                <a:rPr lang="en-US" altLang="ja-JP" dirty="0">
                  <a:solidFill>
                    <a:srgbClr val="000000"/>
                  </a:solidFill>
                  <a:latin typeface="Symbol" panose="05050102010706020507" pitchFamily="18" charset="2"/>
                </a:rPr>
                <a:t>=</a:t>
              </a:r>
              <a:r>
                <a:rPr lang="en-US" altLang="ja-JP" dirty="0">
                  <a:solidFill>
                    <a:srgbClr val="000000"/>
                  </a:solidFill>
                  <a:latin typeface="+mn-lt"/>
                </a:rPr>
                <a:t>0</a:t>
              </a:r>
              <a:endParaRPr lang="ja-JP" altLang="en-US" dirty="0">
                <a:latin typeface="+mn-lt"/>
              </a:endParaRPr>
            </a:p>
          </p:txBody>
        </p:sp>
        <p:sp>
          <p:nvSpPr>
            <p:cNvPr id="194" name="Rectangle 115"/>
            <p:cNvSpPr>
              <a:spLocks noChangeArrowheads="1"/>
            </p:cNvSpPr>
            <p:nvPr/>
          </p:nvSpPr>
          <p:spPr bwMode="auto">
            <a:xfrm>
              <a:off x="4375036" y="4235622"/>
              <a:ext cx="936475"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ja-JP" altLang="en-US" sz="2000" dirty="0">
                  <a:solidFill>
                    <a:srgbClr val="000000"/>
                  </a:solidFill>
                  <a:latin typeface="+mn-lt"/>
                </a:rPr>
                <a:t>⊥</a:t>
              </a:r>
              <a:r>
                <a:rPr lang="en-US" altLang="ja-JP" b="1" i="1" dirty="0">
                  <a:solidFill>
                    <a:srgbClr val="000000"/>
                  </a:solidFill>
                  <a:latin typeface="Bookman Old Style" pitchFamily="18" charset="0"/>
                </a:rPr>
                <a:t>r </a:t>
              </a:r>
              <a:endParaRPr lang="en-US" altLang="ja-JP" sz="2000" dirty="0">
                <a:solidFill>
                  <a:srgbClr val="000000"/>
                </a:solidFill>
                <a:latin typeface="+mn-lt"/>
                <a:cs typeface="Times New Roman" panose="02020603050405020304" pitchFamily="18" charset="0"/>
              </a:endParaRPr>
            </a:p>
          </p:txBody>
        </p:sp>
        <p:sp>
          <p:nvSpPr>
            <p:cNvPr id="195" name="正方形/長方形 194"/>
            <p:cNvSpPr/>
            <p:nvPr/>
          </p:nvSpPr>
          <p:spPr>
            <a:xfrm>
              <a:off x="3785521" y="4278877"/>
              <a:ext cx="492443" cy="461665"/>
            </a:xfrm>
            <a:prstGeom prst="rect">
              <a:avLst/>
            </a:prstGeom>
            <a:noFill/>
          </p:spPr>
          <p:txBody>
            <a:bodyPr wrap="none">
              <a:spAutoFit/>
            </a:bodyPr>
            <a:lstStyle/>
            <a:p>
              <a:r>
                <a:rPr lang="ja-JP" altLang="en-US" sz="2400" dirty="0">
                  <a:solidFill>
                    <a:srgbClr val="000000"/>
                  </a:solidFill>
                  <a:latin typeface="Times New Roman"/>
                </a:rPr>
                <a:t>∴</a:t>
              </a:r>
              <a:endParaRPr lang="ja-JP" altLang="en-US" dirty="0"/>
            </a:p>
          </p:txBody>
        </p:sp>
        <p:sp>
          <p:nvSpPr>
            <p:cNvPr id="196" name="正方形/長方形 195"/>
            <p:cNvSpPr/>
            <p:nvPr/>
          </p:nvSpPr>
          <p:spPr>
            <a:xfrm>
              <a:off x="7495450" y="3814501"/>
              <a:ext cx="492443" cy="461665"/>
            </a:xfrm>
            <a:prstGeom prst="rect">
              <a:avLst/>
            </a:prstGeom>
            <a:noFill/>
          </p:spPr>
          <p:txBody>
            <a:bodyPr wrap="none">
              <a:spAutoFit/>
            </a:bodyPr>
            <a:lstStyle/>
            <a:p>
              <a:r>
                <a:rPr lang="ja-JP" altLang="en-US" sz="2400" dirty="0">
                  <a:solidFill>
                    <a:srgbClr val="000000"/>
                  </a:solidFill>
                  <a:latin typeface="Times New Roman"/>
                </a:rPr>
                <a:t>∴</a:t>
              </a:r>
              <a:endParaRPr lang="ja-JP" altLang="en-US" dirty="0"/>
            </a:p>
          </p:txBody>
        </p:sp>
        <p:sp>
          <p:nvSpPr>
            <p:cNvPr id="197" name="正方形/長方形 196"/>
            <p:cNvSpPr/>
            <p:nvPr/>
          </p:nvSpPr>
          <p:spPr>
            <a:xfrm>
              <a:off x="7870237" y="3752946"/>
              <a:ext cx="1007021" cy="523220"/>
            </a:xfrm>
            <a:prstGeom prst="rect">
              <a:avLst/>
            </a:prstGeom>
            <a:noFill/>
          </p:spPr>
          <p:txBody>
            <a:bodyPr wrap="square">
              <a:spAutoFit/>
            </a:bodyPr>
            <a:lstStyle/>
            <a:p>
              <a:r>
                <a:rPr lang="en-US" altLang="ja-JP" i="1" dirty="0">
                  <a:solidFill>
                    <a:srgbClr val="000000"/>
                  </a:solidFill>
                  <a:latin typeface="Bookman Old Style" pitchFamily="18" charset="0"/>
                </a:rPr>
                <a:t>v</a:t>
              </a:r>
              <a:r>
                <a:rPr lang="en-US" altLang="ja-JP" dirty="0">
                  <a:solidFill>
                    <a:srgbClr val="000000"/>
                  </a:solidFill>
                  <a:latin typeface="Symbol" panose="05050102010706020507" pitchFamily="18" charset="2"/>
                </a:rPr>
                <a:t>=</a:t>
              </a:r>
              <a:r>
                <a:rPr lang="en-US" altLang="ja-JP" i="1" dirty="0" err="1">
                  <a:latin typeface="Symbol" panose="05050102010706020507" pitchFamily="18" charset="2"/>
                </a:rPr>
                <a:t>w</a:t>
              </a:r>
              <a:r>
                <a:rPr lang="en-US" altLang="ja-JP" i="1" dirty="0" err="1">
                  <a:solidFill>
                    <a:srgbClr val="000000"/>
                  </a:solidFill>
                  <a:latin typeface="Bookman Old Style" pitchFamily="18" charset="0"/>
                </a:rPr>
                <a:t>r</a:t>
              </a:r>
              <a:r>
                <a:rPr lang="en-US" altLang="ja-JP" baseline="30000" dirty="0">
                  <a:solidFill>
                    <a:srgbClr val="000000"/>
                  </a:solidFill>
                  <a:latin typeface="+mn-lt"/>
                </a:rPr>
                <a:t> </a:t>
              </a:r>
              <a:endParaRPr lang="en-US" altLang="ja-JP" dirty="0">
                <a:solidFill>
                  <a:srgbClr val="000000"/>
                </a:solidFill>
                <a:cs typeface="Times New Roman" panose="02020603050405020304" pitchFamily="18" charset="0"/>
              </a:endParaRPr>
            </a:p>
          </p:txBody>
        </p:sp>
        <p:sp>
          <p:nvSpPr>
            <p:cNvPr id="188" name="正方形/長方形 187"/>
            <p:cNvSpPr/>
            <p:nvPr/>
          </p:nvSpPr>
          <p:spPr>
            <a:xfrm>
              <a:off x="4753146" y="3739385"/>
              <a:ext cx="1754658" cy="536781"/>
            </a:xfrm>
            <a:prstGeom prst="rect">
              <a:avLst/>
            </a:prstGeom>
            <a:noFill/>
          </p:spPr>
          <p:txBody>
            <a:bodyPr wrap="square">
              <a:spAutoFit/>
            </a:bodyPr>
            <a:lstStyle/>
            <a:p>
              <a:r>
                <a:rPr lang="en-US" altLang="ja-JP" i="1" dirty="0">
                  <a:latin typeface="Symbol" panose="05050102010706020507" pitchFamily="18" charset="2"/>
                </a:rPr>
                <a:t>w</a:t>
              </a:r>
              <a:r>
                <a:rPr lang="en-US" altLang="ja-JP" baseline="30000" dirty="0">
                  <a:solidFill>
                    <a:srgbClr val="000000"/>
                  </a:solidFill>
                  <a:latin typeface="+mn-lt"/>
                </a:rPr>
                <a:t>2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x</a:t>
              </a:r>
              <a:r>
                <a:rPr lang="en-US" altLang="ja-JP" baseline="30000" dirty="0">
                  <a:solidFill>
                    <a:srgbClr val="000000"/>
                  </a:solidFill>
                  <a:latin typeface="+mn-lt"/>
                </a:rPr>
                <a:t>2</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y</a:t>
              </a:r>
              <a:r>
                <a:rPr lang="en-US" altLang="ja-JP" baseline="30000" dirty="0">
                  <a:solidFill>
                    <a:srgbClr val="000000"/>
                  </a:solidFill>
                  <a:latin typeface="+mn-lt"/>
                </a:rPr>
                <a:t>2</a:t>
              </a:r>
              <a:r>
                <a:rPr lang="en-US" altLang="ja-JP" dirty="0">
                  <a:solidFill>
                    <a:srgbClr val="000000"/>
                  </a:solidFill>
                  <a:latin typeface="Symbol" panose="05050102010706020507" pitchFamily="18" charset="2"/>
                </a:rPr>
                <a:t>)</a:t>
              </a:r>
              <a:r>
                <a:rPr lang="en-US" altLang="ja-JP" baseline="30000" dirty="0">
                  <a:solidFill>
                    <a:srgbClr val="000000"/>
                  </a:solidFill>
                  <a:latin typeface="+mn-lt"/>
                </a:rPr>
                <a:t> </a:t>
              </a:r>
              <a:endParaRPr lang="en-US" altLang="ja-JP" dirty="0">
                <a:solidFill>
                  <a:srgbClr val="000000"/>
                </a:solidFill>
                <a:cs typeface="Times New Roman" panose="02020603050405020304" pitchFamily="18" charset="0"/>
              </a:endParaRPr>
            </a:p>
          </p:txBody>
        </p:sp>
        <p:sp>
          <p:nvSpPr>
            <p:cNvPr id="198" name="Rectangle 4"/>
            <p:cNvSpPr>
              <a:spLocks noChangeArrowheads="1"/>
            </p:cNvSpPr>
            <p:nvPr/>
          </p:nvSpPr>
          <p:spPr bwMode="auto">
            <a:xfrm>
              <a:off x="5620871" y="4242621"/>
              <a:ext cx="737702" cy="523220"/>
            </a:xfrm>
            <a:prstGeom prst="rect">
              <a:avLst/>
            </a:prstGeom>
            <a:solidFill>
              <a:schemeClr val="bg1"/>
            </a:solidFill>
            <a:ln>
              <a:noFill/>
            </a:ln>
          </p:spPr>
          <p:txBody>
            <a:bodyPr wrap="none">
              <a:spAutoFit/>
            </a:bodyPr>
            <a:lstStyle/>
            <a:p>
              <a:r>
                <a:rPr lang="en-US" altLang="ja-JP" b="1" i="1" dirty="0">
                  <a:solidFill>
                    <a:srgbClr val="000000"/>
                  </a:solidFill>
                  <a:latin typeface="Bookman Old Style" pitchFamily="18" charset="0"/>
                </a:rPr>
                <a:t>v</a:t>
              </a:r>
              <a:r>
                <a:rPr lang="ja-JP" altLang="en-US" dirty="0">
                  <a:solidFill>
                    <a:srgbClr val="000000"/>
                  </a:solidFill>
                </a:rPr>
                <a:t>は</a:t>
              </a:r>
              <a:endParaRPr lang="ja-JP" altLang="en-US" i="1" dirty="0">
                <a:solidFill>
                  <a:srgbClr val="000000"/>
                </a:solidFill>
                <a:latin typeface="Bookman Old Style" pitchFamily="18" charset="0"/>
              </a:endParaRPr>
            </a:p>
          </p:txBody>
        </p:sp>
        <p:sp>
          <p:nvSpPr>
            <p:cNvPr id="200" name="Rectangle 4"/>
            <p:cNvSpPr>
              <a:spLocks noChangeArrowheads="1"/>
            </p:cNvSpPr>
            <p:nvPr/>
          </p:nvSpPr>
          <p:spPr bwMode="auto">
            <a:xfrm>
              <a:off x="6252882" y="4242621"/>
              <a:ext cx="1620957" cy="523220"/>
            </a:xfrm>
            <a:prstGeom prst="rect">
              <a:avLst/>
            </a:prstGeom>
            <a:solidFill>
              <a:schemeClr val="bg1"/>
            </a:solidFill>
            <a:ln>
              <a:noFill/>
            </a:ln>
          </p:spPr>
          <p:txBody>
            <a:bodyPr wrap="none">
              <a:spAutoFit/>
            </a:bodyPr>
            <a:lstStyle/>
            <a:p>
              <a:r>
                <a:rPr lang="ja-JP" altLang="en-US" dirty="0">
                  <a:solidFill>
                    <a:srgbClr val="000000"/>
                  </a:solidFill>
                </a:rPr>
                <a:t>接線方向</a:t>
              </a:r>
              <a:endParaRPr lang="ja-JP" altLang="en-US" i="1" dirty="0">
                <a:solidFill>
                  <a:srgbClr val="000000"/>
                </a:solidFill>
                <a:latin typeface="Bookman Old Style" pitchFamily="18" charset="0"/>
              </a:endParaRPr>
            </a:p>
          </p:txBody>
        </p:sp>
      </p:grpSp>
      <p:sp>
        <p:nvSpPr>
          <p:cNvPr id="244" name="Rectangle 115"/>
          <p:cNvSpPr>
            <a:spLocks noChangeArrowheads="1"/>
          </p:cNvSpPr>
          <p:nvPr/>
        </p:nvSpPr>
        <p:spPr bwMode="auto">
          <a:xfrm>
            <a:off x="6887982" y="596517"/>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66FF"/>
                </a:solidFill>
                <a:latin typeface="Bookman Old Style" pitchFamily="18" charset="0"/>
              </a:rPr>
              <a:t>v</a:t>
            </a:r>
          </a:p>
        </p:txBody>
      </p:sp>
      <p:cxnSp>
        <p:nvCxnSpPr>
          <p:cNvPr id="245" name="直線コネクタ 244"/>
          <p:cNvCxnSpPr/>
          <p:nvPr/>
        </p:nvCxnSpPr>
        <p:spPr bwMode="auto">
          <a:xfrm flipH="1" flipV="1">
            <a:off x="6763871" y="927847"/>
            <a:ext cx="524435" cy="309282"/>
          </a:xfrm>
          <a:prstGeom prst="line">
            <a:avLst/>
          </a:prstGeom>
          <a:noFill/>
          <a:ln w="57150" cap="flat" cmpd="sng" algn="ctr">
            <a:solidFill>
              <a:srgbClr val="0066FF"/>
            </a:solidFill>
            <a:prstDash val="solid"/>
            <a:round/>
            <a:headEnd type="none" w="med" len="med"/>
            <a:tailEnd type="triangle" w="med" len="med"/>
          </a:ln>
          <a:effectLst/>
        </p:spPr>
      </p:cxnSp>
      <p:sp>
        <p:nvSpPr>
          <p:cNvPr id="209" name="正方形/長方形 208"/>
          <p:cNvSpPr/>
          <p:nvPr/>
        </p:nvSpPr>
        <p:spPr>
          <a:xfrm>
            <a:off x="273421" y="5298142"/>
            <a:ext cx="6530790" cy="605116"/>
          </a:xfrm>
          <a:prstGeom prst="rect">
            <a:avLst/>
          </a:prstGeom>
          <a:noFill/>
        </p:spPr>
        <p:txBody>
          <a:bodyPr wrap="none">
            <a:noAutofit/>
          </a:bodyPr>
          <a:lstStyle/>
          <a:p>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                                  ,   </a:t>
            </a:r>
            <a:r>
              <a:rPr lang="en-US" altLang="ja-JP" i="1" dirty="0">
                <a:solidFill>
                  <a:srgbClr val="FF00FF"/>
                </a:solidFill>
                <a:latin typeface="Bookman Old Style" pitchFamily="18" charset="0"/>
              </a:rPr>
              <a:t>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endParaRPr lang="ja-JP" altLang="en-US" dirty="0"/>
          </a:p>
        </p:txBody>
      </p:sp>
      <p:sp>
        <p:nvSpPr>
          <p:cNvPr id="139" name="Rectangle 4"/>
          <p:cNvSpPr>
            <a:spLocks noChangeArrowheads="1"/>
          </p:cNvSpPr>
          <p:nvPr/>
        </p:nvSpPr>
        <p:spPr bwMode="auto">
          <a:xfrm>
            <a:off x="0" y="4769380"/>
            <a:ext cx="1261884" cy="523220"/>
          </a:xfrm>
          <a:prstGeom prst="rect">
            <a:avLst/>
          </a:prstGeom>
          <a:noFill/>
          <a:ln>
            <a:noFill/>
          </a:ln>
        </p:spPr>
        <p:txBody>
          <a:bodyPr wrap="none">
            <a:spAutoFit/>
          </a:bodyPr>
          <a:lstStyle/>
          <a:p>
            <a:r>
              <a:rPr lang="ja-JP" altLang="en-US" dirty="0">
                <a:solidFill>
                  <a:srgbClr val="3333CC"/>
                </a:solidFill>
              </a:rPr>
              <a:t>加速度</a:t>
            </a:r>
          </a:p>
        </p:txBody>
      </p:sp>
      <p:sp>
        <p:nvSpPr>
          <p:cNvPr id="150" name="Rectangle 115"/>
          <p:cNvSpPr>
            <a:spLocks noChangeArrowheads="1"/>
          </p:cNvSpPr>
          <p:nvPr/>
        </p:nvSpPr>
        <p:spPr bwMode="auto">
          <a:xfrm>
            <a:off x="1128118" y="4774994"/>
            <a:ext cx="625492"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51" name="正方形/長方形 150"/>
          <p:cNvSpPr/>
          <p:nvPr/>
        </p:nvSpPr>
        <p:spPr>
          <a:xfrm>
            <a:off x="4020446" y="5302032"/>
            <a:ext cx="2682145" cy="523220"/>
          </a:xfrm>
          <a:prstGeom prst="rect">
            <a:avLst/>
          </a:prstGeom>
          <a:noFill/>
        </p:spPr>
        <p:txBody>
          <a:bodyPr wrap="none">
            <a:spAutoFit/>
          </a:bodyPr>
          <a:lstStyle/>
          <a:p>
            <a:r>
              <a:rPr lang="en-US" altLang="ja-JP" dirty="0">
                <a:solidFill>
                  <a:srgbClr val="FF00FF"/>
                </a:solidFill>
                <a:latin typeface="Symbol" panose="05050102010706020507" pitchFamily="18" charset="2"/>
              </a:rPr>
              <a:t>-</a:t>
            </a:r>
            <a:r>
              <a:rPr lang="en-US" altLang="ja-JP" i="1" dirty="0">
                <a:solidFill>
                  <a:schemeClr val="accent1">
                    <a:lumMod val="75000"/>
                  </a:schemeClr>
                </a:solidFill>
                <a:latin typeface="Symbol" panose="05050102010706020507" pitchFamily="18" charset="2"/>
              </a:rPr>
              <a:t>w </a:t>
            </a:r>
            <a:r>
              <a:rPr lang="en-US" altLang="ja-JP" dirty="0">
                <a:solidFill>
                  <a:schemeClr val="accent1">
                    <a:lumMod val="75000"/>
                  </a:schemeClr>
                </a:solidFill>
                <a:latin typeface="Symbol" panose="05050102010706020507" pitchFamily="18" charset="2"/>
              </a:rPr>
              <a:t> </a:t>
            </a:r>
            <a:r>
              <a:rPr lang="en-US" altLang="ja-JP" i="1" dirty="0">
                <a:solidFill>
                  <a:schemeClr val="accent1">
                    <a:lumMod val="75000"/>
                  </a:schemeClr>
                </a:solidFill>
                <a:latin typeface="Bookman Old Style" pitchFamily="18" charset="0"/>
              </a:rPr>
              <a:t>r </a:t>
            </a:r>
            <a:r>
              <a:rPr lang="en-US" altLang="ja-JP" dirty="0">
                <a:solidFill>
                  <a:srgbClr val="FF00FF"/>
                </a:solidFill>
                <a:cs typeface="Times New Roman" panose="02020603050405020304" pitchFamily="18" charset="0"/>
              </a:rPr>
              <a:t>sin</a:t>
            </a:r>
            <a:r>
              <a:rPr lang="en-US" altLang="ja-JP" dirty="0">
                <a:solidFill>
                  <a:schemeClr val="accent1">
                    <a:lumMod val="75000"/>
                  </a:schemeClr>
                </a:solidFill>
                <a:cs typeface="Times New Roman" panose="02020603050405020304" pitchFamily="18" charset="0"/>
              </a:rPr>
              <a:t>(</a:t>
            </a:r>
            <a:r>
              <a:rPr lang="en-US" altLang="ja-JP" i="1" dirty="0">
                <a:solidFill>
                  <a:schemeClr val="accent1">
                    <a:lumMod val="75000"/>
                  </a:schemeClr>
                </a:solidFill>
                <a:latin typeface="Symbol" panose="05050102010706020507" pitchFamily="18" charset="2"/>
              </a:rPr>
              <a:t>w</a:t>
            </a:r>
            <a:r>
              <a:rPr lang="ja-JP" altLang="en-US" i="1" dirty="0">
                <a:solidFill>
                  <a:schemeClr val="accent1">
                    <a:lumMod val="75000"/>
                  </a:schemeClr>
                </a:solidFill>
                <a:latin typeface="Symbol" panose="05050102010706020507" pitchFamily="18" charset="2"/>
              </a:rPr>
              <a:t> </a:t>
            </a:r>
            <a:r>
              <a:rPr lang="en-US" altLang="ja-JP" i="1" dirty="0">
                <a:solidFill>
                  <a:schemeClr val="accent1">
                    <a:lumMod val="75000"/>
                  </a:schemeClr>
                </a:solidFill>
                <a:latin typeface="Bookman Old Style" pitchFamily="18" charset="0"/>
              </a:rPr>
              <a:t>t</a:t>
            </a:r>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Symbol" panose="05050102010706020507" pitchFamily="18" charset="2"/>
              </a:rPr>
              <a:t>q</a:t>
            </a:r>
            <a:r>
              <a:rPr lang="en-US" altLang="ja-JP" baseline="-25000" dirty="0">
                <a:solidFill>
                  <a:schemeClr val="accent1">
                    <a:lumMod val="75000"/>
                  </a:schemeClr>
                </a:solidFill>
              </a:rPr>
              <a:t>0</a:t>
            </a:r>
            <a:r>
              <a:rPr lang="en-US" altLang="ja-JP" dirty="0">
                <a:solidFill>
                  <a:schemeClr val="accent1">
                    <a:lumMod val="75000"/>
                  </a:schemeClr>
                </a:solidFill>
                <a:cs typeface="Times New Roman" panose="02020603050405020304" pitchFamily="18" charset="0"/>
              </a:rPr>
              <a:t>)</a:t>
            </a:r>
          </a:p>
        </p:txBody>
      </p:sp>
      <p:sp>
        <p:nvSpPr>
          <p:cNvPr id="152" name="Rectangle 115"/>
          <p:cNvSpPr>
            <a:spLocks noChangeArrowheads="1"/>
          </p:cNvSpPr>
          <p:nvPr/>
        </p:nvSpPr>
        <p:spPr bwMode="auto">
          <a:xfrm>
            <a:off x="1690292" y="4777597"/>
            <a:ext cx="1342034" cy="523220"/>
          </a:xfrm>
          <a:prstGeom prst="rect">
            <a:avLst/>
          </a:prstGeom>
          <a:noFill/>
          <a:ln>
            <a:noFill/>
          </a:ln>
        </p:spPr>
        <p:txBody>
          <a:bodyPr wrap="none">
            <a:spAutoFit/>
          </a:bodyPr>
          <a:lstStyle/>
          <a:p>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a</a:t>
            </a:r>
            <a:r>
              <a:rPr lang="en-US" altLang="ja-JP" i="1" baseline="-25000" dirty="0">
                <a:solidFill>
                  <a:srgbClr val="000000"/>
                </a:solidFill>
                <a:latin typeface="Bookman Old Style" pitchFamily="18" charset="0"/>
              </a:rPr>
              <a:t>x</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 a</a:t>
            </a:r>
            <a:r>
              <a:rPr lang="en-US" altLang="ja-JP" i="1" baseline="-25000" dirty="0">
                <a:solidFill>
                  <a:srgbClr val="000000"/>
                </a:solidFill>
                <a:latin typeface="Bookman Old Style" pitchFamily="18" charset="0"/>
              </a:rPr>
              <a:t>y</a:t>
            </a:r>
            <a:r>
              <a:rPr lang="en-US" altLang="ja-JP" dirty="0">
                <a:solidFill>
                  <a:srgbClr val="000000"/>
                </a:solidFill>
                <a:cs typeface="Times New Roman" panose="02020603050405020304" pitchFamily="18" charset="0"/>
              </a:rPr>
              <a:t>)</a:t>
            </a:r>
          </a:p>
        </p:txBody>
      </p:sp>
      <p:sp>
        <p:nvSpPr>
          <p:cNvPr id="153" name="正方形/長方形 152"/>
          <p:cNvSpPr/>
          <p:nvPr/>
        </p:nvSpPr>
        <p:spPr>
          <a:xfrm>
            <a:off x="913344" y="5331534"/>
            <a:ext cx="2741456" cy="523220"/>
          </a:xfrm>
          <a:prstGeom prst="rect">
            <a:avLst/>
          </a:prstGeom>
          <a:noFill/>
        </p:spPr>
        <p:txBody>
          <a:bodyPr wrap="none">
            <a:spAutoFit/>
          </a:bodyPr>
          <a:lstStyle/>
          <a:p>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Symbol" panose="05050102010706020507" pitchFamily="18" charset="2"/>
              </a:rPr>
              <a:t>w </a:t>
            </a:r>
            <a:r>
              <a:rPr lang="en-US" altLang="ja-JP" dirty="0">
                <a:solidFill>
                  <a:schemeClr val="accent1">
                    <a:lumMod val="75000"/>
                  </a:schemeClr>
                </a:solidFill>
                <a:latin typeface="Symbol" panose="05050102010706020507" pitchFamily="18" charset="2"/>
              </a:rPr>
              <a:t> </a:t>
            </a:r>
            <a:r>
              <a:rPr lang="en-US" altLang="ja-JP" i="1" dirty="0">
                <a:solidFill>
                  <a:schemeClr val="accent1">
                    <a:lumMod val="75000"/>
                  </a:schemeClr>
                </a:solidFill>
                <a:latin typeface="Bookman Old Style" pitchFamily="18" charset="0"/>
              </a:rPr>
              <a:t>r </a:t>
            </a:r>
            <a:r>
              <a:rPr lang="en-US" altLang="ja-JP" dirty="0">
                <a:solidFill>
                  <a:srgbClr val="FF00FF"/>
                </a:solidFill>
                <a:cs typeface="Times New Roman" panose="02020603050405020304" pitchFamily="18" charset="0"/>
              </a:rPr>
              <a:t>cos</a:t>
            </a:r>
            <a:r>
              <a:rPr lang="en-US" altLang="ja-JP" dirty="0">
                <a:solidFill>
                  <a:schemeClr val="accent1">
                    <a:lumMod val="75000"/>
                  </a:schemeClr>
                </a:solidFill>
                <a:cs typeface="Times New Roman" panose="02020603050405020304" pitchFamily="18" charset="0"/>
              </a:rPr>
              <a:t>(</a:t>
            </a:r>
            <a:r>
              <a:rPr lang="en-US" altLang="ja-JP" i="1" dirty="0">
                <a:solidFill>
                  <a:schemeClr val="accent1">
                    <a:lumMod val="75000"/>
                  </a:schemeClr>
                </a:solidFill>
                <a:latin typeface="Symbol" panose="05050102010706020507" pitchFamily="18" charset="2"/>
              </a:rPr>
              <a:t>w</a:t>
            </a:r>
            <a:r>
              <a:rPr lang="ja-JP" altLang="en-US" i="1" dirty="0">
                <a:solidFill>
                  <a:schemeClr val="accent1">
                    <a:lumMod val="75000"/>
                  </a:schemeClr>
                </a:solidFill>
                <a:latin typeface="Symbol" panose="05050102010706020507" pitchFamily="18" charset="2"/>
              </a:rPr>
              <a:t> </a:t>
            </a:r>
            <a:r>
              <a:rPr lang="en-US" altLang="ja-JP" i="1" dirty="0">
                <a:solidFill>
                  <a:schemeClr val="accent1">
                    <a:lumMod val="75000"/>
                  </a:schemeClr>
                </a:solidFill>
                <a:latin typeface="Bookman Old Style" pitchFamily="18" charset="0"/>
              </a:rPr>
              <a:t>t</a:t>
            </a:r>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Symbol" panose="05050102010706020507" pitchFamily="18" charset="2"/>
              </a:rPr>
              <a:t>q</a:t>
            </a:r>
            <a:r>
              <a:rPr lang="en-US" altLang="ja-JP" baseline="-25000" dirty="0">
                <a:solidFill>
                  <a:schemeClr val="accent1">
                    <a:lumMod val="75000"/>
                  </a:schemeClr>
                </a:solidFill>
              </a:rPr>
              <a:t>0</a:t>
            </a:r>
            <a:r>
              <a:rPr lang="en-US" altLang="ja-JP" dirty="0">
                <a:solidFill>
                  <a:schemeClr val="accent1">
                    <a:lumMod val="75000"/>
                  </a:schemeClr>
                </a:solidFill>
                <a:cs typeface="Times New Roman" panose="02020603050405020304" pitchFamily="18" charset="0"/>
              </a:rPr>
              <a:t>)</a:t>
            </a:r>
          </a:p>
        </p:txBody>
      </p:sp>
      <p:sp>
        <p:nvSpPr>
          <p:cNvPr id="154" name="Rectangle 69"/>
          <p:cNvSpPr>
            <a:spLocks noChangeArrowheads="1"/>
          </p:cNvSpPr>
          <p:nvPr/>
        </p:nvSpPr>
        <p:spPr bwMode="auto">
          <a:xfrm>
            <a:off x="837347" y="5301202"/>
            <a:ext cx="2908832"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155" name="Rectangle 69"/>
          <p:cNvSpPr>
            <a:spLocks noChangeArrowheads="1"/>
          </p:cNvSpPr>
          <p:nvPr/>
        </p:nvSpPr>
        <p:spPr bwMode="auto">
          <a:xfrm>
            <a:off x="4007223" y="5302842"/>
            <a:ext cx="2662517"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156" name="正方形/長方形 155"/>
          <p:cNvSpPr/>
          <p:nvPr/>
        </p:nvSpPr>
        <p:spPr>
          <a:xfrm>
            <a:off x="1384706" y="5310993"/>
            <a:ext cx="304892" cy="523220"/>
          </a:xfrm>
          <a:prstGeom prst="rect">
            <a:avLst/>
          </a:prstGeom>
        </p:spPr>
        <p:txBody>
          <a:bodyPr wrap="none">
            <a:spAutoFit/>
          </a:bodyPr>
          <a:lstStyle/>
          <a:p>
            <a:r>
              <a:rPr lang="en-US" altLang="ja-JP" baseline="30000" dirty="0">
                <a:solidFill>
                  <a:srgbClr val="FF5050"/>
                </a:solidFill>
                <a:cs typeface="Times New Roman" panose="02020603050405020304" pitchFamily="18" charset="0"/>
              </a:rPr>
              <a:t>2</a:t>
            </a:r>
            <a:endParaRPr lang="ja-JP" altLang="en-US" dirty="0">
              <a:solidFill>
                <a:srgbClr val="FF5050"/>
              </a:solidFill>
            </a:endParaRPr>
          </a:p>
        </p:txBody>
      </p:sp>
      <p:sp>
        <p:nvSpPr>
          <p:cNvPr id="158" name="正方形/長方形 157"/>
          <p:cNvSpPr/>
          <p:nvPr/>
        </p:nvSpPr>
        <p:spPr>
          <a:xfrm>
            <a:off x="4513955" y="5302032"/>
            <a:ext cx="304892" cy="523220"/>
          </a:xfrm>
          <a:prstGeom prst="rect">
            <a:avLst/>
          </a:prstGeom>
        </p:spPr>
        <p:txBody>
          <a:bodyPr wrap="none">
            <a:spAutoFit/>
          </a:bodyPr>
          <a:lstStyle/>
          <a:p>
            <a:r>
              <a:rPr lang="en-US" altLang="ja-JP" baseline="30000" dirty="0">
                <a:solidFill>
                  <a:srgbClr val="FF5050"/>
                </a:solidFill>
                <a:cs typeface="Times New Roman" panose="02020603050405020304" pitchFamily="18" charset="0"/>
              </a:rPr>
              <a:t>2</a:t>
            </a:r>
            <a:endParaRPr lang="ja-JP" altLang="en-US" dirty="0">
              <a:solidFill>
                <a:srgbClr val="FF5050"/>
              </a:solidFill>
            </a:endParaRPr>
          </a:p>
        </p:txBody>
      </p:sp>
      <p:grpSp>
        <p:nvGrpSpPr>
          <p:cNvPr id="160" name="グループ化 159"/>
          <p:cNvGrpSpPr/>
          <p:nvPr/>
        </p:nvGrpSpPr>
        <p:grpSpPr>
          <a:xfrm>
            <a:off x="6127177" y="552189"/>
            <a:ext cx="2854411" cy="2552057"/>
            <a:chOff x="6277231" y="3146511"/>
            <a:chExt cx="2854411" cy="2552057"/>
          </a:xfrm>
        </p:grpSpPr>
        <p:sp>
          <p:nvSpPr>
            <p:cNvPr id="165" name="AutoShape 137"/>
            <p:cNvSpPr>
              <a:spLocks noChangeArrowheads="1"/>
            </p:cNvSpPr>
            <p:nvPr/>
          </p:nvSpPr>
          <p:spPr bwMode="auto">
            <a:xfrm>
              <a:off x="6277231" y="3146511"/>
              <a:ext cx="2854411" cy="2552057"/>
            </a:xfrm>
            <a:prstGeom prst="horizontalScroll">
              <a:avLst>
                <a:gd name="adj" fmla="val 5218"/>
              </a:avLst>
            </a:prstGeom>
            <a:solidFill>
              <a:schemeClr val="bg1"/>
            </a:solidFill>
            <a:ln w="28575">
              <a:solidFill>
                <a:srgbClr val="996633"/>
              </a:solidFill>
              <a:round/>
              <a:headEnd/>
              <a:tailEnd/>
            </a:ln>
            <a:effectLst>
              <a:outerShdw blurRad="50800" dist="38100" dir="2700000" algn="tl" rotWithShape="0">
                <a:prstClr val="black">
                  <a:alpha val="40000"/>
                </a:prstClr>
              </a:outerShdw>
            </a:effectLst>
          </p:spPr>
          <p:txBody>
            <a:bodyPr wrap="none" anchor="ctr"/>
            <a:lstStyle/>
            <a:p>
              <a:endParaRPr lang="ja-JP" altLang="en-US">
                <a:solidFill>
                  <a:srgbClr val="000000"/>
                </a:solidFill>
              </a:endParaRPr>
            </a:p>
          </p:txBody>
        </p:sp>
        <p:graphicFrame>
          <p:nvGraphicFramePr>
            <p:cNvPr id="166" name="オブジェクト 165"/>
            <p:cNvGraphicFramePr>
              <a:graphicFrameLocks noChangeAspect="1"/>
            </p:cNvGraphicFramePr>
            <p:nvPr/>
          </p:nvGraphicFramePr>
          <p:xfrm>
            <a:off x="7516555" y="3543429"/>
            <a:ext cx="1550987" cy="952500"/>
          </p:xfrm>
          <a:graphic>
            <a:graphicData uri="http://schemas.openxmlformats.org/presentationml/2006/ole">
              <mc:AlternateContent xmlns:mc="http://schemas.openxmlformats.org/markup-compatibility/2006">
                <mc:Choice xmlns:v="urn:schemas-microsoft-com:vml" Requires="v">
                  <p:oleObj spid="_x0000_s301187" name="数式" r:id="rId4" imgW="647640" imgH="393480" progId="Equation.3">
                    <p:embed/>
                  </p:oleObj>
                </mc:Choice>
                <mc:Fallback>
                  <p:oleObj name="数式" r:id="rId4" imgW="647640" imgH="393480" progId="Equation.3">
                    <p:embed/>
                    <p:pic>
                      <p:nvPicPr>
                        <p:cNvPr id="166" name="オブジェクト 165"/>
                        <p:cNvPicPr>
                          <a:picLocks noChangeAspect="1" noChangeArrowheads="1"/>
                        </p:cNvPicPr>
                        <p:nvPr/>
                      </p:nvPicPr>
                      <p:blipFill>
                        <a:blip r:embed="rId5"/>
                        <a:srcRect/>
                        <a:stretch>
                          <a:fillRect/>
                        </a:stretch>
                      </p:blipFill>
                      <p:spPr bwMode="auto">
                        <a:xfrm>
                          <a:off x="7516555" y="3543429"/>
                          <a:ext cx="1550987"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 name="オブジェクト 167"/>
            <p:cNvGraphicFramePr>
              <a:graphicFrameLocks noChangeAspect="1"/>
            </p:cNvGraphicFramePr>
            <p:nvPr/>
          </p:nvGraphicFramePr>
          <p:xfrm>
            <a:off x="7516555" y="4502279"/>
            <a:ext cx="1549400" cy="1014412"/>
          </p:xfrm>
          <a:graphic>
            <a:graphicData uri="http://schemas.openxmlformats.org/presentationml/2006/ole">
              <mc:AlternateContent xmlns:mc="http://schemas.openxmlformats.org/markup-compatibility/2006">
                <mc:Choice xmlns:v="urn:schemas-microsoft-com:vml" Requires="v">
                  <p:oleObj spid="_x0000_s301188" name="数式" r:id="rId6" imgW="647640" imgH="419040" progId="Equation.3">
                    <p:embed/>
                  </p:oleObj>
                </mc:Choice>
                <mc:Fallback>
                  <p:oleObj name="数式" r:id="rId6" imgW="647640" imgH="419040" progId="Equation.3">
                    <p:embed/>
                    <p:pic>
                      <p:nvPicPr>
                        <p:cNvPr id="168" name="オブジェクト 167"/>
                        <p:cNvPicPr>
                          <a:picLocks noChangeAspect="1" noChangeArrowheads="1"/>
                        </p:cNvPicPr>
                        <p:nvPr/>
                      </p:nvPicPr>
                      <p:blipFill>
                        <a:blip r:embed="rId7"/>
                        <a:srcRect/>
                        <a:stretch>
                          <a:fillRect/>
                        </a:stretch>
                      </p:blipFill>
                      <p:spPr bwMode="auto">
                        <a:xfrm>
                          <a:off x="7516555" y="4502279"/>
                          <a:ext cx="1549400" cy="101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3" name="Rectangle 139"/>
            <p:cNvSpPr>
              <a:spLocks noChangeArrowheads="1"/>
            </p:cNvSpPr>
            <p:nvPr/>
          </p:nvSpPr>
          <p:spPr bwMode="auto">
            <a:xfrm>
              <a:off x="6356308" y="3745428"/>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加速度</a:t>
              </a:r>
              <a:endParaRPr lang="ja-JP" altLang="en-US" i="1" dirty="0">
                <a:solidFill>
                  <a:srgbClr val="000000"/>
                </a:solidFill>
                <a:latin typeface="Bookman Old Style" pitchFamily="18" charset="0"/>
              </a:endParaRPr>
            </a:p>
          </p:txBody>
        </p:sp>
      </p:grpSp>
      <p:sp>
        <p:nvSpPr>
          <p:cNvPr id="179" name="左カーブ矢印 178"/>
          <p:cNvSpPr/>
          <p:nvPr/>
        </p:nvSpPr>
        <p:spPr bwMode="auto">
          <a:xfrm>
            <a:off x="3187679" y="3685821"/>
            <a:ext cx="550603" cy="1814026"/>
          </a:xfrm>
          <a:prstGeom prst="curvedLeftArrow">
            <a:avLst/>
          </a:prstGeom>
          <a:solidFill>
            <a:schemeClr val="accent1">
              <a:lumMod val="60000"/>
              <a:lumOff val="40000"/>
            </a:schemeClr>
          </a:solidFill>
          <a:ln w="5715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rgbClr val="0066FF"/>
              </a:solidFill>
              <a:effectLst/>
              <a:latin typeface="Bookman Old Style" pitchFamily="18" charset="0"/>
              <a:ea typeface="ＭＳ Ｐゴシック" pitchFamily="50" charset="-128"/>
            </a:endParaRPr>
          </a:p>
        </p:txBody>
      </p:sp>
      <p:sp>
        <p:nvSpPr>
          <p:cNvPr id="199" name="Rectangle 4"/>
          <p:cNvSpPr>
            <a:spLocks noChangeArrowheads="1"/>
          </p:cNvSpPr>
          <p:nvPr/>
        </p:nvSpPr>
        <p:spPr bwMode="auto">
          <a:xfrm>
            <a:off x="3550026" y="4732200"/>
            <a:ext cx="902811" cy="523220"/>
          </a:xfrm>
          <a:prstGeom prst="rect">
            <a:avLst/>
          </a:prstGeom>
          <a:noFill/>
          <a:ln>
            <a:noFill/>
          </a:ln>
        </p:spPr>
        <p:txBody>
          <a:bodyPr wrap="none">
            <a:spAutoFit/>
          </a:bodyPr>
          <a:lstStyle/>
          <a:p>
            <a:r>
              <a:rPr lang="ja-JP" altLang="en-US" dirty="0">
                <a:solidFill>
                  <a:schemeClr val="accent1">
                    <a:lumMod val="75000"/>
                  </a:schemeClr>
                </a:solidFill>
              </a:rPr>
              <a:t>微分</a:t>
            </a:r>
          </a:p>
        </p:txBody>
      </p:sp>
      <p:sp>
        <p:nvSpPr>
          <p:cNvPr id="201" name="左カーブ矢印 200"/>
          <p:cNvSpPr/>
          <p:nvPr/>
        </p:nvSpPr>
        <p:spPr bwMode="auto">
          <a:xfrm>
            <a:off x="5031017" y="3687274"/>
            <a:ext cx="589853" cy="1826020"/>
          </a:xfrm>
          <a:prstGeom prst="curvedLeftArrow">
            <a:avLst/>
          </a:prstGeom>
          <a:solidFill>
            <a:schemeClr val="accent1">
              <a:lumMod val="60000"/>
              <a:lumOff val="40000"/>
            </a:schemeClr>
          </a:solidFill>
          <a:ln w="5715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rgbClr val="0066FF"/>
              </a:solidFill>
              <a:effectLst/>
              <a:latin typeface="Bookman Old Style" pitchFamily="18" charset="0"/>
              <a:ea typeface="ＭＳ Ｐゴシック" pitchFamily="50" charset="-128"/>
            </a:endParaRPr>
          </a:p>
        </p:txBody>
      </p:sp>
      <p:sp>
        <p:nvSpPr>
          <p:cNvPr id="202" name="Rectangle 4"/>
          <p:cNvSpPr>
            <a:spLocks noChangeArrowheads="1"/>
          </p:cNvSpPr>
          <p:nvPr/>
        </p:nvSpPr>
        <p:spPr bwMode="auto">
          <a:xfrm>
            <a:off x="5406811" y="4814336"/>
            <a:ext cx="902811" cy="523220"/>
          </a:xfrm>
          <a:prstGeom prst="rect">
            <a:avLst/>
          </a:prstGeom>
          <a:noFill/>
          <a:ln>
            <a:noFill/>
          </a:ln>
        </p:spPr>
        <p:txBody>
          <a:bodyPr wrap="none">
            <a:spAutoFit/>
          </a:bodyPr>
          <a:lstStyle/>
          <a:p>
            <a:r>
              <a:rPr lang="ja-JP" altLang="en-US" dirty="0">
                <a:solidFill>
                  <a:schemeClr val="accent1">
                    <a:lumMod val="75000"/>
                  </a:schemeClr>
                </a:solidFill>
              </a:rPr>
              <a:t>微分</a:t>
            </a:r>
          </a:p>
        </p:txBody>
      </p:sp>
      <p:sp>
        <p:nvSpPr>
          <p:cNvPr id="203" name="AutoShape 3"/>
          <p:cNvSpPr>
            <a:spLocks noChangeArrowheads="1"/>
          </p:cNvSpPr>
          <p:nvPr/>
        </p:nvSpPr>
        <p:spPr bwMode="auto">
          <a:xfrm>
            <a:off x="7367650" y="973907"/>
            <a:ext cx="1530306" cy="966701"/>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04" name="Line 6"/>
          <p:cNvSpPr>
            <a:spLocks noChangeShapeType="1"/>
          </p:cNvSpPr>
          <p:nvPr/>
        </p:nvSpPr>
        <p:spPr bwMode="auto">
          <a:xfrm flipH="1">
            <a:off x="4074458" y="1969319"/>
            <a:ext cx="3711387" cy="287162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05" name="Line 9"/>
          <p:cNvSpPr>
            <a:spLocks noChangeShapeType="1"/>
          </p:cNvSpPr>
          <p:nvPr/>
        </p:nvSpPr>
        <p:spPr bwMode="auto">
          <a:xfrm flipV="1">
            <a:off x="2341725" y="1815352"/>
            <a:ext cx="5054157" cy="3093693"/>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06" name="AutoShape 10"/>
          <p:cNvSpPr>
            <a:spLocks noChangeArrowheads="1"/>
          </p:cNvSpPr>
          <p:nvPr/>
        </p:nvSpPr>
        <p:spPr bwMode="auto">
          <a:xfrm>
            <a:off x="1893303" y="4830422"/>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07" name="AutoShape 10"/>
          <p:cNvSpPr>
            <a:spLocks noChangeArrowheads="1"/>
          </p:cNvSpPr>
          <p:nvPr/>
        </p:nvSpPr>
        <p:spPr bwMode="auto">
          <a:xfrm>
            <a:off x="2377397" y="4842778"/>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11" name="正方形/長方形 210"/>
          <p:cNvSpPr/>
          <p:nvPr/>
        </p:nvSpPr>
        <p:spPr>
          <a:xfrm>
            <a:off x="6777318" y="5286211"/>
            <a:ext cx="2366682" cy="608084"/>
          </a:xfrm>
          <a:prstGeom prst="rect">
            <a:avLst/>
          </a:prstGeom>
          <a:noFill/>
        </p:spPr>
        <p:txBody>
          <a:bodyPr wrap="none">
            <a:noAutofit/>
          </a:bodyPr>
          <a:lstStyle/>
          <a:p>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         ,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endParaRPr lang="ja-JP" altLang="en-US" dirty="0"/>
          </a:p>
        </p:txBody>
      </p:sp>
      <p:sp>
        <p:nvSpPr>
          <p:cNvPr id="212" name="正方形/長方形 211"/>
          <p:cNvSpPr/>
          <p:nvPr/>
        </p:nvSpPr>
        <p:spPr>
          <a:xfrm>
            <a:off x="7161954" y="5292450"/>
            <a:ext cx="1305696" cy="523220"/>
          </a:xfrm>
          <a:prstGeom prst="rect">
            <a:avLst/>
          </a:prstGeom>
          <a:noFill/>
        </p:spPr>
        <p:txBody>
          <a:bodyPr wrap="square">
            <a:spAutoFit/>
          </a:bodyPr>
          <a:lstStyle/>
          <a:p>
            <a:r>
              <a:rPr lang="en-US" altLang="ja-JP" dirty="0">
                <a:solidFill>
                  <a:srgbClr val="000000"/>
                </a:solidFill>
                <a:latin typeface="Symbol" panose="05050102010706020507" pitchFamily="18" charset="2"/>
              </a:rPr>
              <a:t>-</a:t>
            </a:r>
            <a:r>
              <a:rPr lang="en-US" altLang="ja-JP" i="1" dirty="0">
                <a:latin typeface="Symbol" panose="05050102010706020507" pitchFamily="18" charset="2"/>
              </a:rPr>
              <a:t>w</a:t>
            </a:r>
            <a:r>
              <a:rPr lang="en-US" altLang="ja-JP" baseline="30000" dirty="0">
                <a:cs typeface="Times New Roman" panose="02020603050405020304" pitchFamily="18" charset="0"/>
              </a:rPr>
              <a:t>2</a:t>
            </a:r>
            <a:r>
              <a:rPr lang="en-US" altLang="ja-JP" i="1" dirty="0">
                <a:solidFill>
                  <a:srgbClr val="000000"/>
                </a:solidFill>
                <a:latin typeface="Bookman Old Style" pitchFamily="18" charset="0"/>
              </a:rPr>
              <a:t>x</a:t>
            </a:r>
            <a:endParaRPr lang="en-US" altLang="ja-JP" dirty="0">
              <a:solidFill>
                <a:srgbClr val="000000"/>
              </a:solidFill>
              <a:cs typeface="Times New Roman" panose="02020603050405020304" pitchFamily="18" charset="0"/>
            </a:endParaRPr>
          </a:p>
        </p:txBody>
      </p:sp>
      <p:sp>
        <p:nvSpPr>
          <p:cNvPr id="213" name="正方形/長方形 212"/>
          <p:cNvSpPr/>
          <p:nvPr/>
        </p:nvSpPr>
        <p:spPr>
          <a:xfrm>
            <a:off x="8102155" y="5285910"/>
            <a:ext cx="1145059" cy="523220"/>
          </a:xfrm>
          <a:prstGeom prst="rect">
            <a:avLst/>
          </a:prstGeom>
          <a:noFill/>
        </p:spPr>
        <p:txBody>
          <a:bodyPr wrap="square">
            <a:spAutoFit/>
          </a:bodyPr>
          <a:lstStyle/>
          <a:p>
            <a:r>
              <a:rPr lang="en-US" altLang="ja-JP" dirty="0">
                <a:solidFill>
                  <a:srgbClr val="000000"/>
                </a:solidFill>
                <a:latin typeface="Symbol" panose="05050102010706020507" pitchFamily="18" charset="2"/>
              </a:rPr>
              <a:t>-</a:t>
            </a:r>
            <a:r>
              <a:rPr lang="en-US" altLang="ja-JP" i="1" dirty="0">
                <a:latin typeface="Symbol" panose="05050102010706020507" pitchFamily="18" charset="2"/>
              </a:rPr>
              <a:t>w</a:t>
            </a:r>
            <a:r>
              <a:rPr lang="en-US" altLang="ja-JP" baseline="30000" dirty="0">
                <a:cs typeface="Times New Roman" panose="02020603050405020304" pitchFamily="18" charset="0"/>
              </a:rPr>
              <a:t>2</a:t>
            </a:r>
            <a:r>
              <a:rPr lang="en-US" altLang="ja-JP" i="1" dirty="0">
                <a:solidFill>
                  <a:srgbClr val="000000"/>
                </a:solidFill>
                <a:latin typeface="Bookman Old Style" pitchFamily="18" charset="0"/>
              </a:rPr>
              <a:t>y</a:t>
            </a:r>
            <a:endParaRPr lang="en-US" altLang="ja-JP" dirty="0">
              <a:solidFill>
                <a:srgbClr val="000000"/>
              </a:solidFill>
              <a:cs typeface="Times New Roman" panose="02020603050405020304" pitchFamily="18" charset="0"/>
            </a:endParaRPr>
          </a:p>
        </p:txBody>
      </p:sp>
      <p:sp>
        <p:nvSpPr>
          <p:cNvPr id="214" name="Rectangle 69"/>
          <p:cNvSpPr>
            <a:spLocks noChangeArrowheads="1"/>
          </p:cNvSpPr>
          <p:nvPr/>
        </p:nvSpPr>
        <p:spPr bwMode="auto">
          <a:xfrm>
            <a:off x="7113495" y="5289395"/>
            <a:ext cx="2030505" cy="560076"/>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215" name="Rectangle 115"/>
          <p:cNvSpPr>
            <a:spLocks noChangeArrowheads="1"/>
          </p:cNvSpPr>
          <p:nvPr/>
        </p:nvSpPr>
        <p:spPr bwMode="auto">
          <a:xfrm>
            <a:off x="1900009" y="6047587"/>
            <a:ext cx="13692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en-US" altLang="ja-JP" dirty="0">
                <a:solidFill>
                  <a:srgbClr val="000000"/>
                </a:solidFill>
                <a:latin typeface="Symbol" pitchFamily="18" charset="2"/>
              </a:rPr>
              <a:t>=</a:t>
            </a:r>
            <a:r>
              <a:rPr lang="en-US" altLang="ja-JP" i="1" dirty="0">
                <a:solidFill>
                  <a:srgbClr val="000000"/>
                </a:solidFill>
                <a:latin typeface="Symbol" panose="05050102010706020507" pitchFamily="18" charset="2"/>
              </a:rPr>
              <a:t>-</a:t>
            </a:r>
            <a:r>
              <a:rPr lang="en-US" altLang="ja-JP" b="1"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endParaRPr lang="en-US" altLang="ja-JP" b="1" i="1" dirty="0">
              <a:solidFill>
                <a:srgbClr val="000000"/>
              </a:solidFill>
              <a:latin typeface="Bookman Old Style" pitchFamily="18" charset="0"/>
            </a:endParaRPr>
          </a:p>
        </p:txBody>
      </p:sp>
      <p:sp>
        <p:nvSpPr>
          <p:cNvPr id="217" name="正方形/長方形 216"/>
          <p:cNvSpPr/>
          <p:nvPr/>
        </p:nvSpPr>
        <p:spPr>
          <a:xfrm>
            <a:off x="3526587" y="6127629"/>
            <a:ext cx="492443" cy="461665"/>
          </a:xfrm>
          <a:prstGeom prst="rect">
            <a:avLst/>
          </a:prstGeom>
          <a:noFill/>
        </p:spPr>
        <p:txBody>
          <a:bodyPr wrap="none">
            <a:spAutoFit/>
          </a:bodyPr>
          <a:lstStyle/>
          <a:p>
            <a:r>
              <a:rPr lang="ja-JP" altLang="en-US" sz="2400" dirty="0">
                <a:solidFill>
                  <a:srgbClr val="000000"/>
                </a:solidFill>
                <a:latin typeface="Times New Roman"/>
              </a:rPr>
              <a:t>∴</a:t>
            </a:r>
            <a:endParaRPr lang="ja-JP" altLang="en-US" dirty="0"/>
          </a:p>
        </p:txBody>
      </p:sp>
      <p:sp>
        <p:nvSpPr>
          <p:cNvPr id="218" name="Rectangle 115"/>
          <p:cNvSpPr>
            <a:spLocks noChangeArrowheads="1"/>
          </p:cNvSpPr>
          <p:nvPr/>
        </p:nvSpPr>
        <p:spPr bwMode="auto">
          <a:xfrm>
            <a:off x="3951634" y="6042170"/>
            <a:ext cx="1056700"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ja-JP" altLang="en-US" b="1" i="1" dirty="0">
                <a:solidFill>
                  <a:srgbClr val="000000"/>
                </a:solidFill>
                <a:latin typeface="Bookman Old Style" pitchFamily="18" charset="0"/>
              </a:rPr>
              <a:t> </a:t>
            </a:r>
            <a:r>
              <a:rPr lang="en-US" altLang="ja-JP" sz="2000" dirty="0">
                <a:solidFill>
                  <a:srgbClr val="000000"/>
                </a:solidFill>
                <a:latin typeface="+mn-lt"/>
              </a:rPr>
              <a:t>// </a:t>
            </a:r>
            <a:r>
              <a:rPr lang="en-US" altLang="ja-JP" b="1" i="1" dirty="0">
                <a:solidFill>
                  <a:srgbClr val="000000"/>
                </a:solidFill>
                <a:latin typeface="Bookman Old Style" pitchFamily="18" charset="0"/>
              </a:rPr>
              <a:t>r </a:t>
            </a:r>
            <a:endParaRPr lang="en-US" altLang="ja-JP" sz="2000" dirty="0">
              <a:solidFill>
                <a:srgbClr val="000000"/>
              </a:solidFill>
              <a:latin typeface="+mn-lt"/>
              <a:cs typeface="Times New Roman" panose="02020603050405020304" pitchFamily="18" charset="0"/>
            </a:endParaRPr>
          </a:p>
        </p:txBody>
      </p:sp>
      <p:sp>
        <p:nvSpPr>
          <p:cNvPr id="219" name="Rectangle 115"/>
          <p:cNvSpPr>
            <a:spLocks noChangeArrowheads="1"/>
          </p:cNvSpPr>
          <p:nvPr/>
        </p:nvSpPr>
        <p:spPr bwMode="auto">
          <a:xfrm>
            <a:off x="5324477" y="6087063"/>
            <a:ext cx="1000595"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ja-JP" altLang="en-US" sz="2000" dirty="0">
                <a:solidFill>
                  <a:srgbClr val="000000"/>
                </a:solidFill>
                <a:latin typeface="+mn-lt"/>
              </a:rPr>
              <a:t>⊥</a:t>
            </a:r>
            <a:r>
              <a:rPr lang="en-US" altLang="ja-JP" b="1" i="1" dirty="0">
                <a:solidFill>
                  <a:srgbClr val="000000"/>
                </a:solidFill>
                <a:latin typeface="Bookman Old Style" pitchFamily="18" charset="0"/>
              </a:rPr>
              <a:t>v </a:t>
            </a:r>
            <a:endParaRPr lang="en-US" altLang="ja-JP" sz="2000" dirty="0">
              <a:solidFill>
                <a:srgbClr val="000000"/>
              </a:solidFill>
              <a:latin typeface="+mn-lt"/>
              <a:cs typeface="Times New Roman" panose="02020603050405020304" pitchFamily="18" charset="0"/>
            </a:endParaRPr>
          </a:p>
        </p:txBody>
      </p:sp>
      <p:sp>
        <p:nvSpPr>
          <p:cNvPr id="220" name="Rectangle 115"/>
          <p:cNvSpPr>
            <a:spLocks noChangeArrowheads="1"/>
          </p:cNvSpPr>
          <p:nvPr/>
        </p:nvSpPr>
        <p:spPr bwMode="auto">
          <a:xfrm>
            <a:off x="6499268" y="6096024"/>
            <a:ext cx="11160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a</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endParaRPr lang="en-US" altLang="ja-JP" i="1" dirty="0">
              <a:solidFill>
                <a:srgbClr val="000000"/>
              </a:solidFill>
              <a:latin typeface="Bookman Old Style" pitchFamily="18" charset="0"/>
            </a:endParaRPr>
          </a:p>
        </p:txBody>
      </p:sp>
      <p:graphicFrame>
        <p:nvGraphicFramePr>
          <p:cNvPr id="221" name="オブジェクト 220"/>
          <p:cNvGraphicFramePr>
            <a:graphicFrameLocks noChangeAspect="1"/>
          </p:cNvGraphicFramePr>
          <p:nvPr/>
        </p:nvGraphicFramePr>
        <p:xfrm>
          <a:off x="8215686" y="5843588"/>
          <a:ext cx="820738" cy="1014412"/>
        </p:xfrm>
        <a:graphic>
          <a:graphicData uri="http://schemas.openxmlformats.org/presentationml/2006/ole">
            <mc:AlternateContent xmlns:mc="http://schemas.openxmlformats.org/markup-compatibility/2006">
              <mc:Choice xmlns:v="urn:schemas-microsoft-com:vml" Requires="v">
                <p:oleObj spid="_x0000_s301189" name="数式" r:id="rId8" imgW="342720" imgH="419040" progId="Equation.3">
                  <p:embed/>
                </p:oleObj>
              </mc:Choice>
              <mc:Fallback>
                <p:oleObj name="数式" r:id="rId8" imgW="342720" imgH="419040" progId="Equation.3">
                  <p:embed/>
                  <p:pic>
                    <p:nvPicPr>
                      <p:cNvPr id="221" name="オブジェクト 220"/>
                      <p:cNvPicPr>
                        <a:picLocks noChangeAspect="1" noChangeArrowheads="1"/>
                      </p:cNvPicPr>
                      <p:nvPr/>
                    </p:nvPicPr>
                    <p:blipFill>
                      <a:blip r:embed="rId9"/>
                      <a:srcRect/>
                      <a:stretch>
                        <a:fillRect/>
                      </a:stretch>
                    </p:blipFill>
                    <p:spPr bwMode="auto">
                      <a:xfrm>
                        <a:off x="8215686" y="5843588"/>
                        <a:ext cx="820738" cy="101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2" name="Rectangle 79"/>
          <p:cNvSpPr>
            <a:spLocks noChangeArrowheads="1"/>
          </p:cNvSpPr>
          <p:nvPr/>
        </p:nvSpPr>
        <p:spPr bwMode="auto">
          <a:xfrm>
            <a:off x="0" y="603894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向心加速度</a:t>
            </a:r>
          </a:p>
        </p:txBody>
      </p:sp>
      <p:sp>
        <p:nvSpPr>
          <p:cNvPr id="223" name="正方形/長方形 222"/>
          <p:cNvSpPr/>
          <p:nvPr/>
        </p:nvSpPr>
        <p:spPr>
          <a:xfrm>
            <a:off x="7487930" y="6100747"/>
            <a:ext cx="822661" cy="523220"/>
          </a:xfrm>
          <a:prstGeom prst="rect">
            <a:avLst/>
          </a:prstGeom>
        </p:spPr>
        <p:txBody>
          <a:bodyPr wrap="none">
            <a:spAutoFit/>
          </a:bodyPr>
          <a:lstStyle/>
          <a:p>
            <a:pPr lvl="0"/>
            <a:r>
              <a:rPr lang="en-US" altLang="ja-JP" dirty="0">
                <a:solidFill>
                  <a:srgbClr val="000000"/>
                </a:solidFill>
                <a:latin typeface="Symbol" pitchFamily="18" charset="2"/>
              </a:rPr>
              <a:t>=</a:t>
            </a:r>
            <a:r>
              <a:rPr lang="en-US" altLang="ja-JP" i="1" dirty="0" err="1">
                <a:solidFill>
                  <a:srgbClr val="000000"/>
                </a:solidFill>
                <a:latin typeface="Bookman Old Style" pitchFamily="18" charset="0"/>
              </a:rPr>
              <a:t>v</a:t>
            </a:r>
            <a:r>
              <a:rPr lang="en-US" altLang="ja-JP" i="1" dirty="0" err="1">
                <a:solidFill>
                  <a:srgbClr val="000000"/>
                </a:solidFill>
                <a:latin typeface="Symbol" panose="05050102010706020507" pitchFamily="18" charset="2"/>
              </a:rPr>
              <a:t>w</a:t>
            </a:r>
            <a:endParaRPr lang="en-US" altLang="ja-JP" i="1" dirty="0">
              <a:solidFill>
                <a:srgbClr val="000000"/>
              </a:solidFill>
              <a:latin typeface="Bookman Old Style" pitchFamily="18" charset="0"/>
            </a:endParaRPr>
          </a:p>
        </p:txBody>
      </p:sp>
      <p:grpSp>
        <p:nvGrpSpPr>
          <p:cNvPr id="224" name="グループ化 223"/>
          <p:cNvGrpSpPr/>
          <p:nvPr/>
        </p:nvGrpSpPr>
        <p:grpSpPr>
          <a:xfrm>
            <a:off x="0" y="491074"/>
            <a:ext cx="5585156" cy="1019575"/>
            <a:chOff x="0" y="491074"/>
            <a:chExt cx="5585156" cy="1019575"/>
          </a:xfrm>
        </p:grpSpPr>
        <p:sp>
          <p:nvSpPr>
            <p:cNvPr id="226" name="Rectangle 4"/>
            <p:cNvSpPr>
              <a:spLocks noChangeArrowheads="1"/>
            </p:cNvSpPr>
            <p:nvPr/>
          </p:nvSpPr>
          <p:spPr bwMode="auto">
            <a:xfrm>
              <a:off x="2581835" y="979239"/>
              <a:ext cx="1261884" cy="523220"/>
            </a:xfrm>
            <a:prstGeom prst="rect">
              <a:avLst/>
            </a:prstGeom>
            <a:solidFill>
              <a:schemeClr val="bg1"/>
            </a:solidFill>
            <a:ln>
              <a:noFill/>
            </a:ln>
          </p:spPr>
          <p:txBody>
            <a:bodyPr wrap="none">
              <a:spAutoFit/>
            </a:bodyPr>
            <a:lstStyle/>
            <a:p>
              <a:r>
                <a:rPr lang="ja-JP" altLang="en-US" dirty="0">
                  <a:solidFill>
                    <a:srgbClr val="000000"/>
                  </a:solidFill>
                </a:rPr>
                <a:t>中心角</a:t>
              </a:r>
            </a:p>
          </p:txBody>
        </p:sp>
        <p:sp>
          <p:nvSpPr>
            <p:cNvPr id="227" name="正方形/長方形 226"/>
            <p:cNvSpPr/>
            <p:nvPr/>
          </p:nvSpPr>
          <p:spPr>
            <a:xfrm>
              <a:off x="3752578" y="987429"/>
              <a:ext cx="659155" cy="523220"/>
            </a:xfrm>
            <a:prstGeom prst="rect">
              <a:avLst/>
            </a:prstGeom>
            <a:solidFill>
              <a:schemeClr val="bg1"/>
            </a:solidFill>
          </p:spPr>
          <p:txBody>
            <a:bodyPr wrap="none">
              <a:spAutoFit/>
            </a:bodyPr>
            <a:lstStyle/>
            <a:p>
              <a:r>
                <a:rPr lang="en-US" altLang="ja-JP" i="1" dirty="0">
                  <a:solidFill>
                    <a:srgbClr val="000000"/>
                  </a:solidFill>
                  <a:latin typeface="Symbol" panose="05050102010706020507" pitchFamily="18" charset="2"/>
                </a:rPr>
                <a:t>q</a:t>
              </a:r>
              <a:r>
                <a:rPr lang="ja-JP" altLang="en-US" i="1" dirty="0">
                  <a:solidFill>
                    <a:srgbClr val="000000"/>
                  </a:solidFill>
                  <a:latin typeface="Symbol" panose="05050102010706020507" pitchFamily="18" charset="2"/>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228" name="Rectangle 4"/>
            <p:cNvSpPr>
              <a:spLocks noChangeArrowheads="1"/>
            </p:cNvSpPr>
            <p:nvPr/>
          </p:nvSpPr>
          <p:spPr bwMode="auto">
            <a:xfrm>
              <a:off x="0" y="984017"/>
              <a:ext cx="2369559" cy="523220"/>
            </a:xfrm>
            <a:prstGeom prst="rect">
              <a:avLst/>
            </a:prstGeom>
            <a:solidFill>
              <a:schemeClr val="bg1"/>
            </a:solidFill>
            <a:ln>
              <a:noFill/>
            </a:ln>
          </p:spPr>
          <p:txBody>
            <a:bodyPr wrap="none">
              <a:spAutoFit/>
            </a:bodyPr>
            <a:lstStyle/>
            <a:p>
              <a:r>
                <a:rPr lang="ja-JP" altLang="en-US" dirty="0">
                  <a:solidFill>
                    <a:srgbClr val="000000"/>
                  </a:solidFill>
                </a:rPr>
                <a:t>時間を</a:t>
              </a:r>
              <a:r>
                <a:rPr lang="en-US" altLang="ja-JP" i="1" dirty="0">
                  <a:solidFill>
                    <a:srgbClr val="000000"/>
                  </a:solidFill>
                  <a:latin typeface="Bookman Old Style" pitchFamily="18" charset="0"/>
                </a:rPr>
                <a:t>t </a:t>
              </a:r>
              <a:r>
                <a:rPr lang="ja-JP" altLang="en-US" dirty="0">
                  <a:solidFill>
                    <a:srgbClr val="000000"/>
                  </a:solidFill>
                </a:rPr>
                <a:t>とする</a:t>
              </a:r>
              <a:endParaRPr lang="ja-JP" altLang="en-US" i="1" dirty="0">
                <a:solidFill>
                  <a:srgbClr val="000000"/>
                </a:solidFill>
                <a:latin typeface="Bookman Old Style" pitchFamily="18" charset="0"/>
              </a:endParaRPr>
            </a:p>
          </p:txBody>
        </p:sp>
        <p:sp>
          <p:nvSpPr>
            <p:cNvPr id="229" name="正方形/長方形 228"/>
            <p:cNvSpPr/>
            <p:nvPr/>
          </p:nvSpPr>
          <p:spPr>
            <a:xfrm>
              <a:off x="4283520" y="972680"/>
              <a:ext cx="1148071" cy="523220"/>
            </a:xfrm>
            <a:prstGeom prst="rect">
              <a:avLst/>
            </a:prstGeom>
            <a:solidFill>
              <a:schemeClr val="bg1"/>
            </a:solidFill>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230" name="Rectangle 4"/>
            <p:cNvSpPr>
              <a:spLocks noChangeArrowheads="1"/>
            </p:cNvSpPr>
            <p:nvPr/>
          </p:nvSpPr>
          <p:spPr bwMode="auto">
            <a:xfrm>
              <a:off x="0" y="491074"/>
              <a:ext cx="2577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座標による記述</a:t>
              </a:r>
              <a:endParaRPr lang="ja-JP" altLang="en-US" dirty="0">
                <a:solidFill>
                  <a:srgbClr val="3333CC"/>
                </a:solidFill>
              </a:endParaRPr>
            </a:p>
          </p:txBody>
        </p:sp>
        <p:sp>
          <p:nvSpPr>
            <p:cNvPr id="232" name="Rectangle 4"/>
            <p:cNvSpPr>
              <a:spLocks noChangeArrowheads="1"/>
            </p:cNvSpPr>
            <p:nvPr/>
          </p:nvSpPr>
          <p:spPr bwMode="auto">
            <a:xfrm>
              <a:off x="2735399" y="504590"/>
              <a:ext cx="2332690" cy="523220"/>
            </a:xfrm>
            <a:prstGeom prst="rect">
              <a:avLst/>
            </a:prstGeom>
            <a:noFill/>
            <a:ln>
              <a:noFill/>
            </a:ln>
          </p:spPr>
          <p:txBody>
            <a:bodyPr wrap="none">
              <a:spAutoFit/>
            </a:bodyPr>
            <a:lstStyle/>
            <a:p>
              <a:r>
                <a:rPr lang="ja-JP" altLang="en-US" dirty="0">
                  <a:solidFill>
                    <a:srgbClr val="000000"/>
                  </a:solidFill>
                </a:rPr>
                <a:t>初めの中心角</a:t>
              </a:r>
            </a:p>
          </p:txBody>
        </p:sp>
        <p:sp>
          <p:nvSpPr>
            <p:cNvPr id="243" name="正方形/長方形 242"/>
            <p:cNvSpPr/>
            <p:nvPr/>
          </p:nvSpPr>
          <p:spPr>
            <a:xfrm>
              <a:off x="5092713" y="498031"/>
              <a:ext cx="492443" cy="523220"/>
            </a:xfrm>
            <a:prstGeom prst="rect">
              <a:avLst/>
            </a:prstGeom>
            <a:noFill/>
          </p:spPr>
          <p:txBody>
            <a:bodyPr wrap="none">
              <a:spAutoFit/>
            </a:bodyPr>
            <a:lstStyle/>
            <a:p>
              <a:pPr algn="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grpSp>
      <p:cxnSp>
        <p:nvCxnSpPr>
          <p:cNvPr id="246" name="直線コネクタ 245"/>
          <p:cNvCxnSpPr/>
          <p:nvPr/>
        </p:nvCxnSpPr>
        <p:spPr bwMode="auto">
          <a:xfrm flipH="1">
            <a:off x="7077374" y="1264502"/>
            <a:ext cx="201689" cy="342874"/>
          </a:xfrm>
          <a:prstGeom prst="line">
            <a:avLst/>
          </a:prstGeom>
          <a:noFill/>
          <a:ln w="57150" cap="flat" cmpd="sng" algn="ctr">
            <a:solidFill>
              <a:srgbClr val="FF00FF"/>
            </a:solidFill>
            <a:prstDash val="solid"/>
            <a:round/>
            <a:headEnd type="none" w="med" len="med"/>
            <a:tailEnd type="triangle" w="med" len="med"/>
          </a:ln>
          <a:effectLst/>
        </p:spPr>
      </p:cxnSp>
      <p:sp>
        <p:nvSpPr>
          <p:cNvPr id="247" name="Rectangle 115"/>
          <p:cNvSpPr>
            <a:spLocks noChangeArrowheads="1"/>
          </p:cNvSpPr>
          <p:nvPr/>
        </p:nvSpPr>
        <p:spPr bwMode="auto">
          <a:xfrm>
            <a:off x="6685322" y="1085655"/>
            <a:ext cx="4283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FF00FF"/>
                </a:solidFill>
                <a:latin typeface="Bookman Old Style" pitchFamily="18" charset="0"/>
              </a:rPr>
              <a:t>a</a:t>
            </a:r>
          </a:p>
        </p:txBody>
      </p:sp>
      <p:grpSp>
        <p:nvGrpSpPr>
          <p:cNvPr id="263" name="グループ化 262">
            <a:extLst>
              <a:ext uri="{FF2B5EF4-FFF2-40B4-BE49-F238E27FC236}">
                <a16:creationId xmlns:a16="http://schemas.microsoft.com/office/drawing/2014/main" id="{9CF6D520-227F-4DB8-ADFF-885F19B40D60}"/>
              </a:ext>
            </a:extLst>
          </p:cNvPr>
          <p:cNvGrpSpPr/>
          <p:nvPr/>
        </p:nvGrpSpPr>
        <p:grpSpPr>
          <a:xfrm>
            <a:off x="0" y="-4130"/>
            <a:ext cx="9170554" cy="546463"/>
            <a:chOff x="0" y="-4130"/>
            <a:chExt cx="9170554" cy="546463"/>
          </a:xfrm>
        </p:grpSpPr>
        <p:sp>
          <p:nvSpPr>
            <p:cNvPr id="264" name="Rectangle 46">
              <a:extLst>
                <a:ext uri="{FF2B5EF4-FFF2-40B4-BE49-F238E27FC236}">
                  <a16:creationId xmlns:a16="http://schemas.microsoft.com/office/drawing/2014/main" id="{F1DC25C4-1FD3-4589-8981-E740F9B2E7A5}"/>
                </a:ext>
              </a:extLst>
            </p:cNvPr>
            <p:cNvSpPr>
              <a:spLocks noChangeArrowheads="1"/>
            </p:cNvSpPr>
            <p:nvPr/>
          </p:nvSpPr>
          <p:spPr bwMode="auto">
            <a:xfrm>
              <a:off x="2567" y="-4130"/>
              <a:ext cx="9141433" cy="504929"/>
            </a:xfrm>
            <a:prstGeom prst="rect">
              <a:avLst/>
            </a:prstGeom>
            <a:solidFill>
              <a:srgbClr val="FFF0DC"/>
            </a:solidFill>
            <a:ln w="9525">
              <a:solidFill>
                <a:srgbClr val="FFC000"/>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dirty="0">
                <a:solidFill>
                  <a:srgbClr val="C00000"/>
                </a:solidFill>
              </a:endParaRPr>
            </a:p>
          </p:txBody>
        </p:sp>
        <p:sp>
          <p:nvSpPr>
            <p:cNvPr id="265" name="Rectangle 4">
              <a:extLst>
                <a:ext uri="{FF2B5EF4-FFF2-40B4-BE49-F238E27FC236}">
                  <a16:creationId xmlns:a16="http://schemas.microsoft.com/office/drawing/2014/main" id="{13CE7FB4-1B08-46AF-96A4-2509761C02B5}"/>
                </a:ext>
              </a:extLst>
            </p:cNvPr>
            <p:cNvSpPr>
              <a:spLocks noChangeArrowheads="1"/>
            </p:cNvSpPr>
            <p:nvPr/>
          </p:nvSpPr>
          <p:spPr bwMode="auto">
            <a:xfrm>
              <a:off x="0" y="1451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等速円運動</a:t>
              </a:r>
              <a:endParaRPr lang="ja-JP" altLang="en-US" dirty="0">
                <a:solidFill>
                  <a:srgbClr val="3333CC"/>
                </a:solidFill>
              </a:endParaRPr>
            </a:p>
          </p:txBody>
        </p:sp>
        <p:sp>
          <p:nvSpPr>
            <p:cNvPr id="266" name="Rectangle 4">
              <a:extLst>
                <a:ext uri="{FF2B5EF4-FFF2-40B4-BE49-F238E27FC236}">
                  <a16:creationId xmlns:a16="http://schemas.microsoft.com/office/drawing/2014/main" id="{0A6CC784-A20E-486D-8AEA-2F1CC10DAF54}"/>
                </a:ext>
              </a:extLst>
            </p:cNvPr>
            <p:cNvSpPr>
              <a:spLocks noChangeArrowheads="1"/>
            </p:cNvSpPr>
            <p:nvPr/>
          </p:nvSpPr>
          <p:spPr bwMode="auto">
            <a:xfrm>
              <a:off x="2060478" y="13560"/>
              <a:ext cx="36888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半径</a:t>
              </a:r>
              <a:r>
                <a:rPr lang="en-US" altLang="ja-JP" i="1" dirty="0">
                  <a:solidFill>
                    <a:srgbClr val="000000"/>
                  </a:solidFill>
                  <a:latin typeface="Bookman Old Style" pitchFamily="18" charset="0"/>
                </a:rPr>
                <a:t>r </a:t>
              </a:r>
              <a:r>
                <a:rPr lang="ja-JP" altLang="en-US" dirty="0">
                  <a:solidFill>
                    <a:srgbClr val="000000"/>
                  </a:solidFill>
                </a:rPr>
                <a:t>一定</a:t>
              </a:r>
              <a:r>
                <a:rPr lang="en-US" altLang="ja-JP" dirty="0">
                  <a:solidFill>
                    <a:srgbClr val="000000"/>
                  </a:solidFill>
                </a:rPr>
                <a:t>, </a:t>
              </a:r>
              <a:r>
                <a:rPr lang="ja-JP" altLang="en-US" dirty="0">
                  <a:solidFill>
                    <a:srgbClr val="000000"/>
                  </a:solidFill>
                </a:rPr>
                <a:t>速さ</a:t>
              </a:r>
              <a:r>
                <a:rPr lang="en-US" altLang="ja-JP" i="1" dirty="0">
                  <a:solidFill>
                    <a:srgbClr val="000000"/>
                  </a:solidFill>
                  <a:latin typeface="Bookman Old Style" panose="02050604050505020204" pitchFamily="18" charset="0"/>
                  <a:cs typeface="Times New Roman" panose="02020603050405020304" pitchFamily="18" charset="0"/>
                </a:rPr>
                <a:t>v</a:t>
              </a:r>
              <a:r>
                <a:rPr lang="en-US" altLang="ja-JP" i="1" dirty="0">
                  <a:solidFill>
                    <a:srgbClr val="000000"/>
                  </a:solidFill>
                  <a:latin typeface="Symbol" panose="05050102010706020507" pitchFamily="18" charset="2"/>
                </a:rPr>
                <a:t> </a:t>
              </a:r>
              <a:r>
                <a:rPr lang="ja-JP" altLang="en-US" dirty="0">
                  <a:solidFill>
                    <a:srgbClr val="000000"/>
                  </a:solidFill>
                </a:rPr>
                <a:t>一定</a:t>
              </a:r>
              <a:endParaRPr lang="ja-JP" altLang="en-US" i="1" dirty="0">
                <a:solidFill>
                  <a:srgbClr val="000000"/>
                </a:solidFill>
                <a:latin typeface="Bookman Old Style" pitchFamily="18" charset="0"/>
              </a:endParaRPr>
            </a:p>
          </p:txBody>
        </p:sp>
        <p:sp>
          <p:nvSpPr>
            <p:cNvPr id="267" name="Rectangle 4">
              <a:extLst>
                <a:ext uri="{FF2B5EF4-FFF2-40B4-BE49-F238E27FC236}">
                  <a16:creationId xmlns:a16="http://schemas.microsoft.com/office/drawing/2014/main" id="{D4CE2AC0-0390-4C91-87C2-701E4CE5DD9D}"/>
                </a:ext>
              </a:extLst>
            </p:cNvPr>
            <p:cNvSpPr>
              <a:spLocks noChangeArrowheads="1"/>
            </p:cNvSpPr>
            <p:nvPr/>
          </p:nvSpPr>
          <p:spPr bwMode="auto">
            <a:xfrm>
              <a:off x="6016651" y="1911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角速度</a:t>
              </a:r>
            </a:p>
          </p:txBody>
        </p:sp>
        <p:sp>
          <p:nvSpPr>
            <p:cNvPr id="268" name="Rectangle 115">
              <a:extLst>
                <a:ext uri="{FF2B5EF4-FFF2-40B4-BE49-F238E27FC236}">
                  <a16:creationId xmlns:a16="http://schemas.microsoft.com/office/drawing/2014/main" id="{78A0D897-D8DF-45AA-AA1F-C7A2496C1C3B}"/>
                </a:ext>
              </a:extLst>
            </p:cNvPr>
            <p:cNvSpPr>
              <a:spLocks noChangeArrowheads="1"/>
            </p:cNvSpPr>
            <p:nvPr/>
          </p:nvSpPr>
          <p:spPr bwMode="auto">
            <a:xfrm>
              <a:off x="7099257" y="10568"/>
              <a:ext cx="2071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v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r </a:t>
              </a:r>
              <a:r>
                <a:rPr lang="ja-JP" altLang="en-US" dirty="0">
                  <a:solidFill>
                    <a:srgbClr val="000000"/>
                  </a:solidFill>
                </a:rPr>
                <a:t>一定</a:t>
              </a:r>
              <a:endParaRPr lang="en-US" altLang="ja-JP" i="1" dirty="0">
                <a:solidFill>
                  <a:srgbClr val="000000"/>
                </a:solidFill>
                <a:latin typeface="Bookman Old Style" pitchFamily="18" charset="0"/>
              </a:endParaRPr>
            </a:p>
          </p:txBody>
        </p:sp>
      </p:grpSp>
    </p:spTree>
    <p:extLst>
      <p:ext uri="{BB962C8B-B14F-4D97-AF65-F5344CB8AC3E}">
        <p14:creationId xmlns:p14="http://schemas.microsoft.com/office/powerpoint/2010/main" val="817449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160"/>
                                        </p:tgtEl>
                                        <p:attrNameLst>
                                          <p:attrName>style.visibility</p:attrName>
                                        </p:attrNameLst>
                                      </p:cBhvr>
                                      <p:to>
                                        <p:strVal val="visible"/>
                                      </p:to>
                                    </p:set>
                                    <p:anim calcmode="lin" valueType="num">
                                      <p:cBhvr additive="base">
                                        <p:cTn id="25" dur="500" fill="hold"/>
                                        <p:tgtEl>
                                          <p:spTgt spid="160"/>
                                        </p:tgtEl>
                                        <p:attrNameLst>
                                          <p:attrName>ppt_x</p:attrName>
                                        </p:attrNameLst>
                                      </p:cBhvr>
                                      <p:tavLst>
                                        <p:tav tm="0">
                                          <p:val>
                                            <p:strVal val="1+#ppt_w/2"/>
                                          </p:val>
                                        </p:tav>
                                        <p:tav tm="100000">
                                          <p:val>
                                            <p:strVal val="#ppt_x"/>
                                          </p:val>
                                        </p:tav>
                                      </p:tavLst>
                                    </p:anim>
                                    <p:anim calcmode="lin" valueType="num">
                                      <p:cBhvr additive="base">
                                        <p:cTn id="26" dur="500" fill="hold"/>
                                        <p:tgtEl>
                                          <p:spTgt spid="16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6"/>
                                        </p:tgtEl>
                                        <p:attrNameLst>
                                          <p:attrName>style.visibility</p:attrName>
                                        </p:attrNameLst>
                                      </p:cBhvr>
                                      <p:to>
                                        <p:strVal val="visible"/>
                                      </p:to>
                                    </p:set>
                                  </p:childTnLst>
                                </p:cTn>
                              </p:par>
                              <p:par>
                                <p:cTn id="31" presetID="35" presetClass="emph" presetSubtype="0" repeatCount="10000" fill="hold" grpId="1" nodeType="withEffect">
                                  <p:stCondLst>
                                    <p:cond delay="0"/>
                                  </p:stCondLst>
                                  <p:childTnLst>
                                    <p:anim calcmode="discrete" valueType="str">
                                      <p:cBhvr>
                                        <p:cTn id="32" dur="500" fill="hold"/>
                                        <p:tgtEl>
                                          <p:spTgt spid="206"/>
                                        </p:tgtEl>
                                        <p:attrNameLst>
                                          <p:attrName>style.visibility</p:attrName>
                                        </p:attrNameLst>
                                      </p:cBhvr>
                                      <p:tavLst>
                                        <p:tav tm="0">
                                          <p:val>
                                            <p:strVal val="hidden"/>
                                          </p:val>
                                        </p:tav>
                                        <p:tav tm="50000">
                                          <p:val>
                                            <p:strVal val="visible"/>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5"/>
                                        </p:tgtEl>
                                        <p:attrNameLst>
                                          <p:attrName>style.visibility</p:attrName>
                                        </p:attrNameLst>
                                      </p:cBhvr>
                                      <p:to>
                                        <p:strVal val="visible"/>
                                      </p:to>
                                    </p:set>
                                    <p:animEffect transition="in" filter="wipe(left)">
                                      <p:cBhvr>
                                        <p:cTn id="37" dur="500"/>
                                        <p:tgtEl>
                                          <p:spTgt spid="205"/>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03"/>
                                        </p:tgtEl>
                                        <p:attrNameLst>
                                          <p:attrName>style.visibility</p:attrName>
                                        </p:attrNameLst>
                                      </p:cBhvr>
                                      <p:to>
                                        <p:strVal val="visible"/>
                                      </p:to>
                                    </p:set>
                                  </p:childTnLst>
                                </p:cTn>
                              </p:par>
                              <p:par>
                                <p:cTn id="42" presetID="35" presetClass="emph" presetSubtype="0" repeatCount="10000" fill="hold" grpId="1" nodeType="withEffect">
                                  <p:stCondLst>
                                    <p:cond delay="0"/>
                                  </p:stCondLst>
                                  <p:childTnLst>
                                    <p:anim calcmode="discrete" valueType="str">
                                      <p:cBhvr>
                                        <p:cTn id="43" dur="500" fill="hold"/>
                                        <p:tgtEl>
                                          <p:spTgt spid="203"/>
                                        </p:tgtEl>
                                        <p:attrNameLst>
                                          <p:attrName>style.visibility</p:attrName>
                                        </p:attrNameLst>
                                      </p:cBhvr>
                                      <p:tavLst>
                                        <p:tav tm="0">
                                          <p:val>
                                            <p:strVal val="hidden"/>
                                          </p:val>
                                        </p:tav>
                                        <p:tav tm="50000">
                                          <p:val>
                                            <p:strVal val="visible"/>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2" fill="hold" grpId="0" nodeType="clickEffect">
                                  <p:stCondLst>
                                    <p:cond delay="0"/>
                                  </p:stCondLst>
                                  <p:childTnLst>
                                    <p:set>
                                      <p:cBhvr>
                                        <p:cTn id="47" dur="1" fill="hold">
                                          <p:stCondLst>
                                            <p:cond delay="0"/>
                                          </p:stCondLst>
                                        </p:cTn>
                                        <p:tgtEl>
                                          <p:spTgt spid="204"/>
                                        </p:tgtEl>
                                        <p:attrNameLst>
                                          <p:attrName>style.visibility</p:attrName>
                                        </p:attrNameLst>
                                      </p:cBhvr>
                                      <p:to>
                                        <p:strVal val="visible"/>
                                      </p:to>
                                    </p:set>
                                    <p:animEffect transition="in" filter="wipe(right)">
                                      <p:cBhvr>
                                        <p:cTn id="48" dur="500"/>
                                        <p:tgtEl>
                                          <p:spTgt spid="204"/>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9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7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5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5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1" nodeType="clickEffect">
                                  <p:stCondLst>
                                    <p:cond delay="0"/>
                                  </p:stCondLst>
                                  <p:childTnLst>
                                    <p:set>
                                      <p:cBhvr>
                                        <p:cTn id="66" dur="1" fill="hold">
                                          <p:stCondLst>
                                            <p:cond delay="0"/>
                                          </p:stCondLst>
                                        </p:cTn>
                                        <p:tgtEl>
                                          <p:spTgt spid="199"/>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179"/>
                                        </p:tgtEl>
                                        <p:attrNameLst>
                                          <p:attrName>style.visibility</p:attrName>
                                        </p:attrNameLst>
                                      </p:cBhvr>
                                      <p:to>
                                        <p:strVal val="hidden"/>
                                      </p:to>
                                    </p:set>
                                  </p:childTnLst>
                                </p:cTn>
                              </p:par>
                              <p:par>
                                <p:cTn id="69" presetID="1" presetClass="exit" presetSubtype="0" fill="hold" grpId="2" nodeType="withEffect">
                                  <p:stCondLst>
                                    <p:cond delay="0"/>
                                  </p:stCondLst>
                                  <p:childTnLst>
                                    <p:set>
                                      <p:cBhvr>
                                        <p:cTn id="70" dur="1" fill="hold">
                                          <p:stCondLst>
                                            <p:cond delay="0"/>
                                          </p:stCondLst>
                                        </p:cTn>
                                        <p:tgtEl>
                                          <p:spTgt spid="206"/>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205"/>
                                        </p:tgtEl>
                                        <p:attrNameLst>
                                          <p:attrName>style.visibility</p:attrName>
                                        </p:attrNameLst>
                                      </p:cBhvr>
                                      <p:to>
                                        <p:strVal val="hidden"/>
                                      </p:to>
                                    </p:set>
                                  </p:childTnLst>
                                </p:cTn>
                              </p:par>
                              <p:par>
                                <p:cTn id="73" presetID="1" presetClass="exit" presetSubtype="0" fill="hold" grpId="2" nodeType="withEffect">
                                  <p:stCondLst>
                                    <p:cond delay="0"/>
                                  </p:stCondLst>
                                  <p:childTnLst>
                                    <p:set>
                                      <p:cBhvr>
                                        <p:cTn id="74" dur="1" fill="hold">
                                          <p:stCondLst>
                                            <p:cond delay="0"/>
                                          </p:stCondLst>
                                        </p:cTn>
                                        <p:tgtEl>
                                          <p:spTgt spid="203"/>
                                        </p:tgtEl>
                                        <p:attrNameLst>
                                          <p:attrName>style.visibility</p:attrName>
                                        </p:attrNameLst>
                                      </p:cBhvr>
                                      <p:to>
                                        <p:strVal val="hidden"/>
                                      </p:to>
                                    </p:set>
                                  </p:childTnLst>
                                </p:cTn>
                              </p:par>
                              <p:par>
                                <p:cTn id="75" presetID="1" presetClass="exit" presetSubtype="0" fill="hold" grpId="1" nodeType="withEffect">
                                  <p:stCondLst>
                                    <p:cond delay="0"/>
                                  </p:stCondLst>
                                  <p:childTnLst>
                                    <p:set>
                                      <p:cBhvr>
                                        <p:cTn id="76" dur="1" fill="hold">
                                          <p:stCondLst>
                                            <p:cond delay="0"/>
                                          </p:stCondLst>
                                        </p:cTn>
                                        <p:tgtEl>
                                          <p:spTgt spid="204"/>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207"/>
                                        </p:tgtEl>
                                        <p:attrNameLst>
                                          <p:attrName>style.visibility</p:attrName>
                                        </p:attrNameLst>
                                      </p:cBhvr>
                                      <p:to>
                                        <p:strVal val="visible"/>
                                      </p:to>
                                    </p:set>
                                  </p:childTnLst>
                                </p:cTn>
                              </p:par>
                              <p:par>
                                <p:cTn id="81" presetID="35" presetClass="emph" presetSubtype="0" repeatCount="10000" fill="hold" grpId="1" nodeType="withEffect">
                                  <p:stCondLst>
                                    <p:cond delay="0"/>
                                  </p:stCondLst>
                                  <p:childTnLst>
                                    <p:anim calcmode="discrete" valueType="str">
                                      <p:cBhvr>
                                        <p:cTn id="82" dur="500" fill="hold"/>
                                        <p:tgtEl>
                                          <p:spTgt spid="207"/>
                                        </p:tgtEl>
                                        <p:attrNameLst>
                                          <p:attrName>style.visibility</p:attrName>
                                        </p:attrNameLst>
                                      </p:cBhvr>
                                      <p:tavLst>
                                        <p:tav tm="0">
                                          <p:val>
                                            <p:strVal val="hidden"/>
                                          </p:val>
                                        </p:tav>
                                        <p:tav tm="50000">
                                          <p:val>
                                            <p:strVal val="visible"/>
                                          </p:val>
                                        </p:tav>
                                      </p:tavLst>
                                    </p:anim>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02"/>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201"/>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151"/>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158"/>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xit" presetSubtype="0" fill="hold" grpId="1" nodeType="clickEffect">
                                  <p:stCondLst>
                                    <p:cond delay="0"/>
                                  </p:stCondLst>
                                  <p:childTnLst>
                                    <p:set>
                                      <p:cBhvr>
                                        <p:cTn id="100" dur="1" fill="hold">
                                          <p:stCondLst>
                                            <p:cond delay="0"/>
                                          </p:stCondLst>
                                        </p:cTn>
                                        <p:tgtEl>
                                          <p:spTgt spid="202"/>
                                        </p:tgtEl>
                                        <p:attrNameLst>
                                          <p:attrName>style.visibility</p:attrName>
                                        </p:attrNameLst>
                                      </p:cBhvr>
                                      <p:to>
                                        <p:strVal val="hidden"/>
                                      </p:to>
                                    </p:set>
                                  </p:childTnLst>
                                </p:cTn>
                              </p:par>
                              <p:par>
                                <p:cTn id="101" presetID="1" presetClass="exit" presetSubtype="0" fill="hold" grpId="1" nodeType="withEffect">
                                  <p:stCondLst>
                                    <p:cond delay="0"/>
                                  </p:stCondLst>
                                  <p:childTnLst>
                                    <p:set>
                                      <p:cBhvr>
                                        <p:cTn id="102" dur="1" fill="hold">
                                          <p:stCondLst>
                                            <p:cond delay="0"/>
                                          </p:stCondLst>
                                        </p:cTn>
                                        <p:tgtEl>
                                          <p:spTgt spid="201"/>
                                        </p:tgtEl>
                                        <p:attrNameLst>
                                          <p:attrName>style.visibility</p:attrName>
                                        </p:attrNameLst>
                                      </p:cBhvr>
                                      <p:to>
                                        <p:strVal val="hidden"/>
                                      </p:to>
                                    </p:set>
                                  </p:childTnLst>
                                </p:cTn>
                              </p:par>
                              <p:par>
                                <p:cTn id="103" presetID="1" presetClass="exit" presetSubtype="0" fill="hold" grpId="2" nodeType="withEffect">
                                  <p:stCondLst>
                                    <p:cond delay="0"/>
                                  </p:stCondLst>
                                  <p:childTnLst>
                                    <p:set>
                                      <p:cBhvr>
                                        <p:cTn id="104" dur="1" fill="hold">
                                          <p:stCondLst>
                                            <p:cond delay="0"/>
                                          </p:stCondLst>
                                        </p:cTn>
                                        <p:tgtEl>
                                          <p:spTgt spid="207"/>
                                        </p:tgtEl>
                                        <p:attrNameLst>
                                          <p:attrName>style.visibility</p:attrName>
                                        </p:attrNameLst>
                                      </p:cBhvr>
                                      <p:to>
                                        <p:strVal val="hidden"/>
                                      </p:to>
                                    </p:set>
                                  </p:childTnLst>
                                </p:cTn>
                              </p:par>
                            </p:childTnLst>
                          </p:cTn>
                        </p:par>
                      </p:childTnLst>
                    </p:cTn>
                  </p:par>
                  <p:par>
                    <p:cTn id="105" fill="hold">
                      <p:stCondLst>
                        <p:cond delay="indefinite"/>
                      </p:stCondLst>
                      <p:childTnLst>
                        <p:par>
                          <p:cTn id="106" fill="hold">
                            <p:stCondLst>
                              <p:cond delay="0"/>
                            </p:stCondLst>
                            <p:childTnLst>
                              <p:par>
                                <p:cTn id="107" presetID="2" presetClass="exit" presetSubtype="2" fill="hold" nodeType="clickEffect">
                                  <p:stCondLst>
                                    <p:cond delay="0"/>
                                  </p:stCondLst>
                                  <p:childTnLst>
                                    <p:anim calcmode="lin" valueType="num">
                                      <p:cBhvr additive="base">
                                        <p:cTn id="108" dur="500"/>
                                        <p:tgtEl>
                                          <p:spTgt spid="160"/>
                                        </p:tgtEl>
                                        <p:attrNameLst>
                                          <p:attrName>ppt_x</p:attrName>
                                        </p:attrNameLst>
                                      </p:cBhvr>
                                      <p:tavLst>
                                        <p:tav tm="0">
                                          <p:val>
                                            <p:strVal val="ppt_x"/>
                                          </p:val>
                                        </p:tav>
                                        <p:tav tm="100000">
                                          <p:val>
                                            <p:strVal val="1+ppt_w/2"/>
                                          </p:val>
                                        </p:tav>
                                      </p:tavLst>
                                    </p:anim>
                                    <p:anim calcmode="lin" valueType="num">
                                      <p:cBhvr additive="base">
                                        <p:cTn id="109" dur="500"/>
                                        <p:tgtEl>
                                          <p:spTgt spid="160"/>
                                        </p:tgtEl>
                                        <p:attrNameLst>
                                          <p:attrName>ppt_y</p:attrName>
                                        </p:attrNameLst>
                                      </p:cBhvr>
                                      <p:tavLst>
                                        <p:tav tm="0">
                                          <p:val>
                                            <p:strVal val="ppt_y"/>
                                          </p:val>
                                        </p:tav>
                                        <p:tav tm="100000">
                                          <p:val>
                                            <p:strVal val="ppt_y"/>
                                          </p:val>
                                        </p:tav>
                                      </p:tavLst>
                                    </p:anim>
                                    <p:set>
                                      <p:cBhvr>
                                        <p:cTn id="110" dur="1" fill="hold">
                                          <p:stCondLst>
                                            <p:cond delay="499"/>
                                          </p:stCondLst>
                                        </p:cTn>
                                        <p:tgtEl>
                                          <p:spTgt spid="160"/>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3" presetClass="emph" presetSubtype="1" grpId="1" nodeType="clickEffect">
                                  <p:stCondLst>
                                    <p:cond delay="0"/>
                                  </p:stCondLst>
                                  <p:childTnLst>
                                    <p:set>
                                      <p:cBhvr override="childStyle">
                                        <p:cTn id="114" dur="indefinite"/>
                                        <p:tgtEl>
                                          <p:spTgt spid="153"/>
                                        </p:tgtEl>
                                        <p:attrNameLst>
                                          <p:attrName>style.color</p:attrName>
                                        </p:attrNameLst>
                                      </p:cBhvr>
                                      <p:to>
                                        <p:clrVal>
                                          <a:schemeClr val="tx1"/>
                                        </p:clrVal>
                                      </p:to>
                                    </p:set>
                                  </p:childTnLst>
                                </p:cTn>
                              </p:par>
                              <p:par>
                                <p:cTn id="115" presetID="3" presetClass="emph" presetSubtype="1" grpId="1" nodeType="withEffect">
                                  <p:stCondLst>
                                    <p:cond delay="0"/>
                                  </p:stCondLst>
                                  <p:childTnLst>
                                    <p:set>
                                      <p:cBhvr override="childStyle">
                                        <p:cTn id="116" dur="indefinite"/>
                                        <p:tgtEl>
                                          <p:spTgt spid="156"/>
                                        </p:tgtEl>
                                        <p:attrNameLst>
                                          <p:attrName>style.color</p:attrName>
                                        </p:attrNameLst>
                                      </p:cBhvr>
                                      <p:to>
                                        <p:clrVal>
                                          <a:schemeClr val="tx1"/>
                                        </p:clrVal>
                                      </p:to>
                                    </p:set>
                                  </p:childTnLst>
                                </p:cTn>
                              </p:par>
                              <p:par>
                                <p:cTn id="117" presetID="3" presetClass="emph" presetSubtype="1" grpId="1" nodeType="withEffect">
                                  <p:stCondLst>
                                    <p:cond delay="0"/>
                                  </p:stCondLst>
                                  <p:childTnLst>
                                    <p:set>
                                      <p:cBhvr override="childStyle">
                                        <p:cTn id="118" dur="indefinite"/>
                                        <p:tgtEl>
                                          <p:spTgt spid="151"/>
                                        </p:tgtEl>
                                        <p:attrNameLst>
                                          <p:attrName>style.color</p:attrName>
                                        </p:attrNameLst>
                                      </p:cBhvr>
                                      <p:to>
                                        <p:clrVal>
                                          <a:schemeClr val="tx1"/>
                                        </p:clrVal>
                                      </p:to>
                                    </p:set>
                                  </p:childTnLst>
                                </p:cTn>
                              </p:par>
                              <p:par>
                                <p:cTn id="119" presetID="3" presetClass="emph" presetSubtype="1" grpId="1" nodeType="withEffect">
                                  <p:stCondLst>
                                    <p:cond delay="0"/>
                                  </p:stCondLst>
                                  <p:childTnLst>
                                    <p:set>
                                      <p:cBhvr override="childStyle">
                                        <p:cTn id="120" dur="indefinite"/>
                                        <p:tgtEl>
                                          <p:spTgt spid="158"/>
                                        </p:tgtEl>
                                        <p:attrNameLst>
                                          <p:attrName>style.color</p:attrName>
                                        </p:attrNameLst>
                                      </p:cBhvr>
                                      <p:to>
                                        <p:clrVal>
                                          <a:schemeClr val="tx1"/>
                                        </p:clrVal>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211"/>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214"/>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212"/>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213"/>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215"/>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247"/>
                                        </p:tgtEl>
                                        <p:attrNameLst>
                                          <p:attrName>style.visibility</p:attrName>
                                        </p:attrNameLst>
                                      </p:cBhvr>
                                      <p:to>
                                        <p:strVal val="visible"/>
                                      </p:to>
                                    </p:set>
                                  </p:childTnLst>
                                </p:cTn>
                              </p:par>
                              <p:par>
                                <p:cTn id="143" presetID="1" presetClass="entr" presetSubtype="0" fill="hold" nodeType="withEffect">
                                  <p:stCondLst>
                                    <p:cond delay="0"/>
                                  </p:stCondLst>
                                  <p:childTnLst>
                                    <p:set>
                                      <p:cBhvr>
                                        <p:cTn id="144" dur="1" fill="hold">
                                          <p:stCondLst>
                                            <p:cond delay="0"/>
                                          </p:stCondLst>
                                        </p:cTn>
                                        <p:tgtEl>
                                          <p:spTgt spid="246"/>
                                        </p:tgtEl>
                                        <p:attrNameLst>
                                          <p:attrName>style.visibility</p:attrName>
                                        </p:attrNameLst>
                                      </p:cBhvr>
                                      <p:to>
                                        <p:strVal val="visible"/>
                                      </p:to>
                                    </p:set>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222"/>
                                        </p:tgtEl>
                                        <p:attrNameLst>
                                          <p:attrName>style.visibility</p:attrName>
                                        </p:attrNameLst>
                                      </p:cBhvr>
                                      <p:to>
                                        <p:strVal val="visible"/>
                                      </p:to>
                                    </p:set>
                                  </p:childTnLst>
                                </p:cTn>
                              </p:par>
                            </p:childTnLst>
                          </p:cTn>
                        </p:par>
                      </p:childTnLst>
                    </p:cTn>
                  </p:par>
                  <p:par>
                    <p:cTn id="149" fill="hold">
                      <p:stCondLst>
                        <p:cond delay="indefinite"/>
                      </p:stCondLst>
                      <p:childTnLst>
                        <p:par>
                          <p:cTn id="150" fill="hold">
                            <p:stCondLst>
                              <p:cond delay="0"/>
                            </p:stCondLst>
                            <p:childTnLst>
                              <p:par>
                                <p:cTn id="151" presetID="1" presetClass="entr" presetSubtype="0" fill="hold" grpId="0" nodeType="clickEffect">
                                  <p:stCondLst>
                                    <p:cond delay="0"/>
                                  </p:stCondLst>
                                  <p:childTnLst>
                                    <p:set>
                                      <p:cBhvr>
                                        <p:cTn id="152" dur="1" fill="hold">
                                          <p:stCondLst>
                                            <p:cond delay="0"/>
                                          </p:stCondLst>
                                        </p:cTn>
                                        <p:tgtEl>
                                          <p:spTgt spid="217"/>
                                        </p:tgtEl>
                                        <p:attrNameLst>
                                          <p:attrName>style.visibility</p:attrName>
                                        </p:attrNameLst>
                                      </p:cBhvr>
                                      <p:to>
                                        <p:strVal val="visible"/>
                                      </p:to>
                                    </p:set>
                                  </p:childTnLst>
                                </p:cTn>
                              </p:par>
                            </p:childTnLst>
                          </p:cTn>
                        </p:par>
                      </p:childTnLst>
                    </p:cTn>
                  </p:par>
                  <p:par>
                    <p:cTn id="153" fill="hold">
                      <p:stCondLst>
                        <p:cond delay="indefinite"/>
                      </p:stCondLst>
                      <p:childTnLst>
                        <p:par>
                          <p:cTn id="154" fill="hold">
                            <p:stCondLst>
                              <p:cond delay="0"/>
                            </p:stCondLst>
                            <p:childTnLst>
                              <p:par>
                                <p:cTn id="155" presetID="1" presetClass="entr" presetSubtype="0" fill="hold" grpId="0" nodeType="clickEffect">
                                  <p:stCondLst>
                                    <p:cond delay="0"/>
                                  </p:stCondLst>
                                  <p:childTnLst>
                                    <p:set>
                                      <p:cBhvr>
                                        <p:cTn id="156" dur="1" fill="hold">
                                          <p:stCondLst>
                                            <p:cond delay="0"/>
                                          </p:stCondLst>
                                        </p:cTn>
                                        <p:tgtEl>
                                          <p:spTgt spid="218"/>
                                        </p:tgtEl>
                                        <p:attrNameLst>
                                          <p:attrName>style.visibility</p:attrName>
                                        </p:attrNameLst>
                                      </p:cBhvr>
                                      <p:to>
                                        <p:strVal val="visible"/>
                                      </p:to>
                                    </p:set>
                                  </p:childTnLst>
                                </p:cTn>
                              </p:par>
                            </p:childTnLst>
                          </p:cTn>
                        </p:par>
                      </p:childTnLst>
                    </p:cTn>
                  </p:par>
                  <p:par>
                    <p:cTn id="157" fill="hold">
                      <p:stCondLst>
                        <p:cond delay="indefinite"/>
                      </p:stCondLst>
                      <p:childTnLst>
                        <p:par>
                          <p:cTn id="158" fill="hold">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219"/>
                                        </p:tgtEl>
                                        <p:attrNameLst>
                                          <p:attrName>style.visibility</p:attrName>
                                        </p:attrNameLst>
                                      </p:cBhvr>
                                      <p:to>
                                        <p:strVal val="visible"/>
                                      </p:to>
                                    </p:se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220"/>
                                        </p:tgtEl>
                                        <p:attrNameLst>
                                          <p:attrName>style.visibility</p:attrName>
                                        </p:attrNameLst>
                                      </p:cBhvr>
                                      <p:to>
                                        <p:strVal val="visible"/>
                                      </p:to>
                                    </p:set>
                                  </p:childTnLst>
                                </p:cTn>
                              </p:par>
                            </p:childTnLst>
                          </p:cTn>
                        </p:par>
                      </p:childTnLst>
                    </p:cTn>
                  </p:par>
                  <p:par>
                    <p:cTn id="165" fill="hold">
                      <p:stCondLst>
                        <p:cond delay="indefinite"/>
                      </p:stCondLst>
                      <p:childTnLst>
                        <p:par>
                          <p:cTn id="166" fill="hold">
                            <p:stCondLst>
                              <p:cond delay="0"/>
                            </p:stCondLst>
                            <p:childTnLst>
                              <p:par>
                                <p:cTn id="167" presetID="1" presetClass="entr" presetSubtype="0" fill="hold" grpId="0" nodeType="clickEffect">
                                  <p:stCondLst>
                                    <p:cond delay="0"/>
                                  </p:stCondLst>
                                  <p:childTnLst>
                                    <p:set>
                                      <p:cBhvr>
                                        <p:cTn id="168" dur="1" fill="hold">
                                          <p:stCondLst>
                                            <p:cond delay="0"/>
                                          </p:stCondLst>
                                        </p:cTn>
                                        <p:tgtEl>
                                          <p:spTgt spid="223"/>
                                        </p:tgtEl>
                                        <p:attrNameLst>
                                          <p:attrName>style.visibility</p:attrName>
                                        </p:attrNameLst>
                                      </p:cBhvr>
                                      <p:to>
                                        <p:strVal val="visible"/>
                                      </p:to>
                                    </p:set>
                                  </p:childTnLst>
                                </p:cTn>
                              </p:par>
                            </p:childTnLst>
                          </p:cTn>
                        </p:par>
                      </p:childTnLst>
                    </p:cTn>
                  </p:par>
                  <p:par>
                    <p:cTn id="169" fill="hold">
                      <p:stCondLst>
                        <p:cond delay="indefinite"/>
                      </p:stCondLst>
                      <p:childTnLst>
                        <p:par>
                          <p:cTn id="170" fill="hold">
                            <p:stCondLst>
                              <p:cond delay="0"/>
                            </p:stCondLst>
                            <p:childTnLst>
                              <p:par>
                                <p:cTn id="171" presetID="1" presetClass="entr" presetSubtype="0" fill="hold" nodeType="clickEffect">
                                  <p:stCondLst>
                                    <p:cond delay="0"/>
                                  </p:stCondLst>
                                  <p:childTnLst>
                                    <p:set>
                                      <p:cBhvr>
                                        <p:cTn id="172" dur="1" fill="hold">
                                          <p:stCondLst>
                                            <p:cond delay="0"/>
                                          </p:stCondLst>
                                        </p:cTn>
                                        <p:tgtEl>
                                          <p:spTgt spid="2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 grpId="0"/>
      <p:bldP spid="139" grpId="0"/>
      <p:bldP spid="150" grpId="0"/>
      <p:bldP spid="151" grpId="0"/>
      <p:bldP spid="151" grpId="1"/>
      <p:bldP spid="152" grpId="0"/>
      <p:bldP spid="153" grpId="0"/>
      <p:bldP spid="153" grpId="1"/>
      <p:bldP spid="154" grpId="0" animBg="1"/>
      <p:bldP spid="155" grpId="0" animBg="1"/>
      <p:bldP spid="156" grpId="0"/>
      <p:bldP spid="156" grpId="1"/>
      <p:bldP spid="158" grpId="0"/>
      <p:bldP spid="158" grpId="1"/>
      <p:bldP spid="179" grpId="0" animBg="1"/>
      <p:bldP spid="179" grpId="1" animBg="1"/>
      <p:bldP spid="199" grpId="0"/>
      <p:bldP spid="199" grpId="1"/>
      <p:bldP spid="201" grpId="0" animBg="1"/>
      <p:bldP spid="201" grpId="1" animBg="1"/>
      <p:bldP spid="202" grpId="0"/>
      <p:bldP spid="202" grpId="1"/>
      <p:bldP spid="203" grpId="0" animBg="1"/>
      <p:bldP spid="203" grpId="1" animBg="1"/>
      <p:bldP spid="203" grpId="2" animBg="1"/>
      <p:bldP spid="204" grpId="0" animBg="1"/>
      <p:bldP spid="204" grpId="1" animBg="1"/>
      <p:bldP spid="205" grpId="0" animBg="1"/>
      <p:bldP spid="205" grpId="1" animBg="1"/>
      <p:bldP spid="206" grpId="0" animBg="1"/>
      <p:bldP spid="206" grpId="1" animBg="1"/>
      <p:bldP spid="206" grpId="2" animBg="1"/>
      <p:bldP spid="207" grpId="0" animBg="1"/>
      <p:bldP spid="207" grpId="1" animBg="1"/>
      <p:bldP spid="207" grpId="2" animBg="1"/>
      <p:bldP spid="211" grpId="0"/>
      <p:bldP spid="212" grpId="0"/>
      <p:bldP spid="213" grpId="0"/>
      <p:bldP spid="214" grpId="0" animBg="1"/>
      <p:bldP spid="215" grpId="0"/>
      <p:bldP spid="217" grpId="0"/>
      <p:bldP spid="218" grpId="0"/>
      <p:bldP spid="219" grpId="0"/>
      <p:bldP spid="220" grpId="0"/>
      <p:bldP spid="222" grpId="0"/>
      <p:bldP spid="223" grpId="0"/>
      <p:bldP spid="24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正方形/長方形 208"/>
          <p:cNvSpPr/>
          <p:nvPr/>
        </p:nvSpPr>
        <p:spPr>
          <a:xfrm>
            <a:off x="273421" y="5298142"/>
            <a:ext cx="6530790" cy="605116"/>
          </a:xfrm>
          <a:prstGeom prst="rect">
            <a:avLst/>
          </a:prstGeom>
          <a:noFill/>
        </p:spPr>
        <p:txBody>
          <a:bodyPr wrap="none">
            <a:noAutofit/>
          </a:bodyPr>
          <a:lstStyle/>
          <a:p>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                                  ,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endParaRPr lang="ja-JP" altLang="en-US" dirty="0"/>
          </a:p>
        </p:txBody>
      </p:sp>
      <p:grpSp>
        <p:nvGrpSpPr>
          <p:cNvPr id="4" name="グループ化 3"/>
          <p:cNvGrpSpPr/>
          <p:nvPr/>
        </p:nvGrpSpPr>
        <p:grpSpPr>
          <a:xfrm>
            <a:off x="0" y="480164"/>
            <a:ext cx="9144000" cy="4285677"/>
            <a:chOff x="0" y="480164"/>
            <a:chExt cx="9144000" cy="4285677"/>
          </a:xfrm>
        </p:grpSpPr>
        <p:grpSp>
          <p:nvGrpSpPr>
            <p:cNvPr id="109" name="グループ化 108"/>
            <p:cNvGrpSpPr/>
            <p:nvPr/>
          </p:nvGrpSpPr>
          <p:grpSpPr>
            <a:xfrm>
              <a:off x="4900832" y="480164"/>
              <a:ext cx="4243168" cy="3800773"/>
              <a:chOff x="4900832" y="480164"/>
              <a:chExt cx="4243168" cy="3800773"/>
            </a:xfrm>
          </p:grpSpPr>
          <p:sp>
            <p:nvSpPr>
              <p:cNvPr id="110" name="Oval 63"/>
              <p:cNvSpPr>
                <a:spLocks noChangeAspect="1" noChangeArrowheads="1"/>
              </p:cNvSpPr>
              <p:nvPr/>
            </p:nvSpPr>
            <p:spPr bwMode="auto">
              <a:xfrm>
                <a:off x="5116367" y="1039659"/>
                <a:ext cx="2880000" cy="2880000"/>
              </a:xfrm>
              <a:prstGeom prst="ellipse">
                <a:avLst/>
              </a:prstGeom>
              <a:noFill/>
              <a:ln w="19050">
                <a:solidFill>
                  <a:schemeClr val="bg1">
                    <a:lumMod val="75000"/>
                  </a:schemeClr>
                </a:solid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sp>
            <p:nvSpPr>
              <p:cNvPr id="111" name="直角三角形 110"/>
              <p:cNvSpPr/>
              <p:nvPr/>
            </p:nvSpPr>
            <p:spPr bwMode="auto">
              <a:xfrm flipH="1">
                <a:off x="6578160" y="1264373"/>
                <a:ext cx="719228" cy="1216065"/>
              </a:xfrm>
              <a:prstGeom prst="rtTriangle">
                <a:avLst/>
              </a:prstGeom>
              <a:solidFill>
                <a:srgbClr val="FFFFCC"/>
              </a:solidFill>
              <a:ln w="12700" cap="flat" cmpd="sng" algn="ctr">
                <a:solidFill>
                  <a:srgbClr val="FFC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rgbClr val="0066FF"/>
                  </a:solidFill>
                  <a:effectLst/>
                  <a:latin typeface="Bookman Old Style" pitchFamily="18" charset="0"/>
                  <a:ea typeface="ＭＳ Ｐゴシック" pitchFamily="50" charset="-128"/>
                </a:endParaRPr>
              </a:p>
            </p:txBody>
          </p:sp>
          <p:sp>
            <p:nvSpPr>
              <p:cNvPr id="112" name="Oval 63"/>
              <p:cNvSpPr>
                <a:spLocks noChangeArrowheads="1"/>
              </p:cNvSpPr>
              <p:nvPr/>
            </p:nvSpPr>
            <p:spPr bwMode="auto">
              <a:xfrm rot="19200000">
                <a:off x="7746665" y="1890623"/>
                <a:ext cx="360000" cy="360000"/>
              </a:xfrm>
              <a:prstGeom prst="ellipse">
                <a:avLst/>
              </a:prstGeom>
              <a:gradFill rotWithShape="1">
                <a:gsLst>
                  <a:gs pos="0">
                    <a:srgbClr val="FFFFFF">
                      <a:alpha val="50000"/>
                    </a:srgbClr>
                  </a:gs>
                  <a:gs pos="100000">
                    <a:srgbClr val="FF00FF">
                      <a:alpha val="33000"/>
                    </a:srgbClr>
                  </a:gs>
                </a:gsLst>
                <a:path path="shape">
                  <a:fillToRect l="50000" t="50000" r="50000" b="50000"/>
                </a:path>
              </a:grad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cxnSp>
            <p:nvCxnSpPr>
              <p:cNvPr id="113" name="直線コネクタ 112"/>
              <p:cNvCxnSpPr/>
              <p:nvPr/>
            </p:nvCxnSpPr>
            <p:spPr bwMode="auto">
              <a:xfrm flipV="1">
                <a:off x="6555180" y="2071895"/>
                <a:ext cx="1401289" cy="397823"/>
              </a:xfrm>
              <a:prstGeom prst="line">
                <a:avLst/>
              </a:prstGeom>
              <a:noFill/>
              <a:ln w="57150" cap="flat" cmpd="sng" algn="ctr">
                <a:solidFill>
                  <a:srgbClr val="CCCCFF"/>
                </a:solidFill>
                <a:prstDash val="solid"/>
                <a:round/>
                <a:headEnd type="none" w="med" len="med"/>
                <a:tailEnd type="triangle" w="med" len="med"/>
              </a:ln>
              <a:effectLst/>
            </p:spPr>
          </p:cxnSp>
          <p:sp>
            <p:nvSpPr>
              <p:cNvPr id="114" name="Rectangle 115"/>
              <p:cNvSpPr>
                <a:spLocks noChangeArrowheads="1"/>
              </p:cNvSpPr>
              <p:nvPr/>
            </p:nvSpPr>
            <p:spPr bwMode="auto">
              <a:xfrm>
                <a:off x="6608153" y="1492155"/>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9900CC"/>
                    </a:solidFill>
                    <a:latin typeface="Bookman Old Style" pitchFamily="18" charset="0"/>
                  </a:rPr>
                  <a:t>r</a:t>
                </a:r>
              </a:p>
            </p:txBody>
          </p:sp>
          <p:sp>
            <p:nvSpPr>
              <p:cNvPr id="115" name="Oval 63"/>
              <p:cNvSpPr>
                <a:spLocks noChangeArrowheads="1"/>
              </p:cNvSpPr>
              <p:nvPr/>
            </p:nvSpPr>
            <p:spPr bwMode="auto">
              <a:xfrm rot="19200000">
                <a:off x="7099461" y="1077162"/>
                <a:ext cx="360000" cy="360000"/>
              </a:xfrm>
              <a:prstGeom prst="ellipse">
                <a:avLst/>
              </a:prstGeom>
              <a:gradFill rotWithShape="1">
                <a:gsLst>
                  <a:gs pos="0">
                    <a:srgbClr val="FFFFFF"/>
                  </a:gs>
                  <a:gs pos="100000">
                    <a:srgbClr val="FF00FF"/>
                  </a:gs>
                </a:gsLst>
                <a:path path="shape">
                  <a:fillToRect l="50000" t="50000" r="50000" b="50000"/>
                </a:path>
              </a:grad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cxnSp>
            <p:nvCxnSpPr>
              <p:cNvPr id="116" name="直線コネクタ 115"/>
              <p:cNvCxnSpPr/>
              <p:nvPr/>
            </p:nvCxnSpPr>
            <p:spPr bwMode="auto">
              <a:xfrm flipV="1">
                <a:off x="6577145" y="1246560"/>
                <a:ext cx="714306" cy="1234916"/>
              </a:xfrm>
              <a:prstGeom prst="line">
                <a:avLst/>
              </a:prstGeom>
              <a:noFill/>
              <a:ln w="57150" cap="flat" cmpd="sng" algn="ctr">
                <a:solidFill>
                  <a:srgbClr val="9900CC"/>
                </a:solidFill>
                <a:prstDash val="solid"/>
                <a:round/>
                <a:headEnd type="none" w="med" len="med"/>
                <a:tailEnd type="triangle" w="med" len="med"/>
              </a:ln>
              <a:effectLst/>
            </p:spPr>
          </p:cxnSp>
          <p:cxnSp>
            <p:nvCxnSpPr>
              <p:cNvPr id="117" name="直線コネクタ 116"/>
              <p:cNvCxnSpPr/>
              <p:nvPr/>
            </p:nvCxnSpPr>
            <p:spPr bwMode="auto">
              <a:xfrm>
                <a:off x="4900832" y="2481633"/>
                <a:ext cx="3569109" cy="0"/>
              </a:xfrm>
              <a:prstGeom prst="line">
                <a:avLst/>
              </a:prstGeom>
              <a:noFill/>
              <a:ln w="19050" cap="flat" cmpd="sng" algn="ctr">
                <a:solidFill>
                  <a:schemeClr val="tx1"/>
                </a:solidFill>
                <a:prstDash val="solid"/>
                <a:round/>
                <a:headEnd type="none" w="med" len="med"/>
                <a:tailEnd type="arrow" w="med" len="med"/>
              </a:ln>
              <a:effectLst/>
            </p:spPr>
          </p:cxnSp>
          <p:sp>
            <p:nvSpPr>
              <p:cNvPr id="118" name="円弧 117"/>
              <p:cNvSpPr/>
              <p:nvPr/>
            </p:nvSpPr>
            <p:spPr bwMode="auto">
              <a:xfrm>
                <a:off x="6101514" y="2030331"/>
                <a:ext cx="934618" cy="889804"/>
              </a:xfrm>
              <a:prstGeom prst="arc">
                <a:avLst>
                  <a:gd name="adj1" fmla="val 18107674"/>
                  <a:gd name="adj2" fmla="val 0"/>
                </a:avLst>
              </a:prstGeom>
              <a:noFill/>
              <a:ln w="28575" cap="flat" cmpd="sng" algn="ctr">
                <a:solidFill>
                  <a:srgbClr val="0066F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endParaRPr lang="ja-JP" altLang="en-US">
                  <a:solidFill>
                    <a:srgbClr val="000000"/>
                  </a:solidFill>
                  <a:latin typeface="Bookman Old Style" pitchFamily="18" charset="0"/>
                  <a:ea typeface="ＭＳ Ｐゴシック" pitchFamily="50" charset="-128"/>
                </a:endParaRPr>
              </a:p>
            </p:txBody>
          </p:sp>
          <p:sp>
            <p:nvSpPr>
              <p:cNvPr id="119" name="Rectangle 115"/>
              <p:cNvSpPr>
                <a:spLocks noChangeArrowheads="1"/>
              </p:cNvSpPr>
              <p:nvPr/>
            </p:nvSpPr>
            <p:spPr bwMode="auto">
              <a:xfrm>
                <a:off x="6867257" y="1885822"/>
                <a:ext cx="3722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66FF"/>
                    </a:solidFill>
                    <a:latin typeface="Symbol" panose="05050102010706020507" pitchFamily="18" charset="2"/>
                  </a:rPr>
                  <a:t>q</a:t>
                </a:r>
                <a:endParaRPr lang="en-US" altLang="ja-JP" i="1" dirty="0">
                  <a:solidFill>
                    <a:srgbClr val="0066FF"/>
                  </a:solidFill>
                  <a:latin typeface="Bookman Old Style" pitchFamily="18" charset="0"/>
                </a:endParaRPr>
              </a:p>
            </p:txBody>
          </p:sp>
          <p:cxnSp>
            <p:nvCxnSpPr>
              <p:cNvPr id="120" name="直線コネクタ 119"/>
              <p:cNvCxnSpPr/>
              <p:nvPr/>
            </p:nvCxnSpPr>
            <p:spPr bwMode="auto">
              <a:xfrm rot="16200000">
                <a:off x="4782847" y="2496383"/>
                <a:ext cx="3569109" cy="0"/>
              </a:xfrm>
              <a:prstGeom prst="line">
                <a:avLst/>
              </a:prstGeom>
              <a:noFill/>
              <a:ln w="19050" cap="flat" cmpd="sng" algn="ctr">
                <a:solidFill>
                  <a:schemeClr val="tx1"/>
                </a:solidFill>
                <a:prstDash val="solid"/>
                <a:round/>
                <a:headEnd type="none" w="med" len="med"/>
                <a:tailEnd type="arrow" w="med" len="med"/>
              </a:ln>
              <a:effectLst/>
            </p:spPr>
          </p:cxnSp>
          <p:sp>
            <p:nvSpPr>
              <p:cNvPr id="121" name="Rectangle 115"/>
              <p:cNvSpPr>
                <a:spLocks noChangeArrowheads="1"/>
              </p:cNvSpPr>
              <p:nvPr/>
            </p:nvSpPr>
            <p:spPr bwMode="auto">
              <a:xfrm>
                <a:off x="6149973" y="480164"/>
                <a:ext cx="3994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y</a:t>
                </a:r>
              </a:p>
            </p:txBody>
          </p:sp>
          <p:sp>
            <p:nvSpPr>
              <p:cNvPr id="122" name="正方形/長方形 121"/>
              <p:cNvSpPr/>
              <p:nvPr/>
            </p:nvSpPr>
            <p:spPr>
              <a:xfrm>
                <a:off x="8496631" y="2167061"/>
                <a:ext cx="378630" cy="523220"/>
              </a:xfrm>
              <a:prstGeom prst="rect">
                <a:avLst/>
              </a:prstGeom>
              <a:solidFill>
                <a:schemeClr val="bg1"/>
              </a:solidFill>
            </p:spPr>
            <p:txBody>
              <a:bodyPr wrap="none">
                <a:spAutoFit/>
              </a:bodyPr>
              <a:lstStyle/>
              <a:p>
                <a:pPr>
                  <a:spcBef>
                    <a:spcPct val="0"/>
                  </a:spcBef>
                </a:pPr>
                <a:r>
                  <a:rPr lang="en-US" altLang="ja-JP" i="1" dirty="0">
                    <a:solidFill>
                      <a:srgbClr val="000000"/>
                    </a:solidFill>
                    <a:latin typeface="Bookman Old Style" pitchFamily="18" charset="0"/>
                  </a:rPr>
                  <a:t>x</a:t>
                </a:r>
                <a:endParaRPr lang="ja-JP" altLang="en-US" dirty="0">
                  <a:solidFill>
                    <a:srgbClr val="000000"/>
                  </a:solidFill>
                  <a:latin typeface="Bookman Old Style" pitchFamily="18" charset="0"/>
                </a:endParaRPr>
              </a:p>
            </p:txBody>
          </p:sp>
          <p:sp>
            <p:nvSpPr>
              <p:cNvPr id="124" name="Rectangle 115"/>
              <p:cNvSpPr>
                <a:spLocks noChangeArrowheads="1"/>
              </p:cNvSpPr>
              <p:nvPr/>
            </p:nvSpPr>
            <p:spPr bwMode="auto">
              <a:xfrm>
                <a:off x="6692521" y="2362771"/>
                <a:ext cx="378630"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x</a:t>
                </a:r>
                <a:endParaRPr lang="en-US" altLang="ja-JP" dirty="0">
                  <a:solidFill>
                    <a:schemeClr val="accent1">
                      <a:lumMod val="75000"/>
                    </a:schemeClr>
                  </a:solidFill>
                  <a:cs typeface="Times New Roman" panose="02020603050405020304" pitchFamily="18" charset="0"/>
                </a:endParaRPr>
              </a:p>
            </p:txBody>
          </p:sp>
          <p:sp>
            <p:nvSpPr>
              <p:cNvPr id="125" name="Rectangle 69"/>
              <p:cNvSpPr>
                <a:spLocks noChangeArrowheads="1"/>
              </p:cNvSpPr>
              <p:nvPr/>
            </p:nvSpPr>
            <p:spPr bwMode="auto">
              <a:xfrm>
                <a:off x="7260228" y="2601100"/>
                <a:ext cx="1087785"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126" name="Rectangle 115"/>
              <p:cNvSpPr>
                <a:spLocks noChangeArrowheads="1"/>
              </p:cNvSpPr>
              <p:nvPr/>
            </p:nvSpPr>
            <p:spPr bwMode="auto">
              <a:xfrm>
                <a:off x="7236218" y="2585193"/>
                <a:ext cx="1340432"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r </a:t>
                </a:r>
                <a:r>
                  <a:rPr lang="en-US" altLang="ja-JP" dirty="0" err="1">
                    <a:solidFill>
                      <a:schemeClr val="accent1">
                        <a:lumMod val="75000"/>
                      </a:schemeClr>
                    </a:solidFill>
                    <a:cs typeface="Times New Roman" panose="02020603050405020304" pitchFamily="18" charset="0"/>
                  </a:rPr>
                  <a:t>cos</a:t>
                </a:r>
                <a:r>
                  <a:rPr lang="en-US" altLang="ja-JP" i="1" dirty="0" err="1">
                    <a:solidFill>
                      <a:schemeClr val="accent1">
                        <a:lumMod val="75000"/>
                      </a:schemeClr>
                    </a:solidFill>
                    <a:latin typeface="Symbol" panose="05050102010706020507" pitchFamily="18" charset="2"/>
                  </a:rPr>
                  <a:t>q</a:t>
                </a:r>
                <a:r>
                  <a:rPr lang="ja-JP" altLang="en-US" i="1" dirty="0">
                    <a:solidFill>
                      <a:schemeClr val="accent1">
                        <a:lumMod val="75000"/>
                      </a:schemeClr>
                    </a:solidFill>
                    <a:latin typeface="Symbol" panose="05050102010706020507" pitchFamily="18" charset="2"/>
                  </a:rPr>
                  <a:t>　</a:t>
                </a:r>
                <a:endParaRPr lang="en-US" altLang="ja-JP" dirty="0">
                  <a:solidFill>
                    <a:schemeClr val="accent1">
                      <a:lumMod val="75000"/>
                    </a:schemeClr>
                  </a:solidFill>
                  <a:cs typeface="Times New Roman" panose="02020603050405020304" pitchFamily="18" charset="0"/>
                </a:endParaRPr>
              </a:p>
            </p:txBody>
          </p:sp>
          <p:sp>
            <p:nvSpPr>
              <p:cNvPr id="127" name="正方形/長方形 126"/>
              <p:cNvSpPr/>
              <p:nvPr/>
            </p:nvSpPr>
            <p:spPr>
              <a:xfrm rot="1168016">
                <a:off x="6987968" y="2477833"/>
                <a:ext cx="381836" cy="523220"/>
              </a:xfrm>
              <a:prstGeom prst="rect">
                <a:avLst/>
              </a:prstGeom>
            </p:spPr>
            <p:txBody>
              <a:bodyPr wrap="none">
                <a:spAutoFit/>
              </a:bodyPr>
              <a:lstStyle/>
              <a:p>
                <a:r>
                  <a:rPr lang="en-US" altLang="ja-JP" dirty="0">
                    <a:solidFill>
                      <a:schemeClr val="accent1">
                        <a:lumMod val="75000"/>
                      </a:schemeClr>
                    </a:solidFill>
                    <a:latin typeface="Symbol" panose="05050102010706020507" pitchFamily="18" charset="2"/>
                  </a:rPr>
                  <a:t>=</a:t>
                </a:r>
                <a:endParaRPr lang="ja-JP" altLang="en-US" dirty="0">
                  <a:solidFill>
                    <a:schemeClr val="accent1">
                      <a:lumMod val="75000"/>
                    </a:schemeClr>
                  </a:solidFill>
                </a:endParaRPr>
              </a:p>
            </p:txBody>
          </p:sp>
          <p:sp>
            <p:nvSpPr>
              <p:cNvPr id="131" name="Rectangle 115"/>
              <p:cNvSpPr>
                <a:spLocks noChangeArrowheads="1"/>
              </p:cNvSpPr>
              <p:nvPr/>
            </p:nvSpPr>
            <p:spPr bwMode="auto">
              <a:xfrm>
                <a:off x="7318702" y="1438582"/>
                <a:ext cx="399468"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y</a:t>
                </a:r>
                <a:endParaRPr lang="en-US" altLang="ja-JP" dirty="0">
                  <a:solidFill>
                    <a:schemeClr val="accent1">
                      <a:lumMod val="75000"/>
                    </a:schemeClr>
                  </a:solidFill>
                  <a:cs typeface="Times New Roman" panose="02020603050405020304" pitchFamily="18" charset="0"/>
                </a:endParaRPr>
              </a:p>
            </p:txBody>
          </p:sp>
          <p:sp>
            <p:nvSpPr>
              <p:cNvPr id="132" name="Rectangle 69"/>
              <p:cNvSpPr>
                <a:spLocks noChangeArrowheads="1"/>
              </p:cNvSpPr>
              <p:nvPr/>
            </p:nvSpPr>
            <p:spPr bwMode="auto">
              <a:xfrm>
                <a:off x="7886890" y="1266410"/>
                <a:ext cx="1087785"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133" name="Rectangle 115"/>
              <p:cNvSpPr>
                <a:spLocks noChangeArrowheads="1"/>
              </p:cNvSpPr>
              <p:nvPr/>
            </p:nvSpPr>
            <p:spPr bwMode="auto">
              <a:xfrm>
                <a:off x="7862880" y="1250503"/>
                <a:ext cx="1281120"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r </a:t>
                </a:r>
                <a:r>
                  <a:rPr lang="en-US" altLang="ja-JP" dirty="0" err="1">
                    <a:solidFill>
                      <a:schemeClr val="accent1">
                        <a:lumMod val="75000"/>
                      </a:schemeClr>
                    </a:solidFill>
                    <a:cs typeface="Times New Roman" panose="02020603050405020304" pitchFamily="18" charset="0"/>
                  </a:rPr>
                  <a:t>sin</a:t>
                </a:r>
                <a:r>
                  <a:rPr lang="en-US" altLang="ja-JP" i="1" dirty="0" err="1">
                    <a:solidFill>
                      <a:schemeClr val="accent1">
                        <a:lumMod val="75000"/>
                      </a:schemeClr>
                    </a:solidFill>
                    <a:latin typeface="Symbol" panose="05050102010706020507" pitchFamily="18" charset="2"/>
                  </a:rPr>
                  <a:t>q</a:t>
                </a:r>
                <a:r>
                  <a:rPr lang="ja-JP" altLang="en-US" i="1" dirty="0">
                    <a:solidFill>
                      <a:schemeClr val="accent1">
                        <a:lumMod val="75000"/>
                      </a:schemeClr>
                    </a:solidFill>
                    <a:latin typeface="Symbol" panose="05050102010706020507" pitchFamily="18" charset="2"/>
                  </a:rPr>
                  <a:t>　</a:t>
                </a:r>
                <a:endParaRPr lang="en-US" altLang="ja-JP" dirty="0">
                  <a:solidFill>
                    <a:schemeClr val="accent1">
                      <a:lumMod val="75000"/>
                    </a:schemeClr>
                  </a:solidFill>
                  <a:cs typeface="Times New Roman" panose="02020603050405020304" pitchFamily="18" charset="0"/>
                </a:endParaRPr>
              </a:p>
            </p:txBody>
          </p:sp>
          <p:sp>
            <p:nvSpPr>
              <p:cNvPr id="134" name="正方形/長方形 133"/>
              <p:cNvSpPr/>
              <p:nvPr/>
            </p:nvSpPr>
            <p:spPr>
              <a:xfrm rot="20489504">
                <a:off x="7565202" y="1360751"/>
                <a:ext cx="381836" cy="523220"/>
              </a:xfrm>
              <a:prstGeom prst="rect">
                <a:avLst/>
              </a:prstGeom>
            </p:spPr>
            <p:txBody>
              <a:bodyPr wrap="none">
                <a:spAutoFit/>
              </a:bodyPr>
              <a:lstStyle/>
              <a:p>
                <a:r>
                  <a:rPr lang="en-US" altLang="ja-JP" dirty="0">
                    <a:solidFill>
                      <a:schemeClr val="accent1">
                        <a:lumMod val="75000"/>
                      </a:schemeClr>
                    </a:solidFill>
                    <a:latin typeface="Symbol" panose="05050102010706020507" pitchFamily="18" charset="2"/>
                  </a:rPr>
                  <a:t>=</a:t>
                </a:r>
                <a:endParaRPr lang="ja-JP" altLang="en-US" dirty="0">
                  <a:solidFill>
                    <a:schemeClr val="accent1">
                      <a:lumMod val="75000"/>
                    </a:schemeClr>
                  </a:solidFill>
                </a:endParaRPr>
              </a:p>
            </p:txBody>
          </p:sp>
          <p:sp>
            <p:nvSpPr>
              <p:cNvPr id="140" name="Rectangle 115"/>
              <p:cNvSpPr>
                <a:spLocks noChangeArrowheads="1"/>
              </p:cNvSpPr>
              <p:nvPr/>
            </p:nvSpPr>
            <p:spPr bwMode="auto">
              <a:xfrm>
                <a:off x="7342269" y="2028327"/>
                <a:ext cx="4924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66FF"/>
                    </a:solidFill>
                    <a:latin typeface="Symbol" panose="05050102010706020507" pitchFamily="18" charset="2"/>
                  </a:rPr>
                  <a:t>q</a:t>
                </a:r>
                <a:r>
                  <a:rPr lang="en-US" altLang="ja-JP" baseline="-25000" dirty="0">
                    <a:solidFill>
                      <a:srgbClr val="0066FF"/>
                    </a:solidFill>
                    <a:latin typeface="+mn-lt"/>
                  </a:rPr>
                  <a:t>0</a:t>
                </a:r>
              </a:p>
            </p:txBody>
          </p:sp>
        </p:grpSp>
        <p:grpSp>
          <p:nvGrpSpPr>
            <p:cNvPr id="233" name="グループ化 232"/>
            <p:cNvGrpSpPr/>
            <p:nvPr/>
          </p:nvGrpSpPr>
          <p:grpSpPr>
            <a:xfrm>
              <a:off x="0" y="2640767"/>
              <a:ext cx="7194176" cy="1312668"/>
              <a:chOff x="0" y="2640767"/>
              <a:chExt cx="7194176" cy="1312668"/>
            </a:xfrm>
          </p:grpSpPr>
          <p:sp>
            <p:nvSpPr>
              <p:cNvPr id="234" name="正方形/長方形 233"/>
              <p:cNvSpPr/>
              <p:nvPr/>
            </p:nvSpPr>
            <p:spPr>
              <a:xfrm>
                <a:off x="941293" y="3183986"/>
                <a:ext cx="6252883" cy="769449"/>
              </a:xfrm>
              <a:prstGeom prst="rect">
                <a:avLst/>
              </a:prstGeom>
              <a:solidFill>
                <a:schemeClr val="bg1"/>
              </a:solidFill>
            </p:spPr>
            <p:txBody>
              <a:bodyPr wrap="none">
                <a:noAutofit/>
              </a:bodyPr>
              <a:lstStyle/>
              <a:p>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                               ,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endParaRPr lang="ja-JP" altLang="en-US" dirty="0"/>
              </a:p>
            </p:txBody>
          </p:sp>
          <p:sp>
            <p:nvSpPr>
              <p:cNvPr id="235" name="Rectangle 4"/>
              <p:cNvSpPr>
                <a:spLocks noChangeArrowheads="1"/>
              </p:cNvSpPr>
              <p:nvPr/>
            </p:nvSpPr>
            <p:spPr bwMode="auto">
              <a:xfrm>
                <a:off x="0" y="2640767"/>
                <a:ext cx="902811" cy="523220"/>
              </a:xfrm>
              <a:prstGeom prst="rect">
                <a:avLst/>
              </a:prstGeom>
              <a:solidFill>
                <a:schemeClr val="bg1"/>
              </a:solidFill>
              <a:ln>
                <a:noFill/>
              </a:ln>
            </p:spPr>
            <p:txBody>
              <a:bodyPr wrap="none">
                <a:spAutoFit/>
              </a:bodyPr>
              <a:lstStyle/>
              <a:p>
                <a:r>
                  <a:rPr lang="ja-JP" altLang="en-US" dirty="0">
                    <a:solidFill>
                      <a:srgbClr val="3333CC"/>
                    </a:solidFill>
                  </a:rPr>
                  <a:t>速度</a:t>
                </a:r>
              </a:p>
            </p:txBody>
          </p:sp>
          <p:sp>
            <p:nvSpPr>
              <p:cNvPr id="236" name="Rectangle 115"/>
              <p:cNvSpPr>
                <a:spLocks noChangeArrowheads="1"/>
              </p:cNvSpPr>
              <p:nvPr/>
            </p:nvSpPr>
            <p:spPr bwMode="auto">
              <a:xfrm>
                <a:off x="739588" y="2645510"/>
                <a:ext cx="1782860" cy="523220"/>
              </a:xfrm>
              <a:prstGeom prst="rect">
                <a:avLst/>
              </a:prstGeom>
              <a:solidFill>
                <a:schemeClr val="bg1"/>
              </a:solidFill>
              <a:ln>
                <a:noFill/>
              </a:ln>
            </p:spPr>
            <p:txBody>
              <a:bodyPr wrap="none">
                <a:spAutoFit/>
              </a:bodyPr>
              <a:lstStyle/>
              <a:p>
                <a:r>
                  <a:rPr lang="en-US" altLang="ja-JP" b="1" i="1" dirty="0">
                    <a:solidFill>
                      <a:srgbClr val="000000"/>
                    </a:solidFill>
                    <a:latin typeface="Bookman Old Style" pitchFamily="18" charset="0"/>
                  </a:rPr>
                  <a:t>v</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dirty="0">
                    <a:solidFill>
                      <a:srgbClr val="000000"/>
                    </a:solidFill>
                    <a:cs typeface="Times New Roman" panose="02020603050405020304" pitchFamily="18" charset="0"/>
                  </a:rPr>
                  <a:t>(</a:t>
                </a:r>
                <a:r>
                  <a:rPr lang="en-US" altLang="ja-JP" i="1" dirty="0" err="1">
                    <a:solidFill>
                      <a:srgbClr val="000000"/>
                    </a:solidFill>
                    <a:latin typeface="Bookman Old Style" pitchFamily="18" charset="0"/>
                  </a:rPr>
                  <a:t>v</a:t>
                </a:r>
                <a:r>
                  <a:rPr lang="en-US" altLang="ja-JP" i="1" baseline="-25000" dirty="0" err="1">
                    <a:solidFill>
                      <a:srgbClr val="000000"/>
                    </a:solidFill>
                    <a:latin typeface="Bookman Old Style" pitchFamily="18" charset="0"/>
                  </a:rPr>
                  <a:t>x</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 </a:t>
                </a:r>
                <a:r>
                  <a:rPr lang="en-US" altLang="ja-JP" i="1" dirty="0" err="1">
                    <a:solidFill>
                      <a:srgbClr val="000000"/>
                    </a:solidFill>
                    <a:latin typeface="Bookman Old Style" pitchFamily="18" charset="0"/>
                  </a:rPr>
                  <a:t>v</a:t>
                </a:r>
                <a:r>
                  <a:rPr lang="en-US" altLang="ja-JP" i="1" baseline="-25000" dirty="0" err="1">
                    <a:solidFill>
                      <a:srgbClr val="000000"/>
                    </a:solidFill>
                    <a:latin typeface="Bookman Old Style" pitchFamily="18" charset="0"/>
                  </a:rPr>
                  <a:t>y</a:t>
                </a:r>
                <a:r>
                  <a:rPr lang="en-US" altLang="ja-JP" dirty="0">
                    <a:solidFill>
                      <a:srgbClr val="000000"/>
                    </a:solidFill>
                    <a:cs typeface="Times New Roman" panose="02020603050405020304" pitchFamily="18" charset="0"/>
                  </a:rPr>
                  <a:t>)</a:t>
                </a:r>
              </a:p>
            </p:txBody>
          </p:sp>
          <p:sp>
            <p:nvSpPr>
              <p:cNvPr id="237" name="正方形/長方形 236"/>
              <p:cNvSpPr/>
              <p:nvPr/>
            </p:nvSpPr>
            <p:spPr>
              <a:xfrm>
                <a:off x="1489066" y="3189545"/>
                <a:ext cx="2598839" cy="523220"/>
              </a:xfrm>
              <a:prstGeom prst="rect">
                <a:avLst/>
              </a:prstGeom>
              <a:solidFill>
                <a:schemeClr val="bg1"/>
              </a:solidFill>
            </p:spPr>
            <p:txBody>
              <a:bodyPr wrap="square">
                <a:spAutoFit/>
              </a:bodyPr>
              <a:lstStyle/>
              <a:p>
                <a:r>
                  <a:rPr lang="en-US" altLang="ja-JP" dirty="0">
                    <a:latin typeface="Symbol" panose="05050102010706020507" pitchFamily="18" charset="2"/>
                  </a:rPr>
                  <a:t>-    </a:t>
                </a:r>
                <a:r>
                  <a:rPr lang="en-US" altLang="ja-JP" i="1" dirty="0">
                    <a:latin typeface="Bookman Old Style" pitchFamily="18" charset="0"/>
                  </a:rPr>
                  <a:t>r </a:t>
                </a:r>
                <a:r>
                  <a:rPr lang="en-US" altLang="ja-JP" dirty="0">
                    <a:cs typeface="Times New Roman" panose="02020603050405020304" pitchFamily="18" charset="0"/>
                  </a:rPr>
                  <a:t>sin(</a:t>
                </a:r>
                <a:r>
                  <a:rPr lang="en-US" altLang="ja-JP" i="1" dirty="0">
                    <a:latin typeface="Symbol" panose="05050102010706020507" pitchFamily="18" charset="2"/>
                  </a:rPr>
                  <a:t>w</a:t>
                </a:r>
                <a:r>
                  <a:rPr lang="ja-JP" altLang="en-US" i="1" dirty="0">
                    <a:latin typeface="Symbol" panose="05050102010706020507" pitchFamily="18" charset="2"/>
                  </a:rPr>
                  <a:t> </a:t>
                </a:r>
                <a:r>
                  <a:rPr lang="en-US" altLang="ja-JP" i="1" dirty="0">
                    <a:latin typeface="Bookman Old Style" pitchFamily="18" charset="0"/>
                  </a:rPr>
                  <a:t>t</a:t>
                </a:r>
                <a:r>
                  <a:rPr lang="en-US" altLang="ja-JP" dirty="0">
                    <a:latin typeface="Symbol" panose="05050102010706020507" pitchFamily="18" charset="2"/>
                  </a:rPr>
                  <a:t>+</a:t>
                </a:r>
                <a:r>
                  <a:rPr lang="en-US" altLang="ja-JP" i="1" dirty="0">
                    <a:latin typeface="Symbol" panose="05050102010706020507" pitchFamily="18" charset="2"/>
                  </a:rPr>
                  <a:t>q</a:t>
                </a:r>
                <a:r>
                  <a:rPr lang="en-US" altLang="ja-JP" baseline="-25000" dirty="0"/>
                  <a:t>0</a:t>
                </a:r>
                <a:r>
                  <a:rPr lang="en-US" altLang="ja-JP" dirty="0">
                    <a:cs typeface="Times New Roman" panose="02020603050405020304" pitchFamily="18" charset="0"/>
                  </a:rPr>
                  <a:t>)</a:t>
                </a:r>
              </a:p>
            </p:txBody>
          </p:sp>
          <p:sp>
            <p:nvSpPr>
              <p:cNvPr id="238" name="正方形/長方形 237"/>
              <p:cNvSpPr/>
              <p:nvPr/>
            </p:nvSpPr>
            <p:spPr>
              <a:xfrm>
                <a:off x="4531101" y="3191107"/>
                <a:ext cx="2207656" cy="523220"/>
              </a:xfrm>
              <a:prstGeom prst="rect">
                <a:avLst/>
              </a:prstGeom>
              <a:solidFill>
                <a:schemeClr val="bg1"/>
              </a:solidFill>
            </p:spPr>
            <p:txBody>
              <a:bodyPr wrap="none">
                <a:spAutoFit/>
              </a:bodyPr>
              <a:lstStyle/>
              <a:p>
                <a:r>
                  <a:rPr lang="en-US" altLang="ja-JP" dirty="0">
                    <a:latin typeface="Symbol" panose="05050102010706020507" pitchFamily="18" charset="2"/>
                  </a:rPr>
                  <a:t> </a:t>
                </a:r>
                <a:r>
                  <a:rPr lang="en-US" altLang="ja-JP" i="1" dirty="0">
                    <a:latin typeface="Bookman Old Style" pitchFamily="18" charset="0"/>
                  </a:rPr>
                  <a:t>r </a:t>
                </a:r>
                <a:r>
                  <a:rPr lang="en-US" altLang="ja-JP" dirty="0">
                    <a:cs typeface="Times New Roman" panose="02020603050405020304" pitchFamily="18" charset="0"/>
                  </a:rPr>
                  <a:t>cos(</a:t>
                </a:r>
                <a:r>
                  <a:rPr lang="en-US" altLang="ja-JP" i="1" dirty="0">
                    <a:latin typeface="Symbol" panose="05050102010706020507" pitchFamily="18" charset="2"/>
                  </a:rPr>
                  <a:t>w</a:t>
                </a:r>
                <a:r>
                  <a:rPr lang="ja-JP" altLang="en-US" i="1" dirty="0">
                    <a:latin typeface="Symbol" panose="05050102010706020507" pitchFamily="18" charset="2"/>
                  </a:rPr>
                  <a:t> </a:t>
                </a:r>
                <a:r>
                  <a:rPr lang="en-US" altLang="ja-JP" i="1" dirty="0">
                    <a:latin typeface="Bookman Old Style" pitchFamily="18" charset="0"/>
                  </a:rPr>
                  <a:t>t</a:t>
                </a:r>
                <a:r>
                  <a:rPr lang="en-US" altLang="ja-JP" dirty="0">
                    <a:latin typeface="Symbol" panose="05050102010706020507" pitchFamily="18" charset="2"/>
                  </a:rPr>
                  <a:t>+</a:t>
                </a:r>
                <a:r>
                  <a:rPr lang="en-US" altLang="ja-JP" i="1" dirty="0">
                    <a:latin typeface="Symbol" panose="05050102010706020507" pitchFamily="18" charset="2"/>
                  </a:rPr>
                  <a:t>q</a:t>
                </a:r>
                <a:r>
                  <a:rPr lang="en-US" altLang="ja-JP" baseline="-25000" dirty="0"/>
                  <a:t>0</a:t>
                </a:r>
                <a:r>
                  <a:rPr lang="en-US" altLang="ja-JP" dirty="0">
                    <a:cs typeface="Times New Roman" panose="02020603050405020304" pitchFamily="18" charset="0"/>
                  </a:rPr>
                  <a:t>)</a:t>
                </a:r>
              </a:p>
            </p:txBody>
          </p:sp>
          <p:sp>
            <p:nvSpPr>
              <p:cNvPr id="239" name="Rectangle 69"/>
              <p:cNvSpPr>
                <a:spLocks noChangeArrowheads="1"/>
              </p:cNvSpPr>
              <p:nvPr/>
            </p:nvSpPr>
            <p:spPr bwMode="auto">
              <a:xfrm>
                <a:off x="1470425" y="3222212"/>
                <a:ext cx="2657822"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240" name="Rectangle 69"/>
              <p:cNvSpPr>
                <a:spLocks noChangeArrowheads="1"/>
              </p:cNvSpPr>
              <p:nvPr/>
            </p:nvSpPr>
            <p:spPr bwMode="auto">
              <a:xfrm>
                <a:off x="4356847" y="3232671"/>
                <a:ext cx="2460811"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241" name="正方形/長方形 240"/>
              <p:cNvSpPr/>
              <p:nvPr/>
            </p:nvSpPr>
            <p:spPr>
              <a:xfrm>
                <a:off x="1716970" y="3184367"/>
                <a:ext cx="431528" cy="523220"/>
              </a:xfrm>
              <a:prstGeom prst="rect">
                <a:avLst/>
              </a:prstGeom>
            </p:spPr>
            <p:txBody>
              <a:bodyPr wrap="none">
                <a:spAutoFit/>
              </a:bodyPr>
              <a:lstStyle/>
              <a:p>
                <a:r>
                  <a:rPr lang="en-US" altLang="ja-JP" i="1" dirty="0">
                    <a:latin typeface="Symbol" panose="05050102010706020507" pitchFamily="18" charset="2"/>
                  </a:rPr>
                  <a:t>w</a:t>
                </a:r>
                <a:endParaRPr lang="ja-JP" altLang="en-US" dirty="0"/>
              </a:p>
            </p:txBody>
          </p:sp>
          <p:sp>
            <p:nvSpPr>
              <p:cNvPr id="242" name="正方形/長方形 241"/>
              <p:cNvSpPr/>
              <p:nvPr/>
            </p:nvSpPr>
            <p:spPr>
              <a:xfrm>
                <a:off x="4286521" y="3182255"/>
                <a:ext cx="431528" cy="523220"/>
              </a:xfrm>
              <a:prstGeom prst="rect">
                <a:avLst/>
              </a:prstGeom>
            </p:spPr>
            <p:txBody>
              <a:bodyPr wrap="none">
                <a:spAutoFit/>
              </a:bodyPr>
              <a:lstStyle/>
              <a:p>
                <a:r>
                  <a:rPr lang="en-US" altLang="ja-JP" i="1" dirty="0">
                    <a:latin typeface="Symbol" panose="05050102010706020507" pitchFamily="18" charset="2"/>
                  </a:rPr>
                  <a:t>w</a:t>
                </a:r>
                <a:endParaRPr lang="ja-JP" altLang="en-US" dirty="0"/>
              </a:p>
            </p:txBody>
          </p:sp>
        </p:grpSp>
        <p:grpSp>
          <p:nvGrpSpPr>
            <p:cNvPr id="3" name="グループ化 2"/>
            <p:cNvGrpSpPr/>
            <p:nvPr/>
          </p:nvGrpSpPr>
          <p:grpSpPr>
            <a:xfrm>
              <a:off x="954740" y="2040265"/>
              <a:ext cx="4921625" cy="622252"/>
              <a:chOff x="954740" y="2040265"/>
              <a:chExt cx="4921625" cy="622252"/>
            </a:xfrm>
          </p:grpSpPr>
          <p:sp>
            <p:nvSpPr>
              <p:cNvPr id="141" name="正方形/長方形 140"/>
              <p:cNvSpPr/>
              <p:nvPr/>
            </p:nvSpPr>
            <p:spPr>
              <a:xfrm>
                <a:off x="954740" y="2054432"/>
                <a:ext cx="4921625" cy="608085"/>
              </a:xfrm>
              <a:prstGeom prst="rect">
                <a:avLst/>
              </a:prstGeom>
              <a:solidFill>
                <a:schemeClr val="bg1"/>
              </a:solidFill>
            </p:spPr>
            <p:txBody>
              <a:bodyPr wrap="none">
                <a:noAutofit/>
              </a:bodyPr>
              <a:lstStyle/>
              <a:p>
                <a:r>
                  <a:rPr lang="en-US" altLang="ja-JP" dirty="0">
                    <a:solidFill>
                      <a:srgbClr val="000000"/>
                    </a:solidFill>
                    <a:latin typeface="Symbol" panose="05050102010706020507" pitchFamily="18" charset="2"/>
                  </a:rPr>
                  <a:t>=</a:t>
                </a:r>
                <a:r>
                  <a:rPr lang="en-US" altLang="ja-JP" dirty="0">
                    <a:solidFill>
                      <a:srgbClr val="000000"/>
                    </a:solidFill>
                    <a:cs typeface="Times New Roman" panose="02020603050405020304" pitchFamily="18" charset="0"/>
                  </a:rPr>
                  <a:t>(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endParaRPr lang="ja-JP" altLang="en-US" dirty="0"/>
              </a:p>
            </p:txBody>
          </p:sp>
          <p:sp>
            <p:nvSpPr>
              <p:cNvPr id="142" name="Rectangle 69"/>
              <p:cNvSpPr>
                <a:spLocks noChangeArrowheads="1"/>
              </p:cNvSpPr>
              <p:nvPr/>
            </p:nvSpPr>
            <p:spPr bwMode="auto">
              <a:xfrm>
                <a:off x="1408644" y="2081028"/>
                <a:ext cx="2039255" cy="504825"/>
              </a:xfrm>
              <a:prstGeom prst="rect">
                <a:avLst/>
              </a:prstGeom>
              <a:noFill/>
              <a:ln w="9525" algn="ctr">
                <a:solidFill>
                  <a:srgbClr val="0099CC"/>
                </a:solidFill>
                <a:prstDash val="dash"/>
                <a:miter lim="800000"/>
                <a:headEnd/>
                <a:tailEnd/>
              </a:ln>
            </p:spPr>
            <p:txBody>
              <a:bodyPr wrap="none" anchor="ctr"/>
              <a:lstStyle/>
              <a:p>
                <a:endParaRPr lang="ja-JP" altLang="en-US">
                  <a:solidFill>
                    <a:srgbClr val="000000"/>
                  </a:solidFill>
                  <a:latin typeface="Bookman Old Style" pitchFamily="18" charset="0"/>
                </a:endParaRPr>
              </a:p>
            </p:txBody>
          </p:sp>
          <p:sp>
            <p:nvSpPr>
              <p:cNvPr id="143" name="Rectangle 69"/>
              <p:cNvSpPr>
                <a:spLocks noChangeArrowheads="1"/>
              </p:cNvSpPr>
              <p:nvPr/>
            </p:nvSpPr>
            <p:spPr bwMode="auto">
              <a:xfrm>
                <a:off x="3560172" y="2102471"/>
                <a:ext cx="2039255" cy="504825"/>
              </a:xfrm>
              <a:prstGeom prst="rect">
                <a:avLst/>
              </a:prstGeom>
              <a:noFill/>
              <a:ln w="9525" algn="ctr">
                <a:solidFill>
                  <a:srgbClr val="0099CC"/>
                </a:solidFill>
                <a:prstDash val="dash"/>
                <a:miter lim="800000"/>
                <a:headEnd/>
                <a:tailEnd/>
              </a:ln>
            </p:spPr>
            <p:txBody>
              <a:bodyPr wrap="none" anchor="ctr"/>
              <a:lstStyle/>
              <a:p>
                <a:endParaRPr lang="ja-JP" altLang="en-US">
                  <a:solidFill>
                    <a:srgbClr val="000000"/>
                  </a:solidFill>
                  <a:latin typeface="Bookman Old Style" pitchFamily="18" charset="0"/>
                </a:endParaRPr>
              </a:p>
            </p:txBody>
          </p:sp>
          <p:sp>
            <p:nvSpPr>
              <p:cNvPr id="144" name="正方形/長方形 143"/>
              <p:cNvSpPr/>
              <p:nvPr/>
            </p:nvSpPr>
            <p:spPr>
              <a:xfrm>
                <a:off x="1285467" y="2072551"/>
                <a:ext cx="2310713" cy="523220"/>
              </a:xfrm>
              <a:prstGeom prst="rect">
                <a:avLst/>
              </a:prstGeom>
              <a:noFill/>
            </p:spPr>
            <p:txBody>
              <a:bodyPr wrap="square">
                <a:spAutoFit/>
              </a:bodyPr>
              <a:lstStyle/>
              <a:p>
                <a:r>
                  <a:rPr lang="en-US" altLang="ja-JP" dirty="0">
                    <a:solidFill>
                      <a:srgbClr val="000000"/>
                    </a:solidFill>
                    <a:latin typeface="Symbol" panose="05050102010706020507" pitchFamily="18" charset="2"/>
                  </a:rPr>
                  <a:t> </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cos</a:t>
                </a:r>
              </a:p>
            </p:txBody>
          </p:sp>
          <p:sp>
            <p:nvSpPr>
              <p:cNvPr id="145" name="正方形/長方形 144"/>
              <p:cNvSpPr/>
              <p:nvPr/>
            </p:nvSpPr>
            <p:spPr>
              <a:xfrm>
                <a:off x="3461706" y="2086422"/>
                <a:ext cx="2270977" cy="523220"/>
              </a:xfrm>
              <a:prstGeom prst="rect">
                <a:avLst/>
              </a:prstGeom>
              <a:noFill/>
            </p:spPr>
            <p:txBody>
              <a:bodyPr wrap="square">
                <a:spAutoFit/>
              </a:bodyPr>
              <a:lstStyle/>
              <a:p>
                <a:r>
                  <a:rPr lang="en-US" altLang="ja-JP" dirty="0">
                    <a:solidFill>
                      <a:srgbClr val="000000"/>
                    </a:solidFill>
                    <a:latin typeface="Symbol" panose="05050102010706020507" pitchFamily="18" charset="2"/>
                  </a:rPr>
                  <a:t> </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sin</a:t>
                </a:r>
              </a:p>
            </p:txBody>
          </p:sp>
          <p:sp>
            <p:nvSpPr>
              <p:cNvPr id="146" name="Rectangle 115"/>
              <p:cNvSpPr>
                <a:spLocks noChangeArrowheads="1"/>
              </p:cNvSpPr>
              <p:nvPr/>
            </p:nvSpPr>
            <p:spPr bwMode="auto">
              <a:xfrm>
                <a:off x="2212538" y="2077478"/>
                <a:ext cx="1386918" cy="523220"/>
              </a:xfrm>
              <a:prstGeom prst="rect">
                <a:avLst/>
              </a:prstGeom>
              <a:noFill/>
              <a:ln>
                <a:noFill/>
              </a:ln>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ja-JP" altLang="en-US" i="1" dirty="0">
                    <a:solidFill>
                      <a:srgbClr val="000000"/>
                    </a:solidFill>
                    <a:latin typeface="Symbol" panose="05050102010706020507" pitchFamily="18" charset="2"/>
                  </a:rPr>
                  <a:t>　</a:t>
                </a:r>
                <a:endParaRPr lang="en-US" altLang="ja-JP" dirty="0">
                  <a:solidFill>
                    <a:srgbClr val="000000"/>
                  </a:solidFill>
                  <a:cs typeface="Times New Roman" panose="02020603050405020304" pitchFamily="18" charset="0"/>
                </a:endParaRPr>
              </a:p>
            </p:txBody>
          </p:sp>
          <p:sp>
            <p:nvSpPr>
              <p:cNvPr id="147" name="Rectangle 115"/>
              <p:cNvSpPr>
                <a:spLocks noChangeArrowheads="1"/>
              </p:cNvSpPr>
              <p:nvPr/>
            </p:nvSpPr>
            <p:spPr bwMode="auto">
              <a:xfrm>
                <a:off x="4339354" y="2086564"/>
                <a:ext cx="1386918" cy="523220"/>
              </a:xfrm>
              <a:prstGeom prst="rect">
                <a:avLst/>
              </a:prstGeom>
              <a:noFill/>
              <a:ln>
                <a:noFill/>
              </a:ln>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ja-JP" altLang="en-US" i="1" dirty="0">
                    <a:solidFill>
                      <a:srgbClr val="000000"/>
                    </a:solidFill>
                    <a:latin typeface="Symbol" panose="05050102010706020507" pitchFamily="18" charset="2"/>
                  </a:rPr>
                  <a:t>　</a:t>
                </a:r>
                <a:endParaRPr lang="en-US" altLang="ja-JP" dirty="0">
                  <a:solidFill>
                    <a:srgbClr val="000000"/>
                  </a:solidFill>
                  <a:cs typeface="Times New Roman" panose="02020603050405020304" pitchFamily="18" charset="0"/>
                </a:endParaRPr>
              </a:p>
            </p:txBody>
          </p:sp>
          <p:sp>
            <p:nvSpPr>
              <p:cNvPr id="148" name="正方形/長方形 147"/>
              <p:cNvSpPr/>
              <p:nvPr/>
            </p:nvSpPr>
            <p:spPr>
              <a:xfrm>
                <a:off x="2101011" y="2040265"/>
                <a:ext cx="1519884" cy="523220"/>
              </a:xfrm>
              <a:prstGeom prst="rect">
                <a:avLst/>
              </a:prstGeom>
              <a:noFill/>
            </p:spPr>
            <p:txBody>
              <a:bodyPr wrap="square">
                <a:spAutoFit/>
              </a:bodyPr>
              <a:lstStyle/>
              <a:p>
                <a:r>
                  <a:rPr lang="en-US" altLang="ja-JP" dirty="0">
                    <a:solidFill>
                      <a:srgbClr val="000000"/>
                    </a:solidFill>
                    <a:cs typeface="Times New Roman" panose="02020603050405020304" pitchFamily="18" charset="0"/>
                  </a:rPr>
                  <a:t>(           )</a:t>
                </a:r>
              </a:p>
            </p:txBody>
          </p:sp>
          <p:sp>
            <p:nvSpPr>
              <p:cNvPr id="149" name="正方形/長方形 148"/>
              <p:cNvSpPr/>
              <p:nvPr/>
            </p:nvSpPr>
            <p:spPr>
              <a:xfrm>
                <a:off x="4240183" y="2049349"/>
                <a:ext cx="1519884" cy="523220"/>
              </a:xfrm>
              <a:prstGeom prst="rect">
                <a:avLst/>
              </a:prstGeom>
              <a:noFill/>
            </p:spPr>
            <p:txBody>
              <a:bodyPr wrap="square">
                <a:spAutoFit/>
              </a:bodyPr>
              <a:lstStyle/>
              <a:p>
                <a:r>
                  <a:rPr lang="en-US" altLang="ja-JP" dirty="0">
                    <a:solidFill>
                      <a:srgbClr val="000000"/>
                    </a:solidFill>
                    <a:cs typeface="Times New Roman" panose="02020603050405020304" pitchFamily="18" charset="0"/>
                  </a:rPr>
                  <a:t>(           )</a:t>
                </a:r>
              </a:p>
            </p:txBody>
          </p:sp>
        </p:grpSp>
        <p:sp>
          <p:nvSpPr>
            <p:cNvPr id="33" name="Rectangle 4"/>
            <p:cNvSpPr>
              <a:spLocks noChangeArrowheads="1"/>
            </p:cNvSpPr>
            <p:nvPr/>
          </p:nvSpPr>
          <p:spPr bwMode="auto">
            <a:xfrm>
              <a:off x="0" y="1476088"/>
              <a:ext cx="902811" cy="523220"/>
            </a:xfrm>
            <a:prstGeom prst="rect">
              <a:avLst/>
            </a:prstGeom>
            <a:solidFill>
              <a:schemeClr val="bg1"/>
            </a:solidFill>
            <a:ln>
              <a:noFill/>
            </a:ln>
          </p:spPr>
          <p:txBody>
            <a:bodyPr wrap="none">
              <a:spAutoFit/>
            </a:bodyPr>
            <a:lstStyle/>
            <a:p>
              <a:r>
                <a:rPr lang="ja-JP" altLang="en-US" dirty="0">
                  <a:solidFill>
                    <a:srgbClr val="3333CC"/>
                  </a:solidFill>
                </a:rPr>
                <a:t>座標</a:t>
              </a:r>
            </a:p>
          </p:txBody>
        </p:sp>
        <p:sp>
          <p:nvSpPr>
            <p:cNvPr id="57" name="Rectangle 115"/>
            <p:cNvSpPr>
              <a:spLocks noChangeArrowheads="1"/>
            </p:cNvSpPr>
            <p:nvPr/>
          </p:nvSpPr>
          <p:spPr bwMode="auto">
            <a:xfrm>
              <a:off x="831849" y="1500344"/>
              <a:ext cx="668773" cy="523220"/>
            </a:xfrm>
            <a:prstGeom prst="rect">
              <a:avLst/>
            </a:prstGeom>
            <a:solidFill>
              <a:schemeClr val="bg1"/>
            </a:solidFill>
            <a:ln>
              <a:noFill/>
            </a:ln>
          </p:spPr>
          <p:txBody>
            <a:bodyPr wrap="none">
              <a:spAutoFit/>
            </a:bodyPr>
            <a:lstStyle/>
            <a:p>
              <a:r>
                <a:rPr lang="en-US" altLang="ja-JP" b="1" i="1" dirty="0">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76" name="Rectangle 115"/>
            <p:cNvSpPr>
              <a:spLocks noChangeArrowheads="1"/>
            </p:cNvSpPr>
            <p:nvPr/>
          </p:nvSpPr>
          <p:spPr bwMode="auto">
            <a:xfrm>
              <a:off x="1381878" y="1489502"/>
              <a:ext cx="1031051" cy="523220"/>
            </a:xfrm>
            <a:prstGeom prst="rect">
              <a:avLst/>
            </a:prstGeom>
            <a:solidFill>
              <a:schemeClr val="bg1"/>
            </a:solidFill>
            <a:ln>
              <a:noFill/>
            </a:ln>
          </p:spPr>
          <p:txBody>
            <a:bodyPr wrap="none">
              <a:spAutoFit/>
            </a:bodyPr>
            <a:lstStyle/>
            <a:p>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x</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 y</a:t>
              </a:r>
              <a:r>
                <a:rPr lang="en-US" altLang="ja-JP" dirty="0">
                  <a:solidFill>
                    <a:srgbClr val="000000"/>
                  </a:solidFill>
                  <a:cs typeface="Times New Roman" panose="02020603050405020304" pitchFamily="18" charset="0"/>
                </a:rPr>
                <a:t>)</a:t>
              </a:r>
            </a:p>
          </p:txBody>
        </p:sp>
        <p:sp>
          <p:nvSpPr>
            <p:cNvPr id="68" name="Rectangle 115"/>
            <p:cNvSpPr>
              <a:spLocks noChangeArrowheads="1"/>
            </p:cNvSpPr>
            <p:nvPr/>
          </p:nvSpPr>
          <p:spPr bwMode="auto">
            <a:xfrm>
              <a:off x="2433918" y="1502949"/>
              <a:ext cx="3257623" cy="523220"/>
            </a:xfrm>
            <a:prstGeom prst="rect">
              <a:avLst/>
            </a:prstGeom>
            <a:solidFill>
              <a:schemeClr val="bg1"/>
            </a:solidFill>
            <a:ln>
              <a:noFill/>
            </a:ln>
          </p:spPr>
          <p:txBody>
            <a:bodyPr wrap="none">
              <a:spAutoFit/>
            </a:bodyPr>
            <a:lstStyle/>
            <a:p>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p>
          </p:txBody>
        </p:sp>
        <p:sp>
          <p:nvSpPr>
            <p:cNvPr id="250" name="Rectangle 69"/>
            <p:cNvSpPr>
              <a:spLocks noChangeArrowheads="1"/>
            </p:cNvSpPr>
            <p:nvPr/>
          </p:nvSpPr>
          <p:spPr bwMode="auto">
            <a:xfrm>
              <a:off x="2915804" y="1516252"/>
              <a:ext cx="1087785"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rgbClr val="000000"/>
                </a:solidFill>
                <a:latin typeface="Bookman Old Style" pitchFamily="18" charset="0"/>
              </a:endParaRPr>
            </a:p>
          </p:txBody>
        </p:sp>
        <p:sp>
          <p:nvSpPr>
            <p:cNvPr id="251" name="Rectangle 69"/>
            <p:cNvSpPr>
              <a:spLocks noChangeArrowheads="1"/>
            </p:cNvSpPr>
            <p:nvPr/>
          </p:nvSpPr>
          <p:spPr bwMode="auto">
            <a:xfrm>
              <a:off x="4233616" y="1510800"/>
              <a:ext cx="1087785"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rgbClr val="000000"/>
                </a:solidFill>
                <a:latin typeface="Bookman Old Style" pitchFamily="18" charset="0"/>
              </a:endParaRPr>
            </a:p>
          </p:txBody>
        </p:sp>
        <p:sp>
          <p:nvSpPr>
            <p:cNvPr id="249" name="Rectangle 115"/>
            <p:cNvSpPr>
              <a:spLocks noChangeArrowheads="1"/>
            </p:cNvSpPr>
            <p:nvPr/>
          </p:nvSpPr>
          <p:spPr bwMode="auto">
            <a:xfrm>
              <a:off x="2891794" y="1500345"/>
              <a:ext cx="1340432"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r </a:t>
              </a:r>
              <a:r>
                <a:rPr lang="en-US" altLang="ja-JP" dirty="0" err="1">
                  <a:solidFill>
                    <a:srgbClr val="000000"/>
                  </a:solidFill>
                  <a:cs typeface="Times New Roman" panose="02020603050405020304" pitchFamily="18" charset="0"/>
                </a:rPr>
                <a:t>cos</a:t>
              </a:r>
              <a:r>
                <a:rPr lang="en-US" altLang="ja-JP" i="1" dirty="0" err="1">
                  <a:solidFill>
                    <a:srgbClr val="000000"/>
                  </a:solidFill>
                  <a:latin typeface="Symbol" panose="05050102010706020507" pitchFamily="18" charset="2"/>
                </a:rPr>
                <a:t>q</a:t>
              </a:r>
              <a:r>
                <a:rPr lang="ja-JP" altLang="en-US" i="1" dirty="0">
                  <a:solidFill>
                    <a:srgbClr val="000000"/>
                  </a:solidFill>
                  <a:latin typeface="Symbol" panose="05050102010706020507" pitchFamily="18" charset="2"/>
                </a:rPr>
                <a:t>　</a:t>
              </a:r>
              <a:endParaRPr lang="en-US" altLang="ja-JP" dirty="0">
                <a:solidFill>
                  <a:srgbClr val="000000"/>
                </a:solidFill>
                <a:cs typeface="Times New Roman" panose="02020603050405020304" pitchFamily="18" charset="0"/>
              </a:endParaRPr>
            </a:p>
          </p:txBody>
        </p:sp>
        <p:sp>
          <p:nvSpPr>
            <p:cNvPr id="280" name="Rectangle 115"/>
            <p:cNvSpPr>
              <a:spLocks noChangeArrowheads="1"/>
            </p:cNvSpPr>
            <p:nvPr/>
          </p:nvSpPr>
          <p:spPr bwMode="auto">
            <a:xfrm>
              <a:off x="4197249" y="1494892"/>
              <a:ext cx="1281120"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r </a:t>
              </a:r>
              <a:r>
                <a:rPr lang="en-US" altLang="ja-JP" dirty="0" err="1">
                  <a:solidFill>
                    <a:srgbClr val="000000"/>
                  </a:solidFill>
                  <a:cs typeface="Times New Roman" panose="02020603050405020304" pitchFamily="18" charset="0"/>
                </a:rPr>
                <a:t>sin</a:t>
              </a:r>
              <a:r>
                <a:rPr lang="en-US" altLang="ja-JP" i="1" dirty="0" err="1">
                  <a:solidFill>
                    <a:srgbClr val="000000"/>
                  </a:solidFill>
                  <a:latin typeface="Symbol" panose="05050102010706020507" pitchFamily="18" charset="2"/>
                </a:rPr>
                <a:t>q</a:t>
              </a:r>
              <a:r>
                <a:rPr lang="ja-JP" altLang="en-US" i="1" dirty="0">
                  <a:solidFill>
                    <a:srgbClr val="000000"/>
                  </a:solidFill>
                  <a:latin typeface="Symbol" panose="05050102010706020507" pitchFamily="18" charset="2"/>
                </a:rPr>
                <a:t>　</a:t>
              </a:r>
              <a:endParaRPr lang="en-US" altLang="ja-JP" dirty="0">
                <a:solidFill>
                  <a:srgbClr val="000000"/>
                </a:solidFill>
                <a:cs typeface="Times New Roman" panose="02020603050405020304" pitchFamily="18" charset="0"/>
              </a:endParaRPr>
            </a:p>
          </p:txBody>
        </p:sp>
        <p:sp>
          <p:nvSpPr>
            <p:cNvPr id="181" name="正方形/長方形 180"/>
            <p:cNvSpPr/>
            <p:nvPr/>
          </p:nvSpPr>
          <p:spPr>
            <a:xfrm>
              <a:off x="7005918" y="3183988"/>
              <a:ext cx="2138082" cy="608084"/>
            </a:xfrm>
            <a:prstGeom prst="rect">
              <a:avLst/>
            </a:prstGeom>
            <a:solidFill>
              <a:schemeClr val="bg1"/>
            </a:solidFill>
          </p:spPr>
          <p:txBody>
            <a:bodyPr wrap="none">
              <a:noAutofit/>
            </a:bodyPr>
            <a:lstStyle/>
            <a:p>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        ,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endParaRPr lang="ja-JP" altLang="en-US" dirty="0"/>
            </a:p>
          </p:txBody>
        </p:sp>
        <p:sp>
          <p:nvSpPr>
            <p:cNvPr id="159" name="正方形/長方形 158"/>
            <p:cNvSpPr/>
            <p:nvPr/>
          </p:nvSpPr>
          <p:spPr>
            <a:xfrm>
              <a:off x="7431985" y="3177511"/>
              <a:ext cx="934994" cy="523220"/>
            </a:xfrm>
            <a:prstGeom prst="rect">
              <a:avLst/>
            </a:prstGeom>
            <a:noFill/>
          </p:spPr>
          <p:txBody>
            <a:bodyPr wrap="square">
              <a:spAutoFit/>
            </a:bodyPr>
            <a:lstStyle/>
            <a:p>
              <a:r>
                <a:rPr lang="en-US" altLang="ja-JP" dirty="0">
                  <a:solidFill>
                    <a:srgbClr val="000000"/>
                  </a:solidFill>
                  <a:latin typeface="Symbol" panose="05050102010706020507" pitchFamily="18" charset="2"/>
                </a:rPr>
                <a:t>-</a:t>
              </a:r>
              <a:r>
                <a:rPr lang="en-US" altLang="ja-JP" i="1" dirty="0">
                  <a:latin typeface="Symbol" panose="05050102010706020507" pitchFamily="18" charset="2"/>
                </a:rPr>
                <a:t>w</a:t>
              </a:r>
              <a:endParaRPr lang="en-US" altLang="ja-JP" dirty="0">
                <a:solidFill>
                  <a:srgbClr val="000000"/>
                </a:solidFill>
                <a:cs typeface="Times New Roman" panose="02020603050405020304" pitchFamily="18" charset="0"/>
              </a:endParaRPr>
            </a:p>
          </p:txBody>
        </p:sp>
        <p:sp>
          <p:nvSpPr>
            <p:cNvPr id="178" name="正方形/長方形 177"/>
            <p:cNvSpPr/>
            <p:nvPr/>
          </p:nvSpPr>
          <p:spPr>
            <a:xfrm>
              <a:off x="8276859" y="3168641"/>
              <a:ext cx="449137" cy="523220"/>
            </a:xfrm>
            <a:prstGeom prst="rect">
              <a:avLst/>
            </a:prstGeom>
            <a:noFill/>
          </p:spPr>
          <p:txBody>
            <a:bodyPr wrap="square">
              <a:spAutoFit/>
            </a:bodyPr>
            <a:lstStyle/>
            <a:p>
              <a:r>
                <a:rPr lang="en-US" altLang="ja-JP" i="1" dirty="0">
                  <a:latin typeface="Symbol" panose="05050102010706020507" pitchFamily="18" charset="2"/>
                </a:rPr>
                <a:t>w</a:t>
              </a:r>
              <a:endParaRPr lang="en-US" altLang="ja-JP" dirty="0">
                <a:solidFill>
                  <a:srgbClr val="000000"/>
                </a:solidFill>
                <a:cs typeface="Times New Roman" panose="02020603050405020304" pitchFamily="18" charset="0"/>
              </a:endParaRPr>
            </a:p>
          </p:txBody>
        </p:sp>
        <p:sp>
          <p:nvSpPr>
            <p:cNvPr id="157" name="Rectangle 69"/>
            <p:cNvSpPr>
              <a:spLocks noChangeArrowheads="1"/>
            </p:cNvSpPr>
            <p:nvPr/>
          </p:nvSpPr>
          <p:spPr bwMode="auto">
            <a:xfrm>
              <a:off x="7394523" y="3185988"/>
              <a:ext cx="1655348" cy="511953"/>
            </a:xfrm>
            <a:prstGeom prst="rect">
              <a:avLst/>
            </a:prstGeom>
            <a:noFill/>
            <a:ln w="9525" algn="ctr">
              <a:solidFill>
                <a:srgbClr val="0099CC"/>
              </a:solidFill>
              <a:prstDash val="dash"/>
              <a:miter lim="800000"/>
              <a:headEnd/>
              <a:tailEnd/>
            </a:ln>
          </p:spPr>
          <p:txBody>
            <a:bodyPr wrap="none" anchor="ctr"/>
            <a:lstStyle/>
            <a:p>
              <a:endParaRPr lang="ja-JP" altLang="en-US">
                <a:solidFill>
                  <a:srgbClr val="000000"/>
                </a:solidFill>
                <a:latin typeface="Bookman Old Style" pitchFamily="18" charset="0"/>
              </a:endParaRPr>
            </a:p>
          </p:txBody>
        </p:sp>
        <p:sp>
          <p:nvSpPr>
            <p:cNvPr id="162" name="Rectangle 4"/>
            <p:cNvSpPr>
              <a:spLocks noChangeArrowheads="1"/>
            </p:cNvSpPr>
            <p:nvPr/>
          </p:nvSpPr>
          <p:spPr bwMode="auto">
            <a:xfrm>
              <a:off x="7858571" y="3192561"/>
              <a:ext cx="3994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fontAlgn="base">
                <a:spcBef>
                  <a:spcPct val="20000"/>
                </a:spcBef>
                <a:spcAft>
                  <a:spcPct val="0"/>
                </a:spcAft>
              </a:pPr>
              <a:r>
                <a:rPr lang="en-US" altLang="ja-JP" sz="2800" i="1" dirty="0">
                  <a:latin typeface="Bookman Old Style" pitchFamily="18" charset="0"/>
                </a:rPr>
                <a:t>y</a:t>
              </a:r>
              <a:endParaRPr lang="en-US" altLang="ja-JP" sz="2800" dirty="0">
                <a:latin typeface="Century" pitchFamily="18" charset="0"/>
              </a:endParaRPr>
            </a:p>
          </p:txBody>
        </p:sp>
        <p:sp>
          <p:nvSpPr>
            <p:cNvPr id="170" name="Rectangle 4"/>
            <p:cNvSpPr>
              <a:spLocks noChangeArrowheads="1"/>
            </p:cNvSpPr>
            <p:nvPr/>
          </p:nvSpPr>
          <p:spPr bwMode="auto">
            <a:xfrm>
              <a:off x="8552215" y="3160518"/>
              <a:ext cx="3786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fontAlgn="base">
                <a:spcBef>
                  <a:spcPct val="20000"/>
                </a:spcBef>
                <a:spcAft>
                  <a:spcPct val="0"/>
                </a:spcAft>
              </a:pPr>
              <a:r>
                <a:rPr lang="en-US" altLang="ja-JP" sz="2800" i="1" dirty="0">
                  <a:latin typeface="Bookman Old Style" pitchFamily="18" charset="0"/>
                </a:rPr>
                <a:t>x</a:t>
              </a:r>
              <a:endParaRPr lang="en-US" altLang="ja-JP" sz="2800" dirty="0">
                <a:latin typeface="Century" pitchFamily="18" charset="0"/>
              </a:endParaRPr>
            </a:p>
          </p:txBody>
        </p:sp>
        <p:sp>
          <p:nvSpPr>
            <p:cNvPr id="183" name="Rectangle 115"/>
            <p:cNvSpPr>
              <a:spLocks noChangeArrowheads="1"/>
            </p:cNvSpPr>
            <p:nvPr/>
          </p:nvSpPr>
          <p:spPr bwMode="auto">
            <a:xfrm>
              <a:off x="0" y="3726051"/>
              <a:ext cx="885179"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v</a:t>
              </a:r>
              <a:r>
                <a:rPr lang="en-US" altLang="ja-JP" b="1" i="1" baseline="30000" dirty="0">
                  <a:solidFill>
                    <a:srgbClr val="000000"/>
                  </a:solidFill>
                  <a:latin typeface="Bookman Old Style" pitchFamily="18" charset="0"/>
                </a:rPr>
                <a:t> </a:t>
              </a:r>
              <a:r>
                <a:rPr lang="en-US" altLang="ja-JP" baseline="30000" dirty="0">
                  <a:solidFill>
                    <a:srgbClr val="000000"/>
                  </a:solidFill>
                  <a:latin typeface="+mn-lt"/>
                </a:rPr>
                <a:t>2</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84" name="Rectangle 115"/>
            <p:cNvSpPr>
              <a:spLocks noChangeArrowheads="1"/>
            </p:cNvSpPr>
            <p:nvPr/>
          </p:nvSpPr>
          <p:spPr bwMode="auto">
            <a:xfrm>
              <a:off x="765028" y="3726051"/>
              <a:ext cx="1284326"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v</a:t>
              </a:r>
              <a:r>
                <a:rPr lang="en-US" altLang="ja-JP" i="1" baseline="-25000" dirty="0">
                  <a:solidFill>
                    <a:srgbClr val="000000"/>
                  </a:solidFill>
                  <a:latin typeface="Bookman Old Style" pitchFamily="18" charset="0"/>
                </a:rPr>
                <a:t>x</a:t>
              </a:r>
              <a:r>
                <a:rPr lang="en-US" altLang="ja-JP" baseline="30000" dirty="0">
                  <a:solidFill>
                    <a:srgbClr val="000000"/>
                  </a:solidFill>
                  <a:latin typeface="+mn-lt"/>
                </a:rPr>
                <a:t>2</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v</a:t>
              </a:r>
              <a:r>
                <a:rPr lang="en-US" altLang="ja-JP" i="1" baseline="-25000" dirty="0">
                  <a:solidFill>
                    <a:srgbClr val="000000"/>
                  </a:solidFill>
                  <a:latin typeface="Bookman Old Style" pitchFamily="18" charset="0"/>
                </a:rPr>
                <a:t>y</a:t>
              </a:r>
              <a:r>
                <a:rPr lang="en-US" altLang="ja-JP" baseline="30000" dirty="0">
                  <a:solidFill>
                    <a:srgbClr val="000000"/>
                  </a:solidFill>
                  <a:latin typeface="+mn-lt"/>
                </a:rPr>
                <a:t>2</a:t>
              </a:r>
              <a:endParaRPr lang="en-US" altLang="ja-JP" dirty="0">
                <a:solidFill>
                  <a:srgbClr val="000000"/>
                </a:solidFill>
                <a:cs typeface="Times New Roman" panose="02020603050405020304" pitchFamily="18" charset="0"/>
              </a:endParaRPr>
            </a:p>
          </p:txBody>
        </p:sp>
        <p:sp>
          <p:nvSpPr>
            <p:cNvPr id="185" name="正方形/長方形 184"/>
            <p:cNvSpPr/>
            <p:nvPr/>
          </p:nvSpPr>
          <p:spPr>
            <a:xfrm>
              <a:off x="2054557" y="3726051"/>
              <a:ext cx="381836" cy="523220"/>
            </a:xfrm>
            <a:prstGeom prst="rect">
              <a:avLst/>
            </a:prstGeom>
            <a:noFill/>
          </p:spPr>
          <p:txBody>
            <a:bodyPr wrap="none">
              <a:spAutoFit/>
            </a:bodyPr>
            <a:lstStyle/>
            <a:p>
              <a:r>
                <a:rPr lang="en-US" altLang="ja-JP" dirty="0">
                  <a:solidFill>
                    <a:srgbClr val="000000"/>
                  </a:solidFill>
                  <a:latin typeface="Symbol" panose="05050102010706020507" pitchFamily="18" charset="2"/>
                </a:rPr>
                <a:t>=</a:t>
              </a:r>
              <a:endParaRPr lang="ja-JP" altLang="en-US" dirty="0"/>
            </a:p>
          </p:txBody>
        </p:sp>
        <p:sp>
          <p:nvSpPr>
            <p:cNvPr id="186" name="正方形/長方形 185"/>
            <p:cNvSpPr/>
            <p:nvPr/>
          </p:nvSpPr>
          <p:spPr>
            <a:xfrm>
              <a:off x="2337626" y="3726051"/>
              <a:ext cx="2236573" cy="523220"/>
            </a:xfrm>
            <a:prstGeom prst="rect">
              <a:avLst/>
            </a:prstGeom>
            <a:noFill/>
          </p:spPr>
          <p:txBody>
            <a:bodyPr wrap="square">
              <a:spAutoFit/>
            </a:bodyPr>
            <a:lstStyle/>
            <a:p>
              <a:r>
                <a:rPr lang="en-US" altLang="ja-JP" dirty="0">
                  <a:solidFill>
                    <a:srgbClr val="000000"/>
                  </a:solidFill>
                  <a:latin typeface="Symbol" panose="05050102010706020507" pitchFamily="18" charset="2"/>
                </a:rPr>
                <a:t>(-</a:t>
              </a:r>
              <a:r>
                <a:rPr lang="en-US" altLang="ja-JP" i="1" dirty="0" err="1">
                  <a:latin typeface="Symbol" panose="05050102010706020507" pitchFamily="18" charset="2"/>
                </a:rPr>
                <a:t>w</a:t>
              </a:r>
              <a:r>
                <a:rPr lang="en-US" altLang="ja-JP" i="1" dirty="0" err="1">
                  <a:solidFill>
                    <a:srgbClr val="000000"/>
                  </a:solidFill>
                  <a:latin typeface="Bookman Old Style" pitchFamily="18" charset="0"/>
                </a:rPr>
                <a:t>y</a:t>
              </a:r>
              <a:r>
                <a:rPr lang="en-US" altLang="ja-JP" dirty="0">
                  <a:solidFill>
                    <a:srgbClr val="000000"/>
                  </a:solidFill>
                  <a:latin typeface="Symbol" panose="05050102010706020507" pitchFamily="18" charset="2"/>
                </a:rPr>
                <a:t>)</a:t>
              </a:r>
              <a:r>
                <a:rPr lang="en-US" altLang="ja-JP" baseline="30000" dirty="0">
                  <a:solidFill>
                    <a:srgbClr val="000000"/>
                  </a:solidFill>
                  <a:latin typeface="+mn-lt"/>
                </a:rPr>
                <a:t>2</a:t>
              </a:r>
              <a:r>
                <a:rPr lang="en-US" altLang="ja-JP" dirty="0">
                  <a:solidFill>
                    <a:srgbClr val="000000"/>
                  </a:solidFill>
                  <a:latin typeface="Symbol" panose="05050102010706020507" pitchFamily="18" charset="2"/>
                </a:rPr>
                <a:t>+(</a:t>
              </a:r>
              <a:r>
                <a:rPr lang="en-US" altLang="ja-JP" i="1" dirty="0" err="1">
                  <a:latin typeface="Symbol" panose="05050102010706020507" pitchFamily="18" charset="2"/>
                </a:rPr>
                <a:t>w</a:t>
              </a:r>
              <a:r>
                <a:rPr lang="en-US" altLang="ja-JP" i="1" dirty="0" err="1">
                  <a:solidFill>
                    <a:srgbClr val="000000"/>
                  </a:solidFill>
                  <a:latin typeface="Bookman Old Style" pitchFamily="18" charset="0"/>
                </a:rPr>
                <a:t>x</a:t>
              </a:r>
              <a:r>
                <a:rPr lang="en-US" altLang="ja-JP" dirty="0">
                  <a:solidFill>
                    <a:srgbClr val="000000"/>
                  </a:solidFill>
                  <a:latin typeface="Symbol" panose="05050102010706020507" pitchFamily="18" charset="2"/>
                </a:rPr>
                <a:t>)</a:t>
              </a:r>
              <a:r>
                <a:rPr lang="en-US" altLang="ja-JP" baseline="30000" dirty="0">
                  <a:solidFill>
                    <a:srgbClr val="000000"/>
                  </a:solidFill>
                  <a:latin typeface="+mn-lt"/>
                </a:rPr>
                <a:t>2</a:t>
              </a:r>
              <a:endParaRPr lang="en-US" altLang="ja-JP" dirty="0">
                <a:solidFill>
                  <a:srgbClr val="000000"/>
                </a:solidFill>
                <a:cs typeface="Times New Roman" panose="02020603050405020304" pitchFamily="18" charset="0"/>
              </a:endParaRPr>
            </a:p>
          </p:txBody>
        </p:sp>
        <p:sp>
          <p:nvSpPr>
            <p:cNvPr id="187" name="正方形/長方形 186"/>
            <p:cNvSpPr/>
            <p:nvPr/>
          </p:nvSpPr>
          <p:spPr>
            <a:xfrm>
              <a:off x="4510417" y="3752946"/>
              <a:ext cx="381836" cy="523220"/>
            </a:xfrm>
            <a:prstGeom prst="rect">
              <a:avLst/>
            </a:prstGeom>
            <a:noFill/>
          </p:spPr>
          <p:txBody>
            <a:bodyPr wrap="none">
              <a:spAutoFit/>
            </a:bodyPr>
            <a:lstStyle/>
            <a:p>
              <a:r>
                <a:rPr lang="en-US" altLang="ja-JP" dirty="0">
                  <a:solidFill>
                    <a:srgbClr val="000000"/>
                  </a:solidFill>
                  <a:latin typeface="Symbol" panose="05050102010706020507" pitchFamily="18" charset="2"/>
                </a:rPr>
                <a:t>=</a:t>
              </a:r>
              <a:endParaRPr lang="ja-JP" altLang="en-US" dirty="0"/>
            </a:p>
          </p:txBody>
        </p:sp>
        <p:sp>
          <p:nvSpPr>
            <p:cNvPr id="189" name="正方形/長方形 188"/>
            <p:cNvSpPr/>
            <p:nvPr/>
          </p:nvSpPr>
          <p:spPr>
            <a:xfrm>
              <a:off x="6288699" y="3752946"/>
              <a:ext cx="381836" cy="523220"/>
            </a:xfrm>
            <a:prstGeom prst="rect">
              <a:avLst/>
            </a:prstGeom>
            <a:solidFill>
              <a:schemeClr val="bg1"/>
            </a:solidFill>
          </p:spPr>
          <p:txBody>
            <a:bodyPr wrap="none">
              <a:spAutoFit/>
            </a:bodyPr>
            <a:lstStyle/>
            <a:p>
              <a:r>
                <a:rPr lang="en-US" altLang="ja-JP" dirty="0">
                  <a:solidFill>
                    <a:srgbClr val="000000"/>
                  </a:solidFill>
                  <a:latin typeface="Symbol" panose="05050102010706020507" pitchFamily="18" charset="2"/>
                </a:rPr>
                <a:t>=</a:t>
              </a:r>
              <a:endParaRPr lang="ja-JP" altLang="en-US" dirty="0"/>
            </a:p>
          </p:txBody>
        </p:sp>
        <p:sp>
          <p:nvSpPr>
            <p:cNvPr id="190" name="正方形/長方形 189"/>
            <p:cNvSpPr/>
            <p:nvPr/>
          </p:nvSpPr>
          <p:spPr>
            <a:xfrm>
              <a:off x="6544874" y="3752946"/>
              <a:ext cx="939113" cy="523220"/>
            </a:xfrm>
            <a:prstGeom prst="rect">
              <a:avLst/>
            </a:prstGeom>
            <a:solidFill>
              <a:schemeClr val="bg1"/>
            </a:solidFill>
          </p:spPr>
          <p:txBody>
            <a:bodyPr wrap="square">
              <a:spAutoFit/>
            </a:bodyPr>
            <a:lstStyle/>
            <a:p>
              <a:r>
                <a:rPr lang="en-US" altLang="ja-JP" i="1" dirty="0">
                  <a:latin typeface="Symbol" panose="05050102010706020507" pitchFamily="18" charset="2"/>
                </a:rPr>
                <a:t>w</a:t>
              </a:r>
              <a:r>
                <a:rPr lang="en-US" altLang="ja-JP" baseline="30000" dirty="0">
                  <a:solidFill>
                    <a:srgbClr val="000000"/>
                  </a:solidFill>
                  <a:latin typeface="+mn-lt"/>
                </a:rPr>
                <a:t>2</a:t>
              </a:r>
              <a:r>
                <a:rPr lang="en-US" altLang="ja-JP" i="1" dirty="0">
                  <a:solidFill>
                    <a:srgbClr val="000000"/>
                  </a:solidFill>
                  <a:latin typeface="Bookman Old Style" pitchFamily="18" charset="0"/>
                </a:rPr>
                <a:t>r</a:t>
              </a:r>
              <a:r>
                <a:rPr lang="en-US" altLang="ja-JP" baseline="30000" dirty="0">
                  <a:solidFill>
                    <a:srgbClr val="000000"/>
                  </a:solidFill>
                  <a:latin typeface="+mn-lt"/>
                </a:rPr>
                <a:t>2 </a:t>
              </a:r>
              <a:endParaRPr lang="en-US" altLang="ja-JP" dirty="0">
                <a:solidFill>
                  <a:srgbClr val="000000"/>
                </a:solidFill>
                <a:cs typeface="Times New Roman" panose="02020603050405020304" pitchFamily="18" charset="0"/>
              </a:endParaRPr>
            </a:p>
          </p:txBody>
        </p:sp>
        <p:sp>
          <p:nvSpPr>
            <p:cNvPr id="191" name="Rectangle 115"/>
            <p:cNvSpPr>
              <a:spLocks noChangeArrowheads="1"/>
            </p:cNvSpPr>
            <p:nvPr/>
          </p:nvSpPr>
          <p:spPr bwMode="auto">
            <a:xfrm>
              <a:off x="0" y="4186533"/>
              <a:ext cx="686406"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ja-JP" altLang="en-US" sz="2000" i="1" dirty="0">
                  <a:solidFill>
                    <a:srgbClr val="000000"/>
                  </a:solidFill>
                  <a:latin typeface="+mn-lt"/>
                  <a:ea typeface="ＭＳ Ｐゴシック" panose="020B0600070205080204" pitchFamily="50" charset="-128"/>
                </a:rPr>
                <a:t>・</a:t>
              </a:r>
              <a:r>
                <a:rPr lang="en-US" altLang="ja-JP" b="1" i="1" dirty="0">
                  <a:solidFill>
                    <a:srgbClr val="000000"/>
                  </a:solidFill>
                  <a:latin typeface="Bookman Old Style" pitchFamily="18" charset="0"/>
                </a:rPr>
                <a:t>r</a:t>
              </a:r>
              <a:endParaRPr lang="en-US" altLang="ja-JP" dirty="0">
                <a:solidFill>
                  <a:srgbClr val="000000"/>
                </a:solidFill>
                <a:cs typeface="Times New Roman" panose="02020603050405020304" pitchFamily="18" charset="0"/>
              </a:endParaRPr>
            </a:p>
          </p:txBody>
        </p:sp>
        <p:sp>
          <p:nvSpPr>
            <p:cNvPr id="192" name="正方形/長方形 191"/>
            <p:cNvSpPr/>
            <p:nvPr/>
          </p:nvSpPr>
          <p:spPr>
            <a:xfrm>
              <a:off x="658052" y="4205166"/>
              <a:ext cx="2568332" cy="523220"/>
            </a:xfrm>
            <a:prstGeom prst="rect">
              <a:avLst/>
            </a:prstGeom>
            <a:noFill/>
          </p:spPr>
          <p:txBody>
            <a:bodyPr wrap="none">
              <a:spAutoFit/>
            </a:bodyPr>
            <a:lstStyle/>
            <a:p>
              <a:pPr lvl="0"/>
              <a:r>
                <a:rPr lang="en-US" altLang="ja-JP" dirty="0">
                  <a:solidFill>
                    <a:srgbClr val="000000"/>
                  </a:solidFill>
                  <a:latin typeface="Symbol" panose="05050102010706020507" pitchFamily="18" charset="2"/>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y</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x</a:t>
              </a:r>
              <a:r>
                <a:rPr lang="en-US" altLang="ja-JP" dirty="0">
                  <a:solidFill>
                    <a:srgbClr val="000000"/>
                  </a:solidFill>
                  <a:latin typeface="Symbol" panose="05050102010706020507" pitchFamily="18" charset="2"/>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x</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y</a:t>
              </a:r>
              <a:endParaRPr lang="en-US" altLang="ja-JP" dirty="0">
                <a:solidFill>
                  <a:srgbClr val="000000"/>
                </a:solidFill>
                <a:cs typeface="Times New Roman" panose="02020603050405020304" pitchFamily="18" charset="0"/>
              </a:endParaRPr>
            </a:p>
          </p:txBody>
        </p:sp>
        <p:sp>
          <p:nvSpPr>
            <p:cNvPr id="193" name="正方形/長方形 192"/>
            <p:cNvSpPr/>
            <p:nvPr/>
          </p:nvSpPr>
          <p:spPr>
            <a:xfrm>
              <a:off x="3145604" y="4216899"/>
              <a:ext cx="561372" cy="523220"/>
            </a:xfrm>
            <a:prstGeom prst="rect">
              <a:avLst/>
            </a:prstGeom>
            <a:noFill/>
          </p:spPr>
          <p:txBody>
            <a:bodyPr wrap="none">
              <a:spAutoFit/>
            </a:bodyPr>
            <a:lstStyle/>
            <a:p>
              <a:r>
                <a:rPr lang="en-US" altLang="ja-JP" dirty="0">
                  <a:solidFill>
                    <a:srgbClr val="000000"/>
                  </a:solidFill>
                  <a:latin typeface="Symbol" panose="05050102010706020507" pitchFamily="18" charset="2"/>
                </a:rPr>
                <a:t>=</a:t>
              </a:r>
              <a:r>
                <a:rPr lang="en-US" altLang="ja-JP" dirty="0">
                  <a:solidFill>
                    <a:srgbClr val="000000"/>
                  </a:solidFill>
                  <a:latin typeface="+mn-lt"/>
                </a:rPr>
                <a:t>0</a:t>
              </a:r>
              <a:endParaRPr lang="ja-JP" altLang="en-US" dirty="0">
                <a:latin typeface="+mn-lt"/>
              </a:endParaRPr>
            </a:p>
          </p:txBody>
        </p:sp>
        <p:sp>
          <p:nvSpPr>
            <p:cNvPr id="194" name="Rectangle 115"/>
            <p:cNvSpPr>
              <a:spLocks noChangeArrowheads="1"/>
            </p:cNvSpPr>
            <p:nvPr/>
          </p:nvSpPr>
          <p:spPr bwMode="auto">
            <a:xfrm>
              <a:off x="4375036" y="4235622"/>
              <a:ext cx="936475"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ja-JP" altLang="en-US" sz="2000" dirty="0">
                  <a:solidFill>
                    <a:srgbClr val="000000"/>
                  </a:solidFill>
                  <a:latin typeface="+mn-lt"/>
                </a:rPr>
                <a:t>⊥</a:t>
              </a:r>
              <a:r>
                <a:rPr lang="en-US" altLang="ja-JP" b="1" i="1" dirty="0">
                  <a:solidFill>
                    <a:srgbClr val="000000"/>
                  </a:solidFill>
                  <a:latin typeface="Bookman Old Style" pitchFamily="18" charset="0"/>
                </a:rPr>
                <a:t>r </a:t>
              </a:r>
              <a:endParaRPr lang="en-US" altLang="ja-JP" sz="2000" dirty="0">
                <a:solidFill>
                  <a:srgbClr val="000000"/>
                </a:solidFill>
                <a:latin typeface="+mn-lt"/>
                <a:cs typeface="Times New Roman" panose="02020603050405020304" pitchFamily="18" charset="0"/>
              </a:endParaRPr>
            </a:p>
          </p:txBody>
        </p:sp>
        <p:sp>
          <p:nvSpPr>
            <p:cNvPr id="195" name="正方形/長方形 194"/>
            <p:cNvSpPr/>
            <p:nvPr/>
          </p:nvSpPr>
          <p:spPr>
            <a:xfrm>
              <a:off x="3785521" y="4278877"/>
              <a:ext cx="492443" cy="461665"/>
            </a:xfrm>
            <a:prstGeom prst="rect">
              <a:avLst/>
            </a:prstGeom>
            <a:noFill/>
          </p:spPr>
          <p:txBody>
            <a:bodyPr wrap="none">
              <a:spAutoFit/>
            </a:bodyPr>
            <a:lstStyle/>
            <a:p>
              <a:r>
                <a:rPr lang="ja-JP" altLang="en-US" sz="2400" dirty="0">
                  <a:solidFill>
                    <a:srgbClr val="000000"/>
                  </a:solidFill>
                  <a:latin typeface="Times New Roman"/>
                </a:rPr>
                <a:t>∴</a:t>
              </a:r>
              <a:endParaRPr lang="ja-JP" altLang="en-US" dirty="0"/>
            </a:p>
          </p:txBody>
        </p:sp>
        <p:sp>
          <p:nvSpPr>
            <p:cNvPr id="196" name="正方形/長方形 195"/>
            <p:cNvSpPr/>
            <p:nvPr/>
          </p:nvSpPr>
          <p:spPr>
            <a:xfrm>
              <a:off x="7495450" y="3814501"/>
              <a:ext cx="492443" cy="461665"/>
            </a:xfrm>
            <a:prstGeom prst="rect">
              <a:avLst/>
            </a:prstGeom>
            <a:noFill/>
          </p:spPr>
          <p:txBody>
            <a:bodyPr wrap="none">
              <a:spAutoFit/>
            </a:bodyPr>
            <a:lstStyle/>
            <a:p>
              <a:r>
                <a:rPr lang="ja-JP" altLang="en-US" sz="2400" dirty="0">
                  <a:solidFill>
                    <a:srgbClr val="000000"/>
                  </a:solidFill>
                  <a:latin typeface="Times New Roman"/>
                </a:rPr>
                <a:t>∴</a:t>
              </a:r>
              <a:endParaRPr lang="ja-JP" altLang="en-US" dirty="0"/>
            </a:p>
          </p:txBody>
        </p:sp>
        <p:sp>
          <p:nvSpPr>
            <p:cNvPr id="197" name="正方形/長方形 196"/>
            <p:cNvSpPr/>
            <p:nvPr/>
          </p:nvSpPr>
          <p:spPr>
            <a:xfrm>
              <a:off x="7870237" y="3752946"/>
              <a:ext cx="1007021" cy="523220"/>
            </a:xfrm>
            <a:prstGeom prst="rect">
              <a:avLst/>
            </a:prstGeom>
            <a:noFill/>
          </p:spPr>
          <p:txBody>
            <a:bodyPr wrap="square">
              <a:spAutoFit/>
            </a:bodyPr>
            <a:lstStyle/>
            <a:p>
              <a:r>
                <a:rPr lang="en-US" altLang="ja-JP" i="1" dirty="0">
                  <a:solidFill>
                    <a:srgbClr val="000000"/>
                  </a:solidFill>
                  <a:latin typeface="Bookman Old Style" pitchFamily="18" charset="0"/>
                </a:rPr>
                <a:t>v</a:t>
              </a:r>
              <a:r>
                <a:rPr lang="en-US" altLang="ja-JP" dirty="0">
                  <a:solidFill>
                    <a:srgbClr val="000000"/>
                  </a:solidFill>
                  <a:latin typeface="Symbol" panose="05050102010706020507" pitchFamily="18" charset="2"/>
                </a:rPr>
                <a:t>=</a:t>
              </a:r>
              <a:r>
                <a:rPr lang="en-US" altLang="ja-JP" i="1" dirty="0" err="1">
                  <a:latin typeface="Symbol" panose="05050102010706020507" pitchFamily="18" charset="2"/>
                </a:rPr>
                <a:t>w</a:t>
              </a:r>
              <a:r>
                <a:rPr lang="en-US" altLang="ja-JP" i="1" dirty="0" err="1">
                  <a:solidFill>
                    <a:srgbClr val="000000"/>
                  </a:solidFill>
                  <a:latin typeface="Bookman Old Style" pitchFamily="18" charset="0"/>
                </a:rPr>
                <a:t>r</a:t>
              </a:r>
              <a:r>
                <a:rPr lang="en-US" altLang="ja-JP" baseline="30000" dirty="0">
                  <a:solidFill>
                    <a:srgbClr val="000000"/>
                  </a:solidFill>
                  <a:latin typeface="+mn-lt"/>
                </a:rPr>
                <a:t> </a:t>
              </a:r>
              <a:endParaRPr lang="en-US" altLang="ja-JP" dirty="0">
                <a:solidFill>
                  <a:srgbClr val="000000"/>
                </a:solidFill>
                <a:cs typeface="Times New Roman" panose="02020603050405020304" pitchFamily="18" charset="0"/>
              </a:endParaRPr>
            </a:p>
          </p:txBody>
        </p:sp>
        <p:sp>
          <p:nvSpPr>
            <p:cNvPr id="188" name="正方形/長方形 187"/>
            <p:cNvSpPr/>
            <p:nvPr/>
          </p:nvSpPr>
          <p:spPr>
            <a:xfrm>
              <a:off x="4753146" y="3739385"/>
              <a:ext cx="1754658" cy="536781"/>
            </a:xfrm>
            <a:prstGeom prst="rect">
              <a:avLst/>
            </a:prstGeom>
            <a:noFill/>
          </p:spPr>
          <p:txBody>
            <a:bodyPr wrap="square">
              <a:spAutoFit/>
            </a:bodyPr>
            <a:lstStyle/>
            <a:p>
              <a:r>
                <a:rPr lang="en-US" altLang="ja-JP" i="1" dirty="0">
                  <a:latin typeface="Symbol" panose="05050102010706020507" pitchFamily="18" charset="2"/>
                </a:rPr>
                <a:t>w</a:t>
              </a:r>
              <a:r>
                <a:rPr lang="en-US" altLang="ja-JP" baseline="30000" dirty="0">
                  <a:solidFill>
                    <a:srgbClr val="000000"/>
                  </a:solidFill>
                  <a:latin typeface="+mn-lt"/>
                </a:rPr>
                <a:t>2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x</a:t>
              </a:r>
              <a:r>
                <a:rPr lang="en-US" altLang="ja-JP" baseline="30000" dirty="0">
                  <a:solidFill>
                    <a:srgbClr val="000000"/>
                  </a:solidFill>
                  <a:latin typeface="+mn-lt"/>
                </a:rPr>
                <a:t>2</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y</a:t>
              </a:r>
              <a:r>
                <a:rPr lang="en-US" altLang="ja-JP" baseline="30000" dirty="0">
                  <a:solidFill>
                    <a:srgbClr val="000000"/>
                  </a:solidFill>
                  <a:latin typeface="+mn-lt"/>
                </a:rPr>
                <a:t>2</a:t>
              </a:r>
              <a:r>
                <a:rPr lang="en-US" altLang="ja-JP" dirty="0">
                  <a:solidFill>
                    <a:srgbClr val="000000"/>
                  </a:solidFill>
                  <a:latin typeface="Symbol" panose="05050102010706020507" pitchFamily="18" charset="2"/>
                </a:rPr>
                <a:t>)</a:t>
              </a:r>
              <a:r>
                <a:rPr lang="en-US" altLang="ja-JP" baseline="30000" dirty="0">
                  <a:solidFill>
                    <a:srgbClr val="000000"/>
                  </a:solidFill>
                  <a:latin typeface="+mn-lt"/>
                </a:rPr>
                <a:t> </a:t>
              </a:r>
              <a:endParaRPr lang="en-US" altLang="ja-JP" dirty="0">
                <a:solidFill>
                  <a:srgbClr val="000000"/>
                </a:solidFill>
                <a:cs typeface="Times New Roman" panose="02020603050405020304" pitchFamily="18" charset="0"/>
              </a:endParaRPr>
            </a:p>
          </p:txBody>
        </p:sp>
        <p:sp>
          <p:nvSpPr>
            <p:cNvPr id="198" name="Rectangle 4"/>
            <p:cNvSpPr>
              <a:spLocks noChangeArrowheads="1"/>
            </p:cNvSpPr>
            <p:nvPr/>
          </p:nvSpPr>
          <p:spPr bwMode="auto">
            <a:xfrm>
              <a:off x="5620871" y="4242621"/>
              <a:ext cx="737702" cy="523220"/>
            </a:xfrm>
            <a:prstGeom prst="rect">
              <a:avLst/>
            </a:prstGeom>
            <a:solidFill>
              <a:schemeClr val="bg1"/>
            </a:solidFill>
            <a:ln>
              <a:noFill/>
            </a:ln>
          </p:spPr>
          <p:txBody>
            <a:bodyPr wrap="none">
              <a:spAutoFit/>
            </a:bodyPr>
            <a:lstStyle/>
            <a:p>
              <a:r>
                <a:rPr lang="en-US" altLang="ja-JP" b="1" i="1" dirty="0">
                  <a:solidFill>
                    <a:srgbClr val="000000"/>
                  </a:solidFill>
                  <a:latin typeface="Bookman Old Style" pitchFamily="18" charset="0"/>
                </a:rPr>
                <a:t>v</a:t>
              </a:r>
              <a:r>
                <a:rPr lang="ja-JP" altLang="en-US" dirty="0">
                  <a:solidFill>
                    <a:srgbClr val="000000"/>
                  </a:solidFill>
                </a:rPr>
                <a:t>は</a:t>
              </a:r>
              <a:endParaRPr lang="ja-JP" altLang="en-US" i="1" dirty="0">
                <a:solidFill>
                  <a:srgbClr val="000000"/>
                </a:solidFill>
                <a:latin typeface="Bookman Old Style" pitchFamily="18" charset="0"/>
              </a:endParaRPr>
            </a:p>
          </p:txBody>
        </p:sp>
        <p:sp>
          <p:nvSpPr>
            <p:cNvPr id="200" name="Rectangle 4"/>
            <p:cNvSpPr>
              <a:spLocks noChangeArrowheads="1"/>
            </p:cNvSpPr>
            <p:nvPr/>
          </p:nvSpPr>
          <p:spPr bwMode="auto">
            <a:xfrm>
              <a:off x="6252882" y="4242621"/>
              <a:ext cx="1620957" cy="523220"/>
            </a:xfrm>
            <a:prstGeom prst="rect">
              <a:avLst/>
            </a:prstGeom>
            <a:solidFill>
              <a:schemeClr val="bg1"/>
            </a:solidFill>
            <a:ln>
              <a:noFill/>
            </a:ln>
          </p:spPr>
          <p:txBody>
            <a:bodyPr wrap="none">
              <a:spAutoFit/>
            </a:bodyPr>
            <a:lstStyle/>
            <a:p>
              <a:r>
                <a:rPr lang="ja-JP" altLang="en-US" dirty="0">
                  <a:solidFill>
                    <a:srgbClr val="000000"/>
                  </a:solidFill>
                </a:rPr>
                <a:t>接線方向</a:t>
              </a:r>
              <a:endParaRPr lang="ja-JP" altLang="en-US" i="1" dirty="0">
                <a:solidFill>
                  <a:srgbClr val="000000"/>
                </a:solidFill>
                <a:latin typeface="Bookman Old Style" pitchFamily="18" charset="0"/>
              </a:endParaRPr>
            </a:p>
          </p:txBody>
        </p:sp>
      </p:grpSp>
      <p:sp>
        <p:nvSpPr>
          <p:cNvPr id="139" name="Rectangle 4"/>
          <p:cNvSpPr>
            <a:spLocks noChangeArrowheads="1"/>
          </p:cNvSpPr>
          <p:nvPr/>
        </p:nvSpPr>
        <p:spPr bwMode="auto">
          <a:xfrm>
            <a:off x="0" y="4769380"/>
            <a:ext cx="1261884" cy="523220"/>
          </a:xfrm>
          <a:prstGeom prst="rect">
            <a:avLst/>
          </a:prstGeom>
          <a:noFill/>
          <a:ln>
            <a:noFill/>
          </a:ln>
        </p:spPr>
        <p:txBody>
          <a:bodyPr wrap="none">
            <a:spAutoFit/>
          </a:bodyPr>
          <a:lstStyle/>
          <a:p>
            <a:r>
              <a:rPr lang="ja-JP" altLang="en-US" dirty="0">
                <a:solidFill>
                  <a:srgbClr val="3333CC"/>
                </a:solidFill>
              </a:rPr>
              <a:t>加速度</a:t>
            </a:r>
          </a:p>
        </p:txBody>
      </p:sp>
      <p:sp>
        <p:nvSpPr>
          <p:cNvPr id="150" name="Rectangle 115"/>
          <p:cNvSpPr>
            <a:spLocks noChangeArrowheads="1"/>
          </p:cNvSpPr>
          <p:nvPr/>
        </p:nvSpPr>
        <p:spPr bwMode="auto">
          <a:xfrm>
            <a:off x="1128118" y="4774994"/>
            <a:ext cx="625492"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51" name="正方形/長方形 150"/>
          <p:cNvSpPr/>
          <p:nvPr/>
        </p:nvSpPr>
        <p:spPr>
          <a:xfrm>
            <a:off x="4020446" y="5302032"/>
            <a:ext cx="2682145" cy="523220"/>
          </a:xfrm>
          <a:prstGeom prst="rect">
            <a:avLst/>
          </a:prstGeom>
          <a:noFill/>
        </p:spPr>
        <p:txBody>
          <a:bodyPr wrap="none">
            <a:spAutoFit/>
          </a:bodyPr>
          <a:lstStyle/>
          <a:p>
            <a:r>
              <a:rPr lang="en-US" altLang="ja-JP" dirty="0">
                <a:latin typeface="Symbol" panose="05050102010706020507" pitchFamily="18" charset="2"/>
              </a:rPr>
              <a:t>-</a:t>
            </a:r>
            <a:r>
              <a:rPr lang="en-US" altLang="ja-JP" i="1" dirty="0">
                <a:latin typeface="Symbol" panose="05050102010706020507" pitchFamily="18" charset="2"/>
              </a:rPr>
              <a:t>w </a:t>
            </a:r>
            <a:r>
              <a:rPr lang="en-US" altLang="ja-JP" dirty="0">
                <a:latin typeface="Symbol" panose="05050102010706020507" pitchFamily="18" charset="2"/>
              </a:rPr>
              <a:t> </a:t>
            </a:r>
            <a:r>
              <a:rPr lang="en-US" altLang="ja-JP" i="1" dirty="0">
                <a:latin typeface="Bookman Old Style" pitchFamily="18" charset="0"/>
              </a:rPr>
              <a:t>r </a:t>
            </a:r>
            <a:r>
              <a:rPr lang="en-US" altLang="ja-JP" dirty="0">
                <a:cs typeface="Times New Roman" panose="02020603050405020304" pitchFamily="18" charset="0"/>
              </a:rPr>
              <a:t>sin(</a:t>
            </a:r>
            <a:r>
              <a:rPr lang="en-US" altLang="ja-JP" i="1" dirty="0">
                <a:latin typeface="Symbol" panose="05050102010706020507" pitchFamily="18" charset="2"/>
              </a:rPr>
              <a:t>w</a:t>
            </a:r>
            <a:r>
              <a:rPr lang="ja-JP" altLang="en-US" i="1" dirty="0">
                <a:latin typeface="Symbol" panose="05050102010706020507" pitchFamily="18" charset="2"/>
              </a:rPr>
              <a:t> </a:t>
            </a:r>
            <a:r>
              <a:rPr lang="en-US" altLang="ja-JP" i="1" dirty="0">
                <a:latin typeface="Bookman Old Style" pitchFamily="18" charset="0"/>
              </a:rPr>
              <a:t>t</a:t>
            </a:r>
            <a:r>
              <a:rPr lang="en-US" altLang="ja-JP" dirty="0">
                <a:latin typeface="Symbol" panose="05050102010706020507" pitchFamily="18" charset="2"/>
              </a:rPr>
              <a:t>+</a:t>
            </a:r>
            <a:r>
              <a:rPr lang="en-US" altLang="ja-JP" i="1" dirty="0">
                <a:latin typeface="Symbol" panose="05050102010706020507" pitchFamily="18" charset="2"/>
              </a:rPr>
              <a:t>q</a:t>
            </a:r>
            <a:r>
              <a:rPr lang="en-US" altLang="ja-JP" baseline="-25000" dirty="0"/>
              <a:t>0</a:t>
            </a:r>
            <a:r>
              <a:rPr lang="en-US" altLang="ja-JP" dirty="0">
                <a:cs typeface="Times New Roman" panose="02020603050405020304" pitchFamily="18" charset="0"/>
              </a:rPr>
              <a:t>)</a:t>
            </a:r>
          </a:p>
        </p:txBody>
      </p:sp>
      <p:sp>
        <p:nvSpPr>
          <p:cNvPr id="152" name="Rectangle 115"/>
          <p:cNvSpPr>
            <a:spLocks noChangeArrowheads="1"/>
          </p:cNvSpPr>
          <p:nvPr/>
        </p:nvSpPr>
        <p:spPr bwMode="auto">
          <a:xfrm>
            <a:off x="1690292" y="4777597"/>
            <a:ext cx="1342034" cy="523220"/>
          </a:xfrm>
          <a:prstGeom prst="rect">
            <a:avLst/>
          </a:prstGeom>
          <a:noFill/>
          <a:ln>
            <a:noFill/>
          </a:ln>
        </p:spPr>
        <p:txBody>
          <a:bodyPr wrap="none">
            <a:spAutoFit/>
          </a:bodyPr>
          <a:lstStyle/>
          <a:p>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a</a:t>
            </a:r>
            <a:r>
              <a:rPr lang="en-US" altLang="ja-JP" i="1" baseline="-25000" dirty="0">
                <a:solidFill>
                  <a:srgbClr val="000000"/>
                </a:solidFill>
                <a:latin typeface="Bookman Old Style" pitchFamily="18" charset="0"/>
              </a:rPr>
              <a:t>x</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 a</a:t>
            </a:r>
            <a:r>
              <a:rPr lang="en-US" altLang="ja-JP" i="1" baseline="-25000" dirty="0">
                <a:solidFill>
                  <a:srgbClr val="000000"/>
                </a:solidFill>
                <a:latin typeface="Bookman Old Style" pitchFamily="18" charset="0"/>
              </a:rPr>
              <a:t>y</a:t>
            </a:r>
            <a:r>
              <a:rPr lang="en-US" altLang="ja-JP" dirty="0">
                <a:solidFill>
                  <a:srgbClr val="000000"/>
                </a:solidFill>
                <a:cs typeface="Times New Roman" panose="02020603050405020304" pitchFamily="18" charset="0"/>
              </a:rPr>
              <a:t>)</a:t>
            </a:r>
          </a:p>
        </p:txBody>
      </p:sp>
      <p:sp>
        <p:nvSpPr>
          <p:cNvPr id="153" name="正方形/長方形 152"/>
          <p:cNvSpPr/>
          <p:nvPr/>
        </p:nvSpPr>
        <p:spPr>
          <a:xfrm>
            <a:off x="913344" y="5331534"/>
            <a:ext cx="2741456" cy="523220"/>
          </a:xfrm>
          <a:prstGeom prst="rect">
            <a:avLst/>
          </a:prstGeom>
          <a:noFill/>
        </p:spPr>
        <p:txBody>
          <a:bodyPr wrap="none">
            <a:spAutoFit/>
          </a:bodyPr>
          <a:lstStyle/>
          <a:p>
            <a:r>
              <a:rPr lang="en-US" altLang="ja-JP" dirty="0">
                <a:latin typeface="Symbol" panose="05050102010706020507" pitchFamily="18" charset="2"/>
              </a:rPr>
              <a:t>-</a:t>
            </a:r>
            <a:r>
              <a:rPr lang="en-US" altLang="ja-JP" i="1" dirty="0">
                <a:latin typeface="Symbol" panose="05050102010706020507" pitchFamily="18" charset="2"/>
              </a:rPr>
              <a:t>w </a:t>
            </a:r>
            <a:r>
              <a:rPr lang="en-US" altLang="ja-JP" dirty="0">
                <a:latin typeface="Symbol" panose="05050102010706020507" pitchFamily="18" charset="2"/>
              </a:rPr>
              <a:t> </a:t>
            </a:r>
            <a:r>
              <a:rPr lang="en-US" altLang="ja-JP" i="1" dirty="0">
                <a:latin typeface="Bookman Old Style" pitchFamily="18" charset="0"/>
              </a:rPr>
              <a:t>r </a:t>
            </a:r>
            <a:r>
              <a:rPr lang="en-US" altLang="ja-JP" dirty="0">
                <a:cs typeface="Times New Roman" panose="02020603050405020304" pitchFamily="18" charset="0"/>
              </a:rPr>
              <a:t>cos(</a:t>
            </a:r>
            <a:r>
              <a:rPr lang="en-US" altLang="ja-JP" i="1" dirty="0">
                <a:latin typeface="Symbol" panose="05050102010706020507" pitchFamily="18" charset="2"/>
              </a:rPr>
              <a:t>w</a:t>
            </a:r>
            <a:r>
              <a:rPr lang="ja-JP" altLang="en-US" i="1" dirty="0">
                <a:latin typeface="Symbol" panose="05050102010706020507" pitchFamily="18" charset="2"/>
              </a:rPr>
              <a:t> </a:t>
            </a:r>
            <a:r>
              <a:rPr lang="en-US" altLang="ja-JP" i="1" dirty="0">
                <a:latin typeface="Bookman Old Style" pitchFamily="18" charset="0"/>
              </a:rPr>
              <a:t>t</a:t>
            </a:r>
            <a:r>
              <a:rPr lang="en-US" altLang="ja-JP" dirty="0">
                <a:latin typeface="Symbol" panose="05050102010706020507" pitchFamily="18" charset="2"/>
              </a:rPr>
              <a:t>+</a:t>
            </a:r>
            <a:r>
              <a:rPr lang="en-US" altLang="ja-JP" i="1" dirty="0">
                <a:latin typeface="Symbol" panose="05050102010706020507" pitchFamily="18" charset="2"/>
              </a:rPr>
              <a:t>q</a:t>
            </a:r>
            <a:r>
              <a:rPr lang="en-US" altLang="ja-JP" baseline="-25000" dirty="0"/>
              <a:t>0</a:t>
            </a:r>
            <a:r>
              <a:rPr lang="en-US" altLang="ja-JP" dirty="0">
                <a:cs typeface="Times New Roman" panose="02020603050405020304" pitchFamily="18" charset="0"/>
              </a:rPr>
              <a:t>)</a:t>
            </a:r>
          </a:p>
        </p:txBody>
      </p:sp>
      <p:sp>
        <p:nvSpPr>
          <p:cNvPr id="154" name="Rectangle 69"/>
          <p:cNvSpPr>
            <a:spLocks noChangeArrowheads="1"/>
          </p:cNvSpPr>
          <p:nvPr/>
        </p:nvSpPr>
        <p:spPr bwMode="auto">
          <a:xfrm>
            <a:off x="837347" y="5301202"/>
            <a:ext cx="2908832"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latin typeface="Bookman Old Style" pitchFamily="18" charset="0"/>
            </a:endParaRPr>
          </a:p>
        </p:txBody>
      </p:sp>
      <p:sp>
        <p:nvSpPr>
          <p:cNvPr id="155" name="Rectangle 69"/>
          <p:cNvSpPr>
            <a:spLocks noChangeArrowheads="1"/>
          </p:cNvSpPr>
          <p:nvPr/>
        </p:nvSpPr>
        <p:spPr bwMode="auto">
          <a:xfrm>
            <a:off x="4007223" y="5302842"/>
            <a:ext cx="2662517"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latin typeface="Bookman Old Style" pitchFamily="18" charset="0"/>
            </a:endParaRPr>
          </a:p>
        </p:txBody>
      </p:sp>
      <p:sp>
        <p:nvSpPr>
          <p:cNvPr id="156" name="正方形/長方形 155"/>
          <p:cNvSpPr/>
          <p:nvPr/>
        </p:nvSpPr>
        <p:spPr>
          <a:xfrm>
            <a:off x="1384706" y="5310993"/>
            <a:ext cx="304892" cy="523220"/>
          </a:xfrm>
          <a:prstGeom prst="rect">
            <a:avLst/>
          </a:prstGeom>
        </p:spPr>
        <p:txBody>
          <a:bodyPr wrap="none">
            <a:spAutoFit/>
          </a:bodyPr>
          <a:lstStyle/>
          <a:p>
            <a:r>
              <a:rPr lang="en-US" altLang="ja-JP" baseline="30000" dirty="0">
                <a:cs typeface="Times New Roman" panose="02020603050405020304" pitchFamily="18" charset="0"/>
              </a:rPr>
              <a:t>2</a:t>
            </a:r>
            <a:endParaRPr lang="ja-JP" altLang="en-US" dirty="0"/>
          </a:p>
        </p:txBody>
      </p:sp>
      <p:sp>
        <p:nvSpPr>
          <p:cNvPr id="158" name="正方形/長方形 157"/>
          <p:cNvSpPr/>
          <p:nvPr/>
        </p:nvSpPr>
        <p:spPr>
          <a:xfrm>
            <a:off x="4513955" y="5302032"/>
            <a:ext cx="304892" cy="523220"/>
          </a:xfrm>
          <a:prstGeom prst="rect">
            <a:avLst/>
          </a:prstGeom>
        </p:spPr>
        <p:txBody>
          <a:bodyPr wrap="none">
            <a:spAutoFit/>
          </a:bodyPr>
          <a:lstStyle/>
          <a:p>
            <a:r>
              <a:rPr lang="en-US" altLang="ja-JP" baseline="30000" dirty="0">
                <a:cs typeface="Times New Roman" panose="02020603050405020304" pitchFamily="18" charset="0"/>
              </a:rPr>
              <a:t>2</a:t>
            </a:r>
            <a:endParaRPr lang="ja-JP" altLang="en-US" dirty="0"/>
          </a:p>
        </p:txBody>
      </p:sp>
      <p:sp>
        <p:nvSpPr>
          <p:cNvPr id="211" name="正方形/長方形 210"/>
          <p:cNvSpPr/>
          <p:nvPr/>
        </p:nvSpPr>
        <p:spPr>
          <a:xfrm>
            <a:off x="6777318" y="5286211"/>
            <a:ext cx="2366682" cy="608084"/>
          </a:xfrm>
          <a:prstGeom prst="rect">
            <a:avLst/>
          </a:prstGeom>
          <a:noFill/>
        </p:spPr>
        <p:txBody>
          <a:bodyPr wrap="none">
            <a:noAutofit/>
          </a:bodyPr>
          <a:lstStyle/>
          <a:p>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         ,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endParaRPr lang="ja-JP" altLang="en-US" dirty="0"/>
          </a:p>
        </p:txBody>
      </p:sp>
      <p:sp>
        <p:nvSpPr>
          <p:cNvPr id="212" name="正方形/長方形 211"/>
          <p:cNvSpPr/>
          <p:nvPr/>
        </p:nvSpPr>
        <p:spPr>
          <a:xfrm>
            <a:off x="7161954" y="5292450"/>
            <a:ext cx="1305696" cy="523220"/>
          </a:xfrm>
          <a:prstGeom prst="rect">
            <a:avLst/>
          </a:prstGeom>
          <a:noFill/>
        </p:spPr>
        <p:txBody>
          <a:bodyPr wrap="square">
            <a:spAutoFit/>
          </a:bodyPr>
          <a:lstStyle/>
          <a:p>
            <a:r>
              <a:rPr lang="en-US" altLang="ja-JP" dirty="0">
                <a:solidFill>
                  <a:srgbClr val="000000"/>
                </a:solidFill>
                <a:latin typeface="Symbol" panose="05050102010706020507" pitchFamily="18" charset="2"/>
              </a:rPr>
              <a:t>-</a:t>
            </a:r>
            <a:r>
              <a:rPr lang="en-US" altLang="ja-JP" i="1" dirty="0">
                <a:latin typeface="Symbol" panose="05050102010706020507" pitchFamily="18" charset="2"/>
              </a:rPr>
              <a:t>w</a:t>
            </a:r>
            <a:r>
              <a:rPr lang="en-US" altLang="ja-JP" baseline="30000" dirty="0">
                <a:cs typeface="Times New Roman" panose="02020603050405020304" pitchFamily="18" charset="0"/>
              </a:rPr>
              <a:t>2</a:t>
            </a:r>
            <a:r>
              <a:rPr lang="en-US" altLang="ja-JP" i="1" dirty="0">
                <a:solidFill>
                  <a:srgbClr val="000000"/>
                </a:solidFill>
                <a:latin typeface="Bookman Old Style" pitchFamily="18" charset="0"/>
              </a:rPr>
              <a:t>x</a:t>
            </a:r>
            <a:endParaRPr lang="en-US" altLang="ja-JP" dirty="0">
              <a:solidFill>
                <a:srgbClr val="000000"/>
              </a:solidFill>
              <a:cs typeface="Times New Roman" panose="02020603050405020304" pitchFamily="18" charset="0"/>
            </a:endParaRPr>
          </a:p>
        </p:txBody>
      </p:sp>
      <p:sp>
        <p:nvSpPr>
          <p:cNvPr id="213" name="正方形/長方形 212"/>
          <p:cNvSpPr/>
          <p:nvPr/>
        </p:nvSpPr>
        <p:spPr>
          <a:xfrm>
            <a:off x="8102155" y="5285910"/>
            <a:ext cx="1145059" cy="523220"/>
          </a:xfrm>
          <a:prstGeom prst="rect">
            <a:avLst/>
          </a:prstGeom>
          <a:noFill/>
        </p:spPr>
        <p:txBody>
          <a:bodyPr wrap="square">
            <a:spAutoFit/>
          </a:bodyPr>
          <a:lstStyle/>
          <a:p>
            <a:r>
              <a:rPr lang="en-US" altLang="ja-JP" dirty="0">
                <a:solidFill>
                  <a:srgbClr val="000000"/>
                </a:solidFill>
                <a:latin typeface="Symbol" panose="05050102010706020507" pitchFamily="18" charset="2"/>
              </a:rPr>
              <a:t>-</a:t>
            </a:r>
            <a:r>
              <a:rPr lang="en-US" altLang="ja-JP" i="1" dirty="0">
                <a:latin typeface="Symbol" panose="05050102010706020507" pitchFamily="18" charset="2"/>
              </a:rPr>
              <a:t>w</a:t>
            </a:r>
            <a:r>
              <a:rPr lang="en-US" altLang="ja-JP" baseline="30000" dirty="0">
                <a:cs typeface="Times New Roman" panose="02020603050405020304" pitchFamily="18" charset="0"/>
              </a:rPr>
              <a:t>2</a:t>
            </a:r>
            <a:r>
              <a:rPr lang="en-US" altLang="ja-JP" i="1" dirty="0">
                <a:solidFill>
                  <a:srgbClr val="000000"/>
                </a:solidFill>
                <a:latin typeface="Bookman Old Style" pitchFamily="18" charset="0"/>
              </a:rPr>
              <a:t>y</a:t>
            </a:r>
            <a:endParaRPr lang="en-US" altLang="ja-JP" dirty="0">
              <a:solidFill>
                <a:srgbClr val="000000"/>
              </a:solidFill>
              <a:cs typeface="Times New Roman" panose="02020603050405020304" pitchFamily="18" charset="0"/>
            </a:endParaRPr>
          </a:p>
        </p:txBody>
      </p:sp>
      <p:sp>
        <p:nvSpPr>
          <p:cNvPr id="214" name="Rectangle 69"/>
          <p:cNvSpPr>
            <a:spLocks noChangeArrowheads="1"/>
          </p:cNvSpPr>
          <p:nvPr/>
        </p:nvSpPr>
        <p:spPr bwMode="auto">
          <a:xfrm>
            <a:off x="7113495" y="5289395"/>
            <a:ext cx="2030505" cy="560076"/>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215" name="Rectangle 115"/>
          <p:cNvSpPr>
            <a:spLocks noChangeArrowheads="1"/>
          </p:cNvSpPr>
          <p:nvPr/>
        </p:nvSpPr>
        <p:spPr bwMode="auto">
          <a:xfrm>
            <a:off x="1900009" y="6047587"/>
            <a:ext cx="13692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en-US" altLang="ja-JP" dirty="0">
                <a:solidFill>
                  <a:srgbClr val="000000"/>
                </a:solidFill>
                <a:latin typeface="Symbol" pitchFamily="18" charset="2"/>
              </a:rPr>
              <a:t>=</a:t>
            </a:r>
            <a:r>
              <a:rPr lang="en-US" altLang="ja-JP" i="1" dirty="0">
                <a:solidFill>
                  <a:srgbClr val="000000"/>
                </a:solidFill>
                <a:latin typeface="Symbol" panose="05050102010706020507" pitchFamily="18" charset="2"/>
              </a:rPr>
              <a:t>-</a:t>
            </a:r>
            <a:r>
              <a:rPr lang="en-US" altLang="ja-JP" b="1"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endParaRPr lang="en-US" altLang="ja-JP" b="1" i="1" dirty="0">
              <a:solidFill>
                <a:srgbClr val="000000"/>
              </a:solidFill>
              <a:latin typeface="Bookman Old Style" pitchFamily="18" charset="0"/>
            </a:endParaRPr>
          </a:p>
        </p:txBody>
      </p:sp>
      <p:sp>
        <p:nvSpPr>
          <p:cNvPr id="217" name="正方形/長方形 216"/>
          <p:cNvSpPr/>
          <p:nvPr/>
        </p:nvSpPr>
        <p:spPr>
          <a:xfrm>
            <a:off x="3526587" y="6127629"/>
            <a:ext cx="492443" cy="461665"/>
          </a:xfrm>
          <a:prstGeom prst="rect">
            <a:avLst/>
          </a:prstGeom>
          <a:noFill/>
        </p:spPr>
        <p:txBody>
          <a:bodyPr wrap="none">
            <a:spAutoFit/>
          </a:bodyPr>
          <a:lstStyle/>
          <a:p>
            <a:r>
              <a:rPr lang="ja-JP" altLang="en-US" sz="2400" dirty="0">
                <a:solidFill>
                  <a:srgbClr val="000000"/>
                </a:solidFill>
                <a:latin typeface="Times New Roman"/>
              </a:rPr>
              <a:t>∴</a:t>
            </a:r>
            <a:endParaRPr lang="ja-JP" altLang="en-US" dirty="0"/>
          </a:p>
        </p:txBody>
      </p:sp>
      <p:sp>
        <p:nvSpPr>
          <p:cNvPr id="218" name="Rectangle 115"/>
          <p:cNvSpPr>
            <a:spLocks noChangeArrowheads="1"/>
          </p:cNvSpPr>
          <p:nvPr/>
        </p:nvSpPr>
        <p:spPr bwMode="auto">
          <a:xfrm>
            <a:off x="3951634" y="6042170"/>
            <a:ext cx="1056700"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ja-JP" altLang="en-US" b="1" i="1" dirty="0">
                <a:solidFill>
                  <a:srgbClr val="000000"/>
                </a:solidFill>
                <a:latin typeface="Bookman Old Style" pitchFamily="18" charset="0"/>
              </a:rPr>
              <a:t> </a:t>
            </a:r>
            <a:r>
              <a:rPr lang="en-US" altLang="ja-JP" sz="2000" dirty="0">
                <a:solidFill>
                  <a:srgbClr val="000000"/>
                </a:solidFill>
                <a:latin typeface="+mn-lt"/>
              </a:rPr>
              <a:t>// </a:t>
            </a:r>
            <a:r>
              <a:rPr lang="en-US" altLang="ja-JP" b="1" i="1" dirty="0">
                <a:solidFill>
                  <a:srgbClr val="000000"/>
                </a:solidFill>
                <a:latin typeface="Bookman Old Style" pitchFamily="18" charset="0"/>
              </a:rPr>
              <a:t>r </a:t>
            </a:r>
            <a:endParaRPr lang="en-US" altLang="ja-JP" sz="2000" dirty="0">
              <a:solidFill>
                <a:srgbClr val="000000"/>
              </a:solidFill>
              <a:latin typeface="+mn-lt"/>
              <a:cs typeface="Times New Roman" panose="02020603050405020304" pitchFamily="18" charset="0"/>
            </a:endParaRPr>
          </a:p>
        </p:txBody>
      </p:sp>
      <p:sp>
        <p:nvSpPr>
          <p:cNvPr id="219" name="Rectangle 115"/>
          <p:cNvSpPr>
            <a:spLocks noChangeArrowheads="1"/>
          </p:cNvSpPr>
          <p:nvPr/>
        </p:nvSpPr>
        <p:spPr bwMode="auto">
          <a:xfrm>
            <a:off x="5324477" y="6087063"/>
            <a:ext cx="1000595"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ja-JP" altLang="en-US" sz="2000" dirty="0">
                <a:solidFill>
                  <a:srgbClr val="000000"/>
                </a:solidFill>
                <a:latin typeface="+mn-lt"/>
              </a:rPr>
              <a:t>⊥</a:t>
            </a:r>
            <a:r>
              <a:rPr lang="en-US" altLang="ja-JP" b="1" i="1" dirty="0">
                <a:solidFill>
                  <a:srgbClr val="000000"/>
                </a:solidFill>
                <a:latin typeface="Bookman Old Style" pitchFamily="18" charset="0"/>
              </a:rPr>
              <a:t>v </a:t>
            </a:r>
            <a:endParaRPr lang="en-US" altLang="ja-JP" sz="2000" dirty="0">
              <a:solidFill>
                <a:srgbClr val="000000"/>
              </a:solidFill>
              <a:latin typeface="+mn-lt"/>
              <a:cs typeface="Times New Roman" panose="02020603050405020304" pitchFamily="18" charset="0"/>
            </a:endParaRPr>
          </a:p>
        </p:txBody>
      </p:sp>
      <p:sp>
        <p:nvSpPr>
          <p:cNvPr id="220" name="Rectangle 115"/>
          <p:cNvSpPr>
            <a:spLocks noChangeArrowheads="1"/>
          </p:cNvSpPr>
          <p:nvPr/>
        </p:nvSpPr>
        <p:spPr bwMode="auto">
          <a:xfrm>
            <a:off x="6499268" y="6096024"/>
            <a:ext cx="11160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a</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endParaRPr lang="en-US" altLang="ja-JP" i="1" dirty="0">
              <a:solidFill>
                <a:srgbClr val="000000"/>
              </a:solidFill>
              <a:latin typeface="Bookman Old Style" pitchFamily="18" charset="0"/>
            </a:endParaRPr>
          </a:p>
        </p:txBody>
      </p:sp>
      <p:graphicFrame>
        <p:nvGraphicFramePr>
          <p:cNvPr id="221" name="オブジェクト 220"/>
          <p:cNvGraphicFramePr>
            <a:graphicFrameLocks noChangeAspect="1"/>
          </p:cNvGraphicFramePr>
          <p:nvPr/>
        </p:nvGraphicFramePr>
        <p:xfrm>
          <a:off x="8215686" y="5843588"/>
          <a:ext cx="820738" cy="1014412"/>
        </p:xfrm>
        <a:graphic>
          <a:graphicData uri="http://schemas.openxmlformats.org/presentationml/2006/ole">
            <mc:AlternateContent xmlns:mc="http://schemas.openxmlformats.org/markup-compatibility/2006">
              <mc:Choice xmlns:v="urn:schemas-microsoft-com:vml" Requires="v">
                <p:oleObj spid="_x0000_s302126" name="数式" r:id="rId4" imgW="342720" imgH="419040" progId="Equation.3">
                  <p:embed/>
                </p:oleObj>
              </mc:Choice>
              <mc:Fallback>
                <p:oleObj name="数式" r:id="rId4" imgW="342720" imgH="419040" progId="Equation.3">
                  <p:embed/>
                  <p:pic>
                    <p:nvPicPr>
                      <p:cNvPr id="221" name="オブジェクト 220"/>
                      <p:cNvPicPr>
                        <a:picLocks noChangeAspect="1" noChangeArrowheads="1"/>
                      </p:cNvPicPr>
                      <p:nvPr/>
                    </p:nvPicPr>
                    <p:blipFill>
                      <a:blip r:embed="rId5"/>
                      <a:srcRect/>
                      <a:stretch>
                        <a:fillRect/>
                      </a:stretch>
                    </p:blipFill>
                    <p:spPr bwMode="auto">
                      <a:xfrm>
                        <a:off x="8215686" y="5843588"/>
                        <a:ext cx="820738" cy="101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2" name="Rectangle 79"/>
          <p:cNvSpPr>
            <a:spLocks noChangeArrowheads="1"/>
          </p:cNvSpPr>
          <p:nvPr/>
        </p:nvSpPr>
        <p:spPr bwMode="auto">
          <a:xfrm>
            <a:off x="0" y="603894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向心加速度</a:t>
            </a:r>
          </a:p>
        </p:txBody>
      </p:sp>
      <p:sp>
        <p:nvSpPr>
          <p:cNvPr id="223" name="正方形/長方形 222"/>
          <p:cNvSpPr/>
          <p:nvPr/>
        </p:nvSpPr>
        <p:spPr>
          <a:xfrm>
            <a:off x="7487930" y="6100747"/>
            <a:ext cx="822661" cy="523220"/>
          </a:xfrm>
          <a:prstGeom prst="rect">
            <a:avLst/>
          </a:prstGeom>
        </p:spPr>
        <p:txBody>
          <a:bodyPr wrap="none">
            <a:spAutoFit/>
          </a:bodyPr>
          <a:lstStyle/>
          <a:p>
            <a:pPr lvl="0"/>
            <a:r>
              <a:rPr lang="en-US" altLang="ja-JP" dirty="0">
                <a:solidFill>
                  <a:srgbClr val="000000"/>
                </a:solidFill>
                <a:latin typeface="Symbol" pitchFamily="18" charset="2"/>
              </a:rPr>
              <a:t>=</a:t>
            </a:r>
            <a:r>
              <a:rPr lang="en-US" altLang="ja-JP" i="1" dirty="0" err="1">
                <a:solidFill>
                  <a:srgbClr val="000000"/>
                </a:solidFill>
                <a:latin typeface="Bookman Old Style" pitchFamily="18" charset="0"/>
              </a:rPr>
              <a:t>v</a:t>
            </a:r>
            <a:r>
              <a:rPr lang="en-US" altLang="ja-JP" i="1" dirty="0" err="1">
                <a:solidFill>
                  <a:srgbClr val="000000"/>
                </a:solidFill>
                <a:latin typeface="Symbol" panose="05050102010706020507" pitchFamily="18" charset="2"/>
              </a:rPr>
              <a:t>w</a:t>
            </a:r>
            <a:endParaRPr lang="en-US" altLang="ja-JP" i="1" dirty="0">
              <a:solidFill>
                <a:srgbClr val="000000"/>
              </a:solidFill>
              <a:latin typeface="Bookman Old Style" pitchFamily="18" charset="0"/>
            </a:endParaRPr>
          </a:p>
        </p:txBody>
      </p:sp>
      <p:grpSp>
        <p:nvGrpSpPr>
          <p:cNvPr id="128" name="グループ化 127"/>
          <p:cNvGrpSpPr/>
          <p:nvPr/>
        </p:nvGrpSpPr>
        <p:grpSpPr>
          <a:xfrm>
            <a:off x="0" y="491074"/>
            <a:ext cx="5585156" cy="1019575"/>
            <a:chOff x="0" y="491074"/>
            <a:chExt cx="5585156" cy="1019575"/>
          </a:xfrm>
        </p:grpSpPr>
        <p:sp>
          <p:nvSpPr>
            <p:cNvPr id="130" name="Rectangle 4"/>
            <p:cNvSpPr>
              <a:spLocks noChangeArrowheads="1"/>
            </p:cNvSpPr>
            <p:nvPr/>
          </p:nvSpPr>
          <p:spPr bwMode="auto">
            <a:xfrm>
              <a:off x="2581835" y="979239"/>
              <a:ext cx="1261884" cy="523220"/>
            </a:xfrm>
            <a:prstGeom prst="rect">
              <a:avLst/>
            </a:prstGeom>
            <a:solidFill>
              <a:schemeClr val="bg1"/>
            </a:solidFill>
            <a:ln>
              <a:noFill/>
            </a:ln>
          </p:spPr>
          <p:txBody>
            <a:bodyPr wrap="none">
              <a:spAutoFit/>
            </a:bodyPr>
            <a:lstStyle/>
            <a:p>
              <a:r>
                <a:rPr lang="ja-JP" altLang="en-US" dirty="0">
                  <a:solidFill>
                    <a:srgbClr val="000000"/>
                  </a:solidFill>
                </a:rPr>
                <a:t>中心角</a:t>
              </a:r>
            </a:p>
          </p:txBody>
        </p:sp>
        <p:sp>
          <p:nvSpPr>
            <p:cNvPr id="135" name="正方形/長方形 134"/>
            <p:cNvSpPr/>
            <p:nvPr/>
          </p:nvSpPr>
          <p:spPr>
            <a:xfrm>
              <a:off x="3752578" y="987429"/>
              <a:ext cx="659155" cy="523220"/>
            </a:xfrm>
            <a:prstGeom prst="rect">
              <a:avLst/>
            </a:prstGeom>
            <a:solidFill>
              <a:schemeClr val="bg1"/>
            </a:solidFill>
          </p:spPr>
          <p:txBody>
            <a:bodyPr wrap="none">
              <a:spAutoFit/>
            </a:bodyPr>
            <a:lstStyle/>
            <a:p>
              <a:r>
                <a:rPr lang="en-US" altLang="ja-JP" i="1" dirty="0">
                  <a:solidFill>
                    <a:srgbClr val="000000"/>
                  </a:solidFill>
                  <a:latin typeface="Symbol" panose="05050102010706020507" pitchFamily="18" charset="2"/>
                </a:rPr>
                <a:t>q</a:t>
              </a:r>
              <a:r>
                <a:rPr lang="ja-JP" altLang="en-US" i="1" dirty="0">
                  <a:solidFill>
                    <a:srgbClr val="000000"/>
                  </a:solidFill>
                  <a:latin typeface="Symbol" panose="05050102010706020507" pitchFamily="18" charset="2"/>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36" name="Rectangle 4"/>
            <p:cNvSpPr>
              <a:spLocks noChangeArrowheads="1"/>
            </p:cNvSpPr>
            <p:nvPr/>
          </p:nvSpPr>
          <p:spPr bwMode="auto">
            <a:xfrm>
              <a:off x="0" y="984017"/>
              <a:ext cx="2369559" cy="523220"/>
            </a:xfrm>
            <a:prstGeom prst="rect">
              <a:avLst/>
            </a:prstGeom>
            <a:solidFill>
              <a:schemeClr val="bg1"/>
            </a:solidFill>
            <a:ln>
              <a:noFill/>
            </a:ln>
          </p:spPr>
          <p:txBody>
            <a:bodyPr wrap="none">
              <a:spAutoFit/>
            </a:bodyPr>
            <a:lstStyle/>
            <a:p>
              <a:r>
                <a:rPr lang="ja-JP" altLang="en-US" dirty="0">
                  <a:solidFill>
                    <a:srgbClr val="000000"/>
                  </a:solidFill>
                </a:rPr>
                <a:t>時間を</a:t>
              </a:r>
              <a:r>
                <a:rPr lang="en-US" altLang="ja-JP" i="1" dirty="0">
                  <a:solidFill>
                    <a:srgbClr val="000000"/>
                  </a:solidFill>
                  <a:latin typeface="Bookman Old Style" pitchFamily="18" charset="0"/>
                </a:rPr>
                <a:t>t </a:t>
              </a:r>
              <a:r>
                <a:rPr lang="ja-JP" altLang="en-US" dirty="0">
                  <a:solidFill>
                    <a:srgbClr val="000000"/>
                  </a:solidFill>
                </a:rPr>
                <a:t>とする</a:t>
              </a:r>
              <a:endParaRPr lang="ja-JP" altLang="en-US" i="1" dirty="0">
                <a:solidFill>
                  <a:srgbClr val="000000"/>
                </a:solidFill>
                <a:latin typeface="Bookman Old Style" pitchFamily="18" charset="0"/>
              </a:endParaRPr>
            </a:p>
          </p:txBody>
        </p:sp>
        <p:sp>
          <p:nvSpPr>
            <p:cNvPr id="137" name="正方形/長方形 136"/>
            <p:cNvSpPr/>
            <p:nvPr/>
          </p:nvSpPr>
          <p:spPr>
            <a:xfrm>
              <a:off x="4283520" y="972680"/>
              <a:ext cx="1148071" cy="523220"/>
            </a:xfrm>
            <a:prstGeom prst="rect">
              <a:avLst/>
            </a:prstGeom>
            <a:solidFill>
              <a:schemeClr val="bg1"/>
            </a:solidFill>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138" name="Rectangle 4"/>
            <p:cNvSpPr>
              <a:spLocks noChangeArrowheads="1"/>
            </p:cNvSpPr>
            <p:nvPr/>
          </p:nvSpPr>
          <p:spPr bwMode="auto">
            <a:xfrm>
              <a:off x="0" y="491074"/>
              <a:ext cx="2577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座標による記述</a:t>
              </a:r>
              <a:endParaRPr lang="ja-JP" altLang="en-US" dirty="0">
                <a:solidFill>
                  <a:srgbClr val="3333CC"/>
                </a:solidFill>
              </a:endParaRPr>
            </a:p>
          </p:txBody>
        </p:sp>
        <p:sp>
          <p:nvSpPr>
            <p:cNvPr id="163" name="Rectangle 4"/>
            <p:cNvSpPr>
              <a:spLocks noChangeArrowheads="1"/>
            </p:cNvSpPr>
            <p:nvPr/>
          </p:nvSpPr>
          <p:spPr bwMode="auto">
            <a:xfrm>
              <a:off x="2735399" y="504590"/>
              <a:ext cx="2332690" cy="523220"/>
            </a:xfrm>
            <a:prstGeom prst="rect">
              <a:avLst/>
            </a:prstGeom>
            <a:noFill/>
            <a:ln>
              <a:noFill/>
            </a:ln>
          </p:spPr>
          <p:txBody>
            <a:bodyPr wrap="none">
              <a:spAutoFit/>
            </a:bodyPr>
            <a:lstStyle/>
            <a:p>
              <a:r>
                <a:rPr lang="ja-JP" altLang="en-US" dirty="0">
                  <a:solidFill>
                    <a:srgbClr val="000000"/>
                  </a:solidFill>
                </a:rPr>
                <a:t>初めの中心角</a:t>
              </a:r>
            </a:p>
          </p:txBody>
        </p:sp>
        <p:sp>
          <p:nvSpPr>
            <p:cNvPr id="164" name="正方形/長方形 163"/>
            <p:cNvSpPr/>
            <p:nvPr/>
          </p:nvSpPr>
          <p:spPr>
            <a:xfrm>
              <a:off x="5092713" y="498031"/>
              <a:ext cx="492443" cy="523220"/>
            </a:xfrm>
            <a:prstGeom prst="rect">
              <a:avLst/>
            </a:prstGeom>
            <a:noFill/>
          </p:spPr>
          <p:txBody>
            <a:bodyPr wrap="none">
              <a:spAutoFit/>
            </a:bodyPr>
            <a:lstStyle/>
            <a:p>
              <a:pPr algn="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grpSp>
      <p:sp>
        <p:nvSpPr>
          <p:cNvPr id="167" name="Rectangle 115"/>
          <p:cNvSpPr>
            <a:spLocks noChangeArrowheads="1"/>
          </p:cNvSpPr>
          <p:nvPr/>
        </p:nvSpPr>
        <p:spPr bwMode="auto">
          <a:xfrm>
            <a:off x="6887982" y="596517"/>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66FF"/>
                </a:solidFill>
                <a:latin typeface="Bookman Old Style" pitchFamily="18" charset="0"/>
              </a:rPr>
              <a:t>v</a:t>
            </a:r>
          </a:p>
        </p:txBody>
      </p:sp>
      <p:cxnSp>
        <p:nvCxnSpPr>
          <p:cNvPr id="169" name="直線コネクタ 168"/>
          <p:cNvCxnSpPr/>
          <p:nvPr/>
        </p:nvCxnSpPr>
        <p:spPr bwMode="auto">
          <a:xfrm flipH="1" flipV="1">
            <a:off x="6763871" y="927847"/>
            <a:ext cx="524435" cy="309282"/>
          </a:xfrm>
          <a:prstGeom prst="line">
            <a:avLst/>
          </a:prstGeom>
          <a:noFill/>
          <a:ln w="57150" cap="flat" cmpd="sng" algn="ctr">
            <a:solidFill>
              <a:srgbClr val="0066FF"/>
            </a:solidFill>
            <a:prstDash val="solid"/>
            <a:round/>
            <a:headEnd type="none" w="med" len="med"/>
            <a:tailEnd type="triangle" w="med" len="med"/>
          </a:ln>
          <a:effectLst/>
        </p:spPr>
      </p:cxnSp>
      <p:cxnSp>
        <p:nvCxnSpPr>
          <p:cNvPr id="171" name="直線コネクタ 170"/>
          <p:cNvCxnSpPr/>
          <p:nvPr/>
        </p:nvCxnSpPr>
        <p:spPr bwMode="auto">
          <a:xfrm flipH="1">
            <a:off x="7077374" y="1264502"/>
            <a:ext cx="201689" cy="342874"/>
          </a:xfrm>
          <a:prstGeom prst="line">
            <a:avLst/>
          </a:prstGeom>
          <a:noFill/>
          <a:ln w="57150" cap="flat" cmpd="sng" algn="ctr">
            <a:solidFill>
              <a:srgbClr val="FF00FF"/>
            </a:solidFill>
            <a:prstDash val="solid"/>
            <a:round/>
            <a:headEnd type="none" w="med" len="med"/>
            <a:tailEnd type="triangle" w="med" len="med"/>
          </a:ln>
          <a:effectLst/>
        </p:spPr>
      </p:cxnSp>
      <p:sp>
        <p:nvSpPr>
          <p:cNvPr id="172" name="Rectangle 115"/>
          <p:cNvSpPr>
            <a:spLocks noChangeArrowheads="1"/>
          </p:cNvSpPr>
          <p:nvPr/>
        </p:nvSpPr>
        <p:spPr bwMode="auto">
          <a:xfrm>
            <a:off x="6685322" y="1085655"/>
            <a:ext cx="4283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FF00FF"/>
                </a:solidFill>
                <a:latin typeface="Bookman Old Style" pitchFamily="18" charset="0"/>
              </a:rPr>
              <a:t>a</a:t>
            </a:r>
          </a:p>
        </p:txBody>
      </p:sp>
      <p:grpSp>
        <p:nvGrpSpPr>
          <p:cNvPr id="230" name="グループ化 229">
            <a:extLst>
              <a:ext uri="{FF2B5EF4-FFF2-40B4-BE49-F238E27FC236}">
                <a16:creationId xmlns:a16="http://schemas.microsoft.com/office/drawing/2014/main" id="{0034DED3-7CA5-418F-A865-EFB51191F8E4}"/>
              </a:ext>
            </a:extLst>
          </p:cNvPr>
          <p:cNvGrpSpPr/>
          <p:nvPr/>
        </p:nvGrpSpPr>
        <p:grpSpPr>
          <a:xfrm>
            <a:off x="0" y="-4130"/>
            <a:ext cx="9170554" cy="546463"/>
            <a:chOff x="0" y="-4130"/>
            <a:chExt cx="9170554" cy="546463"/>
          </a:xfrm>
        </p:grpSpPr>
        <p:sp>
          <p:nvSpPr>
            <p:cNvPr id="231" name="Rectangle 46">
              <a:extLst>
                <a:ext uri="{FF2B5EF4-FFF2-40B4-BE49-F238E27FC236}">
                  <a16:creationId xmlns:a16="http://schemas.microsoft.com/office/drawing/2014/main" id="{F6E38F4D-E99B-4940-984D-96EB445B0BE9}"/>
                </a:ext>
              </a:extLst>
            </p:cNvPr>
            <p:cNvSpPr>
              <a:spLocks noChangeArrowheads="1"/>
            </p:cNvSpPr>
            <p:nvPr/>
          </p:nvSpPr>
          <p:spPr bwMode="auto">
            <a:xfrm>
              <a:off x="2567" y="-4130"/>
              <a:ext cx="9141433" cy="504929"/>
            </a:xfrm>
            <a:prstGeom prst="rect">
              <a:avLst/>
            </a:prstGeom>
            <a:solidFill>
              <a:srgbClr val="FFF0DC"/>
            </a:solidFill>
            <a:ln w="9525">
              <a:solidFill>
                <a:srgbClr val="FFC000"/>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dirty="0">
                <a:solidFill>
                  <a:srgbClr val="C00000"/>
                </a:solidFill>
              </a:endParaRPr>
            </a:p>
          </p:txBody>
        </p:sp>
        <p:sp>
          <p:nvSpPr>
            <p:cNvPr id="232" name="Rectangle 4">
              <a:extLst>
                <a:ext uri="{FF2B5EF4-FFF2-40B4-BE49-F238E27FC236}">
                  <a16:creationId xmlns:a16="http://schemas.microsoft.com/office/drawing/2014/main" id="{96414F0F-F458-4A81-9091-75DD4D8661DE}"/>
                </a:ext>
              </a:extLst>
            </p:cNvPr>
            <p:cNvSpPr>
              <a:spLocks noChangeArrowheads="1"/>
            </p:cNvSpPr>
            <p:nvPr/>
          </p:nvSpPr>
          <p:spPr bwMode="auto">
            <a:xfrm>
              <a:off x="0" y="1451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等速円運動</a:t>
              </a:r>
              <a:endParaRPr lang="ja-JP" altLang="en-US" dirty="0">
                <a:solidFill>
                  <a:srgbClr val="3333CC"/>
                </a:solidFill>
              </a:endParaRPr>
            </a:p>
          </p:txBody>
        </p:sp>
        <p:sp>
          <p:nvSpPr>
            <p:cNvPr id="243" name="Rectangle 4">
              <a:extLst>
                <a:ext uri="{FF2B5EF4-FFF2-40B4-BE49-F238E27FC236}">
                  <a16:creationId xmlns:a16="http://schemas.microsoft.com/office/drawing/2014/main" id="{D7D184BC-AA58-4C7C-8998-781D594FBAB7}"/>
                </a:ext>
              </a:extLst>
            </p:cNvPr>
            <p:cNvSpPr>
              <a:spLocks noChangeArrowheads="1"/>
            </p:cNvSpPr>
            <p:nvPr/>
          </p:nvSpPr>
          <p:spPr bwMode="auto">
            <a:xfrm>
              <a:off x="2060478" y="13560"/>
              <a:ext cx="36888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半径</a:t>
              </a:r>
              <a:r>
                <a:rPr lang="en-US" altLang="ja-JP" i="1" dirty="0">
                  <a:solidFill>
                    <a:srgbClr val="000000"/>
                  </a:solidFill>
                  <a:latin typeface="Bookman Old Style" pitchFamily="18" charset="0"/>
                </a:rPr>
                <a:t>r </a:t>
              </a:r>
              <a:r>
                <a:rPr lang="ja-JP" altLang="en-US" dirty="0">
                  <a:solidFill>
                    <a:srgbClr val="000000"/>
                  </a:solidFill>
                </a:rPr>
                <a:t>一定</a:t>
              </a:r>
              <a:r>
                <a:rPr lang="en-US" altLang="ja-JP" dirty="0">
                  <a:solidFill>
                    <a:srgbClr val="000000"/>
                  </a:solidFill>
                </a:rPr>
                <a:t>, </a:t>
              </a:r>
              <a:r>
                <a:rPr lang="ja-JP" altLang="en-US" dirty="0">
                  <a:solidFill>
                    <a:srgbClr val="000000"/>
                  </a:solidFill>
                </a:rPr>
                <a:t>速さ</a:t>
              </a:r>
              <a:r>
                <a:rPr lang="en-US" altLang="ja-JP" i="1" dirty="0">
                  <a:solidFill>
                    <a:srgbClr val="000000"/>
                  </a:solidFill>
                  <a:latin typeface="Bookman Old Style" panose="02050604050505020204" pitchFamily="18" charset="0"/>
                  <a:cs typeface="Times New Roman" panose="02020603050405020304" pitchFamily="18" charset="0"/>
                </a:rPr>
                <a:t>v</a:t>
              </a:r>
              <a:r>
                <a:rPr lang="en-US" altLang="ja-JP" i="1" dirty="0">
                  <a:solidFill>
                    <a:srgbClr val="000000"/>
                  </a:solidFill>
                  <a:latin typeface="Symbol" panose="05050102010706020507" pitchFamily="18" charset="2"/>
                </a:rPr>
                <a:t> </a:t>
              </a:r>
              <a:r>
                <a:rPr lang="ja-JP" altLang="en-US" dirty="0">
                  <a:solidFill>
                    <a:srgbClr val="000000"/>
                  </a:solidFill>
                </a:rPr>
                <a:t>一定</a:t>
              </a:r>
              <a:endParaRPr lang="ja-JP" altLang="en-US" i="1" dirty="0">
                <a:solidFill>
                  <a:srgbClr val="000000"/>
                </a:solidFill>
                <a:latin typeface="Bookman Old Style" pitchFamily="18" charset="0"/>
              </a:endParaRPr>
            </a:p>
          </p:txBody>
        </p:sp>
        <p:sp>
          <p:nvSpPr>
            <p:cNvPr id="244" name="Rectangle 4">
              <a:extLst>
                <a:ext uri="{FF2B5EF4-FFF2-40B4-BE49-F238E27FC236}">
                  <a16:creationId xmlns:a16="http://schemas.microsoft.com/office/drawing/2014/main" id="{E169ADF7-A986-45CA-BA18-2FE98B216CB5}"/>
                </a:ext>
              </a:extLst>
            </p:cNvPr>
            <p:cNvSpPr>
              <a:spLocks noChangeArrowheads="1"/>
            </p:cNvSpPr>
            <p:nvPr/>
          </p:nvSpPr>
          <p:spPr bwMode="auto">
            <a:xfrm>
              <a:off x="6016651" y="1911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角速度</a:t>
              </a:r>
            </a:p>
          </p:txBody>
        </p:sp>
        <p:sp>
          <p:nvSpPr>
            <p:cNvPr id="245" name="Rectangle 115">
              <a:extLst>
                <a:ext uri="{FF2B5EF4-FFF2-40B4-BE49-F238E27FC236}">
                  <a16:creationId xmlns:a16="http://schemas.microsoft.com/office/drawing/2014/main" id="{3AE4F6F4-92EB-4E14-9C2C-8D66E59BE3EE}"/>
                </a:ext>
              </a:extLst>
            </p:cNvPr>
            <p:cNvSpPr>
              <a:spLocks noChangeArrowheads="1"/>
            </p:cNvSpPr>
            <p:nvPr/>
          </p:nvSpPr>
          <p:spPr bwMode="auto">
            <a:xfrm>
              <a:off x="7099257" y="10568"/>
              <a:ext cx="2071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v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r </a:t>
              </a:r>
              <a:r>
                <a:rPr lang="ja-JP" altLang="en-US" dirty="0">
                  <a:solidFill>
                    <a:srgbClr val="000000"/>
                  </a:solidFill>
                </a:rPr>
                <a:t>一定</a:t>
              </a:r>
              <a:endParaRPr lang="en-US" altLang="ja-JP" i="1" dirty="0">
                <a:solidFill>
                  <a:srgbClr val="000000"/>
                </a:solidFill>
                <a:latin typeface="Bookman Old Style" pitchFamily="18" charset="0"/>
              </a:endParaRPr>
            </a:p>
          </p:txBody>
        </p:sp>
      </p:grpSp>
    </p:spTree>
    <p:extLst>
      <p:ext uri="{BB962C8B-B14F-4D97-AF65-F5344CB8AC3E}">
        <p14:creationId xmlns:p14="http://schemas.microsoft.com/office/powerpoint/2010/main" val="28173604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 name="Rectangle 46">
            <a:extLst>
              <a:ext uri="{FF2B5EF4-FFF2-40B4-BE49-F238E27FC236}">
                <a16:creationId xmlns:a16="http://schemas.microsoft.com/office/drawing/2014/main" id="{F6E38F4D-E99B-4940-984D-96EB445B0BE9}"/>
              </a:ext>
            </a:extLst>
          </p:cNvPr>
          <p:cNvSpPr>
            <a:spLocks noChangeArrowheads="1"/>
          </p:cNvSpPr>
          <p:nvPr/>
        </p:nvSpPr>
        <p:spPr bwMode="auto">
          <a:xfrm>
            <a:off x="2567" y="-4130"/>
            <a:ext cx="9141433" cy="504929"/>
          </a:xfrm>
          <a:prstGeom prst="rect">
            <a:avLst/>
          </a:prstGeom>
          <a:solidFill>
            <a:srgbClr val="FFF0DC"/>
          </a:solidFill>
          <a:ln w="9525">
            <a:solidFill>
              <a:srgbClr val="FFC000"/>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dirty="0">
              <a:solidFill>
                <a:srgbClr val="C00000"/>
              </a:solidFill>
            </a:endParaRPr>
          </a:p>
        </p:txBody>
      </p:sp>
      <p:sp>
        <p:nvSpPr>
          <p:cNvPr id="123" name="Rectangle 46">
            <a:extLst>
              <a:ext uri="{FF2B5EF4-FFF2-40B4-BE49-F238E27FC236}">
                <a16:creationId xmlns:a16="http://schemas.microsoft.com/office/drawing/2014/main" id="{CEDAB39F-06CE-43E2-B548-AC23A8AF8AE7}"/>
              </a:ext>
            </a:extLst>
          </p:cNvPr>
          <p:cNvSpPr>
            <a:spLocks noChangeArrowheads="1"/>
          </p:cNvSpPr>
          <p:nvPr/>
        </p:nvSpPr>
        <p:spPr bwMode="auto">
          <a:xfrm>
            <a:off x="2566" y="12159"/>
            <a:ext cx="9167988" cy="953982"/>
          </a:xfrm>
          <a:prstGeom prst="rect">
            <a:avLst/>
          </a:prstGeom>
          <a:solidFill>
            <a:srgbClr val="FFF0DC"/>
          </a:solidFill>
          <a:ln w="9525">
            <a:solidFill>
              <a:srgbClr val="FFC000"/>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dirty="0">
              <a:solidFill>
                <a:srgbClr val="C00000"/>
              </a:solidFill>
            </a:endParaRPr>
          </a:p>
        </p:txBody>
      </p:sp>
      <p:sp>
        <p:nvSpPr>
          <p:cNvPr id="209" name="正方形/長方形 208"/>
          <p:cNvSpPr/>
          <p:nvPr/>
        </p:nvSpPr>
        <p:spPr>
          <a:xfrm>
            <a:off x="273421" y="5298142"/>
            <a:ext cx="6530790" cy="605116"/>
          </a:xfrm>
          <a:prstGeom prst="rect">
            <a:avLst/>
          </a:prstGeom>
          <a:noFill/>
        </p:spPr>
        <p:txBody>
          <a:bodyPr wrap="none">
            <a:noAutofit/>
          </a:bodyPr>
          <a:lstStyle/>
          <a:p>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                                  ,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endParaRPr lang="ja-JP" altLang="en-US" dirty="0"/>
          </a:p>
        </p:txBody>
      </p:sp>
      <p:grpSp>
        <p:nvGrpSpPr>
          <p:cNvPr id="233" name="グループ化 232"/>
          <p:cNvGrpSpPr/>
          <p:nvPr/>
        </p:nvGrpSpPr>
        <p:grpSpPr>
          <a:xfrm>
            <a:off x="0" y="2640767"/>
            <a:ext cx="7194176" cy="1312668"/>
            <a:chOff x="0" y="2640767"/>
            <a:chExt cx="7194176" cy="1312668"/>
          </a:xfrm>
        </p:grpSpPr>
        <p:sp>
          <p:nvSpPr>
            <p:cNvPr id="234" name="正方形/長方形 233"/>
            <p:cNvSpPr/>
            <p:nvPr/>
          </p:nvSpPr>
          <p:spPr>
            <a:xfrm>
              <a:off x="941293" y="3183986"/>
              <a:ext cx="6252883" cy="769449"/>
            </a:xfrm>
            <a:prstGeom prst="rect">
              <a:avLst/>
            </a:prstGeom>
            <a:solidFill>
              <a:schemeClr val="bg1"/>
            </a:solidFill>
          </p:spPr>
          <p:txBody>
            <a:bodyPr wrap="none">
              <a:noAutofit/>
            </a:bodyPr>
            <a:lstStyle/>
            <a:p>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                               ,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endParaRPr lang="ja-JP" altLang="en-US" dirty="0"/>
            </a:p>
          </p:txBody>
        </p:sp>
        <p:sp>
          <p:nvSpPr>
            <p:cNvPr id="235" name="Rectangle 4"/>
            <p:cNvSpPr>
              <a:spLocks noChangeArrowheads="1"/>
            </p:cNvSpPr>
            <p:nvPr/>
          </p:nvSpPr>
          <p:spPr bwMode="auto">
            <a:xfrm>
              <a:off x="0" y="2640767"/>
              <a:ext cx="902811" cy="523220"/>
            </a:xfrm>
            <a:prstGeom prst="rect">
              <a:avLst/>
            </a:prstGeom>
            <a:solidFill>
              <a:schemeClr val="bg1"/>
            </a:solidFill>
            <a:ln>
              <a:noFill/>
            </a:ln>
          </p:spPr>
          <p:txBody>
            <a:bodyPr wrap="none">
              <a:spAutoFit/>
            </a:bodyPr>
            <a:lstStyle/>
            <a:p>
              <a:r>
                <a:rPr lang="ja-JP" altLang="en-US" dirty="0">
                  <a:solidFill>
                    <a:srgbClr val="3333CC"/>
                  </a:solidFill>
                </a:rPr>
                <a:t>速度</a:t>
              </a:r>
            </a:p>
          </p:txBody>
        </p:sp>
        <p:sp>
          <p:nvSpPr>
            <p:cNvPr id="236" name="Rectangle 115"/>
            <p:cNvSpPr>
              <a:spLocks noChangeArrowheads="1"/>
            </p:cNvSpPr>
            <p:nvPr/>
          </p:nvSpPr>
          <p:spPr bwMode="auto">
            <a:xfrm>
              <a:off x="739588" y="2645510"/>
              <a:ext cx="1782860" cy="523220"/>
            </a:xfrm>
            <a:prstGeom prst="rect">
              <a:avLst/>
            </a:prstGeom>
            <a:solidFill>
              <a:schemeClr val="bg1"/>
            </a:solidFill>
            <a:ln>
              <a:noFill/>
            </a:ln>
          </p:spPr>
          <p:txBody>
            <a:bodyPr wrap="none">
              <a:spAutoFit/>
            </a:bodyPr>
            <a:lstStyle/>
            <a:p>
              <a:r>
                <a:rPr lang="en-US" altLang="ja-JP" b="1" i="1" dirty="0">
                  <a:solidFill>
                    <a:srgbClr val="000000"/>
                  </a:solidFill>
                  <a:latin typeface="Bookman Old Style" pitchFamily="18" charset="0"/>
                </a:rPr>
                <a:t>v</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dirty="0">
                  <a:solidFill>
                    <a:srgbClr val="000000"/>
                  </a:solidFill>
                  <a:cs typeface="Times New Roman" panose="02020603050405020304" pitchFamily="18" charset="0"/>
                </a:rPr>
                <a:t>(</a:t>
              </a:r>
              <a:r>
                <a:rPr lang="en-US" altLang="ja-JP" i="1" dirty="0" err="1">
                  <a:solidFill>
                    <a:srgbClr val="000000"/>
                  </a:solidFill>
                  <a:latin typeface="Bookman Old Style" pitchFamily="18" charset="0"/>
                </a:rPr>
                <a:t>v</a:t>
              </a:r>
              <a:r>
                <a:rPr lang="en-US" altLang="ja-JP" i="1" baseline="-25000" dirty="0" err="1">
                  <a:solidFill>
                    <a:srgbClr val="000000"/>
                  </a:solidFill>
                  <a:latin typeface="Bookman Old Style" pitchFamily="18" charset="0"/>
                </a:rPr>
                <a:t>x</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 </a:t>
              </a:r>
              <a:r>
                <a:rPr lang="en-US" altLang="ja-JP" i="1" dirty="0" err="1">
                  <a:solidFill>
                    <a:srgbClr val="000000"/>
                  </a:solidFill>
                  <a:latin typeface="Bookman Old Style" pitchFamily="18" charset="0"/>
                </a:rPr>
                <a:t>v</a:t>
              </a:r>
              <a:r>
                <a:rPr lang="en-US" altLang="ja-JP" i="1" baseline="-25000" dirty="0" err="1">
                  <a:solidFill>
                    <a:srgbClr val="000000"/>
                  </a:solidFill>
                  <a:latin typeface="Bookman Old Style" pitchFamily="18" charset="0"/>
                </a:rPr>
                <a:t>y</a:t>
              </a:r>
              <a:r>
                <a:rPr lang="en-US" altLang="ja-JP" dirty="0">
                  <a:solidFill>
                    <a:srgbClr val="000000"/>
                  </a:solidFill>
                  <a:cs typeface="Times New Roman" panose="02020603050405020304" pitchFamily="18" charset="0"/>
                </a:rPr>
                <a:t>)</a:t>
              </a:r>
            </a:p>
          </p:txBody>
        </p:sp>
        <p:sp>
          <p:nvSpPr>
            <p:cNvPr id="237" name="正方形/長方形 236"/>
            <p:cNvSpPr/>
            <p:nvPr/>
          </p:nvSpPr>
          <p:spPr>
            <a:xfrm>
              <a:off x="1489066" y="3189545"/>
              <a:ext cx="2598839" cy="523220"/>
            </a:xfrm>
            <a:prstGeom prst="rect">
              <a:avLst/>
            </a:prstGeom>
            <a:solidFill>
              <a:schemeClr val="bg1"/>
            </a:solidFill>
          </p:spPr>
          <p:txBody>
            <a:bodyPr wrap="square">
              <a:spAutoFit/>
            </a:bodyPr>
            <a:lstStyle/>
            <a:p>
              <a:r>
                <a:rPr lang="en-US" altLang="ja-JP" dirty="0">
                  <a:latin typeface="Symbol" panose="05050102010706020507" pitchFamily="18" charset="2"/>
                </a:rPr>
                <a:t>-    </a:t>
              </a:r>
              <a:r>
                <a:rPr lang="en-US" altLang="ja-JP" i="1" dirty="0">
                  <a:latin typeface="Bookman Old Style" pitchFamily="18" charset="0"/>
                </a:rPr>
                <a:t>r </a:t>
              </a:r>
              <a:r>
                <a:rPr lang="en-US" altLang="ja-JP" dirty="0">
                  <a:cs typeface="Times New Roman" panose="02020603050405020304" pitchFamily="18" charset="0"/>
                </a:rPr>
                <a:t>sin(</a:t>
              </a:r>
              <a:r>
                <a:rPr lang="en-US" altLang="ja-JP" i="1" dirty="0">
                  <a:latin typeface="Symbol" panose="05050102010706020507" pitchFamily="18" charset="2"/>
                </a:rPr>
                <a:t>w</a:t>
              </a:r>
              <a:r>
                <a:rPr lang="ja-JP" altLang="en-US" i="1" dirty="0">
                  <a:latin typeface="Symbol" panose="05050102010706020507" pitchFamily="18" charset="2"/>
                </a:rPr>
                <a:t> </a:t>
              </a:r>
              <a:r>
                <a:rPr lang="en-US" altLang="ja-JP" i="1" dirty="0">
                  <a:latin typeface="Bookman Old Style" pitchFamily="18" charset="0"/>
                </a:rPr>
                <a:t>t</a:t>
              </a:r>
              <a:r>
                <a:rPr lang="en-US" altLang="ja-JP" dirty="0">
                  <a:latin typeface="Symbol" panose="05050102010706020507" pitchFamily="18" charset="2"/>
                </a:rPr>
                <a:t>+</a:t>
              </a:r>
              <a:r>
                <a:rPr lang="en-US" altLang="ja-JP" i="1" dirty="0">
                  <a:latin typeface="Symbol" panose="05050102010706020507" pitchFamily="18" charset="2"/>
                </a:rPr>
                <a:t>q</a:t>
              </a:r>
              <a:r>
                <a:rPr lang="en-US" altLang="ja-JP" baseline="-25000" dirty="0"/>
                <a:t>0</a:t>
              </a:r>
              <a:r>
                <a:rPr lang="en-US" altLang="ja-JP" dirty="0">
                  <a:cs typeface="Times New Roman" panose="02020603050405020304" pitchFamily="18" charset="0"/>
                </a:rPr>
                <a:t>)</a:t>
              </a:r>
            </a:p>
          </p:txBody>
        </p:sp>
        <p:sp>
          <p:nvSpPr>
            <p:cNvPr id="238" name="正方形/長方形 237"/>
            <p:cNvSpPr/>
            <p:nvPr/>
          </p:nvSpPr>
          <p:spPr>
            <a:xfrm>
              <a:off x="4531101" y="3191107"/>
              <a:ext cx="2207656" cy="523220"/>
            </a:xfrm>
            <a:prstGeom prst="rect">
              <a:avLst/>
            </a:prstGeom>
            <a:solidFill>
              <a:schemeClr val="bg1"/>
            </a:solidFill>
          </p:spPr>
          <p:txBody>
            <a:bodyPr wrap="none">
              <a:spAutoFit/>
            </a:bodyPr>
            <a:lstStyle/>
            <a:p>
              <a:r>
                <a:rPr lang="en-US" altLang="ja-JP" dirty="0">
                  <a:latin typeface="Symbol" panose="05050102010706020507" pitchFamily="18" charset="2"/>
                </a:rPr>
                <a:t> </a:t>
              </a:r>
              <a:r>
                <a:rPr lang="en-US" altLang="ja-JP" i="1" dirty="0">
                  <a:latin typeface="Bookman Old Style" pitchFamily="18" charset="0"/>
                </a:rPr>
                <a:t>r </a:t>
              </a:r>
              <a:r>
                <a:rPr lang="en-US" altLang="ja-JP" dirty="0">
                  <a:cs typeface="Times New Roman" panose="02020603050405020304" pitchFamily="18" charset="0"/>
                </a:rPr>
                <a:t>cos(</a:t>
              </a:r>
              <a:r>
                <a:rPr lang="en-US" altLang="ja-JP" i="1" dirty="0">
                  <a:latin typeface="Symbol" panose="05050102010706020507" pitchFamily="18" charset="2"/>
                </a:rPr>
                <a:t>w</a:t>
              </a:r>
              <a:r>
                <a:rPr lang="ja-JP" altLang="en-US" i="1" dirty="0">
                  <a:latin typeface="Symbol" panose="05050102010706020507" pitchFamily="18" charset="2"/>
                </a:rPr>
                <a:t> </a:t>
              </a:r>
              <a:r>
                <a:rPr lang="en-US" altLang="ja-JP" i="1" dirty="0">
                  <a:latin typeface="Bookman Old Style" pitchFamily="18" charset="0"/>
                </a:rPr>
                <a:t>t</a:t>
              </a:r>
              <a:r>
                <a:rPr lang="en-US" altLang="ja-JP" dirty="0">
                  <a:latin typeface="Symbol" panose="05050102010706020507" pitchFamily="18" charset="2"/>
                </a:rPr>
                <a:t>+</a:t>
              </a:r>
              <a:r>
                <a:rPr lang="en-US" altLang="ja-JP" i="1" dirty="0">
                  <a:latin typeface="Symbol" panose="05050102010706020507" pitchFamily="18" charset="2"/>
                </a:rPr>
                <a:t>q</a:t>
              </a:r>
              <a:r>
                <a:rPr lang="en-US" altLang="ja-JP" baseline="-25000" dirty="0"/>
                <a:t>0</a:t>
              </a:r>
              <a:r>
                <a:rPr lang="en-US" altLang="ja-JP" dirty="0">
                  <a:cs typeface="Times New Roman" panose="02020603050405020304" pitchFamily="18" charset="0"/>
                </a:rPr>
                <a:t>)</a:t>
              </a:r>
            </a:p>
          </p:txBody>
        </p:sp>
        <p:sp>
          <p:nvSpPr>
            <p:cNvPr id="239" name="Rectangle 69"/>
            <p:cNvSpPr>
              <a:spLocks noChangeArrowheads="1"/>
            </p:cNvSpPr>
            <p:nvPr/>
          </p:nvSpPr>
          <p:spPr bwMode="auto">
            <a:xfrm>
              <a:off x="1470425" y="3222212"/>
              <a:ext cx="2657822"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240" name="Rectangle 69"/>
            <p:cNvSpPr>
              <a:spLocks noChangeArrowheads="1"/>
            </p:cNvSpPr>
            <p:nvPr/>
          </p:nvSpPr>
          <p:spPr bwMode="auto">
            <a:xfrm>
              <a:off x="4356847" y="3232671"/>
              <a:ext cx="2460811"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241" name="正方形/長方形 240"/>
            <p:cNvSpPr/>
            <p:nvPr/>
          </p:nvSpPr>
          <p:spPr>
            <a:xfrm>
              <a:off x="1716970" y="3184367"/>
              <a:ext cx="431528" cy="523220"/>
            </a:xfrm>
            <a:prstGeom prst="rect">
              <a:avLst/>
            </a:prstGeom>
          </p:spPr>
          <p:txBody>
            <a:bodyPr wrap="none">
              <a:spAutoFit/>
            </a:bodyPr>
            <a:lstStyle/>
            <a:p>
              <a:r>
                <a:rPr lang="en-US" altLang="ja-JP" i="1" dirty="0">
                  <a:latin typeface="Symbol" panose="05050102010706020507" pitchFamily="18" charset="2"/>
                </a:rPr>
                <a:t>w</a:t>
              </a:r>
              <a:endParaRPr lang="ja-JP" altLang="en-US" dirty="0"/>
            </a:p>
          </p:txBody>
        </p:sp>
        <p:sp>
          <p:nvSpPr>
            <p:cNvPr id="242" name="正方形/長方形 241"/>
            <p:cNvSpPr/>
            <p:nvPr/>
          </p:nvSpPr>
          <p:spPr>
            <a:xfrm>
              <a:off x="4286521" y="3182255"/>
              <a:ext cx="431528" cy="523220"/>
            </a:xfrm>
            <a:prstGeom prst="rect">
              <a:avLst/>
            </a:prstGeom>
          </p:spPr>
          <p:txBody>
            <a:bodyPr wrap="none">
              <a:spAutoFit/>
            </a:bodyPr>
            <a:lstStyle/>
            <a:p>
              <a:r>
                <a:rPr lang="en-US" altLang="ja-JP" i="1" dirty="0">
                  <a:latin typeface="Symbol" panose="05050102010706020507" pitchFamily="18" charset="2"/>
                </a:rPr>
                <a:t>w</a:t>
              </a:r>
              <a:endParaRPr lang="ja-JP" altLang="en-US" dirty="0"/>
            </a:p>
          </p:txBody>
        </p:sp>
      </p:grpSp>
      <p:grpSp>
        <p:nvGrpSpPr>
          <p:cNvPr id="3" name="グループ化 2"/>
          <p:cNvGrpSpPr/>
          <p:nvPr/>
        </p:nvGrpSpPr>
        <p:grpSpPr>
          <a:xfrm>
            <a:off x="954740" y="2040265"/>
            <a:ext cx="4921625" cy="622252"/>
            <a:chOff x="954740" y="2040265"/>
            <a:chExt cx="4921625" cy="622252"/>
          </a:xfrm>
          <a:noFill/>
        </p:grpSpPr>
        <p:sp>
          <p:nvSpPr>
            <p:cNvPr id="141" name="正方形/長方形 140"/>
            <p:cNvSpPr/>
            <p:nvPr/>
          </p:nvSpPr>
          <p:spPr>
            <a:xfrm>
              <a:off x="954740" y="2054432"/>
              <a:ext cx="4921625" cy="608085"/>
            </a:xfrm>
            <a:prstGeom prst="rect">
              <a:avLst/>
            </a:prstGeom>
            <a:grpFill/>
          </p:spPr>
          <p:txBody>
            <a:bodyPr wrap="none">
              <a:noAutofit/>
            </a:bodyPr>
            <a:lstStyle/>
            <a:p>
              <a:r>
                <a:rPr lang="en-US" altLang="ja-JP" dirty="0">
                  <a:solidFill>
                    <a:srgbClr val="000000"/>
                  </a:solidFill>
                  <a:latin typeface="Symbol" panose="05050102010706020507" pitchFamily="18" charset="2"/>
                </a:rPr>
                <a:t>=</a:t>
              </a:r>
              <a:r>
                <a:rPr lang="en-US" altLang="ja-JP" dirty="0">
                  <a:solidFill>
                    <a:srgbClr val="000000"/>
                  </a:solidFill>
                  <a:cs typeface="Times New Roman" panose="02020603050405020304" pitchFamily="18" charset="0"/>
                </a:rPr>
                <a:t>(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endParaRPr lang="ja-JP" altLang="en-US" dirty="0"/>
            </a:p>
          </p:txBody>
        </p:sp>
        <p:sp>
          <p:nvSpPr>
            <p:cNvPr id="142" name="Rectangle 69"/>
            <p:cNvSpPr>
              <a:spLocks noChangeArrowheads="1"/>
            </p:cNvSpPr>
            <p:nvPr/>
          </p:nvSpPr>
          <p:spPr bwMode="auto">
            <a:xfrm>
              <a:off x="1408644" y="2081028"/>
              <a:ext cx="2039255" cy="504825"/>
            </a:xfrm>
            <a:prstGeom prst="rect">
              <a:avLst/>
            </a:prstGeom>
            <a:grpFill/>
            <a:ln w="9525" algn="ctr">
              <a:solidFill>
                <a:srgbClr val="0099CC"/>
              </a:solidFill>
              <a:prstDash val="dash"/>
              <a:miter lim="800000"/>
              <a:headEnd/>
              <a:tailEnd/>
            </a:ln>
          </p:spPr>
          <p:txBody>
            <a:bodyPr wrap="none" anchor="ctr"/>
            <a:lstStyle/>
            <a:p>
              <a:endParaRPr lang="ja-JP" altLang="en-US">
                <a:solidFill>
                  <a:srgbClr val="000000"/>
                </a:solidFill>
                <a:latin typeface="Bookman Old Style" pitchFamily="18" charset="0"/>
              </a:endParaRPr>
            </a:p>
          </p:txBody>
        </p:sp>
        <p:sp>
          <p:nvSpPr>
            <p:cNvPr id="143" name="Rectangle 69"/>
            <p:cNvSpPr>
              <a:spLocks noChangeArrowheads="1"/>
            </p:cNvSpPr>
            <p:nvPr/>
          </p:nvSpPr>
          <p:spPr bwMode="auto">
            <a:xfrm>
              <a:off x="3560172" y="2102471"/>
              <a:ext cx="2039255" cy="504825"/>
            </a:xfrm>
            <a:prstGeom prst="rect">
              <a:avLst/>
            </a:prstGeom>
            <a:grpFill/>
            <a:ln w="9525" algn="ctr">
              <a:solidFill>
                <a:srgbClr val="0099CC"/>
              </a:solidFill>
              <a:prstDash val="dash"/>
              <a:miter lim="800000"/>
              <a:headEnd/>
              <a:tailEnd/>
            </a:ln>
          </p:spPr>
          <p:txBody>
            <a:bodyPr wrap="none" anchor="ctr"/>
            <a:lstStyle/>
            <a:p>
              <a:endParaRPr lang="ja-JP" altLang="en-US">
                <a:solidFill>
                  <a:srgbClr val="000000"/>
                </a:solidFill>
                <a:latin typeface="Bookman Old Style" pitchFamily="18" charset="0"/>
              </a:endParaRPr>
            </a:p>
          </p:txBody>
        </p:sp>
        <p:sp>
          <p:nvSpPr>
            <p:cNvPr id="144" name="正方形/長方形 143"/>
            <p:cNvSpPr/>
            <p:nvPr/>
          </p:nvSpPr>
          <p:spPr>
            <a:xfrm>
              <a:off x="1285467" y="2072551"/>
              <a:ext cx="2310713" cy="523220"/>
            </a:xfrm>
            <a:prstGeom prst="rect">
              <a:avLst/>
            </a:prstGeom>
            <a:grpFill/>
          </p:spPr>
          <p:txBody>
            <a:bodyPr wrap="square">
              <a:spAutoFit/>
            </a:bodyPr>
            <a:lstStyle/>
            <a:p>
              <a:r>
                <a:rPr lang="en-US" altLang="ja-JP" dirty="0">
                  <a:solidFill>
                    <a:srgbClr val="000000"/>
                  </a:solidFill>
                  <a:latin typeface="Symbol" panose="05050102010706020507" pitchFamily="18" charset="2"/>
                </a:rPr>
                <a:t> </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cos</a:t>
              </a:r>
            </a:p>
          </p:txBody>
        </p:sp>
        <p:sp>
          <p:nvSpPr>
            <p:cNvPr id="145" name="正方形/長方形 144"/>
            <p:cNvSpPr/>
            <p:nvPr/>
          </p:nvSpPr>
          <p:spPr>
            <a:xfrm>
              <a:off x="3461706" y="2086422"/>
              <a:ext cx="2270977" cy="523220"/>
            </a:xfrm>
            <a:prstGeom prst="rect">
              <a:avLst/>
            </a:prstGeom>
            <a:grpFill/>
          </p:spPr>
          <p:txBody>
            <a:bodyPr wrap="square">
              <a:spAutoFit/>
            </a:bodyPr>
            <a:lstStyle/>
            <a:p>
              <a:r>
                <a:rPr lang="en-US" altLang="ja-JP" dirty="0">
                  <a:solidFill>
                    <a:srgbClr val="000000"/>
                  </a:solidFill>
                  <a:latin typeface="Symbol" panose="05050102010706020507" pitchFamily="18" charset="2"/>
                </a:rPr>
                <a:t> </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sin</a:t>
              </a:r>
            </a:p>
          </p:txBody>
        </p:sp>
        <p:sp>
          <p:nvSpPr>
            <p:cNvPr id="146" name="Rectangle 115"/>
            <p:cNvSpPr>
              <a:spLocks noChangeArrowheads="1"/>
            </p:cNvSpPr>
            <p:nvPr/>
          </p:nvSpPr>
          <p:spPr bwMode="auto">
            <a:xfrm>
              <a:off x="2212538" y="2077478"/>
              <a:ext cx="1386918" cy="523220"/>
            </a:xfrm>
            <a:prstGeom prst="rect">
              <a:avLst/>
            </a:prstGeom>
            <a:grpFill/>
            <a:ln>
              <a:noFill/>
            </a:ln>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ja-JP" altLang="en-US" i="1" dirty="0">
                  <a:solidFill>
                    <a:srgbClr val="000000"/>
                  </a:solidFill>
                  <a:latin typeface="Symbol" panose="05050102010706020507" pitchFamily="18" charset="2"/>
                </a:rPr>
                <a:t>　</a:t>
              </a:r>
              <a:endParaRPr lang="en-US" altLang="ja-JP" dirty="0">
                <a:solidFill>
                  <a:srgbClr val="000000"/>
                </a:solidFill>
                <a:cs typeface="Times New Roman" panose="02020603050405020304" pitchFamily="18" charset="0"/>
              </a:endParaRPr>
            </a:p>
          </p:txBody>
        </p:sp>
        <p:sp>
          <p:nvSpPr>
            <p:cNvPr id="147" name="Rectangle 115"/>
            <p:cNvSpPr>
              <a:spLocks noChangeArrowheads="1"/>
            </p:cNvSpPr>
            <p:nvPr/>
          </p:nvSpPr>
          <p:spPr bwMode="auto">
            <a:xfrm>
              <a:off x="4339354" y="2086564"/>
              <a:ext cx="1386918" cy="523220"/>
            </a:xfrm>
            <a:prstGeom prst="rect">
              <a:avLst/>
            </a:prstGeom>
            <a:grpFill/>
            <a:ln>
              <a:noFill/>
            </a:ln>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ja-JP" altLang="en-US" i="1" dirty="0">
                  <a:solidFill>
                    <a:srgbClr val="000000"/>
                  </a:solidFill>
                  <a:latin typeface="Symbol" panose="05050102010706020507" pitchFamily="18" charset="2"/>
                </a:rPr>
                <a:t>　</a:t>
              </a:r>
              <a:endParaRPr lang="en-US" altLang="ja-JP" dirty="0">
                <a:solidFill>
                  <a:srgbClr val="000000"/>
                </a:solidFill>
                <a:cs typeface="Times New Roman" panose="02020603050405020304" pitchFamily="18" charset="0"/>
              </a:endParaRPr>
            </a:p>
          </p:txBody>
        </p:sp>
        <p:sp>
          <p:nvSpPr>
            <p:cNvPr id="148" name="正方形/長方形 147"/>
            <p:cNvSpPr/>
            <p:nvPr/>
          </p:nvSpPr>
          <p:spPr>
            <a:xfrm>
              <a:off x="2101011" y="2040265"/>
              <a:ext cx="1519884" cy="523220"/>
            </a:xfrm>
            <a:prstGeom prst="rect">
              <a:avLst/>
            </a:prstGeom>
            <a:grpFill/>
          </p:spPr>
          <p:txBody>
            <a:bodyPr wrap="square">
              <a:spAutoFit/>
            </a:bodyPr>
            <a:lstStyle/>
            <a:p>
              <a:r>
                <a:rPr lang="en-US" altLang="ja-JP" dirty="0">
                  <a:solidFill>
                    <a:srgbClr val="000000"/>
                  </a:solidFill>
                  <a:cs typeface="Times New Roman" panose="02020603050405020304" pitchFamily="18" charset="0"/>
                </a:rPr>
                <a:t>(           )</a:t>
              </a:r>
            </a:p>
          </p:txBody>
        </p:sp>
        <p:sp>
          <p:nvSpPr>
            <p:cNvPr id="149" name="正方形/長方形 148"/>
            <p:cNvSpPr/>
            <p:nvPr/>
          </p:nvSpPr>
          <p:spPr>
            <a:xfrm>
              <a:off x="4240183" y="2049349"/>
              <a:ext cx="1519884" cy="523220"/>
            </a:xfrm>
            <a:prstGeom prst="rect">
              <a:avLst/>
            </a:prstGeom>
            <a:grpFill/>
          </p:spPr>
          <p:txBody>
            <a:bodyPr wrap="square">
              <a:spAutoFit/>
            </a:bodyPr>
            <a:lstStyle/>
            <a:p>
              <a:r>
                <a:rPr lang="en-US" altLang="ja-JP" dirty="0">
                  <a:solidFill>
                    <a:srgbClr val="000000"/>
                  </a:solidFill>
                  <a:cs typeface="Times New Roman" panose="02020603050405020304" pitchFamily="18" charset="0"/>
                </a:rPr>
                <a:t>(           )</a:t>
              </a:r>
            </a:p>
          </p:txBody>
        </p:sp>
      </p:grpSp>
      <p:sp>
        <p:nvSpPr>
          <p:cNvPr id="33" name="Rectangle 4"/>
          <p:cNvSpPr>
            <a:spLocks noChangeArrowheads="1"/>
          </p:cNvSpPr>
          <p:nvPr/>
        </p:nvSpPr>
        <p:spPr bwMode="auto">
          <a:xfrm>
            <a:off x="0" y="1476088"/>
            <a:ext cx="902811" cy="523220"/>
          </a:xfrm>
          <a:prstGeom prst="rect">
            <a:avLst/>
          </a:prstGeom>
          <a:noFill/>
          <a:ln>
            <a:noFill/>
          </a:ln>
        </p:spPr>
        <p:txBody>
          <a:bodyPr wrap="none">
            <a:spAutoFit/>
          </a:bodyPr>
          <a:lstStyle/>
          <a:p>
            <a:r>
              <a:rPr lang="ja-JP" altLang="en-US" dirty="0">
                <a:solidFill>
                  <a:srgbClr val="3333CC"/>
                </a:solidFill>
              </a:rPr>
              <a:t>座標</a:t>
            </a:r>
          </a:p>
        </p:txBody>
      </p:sp>
      <p:sp>
        <p:nvSpPr>
          <p:cNvPr id="57" name="Rectangle 115"/>
          <p:cNvSpPr>
            <a:spLocks noChangeArrowheads="1"/>
          </p:cNvSpPr>
          <p:nvPr/>
        </p:nvSpPr>
        <p:spPr bwMode="auto">
          <a:xfrm>
            <a:off x="831849" y="1500344"/>
            <a:ext cx="668773"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81" name="正方形/長方形 180"/>
          <p:cNvSpPr/>
          <p:nvPr/>
        </p:nvSpPr>
        <p:spPr>
          <a:xfrm>
            <a:off x="7005918" y="3183988"/>
            <a:ext cx="2138082" cy="608084"/>
          </a:xfrm>
          <a:prstGeom prst="rect">
            <a:avLst/>
          </a:prstGeom>
          <a:solidFill>
            <a:schemeClr val="bg1"/>
          </a:solidFill>
        </p:spPr>
        <p:txBody>
          <a:bodyPr wrap="none">
            <a:noAutofit/>
          </a:bodyPr>
          <a:lstStyle/>
          <a:p>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        ,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endParaRPr lang="ja-JP" altLang="en-US" dirty="0"/>
          </a:p>
        </p:txBody>
      </p:sp>
      <p:sp>
        <p:nvSpPr>
          <p:cNvPr id="159" name="正方形/長方形 158"/>
          <p:cNvSpPr/>
          <p:nvPr/>
        </p:nvSpPr>
        <p:spPr>
          <a:xfrm>
            <a:off x="7431985" y="3177511"/>
            <a:ext cx="934994" cy="523220"/>
          </a:xfrm>
          <a:prstGeom prst="rect">
            <a:avLst/>
          </a:prstGeom>
          <a:noFill/>
        </p:spPr>
        <p:txBody>
          <a:bodyPr wrap="square">
            <a:spAutoFit/>
          </a:bodyPr>
          <a:lstStyle/>
          <a:p>
            <a:r>
              <a:rPr lang="en-US" altLang="ja-JP" dirty="0">
                <a:solidFill>
                  <a:srgbClr val="000000"/>
                </a:solidFill>
                <a:latin typeface="Symbol" panose="05050102010706020507" pitchFamily="18" charset="2"/>
              </a:rPr>
              <a:t>-</a:t>
            </a:r>
            <a:r>
              <a:rPr lang="en-US" altLang="ja-JP" i="1" dirty="0">
                <a:latin typeface="Symbol" panose="05050102010706020507" pitchFamily="18" charset="2"/>
              </a:rPr>
              <a:t>w</a:t>
            </a:r>
            <a:endParaRPr lang="en-US" altLang="ja-JP" dirty="0">
              <a:solidFill>
                <a:srgbClr val="000000"/>
              </a:solidFill>
              <a:cs typeface="Times New Roman" panose="02020603050405020304" pitchFamily="18" charset="0"/>
            </a:endParaRPr>
          </a:p>
        </p:txBody>
      </p:sp>
      <p:sp>
        <p:nvSpPr>
          <p:cNvPr id="178" name="正方形/長方形 177"/>
          <p:cNvSpPr/>
          <p:nvPr/>
        </p:nvSpPr>
        <p:spPr>
          <a:xfrm>
            <a:off x="8276859" y="3168641"/>
            <a:ext cx="449137" cy="523220"/>
          </a:xfrm>
          <a:prstGeom prst="rect">
            <a:avLst/>
          </a:prstGeom>
          <a:noFill/>
        </p:spPr>
        <p:txBody>
          <a:bodyPr wrap="square">
            <a:spAutoFit/>
          </a:bodyPr>
          <a:lstStyle/>
          <a:p>
            <a:r>
              <a:rPr lang="en-US" altLang="ja-JP" i="1" dirty="0">
                <a:latin typeface="Symbol" panose="05050102010706020507" pitchFamily="18" charset="2"/>
              </a:rPr>
              <a:t>w</a:t>
            </a:r>
            <a:endParaRPr lang="en-US" altLang="ja-JP" dirty="0">
              <a:solidFill>
                <a:srgbClr val="000000"/>
              </a:solidFill>
              <a:cs typeface="Times New Roman" panose="02020603050405020304" pitchFamily="18" charset="0"/>
            </a:endParaRPr>
          </a:p>
        </p:txBody>
      </p:sp>
      <p:sp>
        <p:nvSpPr>
          <p:cNvPr id="157" name="Rectangle 69"/>
          <p:cNvSpPr>
            <a:spLocks noChangeArrowheads="1"/>
          </p:cNvSpPr>
          <p:nvPr/>
        </p:nvSpPr>
        <p:spPr bwMode="auto">
          <a:xfrm>
            <a:off x="7394523" y="3185988"/>
            <a:ext cx="1655348" cy="511953"/>
          </a:xfrm>
          <a:prstGeom prst="rect">
            <a:avLst/>
          </a:prstGeom>
          <a:noFill/>
          <a:ln w="9525" algn="ctr">
            <a:solidFill>
              <a:srgbClr val="0099CC"/>
            </a:solidFill>
            <a:prstDash val="dash"/>
            <a:miter lim="800000"/>
            <a:headEnd/>
            <a:tailEnd/>
          </a:ln>
        </p:spPr>
        <p:txBody>
          <a:bodyPr wrap="none" anchor="ctr"/>
          <a:lstStyle/>
          <a:p>
            <a:endParaRPr lang="ja-JP" altLang="en-US">
              <a:solidFill>
                <a:srgbClr val="000000"/>
              </a:solidFill>
              <a:latin typeface="Bookman Old Style" pitchFamily="18" charset="0"/>
            </a:endParaRPr>
          </a:p>
        </p:txBody>
      </p:sp>
      <p:sp>
        <p:nvSpPr>
          <p:cNvPr id="162" name="Rectangle 4"/>
          <p:cNvSpPr>
            <a:spLocks noChangeArrowheads="1"/>
          </p:cNvSpPr>
          <p:nvPr/>
        </p:nvSpPr>
        <p:spPr bwMode="auto">
          <a:xfrm>
            <a:off x="7858571" y="3192561"/>
            <a:ext cx="3994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fontAlgn="base">
              <a:spcBef>
                <a:spcPct val="20000"/>
              </a:spcBef>
              <a:spcAft>
                <a:spcPct val="0"/>
              </a:spcAft>
            </a:pPr>
            <a:r>
              <a:rPr lang="en-US" altLang="ja-JP" sz="2800" i="1" dirty="0">
                <a:latin typeface="Bookman Old Style" pitchFamily="18" charset="0"/>
              </a:rPr>
              <a:t>y</a:t>
            </a:r>
            <a:endParaRPr lang="en-US" altLang="ja-JP" sz="2800" dirty="0">
              <a:latin typeface="Century" pitchFamily="18" charset="0"/>
            </a:endParaRPr>
          </a:p>
        </p:txBody>
      </p:sp>
      <p:sp>
        <p:nvSpPr>
          <p:cNvPr id="170" name="Rectangle 4"/>
          <p:cNvSpPr>
            <a:spLocks noChangeArrowheads="1"/>
          </p:cNvSpPr>
          <p:nvPr/>
        </p:nvSpPr>
        <p:spPr bwMode="auto">
          <a:xfrm>
            <a:off x="8552215" y="3160518"/>
            <a:ext cx="3786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fontAlgn="base">
              <a:spcBef>
                <a:spcPct val="20000"/>
              </a:spcBef>
              <a:spcAft>
                <a:spcPct val="0"/>
              </a:spcAft>
            </a:pPr>
            <a:r>
              <a:rPr lang="en-US" altLang="ja-JP" sz="2800" i="1" dirty="0">
                <a:latin typeface="Bookman Old Style" pitchFamily="18" charset="0"/>
              </a:rPr>
              <a:t>x</a:t>
            </a:r>
            <a:endParaRPr lang="en-US" altLang="ja-JP" sz="2800" dirty="0">
              <a:latin typeface="Century" pitchFamily="18" charset="0"/>
            </a:endParaRPr>
          </a:p>
        </p:txBody>
      </p:sp>
      <p:sp>
        <p:nvSpPr>
          <p:cNvPr id="183" name="Rectangle 115"/>
          <p:cNvSpPr>
            <a:spLocks noChangeArrowheads="1"/>
          </p:cNvSpPr>
          <p:nvPr/>
        </p:nvSpPr>
        <p:spPr bwMode="auto">
          <a:xfrm>
            <a:off x="0" y="3726051"/>
            <a:ext cx="885179"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v</a:t>
            </a:r>
            <a:r>
              <a:rPr lang="en-US" altLang="ja-JP" b="1" i="1" baseline="30000" dirty="0">
                <a:solidFill>
                  <a:srgbClr val="000000"/>
                </a:solidFill>
                <a:latin typeface="Bookman Old Style" pitchFamily="18" charset="0"/>
              </a:rPr>
              <a:t> </a:t>
            </a:r>
            <a:r>
              <a:rPr lang="en-US" altLang="ja-JP" baseline="30000" dirty="0">
                <a:solidFill>
                  <a:srgbClr val="000000"/>
                </a:solidFill>
                <a:latin typeface="+mn-lt"/>
              </a:rPr>
              <a:t>2</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84" name="Rectangle 115"/>
          <p:cNvSpPr>
            <a:spLocks noChangeArrowheads="1"/>
          </p:cNvSpPr>
          <p:nvPr/>
        </p:nvSpPr>
        <p:spPr bwMode="auto">
          <a:xfrm>
            <a:off x="765028" y="3726051"/>
            <a:ext cx="1284326"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v</a:t>
            </a:r>
            <a:r>
              <a:rPr lang="en-US" altLang="ja-JP" i="1" baseline="-25000" dirty="0">
                <a:solidFill>
                  <a:srgbClr val="000000"/>
                </a:solidFill>
                <a:latin typeface="Bookman Old Style" pitchFamily="18" charset="0"/>
              </a:rPr>
              <a:t>x</a:t>
            </a:r>
            <a:r>
              <a:rPr lang="en-US" altLang="ja-JP" baseline="30000" dirty="0">
                <a:solidFill>
                  <a:srgbClr val="000000"/>
                </a:solidFill>
                <a:latin typeface="+mn-lt"/>
              </a:rPr>
              <a:t>2</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v</a:t>
            </a:r>
            <a:r>
              <a:rPr lang="en-US" altLang="ja-JP" i="1" baseline="-25000" dirty="0">
                <a:solidFill>
                  <a:srgbClr val="000000"/>
                </a:solidFill>
                <a:latin typeface="Bookman Old Style" pitchFamily="18" charset="0"/>
              </a:rPr>
              <a:t>y</a:t>
            </a:r>
            <a:r>
              <a:rPr lang="en-US" altLang="ja-JP" baseline="30000" dirty="0">
                <a:solidFill>
                  <a:srgbClr val="000000"/>
                </a:solidFill>
                <a:latin typeface="+mn-lt"/>
              </a:rPr>
              <a:t>2</a:t>
            </a:r>
            <a:endParaRPr lang="en-US" altLang="ja-JP" dirty="0">
              <a:solidFill>
                <a:srgbClr val="000000"/>
              </a:solidFill>
              <a:cs typeface="Times New Roman" panose="02020603050405020304" pitchFamily="18" charset="0"/>
            </a:endParaRPr>
          </a:p>
        </p:txBody>
      </p:sp>
      <p:sp>
        <p:nvSpPr>
          <p:cNvPr id="185" name="正方形/長方形 184"/>
          <p:cNvSpPr/>
          <p:nvPr/>
        </p:nvSpPr>
        <p:spPr>
          <a:xfrm>
            <a:off x="2054557" y="3726051"/>
            <a:ext cx="381836" cy="523220"/>
          </a:xfrm>
          <a:prstGeom prst="rect">
            <a:avLst/>
          </a:prstGeom>
          <a:noFill/>
        </p:spPr>
        <p:txBody>
          <a:bodyPr wrap="none">
            <a:spAutoFit/>
          </a:bodyPr>
          <a:lstStyle/>
          <a:p>
            <a:r>
              <a:rPr lang="en-US" altLang="ja-JP" dirty="0">
                <a:solidFill>
                  <a:srgbClr val="000000"/>
                </a:solidFill>
                <a:latin typeface="Symbol" panose="05050102010706020507" pitchFamily="18" charset="2"/>
              </a:rPr>
              <a:t>=</a:t>
            </a:r>
            <a:endParaRPr lang="ja-JP" altLang="en-US" dirty="0"/>
          </a:p>
        </p:txBody>
      </p:sp>
      <p:sp>
        <p:nvSpPr>
          <p:cNvPr id="186" name="正方形/長方形 185"/>
          <p:cNvSpPr/>
          <p:nvPr/>
        </p:nvSpPr>
        <p:spPr>
          <a:xfrm>
            <a:off x="2337626" y="3726051"/>
            <a:ext cx="2236573" cy="523220"/>
          </a:xfrm>
          <a:prstGeom prst="rect">
            <a:avLst/>
          </a:prstGeom>
          <a:noFill/>
        </p:spPr>
        <p:txBody>
          <a:bodyPr wrap="square">
            <a:spAutoFit/>
          </a:bodyPr>
          <a:lstStyle/>
          <a:p>
            <a:r>
              <a:rPr lang="en-US" altLang="ja-JP" dirty="0">
                <a:solidFill>
                  <a:srgbClr val="000000"/>
                </a:solidFill>
                <a:latin typeface="Symbol" panose="05050102010706020507" pitchFamily="18" charset="2"/>
              </a:rPr>
              <a:t>(-</a:t>
            </a:r>
            <a:r>
              <a:rPr lang="en-US" altLang="ja-JP" i="1" dirty="0" err="1">
                <a:latin typeface="Symbol" panose="05050102010706020507" pitchFamily="18" charset="2"/>
              </a:rPr>
              <a:t>w</a:t>
            </a:r>
            <a:r>
              <a:rPr lang="en-US" altLang="ja-JP" i="1" dirty="0" err="1">
                <a:solidFill>
                  <a:srgbClr val="000000"/>
                </a:solidFill>
                <a:latin typeface="Bookman Old Style" pitchFamily="18" charset="0"/>
              </a:rPr>
              <a:t>y</a:t>
            </a:r>
            <a:r>
              <a:rPr lang="en-US" altLang="ja-JP" dirty="0">
                <a:solidFill>
                  <a:srgbClr val="000000"/>
                </a:solidFill>
                <a:latin typeface="Symbol" panose="05050102010706020507" pitchFamily="18" charset="2"/>
              </a:rPr>
              <a:t>)</a:t>
            </a:r>
            <a:r>
              <a:rPr lang="en-US" altLang="ja-JP" baseline="30000" dirty="0">
                <a:solidFill>
                  <a:srgbClr val="000000"/>
                </a:solidFill>
                <a:latin typeface="+mn-lt"/>
              </a:rPr>
              <a:t>2</a:t>
            </a:r>
            <a:r>
              <a:rPr lang="en-US" altLang="ja-JP" dirty="0">
                <a:solidFill>
                  <a:srgbClr val="000000"/>
                </a:solidFill>
                <a:latin typeface="Symbol" panose="05050102010706020507" pitchFamily="18" charset="2"/>
              </a:rPr>
              <a:t>+(</a:t>
            </a:r>
            <a:r>
              <a:rPr lang="en-US" altLang="ja-JP" i="1" dirty="0" err="1">
                <a:latin typeface="Symbol" panose="05050102010706020507" pitchFamily="18" charset="2"/>
              </a:rPr>
              <a:t>w</a:t>
            </a:r>
            <a:r>
              <a:rPr lang="en-US" altLang="ja-JP" i="1" dirty="0" err="1">
                <a:solidFill>
                  <a:srgbClr val="000000"/>
                </a:solidFill>
                <a:latin typeface="Bookman Old Style" pitchFamily="18" charset="0"/>
              </a:rPr>
              <a:t>x</a:t>
            </a:r>
            <a:r>
              <a:rPr lang="en-US" altLang="ja-JP" dirty="0">
                <a:solidFill>
                  <a:srgbClr val="000000"/>
                </a:solidFill>
                <a:latin typeface="Symbol" panose="05050102010706020507" pitchFamily="18" charset="2"/>
              </a:rPr>
              <a:t>)</a:t>
            </a:r>
            <a:r>
              <a:rPr lang="en-US" altLang="ja-JP" baseline="30000" dirty="0">
                <a:solidFill>
                  <a:srgbClr val="000000"/>
                </a:solidFill>
                <a:latin typeface="+mn-lt"/>
              </a:rPr>
              <a:t>2</a:t>
            </a:r>
            <a:endParaRPr lang="en-US" altLang="ja-JP" dirty="0">
              <a:solidFill>
                <a:srgbClr val="000000"/>
              </a:solidFill>
              <a:cs typeface="Times New Roman" panose="02020603050405020304" pitchFamily="18" charset="0"/>
            </a:endParaRPr>
          </a:p>
        </p:txBody>
      </p:sp>
      <p:sp>
        <p:nvSpPr>
          <p:cNvPr id="187" name="正方形/長方形 186"/>
          <p:cNvSpPr/>
          <p:nvPr/>
        </p:nvSpPr>
        <p:spPr>
          <a:xfrm>
            <a:off x="4510417" y="3752946"/>
            <a:ext cx="381836" cy="523220"/>
          </a:xfrm>
          <a:prstGeom prst="rect">
            <a:avLst/>
          </a:prstGeom>
          <a:noFill/>
        </p:spPr>
        <p:txBody>
          <a:bodyPr wrap="none">
            <a:spAutoFit/>
          </a:bodyPr>
          <a:lstStyle/>
          <a:p>
            <a:r>
              <a:rPr lang="en-US" altLang="ja-JP" dirty="0">
                <a:solidFill>
                  <a:srgbClr val="000000"/>
                </a:solidFill>
                <a:latin typeface="Symbol" panose="05050102010706020507" pitchFamily="18" charset="2"/>
              </a:rPr>
              <a:t>=</a:t>
            </a:r>
            <a:endParaRPr lang="ja-JP" altLang="en-US" dirty="0"/>
          </a:p>
        </p:txBody>
      </p:sp>
      <p:sp>
        <p:nvSpPr>
          <p:cNvPr id="189" name="正方形/長方形 188"/>
          <p:cNvSpPr/>
          <p:nvPr/>
        </p:nvSpPr>
        <p:spPr>
          <a:xfrm>
            <a:off x="6288699" y="3752946"/>
            <a:ext cx="381836" cy="523220"/>
          </a:xfrm>
          <a:prstGeom prst="rect">
            <a:avLst/>
          </a:prstGeom>
          <a:solidFill>
            <a:schemeClr val="bg1"/>
          </a:solidFill>
        </p:spPr>
        <p:txBody>
          <a:bodyPr wrap="none">
            <a:spAutoFit/>
          </a:bodyPr>
          <a:lstStyle/>
          <a:p>
            <a:r>
              <a:rPr lang="en-US" altLang="ja-JP" dirty="0">
                <a:solidFill>
                  <a:srgbClr val="000000"/>
                </a:solidFill>
                <a:latin typeface="Symbol" panose="05050102010706020507" pitchFamily="18" charset="2"/>
              </a:rPr>
              <a:t>=</a:t>
            </a:r>
            <a:endParaRPr lang="ja-JP" altLang="en-US" dirty="0"/>
          </a:p>
        </p:txBody>
      </p:sp>
      <p:sp>
        <p:nvSpPr>
          <p:cNvPr id="190" name="正方形/長方形 189"/>
          <p:cNvSpPr/>
          <p:nvPr/>
        </p:nvSpPr>
        <p:spPr>
          <a:xfrm>
            <a:off x="6544874" y="3752946"/>
            <a:ext cx="939113" cy="523220"/>
          </a:xfrm>
          <a:prstGeom prst="rect">
            <a:avLst/>
          </a:prstGeom>
          <a:solidFill>
            <a:schemeClr val="bg1"/>
          </a:solidFill>
        </p:spPr>
        <p:txBody>
          <a:bodyPr wrap="square">
            <a:spAutoFit/>
          </a:bodyPr>
          <a:lstStyle/>
          <a:p>
            <a:r>
              <a:rPr lang="en-US" altLang="ja-JP" i="1" dirty="0">
                <a:latin typeface="Symbol" panose="05050102010706020507" pitchFamily="18" charset="2"/>
              </a:rPr>
              <a:t>w</a:t>
            </a:r>
            <a:r>
              <a:rPr lang="en-US" altLang="ja-JP" baseline="30000" dirty="0">
                <a:solidFill>
                  <a:srgbClr val="000000"/>
                </a:solidFill>
                <a:latin typeface="+mn-lt"/>
              </a:rPr>
              <a:t>2</a:t>
            </a:r>
            <a:r>
              <a:rPr lang="en-US" altLang="ja-JP" i="1" dirty="0">
                <a:solidFill>
                  <a:srgbClr val="000000"/>
                </a:solidFill>
                <a:latin typeface="Bookman Old Style" pitchFamily="18" charset="0"/>
              </a:rPr>
              <a:t>r</a:t>
            </a:r>
            <a:r>
              <a:rPr lang="en-US" altLang="ja-JP" baseline="30000" dirty="0">
                <a:solidFill>
                  <a:srgbClr val="000000"/>
                </a:solidFill>
                <a:latin typeface="+mn-lt"/>
              </a:rPr>
              <a:t>2 </a:t>
            </a:r>
            <a:endParaRPr lang="en-US" altLang="ja-JP" dirty="0">
              <a:solidFill>
                <a:srgbClr val="000000"/>
              </a:solidFill>
              <a:cs typeface="Times New Roman" panose="02020603050405020304" pitchFamily="18" charset="0"/>
            </a:endParaRPr>
          </a:p>
        </p:txBody>
      </p:sp>
      <p:sp>
        <p:nvSpPr>
          <p:cNvPr id="191" name="Rectangle 115"/>
          <p:cNvSpPr>
            <a:spLocks noChangeArrowheads="1"/>
          </p:cNvSpPr>
          <p:nvPr/>
        </p:nvSpPr>
        <p:spPr bwMode="auto">
          <a:xfrm>
            <a:off x="0" y="4186533"/>
            <a:ext cx="686406"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ja-JP" altLang="en-US" sz="2000" i="1" dirty="0">
                <a:solidFill>
                  <a:srgbClr val="000000"/>
                </a:solidFill>
                <a:latin typeface="+mn-lt"/>
                <a:ea typeface="ＭＳ Ｐゴシック" panose="020B0600070205080204" pitchFamily="50" charset="-128"/>
              </a:rPr>
              <a:t>・</a:t>
            </a:r>
            <a:r>
              <a:rPr lang="en-US" altLang="ja-JP" b="1" i="1" dirty="0">
                <a:solidFill>
                  <a:srgbClr val="000000"/>
                </a:solidFill>
                <a:latin typeface="Bookman Old Style" pitchFamily="18" charset="0"/>
              </a:rPr>
              <a:t>r</a:t>
            </a:r>
            <a:endParaRPr lang="en-US" altLang="ja-JP" dirty="0">
              <a:solidFill>
                <a:srgbClr val="000000"/>
              </a:solidFill>
              <a:cs typeface="Times New Roman" panose="02020603050405020304" pitchFamily="18" charset="0"/>
            </a:endParaRPr>
          </a:p>
        </p:txBody>
      </p:sp>
      <p:sp>
        <p:nvSpPr>
          <p:cNvPr id="192" name="正方形/長方形 191"/>
          <p:cNvSpPr/>
          <p:nvPr/>
        </p:nvSpPr>
        <p:spPr>
          <a:xfrm>
            <a:off x="658052" y="4205166"/>
            <a:ext cx="2568332" cy="523220"/>
          </a:xfrm>
          <a:prstGeom prst="rect">
            <a:avLst/>
          </a:prstGeom>
          <a:noFill/>
        </p:spPr>
        <p:txBody>
          <a:bodyPr wrap="none">
            <a:spAutoFit/>
          </a:bodyPr>
          <a:lstStyle/>
          <a:p>
            <a:pPr lvl="0"/>
            <a:r>
              <a:rPr lang="en-US" altLang="ja-JP" dirty="0">
                <a:solidFill>
                  <a:srgbClr val="000000"/>
                </a:solidFill>
                <a:latin typeface="Symbol" panose="05050102010706020507" pitchFamily="18" charset="2"/>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y</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x</a:t>
            </a:r>
            <a:r>
              <a:rPr lang="en-US" altLang="ja-JP" dirty="0">
                <a:solidFill>
                  <a:srgbClr val="000000"/>
                </a:solidFill>
                <a:latin typeface="Symbol" panose="05050102010706020507" pitchFamily="18" charset="2"/>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x</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y</a:t>
            </a:r>
            <a:endParaRPr lang="en-US" altLang="ja-JP" dirty="0">
              <a:solidFill>
                <a:srgbClr val="000000"/>
              </a:solidFill>
              <a:cs typeface="Times New Roman" panose="02020603050405020304" pitchFamily="18" charset="0"/>
            </a:endParaRPr>
          </a:p>
        </p:txBody>
      </p:sp>
      <p:sp>
        <p:nvSpPr>
          <p:cNvPr id="193" name="正方形/長方形 192"/>
          <p:cNvSpPr/>
          <p:nvPr/>
        </p:nvSpPr>
        <p:spPr>
          <a:xfrm>
            <a:off x="3145604" y="4216899"/>
            <a:ext cx="561372" cy="523220"/>
          </a:xfrm>
          <a:prstGeom prst="rect">
            <a:avLst/>
          </a:prstGeom>
          <a:noFill/>
        </p:spPr>
        <p:txBody>
          <a:bodyPr wrap="none">
            <a:spAutoFit/>
          </a:bodyPr>
          <a:lstStyle/>
          <a:p>
            <a:r>
              <a:rPr lang="en-US" altLang="ja-JP" dirty="0">
                <a:solidFill>
                  <a:srgbClr val="000000"/>
                </a:solidFill>
                <a:latin typeface="Symbol" panose="05050102010706020507" pitchFamily="18" charset="2"/>
              </a:rPr>
              <a:t>=</a:t>
            </a:r>
            <a:r>
              <a:rPr lang="en-US" altLang="ja-JP" dirty="0">
                <a:solidFill>
                  <a:srgbClr val="000000"/>
                </a:solidFill>
                <a:latin typeface="+mn-lt"/>
              </a:rPr>
              <a:t>0</a:t>
            </a:r>
            <a:endParaRPr lang="ja-JP" altLang="en-US" dirty="0">
              <a:latin typeface="+mn-lt"/>
            </a:endParaRPr>
          </a:p>
        </p:txBody>
      </p:sp>
      <p:sp>
        <p:nvSpPr>
          <p:cNvPr id="194" name="Rectangle 115"/>
          <p:cNvSpPr>
            <a:spLocks noChangeArrowheads="1"/>
          </p:cNvSpPr>
          <p:nvPr/>
        </p:nvSpPr>
        <p:spPr bwMode="auto">
          <a:xfrm>
            <a:off x="4375036" y="4235622"/>
            <a:ext cx="936475"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ja-JP" altLang="en-US" sz="2000" dirty="0">
                <a:solidFill>
                  <a:srgbClr val="000000"/>
                </a:solidFill>
                <a:latin typeface="+mn-lt"/>
              </a:rPr>
              <a:t>⊥</a:t>
            </a:r>
            <a:r>
              <a:rPr lang="en-US" altLang="ja-JP" b="1" i="1" dirty="0">
                <a:solidFill>
                  <a:srgbClr val="000000"/>
                </a:solidFill>
                <a:latin typeface="Bookman Old Style" pitchFamily="18" charset="0"/>
              </a:rPr>
              <a:t>r </a:t>
            </a:r>
            <a:endParaRPr lang="en-US" altLang="ja-JP" sz="2000" dirty="0">
              <a:solidFill>
                <a:srgbClr val="000000"/>
              </a:solidFill>
              <a:latin typeface="+mn-lt"/>
              <a:cs typeface="Times New Roman" panose="02020603050405020304" pitchFamily="18" charset="0"/>
            </a:endParaRPr>
          </a:p>
        </p:txBody>
      </p:sp>
      <p:sp>
        <p:nvSpPr>
          <p:cNvPr id="195" name="正方形/長方形 194"/>
          <p:cNvSpPr/>
          <p:nvPr/>
        </p:nvSpPr>
        <p:spPr>
          <a:xfrm>
            <a:off x="3785521" y="4278877"/>
            <a:ext cx="492443" cy="461665"/>
          </a:xfrm>
          <a:prstGeom prst="rect">
            <a:avLst/>
          </a:prstGeom>
          <a:noFill/>
        </p:spPr>
        <p:txBody>
          <a:bodyPr wrap="none">
            <a:spAutoFit/>
          </a:bodyPr>
          <a:lstStyle/>
          <a:p>
            <a:r>
              <a:rPr lang="ja-JP" altLang="en-US" sz="2400" dirty="0">
                <a:solidFill>
                  <a:srgbClr val="000000"/>
                </a:solidFill>
                <a:latin typeface="Times New Roman"/>
              </a:rPr>
              <a:t>∴</a:t>
            </a:r>
            <a:endParaRPr lang="ja-JP" altLang="en-US" dirty="0"/>
          </a:p>
        </p:txBody>
      </p:sp>
      <p:sp>
        <p:nvSpPr>
          <p:cNvPr id="196" name="正方形/長方形 195"/>
          <p:cNvSpPr/>
          <p:nvPr/>
        </p:nvSpPr>
        <p:spPr>
          <a:xfrm>
            <a:off x="7495450" y="3814501"/>
            <a:ext cx="492443" cy="461665"/>
          </a:xfrm>
          <a:prstGeom prst="rect">
            <a:avLst/>
          </a:prstGeom>
          <a:noFill/>
        </p:spPr>
        <p:txBody>
          <a:bodyPr wrap="none">
            <a:spAutoFit/>
          </a:bodyPr>
          <a:lstStyle/>
          <a:p>
            <a:r>
              <a:rPr lang="ja-JP" altLang="en-US" sz="2400" dirty="0">
                <a:solidFill>
                  <a:srgbClr val="000000"/>
                </a:solidFill>
                <a:latin typeface="Times New Roman"/>
              </a:rPr>
              <a:t>∴</a:t>
            </a:r>
            <a:endParaRPr lang="ja-JP" altLang="en-US" dirty="0"/>
          </a:p>
        </p:txBody>
      </p:sp>
      <p:sp>
        <p:nvSpPr>
          <p:cNvPr id="197" name="正方形/長方形 196"/>
          <p:cNvSpPr/>
          <p:nvPr/>
        </p:nvSpPr>
        <p:spPr>
          <a:xfrm>
            <a:off x="7870237" y="3752946"/>
            <a:ext cx="1007021" cy="523220"/>
          </a:xfrm>
          <a:prstGeom prst="rect">
            <a:avLst/>
          </a:prstGeom>
          <a:noFill/>
        </p:spPr>
        <p:txBody>
          <a:bodyPr wrap="square">
            <a:spAutoFit/>
          </a:bodyPr>
          <a:lstStyle/>
          <a:p>
            <a:r>
              <a:rPr lang="en-US" altLang="ja-JP" i="1" dirty="0">
                <a:solidFill>
                  <a:srgbClr val="000000"/>
                </a:solidFill>
                <a:latin typeface="Bookman Old Style" pitchFamily="18" charset="0"/>
              </a:rPr>
              <a:t>v</a:t>
            </a:r>
            <a:r>
              <a:rPr lang="en-US" altLang="ja-JP" dirty="0">
                <a:solidFill>
                  <a:srgbClr val="000000"/>
                </a:solidFill>
                <a:latin typeface="Symbol" panose="05050102010706020507" pitchFamily="18" charset="2"/>
              </a:rPr>
              <a:t>=</a:t>
            </a:r>
            <a:r>
              <a:rPr lang="en-US" altLang="ja-JP" i="1" dirty="0" err="1">
                <a:latin typeface="Symbol" panose="05050102010706020507" pitchFamily="18" charset="2"/>
              </a:rPr>
              <a:t>w</a:t>
            </a:r>
            <a:r>
              <a:rPr lang="en-US" altLang="ja-JP" i="1" dirty="0" err="1">
                <a:solidFill>
                  <a:srgbClr val="000000"/>
                </a:solidFill>
                <a:latin typeface="Bookman Old Style" pitchFamily="18" charset="0"/>
              </a:rPr>
              <a:t>r</a:t>
            </a:r>
            <a:r>
              <a:rPr lang="en-US" altLang="ja-JP" baseline="30000" dirty="0">
                <a:solidFill>
                  <a:srgbClr val="000000"/>
                </a:solidFill>
                <a:latin typeface="+mn-lt"/>
              </a:rPr>
              <a:t> </a:t>
            </a:r>
            <a:endParaRPr lang="en-US" altLang="ja-JP" dirty="0">
              <a:solidFill>
                <a:srgbClr val="000000"/>
              </a:solidFill>
              <a:cs typeface="Times New Roman" panose="02020603050405020304" pitchFamily="18" charset="0"/>
            </a:endParaRPr>
          </a:p>
        </p:txBody>
      </p:sp>
      <p:sp>
        <p:nvSpPr>
          <p:cNvPr id="188" name="正方形/長方形 187"/>
          <p:cNvSpPr/>
          <p:nvPr/>
        </p:nvSpPr>
        <p:spPr>
          <a:xfrm>
            <a:off x="4753146" y="3739385"/>
            <a:ext cx="1754658" cy="536781"/>
          </a:xfrm>
          <a:prstGeom prst="rect">
            <a:avLst/>
          </a:prstGeom>
          <a:noFill/>
        </p:spPr>
        <p:txBody>
          <a:bodyPr wrap="square">
            <a:spAutoFit/>
          </a:bodyPr>
          <a:lstStyle/>
          <a:p>
            <a:r>
              <a:rPr lang="en-US" altLang="ja-JP" i="1" dirty="0">
                <a:latin typeface="Symbol" panose="05050102010706020507" pitchFamily="18" charset="2"/>
              </a:rPr>
              <a:t>w</a:t>
            </a:r>
            <a:r>
              <a:rPr lang="en-US" altLang="ja-JP" baseline="30000" dirty="0">
                <a:solidFill>
                  <a:srgbClr val="000000"/>
                </a:solidFill>
                <a:latin typeface="+mn-lt"/>
              </a:rPr>
              <a:t>2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x</a:t>
            </a:r>
            <a:r>
              <a:rPr lang="en-US" altLang="ja-JP" baseline="30000" dirty="0">
                <a:solidFill>
                  <a:srgbClr val="000000"/>
                </a:solidFill>
                <a:latin typeface="+mn-lt"/>
              </a:rPr>
              <a:t>2</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y</a:t>
            </a:r>
            <a:r>
              <a:rPr lang="en-US" altLang="ja-JP" baseline="30000" dirty="0">
                <a:solidFill>
                  <a:srgbClr val="000000"/>
                </a:solidFill>
                <a:latin typeface="+mn-lt"/>
              </a:rPr>
              <a:t>2</a:t>
            </a:r>
            <a:r>
              <a:rPr lang="en-US" altLang="ja-JP" dirty="0">
                <a:solidFill>
                  <a:srgbClr val="000000"/>
                </a:solidFill>
                <a:latin typeface="Symbol" panose="05050102010706020507" pitchFamily="18" charset="2"/>
              </a:rPr>
              <a:t>)</a:t>
            </a:r>
            <a:r>
              <a:rPr lang="en-US" altLang="ja-JP" baseline="30000" dirty="0">
                <a:solidFill>
                  <a:srgbClr val="000000"/>
                </a:solidFill>
                <a:latin typeface="+mn-lt"/>
              </a:rPr>
              <a:t> </a:t>
            </a:r>
            <a:endParaRPr lang="en-US" altLang="ja-JP" dirty="0">
              <a:solidFill>
                <a:srgbClr val="000000"/>
              </a:solidFill>
              <a:cs typeface="Times New Roman" panose="02020603050405020304" pitchFamily="18" charset="0"/>
            </a:endParaRPr>
          </a:p>
        </p:txBody>
      </p:sp>
      <p:sp>
        <p:nvSpPr>
          <p:cNvPr id="198" name="Rectangle 4"/>
          <p:cNvSpPr>
            <a:spLocks noChangeArrowheads="1"/>
          </p:cNvSpPr>
          <p:nvPr/>
        </p:nvSpPr>
        <p:spPr bwMode="auto">
          <a:xfrm>
            <a:off x="5620871" y="4242621"/>
            <a:ext cx="737702" cy="523220"/>
          </a:xfrm>
          <a:prstGeom prst="rect">
            <a:avLst/>
          </a:prstGeom>
          <a:solidFill>
            <a:schemeClr val="bg1"/>
          </a:solidFill>
          <a:ln>
            <a:noFill/>
          </a:ln>
        </p:spPr>
        <p:txBody>
          <a:bodyPr wrap="none">
            <a:spAutoFit/>
          </a:bodyPr>
          <a:lstStyle/>
          <a:p>
            <a:r>
              <a:rPr lang="en-US" altLang="ja-JP" b="1" i="1" dirty="0">
                <a:solidFill>
                  <a:srgbClr val="000000"/>
                </a:solidFill>
                <a:latin typeface="Bookman Old Style" pitchFamily="18" charset="0"/>
              </a:rPr>
              <a:t>v</a:t>
            </a:r>
            <a:r>
              <a:rPr lang="ja-JP" altLang="en-US" dirty="0">
                <a:solidFill>
                  <a:srgbClr val="000000"/>
                </a:solidFill>
              </a:rPr>
              <a:t>は</a:t>
            </a:r>
            <a:endParaRPr lang="ja-JP" altLang="en-US" i="1" dirty="0">
              <a:solidFill>
                <a:srgbClr val="000000"/>
              </a:solidFill>
              <a:latin typeface="Bookman Old Style" pitchFamily="18" charset="0"/>
            </a:endParaRPr>
          </a:p>
        </p:txBody>
      </p:sp>
      <p:sp>
        <p:nvSpPr>
          <p:cNvPr id="200" name="Rectangle 4"/>
          <p:cNvSpPr>
            <a:spLocks noChangeArrowheads="1"/>
          </p:cNvSpPr>
          <p:nvPr/>
        </p:nvSpPr>
        <p:spPr bwMode="auto">
          <a:xfrm>
            <a:off x="6252882" y="4242621"/>
            <a:ext cx="1620957" cy="523220"/>
          </a:xfrm>
          <a:prstGeom prst="rect">
            <a:avLst/>
          </a:prstGeom>
          <a:solidFill>
            <a:schemeClr val="bg1"/>
          </a:solidFill>
          <a:ln>
            <a:noFill/>
          </a:ln>
        </p:spPr>
        <p:txBody>
          <a:bodyPr wrap="none">
            <a:spAutoFit/>
          </a:bodyPr>
          <a:lstStyle/>
          <a:p>
            <a:r>
              <a:rPr lang="ja-JP" altLang="en-US" dirty="0">
                <a:solidFill>
                  <a:srgbClr val="000000"/>
                </a:solidFill>
              </a:rPr>
              <a:t>接線方向</a:t>
            </a:r>
            <a:endParaRPr lang="ja-JP" altLang="en-US" i="1" dirty="0">
              <a:solidFill>
                <a:srgbClr val="000000"/>
              </a:solidFill>
              <a:latin typeface="Bookman Old Style" pitchFamily="18" charset="0"/>
            </a:endParaRPr>
          </a:p>
        </p:txBody>
      </p:sp>
      <p:sp>
        <p:nvSpPr>
          <p:cNvPr id="139" name="Rectangle 4"/>
          <p:cNvSpPr>
            <a:spLocks noChangeArrowheads="1"/>
          </p:cNvSpPr>
          <p:nvPr/>
        </p:nvSpPr>
        <p:spPr bwMode="auto">
          <a:xfrm>
            <a:off x="0" y="4769380"/>
            <a:ext cx="1261884" cy="523220"/>
          </a:xfrm>
          <a:prstGeom prst="rect">
            <a:avLst/>
          </a:prstGeom>
          <a:noFill/>
          <a:ln>
            <a:noFill/>
          </a:ln>
        </p:spPr>
        <p:txBody>
          <a:bodyPr wrap="none">
            <a:spAutoFit/>
          </a:bodyPr>
          <a:lstStyle/>
          <a:p>
            <a:r>
              <a:rPr lang="ja-JP" altLang="en-US" dirty="0">
                <a:solidFill>
                  <a:srgbClr val="3333CC"/>
                </a:solidFill>
              </a:rPr>
              <a:t>加速度</a:t>
            </a:r>
          </a:p>
        </p:txBody>
      </p:sp>
      <p:sp>
        <p:nvSpPr>
          <p:cNvPr id="150" name="Rectangle 115"/>
          <p:cNvSpPr>
            <a:spLocks noChangeArrowheads="1"/>
          </p:cNvSpPr>
          <p:nvPr/>
        </p:nvSpPr>
        <p:spPr bwMode="auto">
          <a:xfrm>
            <a:off x="1128118" y="4774994"/>
            <a:ext cx="625492"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51" name="正方形/長方形 150"/>
          <p:cNvSpPr/>
          <p:nvPr/>
        </p:nvSpPr>
        <p:spPr>
          <a:xfrm>
            <a:off x="4020446" y="5302032"/>
            <a:ext cx="2682145" cy="523220"/>
          </a:xfrm>
          <a:prstGeom prst="rect">
            <a:avLst/>
          </a:prstGeom>
          <a:noFill/>
        </p:spPr>
        <p:txBody>
          <a:bodyPr wrap="none">
            <a:spAutoFit/>
          </a:bodyPr>
          <a:lstStyle/>
          <a:p>
            <a:r>
              <a:rPr lang="en-US" altLang="ja-JP" dirty="0">
                <a:latin typeface="Symbol" panose="05050102010706020507" pitchFamily="18" charset="2"/>
              </a:rPr>
              <a:t>-</a:t>
            </a:r>
            <a:r>
              <a:rPr lang="en-US" altLang="ja-JP" i="1" dirty="0">
                <a:latin typeface="Symbol" panose="05050102010706020507" pitchFamily="18" charset="2"/>
              </a:rPr>
              <a:t>w </a:t>
            </a:r>
            <a:r>
              <a:rPr lang="en-US" altLang="ja-JP" dirty="0">
                <a:latin typeface="Symbol" panose="05050102010706020507" pitchFamily="18" charset="2"/>
              </a:rPr>
              <a:t> </a:t>
            </a:r>
            <a:r>
              <a:rPr lang="en-US" altLang="ja-JP" i="1" dirty="0">
                <a:latin typeface="Bookman Old Style" pitchFamily="18" charset="0"/>
              </a:rPr>
              <a:t>r </a:t>
            </a:r>
            <a:r>
              <a:rPr lang="en-US" altLang="ja-JP" dirty="0">
                <a:cs typeface="Times New Roman" panose="02020603050405020304" pitchFamily="18" charset="0"/>
              </a:rPr>
              <a:t>sin(</a:t>
            </a:r>
            <a:r>
              <a:rPr lang="en-US" altLang="ja-JP" i="1" dirty="0">
                <a:latin typeface="Symbol" panose="05050102010706020507" pitchFamily="18" charset="2"/>
              </a:rPr>
              <a:t>w</a:t>
            </a:r>
            <a:r>
              <a:rPr lang="ja-JP" altLang="en-US" i="1" dirty="0">
                <a:latin typeface="Symbol" panose="05050102010706020507" pitchFamily="18" charset="2"/>
              </a:rPr>
              <a:t> </a:t>
            </a:r>
            <a:r>
              <a:rPr lang="en-US" altLang="ja-JP" i="1" dirty="0">
                <a:latin typeface="Bookman Old Style" pitchFamily="18" charset="0"/>
              </a:rPr>
              <a:t>t</a:t>
            </a:r>
            <a:r>
              <a:rPr lang="en-US" altLang="ja-JP" dirty="0">
                <a:latin typeface="Symbol" panose="05050102010706020507" pitchFamily="18" charset="2"/>
              </a:rPr>
              <a:t>+</a:t>
            </a:r>
            <a:r>
              <a:rPr lang="en-US" altLang="ja-JP" i="1" dirty="0">
                <a:latin typeface="Symbol" panose="05050102010706020507" pitchFamily="18" charset="2"/>
              </a:rPr>
              <a:t>q</a:t>
            </a:r>
            <a:r>
              <a:rPr lang="en-US" altLang="ja-JP" baseline="-25000" dirty="0"/>
              <a:t>0</a:t>
            </a:r>
            <a:r>
              <a:rPr lang="en-US" altLang="ja-JP" dirty="0">
                <a:cs typeface="Times New Roman" panose="02020603050405020304" pitchFamily="18" charset="0"/>
              </a:rPr>
              <a:t>)</a:t>
            </a:r>
          </a:p>
        </p:txBody>
      </p:sp>
      <p:sp>
        <p:nvSpPr>
          <p:cNvPr id="152" name="Rectangle 115"/>
          <p:cNvSpPr>
            <a:spLocks noChangeArrowheads="1"/>
          </p:cNvSpPr>
          <p:nvPr/>
        </p:nvSpPr>
        <p:spPr bwMode="auto">
          <a:xfrm>
            <a:off x="1690292" y="4777597"/>
            <a:ext cx="1342034" cy="523220"/>
          </a:xfrm>
          <a:prstGeom prst="rect">
            <a:avLst/>
          </a:prstGeom>
          <a:noFill/>
          <a:ln>
            <a:noFill/>
          </a:ln>
        </p:spPr>
        <p:txBody>
          <a:bodyPr wrap="none">
            <a:spAutoFit/>
          </a:bodyPr>
          <a:lstStyle/>
          <a:p>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a</a:t>
            </a:r>
            <a:r>
              <a:rPr lang="en-US" altLang="ja-JP" i="1" baseline="-25000" dirty="0">
                <a:solidFill>
                  <a:srgbClr val="000000"/>
                </a:solidFill>
                <a:latin typeface="Bookman Old Style" pitchFamily="18" charset="0"/>
              </a:rPr>
              <a:t>x</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 a</a:t>
            </a:r>
            <a:r>
              <a:rPr lang="en-US" altLang="ja-JP" i="1" baseline="-25000" dirty="0">
                <a:solidFill>
                  <a:srgbClr val="000000"/>
                </a:solidFill>
                <a:latin typeface="Bookman Old Style" pitchFamily="18" charset="0"/>
              </a:rPr>
              <a:t>y</a:t>
            </a:r>
            <a:r>
              <a:rPr lang="en-US" altLang="ja-JP" dirty="0">
                <a:solidFill>
                  <a:srgbClr val="000000"/>
                </a:solidFill>
                <a:cs typeface="Times New Roman" panose="02020603050405020304" pitchFamily="18" charset="0"/>
              </a:rPr>
              <a:t>)</a:t>
            </a:r>
          </a:p>
        </p:txBody>
      </p:sp>
      <p:sp>
        <p:nvSpPr>
          <p:cNvPr id="153" name="正方形/長方形 152"/>
          <p:cNvSpPr/>
          <p:nvPr/>
        </p:nvSpPr>
        <p:spPr>
          <a:xfrm>
            <a:off x="913344" y="5331534"/>
            <a:ext cx="2741456" cy="523220"/>
          </a:xfrm>
          <a:prstGeom prst="rect">
            <a:avLst/>
          </a:prstGeom>
          <a:noFill/>
        </p:spPr>
        <p:txBody>
          <a:bodyPr wrap="none">
            <a:spAutoFit/>
          </a:bodyPr>
          <a:lstStyle/>
          <a:p>
            <a:r>
              <a:rPr lang="en-US" altLang="ja-JP" dirty="0">
                <a:latin typeface="Symbol" panose="05050102010706020507" pitchFamily="18" charset="2"/>
              </a:rPr>
              <a:t>-</a:t>
            </a:r>
            <a:r>
              <a:rPr lang="en-US" altLang="ja-JP" i="1" dirty="0">
                <a:latin typeface="Symbol" panose="05050102010706020507" pitchFamily="18" charset="2"/>
              </a:rPr>
              <a:t>w </a:t>
            </a:r>
            <a:r>
              <a:rPr lang="en-US" altLang="ja-JP" dirty="0">
                <a:latin typeface="Symbol" panose="05050102010706020507" pitchFamily="18" charset="2"/>
              </a:rPr>
              <a:t> </a:t>
            </a:r>
            <a:r>
              <a:rPr lang="en-US" altLang="ja-JP" i="1" dirty="0">
                <a:latin typeface="Bookman Old Style" pitchFamily="18" charset="0"/>
              </a:rPr>
              <a:t>r </a:t>
            </a:r>
            <a:r>
              <a:rPr lang="en-US" altLang="ja-JP" dirty="0">
                <a:cs typeface="Times New Roman" panose="02020603050405020304" pitchFamily="18" charset="0"/>
              </a:rPr>
              <a:t>cos(</a:t>
            </a:r>
            <a:r>
              <a:rPr lang="en-US" altLang="ja-JP" i="1" dirty="0">
                <a:latin typeface="Symbol" panose="05050102010706020507" pitchFamily="18" charset="2"/>
              </a:rPr>
              <a:t>w</a:t>
            </a:r>
            <a:r>
              <a:rPr lang="ja-JP" altLang="en-US" i="1" dirty="0">
                <a:latin typeface="Symbol" panose="05050102010706020507" pitchFamily="18" charset="2"/>
              </a:rPr>
              <a:t> </a:t>
            </a:r>
            <a:r>
              <a:rPr lang="en-US" altLang="ja-JP" i="1" dirty="0">
                <a:latin typeface="Bookman Old Style" pitchFamily="18" charset="0"/>
              </a:rPr>
              <a:t>t</a:t>
            </a:r>
            <a:r>
              <a:rPr lang="en-US" altLang="ja-JP" dirty="0">
                <a:latin typeface="Symbol" panose="05050102010706020507" pitchFamily="18" charset="2"/>
              </a:rPr>
              <a:t>+</a:t>
            </a:r>
            <a:r>
              <a:rPr lang="en-US" altLang="ja-JP" i="1" dirty="0">
                <a:latin typeface="Symbol" panose="05050102010706020507" pitchFamily="18" charset="2"/>
              </a:rPr>
              <a:t>q</a:t>
            </a:r>
            <a:r>
              <a:rPr lang="en-US" altLang="ja-JP" baseline="-25000" dirty="0"/>
              <a:t>0</a:t>
            </a:r>
            <a:r>
              <a:rPr lang="en-US" altLang="ja-JP" dirty="0">
                <a:cs typeface="Times New Roman" panose="02020603050405020304" pitchFamily="18" charset="0"/>
              </a:rPr>
              <a:t>)</a:t>
            </a:r>
          </a:p>
        </p:txBody>
      </p:sp>
      <p:sp>
        <p:nvSpPr>
          <p:cNvPr id="154" name="Rectangle 69"/>
          <p:cNvSpPr>
            <a:spLocks noChangeArrowheads="1"/>
          </p:cNvSpPr>
          <p:nvPr/>
        </p:nvSpPr>
        <p:spPr bwMode="auto">
          <a:xfrm>
            <a:off x="837347" y="5301202"/>
            <a:ext cx="2908832"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latin typeface="Bookman Old Style" pitchFamily="18" charset="0"/>
            </a:endParaRPr>
          </a:p>
        </p:txBody>
      </p:sp>
      <p:sp>
        <p:nvSpPr>
          <p:cNvPr id="155" name="Rectangle 69"/>
          <p:cNvSpPr>
            <a:spLocks noChangeArrowheads="1"/>
          </p:cNvSpPr>
          <p:nvPr/>
        </p:nvSpPr>
        <p:spPr bwMode="auto">
          <a:xfrm>
            <a:off x="4007223" y="5302842"/>
            <a:ext cx="2662517"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latin typeface="Bookman Old Style" pitchFamily="18" charset="0"/>
            </a:endParaRPr>
          </a:p>
        </p:txBody>
      </p:sp>
      <p:sp>
        <p:nvSpPr>
          <p:cNvPr id="156" name="正方形/長方形 155"/>
          <p:cNvSpPr/>
          <p:nvPr/>
        </p:nvSpPr>
        <p:spPr>
          <a:xfrm>
            <a:off x="1384706" y="5310993"/>
            <a:ext cx="304892" cy="523220"/>
          </a:xfrm>
          <a:prstGeom prst="rect">
            <a:avLst/>
          </a:prstGeom>
        </p:spPr>
        <p:txBody>
          <a:bodyPr wrap="none">
            <a:spAutoFit/>
          </a:bodyPr>
          <a:lstStyle/>
          <a:p>
            <a:r>
              <a:rPr lang="en-US" altLang="ja-JP" baseline="30000" dirty="0">
                <a:cs typeface="Times New Roman" panose="02020603050405020304" pitchFamily="18" charset="0"/>
              </a:rPr>
              <a:t>2</a:t>
            </a:r>
            <a:endParaRPr lang="ja-JP" altLang="en-US" dirty="0"/>
          </a:p>
        </p:txBody>
      </p:sp>
      <p:sp>
        <p:nvSpPr>
          <p:cNvPr id="158" name="正方形/長方形 157"/>
          <p:cNvSpPr/>
          <p:nvPr/>
        </p:nvSpPr>
        <p:spPr>
          <a:xfrm>
            <a:off x="4513955" y="5302032"/>
            <a:ext cx="304892" cy="523220"/>
          </a:xfrm>
          <a:prstGeom prst="rect">
            <a:avLst/>
          </a:prstGeom>
        </p:spPr>
        <p:txBody>
          <a:bodyPr wrap="none">
            <a:spAutoFit/>
          </a:bodyPr>
          <a:lstStyle/>
          <a:p>
            <a:r>
              <a:rPr lang="en-US" altLang="ja-JP" baseline="30000" dirty="0">
                <a:cs typeface="Times New Roman" panose="02020603050405020304" pitchFamily="18" charset="0"/>
              </a:rPr>
              <a:t>2</a:t>
            </a:r>
            <a:endParaRPr lang="ja-JP" altLang="en-US" dirty="0"/>
          </a:p>
        </p:txBody>
      </p:sp>
      <p:sp>
        <p:nvSpPr>
          <p:cNvPr id="211" name="正方形/長方形 210"/>
          <p:cNvSpPr/>
          <p:nvPr/>
        </p:nvSpPr>
        <p:spPr>
          <a:xfrm>
            <a:off x="6777318" y="5286211"/>
            <a:ext cx="2366682" cy="608084"/>
          </a:xfrm>
          <a:prstGeom prst="rect">
            <a:avLst/>
          </a:prstGeom>
          <a:noFill/>
        </p:spPr>
        <p:txBody>
          <a:bodyPr wrap="none">
            <a:noAutofit/>
          </a:bodyPr>
          <a:lstStyle/>
          <a:p>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         ,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endParaRPr lang="ja-JP" altLang="en-US" dirty="0"/>
          </a:p>
        </p:txBody>
      </p:sp>
      <p:sp>
        <p:nvSpPr>
          <p:cNvPr id="212" name="正方形/長方形 211"/>
          <p:cNvSpPr/>
          <p:nvPr/>
        </p:nvSpPr>
        <p:spPr>
          <a:xfrm>
            <a:off x="7161954" y="5292450"/>
            <a:ext cx="1305696" cy="523220"/>
          </a:xfrm>
          <a:prstGeom prst="rect">
            <a:avLst/>
          </a:prstGeom>
          <a:noFill/>
        </p:spPr>
        <p:txBody>
          <a:bodyPr wrap="square">
            <a:spAutoFit/>
          </a:bodyPr>
          <a:lstStyle/>
          <a:p>
            <a:r>
              <a:rPr lang="en-US" altLang="ja-JP" dirty="0">
                <a:solidFill>
                  <a:srgbClr val="000000"/>
                </a:solidFill>
                <a:latin typeface="Symbol" panose="05050102010706020507" pitchFamily="18" charset="2"/>
              </a:rPr>
              <a:t>-</a:t>
            </a:r>
            <a:r>
              <a:rPr lang="en-US" altLang="ja-JP" i="1" dirty="0">
                <a:latin typeface="Symbol" panose="05050102010706020507" pitchFamily="18" charset="2"/>
              </a:rPr>
              <a:t>w</a:t>
            </a:r>
            <a:r>
              <a:rPr lang="en-US" altLang="ja-JP" baseline="30000" dirty="0">
                <a:cs typeface="Times New Roman" panose="02020603050405020304" pitchFamily="18" charset="0"/>
              </a:rPr>
              <a:t>2</a:t>
            </a:r>
            <a:r>
              <a:rPr lang="en-US" altLang="ja-JP" i="1" dirty="0">
                <a:solidFill>
                  <a:srgbClr val="000000"/>
                </a:solidFill>
                <a:latin typeface="Bookman Old Style" pitchFamily="18" charset="0"/>
              </a:rPr>
              <a:t>x</a:t>
            </a:r>
            <a:endParaRPr lang="en-US" altLang="ja-JP" dirty="0">
              <a:solidFill>
                <a:srgbClr val="000000"/>
              </a:solidFill>
              <a:cs typeface="Times New Roman" panose="02020603050405020304" pitchFamily="18" charset="0"/>
            </a:endParaRPr>
          </a:p>
        </p:txBody>
      </p:sp>
      <p:sp>
        <p:nvSpPr>
          <p:cNvPr id="213" name="正方形/長方形 212"/>
          <p:cNvSpPr/>
          <p:nvPr/>
        </p:nvSpPr>
        <p:spPr>
          <a:xfrm>
            <a:off x="8102155" y="5285910"/>
            <a:ext cx="1145059" cy="523220"/>
          </a:xfrm>
          <a:prstGeom prst="rect">
            <a:avLst/>
          </a:prstGeom>
          <a:noFill/>
        </p:spPr>
        <p:txBody>
          <a:bodyPr wrap="square">
            <a:spAutoFit/>
          </a:bodyPr>
          <a:lstStyle/>
          <a:p>
            <a:r>
              <a:rPr lang="en-US" altLang="ja-JP" dirty="0">
                <a:solidFill>
                  <a:srgbClr val="000000"/>
                </a:solidFill>
                <a:latin typeface="Symbol" panose="05050102010706020507" pitchFamily="18" charset="2"/>
              </a:rPr>
              <a:t>-</a:t>
            </a:r>
            <a:r>
              <a:rPr lang="en-US" altLang="ja-JP" i="1" dirty="0">
                <a:latin typeface="Symbol" panose="05050102010706020507" pitchFamily="18" charset="2"/>
              </a:rPr>
              <a:t>w</a:t>
            </a:r>
            <a:r>
              <a:rPr lang="en-US" altLang="ja-JP" baseline="30000" dirty="0">
                <a:cs typeface="Times New Roman" panose="02020603050405020304" pitchFamily="18" charset="0"/>
              </a:rPr>
              <a:t>2</a:t>
            </a:r>
            <a:r>
              <a:rPr lang="en-US" altLang="ja-JP" i="1" dirty="0">
                <a:solidFill>
                  <a:srgbClr val="000000"/>
                </a:solidFill>
                <a:latin typeface="Bookman Old Style" pitchFamily="18" charset="0"/>
              </a:rPr>
              <a:t>y</a:t>
            </a:r>
            <a:endParaRPr lang="en-US" altLang="ja-JP" dirty="0">
              <a:solidFill>
                <a:srgbClr val="000000"/>
              </a:solidFill>
              <a:cs typeface="Times New Roman" panose="02020603050405020304" pitchFamily="18" charset="0"/>
            </a:endParaRPr>
          </a:p>
        </p:txBody>
      </p:sp>
      <p:sp>
        <p:nvSpPr>
          <p:cNvPr id="214" name="Rectangle 69"/>
          <p:cNvSpPr>
            <a:spLocks noChangeArrowheads="1"/>
          </p:cNvSpPr>
          <p:nvPr/>
        </p:nvSpPr>
        <p:spPr bwMode="auto">
          <a:xfrm>
            <a:off x="7113495" y="5289395"/>
            <a:ext cx="2030505" cy="560076"/>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215" name="Rectangle 115"/>
          <p:cNvSpPr>
            <a:spLocks noChangeArrowheads="1"/>
          </p:cNvSpPr>
          <p:nvPr/>
        </p:nvSpPr>
        <p:spPr bwMode="auto">
          <a:xfrm>
            <a:off x="1900009" y="6047587"/>
            <a:ext cx="13692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en-US" altLang="ja-JP" dirty="0">
                <a:solidFill>
                  <a:srgbClr val="000000"/>
                </a:solidFill>
                <a:latin typeface="Symbol" pitchFamily="18" charset="2"/>
              </a:rPr>
              <a:t>=</a:t>
            </a:r>
            <a:r>
              <a:rPr lang="en-US" altLang="ja-JP" i="1" dirty="0">
                <a:solidFill>
                  <a:srgbClr val="000000"/>
                </a:solidFill>
                <a:latin typeface="Symbol" panose="05050102010706020507" pitchFamily="18" charset="2"/>
              </a:rPr>
              <a:t>-</a:t>
            </a:r>
            <a:r>
              <a:rPr lang="en-US" altLang="ja-JP" b="1"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endParaRPr lang="en-US" altLang="ja-JP" b="1" i="1" dirty="0">
              <a:solidFill>
                <a:srgbClr val="000000"/>
              </a:solidFill>
              <a:latin typeface="Bookman Old Style" pitchFamily="18" charset="0"/>
            </a:endParaRPr>
          </a:p>
        </p:txBody>
      </p:sp>
      <p:sp>
        <p:nvSpPr>
          <p:cNvPr id="217" name="正方形/長方形 216"/>
          <p:cNvSpPr/>
          <p:nvPr/>
        </p:nvSpPr>
        <p:spPr>
          <a:xfrm>
            <a:off x="3526587" y="6127629"/>
            <a:ext cx="492443" cy="461665"/>
          </a:xfrm>
          <a:prstGeom prst="rect">
            <a:avLst/>
          </a:prstGeom>
          <a:noFill/>
        </p:spPr>
        <p:txBody>
          <a:bodyPr wrap="none">
            <a:spAutoFit/>
          </a:bodyPr>
          <a:lstStyle/>
          <a:p>
            <a:r>
              <a:rPr lang="ja-JP" altLang="en-US" sz="2400" dirty="0">
                <a:solidFill>
                  <a:srgbClr val="000000"/>
                </a:solidFill>
                <a:latin typeface="Times New Roman"/>
              </a:rPr>
              <a:t>∴</a:t>
            </a:r>
            <a:endParaRPr lang="ja-JP" altLang="en-US" dirty="0"/>
          </a:p>
        </p:txBody>
      </p:sp>
      <p:sp>
        <p:nvSpPr>
          <p:cNvPr id="218" name="Rectangle 115"/>
          <p:cNvSpPr>
            <a:spLocks noChangeArrowheads="1"/>
          </p:cNvSpPr>
          <p:nvPr/>
        </p:nvSpPr>
        <p:spPr bwMode="auto">
          <a:xfrm>
            <a:off x="3951634" y="6042170"/>
            <a:ext cx="1056700"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ja-JP" altLang="en-US" b="1" i="1" dirty="0">
                <a:solidFill>
                  <a:srgbClr val="000000"/>
                </a:solidFill>
                <a:latin typeface="Bookman Old Style" pitchFamily="18" charset="0"/>
              </a:rPr>
              <a:t> </a:t>
            </a:r>
            <a:r>
              <a:rPr lang="en-US" altLang="ja-JP" sz="2000" dirty="0">
                <a:solidFill>
                  <a:srgbClr val="000000"/>
                </a:solidFill>
                <a:latin typeface="+mn-lt"/>
              </a:rPr>
              <a:t>// </a:t>
            </a:r>
            <a:r>
              <a:rPr lang="en-US" altLang="ja-JP" b="1" i="1" dirty="0">
                <a:solidFill>
                  <a:srgbClr val="000000"/>
                </a:solidFill>
                <a:latin typeface="Bookman Old Style" pitchFamily="18" charset="0"/>
              </a:rPr>
              <a:t>r </a:t>
            </a:r>
            <a:endParaRPr lang="en-US" altLang="ja-JP" sz="2000" dirty="0">
              <a:solidFill>
                <a:srgbClr val="000000"/>
              </a:solidFill>
              <a:latin typeface="+mn-lt"/>
              <a:cs typeface="Times New Roman" panose="02020603050405020304" pitchFamily="18" charset="0"/>
            </a:endParaRPr>
          </a:p>
        </p:txBody>
      </p:sp>
      <p:sp>
        <p:nvSpPr>
          <p:cNvPr id="219" name="Rectangle 115"/>
          <p:cNvSpPr>
            <a:spLocks noChangeArrowheads="1"/>
          </p:cNvSpPr>
          <p:nvPr/>
        </p:nvSpPr>
        <p:spPr bwMode="auto">
          <a:xfrm>
            <a:off x="5324477" y="6087063"/>
            <a:ext cx="1000595"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ja-JP" altLang="en-US" sz="2000" dirty="0">
                <a:solidFill>
                  <a:srgbClr val="000000"/>
                </a:solidFill>
                <a:latin typeface="+mn-lt"/>
              </a:rPr>
              <a:t>⊥</a:t>
            </a:r>
            <a:r>
              <a:rPr lang="en-US" altLang="ja-JP" b="1" i="1" dirty="0">
                <a:solidFill>
                  <a:srgbClr val="000000"/>
                </a:solidFill>
                <a:latin typeface="Bookman Old Style" pitchFamily="18" charset="0"/>
              </a:rPr>
              <a:t>v </a:t>
            </a:r>
            <a:endParaRPr lang="en-US" altLang="ja-JP" sz="2000" dirty="0">
              <a:solidFill>
                <a:srgbClr val="000000"/>
              </a:solidFill>
              <a:latin typeface="+mn-lt"/>
              <a:cs typeface="Times New Roman" panose="02020603050405020304" pitchFamily="18" charset="0"/>
            </a:endParaRPr>
          </a:p>
        </p:txBody>
      </p:sp>
      <p:sp>
        <p:nvSpPr>
          <p:cNvPr id="220" name="Rectangle 115"/>
          <p:cNvSpPr>
            <a:spLocks noChangeArrowheads="1"/>
          </p:cNvSpPr>
          <p:nvPr/>
        </p:nvSpPr>
        <p:spPr bwMode="auto">
          <a:xfrm>
            <a:off x="6499268" y="6096024"/>
            <a:ext cx="11160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a</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endParaRPr lang="en-US" altLang="ja-JP" i="1" dirty="0">
              <a:solidFill>
                <a:srgbClr val="000000"/>
              </a:solidFill>
              <a:latin typeface="Bookman Old Style" pitchFamily="18" charset="0"/>
            </a:endParaRPr>
          </a:p>
        </p:txBody>
      </p:sp>
      <p:graphicFrame>
        <p:nvGraphicFramePr>
          <p:cNvPr id="221" name="オブジェクト 220"/>
          <p:cNvGraphicFramePr>
            <a:graphicFrameLocks noChangeAspect="1"/>
          </p:cNvGraphicFramePr>
          <p:nvPr/>
        </p:nvGraphicFramePr>
        <p:xfrm>
          <a:off x="8215686" y="5843588"/>
          <a:ext cx="820738" cy="1014412"/>
        </p:xfrm>
        <a:graphic>
          <a:graphicData uri="http://schemas.openxmlformats.org/presentationml/2006/ole">
            <mc:AlternateContent xmlns:mc="http://schemas.openxmlformats.org/markup-compatibility/2006">
              <mc:Choice xmlns:v="urn:schemas-microsoft-com:vml" Requires="v">
                <p:oleObj spid="_x0000_s303150" name="数式" r:id="rId4" imgW="342720" imgH="419040" progId="Equation.3">
                  <p:embed/>
                </p:oleObj>
              </mc:Choice>
              <mc:Fallback>
                <p:oleObj name="数式" r:id="rId4" imgW="342720" imgH="419040" progId="Equation.3">
                  <p:embed/>
                  <p:pic>
                    <p:nvPicPr>
                      <p:cNvPr id="221" name="オブジェクト 220"/>
                      <p:cNvPicPr>
                        <a:picLocks noChangeAspect="1" noChangeArrowheads="1"/>
                      </p:cNvPicPr>
                      <p:nvPr/>
                    </p:nvPicPr>
                    <p:blipFill>
                      <a:blip r:embed="rId5"/>
                      <a:srcRect/>
                      <a:stretch>
                        <a:fillRect/>
                      </a:stretch>
                    </p:blipFill>
                    <p:spPr bwMode="auto">
                      <a:xfrm>
                        <a:off x="8215686" y="5843588"/>
                        <a:ext cx="820738" cy="101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2" name="Rectangle 79"/>
          <p:cNvSpPr>
            <a:spLocks noChangeArrowheads="1"/>
          </p:cNvSpPr>
          <p:nvPr/>
        </p:nvSpPr>
        <p:spPr bwMode="auto">
          <a:xfrm>
            <a:off x="0" y="603894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向心加速度</a:t>
            </a:r>
          </a:p>
        </p:txBody>
      </p:sp>
      <p:sp>
        <p:nvSpPr>
          <p:cNvPr id="223" name="正方形/長方形 222"/>
          <p:cNvSpPr/>
          <p:nvPr/>
        </p:nvSpPr>
        <p:spPr>
          <a:xfrm>
            <a:off x="7487930" y="6100747"/>
            <a:ext cx="822661" cy="523220"/>
          </a:xfrm>
          <a:prstGeom prst="rect">
            <a:avLst/>
          </a:prstGeom>
        </p:spPr>
        <p:txBody>
          <a:bodyPr wrap="none">
            <a:spAutoFit/>
          </a:bodyPr>
          <a:lstStyle/>
          <a:p>
            <a:pPr lvl="0"/>
            <a:r>
              <a:rPr lang="en-US" altLang="ja-JP" dirty="0">
                <a:solidFill>
                  <a:srgbClr val="000000"/>
                </a:solidFill>
                <a:latin typeface="Symbol" pitchFamily="18" charset="2"/>
              </a:rPr>
              <a:t>=</a:t>
            </a:r>
            <a:r>
              <a:rPr lang="en-US" altLang="ja-JP" i="1" dirty="0" err="1">
                <a:solidFill>
                  <a:srgbClr val="000000"/>
                </a:solidFill>
                <a:latin typeface="Bookman Old Style" pitchFamily="18" charset="0"/>
              </a:rPr>
              <a:t>v</a:t>
            </a:r>
            <a:r>
              <a:rPr lang="en-US" altLang="ja-JP" i="1" dirty="0" err="1">
                <a:solidFill>
                  <a:srgbClr val="000000"/>
                </a:solidFill>
                <a:latin typeface="Symbol" panose="05050102010706020507" pitchFamily="18" charset="2"/>
              </a:rPr>
              <a:t>w</a:t>
            </a:r>
            <a:endParaRPr lang="en-US" altLang="ja-JP" i="1" dirty="0">
              <a:solidFill>
                <a:srgbClr val="000000"/>
              </a:solidFill>
              <a:latin typeface="Bookman Old Style" pitchFamily="18" charset="0"/>
            </a:endParaRPr>
          </a:p>
        </p:txBody>
      </p:sp>
      <p:sp>
        <p:nvSpPr>
          <p:cNvPr id="136" name="Rectangle 4"/>
          <p:cNvSpPr>
            <a:spLocks noChangeArrowheads="1"/>
          </p:cNvSpPr>
          <p:nvPr/>
        </p:nvSpPr>
        <p:spPr bwMode="auto">
          <a:xfrm>
            <a:off x="0" y="984017"/>
            <a:ext cx="2369559" cy="523220"/>
          </a:xfrm>
          <a:prstGeom prst="rect">
            <a:avLst/>
          </a:prstGeom>
          <a:noFill/>
          <a:ln>
            <a:noFill/>
          </a:ln>
        </p:spPr>
        <p:txBody>
          <a:bodyPr wrap="none">
            <a:spAutoFit/>
          </a:bodyPr>
          <a:lstStyle/>
          <a:p>
            <a:r>
              <a:rPr lang="ja-JP" altLang="en-US" dirty="0">
                <a:solidFill>
                  <a:srgbClr val="000000"/>
                </a:solidFill>
              </a:rPr>
              <a:t>時間を</a:t>
            </a:r>
            <a:r>
              <a:rPr lang="en-US" altLang="ja-JP" i="1" dirty="0">
                <a:solidFill>
                  <a:srgbClr val="000000"/>
                </a:solidFill>
                <a:latin typeface="Bookman Old Style" pitchFamily="18" charset="0"/>
              </a:rPr>
              <a:t>t </a:t>
            </a:r>
            <a:r>
              <a:rPr lang="ja-JP" altLang="en-US" dirty="0">
                <a:solidFill>
                  <a:srgbClr val="000000"/>
                </a:solidFill>
              </a:rPr>
              <a:t>とする</a:t>
            </a:r>
            <a:endParaRPr lang="ja-JP" altLang="en-US" i="1" dirty="0">
              <a:solidFill>
                <a:srgbClr val="000000"/>
              </a:solidFill>
              <a:latin typeface="Bookman Old Style" pitchFamily="18" charset="0"/>
            </a:endParaRPr>
          </a:p>
        </p:txBody>
      </p:sp>
      <p:grpSp>
        <p:nvGrpSpPr>
          <p:cNvPr id="4" name="グループ化 3">
            <a:extLst>
              <a:ext uri="{FF2B5EF4-FFF2-40B4-BE49-F238E27FC236}">
                <a16:creationId xmlns:a16="http://schemas.microsoft.com/office/drawing/2014/main" id="{F61898B5-F5C9-422A-9B36-C42C5630C5DB}"/>
              </a:ext>
            </a:extLst>
          </p:cNvPr>
          <p:cNvGrpSpPr/>
          <p:nvPr/>
        </p:nvGrpSpPr>
        <p:grpSpPr>
          <a:xfrm>
            <a:off x="2581835" y="972680"/>
            <a:ext cx="2849756" cy="537969"/>
            <a:chOff x="2581835" y="972680"/>
            <a:chExt cx="2849756" cy="537969"/>
          </a:xfrm>
        </p:grpSpPr>
        <p:sp>
          <p:nvSpPr>
            <p:cNvPr id="130" name="Rectangle 4"/>
            <p:cNvSpPr>
              <a:spLocks noChangeArrowheads="1"/>
            </p:cNvSpPr>
            <p:nvPr/>
          </p:nvSpPr>
          <p:spPr bwMode="auto">
            <a:xfrm>
              <a:off x="2581835" y="979239"/>
              <a:ext cx="1261884" cy="523220"/>
            </a:xfrm>
            <a:prstGeom prst="rect">
              <a:avLst/>
            </a:prstGeom>
            <a:noFill/>
            <a:ln>
              <a:noFill/>
            </a:ln>
          </p:spPr>
          <p:txBody>
            <a:bodyPr wrap="none">
              <a:spAutoFit/>
            </a:bodyPr>
            <a:lstStyle/>
            <a:p>
              <a:r>
                <a:rPr lang="ja-JP" altLang="en-US" dirty="0">
                  <a:solidFill>
                    <a:srgbClr val="000000"/>
                  </a:solidFill>
                </a:rPr>
                <a:t>中心角</a:t>
              </a:r>
            </a:p>
          </p:txBody>
        </p:sp>
        <p:sp>
          <p:nvSpPr>
            <p:cNvPr id="135" name="正方形/長方形 134"/>
            <p:cNvSpPr/>
            <p:nvPr/>
          </p:nvSpPr>
          <p:spPr>
            <a:xfrm>
              <a:off x="3752578" y="987429"/>
              <a:ext cx="659155" cy="523220"/>
            </a:xfrm>
            <a:prstGeom prst="rect">
              <a:avLst/>
            </a:prstGeom>
            <a:noFill/>
          </p:spPr>
          <p:txBody>
            <a:bodyPr wrap="none">
              <a:spAutoFit/>
            </a:bodyPr>
            <a:lstStyle/>
            <a:p>
              <a:r>
                <a:rPr lang="en-US" altLang="ja-JP" i="1" dirty="0">
                  <a:solidFill>
                    <a:srgbClr val="000000"/>
                  </a:solidFill>
                  <a:latin typeface="Symbol" panose="05050102010706020507" pitchFamily="18" charset="2"/>
                </a:rPr>
                <a:t>q</a:t>
              </a:r>
              <a:r>
                <a:rPr lang="ja-JP" altLang="en-US" i="1" dirty="0">
                  <a:solidFill>
                    <a:srgbClr val="000000"/>
                  </a:solidFill>
                  <a:latin typeface="Symbol" panose="05050102010706020507" pitchFamily="18" charset="2"/>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37" name="正方形/長方形 136"/>
            <p:cNvSpPr/>
            <p:nvPr/>
          </p:nvSpPr>
          <p:spPr>
            <a:xfrm>
              <a:off x="4283520" y="972680"/>
              <a:ext cx="1148071" cy="523220"/>
            </a:xfrm>
            <a:prstGeom prst="rect">
              <a:avLst/>
            </a:prstGeom>
            <a:noFill/>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grpSp>
      <p:sp>
        <p:nvSpPr>
          <p:cNvPr id="232" name="Rectangle 4">
            <a:extLst>
              <a:ext uri="{FF2B5EF4-FFF2-40B4-BE49-F238E27FC236}">
                <a16:creationId xmlns:a16="http://schemas.microsoft.com/office/drawing/2014/main" id="{96414F0F-F458-4A81-9091-75DD4D8661DE}"/>
              </a:ext>
            </a:extLst>
          </p:cNvPr>
          <p:cNvSpPr>
            <a:spLocks noChangeArrowheads="1"/>
          </p:cNvSpPr>
          <p:nvPr/>
        </p:nvSpPr>
        <p:spPr bwMode="auto">
          <a:xfrm>
            <a:off x="0" y="1451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等速円運動</a:t>
            </a:r>
            <a:endParaRPr lang="ja-JP" altLang="en-US" dirty="0">
              <a:solidFill>
                <a:srgbClr val="3333CC"/>
              </a:solidFill>
            </a:endParaRPr>
          </a:p>
        </p:txBody>
      </p:sp>
      <p:sp>
        <p:nvSpPr>
          <p:cNvPr id="243" name="Rectangle 4">
            <a:extLst>
              <a:ext uri="{FF2B5EF4-FFF2-40B4-BE49-F238E27FC236}">
                <a16:creationId xmlns:a16="http://schemas.microsoft.com/office/drawing/2014/main" id="{D7D184BC-AA58-4C7C-8998-781D594FBAB7}"/>
              </a:ext>
            </a:extLst>
          </p:cNvPr>
          <p:cNvSpPr>
            <a:spLocks noChangeArrowheads="1"/>
          </p:cNvSpPr>
          <p:nvPr/>
        </p:nvSpPr>
        <p:spPr bwMode="auto">
          <a:xfrm>
            <a:off x="2060478" y="13560"/>
            <a:ext cx="36888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半径</a:t>
            </a:r>
            <a:r>
              <a:rPr lang="en-US" altLang="ja-JP" i="1" dirty="0">
                <a:solidFill>
                  <a:srgbClr val="000000"/>
                </a:solidFill>
                <a:latin typeface="Bookman Old Style" pitchFamily="18" charset="0"/>
              </a:rPr>
              <a:t>r </a:t>
            </a:r>
            <a:r>
              <a:rPr lang="ja-JP" altLang="en-US" dirty="0">
                <a:solidFill>
                  <a:srgbClr val="000000"/>
                </a:solidFill>
              </a:rPr>
              <a:t>一定</a:t>
            </a:r>
            <a:r>
              <a:rPr lang="en-US" altLang="ja-JP" dirty="0">
                <a:solidFill>
                  <a:srgbClr val="000000"/>
                </a:solidFill>
              </a:rPr>
              <a:t>, </a:t>
            </a:r>
            <a:r>
              <a:rPr lang="ja-JP" altLang="en-US" dirty="0">
                <a:solidFill>
                  <a:srgbClr val="000000"/>
                </a:solidFill>
              </a:rPr>
              <a:t>速さ</a:t>
            </a:r>
            <a:r>
              <a:rPr lang="en-US" altLang="ja-JP" i="1" dirty="0">
                <a:solidFill>
                  <a:srgbClr val="000000"/>
                </a:solidFill>
                <a:latin typeface="Bookman Old Style" panose="02050604050505020204" pitchFamily="18" charset="0"/>
                <a:cs typeface="Times New Roman" panose="02020603050405020304" pitchFamily="18" charset="0"/>
              </a:rPr>
              <a:t>v</a:t>
            </a:r>
            <a:r>
              <a:rPr lang="en-US" altLang="ja-JP" i="1" dirty="0">
                <a:solidFill>
                  <a:srgbClr val="000000"/>
                </a:solidFill>
                <a:latin typeface="Symbol" panose="05050102010706020507" pitchFamily="18" charset="2"/>
              </a:rPr>
              <a:t> </a:t>
            </a:r>
            <a:r>
              <a:rPr lang="ja-JP" altLang="en-US" dirty="0">
                <a:solidFill>
                  <a:srgbClr val="000000"/>
                </a:solidFill>
              </a:rPr>
              <a:t>一定</a:t>
            </a:r>
            <a:endParaRPr lang="ja-JP" altLang="en-US" i="1" dirty="0">
              <a:solidFill>
                <a:srgbClr val="000000"/>
              </a:solidFill>
              <a:latin typeface="Bookman Old Style" pitchFamily="18" charset="0"/>
            </a:endParaRPr>
          </a:p>
        </p:txBody>
      </p:sp>
      <p:sp>
        <p:nvSpPr>
          <p:cNvPr id="244" name="Rectangle 4">
            <a:extLst>
              <a:ext uri="{FF2B5EF4-FFF2-40B4-BE49-F238E27FC236}">
                <a16:creationId xmlns:a16="http://schemas.microsoft.com/office/drawing/2014/main" id="{E169ADF7-A986-45CA-BA18-2FE98B216CB5}"/>
              </a:ext>
            </a:extLst>
          </p:cNvPr>
          <p:cNvSpPr>
            <a:spLocks noChangeArrowheads="1"/>
          </p:cNvSpPr>
          <p:nvPr/>
        </p:nvSpPr>
        <p:spPr bwMode="auto">
          <a:xfrm>
            <a:off x="6016651" y="1911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角速度</a:t>
            </a:r>
          </a:p>
        </p:txBody>
      </p:sp>
      <p:sp>
        <p:nvSpPr>
          <p:cNvPr id="245" name="Rectangle 115">
            <a:extLst>
              <a:ext uri="{FF2B5EF4-FFF2-40B4-BE49-F238E27FC236}">
                <a16:creationId xmlns:a16="http://schemas.microsoft.com/office/drawing/2014/main" id="{3AE4F6F4-92EB-4E14-9C2C-8D66E59BE3EE}"/>
              </a:ext>
            </a:extLst>
          </p:cNvPr>
          <p:cNvSpPr>
            <a:spLocks noChangeArrowheads="1"/>
          </p:cNvSpPr>
          <p:nvPr/>
        </p:nvSpPr>
        <p:spPr bwMode="auto">
          <a:xfrm>
            <a:off x="7099257" y="10568"/>
            <a:ext cx="2071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v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r </a:t>
            </a:r>
            <a:r>
              <a:rPr lang="ja-JP" altLang="en-US" dirty="0">
                <a:solidFill>
                  <a:srgbClr val="000000"/>
                </a:solidFill>
              </a:rPr>
              <a:t>一定</a:t>
            </a:r>
            <a:endParaRPr lang="en-US" altLang="ja-JP" i="1" dirty="0">
              <a:solidFill>
                <a:srgbClr val="000000"/>
              </a:solidFill>
              <a:latin typeface="Bookman Old Style" pitchFamily="18" charset="0"/>
            </a:endParaRPr>
          </a:p>
        </p:txBody>
      </p:sp>
      <p:sp>
        <p:nvSpPr>
          <p:cNvPr id="129" name="Rectangle 4">
            <a:extLst>
              <a:ext uri="{FF2B5EF4-FFF2-40B4-BE49-F238E27FC236}">
                <a16:creationId xmlns:a16="http://schemas.microsoft.com/office/drawing/2014/main" id="{D127B2E1-33A4-4DC0-8877-57CFD370C649}"/>
              </a:ext>
            </a:extLst>
          </p:cNvPr>
          <p:cNvSpPr>
            <a:spLocks noChangeArrowheads="1"/>
          </p:cNvSpPr>
          <p:nvPr/>
        </p:nvSpPr>
        <p:spPr bwMode="auto">
          <a:xfrm>
            <a:off x="1012613" y="484767"/>
            <a:ext cx="1980029" cy="523220"/>
          </a:xfrm>
          <a:prstGeom prst="rect">
            <a:avLst/>
          </a:prstGeom>
          <a:noFill/>
          <a:ln>
            <a:noFill/>
          </a:ln>
        </p:spPr>
        <p:txBody>
          <a:bodyPr wrap="none">
            <a:spAutoFit/>
          </a:bodyPr>
          <a:lstStyle/>
          <a:p>
            <a:r>
              <a:rPr lang="ja-JP" altLang="en-US" dirty="0">
                <a:solidFill>
                  <a:srgbClr val="000000"/>
                </a:solidFill>
              </a:rPr>
              <a:t>初期中心角</a:t>
            </a:r>
          </a:p>
        </p:txBody>
      </p:sp>
      <p:sp>
        <p:nvSpPr>
          <p:cNvPr id="160" name="Rectangle 4">
            <a:extLst>
              <a:ext uri="{FF2B5EF4-FFF2-40B4-BE49-F238E27FC236}">
                <a16:creationId xmlns:a16="http://schemas.microsoft.com/office/drawing/2014/main" id="{B49F62C0-B8D0-4E75-B471-CADF82A53909}"/>
              </a:ext>
            </a:extLst>
          </p:cNvPr>
          <p:cNvSpPr>
            <a:spLocks noChangeArrowheads="1"/>
          </p:cNvSpPr>
          <p:nvPr/>
        </p:nvSpPr>
        <p:spPr bwMode="auto">
          <a:xfrm>
            <a:off x="0" y="505640"/>
            <a:ext cx="1024639" cy="523220"/>
          </a:xfrm>
          <a:prstGeom prst="rect">
            <a:avLst/>
          </a:prstGeom>
          <a:noFill/>
          <a:ln>
            <a:noFill/>
          </a:ln>
        </p:spPr>
        <p:txBody>
          <a:bodyPr wrap="none">
            <a:spAutoFit/>
          </a:bodyPr>
          <a:lstStyle/>
          <a:p>
            <a:r>
              <a:rPr lang="ja-JP" altLang="en-US" dirty="0">
                <a:solidFill>
                  <a:srgbClr val="000000"/>
                </a:solidFill>
              </a:rPr>
              <a:t>時間</a:t>
            </a:r>
            <a:r>
              <a:rPr lang="en-US" altLang="ja-JP" i="1" dirty="0">
                <a:solidFill>
                  <a:srgbClr val="000000"/>
                </a:solidFill>
                <a:latin typeface="Bookman Old Style" pitchFamily="18" charset="0"/>
              </a:rPr>
              <a:t>t</a:t>
            </a:r>
            <a:endParaRPr lang="ja-JP" altLang="en-US" i="1" dirty="0">
              <a:solidFill>
                <a:srgbClr val="000000"/>
              </a:solidFill>
              <a:latin typeface="Bookman Old Style" pitchFamily="18" charset="0"/>
            </a:endParaRPr>
          </a:p>
        </p:txBody>
      </p:sp>
      <p:sp>
        <p:nvSpPr>
          <p:cNvPr id="166" name="正方形/長方形 165">
            <a:extLst>
              <a:ext uri="{FF2B5EF4-FFF2-40B4-BE49-F238E27FC236}">
                <a16:creationId xmlns:a16="http://schemas.microsoft.com/office/drawing/2014/main" id="{43780556-C586-4F8B-821A-45049B0CC400}"/>
              </a:ext>
            </a:extLst>
          </p:cNvPr>
          <p:cNvSpPr/>
          <p:nvPr/>
        </p:nvSpPr>
        <p:spPr>
          <a:xfrm>
            <a:off x="2774875" y="487775"/>
            <a:ext cx="492443" cy="523220"/>
          </a:xfrm>
          <a:prstGeom prst="rect">
            <a:avLst/>
          </a:prstGeom>
          <a:noFill/>
        </p:spPr>
        <p:txBody>
          <a:bodyPr wrap="none">
            <a:spAutoFit/>
          </a:bodyPr>
          <a:lstStyle/>
          <a:p>
            <a:pPr algn="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grpSp>
        <p:nvGrpSpPr>
          <p:cNvPr id="2" name="グループ化 1">
            <a:extLst>
              <a:ext uri="{FF2B5EF4-FFF2-40B4-BE49-F238E27FC236}">
                <a16:creationId xmlns:a16="http://schemas.microsoft.com/office/drawing/2014/main" id="{BE3186F2-9887-482F-924C-0F53ED14E63F}"/>
              </a:ext>
            </a:extLst>
          </p:cNvPr>
          <p:cNvGrpSpPr/>
          <p:nvPr/>
        </p:nvGrpSpPr>
        <p:grpSpPr>
          <a:xfrm>
            <a:off x="3157535" y="494653"/>
            <a:ext cx="2741545" cy="537969"/>
            <a:chOff x="3157535" y="494653"/>
            <a:chExt cx="2741545" cy="537969"/>
          </a:xfrm>
        </p:grpSpPr>
        <p:sp>
          <p:nvSpPr>
            <p:cNvPr id="161" name="Rectangle 4">
              <a:extLst>
                <a:ext uri="{FF2B5EF4-FFF2-40B4-BE49-F238E27FC236}">
                  <a16:creationId xmlns:a16="http://schemas.microsoft.com/office/drawing/2014/main" id="{2047150F-8314-462E-8566-A2D000034A11}"/>
                </a:ext>
              </a:extLst>
            </p:cNvPr>
            <p:cNvSpPr>
              <a:spLocks noChangeArrowheads="1"/>
            </p:cNvSpPr>
            <p:nvPr/>
          </p:nvSpPr>
          <p:spPr bwMode="auto">
            <a:xfrm>
              <a:off x="3157535" y="500202"/>
              <a:ext cx="1261884" cy="523220"/>
            </a:xfrm>
            <a:prstGeom prst="rect">
              <a:avLst/>
            </a:prstGeom>
            <a:noFill/>
            <a:ln>
              <a:noFill/>
            </a:ln>
          </p:spPr>
          <p:txBody>
            <a:bodyPr wrap="none">
              <a:spAutoFit/>
            </a:bodyPr>
            <a:lstStyle/>
            <a:p>
              <a:r>
                <a:rPr lang="ja-JP" altLang="en-US" dirty="0">
                  <a:solidFill>
                    <a:srgbClr val="000000"/>
                  </a:solidFill>
                </a:rPr>
                <a:t>中心角</a:t>
              </a:r>
            </a:p>
          </p:txBody>
        </p:sp>
        <p:sp>
          <p:nvSpPr>
            <p:cNvPr id="165" name="正方形/長方形 164">
              <a:extLst>
                <a:ext uri="{FF2B5EF4-FFF2-40B4-BE49-F238E27FC236}">
                  <a16:creationId xmlns:a16="http://schemas.microsoft.com/office/drawing/2014/main" id="{AAA05E70-FE05-486A-8077-B35CA1A84D24}"/>
                </a:ext>
              </a:extLst>
            </p:cNvPr>
            <p:cNvSpPr/>
            <p:nvPr/>
          </p:nvSpPr>
          <p:spPr>
            <a:xfrm>
              <a:off x="4751009" y="494653"/>
              <a:ext cx="1148071" cy="523220"/>
            </a:xfrm>
            <a:prstGeom prst="rect">
              <a:avLst/>
            </a:prstGeom>
            <a:noFill/>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168" name="正方形/長方形 167">
              <a:extLst>
                <a:ext uri="{FF2B5EF4-FFF2-40B4-BE49-F238E27FC236}">
                  <a16:creationId xmlns:a16="http://schemas.microsoft.com/office/drawing/2014/main" id="{8B2C759F-E094-4D97-8994-C936DE6964F5}"/>
                </a:ext>
              </a:extLst>
            </p:cNvPr>
            <p:cNvSpPr/>
            <p:nvPr/>
          </p:nvSpPr>
          <p:spPr>
            <a:xfrm>
              <a:off x="4220067" y="509402"/>
              <a:ext cx="659155" cy="523220"/>
            </a:xfrm>
            <a:prstGeom prst="rect">
              <a:avLst/>
            </a:prstGeom>
            <a:noFill/>
          </p:spPr>
          <p:txBody>
            <a:bodyPr wrap="none">
              <a:spAutoFit/>
            </a:bodyPr>
            <a:lstStyle/>
            <a:p>
              <a:r>
                <a:rPr lang="en-US" altLang="ja-JP" i="1" dirty="0">
                  <a:solidFill>
                    <a:srgbClr val="000000"/>
                  </a:solidFill>
                  <a:latin typeface="Symbol" panose="05050102010706020507" pitchFamily="18" charset="2"/>
                </a:rPr>
                <a:t>q</a:t>
              </a:r>
              <a:r>
                <a:rPr lang="ja-JP" altLang="en-US" i="1" dirty="0">
                  <a:solidFill>
                    <a:srgbClr val="000000"/>
                  </a:solidFill>
                  <a:latin typeface="Symbol" panose="05050102010706020507" pitchFamily="18" charset="2"/>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grpSp>
    </p:spTree>
    <p:extLst>
      <p:ext uri="{BB962C8B-B14F-4D97-AF65-F5344CB8AC3E}">
        <p14:creationId xmlns:p14="http://schemas.microsoft.com/office/powerpoint/2010/main" val="2862241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36"/>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60"/>
                                        </p:tgtEl>
                                        <p:attrNameLst>
                                          <p:attrName>style.visibility</p:attrName>
                                        </p:attrNameLst>
                                      </p:cBhvr>
                                      <p:to>
                                        <p:strVal val="visible"/>
                                      </p:to>
                                    </p:set>
                                  </p:childTnLst>
                                </p:cTn>
                              </p:par>
                              <p:par>
                                <p:cTn id="13" presetID="64" presetClass="path" presetSubtype="0" fill="remove" grpId="1" nodeType="withEffect">
                                  <p:stCondLst>
                                    <p:cond delay="0"/>
                                  </p:stCondLst>
                                  <p:childTnLst>
                                    <p:animMotion origin="layout" path="M -2.77778E-6 4.44444E-6 L 0.00174 0.07013 " pathEditMode="relative" rAng="0" ptsTypes="AA">
                                      <p:cBhvr>
                                        <p:cTn id="14" dur="500" spd="-100000" fill="hold"/>
                                        <p:tgtEl>
                                          <p:spTgt spid="160"/>
                                        </p:tgtEl>
                                        <p:attrNameLst>
                                          <p:attrName>ppt_x</p:attrName>
                                          <p:attrName>ppt_y</p:attrName>
                                        </p:attrNameLst>
                                      </p:cBhvr>
                                      <p:rCtr x="87" y="3495"/>
                                    </p:animMotion>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4"/>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2"/>
                                        </p:tgtEl>
                                        <p:attrNameLst>
                                          <p:attrName>style.visibility</p:attrName>
                                        </p:attrNameLst>
                                      </p:cBhvr>
                                      <p:to>
                                        <p:strVal val="visible"/>
                                      </p:to>
                                    </p:set>
                                  </p:childTnLst>
                                </p:cTn>
                              </p:par>
                              <p:par>
                                <p:cTn id="27" presetID="64" presetClass="path" presetSubtype="0" fill="remove" nodeType="withEffect">
                                  <p:stCondLst>
                                    <p:cond delay="0"/>
                                  </p:stCondLst>
                                  <p:childTnLst>
                                    <p:animMotion origin="layout" path="M 1.11111E-6 -2.59259E-6 L -0.05972 0.0706 " pathEditMode="relative" rAng="0" ptsTypes="AA">
                                      <p:cBhvr>
                                        <p:cTn id="28" dur="500" spd="-100000" fill="hold"/>
                                        <p:tgtEl>
                                          <p:spTgt spid="2"/>
                                        </p:tgtEl>
                                        <p:attrNameLst>
                                          <p:attrName>ppt_x</p:attrName>
                                          <p:attrName>ppt_y</p:attrName>
                                        </p:attrNameLst>
                                      </p:cBhvr>
                                      <p:rCtr x="-2986" y="351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animBg="1"/>
      <p:bldP spid="136" grpId="0"/>
      <p:bldP spid="129" grpId="0"/>
      <p:bldP spid="160" grpId="0"/>
      <p:bldP spid="160" grpId="1"/>
      <p:bldP spid="16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 name="Rectangle 46">
            <a:extLst>
              <a:ext uri="{FF2B5EF4-FFF2-40B4-BE49-F238E27FC236}">
                <a16:creationId xmlns:a16="http://schemas.microsoft.com/office/drawing/2014/main" id="{CEDAB39F-06CE-43E2-B548-AC23A8AF8AE7}"/>
              </a:ext>
            </a:extLst>
          </p:cNvPr>
          <p:cNvSpPr>
            <a:spLocks noChangeArrowheads="1"/>
          </p:cNvSpPr>
          <p:nvPr/>
        </p:nvSpPr>
        <p:spPr bwMode="auto">
          <a:xfrm>
            <a:off x="2566" y="12159"/>
            <a:ext cx="9167988" cy="953982"/>
          </a:xfrm>
          <a:prstGeom prst="rect">
            <a:avLst/>
          </a:prstGeom>
          <a:solidFill>
            <a:srgbClr val="FFF0DC"/>
          </a:solidFill>
          <a:ln w="9525">
            <a:solidFill>
              <a:srgbClr val="FFC000"/>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dirty="0">
              <a:solidFill>
                <a:srgbClr val="C00000"/>
              </a:solidFill>
            </a:endParaRPr>
          </a:p>
        </p:txBody>
      </p:sp>
      <p:sp>
        <p:nvSpPr>
          <p:cNvPr id="87" name="Rectangle 46">
            <a:extLst>
              <a:ext uri="{FF2B5EF4-FFF2-40B4-BE49-F238E27FC236}">
                <a16:creationId xmlns:a16="http://schemas.microsoft.com/office/drawing/2014/main" id="{C71B8BD7-0825-4A91-87E3-5A26C13CBD17}"/>
              </a:ext>
            </a:extLst>
          </p:cNvPr>
          <p:cNvSpPr>
            <a:spLocks noChangeArrowheads="1"/>
          </p:cNvSpPr>
          <p:nvPr/>
        </p:nvSpPr>
        <p:spPr bwMode="auto">
          <a:xfrm>
            <a:off x="2566" y="12158"/>
            <a:ext cx="9141433" cy="2543573"/>
          </a:xfrm>
          <a:prstGeom prst="rect">
            <a:avLst/>
          </a:prstGeom>
          <a:solidFill>
            <a:srgbClr val="FFF0DC"/>
          </a:solidFill>
          <a:ln w="9525">
            <a:solidFill>
              <a:srgbClr val="FFC000"/>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dirty="0">
              <a:solidFill>
                <a:srgbClr val="C00000"/>
              </a:solidFill>
            </a:endParaRPr>
          </a:p>
        </p:txBody>
      </p:sp>
      <p:sp>
        <p:nvSpPr>
          <p:cNvPr id="209" name="正方形/長方形 208"/>
          <p:cNvSpPr/>
          <p:nvPr/>
        </p:nvSpPr>
        <p:spPr>
          <a:xfrm>
            <a:off x="273421" y="5298142"/>
            <a:ext cx="6530790" cy="605116"/>
          </a:xfrm>
          <a:prstGeom prst="rect">
            <a:avLst/>
          </a:prstGeom>
          <a:noFill/>
        </p:spPr>
        <p:txBody>
          <a:bodyPr wrap="none">
            <a:noAutofit/>
          </a:bodyPr>
          <a:lstStyle/>
          <a:p>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                                  ,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endParaRPr lang="ja-JP" altLang="en-US" dirty="0"/>
          </a:p>
        </p:txBody>
      </p:sp>
      <p:grpSp>
        <p:nvGrpSpPr>
          <p:cNvPr id="233" name="グループ化 232"/>
          <p:cNvGrpSpPr/>
          <p:nvPr/>
        </p:nvGrpSpPr>
        <p:grpSpPr>
          <a:xfrm>
            <a:off x="0" y="2640767"/>
            <a:ext cx="7194176" cy="1312668"/>
            <a:chOff x="0" y="2640767"/>
            <a:chExt cx="7194176" cy="1312668"/>
          </a:xfrm>
        </p:grpSpPr>
        <p:sp>
          <p:nvSpPr>
            <p:cNvPr id="234" name="正方形/長方形 233"/>
            <p:cNvSpPr/>
            <p:nvPr/>
          </p:nvSpPr>
          <p:spPr>
            <a:xfrm>
              <a:off x="941293" y="3183986"/>
              <a:ext cx="6252883" cy="769449"/>
            </a:xfrm>
            <a:prstGeom prst="rect">
              <a:avLst/>
            </a:prstGeom>
            <a:solidFill>
              <a:schemeClr val="bg1"/>
            </a:solidFill>
          </p:spPr>
          <p:txBody>
            <a:bodyPr wrap="none">
              <a:noAutofit/>
            </a:bodyPr>
            <a:lstStyle/>
            <a:p>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                               ,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endParaRPr lang="ja-JP" altLang="en-US" dirty="0"/>
            </a:p>
          </p:txBody>
        </p:sp>
        <p:sp>
          <p:nvSpPr>
            <p:cNvPr id="235" name="Rectangle 4"/>
            <p:cNvSpPr>
              <a:spLocks noChangeArrowheads="1"/>
            </p:cNvSpPr>
            <p:nvPr/>
          </p:nvSpPr>
          <p:spPr bwMode="auto">
            <a:xfrm>
              <a:off x="0" y="2640767"/>
              <a:ext cx="902811" cy="523220"/>
            </a:xfrm>
            <a:prstGeom prst="rect">
              <a:avLst/>
            </a:prstGeom>
            <a:solidFill>
              <a:schemeClr val="bg1"/>
            </a:solidFill>
            <a:ln>
              <a:noFill/>
            </a:ln>
          </p:spPr>
          <p:txBody>
            <a:bodyPr wrap="none">
              <a:spAutoFit/>
            </a:bodyPr>
            <a:lstStyle/>
            <a:p>
              <a:r>
                <a:rPr lang="ja-JP" altLang="en-US" dirty="0">
                  <a:solidFill>
                    <a:srgbClr val="3333CC"/>
                  </a:solidFill>
                </a:rPr>
                <a:t>速度</a:t>
              </a:r>
            </a:p>
          </p:txBody>
        </p:sp>
        <p:sp>
          <p:nvSpPr>
            <p:cNvPr id="236" name="Rectangle 115"/>
            <p:cNvSpPr>
              <a:spLocks noChangeArrowheads="1"/>
            </p:cNvSpPr>
            <p:nvPr/>
          </p:nvSpPr>
          <p:spPr bwMode="auto">
            <a:xfrm>
              <a:off x="739588" y="2645510"/>
              <a:ext cx="1782860" cy="523220"/>
            </a:xfrm>
            <a:prstGeom prst="rect">
              <a:avLst/>
            </a:prstGeom>
            <a:solidFill>
              <a:schemeClr val="bg1"/>
            </a:solidFill>
            <a:ln>
              <a:noFill/>
            </a:ln>
          </p:spPr>
          <p:txBody>
            <a:bodyPr wrap="none">
              <a:spAutoFit/>
            </a:bodyPr>
            <a:lstStyle/>
            <a:p>
              <a:r>
                <a:rPr lang="en-US" altLang="ja-JP" b="1" i="1" dirty="0">
                  <a:solidFill>
                    <a:srgbClr val="000000"/>
                  </a:solidFill>
                  <a:latin typeface="Bookman Old Style" pitchFamily="18" charset="0"/>
                </a:rPr>
                <a:t>v</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dirty="0">
                  <a:solidFill>
                    <a:srgbClr val="000000"/>
                  </a:solidFill>
                  <a:cs typeface="Times New Roman" panose="02020603050405020304" pitchFamily="18" charset="0"/>
                </a:rPr>
                <a:t>(</a:t>
              </a:r>
              <a:r>
                <a:rPr lang="en-US" altLang="ja-JP" i="1" dirty="0" err="1">
                  <a:solidFill>
                    <a:srgbClr val="000000"/>
                  </a:solidFill>
                  <a:latin typeface="Bookman Old Style" pitchFamily="18" charset="0"/>
                </a:rPr>
                <a:t>v</a:t>
              </a:r>
              <a:r>
                <a:rPr lang="en-US" altLang="ja-JP" i="1" baseline="-25000" dirty="0" err="1">
                  <a:solidFill>
                    <a:srgbClr val="000000"/>
                  </a:solidFill>
                  <a:latin typeface="Bookman Old Style" pitchFamily="18" charset="0"/>
                </a:rPr>
                <a:t>x</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 </a:t>
              </a:r>
              <a:r>
                <a:rPr lang="en-US" altLang="ja-JP" i="1" dirty="0" err="1">
                  <a:solidFill>
                    <a:srgbClr val="000000"/>
                  </a:solidFill>
                  <a:latin typeface="Bookman Old Style" pitchFamily="18" charset="0"/>
                </a:rPr>
                <a:t>v</a:t>
              </a:r>
              <a:r>
                <a:rPr lang="en-US" altLang="ja-JP" i="1" baseline="-25000" dirty="0" err="1">
                  <a:solidFill>
                    <a:srgbClr val="000000"/>
                  </a:solidFill>
                  <a:latin typeface="Bookman Old Style" pitchFamily="18" charset="0"/>
                </a:rPr>
                <a:t>y</a:t>
              </a:r>
              <a:r>
                <a:rPr lang="en-US" altLang="ja-JP" dirty="0">
                  <a:solidFill>
                    <a:srgbClr val="000000"/>
                  </a:solidFill>
                  <a:cs typeface="Times New Roman" panose="02020603050405020304" pitchFamily="18" charset="0"/>
                </a:rPr>
                <a:t>)</a:t>
              </a:r>
            </a:p>
          </p:txBody>
        </p:sp>
        <p:sp>
          <p:nvSpPr>
            <p:cNvPr id="237" name="正方形/長方形 236"/>
            <p:cNvSpPr/>
            <p:nvPr/>
          </p:nvSpPr>
          <p:spPr>
            <a:xfrm>
              <a:off x="1489066" y="3189545"/>
              <a:ext cx="2598839" cy="523220"/>
            </a:xfrm>
            <a:prstGeom prst="rect">
              <a:avLst/>
            </a:prstGeom>
            <a:solidFill>
              <a:schemeClr val="bg1"/>
            </a:solidFill>
          </p:spPr>
          <p:txBody>
            <a:bodyPr wrap="square">
              <a:spAutoFit/>
            </a:bodyPr>
            <a:lstStyle/>
            <a:p>
              <a:r>
                <a:rPr lang="en-US" altLang="ja-JP" dirty="0">
                  <a:latin typeface="Symbol" panose="05050102010706020507" pitchFamily="18" charset="2"/>
                </a:rPr>
                <a:t>-    </a:t>
              </a:r>
              <a:r>
                <a:rPr lang="en-US" altLang="ja-JP" i="1" dirty="0">
                  <a:latin typeface="Bookman Old Style" pitchFamily="18" charset="0"/>
                </a:rPr>
                <a:t>r </a:t>
              </a:r>
              <a:r>
                <a:rPr lang="en-US" altLang="ja-JP" dirty="0">
                  <a:cs typeface="Times New Roman" panose="02020603050405020304" pitchFamily="18" charset="0"/>
                </a:rPr>
                <a:t>sin(</a:t>
              </a:r>
              <a:r>
                <a:rPr lang="en-US" altLang="ja-JP" i="1" dirty="0">
                  <a:latin typeface="Symbol" panose="05050102010706020507" pitchFamily="18" charset="2"/>
                </a:rPr>
                <a:t>w</a:t>
              </a:r>
              <a:r>
                <a:rPr lang="ja-JP" altLang="en-US" i="1" dirty="0">
                  <a:latin typeface="Symbol" panose="05050102010706020507" pitchFamily="18" charset="2"/>
                </a:rPr>
                <a:t> </a:t>
              </a:r>
              <a:r>
                <a:rPr lang="en-US" altLang="ja-JP" i="1" dirty="0">
                  <a:latin typeface="Bookman Old Style" pitchFamily="18" charset="0"/>
                </a:rPr>
                <a:t>t</a:t>
              </a:r>
              <a:r>
                <a:rPr lang="en-US" altLang="ja-JP" dirty="0">
                  <a:latin typeface="Symbol" panose="05050102010706020507" pitchFamily="18" charset="2"/>
                </a:rPr>
                <a:t>+</a:t>
              </a:r>
              <a:r>
                <a:rPr lang="en-US" altLang="ja-JP" i="1" dirty="0">
                  <a:latin typeface="Symbol" panose="05050102010706020507" pitchFamily="18" charset="2"/>
                </a:rPr>
                <a:t>q</a:t>
              </a:r>
              <a:r>
                <a:rPr lang="en-US" altLang="ja-JP" baseline="-25000" dirty="0"/>
                <a:t>0</a:t>
              </a:r>
              <a:r>
                <a:rPr lang="en-US" altLang="ja-JP" dirty="0">
                  <a:cs typeface="Times New Roman" panose="02020603050405020304" pitchFamily="18" charset="0"/>
                </a:rPr>
                <a:t>)</a:t>
              </a:r>
            </a:p>
          </p:txBody>
        </p:sp>
        <p:sp>
          <p:nvSpPr>
            <p:cNvPr id="238" name="正方形/長方形 237"/>
            <p:cNvSpPr/>
            <p:nvPr/>
          </p:nvSpPr>
          <p:spPr>
            <a:xfrm>
              <a:off x="4531101" y="3191107"/>
              <a:ext cx="2207656" cy="523220"/>
            </a:xfrm>
            <a:prstGeom prst="rect">
              <a:avLst/>
            </a:prstGeom>
            <a:solidFill>
              <a:schemeClr val="bg1"/>
            </a:solidFill>
          </p:spPr>
          <p:txBody>
            <a:bodyPr wrap="none">
              <a:spAutoFit/>
            </a:bodyPr>
            <a:lstStyle/>
            <a:p>
              <a:r>
                <a:rPr lang="en-US" altLang="ja-JP" dirty="0">
                  <a:latin typeface="Symbol" panose="05050102010706020507" pitchFamily="18" charset="2"/>
                </a:rPr>
                <a:t> </a:t>
              </a:r>
              <a:r>
                <a:rPr lang="en-US" altLang="ja-JP" i="1" dirty="0">
                  <a:latin typeface="Bookman Old Style" pitchFamily="18" charset="0"/>
                </a:rPr>
                <a:t>r </a:t>
              </a:r>
              <a:r>
                <a:rPr lang="en-US" altLang="ja-JP" dirty="0">
                  <a:cs typeface="Times New Roman" panose="02020603050405020304" pitchFamily="18" charset="0"/>
                </a:rPr>
                <a:t>cos(</a:t>
              </a:r>
              <a:r>
                <a:rPr lang="en-US" altLang="ja-JP" i="1" dirty="0">
                  <a:latin typeface="Symbol" panose="05050102010706020507" pitchFamily="18" charset="2"/>
                </a:rPr>
                <a:t>w</a:t>
              </a:r>
              <a:r>
                <a:rPr lang="ja-JP" altLang="en-US" i="1" dirty="0">
                  <a:latin typeface="Symbol" panose="05050102010706020507" pitchFamily="18" charset="2"/>
                </a:rPr>
                <a:t> </a:t>
              </a:r>
              <a:r>
                <a:rPr lang="en-US" altLang="ja-JP" i="1" dirty="0">
                  <a:latin typeface="Bookman Old Style" pitchFamily="18" charset="0"/>
                </a:rPr>
                <a:t>t</a:t>
              </a:r>
              <a:r>
                <a:rPr lang="en-US" altLang="ja-JP" dirty="0">
                  <a:latin typeface="Symbol" panose="05050102010706020507" pitchFamily="18" charset="2"/>
                </a:rPr>
                <a:t>+</a:t>
              </a:r>
              <a:r>
                <a:rPr lang="en-US" altLang="ja-JP" i="1" dirty="0">
                  <a:latin typeface="Symbol" panose="05050102010706020507" pitchFamily="18" charset="2"/>
                </a:rPr>
                <a:t>q</a:t>
              </a:r>
              <a:r>
                <a:rPr lang="en-US" altLang="ja-JP" baseline="-25000" dirty="0"/>
                <a:t>0</a:t>
              </a:r>
              <a:r>
                <a:rPr lang="en-US" altLang="ja-JP" dirty="0">
                  <a:cs typeface="Times New Roman" panose="02020603050405020304" pitchFamily="18" charset="0"/>
                </a:rPr>
                <a:t>)</a:t>
              </a:r>
            </a:p>
          </p:txBody>
        </p:sp>
        <p:sp>
          <p:nvSpPr>
            <p:cNvPr id="239" name="Rectangle 69"/>
            <p:cNvSpPr>
              <a:spLocks noChangeArrowheads="1"/>
            </p:cNvSpPr>
            <p:nvPr/>
          </p:nvSpPr>
          <p:spPr bwMode="auto">
            <a:xfrm>
              <a:off x="1470425" y="3222212"/>
              <a:ext cx="2657822"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240" name="Rectangle 69"/>
            <p:cNvSpPr>
              <a:spLocks noChangeArrowheads="1"/>
            </p:cNvSpPr>
            <p:nvPr/>
          </p:nvSpPr>
          <p:spPr bwMode="auto">
            <a:xfrm>
              <a:off x="4356847" y="3232671"/>
              <a:ext cx="2460811"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241" name="正方形/長方形 240"/>
            <p:cNvSpPr/>
            <p:nvPr/>
          </p:nvSpPr>
          <p:spPr>
            <a:xfrm>
              <a:off x="1716970" y="3184367"/>
              <a:ext cx="431528" cy="523220"/>
            </a:xfrm>
            <a:prstGeom prst="rect">
              <a:avLst/>
            </a:prstGeom>
          </p:spPr>
          <p:txBody>
            <a:bodyPr wrap="none">
              <a:spAutoFit/>
            </a:bodyPr>
            <a:lstStyle/>
            <a:p>
              <a:r>
                <a:rPr lang="en-US" altLang="ja-JP" i="1" dirty="0">
                  <a:latin typeface="Symbol" panose="05050102010706020507" pitchFamily="18" charset="2"/>
                </a:rPr>
                <a:t>w</a:t>
              </a:r>
              <a:endParaRPr lang="ja-JP" altLang="en-US" dirty="0"/>
            </a:p>
          </p:txBody>
        </p:sp>
        <p:sp>
          <p:nvSpPr>
            <p:cNvPr id="242" name="正方形/長方形 241"/>
            <p:cNvSpPr/>
            <p:nvPr/>
          </p:nvSpPr>
          <p:spPr>
            <a:xfrm>
              <a:off x="4286521" y="3182255"/>
              <a:ext cx="431528" cy="523220"/>
            </a:xfrm>
            <a:prstGeom prst="rect">
              <a:avLst/>
            </a:prstGeom>
          </p:spPr>
          <p:txBody>
            <a:bodyPr wrap="none">
              <a:spAutoFit/>
            </a:bodyPr>
            <a:lstStyle/>
            <a:p>
              <a:r>
                <a:rPr lang="en-US" altLang="ja-JP" i="1" dirty="0">
                  <a:latin typeface="Symbol" panose="05050102010706020507" pitchFamily="18" charset="2"/>
                </a:rPr>
                <a:t>w</a:t>
              </a:r>
              <a:endParaRPr lang="ja-JP" altLang="en-US" dirty="0"/>
            </a:p>
          </p:txBody>
        </p:sp>
      </p:grpSp>
      <p:grpSp>
        <p:nvGrpSpPr>
          <p:cNvPr id="3" name="グループ化 2"/>
          <p:cNvGrpSpPr/>
          <p:nvPr/>
        </p:nvGrpSpPr>
        <p:grpSpPr>
          <a:xfrm>
            <a:off x="954740" y="2040265"/>
            <a:ext cx="4921625" cy="622252"/>
            <a:chOff x="954740" y="2040265"/>
            <a:chExt cx="4921625" cy="622252"/>
          </a:xfrm>
          <a:noFill/>
        </p:grpSpPr>
        <p:sp>
          <p:nvSpPr>
            <p:cNvPr id="141" name="正方形/長方形 140"/>
            <p:cNvSpPr/>
            <p:nvPr/>
          </p:nvSpPr>
          <p:spPr>
            <a:xfrm>
              <a:off x="954740" y="2054432"/>
              <a:ext cx="4921625" cy="608085"/>
            </a:xfrm>
            <a:prstGeom prst="rect">
              <a:avLst/>
            </a:prstGeom>
            <a:grpFill/>
          </p:spPr>
          <p:txBody>
            <a:bodyPr wrap="none">
              <a:noAutofit/>
            </a:bodyPr>
            <a:lstStyle/>
            <a:p>
              <a:r>
                <a:rPr lang="en-US" altLang="ja-JP" dirty="0">
                  <a:solidFill>
                    <a:srgbClr val="000000"/>
                  </a:solidFill>
                  <a:latin typeface="Symbol" panose="05050102010706020507" pitchFamily="18" charset="2"/>
                </a:rPr>
                <a:t>=</a:t>
              </a:r>
              <a:r>
                <a:rPr lang="en-US" altLang="ja-JP" dirty="0">
                  <a:solidFill>
                    <a:srgbClr val="000000"/>
                  </a:solidFill>
                  <a:cs typeface="Times New Roman" panose="02020603050405020304" pitchFamily="18" charset="0"/>
                </a:rPr>
                <a:t>(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endParaRPr lang="ja-JP" altLang="en-US" dirty="0"/>
            </a:p>
          </p:txBody>
        </p:sp>
        <p:sp>
          <p:nvSpPr>
            <p:cNvPr id="142" name="Rectangle 69"/>
            <p:cNvSpPr>
              <a:spLocks noChangeArrowheads="1"/>
            </p:cNvSpPr>
            <p:nvPr/>
          </p:nvSpPr>
          <p:spPr bwMode="auto">
            <a:xfrm>
              <a:off x="1408644" y="2081028"/>
              <a:ext cx="2039255" cy="504825"/>
            </a:xfrm>
            <a:prstGeom prst="rect">
              <a:avLst/>
            </a:prstGeom>
            <a:grpFill/>
            <a:ln w="9525" algn="ctr">
              <a:solidFill>
                <a:srgbClr val="0099CC"/>
              </a:solidFill>
              <a:prstDash val="dash"/>
              <a:miter lim="800000"/>
              <a:headEnd/>
              <a:tailEnd/>
            </a:ln>
          </p:spPr>
          <p:txBody>
            <a:bodyPr wrap="none" anchor="ctr"/>
            <a:lstStyle/>
            <a:p>
              <a:endParaRPr lang="ja-JP" altLang="en-US">
                <a:solidFill>
                  <a:srgbClr val="000000"/>
                </a:solidFill>
                <a:latin typeface="Bookman Old Style" pitchFamily="18" charset="0"/>
              </a:endParaRPr>
            </a:p>
          </p:txBody>
        </p:sp>
        <p:sp>
          <p:nvSpPr>
            <p:cNvPr id="143" name="Rectangle 69"/>
            <p:cNvSpPr>
              <a:spLocks noChangeArrowheads="1"/>
            </p:cNvSpPr>
            <p:nvPr/>
          </p:nvSpPr>
          <p:spPr bwMode="auto">
            <a:xfrm>
              <a:off x="3560172" y="2102471"/>
              <a:ext cx="2039255" cy="504825"/>
            </a:xfrm>
            <a:prstGeom prst="rect">
              <a:avLst/>
            </a:prstGeom>
            <a:grpFill/>
            <a:ln w="9525" algn="ctr">
              <a:solidFill>
                <a:srgbClr val="0099CC"/>
              </a:solidFill>
              <a:prstDash val="dash"/>
              <a:miter lim="800000"/>
              <a:headEnd/>
              <a:tailEnd/>
            </a:ln>
          </p:spPr>
          <p:txBody>
            <a:bodyPr wrap="none" anchor="ctr"/>
            <a:lstStyle/>
            <a:p>
              <a:endParaRPr lang="ja-JP" altLang="en-US">
                <a:solidFill>
                  <a:srgbClr val="000000"/>
                </a:solidFill>
                <a:latin typeface="Bookman Old Style" pitchFamily="18" charset="0"/>
              </a:endParaRPr>
            </a:p>
          </p:txBody>
        </p:sp>
        <p:sp>
          <p:nvSpPr>
            <p:cNvPr id="144" name="正方形/長方形 143"/>
            <p:cNvSpPr/>
            <p:nvPr/>
          </p:nvSpPr>
          <p:spPr>
            <a:xfrm>
              <a:off x="1285467" y="2072551"/>
              <a:ext cx="2310713" cy="523220"/>
            </a:xfrm>
            <a:prstGeom prst="rect">
              <a:avLst/>
            </a:prstGeom>
            <a:grpFill/>
          </p:spPr>
          <p:txBody>
            <a:bodyPr wrap="square">
              <a:spAutoFit/>
            </a:bodyPr>
            <a:lstStyle/>
            <a:p>
              <a:r>
                <a:rPr lang="en-US" altLang="ja-JP" dirty="0">
                  <a:solidFill>
                    <a:srgbClr val="000000"/>
                  </a:solidFill>
                  <a:latin typeface="Symbol" panose="05050102010706020507" pitchFamily="18" charset="2"/>
                </a:rPr>
                <a:t> </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cos</a:t>
              </a:r>
            </a:p>
          </p:txBody>
        </p:sp>
        <p:sp>
          <p:nvSpPr>
            <p:cNvPr id="145" name="正方形/長方形 144"/>
            <p:cNvSpPr/>
            <p:nvPr/>
          </p:nvSpPr>
          <p:spPr>
            <a:xfrm>
              <a:off x="3461706" y="2086422"/>
              <a:ext cx="2270977" cy="523220"/>
            </a:xfrm>
            <a:prstGeom prst="rect">
              <a:avLst/>
            </a:prstGeom>
            <a:grpFill/>
          </p:spPr>
          <p:txBody>
            <a:bodyPr wrap="square">
              <a:spAutoFit/>
            </a:bodyPr>
            <a:lstStyle/>
            <a:p>
              <a:r>
                <a:rPr lang="en-US" altLang="ja-JP" dirty="0">
                  <a:solidFill>
                    <a:srgbClr val="000000"/>
                  </a:solidFill>
                  <a:latin typeface="Symbol" panose="05050102010706020507" pitchFamily="18" charset="2"/>
                </a:rPr>
                <a:t> </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sin</a:t>
              </a:r>
            </a:p>
          </p:txBody>
        </p:sp>
        <p:sp>
          <p:nvSpPr>
            <p:cNvPr id="146" name="Rectangle 115"/>
            <p:cNvSpPr>
              <a:spLocks noChangeArrowheads="1"/>
            </p:cNvSpPr>
            <p:nvPr/>
          </p:nvSpPr>
          <p:spPr bwMode="auto">
            <a:xfrm>
              <a:off x="2212538" y="2077478"/>
              <a:ext cx="1386918" cy="523220"/>
            </a:xfrm>
            <a:prstGeom prst="rect">
              <a:avLst/>
            </a:prstGeom>
            <a:grpFill/>
            <a:ln>
              <a:noFill/>
            </a:ln>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ja-JP" altLang="en-US" i="1" dirty="0">
                  <a:solidFill>
                    <a:srgbClr val="000000"/>
                  </a:solidFill>
                  <a:latin typeface="Symbol" panose="05050102010706020507" pitchFamily="18" charset="2"/>
                </a:rPr>
                <a:t>　</a:t>
              </a:r>
              <a:endParaRPr lang="en-US" altLang="ja-JP" dirty="0">
                <a:solidFill>
                  <a:srgbClr val="000000"/>
                </a:solidFill>
                <a:cs typeface="Times New Roman" panose="02020603050405020304" pitchFamily="18" charset="0"/>
              </a:endParaRPr>
            </a:p>
          </p:txBody>
        </p:sp>
        <p:sp>
          <p:nvSpPr>
            <p:cNvPr id="147" name="Rectangle 115"/>
            <p:cNvSpPr>
              <a:spLocks noChangeArrowheads="1"/>
            </p:cNvSpPr>
            <p:nvPr/>
          </p:nvSpPr>
          <p:spPr bwMode="auto">
            <a:xfrm>
              <a:off x="4339354" y="2086564"/>
              <a:ext cx="1386918" cy="523220"/>
            </a:xfrm>
            <a:prstGeom prst="rect">
              <a:avLst/>
            </a:prstGeom>
            <a:grpFill/>
            <a:ln>
              <a:noFill/>
            </a:ln>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ja-JP" altLang="en-US" i="1" dirty="0">
                  <a:solidFill>
                    <a:srgbClr val="000000"/>
                  </a:solidFill>
                  <a:latin typeface="Symbol" panose="05050102010706020507" pitchFamily="18" charset="2"/>
                </a:rPr>
                <a:t>　</a:t>
              </a:r>
              <a:endParaRPr lang="en-US" altLang="ja-JP" dirty="0">
                <a:solidFill>
                  <a:srgbClr val="000000"/>
                </a:solidFill>
                <a:cs typeface="Times New Roman" panose="02020603050405020304" pitchFamily="18" charset="0"/>
              </a:endParaRPr>
            </a:p>
          </p:txBody>
        </p:sp>
        <p:sp>
          <p:nvSpPr>
            <p:cNvPr id="148" name="正方形/長方形 147"/>
            <p:cNvSpPr/>
            <p:nvPr/>
          </p:nvSpPr>
          <p:spPr>
            <a:xfrm>
              <a:off x="2101011" y="2040265"/>
              <a:ext cx="1519884" cy="523220"/>
            </a:xfrm>
            <a:prstGeom prst="rect">
              <a:avLst/>
            </a:prstGeom>
            <a:grpFill/>
          </p:spPr>
          <p:txBody>
            <a:bodyPr wrap="square">
              <a:spAutoFit/>
            </a:bodyPr>
            <a:lstStyle/>
            <a:p>
              <a:r>
                <a:rPr lang="en-US" altLang="ja-JP" dirty="0">
                  <a:solidFill>
                    <a:srgbClr val="000000"/>
                  </a:solidFill>
                  <a:cs typeface="Times New Roman" panose="02020603050405020304" pitchFamily="18" charset="0"/>
                </a:rPr>
                <a:t>(           )</a:t>
              </a:r>
            </a:p>
          </p:txBody>
        </p:sp>
        <p:sp>
          <p:nvSpPr>
            <p:cNvPr id="149" name="正方形/長方形 148"/>
            <p:cNvSpPr/>
            <p:nvPr/>
          </p:nvSpPr>
          <p:spPr>
            <a:xfrm>
              <a:off x="4240183" y="2049349"/>
              <a:ext cx="1519884" cy="523220"/>
            </a:xfrm>
            <a:prstGeom prst="rect">
              <a:avLst/>
            </a:prstGeom>
            <a:grpFill/>
          </p:spPr>
          <p:txBody>
            <a:bodyPr wrap="square">
              <a:spAutoFit/>
            </a:bodyPr>
            <a:lstStyle/>
            <a:p>
              <a:r>
                <a:rPr lang="en-US" altLang="ja-JP" dirty="0">
                  <a:solidFill>
                    <a:srgbClr val="000000"/>
                  </a:solidFill>
                  <a:cs typeface="Times New Roman" panose="02020603050405020304" pitchFamily="18" charset="0"/>
                </a:rPr>
                <a:t>(           )</a:t>
              </a:r>
            </a:p>
          </p:txBody>
        </p:sp>
      </p:grpSp>
      <p:sp>
        <p:nvSpPr>
          <p:cNvPr id="33" name="Rectangle 4"/>
          <p:cNvSpPr>
            <a:spLocks noChangeArrowheads="1"/>
          </p:cNvSpPr>
          <p:nvPr/>
        </p:nvSpPr>
        <p:spPr bwMode="auto">
          <a:xfrm>
            <a:off x="0" y="1476088"/>
            <a:ext cx="902811" cy="523220"/>
          </a:xfrm>
          <a:prstGeom prst="rect">
            <a:avLst/>
          </a:prstGeom>
          <a:noFill/>
          <a:ln>
            <a:noFill/>
          </a:ln>
        </p:spPr>
        <p:txBody>
          <a:bodyPr wrap="none">
            <a:spAutoFit/>
          </a:bodyPr>
          <a:lstStyle/>
          <a:p>
            <a:r>
              <a:rPr lang="ja-JP" altLang="en-US" dirty="0">
                <a:solidFill>
                  <a:srgbClr val="3333CC"/>
                </a:solidFill>
              </a:rPr>
              <a:t>座標</a:t>
            </a:r>
          </a:p>
        </p:txBody>
      </p:sp>
      <p:sp>
        <p:nvSpPr>
          <p:cNvPr id="57" name="Rectangle 115"/>
          <p:cNvSpPr>
            <a:spLocks noChangeArrowheads="1"/>
          </p:cNvSpPr>
          <p:nvPr/>
        </p:nvSpPr>
        <p:spPr bwMode="auto">
          <a:xfrm>
            <a:off x="831849" y="1500344"/>
            <a:ext cx="668773"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81" name="正方形/長方形 180"/>
          <p:cNvSpPr/>
          <p:nvPr/>
        </p:nvSpPr>
        <p:spPr>
          <a:xfrm>
            <a:off x="7005918" y="3183988"/>
            <a:ext cx="2138082" cy="608084"/>
          </a:xfrm>
          <a:prstGeom prst="rect">
            <a:avLst/>
          </a:prstGeom>
          <a:solidFill>
            <a:schemeClr val="bg1"/>
          </a:solidFill>
        </p:spPr>
        <p:txBody>
          <a:bodyPr wrap="none">
            <a:noAutofit/>
          </a:bodyPr>
          <a:lstStyle/>
          <a:p>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        ,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endParaRPr lang="ja-JP" altLang="en-US" dirty="0"/>
          </a:p>
        </p:txBody>
      </p:sp>
      <p:sp>
        <p:nvSpPr>
          <p:cNvPr id="159" name="正方形/長方形 158"/>
          <p:cNvSpPr/>
          <p:nvPr/>
        </p:nvSpPr>
        <p:spPr>
          <a:xfrm>
            <a:off x="7431985" y="3177511"/>
            <a:ext cx="934994" cy="523220"/>
          </a:xfrm>
          <a:prstGeom prst="rect">
            <a:avLst/>
          </a:prstGeom>
          <a:noFill/>
        </p:spPr>
        <p:txBody>
          <a:bodyPr wrap="square">
            <a:spAutoFit/>
          </a:bodyPr>
          <a:lstStyle/>
          <a:p>
            <a:r>
              <a:rPr lang="en-US" altLang="ja-JP" dirty="0">
                <a:solidFill>
                  <a:srgbClr val="000000"/>
                </a:solidFill>
                <a:latin typeface="Symbol" panose="05050102010706020507" pitchFamily="18" charset="2"/>
              </a:rPr>
              <a:t>-</a:t>
            </a:r>
            <a:r>
              <a:rPr lang="en-US" altLang="ja-JP" i="1" dirty="0">
                <a:latin typeface="Symbol" panose="05050102010706020507" pitchFamily="18" charset="2"/>
              </a:rPr>
              <a:t>w</a:t>
            </a:r>
            <a:endParaRPr lang="en-US" altLang="ja-JP" dirty="0">
              <a:solidFill>
                <a:srgbClr val="000000"/>
              </a:solidFill>
              <a:cs typeface="Times New Roman" panose="02020603050405020304" pitchFamily="18" charset="0"/>
            </a:endParaRPr>
          </a:p>
        </p:txBody>
      </p:sp>
      <p:sp>
        <p:nvSpPr>
          <p:cNvPr id="178" name="正方形/長方形 177"/>
          <p:cNvSpPr/>
          <p:nvPr/>
        </p:nvSpPr>
        <p:spPr>
          <a:xfrm>
            <a:off x="8276859" y="3168641"/>
            <a:ext cx="449137" cy="523220"/>
          </a:xfrm>
          <a:prstGeom prst="rect">
            <a:avLst/>
          </a:prstGeom>
          <a:noFill/>
        </p:spPr>
        <p:txBody>
          <a:bodyPr wrap="square">
            <a:spAutoFit/>
          </a:bodyPr>
          <a:lstStyle/>
          <a:p>
            <a:r>
              <a:rPr lang="en-US" altLang="ja-JP" i="1" dirty="0">
                <a:latin typeface="Symbol" panose="05050102010706020507" pitchFamily="18" charset="2"/>
              </a:rPr>
              <a:t>w</a:t>
            </a:r>
            <a:endParaRPr lang="en-US" altLang="ja-JP" dirty="0">
              <a:solidFill>
                <a:srgbClr val="000000"/>
              </a:solidFill>
              <a:cs typeface="Times New Roman" panose="02020603050405020304" pitchFamily="18" charset="0"/>
            </a:endParaRPr>
          </a:p>
        </p:txBody>
      </p:sp>
      <p:sp>
        <p:nvSpPr>
          <p:cNvPr id="157" name="Rectangle 69"/>
          <p:cNvSpPr>
            <a:spLocks noChangeArrowheads="1"/>
          </p:cNvSpPr>
          <p:nvPr/>
        </p:nvSpPr>
        <p:spPr bwMode="auto">
          <a:xfrm>
            <a:off x="7394523" y="3185988"/>
            <a:ext cx="1655348" cy="511953"/>
          </a:xfrm>
          <a:prstGeom prst="rect">
            <a:avLst/>
          </a:prstGeom>
          <a:noFill/>
          <a:ln w="9525" algn="ctr">
            <a:solidFill>
              <a:srgbClr val="0099CC"/>
            </a:solidFill>
            <a:prstDash val="dash"/>
            <a:miter lim="800000"/>
            <a:headEnd/>
            <a:tailEnd/>
          </a:ln>
        </p:spPr>
        <p:txBody>
          <a:bodyPr wrap="none" anchor="ctr"/>
          <a:lstStyle/>
          <a:p>
            <a:endParaRPr lang="ja-JP" altLang="en-US">
              <a:solidFill>
                <a:srgbClr val="000000"/>
              </a:solidFill>
              <a:latin typeface="Bookman Old Style" pitchFamily="18" charset="0"/>
            </a:endParaRPr>
          </a:p>
        </p:txBody>
      </p:sp>
      <p:sp>
        <p:nvSpPr>
          <p:cNvPr id="162" name="Rectangle 4"/>
          <p:cNvSpPr>
            <a:spLocks noChangeArrowheads="1"/>
          </p:cNvSpPr>
          <p:nvPr/>
        </p:nvSpPr>
        <p:spPr bwMode="auto">
          <a:xfrm>
            <a:off x="7858571" y="3192561"/>
            <a:ext cx="3994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fontAlgn="base">
              <a:spcBef>
                <a:spcPct val="20000"/>
              </a:spcBef>
              <a:spcAft>
                <a:spcPct val="0"/>
              </a:spcAft>
            </a:pPr>
            <a:r>
              <a:rPr lang="en-US" altLang="ja-JP" sz="2800" i="1" dirty="0">
                <a:latin typeface="Bookman Old Style" pitchFamily="18" charset="0"/>
              </a:rPr>
              <a:t>y</a:t>
            </a:r>
            <a:endParaRPr lang="en-US" altLang="ja-JP" sz="2800" dirty="0">
              <a:latin typeface="Century" pitchFamily="18" charset="0"/>
            </a:endParaRPr>
          </a:p>
        </p:txBody>
      </p:sp>
      <p:sp>
        <p:nvSpPr>
          <p:cNvPr id="170" name="Rectangle 4"/>
          <p:cNvSpPr>
            <a:spLocks noChangeArrowheads="1"/>
          </p:cNvSpPr>
          <p:nvPr/>
        </p:nvSpPr>
        <p:spPr bwMode="auto">
          <a:xfrm>
            <a:off x="8552215" y="3160518"/>
            <a:ext cx="3786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fontAlgn="base">
              <a:spcBef>
                <a:spcPct val="20000"/>
              </a:spcBef>
              <a:spcAft>
                <a:spcPct val="0"/>
              </a:spcAft>
            </a:pPr>
            <a:r>
              <a:rPr lang="en-US" altLang="ja-JP" sz="2800" i="1" dirty="0">
                <a:latin typeface="Bookman Old Style" pitchFamily="18" charset="0"/>
              </a:rPr>
              <a:t>x</a:t>
            </a:r>
            <a:endParaRPr lang="en-US" altLang="ja-JP" sz="2800" dirty="0">
              <a:latin typeface="Century" pitchFamily="18" charset="0"/>
            </a:endParaRPr>
          </a:p>
        </p:txBody>
      </p:sp>
      <p:sp>
        <p:nvSpPr>
          <p:cNvPr id="183" name="Rectangle 115"/>
          <p:cNvSpPr>
            <a:spLocks noChangeArrowheads="1"/>
          </p:cNvSpPr>
          <p:nvPr/>
        </p:nvSpPr>
        <p:spPr bwMode="auto">
          <a:xfrm>
            <a:off x="0" y="3726051"/>
            <a:ext cx="885179"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v</a:t>
            </a:r>
            <a:r>
              <a:rPr lang="en-US" altLang="ja-JP" b="1" i="1" baseline="30000" dirty="0">
                <a:solidFill>
                  <a:srgbClr val="000000"/>
                </a:solidFill>
                <a:latin typeface="Bookman Old Style" pitchFamily="18" charset="0"/>
              </a:rPr>
              <a:t> </a:t>
            </a:r>
            <a:r>
              <a:rPr lang="en-US" altLang="ja-JP" baseline="30000" dirty="0">
                <a:solidFill>
                  <a:srgbClr val="000000"/>
                </a:solidFill>
                <a:latin typeface="+mn-lt"/>
              </a:rPr>
              <a:t>2</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84" name="Rectangle 115"/>
          <p:cNvSpPr>
            <a:spLocks noChangeArrowheads="1"/>
          </p:cNvSpPr>
          <p:nvPr/>
        </p:nvSpPr>
        <p:spPr bwMode="auto">
          <a:xfrm>
            <a:off x="765028" y="3726051"/>
            <a:ext cx="1284326"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v</a:t>
            </a:r>
            <a:r>
              <a:rPr lang="en-US" altLang="ja-JP" i="1" baseline="-25000" dirty="0">
                <a:solidFill>
                  <a:srgbClr val="000000"/>
                </a:solidFill>
                <a:latin typeface="Bookman Old Style" pitchFamily="18" charset="0"/>
              </a:rPr>
              <a:t>x</a:t>
            </a:r>
            <a:r>
              <a:rPr lang="en-US" altLang="ja-JP" baseline="30000" dirty="0">
                <a:solidFill>
                  <a:srgbClr val="000000"/>
                </a:solidFill>
                <a:latin typeface="+mn-lt"/>
              </a:rPr>
              <a:t>2</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v</a:t>
            </a:r>
            <a:r>
              <a:rPr lang="en-US" altLang="ja-JP" i="1" baseline="-25000" dirty="0">
                <a:solidFill>
                  <a:srgbClr val="000000"/>
                </a:solidFill>
                <a:latin typeface="Bookman Old Style" pitchFamily="18" charset="0"/>
              </a:rPr>
              <a:t>y</a:t>
            </a:r>
            <a:r>
              <a:rPr lang="en-US" altLang="ja-JP" baseline="30000" dirty="0">
                <a:solidFill>
                  <a:srgbClr val="000000"/>
                </a:solidFill>
                <a:latin typeface="+mn-lt"/>
              </a:rPr>
              <a:t>2</a:t>
            </a:r>
            <a:endParaRPr lang="en-US" altLang="ja-JP" dirty="0">
              <a:solidFill>
                <a:srgbClr val="000000"/>
              </a:solidFill>
              <a:cs typeface="Times New Roman" panose="02020603050405020304" pitchFamily="18" charset="0"/>
            </a:endParaRPr>
          </a:p>
        </p:txBody>
      </p:sp>
      <p:sp>
        <p:nvSpPr>
          <p:cNvPr id="185" name="正方形/長方形 184"/>
          <p:cNvSpPr/>
          <p:nvPr/>
        </p:nvSpPr>
        <p:spPr>
          <a:xfrm>
            <a:off x="2054557" y="3726051"/>
            <a:ext cx="381836" cy="523220"/>
          </a:xfrm>
          <a:prstGeom prst="rect">
            <a:avLst/>
          </a:prstGeom>
          <a:noFill/>
        </p:spPr>
        <p:txBody>
          <a:bodyPr wrap="none">
            <a:spAutoFit/>
          </a:bodyPr>
          <a:lstStyle/>
          <a:p>
            <a:r>
              <a:rPr lang="en-US" altLang="ja-JP" dirty="0">
                <a:solidFill>
                  <a:srgbClr val="000000"/>
                </a:solidFill>
                <a:latin typeface="Symbol" panose="05050102010706020507" pitchFamily="18" charset="2"/>
              </a:rPr>
              <a:t>=</a:t>
            </a:r>
            <a:endParaRPr lang="ja-JP" altLang="en-US" dirty="0"/>
          </a:p>
        </p:txBody>
      </p:sp>
      <p:sp>
        <p:nvSpPr>
          <p:cNvPr id="186" name="正方形/長方形 185"/>
          <p:cNvSpPr/>
          <p:nvPr/>
        </p:nvSpPr>
        <p:spPr>
          <a:xfrm>
            <a:off x="2337626" y="3726051"/>
            <a:ext cx="2236573" cy="523220"/>
          </a:xfrm>
          <a:prstGeom prst="rect">
            <a:avLst/>
          </a:prstGeom>
          <a:noFill/>
        </p:spPr>
        <p:txBody>
          <a:bodyPr wrap="square">
            <a:spAutoFit/>
          </a:bodyPr>
          <a:lstStyle/>
          <a:p>
            <a:r>
              <a:rPr lang="en-US" altLang="ja-JP" dirty="0">
                <a:solidFill>
                  <a:srgbClr val="000000"/>
                </a:solidFill>
                <a:latin typeface="Symbol" panose="05050102010706020507" pitchFamily="18" charset="2"/>
              </a:rPr>
              <a:t>(-</a:t>
            </a:r>
            <a:r>
              <a:rPr lang="en-US" altLang="ja-JP" i="1" dirty="0" err="1">
                <a:latin typeface="Symbol" panose="05050102010706020507" pitchFamily="18" charset="2"/>
              </a:rPr>
              <a:t>w</a:t>
            </a:r>
            <a:r>
              <a:rPr lang="en-US" altLang="ja-JP" i="1" dirty="0" err="1">
                <a:solidFill>
                  <a:srgbClr val="000000"/>
                </a:solidFill>
                <a:latin typeface="Bookman Old Style" pitchFamily="18" charset="0"/>
              </a:rPr>
              <a:t>y</a:t>
            </a:r>
            <a:r>
              <a:rPr lang="en-US" altLang="ja-JP" dirty="0">
                <a:solidFill>
                  <a:srgbClr val="000000"/>
                </a:solidFill>
                <a:latin typeface="Symbol" panose="05050102010706020507" pitchFamily="18" charset="2"/>
              </a:rPr>
              <a:t>)</a:t>
            </a:r>
            <a:r>
              <a:rPr lang="en-US" altLang="ja-JP" baseline="30000" dirty="0">
                <a:solidFill>
                  <a:srgbClr val="000000"/>
                </a:solidFill>
                <a:latin typeface="+mn-lt"/>
              </a:rPr>
              <a:t>2</a:t>
            </a:r>
            <a:r>
              <a:rPr lang="en-US" altLang="ja-JP" dirty="0">
                <a:solidFill>
                  <a:srgbClr val="000000"/>
                </a:solidFill>
                <a:latin typeface="Symbol" panose="05050102010706020507" pitchFamily="18" charset="2"/>
              </a:rPr>
              <a:t>+(</a:t>
            </a:r>
            <a:r>
              <a:rPr lang="en-US" altLang="ja-JP" i="1" dirty="0" err="1">
                <a:latin typeface="Symbol" panose="05050102010706020507" pitchFamily="18" charset="2"/>
              </a:rPr>
              <a:t>w</a:t>
            </a:r>
            <a:r>
              <a:rPr lang="en-US" altLang="ja-JP" i="1" dirty="0" err="1">
                <a:solidFill>
                  <a:srgbClr val="000000"/>
                </a:solidFill>
                <a:latin typeface="Bookman Old Style" pitchFamily="18" charset="0"/>
              </a:rPr>
              <a:t>x</a:t>
            </a:r>
            <a:r>
              <a:rPr lang="en-US" altLang="ja-JP" dirty="0">
                <a:solidFill>
                  <a:srgbClr val="000000"/>
                </a:solidFill>
                <a:latin typeface="Symbol" panose="05050102010706020507" pitchFamily="18" charset="2"/>
              </a:rPr>
              <a:t>)</a:t>
            </a:r>
            <a:r>
              <a:rPr lang="en-US" altLang="ja-JP" baseline="30000" dirty="0">
                <a:solidFill>
                  <a:srgbClr val="000000"/>
                </a:solidFill>
                <a:latin typeface="+mn-lt"/>
              </a:rPr>
              <a:t>2</a:t>
            </a:r>
            <a:endParaRPr lang="en-US" altLang="ja-JP" dirty="0">
              <a:solidFill>
                <a:srgbClr val="000000"/>
              </a:solidFill>
              <a:cs typeface="Times New Roman" panose="02020603050405020304" pitchFamily="18" charset="0"/>
            </a:endParaRPr>
          </a:p>
        </p:txBody>
      </p:sp>
      <p:sp>
        <p:nvSpPr>
          <p:cNvPr id="187" name="正方形/長方形 186"/>
          <p:cNvSpPr/>
          <p:nvPr/>
        </p:nvSpPr>
        <p:spPr>
          <a:xfrm>
            <a:off x="4510417" y="3752946"/>
            <a:ext cx="381836" cy="523220"/>
          </a:xfrm>
          <a:prstGeom prst="rect">
            <a:avLst/>
          </a:prstGeom>
          <a:noFill/>
        </p:spPr>
        <p:txBody>
          <a:bodyPr wrap="none">
            <a:spAutoFit/>
          </a:bodyPr>
          <a:lstStyle/>
          <a:p>
            <a:r>
              <a:rPr lang="en-US" altLang="ja-JP" dirty="0">
                <a:solidFill>
                  <a:srgbClr val="000000"/>
                </a:solidFill>
                <a:latin typeface="Symbol" panose="05050102010706020507" pitchFamily="18" charset="2"/>
              </a:rPr>
              <a:t>=</a:t>
            </a:r>
            <a:endParaRPr lang="ja-JP" altLang="en-US" dirty="0"/>
          </a:p>
        </p:txBody>
      </p:sp>
      <p:sp>
        <p:nvSpPr>
          <p:cNvPr id="189" name="正方形/長方形 188"/>
          <p:cNvSpPr/>
          <p:nvPr/>
        </p:nvSpPr>
        <p:spPr>
          <a:xfrm>
            <a:off x="6288699" y="3752946"/>
            <a:ext cx="381836" cy="523220"/>
          </a:xfrm>
          <a:prstGeom prst="rect">
            <a:avLst/>
          </a:prstGeom>
          <a:solidFill>
            <a:schemeClr val="bg1"/>
          </a:solidFill>
        </p:spPr>
        <p:txBody>
          <a:bodyPr wrap="none">
            <a:spAutoFit/>
          </a:bodyPr>
          <a:lstStyle/>
          <a:p>
            <a:r>
              <a:rPr lang="en-US" altLang="ja-JP" dirty="0">
                <a:solidFill>
                  <a:srgbClr val="000000"/>
                </a:solidFill>
                <a:latin typeface="Symbol" panose="05050102010706020507" pitchFamily="18" charset="2"/>
              </a:rPr>
              <a:t>=</a:t>
            </a:r>
            <a:endParaRPr lang="ja-JP" altLang="en-US" dirty="0"/>
          </a:p>
        </p:txBody>
      </p:sp>
      <p:sp>
        <p:nvSpPr>
          <p:cNvPr id="190" name="正方形/長方形 189"/>
          <p:cNvSpPr/>
          <p:nvPr/>
        </p:nvSpPr>
        <p:spPr>
          <a:xfrm>
            <a:off x="6544874" y="3752946"/>
            <a:ext cx="939113" cy="523220"/>
          </a:xfrm>
          <a:prstGeom prst="rect">
            <a:avLst/>
          </a:prstGeom>
          <a:solidFill>
            <a:schemeClr val="bg1"/>
          </a:solidFill>
        </p:spPr>
        <p:txBody>
          <a:bodyPr wrap="square">
            <a:spAutoFit/>
          </a:bodyPr>
          <a:lstStyle/>
          <a:p>
            <a:r>
              <a:rPr lang="en-US" altLang="ja-JP" i="1" dirty="0">
                <a:latin typeface="Symbol" panose="05050102010706020507" pitchFamily="18" charset="2"/>
              </a:rPr>
              <a:t>w</a:t>
            </a:r>
            <a:r>
              <a:rPr lang="en-US" altLang="ja-JP" baseline="30000" dirty="0">
                <a:solidFill>
                  <a:srgbClr val="000000"/>
                </a:solidFill>
                <a:latin typeface="+mn-lt"/>
              </a:rPr>
              <a:t>2</a:t>
            </a:r>
            <a:r>
              <a:rPr lang="en-US" altLang="ja-JP" i="1" dirty="0">
                <a:solidFill>
                  <a:srgbClr val="000000"/>
                </a:solidFill>
                <a:latin typeface="Bookman Old Style" pitchFamily="18" charset="0"/>
              </a:rPr>
              <a:t>r</a:t>
            </a:r>
            <a:r>
              <a:rPr lang="en-US" altLang="ja-JP" baseline="30000" dirty="0">
                <a:solidFill>
                  <a:srgbClr val="000000"/>
                </a:solidFill>
                <a:latin typeface="+mn-lt"/>
              </a:rPr>
              <a:t>2 </a:t>
            </a:r>
            <a:endParaRPr lang="en-US" altLang="ja-JP" dirty="0">
              <a:solidFill>
                <a:srgbClr val="000000"/>
              </a:solidFill>
              <a:cs typeface="Times New Roman" panose="02020603050405020304" pitchFamily="18" charset="0"/>
            </a:endParaRPr>
          </a:p>
        </p:txBody>
      </p:sp>
      <p:sp>
        <p:nvSpPr>
          <p:cNvPr id="191" name="Rectangle 115"/>
          <p:cNvSpPr>
            <a:spLocks noChangeArrowheads="1"/>
          </p:cNvSpPr>
          <p:nvPr/>
        </p:nvSpPr>
        <p:spPr bwMode="auto">
          <a:xfrm>
            <a:off x="0" y="4186533"/>
            <a:ext cx="686406"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ja-JP" altLang="en-US" sz="2000" i="1" dirty="0">
                <a:solidFill>
                  <a:srgbClr val="000000"/>
                </a:solidFill>
                <a:latin typeface="+mn-lt"/>
                <a:ea typeface="ＭＳ Ｐゴシック" panose="020B0600070205080204" pitchFamily="50" charset="-128"/>
              </a:rPr>
              <a:t>・</a:t>
            </a:r>
            <a:r>
              <a:rPr lang="en-US" altLang="ja-JP" b="1" i="1" dirty="0">
                <a:solidFill>
                  <a:srgbClr val="000000"/>
                </a:solidFill>
                <a:latin typeface="Bookman Old Style" pitchFamily="18" charset="0"/>
              </a:rPr>
              <a:t>r</a:t>
            </a:r>
            <a:endParaRPr lang="en-US" altLang="ja-JP" dirty="0">
              <a:solidFill>
                <a:srgbClr val="000000"/>
              </a:solidFill>
              <a:cs typeface="Times New Roman" panose="02020603050405020304" pitchFamily="18" charset="0"/>
            </a:endParaRPr>
          </a:p>
        </p:txBody>
      </p:sp>
      <p:sp>
        <p:nvSpPr>
          <p:cNvPr id="192" name="正方形/長方形 191"/>
          <p:cNvSpPr/>
          <p:nvPr/>
        </p:nvSpPr>
        <p:spPr>
          <a:xfrm>
            <a:off x="658052" y="4205166"/>
            <a:ext cx="2568332" cy="523220"/>
          </a:xfrm>
          <a:prstGeom prst="rect">
            <a:avLst/>
          </a:prstGeom>
          <a:noFill/>
        </p:spPr>
        <p:txBody>
          <a:bodyPr wrap="none">
            <a:spAutoFit/>
          </a:bodyPr>
          <a:lstStyle/>
          <a:p>
            <a:pPr lvl="0"/>
            <a:r>
              <a:rPr lang="en-US" altLang="ja-JP" dirty="0">
                <a:solidFill>
                  <a:srgbClr val="000000"/>
                </a:solidFill>
                <a:latin typeface="Symbol" panose="05050102010706020507" pitchFamily="18" charset="2"/>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y</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x</a:t>
            </a:r>
            <a:r>
              <a:rPr lang="en-US" altLang="ja-JP" dirty="0">
                <a:solidFill>
                  <a:srgbClr val="000000"/>
                </a:solidFill>
                <a:latin typeface="Symbol" panose="05050102010706020507" pitchFamily="18" charset="2"/>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x</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y</a:t>
            </a:r>
            <a:endParaRPr lang="en-US" altLang="ja-JP" dirty="0">
              <a:solidFill>
                <a:srgbClr val="000000"/>
              </a:solidFill>
              <a:cs typeface="Times New Roman" panose="02020603050405020304" pitchFamily="18" charset="0"/>
            </a:endParaRPr>
          </a:p>
        </p:txBody>
      </p:sp>
      <p:sp>
        <p:nvSpPr>
          <p:cNvPr id="193" name="正方形/長方形 192"/>
          <p:cNvSpPr/>
          <p:nvPr/>
        </p:nvSpPr>
        <p:spPr>
          <a:xfrm>
            <a:off x="3145604" y="4216899"/>
            <a:ext cx="561372" cy="523220"/>
          </a:xfrm>
          <a:prstGeom prst="rect">
            <a:avLst/>
          </a:prstGeom>
          <a:noFill/>
        </p:spPr>
        <p:txBody>
          <a:bodyPr wrap="none">
            <a:spAutoFit/>
          </a:bodyPr>
          <a:lstStyle/>
          <a:p>
            <a:r>
              <a:rPr lang="en-US" altLang="ja-JP" dirty="0">
                <a:solidFill>
                  <a:srgbClr val="000000"/>
                </a:solidFill>
                <a:latin typeface="Symbol" panose="05050102010706020507" pitchFamily="18" charset="2"/>
              </a:rPr>
              <a:t>=</a:t>
            </a:r>
            <a:r>
              <a:rPr lang="en-US" altLang="ja-JP" dirty="0">
                <a:solidFill>
                  <a:srgbClr val="000000"/>
                </a:solidFill>
                <a:latin typeface="+mn-lt"/>
              </a:rPr>
              <a:t>0</a:t>
            </a:r>
            <a:endParaRPr lang="ja-JP" altLang="en-US" dirty="0">
              <a:latin typeface="+mn-lt"/>
            </a:endParaRPr>
          </a:p>
        </p:txBody>
      </p:sp>
      <p:sp>
        <p:nvSpPr>
          <p:cNvPr id="194" name="Rectangle 115"/>
          <p:cNvSpPr>
            <a:spLocks noChangeArrowheads="1"/>
          </p:cNvSpPr>
          <p:nvPr/>
        </p:nvSpPr>
        <p:spPr bwMode="auto">
          <a:xfrm>
            <a:off x="4375036" y="4235622"/>
            <a:ext cx="936475"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ja-JP" altLang="en-US" sz="2000" dirty="0">
                <a:solidFill>
                  <a:srgbClr val="000000"/>
                </a:solidFill>
                <a:latin typeface="+mn-lt"/>
              </a:rPr>
              <a:t>⊥</a:t>
            </a:r>
            <a:r>
              <a:rPr lang="en-US" altLang="ja-JP" b="1" i="1" dirty="0">
                <a:solidFill>
                  <a:srgbClr val="000000"/>
                </a:solidFill>
                <a:latin typeface="Bookman Old Style" pitchFamily="18" charset="0"/>
              </a:rPr>
              <a:t>r </a:t>
            </a:r>
            <a:endParaRPr lang="en-US" altLang="ja-JP" sz="2000" dirty="0">
              <a:solidFill>
                <a:srgbClr val="000000"/>
              </a:solidFill>
              <a:latin typeface="+mn-lt"/>
              <a:cs typeface="Times New Roman" panose="02020603050405020304" pitchFamily="18" charset="0"/>
            </a:endParaRPr>
          </a:p>
        </p:txBody>
      </p:sp>
      <p:sp>
        <p:nvSpPr>
          <p:cNvPr id="195" name="正方形/長方形 194"/>
          <p:cNvSpPr/>
          <p:nvPr/>
        </p:nvSpPr>
        <p:spPr>
          <a:xfrm>
            <a:off x="3785521" y="4278877"/>
            <a:ext cx="492443" cy="461665"/>
          </a:xfrm>
          <a:prstGeom prst="rect">
            <a:avLst/>
          </a:prstGeom>
          <a:noFill/>
        </p:spPr>
        <p:txBody>
          <a:bodyPr wrap="none">
            <a:spAutoFit/>
          </a:bodyPr>
          <a:lstStyle/>
          <a:p>
            <a:r>
              <a:rPr lang="ja-JP" altLang="en-US" sz="2400" dirty="0">
                <a:solidFill>
                  <a:srgbClr val="000000"/>
                </a:solidFill>
                <a:latin typeface="Times New Roman"/>
              </a:rPr>
              <a:t>∴</a:t>
            </a:r>
            <a:endParaRPr lang="ja-JP" altLang="en-US" dirty="0"/>
          </a:p>
        </p:txBody>
      </p:sp>
      <p:sp>
        <p:nvSpPr>
          <p:cNvPr id="196" name="正方形/長方形 195"/>
          <p:cNvSpPr/>
          <p:nvPr/>
        </p:nvSpPr>
        <p:spPr>
          <a:xfrm>
            <a:off x="7495450" y="3814501"/>
            <a:ext cx="492443" cy="461665"/>
          </a:xfrm>
          <a:prstGeom prst="rect">
            <a:avLst/>
          </a:prstGeom>
          <a:noFill/>
        </p:spPr>
        <p:txBody>
          <a:bodyPr wrap="none">
            <a:spAutoFit/>
          </a:bodyPr>
          <a:lstStyle/>
          <a:p>
            <a:r>
              <a:rPr lang="ja-JP" altLang="en-US" sz="2400" dirty="0">
                <a:solidFill>
                  <a:srgbClr val="000000"/>
                </a:solidFill>
                <a:latin typeface="Times New Roman"/>
              </a:rPr>
              <a:t>∴</a:t>
            </a:r>
            <a:endParaRPr lang="ja-JP" altLang="en-US" dirty="0"/>
          </a:p>
        </p:txBody>
      </p:sp>
      <p:sp>
        <p:nvSpPr>
          <p:cNvPr id="197" name="正方形/長方形 196"/>
          <p:cNvSpPr/>
          <p:nvPr/>
        </p:nvSpPr>
        <p:spPr>
          <a:xfrm>
            <a:off x="7870237" y="3752946"/>
            <a:ext cx="1007021" cy="523220"/>
          </a:xfrm>
          <a:prstGeom prst="rect">
            <a:avLst/>
          </a:prstGeom>
          <a:noFill/>
        </p:spPr>
        <p:txBody>
          <a:bodyPr wrap="square">
            <a:spAutoFit/>
          </a:bodyPr>
          <a:lstStyle/>
          <a:p>
            <a:r>
              <a:rPr lang="en-US" altLang="ja-JP" i="1" dirty="0">
                <a:solidFill>
                  <a:srgbClr val="000000"/>
                </a:solidFill>
                <a:latin typeface="Bookman Old Style" pitchFamily="18" charset="0"/>
              </a:rPr>
              <a:t>v</a:t>
            </a:r>
            <a:r>
              <a:rPr lang="en-US" altLang="ja-JP" dirty="0">
                <a:solidFill>
                  <a:srgbClr val="000000"/>
                </a:solidFill>
                <a:latin typeface="Symbol" panose="05050102010706020507" pitchFamily="18" charset="2"/>
              </a:rPr>
              <a:t>=</a:t>
            </a:r>
            <a:r>
              <a:rPr lang="en-US" altLang="ja-JP" i="1" dirty="0" err="1">
                <a:latin typeface="Symbol" panose="05050102010706020507" pitchFamily="18" charset="2"/>
              </a:rPr>
              <a:t>w</a:t>
            </a:r>
            <a:r>
              <a:rPr lang="en-US" altLang="ja-JP" i="1" dirty="0" err="1">
                <a:solidFill>
                  <a:srgbClr val="000000"/>
                </a:solidFill>
                <a:latin typeface="Bookman Old Style" pitchFamily="18" charset="0"/>
              </a:rPr>
              <a:t>r</a:t>
            </a:r>
            <a:r>
              <a:rPr lang="en-US" altLang="ja-JP" baseline="30000" dirty="0">
                <a:solidFill>
                  <a:srgbClr val="000000"/>
                </a:solidFill>
                <a:latin typeface="+mn-lt"/>
              </a:rPr>
              <a:t> </a:t>
            </a:r>
            <a:endParaRPr lang="en-US" altLang="ja-JP" dirty="0">
              <a:solidFill>
                <a:srgbClr val="000000"/>
              </a:solidFill>
              <a:cs typeface="Times New Roman" panose="02020603050405020304" pitchFamily="18" charset="0"/>
            </a:endParaRPr>
          </a:p>
        </p:txBody>
      </p:sp>
      <p:sp>
        <p:nvSpPr>
          <p:cNvPr id="188" name="正方形/長方形 187"/>
          <p:cNvSpPr/>
          <p:nvPr/>
        </p:nvSpPr>
        <p:spPr>
          <a:xfrm>
            <a:off x="4753146" y="3739385"/>
            <a:ext cx="1754658" cy="536781"/>
          </a:xfrm>
          <a:prstGeom prst="rect">
            <a:avLst/>
          </a:prstGeom>
          <a:noFill/>
        </p:spPr>
        <p:txBody>
          <a:bodyPr wrap="square">
            <a:spAutoFit/>
          </a:bodyPr>
          <a:lstStyle/>
          <a:p>
            <a:r>
              <a:rPr lang="en-US" altLang="ja-JP" i="1" dirty="0">
                <a:latin typeface="Symbol" panose="05050102010706020507" pitchFamily="18" charset="2"/>
              </a:rPr>
              <a:t>w</a:t>
            </a:r>
            <a:r>
              <a:rPr lang="en-US" altLang="ja-JP" baseline="30000" dirty="0">
                <a:solidFill>
                  <a:srgbClr val="000000"/>
                </a:solidFill>
                <a:latin typeface="+mn-lt"/>
              </a:rPr>
              <a:t>2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x</a:t>
            </a:r>
            <a:r>
              <a:rPr lang="en-US" altLang="ja-JP" baseline="30000" dirty="0">
                <a:solidFill>
                  <a:srgbClr val="000000"/>
                </a:solidFill>
                <a:latin typeface="+mn-lt"/>
              </a:rPr>
              <a:t>2</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y</a:t>
            </a:r>
            <a:r>
              <a:rPr lang="en-US" altLang="ja-JP" baseline="30000" dirty="0">
                <a:solidFill>
                  <a:srgbClr val="000000"/>
                </a:solidFill>
                <a:latin typeface="+mn-lt"/>
              </a:rPr>
              <a:t>2</a:t>
            </a:r>
            <a:r>
              <a:rPr lang="en-US" altLang="ja-JP" dirty="0">
                <a:solidFill>
                  <a:srgbClr val="000000"/>
                </a:solidFill>
                <a:latin typeface="Symbol" panose="05050102010706020507" pitchFamily="18" charset="2"/>
              </a:rPr>
              <a:t>)</a:t>
            </a:r>
            <a:r>
              <a:rPr lang="en-US" altLang="ja-JP" baseline="30000" dirty="0">
                <a:solidFill>
                  <a:srgbClr val="000000"/>
                </a:solidFill>
                <a:latin typeface="+mn-lt"/>
              </a:rPr>
              <a:t> </a:t>
            </a:r>
            <a:endParaRPr lang="en-US" altLang="ja-JP" dirty="0">
              <a:solidFill>
                <a:srgbClr val="000000"/>
              </a:solidFill>
              <a:cs typeface="Times New Roman" panose="02020603050405020304" pitchFamily="18" charset="0"/>
            </a:endParaRPr>
          </a:p>
        </p:txBody>
      </p:sp>
      <p:sp>
        <p:nvSpPr>
          <p:cNvPr id="198" name="Rectangle 4"/>
          <p:cNvSpPr>
            <a:spLocks noChangeArrowheads="1"/>
          </p:cNvSpPr>
          <p:nvPr/>
        </p:nvSpPr>
        <p:spPr bwMode="auto">
          <a:xfrm>
            <a:off x="5620871" y="4242621"/>
            <a:ext cx="737702" cy="523220"/>
          </a:xfrm>
          <a:prstGeom prst="rect">
            <a:avLst/>
          </a:prstGeom>
          <a:solidFill>
            <a:schemeClr val="bg1"/>
          </a:solidFill>
          <a:ln>
            <a:noFill/>
          </a:ln>
        </p:spPr>
        <p:txBody>
          <a:bodyPr wrap="none">
            <a:spAutoFit/>
          </a:bodyPr>
          <a:lstStyle/>
          <a:p>
            <a:r>
              <a:rPr lang="en-US" altLang="ja-JP" b="1" i="1" dirty="0">
                <a:solidFill>
                  <a:srgbClr val="000000"/>
                </a:solidFill>
                <a:latin typeface="Bookman Old Style" pitchFamily="18" charset="0"/>
              </a:rPr>
              <a:t>v</a:t>
            </a:r>
            <a:r>
              <a:rPr lang="ja-JP" altLang="en-US" dirty="0">
                <a:solidFill>
                  <a:srgbClr val="000000"/>
                </a:solidFill>
              </a:rPr>
              <a:t>は</a:t>
            </a:r>
            <a:endParaRPr lang="ja-JP" altLang="en-US" i="1" dirty="0">
              <a:solidFill>
                <a:srgbClr val="000000"/>
              </a:solidFill>
              <a:latin typeface="Bookman Old Style" pitchFamily="18" charset="0"/>
            </a:endParaRPr>
          </a:p>
        </p:txBody>
      </p:sp>
      <p:sp>
        <p:nvSpPr>
          <p:cNvPr id="200" name="Rectangle 4"/>
          <p:cNvSpPr>
            <a:spLocks noChangeArrowheads="1"/>
          </p:cNvSpPr>
          <p:nvPr/>
        </p:nvSpPr>
        <p:spPr bwMode="auto">
          <a:xfrm>
            <a:off x="6252882" y="4242621"/>
            <a:ext cx="1620957" cy="523220"/>
          </a:xfrm>
          <a:prstGeom prst="rect">
            <a:avLst/>
          </a:prstGeom>
          <a:solidFill>
            <a:schemeClr val="bg1"/>
          </a:solidFill>
          <a:ln>
            <a:noFill/>
          </a:ln>
        </p:spPr>
        <p:txBody>
          <a:bodyPr wrap="none">
            <a:spAutoFit/>
          </a:bodyPr>
          <a:lstStyle/>
          <a:p>
            <a:r>
              <a:rPr lang="ja-JP" altLang="en-US" dirty="0">
                <a:solidFill>
                  <a:srgbClr val="000000"/>
                </a:solidFill>
              </a:rPr>
              <a:t>接線方向</a:t>
            </a:r>
            <a:endParaRPr lang="ja-JP" altLang="en-US" i="1" dirty="0">
              <a:solidFill>
                <a:srgbClr val="000000"/>
              </a:solidFill>
              <a:latin typeface="Bookman Old Style" pitchFamily="18" charset="0"/>
            </a:endParaRPr>
          </a:p>
        </p:txBody>
      </p:sp>
      <p:sp>
        <p:nvSpPr>
          <p:cNvPr id="139" name="Rectangle 4"/>
          <p:cNvSpPr>
            <a:spLocks noChangeArrowheads="1"/>
          </p:cNvSpPr>
          <p:nvPr/>
        </p:nvSpPr>
        <p:spPr bwMode="auto">
          <a:xfrm>
            <a:off x="0" y="4769380"/>
            <a:ext cx="1261884" cy="523220"/>
          </a:xfrm>
          <a:prstGeom prst="rect">
            <a:avLst/>
          </a:prstGeom>
          <a:noFill/>
          <a:ln>
            <a:noFill/>
          </a:ln>
        </p:spPr>
        <p:txBody>
          <a:bodyPr wrap="none">
            <a:spAutoFit/>
          </a:bodyPr>
          <a:lstStyle/>
          <a:p>
            <a:r>
              <a:rPr lang="ja-JP" altLang="en-US" dirty="0">
                <a:solidFill>
                  <a:srgbClr val="3333CC"/>
                </a:solidFill>
              </a:rPr>
              <a:t>加速度</a:t>
            </a:r>
          </a:p>
        </p:txBody>
      </p:sp>
      <p:sp>
        <p:nvSpPr>
          <p:cNvPr id="150" name="Rectangle 115"/>
          <p:cNvSpPr>
            <a:spLocks noChangeArrowheads="1"/>
          </p:cNvSpPr>
          <p:nvPr/>
        </p:nvSpPr>
        <p:spPr bwMode="auto">
          <a:xfrm>
            <a:off x="1128118" y="4774994"/>
            <a:ext cx="625492"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51" name="正方形/長方形 150"/>
          <p:cNvSpPr/>
          <p:nvPr/>
        </p:nvSpPr>
        <p:spPr>
          <a:xfrm>
            <a:off x="4020446" y="5302032"/>
            <a:ext cx="2682145" cy="523220"/>
          </a:xfrm>
          <a:prstGeom prst="rect">
            <a:avLst/>
          </a:prstGeom>
          <a:noFill/>
        </p:spPr>
        <p:txBody>
          <a:bodyPr wrap="none">
            <a:spAutoFit/>
          </a:bodyPr>
          <a:lstStyle/>
          <a:p>
            <a:r>
              <a:rPr lang="en-US" altLang="ja-JP" dirty="0">
                <a:latin typeface="Symbol" panose="05050102010706020507" pitchFamily="18" charset="2"/>
              </a:rPr>
              <a:t>-</a:t>
            </a:r>
            <a:r>
              <a:rPr lang="en-US" altLang="ja-JP" i="1" dirty="0">
                <a:latin typeface="Symbol" panose="05050102010706020507" pitchFamily="18" charset="2"/>
              </a:rPr>
              <a:t>w </a:t>
            </a:r>
            <a:r>
              <a:rPr lang="en-US" altLang="ja-JP" dirty="0">
                <a:latin typeface="Symbol" panose="05050102010706020507" pitchFamily="18" charset="2"/>
              </a:rPr>
              <a:t> </a:t>
            </a:r>
            <a:r>
              <a:rPr lang="en-US" altLang="ja-JP" i="1" dirty="0">
                <a:latin typeface="Bookman Old Style" pitchFamily="18" charset="0"/>
              </a:rPr>
              <a:t>r </a:t>
            </a:r>
            <a:r>
              <a:rPr lang="en-US" altLang="ja-JP" dirty="0">
                <a:cs typeface="Times New Roman" panose="02020603050405020304" pitchFamily="18" charset="0"/>
              </a:rPr>
              <a:t>sin(</a:t>
            </a:r>
            <a:r>
              <a:rPr lang="en-US" altLang="ja-JP" i="1" dirty="0">
                <a:latin typeface="Symbol" panose="05050102010706020507" pitchFamily="18" charset="2"/>
              </a:rPr>
              <a:t>w</a:t>
            </a:r>
            <a:r>
              <a:rPr lang="ja-JP" altLang="en-US" i="1" dirty="0">
                <a:latin typeface="Symbol" panose="05050102010706020507" pitchFamily="18" charset="2"/>
              </a:rPr>
              <a:t> </a:t>
            </a:r>
            <a:r>
              <a:rPr lang="en-US" altLang="ja-JP" i="1" dirty="0">
                <a:latin typeface="Bookman Old Style" pitchFamily="18" charset="0"/>
              </a:rPr>
              <a:t>t</a:t>
            </a:r>
            <a:r>
              <a:rPr lang="en-US" altLang="ja-JP" dirty="0">
                <a:latin typeface="Symbol" panose="05050102010706020507" pitchFamily="18" charset="2"/>
              </a:rPr>
              <a:t>+</a:t>
            </a:r>
            <a:r>
              <a:rPr lang="en-US" altLang="ja-JP" i="1" dirty="0">
                <a:latin typeface="Symbol" panose="05050102010706020507" pitchFamily="18" charset="2"/>
              </a:rPr>
              <a:t>q</a:t>
            </a:r>
            <a:r>
              <a:rPr lang="en-US" altLang="ja-JP" baseline="-25000" dirty="0"/>
              <a:t>0</a:t>
            </a:r>
            <a:r>
              <a:rPr lang="en-US" altLang="ja-JP" dirty="0">
                <a:cs typeface="Times New Roman" panose="02020603050405020304" pitchFamily="18" charset="0"/>
              </a:rPr>
              <a:t>)</a:t>
            </a:r>
          </a:p>
        </p:txBody>
      </p:sp>
      <p:sp>
        <p:nvSpPr>
          <p:cNvPr id="152" name="Rectangle 115"/>
          <p:cNvSpPr>
            <a:spLocks noChangeArrowheads="1"/>
          </p:cNvSpPr>
          <p:nvPr/>
        </p:nvSpPr>
        <p:spPr bwMode="auto">
          <a:xfrm>
            <a:off x="1690292" y="4777597"/>
            <a:ext cx="1342034" cy="523220"/>
          </a:xfrm>
          <a:prstGeom prst="rect">
            <a:avLst/>
          </a:prstGeom>
          <a:noFill/>
          <a:ln>
            <a:noFill/>
          </a:ln>
        </p:spPr>
        <p:txBody>
          <a:bodyPr wrap="none">
            <a:spAutoFit/>
          </a:bodyPr>
          <a:lstStyle/>
          <a:p>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a</a:t>
            </a:r>
            <a:r>
              <a:rPr lang="en-US" altLang="ja-JP" i="1" baseline="-25000" dirty="0">
                <a:solidFill>
                  <a:srgbClr val="000000"/>
                </a:solidFill>
                <a:latin typeface="Bookman Old Style" pitchFamily="18" charset="0"/>
              </a:rPr>
              <a:t>x</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 a</a:t>
            </a:r>
            <a:r>
              <a:rPr lang="en-US" altLang="ja-JP" i="1" baseline="-25000" dirty="0">
                <a:solidFill>
                  <a:srgbClr val="000000"/>
                </a:solidFill>
                <a:latin typeface="Bookman Old Style" pitchFamily="18" charset="0"/>
              </a:rPr>
              <a:t>y</a:t>
            </a:r>
            <a:r>
              <a:rPr lang="en-US" altLang="ja-JP" dirty="0">
                <a:solidFill>
                  <a:srgbClr val="000000"/>
                </a:solidFill>
                <a:cs typeface="Times New Roman" panose="02020603050405020304" pitchFamily="18" charset="0"/>
              </a:rPr>
              <a:t>)</a:t>
            </a:r>
          </a:p>
        </p:txBody>
      </p:sp>
      <p:sp>
        <p:nvSpPr>
          <p:cNvPr id="153" name="正方形/長方形 152"/>
          <p:cNvSpPr/>
          <p:nvPr/>
        </p:nvSpPr>
        <p:spPr>
          <a:xfrm>
            <a:off x="913344" y="5331534"/>
            <a:ext cx="2741456" cy="523220"/>
          </a:xfrm>
          <a:prstGeom prst="rect">
            <a:avLst/>
          </a:prstGeom>
          <a:noFill/>
        </p:spPr>
        <p:txBody>
          <a:bodyPr wrap="none">
            <a:spAutoFit/>
          </a:bodyPr>
          <a:lstStyle/>
          <a:p>
            <a:r>
              <a:rPr lang="en-US" altLang="ja-JP" dirty="0">
                <a:latin typeface="Symbol" panose="05050102010706020507" pitchFamily="18" charset="2"/>
              </a:rPr>
              <a:t>-</a:t>
            </a:r>
            <a:r>
              <a:rPr lang="en-US" altLang="ja-JP" i="1" dirty="0">
                <a:latin typeface="Symbol" panose="05050102010706020507" pitchFamily="18" charset="2"/>
              </a:rPr>
              <a:t>w </a:t>
            </a:r>
            <a:r>
              <a:rPr lang="en-US" altLang="ja-JP" dirty="0">
                <a:latin typeface="Symbol" panose="05050102010706020507" pitchFamily="18" charset="2"/>
              </a:rPr>
              <a:t> </a:t>
            </a:r>
            <a:r>
              <a:rPr lang="en-US" altLang="ja-JP" i="1" dirty="0">
                <a:latin typeface="Bookman Old Style" pitchFamily="18" charset="0"/>
              </a:rPr>
              <a:t>r </a:t>
            </a:r>
            <a:r>
              <a:rPr lang="en-US" altLang="ja-JP" dirty="0">
                <a:cs typeface="Times New Roman" panose="02020603050405020304" pitchFamily="18" charset="0"/>
              </a:rPr>
              <a:t>cos(</a:t>
            </a:r>
            <a:r>
              <a:rPr lang="en-US" altLang="ja-JP" i="1" dirty="0">
                <a:latin typeface="Symbol" panose="05050102010706020507" pitchFamily="18" charset="2"/>
              </a:rPr>
              <a:t>w</a:t>
            </a:r>
            <a:r>
              <a:rPr lang="ja-JP" altLang="en-US" i="1" dirty="0">
                <a:latin typeface="Symbol" panose="05050102010706020507" pitchFamily="18" charset="2"/>
              </a:rPr>
              <a:t> </a:t>
            </a:r>
            <a:r>
              <a:rPr lang="en-US" altLang="ja-JP" i="1" dirty="0">
                <a:latin typeface="Bookman Old Style" pitchFamily="18" charset="0"/>
              </a:rPr>
              <a:t>t</a:t>
            </a:r>
            <a:r>
              <a:rPr lang="en-US" altLang="ja-JP" dirty="0">
                <a:latin typeface="Symbol" panose="05050102010706020507" pitchFamily="18" charset="2"/>
              </a:rPr>
              <a:t>+</a:t>
            </a:r>
            <a:r>
              <a:rPr lang="en-US" altLang="ja-JP" i="1" dirty="0">
                <a:latin typeface="Symbol" panose="05050102010706020507" pitchFamily="18" charset="2"/>
              </a:rPr>
              <a:t>q</a:t>
            </a:r>
            <a:r>
              <a:rPr lang="en-US" altLang="ja-JP" baseline="-25000" dirty="0"/>
              <a:t>0</a:t>
            </a:r>
            <a:r>
              <a:rPr lang="en-US" altLang="ja-JP" dirty="0">
                <a:cs typeface="Times New Roman" panose="02020603050405020304" pitchFamily="18" charset="0"/>
              </a:rPr>
              <a:t>)</a:t>
            </a:r>
          </a:p>
        </p:txBody>
      </p:sp>
      <p:sp>
        <p:nvSpPr>
          <p:cNvPr id="154" name="Rectangle 69"/>
          <p:cNvSpPr>
            <a:spLocks noChangeArrowheads="1"/>
          </p:cNvSpPr>
          <p:nvPr/>
        </p:nvSpPr>
        <p:spPr bwMode="auto">
          <a:xfrm>
            <a:off x="837347" y="5301202"/>
            <a:ext cx="2908832"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latin typeface="Bookman Old Style" pitchFamily="18" charset="0"/>
            </a:endParaRPr>
          </a:p>
        </p:txBody>
      </p:sp>
      <p:sp>
        <p:nvSpPr>
          <p:cNvPr id="155" name="Rectangle 69"/>
          <p:cNvSpPr>
            <a:spLocks noChangeArrowheads="1"/>
          </p:cNvSpPr>
          <p:nvPr/>
        </p:nvSpPr>
        <p:spPr bwMode="auto">
          <a:xfrm>
            <a:off x="4007223" y="5302842"/>
            <a:ext cx="2662517"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latin typeface="Bookman Old Style" pitchFamily="18" charset="0"/>
            </a:endParaRPr>
          </a:p>
        </p:txBody>
      </p:sp>
      <p:sp>
        <p:nvSpPr>
          <p:cNvPr id="156" name="正方形/長方形 155"/>
          <p:cNvSpPr/>
          <p:nvPr/>
        </p:nvSpPr>
        <p:spPr>
          <a:xfrm>
            <a:off x="1384706" y="5310993"/>
            <a:ext cx="304892" cy="523220"/>
          </a:xfrm>
          <a:prstGeom prst="rect">
            <a:avLst/>
          </a:prstGeom>
        </p:spPr>
        <p:txBody>
          <a:bodyPr wrap="none">
            <a:spAutoFit/>
          </a:bodyPr>
          <a:lstStyle/>
          <a:p>
            <a:r>
              <a:rPr lang="en-US" altLang="ja-JP" baseline="30000" dirty="0">
                <a:cs typeface="Times New Roman" panose="02020603050405020304" pitchFamily="18" charset="0"/>
              </a:rPr>
              <a:t>2</a:t>
            </a:r>
            <a:endParaRPr lang="ja-JP" altLang="en-US" dirty="0"/>
          </a:p>
        </p:txBody>
      </p:sp>
      <p:sp>
        <p:nvSpPr>
          <p:cNvPr id="158" name="正方形/長方形 157"/>
          <p:cNvSpPr/>
          <p:nvPr/>
        </p:nvSpPr>
        <p:spPr>
          <a:xfrm>
            <a:off x="4513955" y="5302032"/>
            <a:ext cx="304892" cy="523220"/>
          </a:xfrm>
          <a:prstGeom prst="rect">
            <a:avLst/>
          </a:prstGeom>
        </p:spPr>
        <p:txBody>
          <a:bodyPr wrap="none">
            <a:spAutoFit/>
          </a:bodyPr>
          <a:lstStyle/>
          <a:p>
            <a:r>
              <a:rPr lang="en-US" altLang="ja-JP" baseline="30000" dirty="0">
                <a:cs typeface="Times New Roman" panose="02020603050405020304" pitchFamily="18" charset="0"/>
              </a:rPr>
              <a:t>2</a:t>
            </a:r>
            <a:endParaRPr lang="ja-JP" altLang="en-US" dirty="0"/>
          </a:p>
        </p:txBody>
      </p:sp>
      <p:sp>
        <p:nvSpPr>
          <p:cNvPr id="211" name="正方形/長方形 210"/>
          <p:cNvSpPr/>
          <p:nvPr/>
        </p:nvSpPr>
        <p:spPr>
          <a:xfrm>
            <a:off x="6777318" y="5286211"/>
            <a:ext cx="2366682" cy="608084"/>
          </a:xfrm>
          <a:prstGeom prst="rect">
            <a:avLst/>
          </a:prstGeom>
          <a:noFill/>
        </p:spPr>
        <p:txBody>
          <a:bodyPr wrap="none">
            <a:noAutofit/>
          </a:bodyPr>
          <a:lstStyle/>
          <a:p>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         ,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endParaRPr lang="ja-JP" altLang="en-US" dirty="0"/>
          </a:p>
        </p:txBody>
      </p:sp>
      <p:sp>
        <p:nvSpPr>
          <p:cNvPr id="212" name="正方形/長方形 211"/>
          <p:cNvSpPr/>
          <p:nvPr/>
        </p:nvSpPr>
        <p:spPr>
          <a:xfrm>
            <a:off x="7161954" y="5292450"/>
            <a:ext cx="1305696" cy="523220"/>
          </a:xfrm>
          <a:prstGeom prst="rect">
            <a:avLst/>
          </a:prstGeom>
          <a:noFill/>
        </p:spPr>
        <p:txBody>
          <a:bodyPr wrap="square">
            <a:spAutoFit/>
          </a:bodyPr>
          <a:lstStyle/>
          <a:p>
            <a:r>
              <a:rPr lang="en-US" altLang="ja-JP" dirty="0">
                <a:solidFill>
                  <a:srgbClr val="000000"/>
                </a:solidFill>
                <a:latin typeface="Symbol" panose="05050102010706020507" pitchFamily="18" charset="2"/>
              </a:rPr>
              <a:t>-</a:t>
            </a:r>
            <a:r>
              <a:rPr lang="en-US" altLang="ja-JP" i="1" dirty="0">
                <a:latin typeface="Symbol" panose="05050102010706020507" pitchFamily="18" charset="2"/>
              </a:rPr>
              <a:t>w</a:t>
            </a:r>
            <a:r>
              <a:rPr lang="en-US" altLang="ja-JP" baseline="30000" dirty="0">
                <a:cs typeface="Times New Roman" panose="02020603050405020304" pitchFamily="18" charset="0"/>
              </a:rPr>
              <a:t>2</a:t>
            </a:r>
            <a:r>
              <a:rPr lang="en-US" altLang="ja-JP" i="1" dirty="0">
                <a:solidFill>
                  <a:srgbClr val="000000"/>
                </a:solidFill>
                <a:latin typeface="Bookman Old Style" pitchFamily="18" charset="0"/>
              </a:rPr>
              <a:t>x</a:t>
            </a:r>
            <a:endParaRPr lang="en-US" altLang="ja-JP" dirty="0">
              <a:solidFill>
                <a:srgbClr val="000000"/>
              </a:solidFill>
              <a:cs typeface="Times New Roman" panose="02020603050405020304" pitchFamily="18" charset="0"/>
            </a:endParaRPr>
          </a:p>
        </p:txBody>
      </p:sp>
      <p:sp>
        <p:nvSpPr>
          <p:cNvPr id="213" name="正方形/長方形 212"/>
          <p:cNvSpPr/>
          <p:nvPr/>
        </p:nvSpPr>
        <p:spPr>
          <a:xfrm>
            <a:off x="8102155" y="5285910"/>
            <a:ext cx="1145059" cy="523220"/>
          </a:xfrm>
          <a:prstGeom prst="rect">
            <a:avLst/>
          </a:prstGeom>
          <a:noFill/>
        </p:spPr>
        <p:txBody>
          <a:bodyPr wrap="square">
            <a:spAutoFit/>
          </a:bodyPr>
          <a:lstStyle/>
          <a:p>
            <a:r>
              <a:rPr lang="en-US" altLang="ja-JP" dirty="0">
                <a:solidFill>
                  <a:srgbClr val="000000"/>
                </a:solidFill>
                <a:latin typeface="Symbol" panose="05050102010706020507" pitchFamily="18" charset="2"/>
              </a:rPr>
              <a:t>-</a:t>
            </a:r>
            <a:r>
              <a:rPr lang="en-US" altLang="ja-JP" i="1" dirty="0">
                <a:latin typeface="Symbol" panose="05050102010706020507" pitchFamily="18" charset="2"/>
              </a:rPr>
              <a:t>w</a:t>
            </a:r>
            <a:r>
              <a:rPr lang="en-US" altLang="ja-JP" baseline="30000" dirty="0">
                <a:cs typeface="Times New Roman" panose="02020603050405020304" pitchFamily="18" charset="0"/>
              </a:rPr>
              <a:t>2</a:t>
            </a:r>
            <a:r>
              <a:rPr lang="en-US" altLang="ja-JP" i="1" dirty="0">
                <a:solidFill>
                  <a:srgbClr val="000000"/>
                </a:solidFill>
                <a:latin typeface="Bookman Old Style" pitchFamily="18" charset="0"/>
              </a:rPr>
              <a:t>y</a:t>
            </a:r>
            <a:endParaRPr lang="en-US" altLang="ja-JP" dirty="0">
              <a:solidFill>
                <a:srgbClr val="000000"/>
              </a:solidFill>
              <a:cs typeface="Times New Roman" panose="02020603050405020304" pitchFamily="18" charset="0"/>
            </a:endParaRPr>
          </a:p>
        </p:txBody>
      </p:sp>
      <p:sp>
        <p:nvSpPr>
          <p:cNvPr id="214" name="Rectangle 69"/>
          <p:cNvSpPr>
            <a:spLocks noChangeArrowheads="1"/>
          </p:cNvSpPr>
          <p:nvPr/>
        </p:nvSpPr>
        <p:spPr bwMode="auto">
          <a:xfrm>
            <a:off x="7113495" y="5289395"/>
            <a:ext cx="2030505" cy="560076"/>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215" name="Rectangle 115"/>
          <p:cNvSpPr>
            <a:spLocks noChangeArrowheads="1"/>
          </p:cNvSpPr>
          <p:nvPr/>
        </p:nvSpPr>
        <p:spPr bwMode="auto">
          <a:xfrm>
            <a:off x="1900009" y="6047587"/>
            <a:ext cx="13692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en-US" altLang="ja-JP" dirty="0">
                <a:solidFill>
                  <a:srgbClr val="000000"/>
                </a:solidFill>
                <a:latin typeface="Symbol" pitchFamily="18" charset="2"/>
              </a:rPr>
              <a:t>=</a:t>
            </a:r>
            <a:r>
              <a:rPr lang="en-US" altLang="ja-JP" i="1" dirty="0">
                <a:solidFill>
                  <a:srgbClr val="000000"/>
                </a:solidFill>
                <a:latin typeface="Symbol" panose="05050102010706020507" pitchFamily="18" charset="2"/>
              </a:rPr>
              <a:t>-</a:t>
            </a:r>
            <a:r>
              <a:rPr lang="en-US" altLang="ja-JP" b="1"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endParaRPr lang="en-US" altLang="ja-JP" b="1" i="1" dirty="0">
              <a:solidFill>
                <a:srgbClr val="000000"/>
              </a:solidFill>
              <a:latin typeface="Bookman Old Style" pitchFamily="18" charset="0"/>
            </a:endParaRPr>
          </a:p>
        </p:txBody>
      </p:sp>
      <p:sp>
        <p:nvSpPr>
          <p:cNvPr id="217" name="正方形/長方形 216"/>
          <p:cNvSpPr/>
          <p:nvPr/>
        </p:nvSpPr>
        <p:spPr>
          <a:xfrm>
            <a:off x="3526587" y="6127629"/>
            <a:ext cx="492443" cy="461665"/>
          </a:xfrm>
          <a:prstGeom prst="rect">
            <a:avLst/>
          </a:prstGeom>
          <a:noFill/>
        </p:spPr>
        <p:txBody>
          <a:bodyPr wrap="none">
            <a:spAutoFit/>
          </a:bodyPr>
          <a:lstStyle/>
          <a:p>
            <a:r>
              <a:rPr lang="ja-JP" altLang="en-US" sz="2400" dirty="0">
                <a:solidFill>
                  <a:srgbClr val="000000"/>
                </a:solidFill>
                <a:latin typeface="Times New Roman"/>
              </a:rPr>
              <a:t>∴</a:t>
            </a:r>
            <a:endParaRPr lang="ja-JP" altLang="en-US" dirty="0"/>
          </a:p>
        </p:txBody>
      </p:sp>
      <p:sp>
        <p:nvSpPr>
          <p:cNvPr id="218" name="Rectangle 115"/>
          <p:cNvSpPr>
            <a:spLocks noChangeArrowheads="1"/>
          </p:cNvSpPr>
          <p:nvPr/>
        </p:nvSpPr>
        <p:spPr bwMode="auto">
          <a:xfrm>
            <a:off x="3951634" y="6042170"/>
            <a:ext cx="1056700"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ja-JP" altLang="en-US" b="1" i="1" dirty="0">
                <a:solidFill>
                  <a:srgbClr val="000000"/>
                </a:solidFill>
                <a:latin typeface="Bookman Old Style" pitchFamily="18" charset="0"/>
              </a:rPr>
              <a:t> </a:t>
            </a:r>
            <a:r>
              <a:rPr lang="en-US" altLang="ja-JP" sz="2000" dirty="0">
                <a:solidFill>
                  <a:srgbClr val="000000"/>
                </a:solidFill>
                <a:latin typeface="+mn-lt"/>
              </a:rPr>
              <a:t>// </a:t>
            </a:r>
            <a:r>
              <a:rPr lang="en-US" altLang="ja-JP" b="1" i="1" dirty="0">
                <a:solidFill>
                  <a:srgbClr val="000000"/>
                </a:solidFill>
                <a:latin typeface="Bookman Old Style" pitchFamily="18" charset="0"/>
              </a:rPr>
              <a:t>r </a:t>
            </a:r>
            <a:endParaRPr lang="en-US" altLang="ja-JP" sz="2000" dirty="0">
              <a:solidFill>
                <a:srgbClr val="000000"/>
              </a:solidFill>
              <a:latin typeface="+mn-lt"/>
              <a:cs typeface="Times New Roman" panose="02020603050405020304" pitchFamily="18" charset="0"/>
            </a:endParaRPr>
          </a:p>
        </p:txBody>
      </p:sp>
      <p:sp>
        <p:nvSpPr>
          <p:cNvPr id="219" name="Rectangle 115"/>
          <p:cNvSpPr>
            <a:spLocks noChangeArrowheads="1"/>
          </p:cNvSpPr>
          <p:nvPr/>
        </p:nvSpPr>
        <p:spPr bwMode="auto">
          <a:xfrm>
            <a:off x="5324477" y="6087063"/>
            <a:ext cx="1000595"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ja-JP" altLang="en-US" sz="2000" dirty="0">
                <a:solidFill>
                  <a:srgbClr val="000000"/>
                </a:solidFill>
                <a:latin typeface="+mn-lt"/>
              </a:rPr>
              <a:t>⊥</a:t>
            </a:r>
            <a:r>
              <a:rPr lang="en-US" altLang="ja-JP" b="1" i="1" dirty="0">
                <a:solidFill>
                  <a:srgbClr val="000000"/>
                </a:solidFill>
                <a:latin typeface="Bookman Old Style" pitchFamily="18" charset="0"/>
              </a:rPr>
              <a:t>v </a:t>
            </a:r>
            <a:endParaRPr lang="en-US" altLang="ja-JP" sz="2000" dirty="0">
              <a:solidFill>
                <a:srgbClr val="000000"/>
              </a:solidFill>
              <a:latin typeface="+mn-lt"/>
              <a:cs typeface="Times New Roman" panose="02020603050405020304" pitchFamily="18" charset="0"/>
            </a:endParaRPr>
          </a:p>
        </p:txBody>
      </p:sp>
      <p:sp>
        <p:nvSpPr>
          <p:cNvPr id="220" name="Rectangle 115"/>
          <p:cNvSpPr>
            <a:spLocks noChangeArrowheads="1"/>
          </p:cNvSpPr>
          <p:nvPr/>
        </p:nvSpPr>
        <p:spPr bwMode="auto">
          <a:xfrm>
            <a:off x="6499268" y="6096024"/>
            <a:ext cx="11160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a</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endParaRPr lang="en-US" altLang="ja-JP" i="1" dirty="0">
              <a:solidFill>
                <a:srgbClr val="000000"/>
              </a:solidFill>
              <a:latin typeface="Bookman Old Style" pitchFamily="18" charset="0"/>
            </a:endParaRPr>
          </a:p>
        </p:txBody>
      </p:sp>
      <p:graphicFrame>
        <p:nvGraphicFramePr>
          <p:cNvPr id="221" name="オブジェクト 220"/>
          <p:cNvGraphicFramePr>
            <a:graphicFrameLocks noChangeAspect="1"/>
          </p:cNvGraphicFramePr>
          <p:nvPr/>
        </p:nvGraphicFramePr>
        <p:xfrm>
          <a:off x="8215686" y="5843588"/>
          <a:ext cx="820738" cy="1014412"/>
        </p:xfrm>
        <a:graphic>
          <a:graphicData uri="http://schemas.openxmlformats.org/presentationml/2006/ole">
            <mc:AlternateContent xmlns:mc="http://schemas.openxmlformats.org/markup-compatibility/2006">
              <mc:Choice xmlns:v="urn:schemas-microsoft-com:vml" Requires="v">
                <p:oleObj spid="_x0000_s304177" name="数式" r:id="rId4" imgW="342720" imgH="419040" progId="Equation.3">
                  <p:embed/>
                </p:oleObj>
              </mc:Choice>
              <mc:Fallback>
                <p:oleObj name="数式" r:id="rId4" imgW="342720" imgH="419040" progId="Equation.3">
                  <p:embed/>
                  <p:pic>
                    <p:nvPicPr>
                      <p:cNvPr id="221" name="オブジェクト 220"/>
                      <p:cNvPicPr>
                        <a:picLocks noChangeAspect="1" noChangeArrowheads="1"/>
                      </p:cNvPicPr>
                      <p:nvPr/>
                    </p:nvPicPr>
                    <p:blipFill>
                      <a:blip r:embed="rId5"/>
                      <a:srcRect/>
                      <a:stretch>
                        <a:fillRect/>
                      </a:stretch>
                    </p:blipFill>
                    <p:spPr bwMode="auto">
                      <a:xfrm>
                        <a:off x="8215686" y="5843588"/>
                        <a:ext cx="820738" cy="101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2" name="Rectangle 79"/>
          <p:cNvSpPr>
            <a:spLocks noChangeArrowheads="1"/>
          </p:cNvSpPr>
          <p:nvPr/>
        </p:nvSpPr>
        <p:spPr bwMode="auto">
          <a:xfrm>
            <a:off x="0" y="603894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向心加速度</a:t>
            </a:r>
          </a:p>
        </p:txBody>
      </p:sp>
      <p:sp>
        <p:nvSpPr>
          <p:cNvPr id="223" name="正方形/長方形 222"/>
          <p:cNvSpPr/>
          <p:nvPr/>
        </p:nvSpPr>
        <p:spPr>
          <a:xfrm>
            <a:off x="7487930" y="6100747"/>
            <a:ext cx="822661" cy="523220"/>
          </a:xfrm>
          <a:prstGeom prst="rect">
            <a:avLst/>
          </a:prstGeom>
        </p:spPr>
        <p:txBody>
          <a:bodyPr wrap="none">
            <a:spAutoFit/>
          </a:bodyPr>
          <a:lstStyle/>
          <a:p>
            <a:pPr lvl="0"/>
            <a:r>
              <a:rPr lang="en-US" altLang="ja-JP" dirty="0">
                <a:solidFill>
                  <a:srgbClr val="000000"/>
                </a:solidFill>
                <a:latin typeface="Symbol" pitchFamily="18" charset="2"/>
              </a:rPr>
              <a:t>=</a:t>
            </a:r>
            <a:r>
              <a:rPr lang="en-US" altLang="ja-JP" i="1" dirty="0" err="1">
                <a:solidFill>
                  <a:srgbClr val="000000"/>
                </a:solidFill>
                <a:latin typeface="Bookman Old Style" pitchFamily="18" charset="0"/>
              </a:rPr>
              <a:t>v</a:t>
            </a:r>
            <a:r>
              <a:rPr lang="en-US" altLang="ja-JP" i="1" dirty="0" err="1">
                <a:solidFill>
                  <a:srgbClr val="000000"/>
                </a:solidFill>
                <a:latin typeface="Symbol" panose="05050102010706020507" pitchFamily="18" charset="2"/>
              </a:rPr>
              <a:t>w</a:t>
            </a:r>
            <a:endParaRPr lang="en-US" altLang="ja-JP" i="1" dirty="0">
              <a:solidFill>
                <a:srgbClr val="000000"/>
              </a:solidFill>
              <a:latin typeface="Bookman Old Style" pitchFamily="18" charset="0"/>
            </a:endParaRPr>
          </a:p>
        </p:txBody>
      </p:sp>
      <p:sp>
        <p:nvSpPr>
          <p:cNvPr id="232" name="Rectangle 4">
            <a:extLst>
              <a:ext uri="{FF2B5EF4-FFF2-40B4-BE49-F238E27FC236}">
                <a16:creationId xmlns:a16="http://schemas.microsoft.com/office/drawing/2014/main" id="{96414F0F-F458-4A81-9091-75DD4D8661DE}"/>
              </a:ext>
            </a:extLst>
          </p:cNvPr>
          <p:cNvSpPr>
            <a:spLocks noChangeArrowheads="1"/>
          </p:cNvSpPr>
          <p:nvPr/>
        </p:nvSpPr>
        <p:spPr bwMode="auto">
          <a:xfrm>
            <a:off x="0" y="1451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等速円運動</a:t>
            </a:r>
            <a:endParaRPr lang="ja-JP" altLang="en-US" dirty="0">
              <a:solidFill>
                <a:srgbClr val="3333CC"/>
              </a:solidFill>
            </a:endParaRPr>
          </a:p>
        </p:txBody>
      </p:sp>
      <p:sp>
        <p:nvSpPr>
          <p:cNvPr id="243" name="Rectangle 4">
            <a:extLst>
              <a:ext uri="{FF2B5EF4-FFF2-40B4-BE49-F238E27FC236}">
                <a16:creationId xmlns:a16="http://schemas.microsoft.com/office/drawing/2014/main" id="{D7D184BC-AA58-4C7C-8998-781D594FBAB7}"/>
              </a:ext>
            </a:extLst>
          </p:cNvPr>
          <p:cNvSpPr>
            <a:spLocks noChangeArrowheads="1"/>
          </p:cNvSpPr>
          <p:nvPr/>
        </p:nvSpPr>
        <p:spPr bwMode="auto">
          <a:xfrm>
            <a:off x="2060478" y="13560"/>
            <a:ext cx="36888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半径</a:t>
            </a:r>
            <a:r>
              <a:rPr lang="en-US" altLang="ja-JP" i="1" dirty="0">
                <a:solidFill>
                  <a:srgbClr val="000000"/>
                </a:solidFill>
                <a:latin typeface="Bookman Old Style" pitchFamily="18" charset="0"/>
              </a:rPr>
              <a:t>r </a:t>
            </a:r>
            <a:r>
              <a:rPr lang="ja-JP" altLang="en-US" dirty="0">
                <a:solidFill>
                  <a:srgbClr val="000000"/>
                </a:solidFill>
              </a:rPr>
              <a:t>一定</a:t>
            </a:r>
            <a:r>
              <a:rPr lang="en-US" altLang="ja-JP" dirty="0">
                <a:solidFill>
                  <a:srgbClr val="000000"/>
                </a:solidFill>
              </a:rPr>
              <a:t>, </a:t>
            </a:r>
            <a:r>
              <a:rPr lang="ja-JP" altLang="en-US" dirty="0">
                <a:solidFill>
                  <a:srgbClr val="000000"/>
                </a:solidFill>
              </a:rPr>
              <a:t>速さ</a:t>
            </a:r>
            <a:r>
              <a:rPr lang="en-US" altLang="ja-JP" i="1" dirty="0">
                <a:solidFill>
                  <a:srgbClr val="000000"/>
                </a:solidFill>
                <a:latin typeface="Bookman Old Style" panose="02050604050505020204" pitchFamily="18" charset="0"/>
                <a:cs typeface="Times New Roman" panose="02020603050405020304" pitchFamily="18" charset="0"/>
              </a:rPr>
              <a:t>v</a:t>
            </a:r>
            <a:r>
              <a:rPr lang="en-US" altLang="ja-JP" i="1" dirty="0">
                <a:solidFill>
                  <a:srgbClr val="000000"/>
                </a:solidFill>
                <a:latin typeface="Symbol" panose="05050102010706020507" pitchFamily="18" charset="2"/>
              </a:rPr>
              <a:t> </a:t>
            </a:r>
            <a:r>
              <a:rPr lang="ja-JP" altLang="en-US" dirty="0">
                <a:solidFill>
                  <a:srgbClr val="000000"/>
                </a:solidFill>
              </a:rPr>
              <a:t>一定</a:t>
            </a:r>
            <a:endParaRPr lang="ja-JP" altLang="en-US" i="1" dirty="0">
              <a:solidFill>
                <a:srgbClr val="000000"/>
              </a:solidFill>
              <a:latin typeface="Bookman Old Style" pitchFamily="18" charset="0"/>
            </a:endParaRPr>
          </a:p>
        </p:txBody>
      </p:sp>
      <p:sp>
        <p:nvSpPr>
          <p:cNvPr id="244" name="Rectangle 4">
            <a:extLst>
              <a:ext uri="{FF2B5EF4-FFF2-40B4-BE49-F238E27FC236}">
                <a16:creationId xmlns:a16="http://schemas.microsoft.com/office/drawing/2014/main" id="{E169ADF7-A986-45CA-BA18-2FE98B216CB5}"/>
              </a:ext>
            </a:extLst>
          </p:cNvPr>
          <p:cNvSpPr>
            <a:spLocks noChangeArrowheads="1"/>
          </p:cNvSpPr>
          <p:nvPr/>
        </p:nvSpPr>
        <p:spPr bwMode="auto">
          <a:xfrm>
            <a:off x="6016651" y="1911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角速度</a:t>
            </a:r>
          </a:p>
        </p:txBody>
      </p:sp>
      <p:sp>
        <p:nvSpPr>
          <p:cNvPr id="245" name="Rectangle 115">
            <a:extLst>
              <a:ext uri="{FF2B5EF4-FFF2-40B4-BE49-F238E27FC236}">
                <a16:creationId xmlns:a16="http://schemas.microsoft.com/office/drawing/2014/main" id="{3AE4F6F4-92EB-4E14-9C2C-8D66E59BE3EE}"/>
              </a:ext>
            </a:extLst>
          </p:cNvPr>
          <p:cNvSpPr>
            <a:spLocks noChangeArrowheads="1"/>
          </p:cNvSpPr>
          <p:nvPr/>
        </p:nvSpPr>
        <p:spPr bwMode="auto">
          <a:xfrm>
            <a:off x="7099257" y="10568"/>
            <a:ext cx="2071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v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r </a:t>
            </a:r>
            <a:r>
              <a:rPr lang="ja-JP" altLang="en-US" dirty="0">
                <a:solidFill>
                  <a:srgbClr val="000000"/>
                </a:solidFill>
              </a:rPr>
              <a:t>一定</a:t>
            </a:r>
            <a:endParaRPr lang="en-US" altLang="ja-JP" i="1" dirty="0">
              <a:solidFill>
                <a:srgbClr val="000000"/>
              </a:solidFill>
              <a:latin typeface="Bookman Old Style" pitchFamily="18" charset="0"/>
            </a:endParaRPr>
          </a:p>
        </p:txBody>
      </p:sp>
      <p:sp>
        <p:nvSpPr>
          <p:cNvPr id="129" name="Rectangle 4">
            <a:extLst>
              <a:ext uri="{FF2B5EF4-FFF2-40B4-BE49-F238E27FC236}">
                <a16:creationId xmlns:a16="http://schemas.microsoft.com/office/drawing/2014/main" id="{D127B2E1-33A4-4DC0-8877-57CFD370C649}"/>
              </a:ext>
            </a:extLst>
          </p:cNvPr>
          <p:cNvSpPr>
            <a:spLocks noChangeArrowheads="1"/>
          </p:cNvSpPr>
          <p:nvPr/>
        </p:nvSpPr>
        <p:spPr bwMode="auto">
          <a:xfrm>
            <a:off x="1012613" y="484767"/>
            <a:ext cx="1980029" cy="523220"/>
          </a:xfrm>
          <a:prstGeom prst="rect">
            <a:avLst/>
          </a:prstGeom>
          <a:noFill/>
          <a:ln>
            <a:noFill/>
          </a:ln>
        </p:spPr>
        <p:txBody>
          <a:bodyPr wrap="none">
            <a:spAutoFit/>
          </a:bodyPr>
          <a:lstStyle/>
          <a:p>
            <a:r>
              <a:rPr lang="ja-JP" altLang="en-US" dirty="0">
                <a:solidFill>
                  <a:srgbClr val="000000"/>
                </a:solidFill>
              </a:rPr>
              <a:t>初期中心角</a:t>
            </a:r>
          </a:p>
        </p:txBody>
      </p:sp>
      <p:sp>
        <p:nvSpPr>
          <p:cNvPr id="160" name="Rectangle 4">
            <a:extLst>
              <a:ext uri="{FF2B5EF4-FFF2-40B4-BE49-F238E27FC236}">
                <a16:creationId xmlns:a16="http://schemas.microsoft.com/office/drawing/2014/main" id="{B49F62C0-B8D0-4E75-B471-CADF82A53909}"/>
              </a:ext>
            </a:extLst>
          </p:cNvPr>
          <p:cNvSpPr>
            <a:spLocks noChangeArrowheads="1"/>
          </p:cNvSpPr>
          <p:nvPr/>
        </p:nvSpPr>
        <p:spPr bwMode="auto">
          <a:xfrm>
            <a:off x="0" y="505640"/>
            <a:ext cx="1024639" cy="523220"/>
          </a:xfrm>
          <a:prstGeom prst="rect">
            <a:avLst/>
          </a:prstGeom>
          <a:noFill/>
          <a:ln>
            <a:noFill/>
          </a:ln>
        </p:spPr>
        <p:txBody>
          <a:bodyPr wrap="none">
            <a:spAutoFit/>
          </a:bodyPr>
          <a:lstStyle/>
          <a:p>
            <a:r>
              <a:rPr lang="ja-JP" altLang="en-US" dirty="0">
                <a:solidFill>
                  <a:srgbClr val="000000"/>
                </a:solidFill>
              </a:rPr>
              <a:t>時間</a:t>
            </a:r>
            <a:r>
              <a:rPr lang="en-US" altLang="ja-JP" i="1" dirty="0">
                <a:solidFill>
                  <a:srgbClr val="000000"/>
                </a:solidFill>
                <a:latin typeface="Bookman Old Style" pitchFamily="18" charset="0"/>
              </a:rPr>
              <a:t>t</a:t>
            </a:r>
            <a:endParaRPr lang="ja-JP" altLang="en-US" i="1" dirty="0">
              <a:solidFill>
                <a:srgbClr val="000000"/>
              </a:solidFill>
              <a:latin typeface="Bookman Old Style" pitchFamily="18" charset="0"/>
            </a:endParaRPr>
          </a:p>
        </p:txBody>
      </p:sp>
      <p:sp>
        <p:nvSpPr>
          <p:cNvPr id="161" name="Rectangle 4">
            <a:extLst>
              <a:ext uri="{FF2B5EF4-FFF2-40B4-BE49-F238E27FC236}">
                <a16:creationId xmlns:a16="http://schemas.microsoft.com/office/drawing/2014/main" id="{2047150F-8314-462E-8566-A2D000034A11}"/>
              </a:ext>
            </a:extLst>
          </p:cNvPr>
          <p:cNvSpPr>
            <a:spLocks noChangeArrowheads="1"/>
          </p:cNvSpPr>
          <p:nvPr/>
        </p:nvSpPr>
        <p:spPr bwMode="auto">
          <a:xfrm>
            <a:off x="3157535" y="500202"/>
            <a:ext cx="1261884" cy="523220"/>
          </a:xfrm>
          <a:prstGeom prst="rect">
            <a:avLst/>
          </a:prstGeom>
          <a:noFill/>
          <a:ln>
            <a:noFill/>
          </a:ln>
        </p:spPr>
        <p:txBody>
          <a:bodyPr wrap="none">
            <a:spAutoFit/>
          </a:bodyPr>
          <a:lstStyle/>
          <a:p>
            <a:r>
              <a:rPr lang="ja-JP" altLang="en-US" dirty="0">
                <a:solidFill>
                  <a:srgbClr val="000000"/>
                </a:solidFill>
              </a:rPr>
              <a:t>中心角</a:t>
            </a:r>
          </a:p>
        </p:txBody>
      </p:sp>
      <p:sp>
        <p:nvSpPr>
          <p:cNvPr id="165" name="正方形/長方形 164">
            <a:extLst>
              <a:ext uri="{FF2B5EF4-FFF2-40B4-BE49-F238E27FC236}">
                <a16:creationId xmlns:a16="http://schemas.microsoft.com/office/drawing/2014/main" id="{AAA05E70-FE05-486A-8077-B35CA1A84D24}"/>
              </a:ext>
            </a:extLst>
          </p:cNvPr>
          <p:cNvSpPr/>
          <p:nvPr/>
        </p:nvSpPr>
        <p:spPr>
          <a:xfrm>
            <a:off x="4751009" y="494653"/>
            <a:ext cx="1148071" cy="523220"/>
          </a:xfrm>
          <a:prstGeom prst="rect">
            <a:avLst/>
          </a:prstGeom>
          <a:noFill/>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88" name="Rectangle 4">
            <a:extLst>
              <a:ext uri="{FF2B5EF4-FFF2-40B4-BE49-F238E27FC236}">
                <a16:creationId xmlns:a16="http://schemas.microsoft.com/office/drawing/2014/main" id="{2438FA0C-6C25-43B7-ADBB-209EC5FDAB40}"/>
              </a:ext>
            </a:extLst>
          </p:cNvPr>
          <p:cNvSpPr>
            <a:spLocks noChangeArrowheads="1"/>
          </p:cNvSpPr>
          <p:nvPr/>
        </p:nvSpPr>
        <p:spPr bwMode="auto">
          <a:xfrm>
            <a:off x="0" y="980409"/>
            <a:ext cx="902811" cy="523220"/>
          </a:xfrm>
          <a:prstGeom prst="rect">
            <a:avLst/>
          </a:prstGeom>
          <a:noFill/>
          <a:ln>
            <a:noFill/>
          </a:ln>
        </p:spPr>
        <p:txBody>
          <a:bodyPr wrap="none">
            <a:spAutoFit/>
          </a:bodyPr>
          <a:lstStyle/>
          <a:p>
            <a:r>
              <a:rPr lang="ja-JP" altLang="en-US" dirty="0">
                <a:solidFill>
                  <a:srgbClr val="3333CC"/>
                </a:solidFill>
              </a:rPr>
              <a:t>座標</a:t>
            </a:r>
          </a:p>
        </p:txBody>
      </p:sp>
      <p:sp>
        <p:nvSpPr>
          <p:cNvPr id="89" name="Rectangle 115">
            <a:extLst>
              <a:ext uri="{FF2B5EF4-FFF2-40B4-BE49-F238E27FC236}">
                <a16:creationId xmlns:a16="http://schemas.microsoft.com/office/drawing/2014/main" id="{EC4960B2-2072-45CB-BC4F-C5D458107579}"/>
              </a:ext>
            </a:extLst>
          </p:cNvPr>
          <p:cNvSpPr>
            <a:spLocks noChangeArrowheads="1"/>
          </p:cNvSpPr>
          <p:nvPr/>
        </p:nvSpPr>
        <p:spPr bwMode="auto">
          <a:xfrm>
            <a:off x="833718" y="1004664"/>
            <a:ext cx="4554452"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 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90" name="正方形/長方形 89">
            <a:extLst>
              <a:ext uri="{FF2B5EF4-FFF2-40B4-BE49-F238E27FC236}">
                <a16:creationId xmlns:a16="http://schemas.microsoft.com/office/drawing/2014/main" id="{E7611C46-715F-4268-A360-9DE8A509A556}"/>
              </a:ext>
            </a:extLst>
          </p:cNvPr>
          <p:cNvSpPr/>
          <p:nvPr/>
        </p:nvSpPr>
        <p:spPr>
          <a:xfrm>
            <a:off x="2774875" y="487775"/>
            <a:ext cx="492443" cy="523220"/>
          </a:xfrm>
          <a:prstGeom prst="rect">
            <a:avLst/>
          </a:prstGeom>
          <a:noFill/>
        </p:spPr>
        <p:txBody>
          <a:bodyPr wrap="none">
            <a:spAutoFit/>
          </a:bodyPr>
          <a:lstStyle/>
          <a:p>
            <a:pPr algn="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91" name="正方形/長方形 90">
            <a:extLst>
              <a:ext uri="{FF2B5EF4-FFF2-40B4-BE49-F238E27FC236}">
                <a16:creationId xmlns:a16="http://schemas.microsoft.com/office/drawing/2014/main" id="{56BFAB50-34D8-480C-9476-BCB2BB440308}"/>
              </a:ext>
            </a:extLst>
          </p:cNvPr>
          <p:cNvSpPr/>
          <p:nvPr/>
        </p:nvSpPr>
        <p:spPr>
          <a:xfrm>
            <a:off x="4220067" y="509402"/>
            <a:ext cx="659155" cy="523220"/>
          </a:xfrm>
          <a:prstGeom prst="rect">
            <a:avLst/>
          </a:prstGeom>
          <a:noFill/>
        </p:spPr>
        <p:txBody>
          <a:bodyPr wrap="none">
            <a:spAutoFit/>
          </a:bodyPr>
          <a:lstStyle/>
          <a:p>
            <a:r>
              <a:rPr lang="en-US" altLang="ja-JP" i="1" dirty="0">
                <a:solidFill>
                  <a:srgbClr val="000000"/>
                </a:solidFill>
                <a:latin typeface="Symbol" panose="05050102010706020507" pitchFamily="18" charset="2"/>
              </a:rPr>
              <a:t>q</a:t>
            </a:r>
            <a:r>
              <a:rPr lang="ja-JP" altLang="en-US" i="1" dirty="0">
                <a:solidFill>
                  <a:srgbClr val="000000"/>
                </a:solidFill>
                <a:latin typeface="Symbol" panose="05050102010706020507" pitchFamily="18" charset="2"/>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92" name="Line 7">
            <a:extLst>
              <a:ext uri="{FF2B5EF4-FFF2-40B4-BE49-F238E27FC236}">
                <a16:creationId xmlns:a16="http://schemas.microsoft.com/office/drawing/2014/main" id="{D700D134-5626-471D-871B-5FCC15247933}"/>
              </a:ext>
            </a:extLst>
          </p:cNvPr>
          <p:cNvSpPr>
            <a:spLocks noChangeShapeType="1"/>
          </p:cNvSpPr>
          <p:nvPr/>
        </p:nvSpPr>
        <p:spPr bwMode="auto">
          <a:xfrm flipV="1">
            <a:off x="3126012" y="1467177"/>
            <a:ext cx="0" cy="57308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4" name="フリーフォーム 85">
            <a:extLst>
              <a:ext uri="{FF2B5EF4-FFF2-40B4-BE49-F238E27FC236}">
                <a16:creationId xmlns:a16="http://schemas.microsoft.com/office/drawing/2014/main" id="{FC3A5704-6B48-4E4C-B25A-C71A9FE1E04F}"/>
              </a:ext>
            </a:extLst>
          </p:cNvPr>
          <p:cNvSpPr>
            <a:spLocks/>
          </p:cNvSpPr>
          <p:nvPr/>
        </p:nvSpPr>
        <p:spPr bwMode="auto">
          <a:xfrm>
            <a:off x="10151" y="1450088"/>
            <a:ext cx="5664525" cy="1158640"/>
          </a:xfrm>
          <a:custGeom>
            <a:avLst/>
            <a:gdLst>
              <a:gd name="T0" fmla="*/ 12714462 w 7426325"/>
              <a:gd name="T1" fmla="*/ 362585 h 787400"/>
              <a:gd name="T2" fmla="*/ 12971247 w 7426325"/>
              <a:gd name="T3" fmla="*/ 69215 h 787400"/>
              <a:gd name="T4" fmla="*/ 13763001 w 7426325"/>
              <a:gd name="T5" fmla="*/ 118745 h 787400"/>
              <a:gd name="T6" fmla="*/ 13466989 w 7426325"/>
              <a:gd name="T7" fmla="*/ 781685 h 787400"/>
              <a:gd name="T8" fmla="*/ 10824229 w 7426325"/>
              <a:gd name="T9" fmla="*/ 781685 h 787400"/>
              <a:gd name="T10" fmla="*/ 895186 w 7426325"/>
              <a:gd name="T11" fmla="*/ 781685 h 787400"/>
              <a:gd name="T12" fmla="*/ 110561 w 7426325"/>
              <a:gd name="T13" fmla="*/ 581660 h 787400"/>
              <a:gd name="T14" fmla="*/ 231821 w 7426325"/>
              <a:gd name="T15" fmla="*/ 145415 h 787400"/>
              <a:gd name="T16" fmla="*/ 1387356 w 7426325"/>
              <a:gd name="T17" fmla="*/ 84455 h 787400"/>
              <a:gd name="T18" fmla="*/ 1865262 w 7426325"/>
              <a:gd name="T19" fmla="*/ 560705 h 787400"/>
              <a:gd name="T20" fmla="*/ 3577169 w 7426325"/>
              <a:gd name="T21" fmla="*/ 663575 h 787400"/>
              <a:gd name="T22" fmla="*/ 12568240 w 7426325"/>
              <a:gd name="T23" fmla="*/ 654050 h 787400"/>
              <a:gd name="T24" fmla="*/ 12714462 w 7426325"/>
              <a:gd name="T25" fmla="*/ 366395 h 7874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connsiteX0" fmla="*/ 6767748 w 7358639"/>
              <a:gd name="connsiteY0" fmla="*/ 328638 h 747738"/>
              <a:gd name="connsiteX1" fmla="*/ 6904908 w 7358639"/>
              <a:gd name="connsiteY1" fmla="*/ 35268 h 747738"/>
              <a:gd name="connsiteX2" fmla="*/ 7327818 w 7358639"/>
              <a:gd name="connsiteY2" fmla="*/ 84798 h 747738"/>
              <a:gd name="connsiteX3" fmla="*/ 7169703 w 7358639"/>
              <a:gd name="connsiteY3" fmla="*/ 747738 h 747738"/>
              <a:gd name="connsiteX4" fmla="*/ 4699847 w 7358639"/>
              <a:gd name="connsiteY4" fmla="*/ 735435 h 747738"/>
              <a:gd name="connsiteX5" fmla="*/ 454578 w 7358639"/>
              <a:gd name="connsiteY5" fmla="*/ 747738 h 747738"/>
              <a:gd name="connsiteX6" fmla="*/ 35478 w 7358639"/>
              <a:gd name="connsiteY6" fmla="*/ 547713 h 747738"/>
              <a:gd name="connsiteX7" fmla="*/ 100248 w 7358639"/>
              <a:gd name="connsiteY7" fmla="*/ 111468 h 747738"/>
              <a:gd name="connsiteX8" fmla="*/ 717468 w 7358639"/>
              <a:gd name="connsiteY8" fmla="*/ 50508 h 747738"/>
              <a:gd name="connsiteX9" fmla="*/ 972738 w 7358639"/>
              <a:gd name="connsiteY9" fmla="*/ 526758 h 747738"/>
              <a:gd name="connsiteX10" fmla="*/ 1887138 w 7358639"/>
              <a:gd name="connsiteY10" fmla="*/ 629628 h 747738"/>
              <a:gd name="connsiteX11" fmla="*/ 6689643 w 7358639"/>
              <a:gd name="connsiteY11" fmla="*/ 620103 h 747738"/>
              <a:gd name="connsiteX12" fmla="*/ 6767748 w 7358639"/>
              <a:gd name="connsiteY12" fmla="*/ 332448 h 747738"/>
              <a:gd name="connsiteX0" fmla="*/ 6767748 w 7392059"/>
              <a:gd name="connsiteY0" fmla="*/ 379404 h 1561297"/>
              <a:gd name="connsiteX1" fmla="*/ 6904908 w 7392059"/>
              <a:gd name="connsiteY1" fmla="*/ 86034 h 1561297"/>
              <a:gd name="connsiteX2" fmla="*/ 7327818 w 7392059"/>
              <a:gd name="connsiteY2" fmla="*/ 135564 h 1561297"/>
              <a:gd name="connsiteX3" fmla="*/ 5368819 w 7392059"/>
              <a:gd name="connsiteY3" fmla="*/ 1561297 h 1561297"/>
              <a:gd name="connsiteX4" fmla="*/ 4699847 w 7392059"/>
              <a:gd name="connsiteY4" fmla="*/ 786201 h 1561297"/>
              <a:gd name="connsiteX5" fmla="*/ 454578 w 7392059"/>
              <a:gd name="connsiteY5" fmla="*/ 798504 h 1561297"/>
              <a:gd name="connsiteX6" fmla="*/ 35478 w 7392059"/>
              <a:gd name="connsiteY6" fmla="*/ 598479 h 1561297"/>
              <a:gd name="connsiteX7" fmla="*/ 100248 w 7392059"/>
              <a:gd name="connsiteY7" fmla="*/ 162234 h 1561297"/>
              <a:gd name="connsiteX8" fmla="*/ 717468 w 7392059"/>
              <a:gd name="connsiteY8" fmla="*/ 101274 h 1561297"/>
              <a:gd name="connsiteX9" fmla="*/ 972738 w 7392059"/>
              <a:gd name="connsiteY9" fmla="*/ 577524 h 1561297"/>
              <a:gd name="connsiteX10" fmla="*/ 1887138 w 7392059"/>
              <a:gd name="connsiteY10" fmla="*/ 680394 h 1561297"/>
              <a:gd name="connsiteX11" fmla="*/ 6689643 w 7392059"/>
              <a:gd name="connsiteY11" fmla="*/ 670869 h 1561297"/>
              <a:gd name="connsiteX12" fmla="*/ 6767748 w 7392059"/>
              <a:gd name="connsiteY12" fmla="*/ 383214 h 1561297"/>
              <a:gd name="connsiteX0" fmla="*/ 6767748 w 7392059"/>
              <a:gd name="connsiteY0" fmla="*/ 379404 h 1561297"/>
              <a:gd name="connsiteX1" fmla="*/ 6904908 w 7392059"/>
              <a:gd name="connsiteY1" fmla="*/ 86034 h 1561297"/>
              <a:gd name="connsiteX2" fmla="*/ 7327818 w 7392059"/>
              <a:gd name="connsiteY2" fmla="*/ 135564 h 1561297"/>
              <a:gd name="connsiteX3" fmla="*/ 5368819 w 7392059"/>
              <a:gd name="connsiteY3" fmla="*/ 1561297 h 1561297"/>
              <a:gd name="connsiteX4" fmla="*/ 4699847 w 7392059"/>
              <a:gd name="connsiteY4" fmla="*/ 786201 h 1561297"/>
              <a:gd name="connsiteX5" fmla="*/ 454578 w 7392059"/>
              <a:gd name="connsiteY5" fmla="*/ 798504 h 1561297"/>
              <a:gd name="connsiteX6" fmla="*/ 35478 w 7392059"/>
              <a:gd name="connsiteY6" fmla="*/ 598479 h 1561297"/>
              <a:gd name="connsiteX7" fmla="*/ 100248 w 7392059"/>
              <a:gd name="connsiteY7" fmla="*/ 162234 h 1561297"/>
              <a:gd name="connsiteX8" fmla="*/ 717468 w 7392059"/>
              <a:gd name="connsiteY8" fmla="*/ 101274 h 1561297"/>
              <a:gd name="connsiteX9" fmla="*/ 972738 w 7392059"/>
              <a:gd name="connsiteY9" fmla="*/ 577524 h 1561297"/>
              <a:gd name="connsiteX10" fmla="*/ 1887138 w 7392059"/>
              <a:gd name="connsiteY10" fmla="*/ 680394 h 1561297"/>
              <a:gd name="connsiteX11" fmla="*/ 6698926 w 7392059"/>
              <a:gd name="connsiteY11" fmla="*/ 695475 h 1561297"/>
              <a:gd name="connsiteX12" fmla="*/ 6767748 w 7392059"/>
              <a:gd name="connsiteY12" fmla="*/ 383214 h 1561297"/>
              <a:gd name="connsiteX0" fmla="*/ 6767748 w 6914779"/>
              <a:gd name="connsiteY0" fmla="*/ 350673 h 1631110"/>
              <a:gd name="connsiteX1" fmla="*/ 6904908 w 6914779"/>
              <a:gd name="connsiteY1" fmla="*/ 57303 h 1631110"/>
              <a:gd name="connsiteX2" fmla="*/ 6436659 w 6914779"/>
              <a:gd name="connsiteY2" fmla="*/ 1521691 h 1631110"/>
              <a:gd name="connsiteX3" fmla="*/ 5368819 w 6914779"/>
              <a:gd name="connsiteY3" fmla="*/ 1532566 h 1631110"/>
              <a:gd name="connsiteX4" fmla="*/ 4699847 w 6914779"/>
              <a:gd name="connsiteY4" fmla="*/ 757470 h 1631110"/>
              <a:gd name="connsiteX5" fmla="*/ 454578 w 6914779"/>
              <a:gd name="connsiteY5" fmla="*/ 769773 h 1631110"/>
              <a:gd name="connsiteX6" fmla="*/ 35478 w 6914779"/>
              <a:gd name="connsiteY6" fmla="*/ 569748 h 1631110"/>
              <a:gd name="connsiteX7" fmla="*/ 100248 w 6914779"/>
              <a:gd name="connsiteY7" fmla="*/ 133503 h 1631110"/>
              <a:gd name="connsiteX8" fmla="*/ 717468 w 6914779"/>
              <a:gd name="connsiteY8" fmla="*/ 72543 h 1631110"/>
              <a:gd name="connsiteX9" fmla="*/ 972738 w 6914779"/>
              <a:gd name="connsiteY9" fmla="*/ 548793 h 1631110"/>
              <a:gd name="connsiteX10" fmla="*/ 1887138 w 6914779"/>
              <a:gd name="connsiteY10" fmla="*/ 651663 h 1631110"/>
              <a:gd name="connsiteX11" fmla="*/ 6698926 w 6914779"/>
              <a:gd name="connsiteY11" fmla="*/ 666744 h 1631110"/>
              <a:gd name="connsiteX12" fmla="*/ 6767748 w 6914779"/>
              <a:gd name="connsiteY12" fmla="*/ 354483 h 1631110"/>
              <a:gd name="connsiteX0" fmla="*/ 6767748 w 6914779"/>
              <a:gd name="connsiteY0" fmla="*/ 350673 h 1532707"/>
              <a:gd name="connsiteX1" fmla="*/ 6904908 w 6914779"/>
              <a:gd name="connsiteY1" fmla="*/ 57303 h 1532707"/>
              <a:gd name="connsiteX2" fmla="*/ 6436659 w 6914779"/>
              <a:gd name="connsiteY2" fmla="*/ 1521691 h 1532707"/>
              <a:gd name="connsiteX3" fmla="*/ 5368819 w 6914779"/>
              <a:gd name="connsiteY3" fmla="*/ 1532566 h 1532707"/>
              <a:gd name="connsiteX4" fmla="*/ 4699847 w 6914779"/>
              <a:gd name="connsiteY4" fmla="*/ 757470 h 1532707"/>
              <a:gd name="connsiteX5" fmla="*/ 454578 w 6914779"/>
              <a:gd name="connsiteY5" fmla="*/ 769773 h 1532707"/>
              <a:gd name="connsiteX6" fmla="*/ 35478 w 6914779"/>
              <a:gd name="connsiteY6" fmla="*/ 569748 h 1532707"/>
              <a:gd name="connsiteX7" fmla="*/ 100248 w 6914779"/>
              <a:gd name="connsiteY7" fmla="*/ 133503 h 1532707"/>
              <a:gd name="connsiteX8" fmla="*/ 717468 w 6914779"/>
              <a:gd name="connsiteY8" fmla="*/ 72543 h 1532707"/>
              <a:gd name="connsiteX9" fmla="*/ 972738 w 6914779"/>
              <a:gd name="connsiteY9" fmla="*/ 548793 h 1532707"/>
              <a:gd name="connsiteX10" fmla="*/ 1887138 w 6914779"/>
              <a:gd name="connsiteY10" fmla="*/ 651663 h 1532707"/>
              <a:gd name="connsiteX11" fmla="*/ 6698926 w 6914779"/>
              <a:gd name="connsiteY11" fmla="*/ 666744 h 1532707"/>
              <a:gd name="connsiteX12" fmla="*/ 6767748 w 6914779"/>
              <a:gd name="connsiteY12" fmla="*/ 354483 h 1532707"/>
              <a:gd name="connsiteX0" fmla="*/ 6767748 w 7335391"/>
              <a:gd name="connsiteY0" fmla="*/ 311506 h 1497179"/>
              <a:gd name="connsiteX1" fmla="*/ 7331922 w 7335391"/>
              <a:gd name="connsiteY1" fmla="*/ 1297660 h 1497179"/>
              <a:gd name="connsiteX2" fmla="*/ 6436659 w 7335391"/>
              <a:gd name="connsiteY2" fmla="*/ 1482524 h 1497179"/>
              <a:gd name="connsiteX3" fmla="*/ 5368819 w 7335391"/>
              <a:gd name="connsiteY3" fmla="*/ 1493399 h 1497179"/>
              <a:gd name="connsiteX4" fmla="*/ 4699847 w 7335391"/>
              <a:gd name="connsiteY4" fmla="*/ 718303 h 1497179"/>
              <a:gd name="connsiteX5" fmla="*/ 454578 w 7335391"/>
              <a:gd name="connsiteY5" fmla="*/ 730606 h 1497179"/>
              <a:gd name="connsiteX6" fmla="*/ 35478 w 7335391"/>
              <a:gd name="connsiteY6" fmla="*/ 530581 h 1497179"/>
              <a:gd name="connsiteX7" fmla="*/ 100248 w 7335391"/>
              <a:gd name="connsiteY7" fmla="*/ 94336 h 1497179"/>
              <a:gd name="connsiteX8" fmla="*/ 717468 w 7335391"/>
              <a:gd name="connsiteY8" fmla="*/ 33376 h 1497179"/>
              <a:gd name="connsiteX9" fmla="*/ 972738 w 7335391"/>
              <a:gd name="connsiteY9" fmla="*/ 509626 h 1497179"/>
              <a:gd name="connsiteX10" fmla="*/ 1887138 w 7335391"/>
              <a:gd name="connsiteY10" fmla="*/ 612496 h 1497179"/>
              <a:gd name="connsiteX11" fmla="*/ 6698926 w 7335391"/>
              <a:gd name="connsiteY11" fmla="*/ 627577 h 1497179"/>
              <a:gd name="connsiteX12" fmla="*/ 6767748 w 7335391"/>
              <a:gd name="connsiteY12" fmla="*/ 315316 h 1497179"/>
              <a:gd name="connsiteX0" fmla="*/ 6767748 w 7335391"/>
              <a:gd name="connsiteY0" fmla="*/ 311506 h 1497178"/>
              <a:gd name="connsiteX1" fmla="*/ 7331922 w 7335391"/>
              <a:gd name="connsiteY1" fmla="*/ 1297660 h 1497178"/>
              <a:gd name="connsiteX2" fmla="*/ 6436659 w 7335391"/>
              <a:gd name="connsiteY2" fmla="*/ 1482524 h 1497178"/>
              <a:gd name="connsiteX3" fmla="*/ 5368819 w 7335391"/>
              <a:gd name="connsiteY3" fmla="*/ 1493399 h 1497178"/>
              <a:gd name="connsiteX4" fmla="*/ 4699847 w 7335391"/>
              <a:gd name="connsiteY4" fmla="*/ 718303 h 1497178"/>
              <a:gd name="connsiteX5" fmla="*/ 454578 w 7335391"/>
              <a:gd name="connsiteY5" fmla="*/ 730606 h 1497178"/>
              <a:gd name="connsiteX6" fmla="*/ 35478 w 7335391"/>
              <a:gd name="connsiteY6" fmla="*/ 530581 h 1497178"/>
              <a:gd name="connsiteX7" fmla="*/ 100248 w 7335391"/>
              <a:gd name="connsiteY7" fmla="*/ 94336 h 1497178"/>
              <a:gd name="connsiteX8" fmla="*/ 717468 w 7335391"/>
              <a:gd name="connsiteY8" fmla="*/ 33376 h 1497178"/>
              <a:gd name="connsiteX9" fmla="*/ 972738 w 7335391"/>
              <a:gd name="connsiteY9" fmla="*/ 509626 h 1497178"/>
              <a:gd name="connsiteX10" fmla="*/ 1887138 w 7335391"/>
              <a:gd name="connsiteY10" fmla="*/ 612496 h 1497178"/>
              <a:gd name="connsiteX11" fmla="*/ 6698926 w 7335391"/>
              <a:gd name="connsiteY11" fmla="*/ 627577 h 1497178"/>
              <a:gd name="connsiteX12" fmla="*/ 7296874 w 7335391"/>
              <a:gd name="connsiteY12" fmla="*/ 549075 h 1497178"/>
              <a:gd name="connsiteX0" fmla="*/ 7315440 w 7392624"/>
              <a:gd name="connsiteY0" fmla="*/ 705206 h 1497178"/>
              <a:gd name="connsiteX1" fmla="*/ 7331922 w 7392624"/>
              <a:gd name="connsiteY1" fmla="*/ 1297660 h 1497178"/>
              <a:gd name="connsiteX2" fmla="*/ 6436659 w 7392624"/>
              <a:gd name="connsiteY2" fmla="*/ 1482524 h 1497178"/>
              <a:gd name="connsiteX3" fmla="*/ 5368819 w 7392624"/>
              <a:gd name="connsiteY3" fmla="*/ 1493399 h 1497178"/>
              <a:gd name="connsiteX4" fmla="*/ 4699847 w 7392624"/>
              <a:gd name="connsiteY4" fmla="*/ 718303 h 1497178"/>
              <a:gd name="connsiteX5" fmla="*/ 454578 w 7392624"/>
              <a:gd name="connsiteY5" fmla="*/ 730606 h 1497178"/>
              <a:gd name="connsiteX6" fmla="*/ 35478 w 7392624"/>
              <a:gd name="connsiteY6" fmla="*/ 530581 h 1497178"/>
              <a:gd name="connsiteX7" fmla="*/ 100248 w 7392624"/>
              <a:gd name="connsiteY7" fmla="*/ 94336 h 1497178"/>
              <a:gd name="connsiteX8" fmla="*/ 717468 w 7392624"/>
              <a:gd name="connsiteY8" fmla="*/ 33376 h 1497178"/>
              <a:gd name="connsiteX9" fmla="*/ 972738 w 7392624"/>
              <a:gd name="connsiteY9" fmla="*/ 509626 h 1497178"/>
              <a:gd name="connsiteX10" fmla="*/ 1887138 w 7392624"/>
              <a:gd name="connsiteY10" fmla="*/ 612496 h 1497178"/>
              <a:gd name="connsiteX11" fmla="*/ 6698926 w 7392624"/>
              <a:gd name="connsiteY11" fmla="*/ 627577 h 1497178"/>
              <a:gd name="connsiteX12" fmla="*/ 7296874 w 7392624"/>
              <a:gd name="connsiteY12" fmla="*/ 549075 h 1497178"/>
              <a:gd name="connsiteX0" fmla="*/ 7315440 w 7392624"/>
              <a:gd name="connsiteY0" fmla="*/ 705206 h 1497178"/>
              <a:gd name="connsiteX1" fmla="*/ 7331922 w 7392624"/>
              <a:gd name="connsiteY1" fmla="*/ 1297660 h 1497178"/>
              <a:gd name="connsiteX2" fmla="*/ 6436659 w 7392624"/>
              <a:gd name="connsiteY2" fmla="*/ 1482524 h 1497178"/>
              <a:gd name="connsiteX3" fmla="*/ 5368819 w 7392624"/>
              <a:gd name="connsiteY3" fmla="*/ 1493399 h 1497178"/>
              <a:gd name="connsiteX4" fmla="*/ 4699847 w 7392624"/>
              <a:gd name="connsiteY4" fmla="*/ 718303 h 1497178"/>
              <a:gd name="connsiteX5" fmla="*/ 454578 w 7392624"/>
              <a:gd name="connsiteY5" fmla="*/ 730606 h 1497178"/>
              <a:gd name="connsiteX6" fmla="*/ 35478 w 7392624"/>
              <a:gd name="connsiteY6" fmla="*/ 530581 h 1497178"/>
              <a:gd name="connsiteX7" fmla="*/ 100248 w 7392624"/>
              <a:gd name="connsiteY7" fmla="*/ 94336 h 1497178"/>
              <a:gd name="connsiteX8" fmla="*/ 717468 w 7392624"/>
              <a:gd name="connsiteY8" fmla="*/ 33376 h 1497178"/>
              <a:gd name="connsiteX9" fmla="*/ 972738 w 7392624"/>
              <a:gd name="connsiteY9" fmla="*/ 509626 h 1497178"/>
              <a:gd name="connsiteX10" fmla="*/ 1887138 w 7392624"/>
              <a:gd name="connsiteY10" fmla="*/ 612496 h 1497178"/>
              <a:gd name="connsiteX11" fmla="*/ 6698926 w 7392624"/>
              <a:gd name="connsiteY11" fmla="*/ 627577 h 1497178"/>
              <a:gd name="connsiteX12" fmla="*/ 7296874 w 7392624"/>
              <a:gd name="connsiteY12" fmla="*/ 549075 h 1497178"/>
              <a:gd name="connsiteX0" fmla="*/ 7315440 w 7392624"/>
              <a:gd name="connsiteY0" fmla="*/ 705206 h 1497178"/>
              <a:gd name="connsiteX1" fmla="*/ 7331922 w 7392624"/>
              <a:gd name="connsiteY1" fmla="*/ 1297660 h 1497178"/>
              <a:gd name="connsiteX2" fmla="*/ 6436659 w 7392624"/>
              <a:gd name="connsiteY2" fmla="*/ 1482524 h 1497178"/>
              <a:gd name="connsiteX3" fmla="*/ 5368819 w 7392624"/>
              <a:gd name="connsiteY3" fmla="*/ 1493399 h 1497178"/>
              <a:gd name="connsiteX4" fmla="*/ 4699847 w 7392624"/>
              <a:gd name="connsiteY4" fmla="*/ 718303 h 1497178"/>
              <a:gd name="connsiteX5" fmla="*/ 454578 w 7392624"/>
              <a:gd name="connsiteY5" fmla="*/ 730606 h 1497178"/>
              <a:gd name="connsiteX6" fmla="*/ 35478 w 7392624"/>
              <a:gd name="connsiteY6" fmla="*/ 530581 h 1497178"/>
              <a:gd name="connsiteX7" fmla="*/ 100248 w 7392624"/>
              <a:gd name="connsiteY7" fmla="*/ 94336 h 1497178"/>
              <a:gd name="connsiteX8" fmla="*/ 717468 w 7392624"/>
              <a:gd name="connsiteY8" fmla="*/ 33376 h 1497178"/>
              <a:gd name="connsiteX9" fmla="*/ 972738 w 7392624"/>
              <a:gd name="connsiteY9" fmla="*/ 509626 h 1497178"/>
              <a:gd name="connsiteX10" fmla="*/ 1887138 w 7392624"/>
              <a:gd name="connsiteY10" fmla="*/ 612496 h 1497178"/>
              <a:gd name="connsiteX11" fmla="*/ 6698926 w 7392624"/>
              <a:gd name="connsiteY11" fmla="*/ 627577 h 1497178"/>
              <a:gd name="connsiteX12" fmla="*/ 7315440 w 7392624"/>
              <a:gd name="connsiteY12" fmla="*/ 696713 h 1497178"/>
              <a:gd name="connsiteX0" fmla="*/ 7315440 w 7392624"/>
              <a:gd name="connsiteY0" fmla="*/ 705206 h 1497178"/>
              <a:gd name="connsiteX1" fmla="*/ 7331922 w 7392624"/>
              <a:gd name="connsiteY1" fmla="*/ 1297660 h 1497178"/>
              <a:gd name="connsiteX2" fmla="*/ 6436659 w 7392624"/>
              <a:gd name="connsiteY2" fmla="*/ 1482524 h 1497178"/>
              <a:gd name="connsiteX3" fmla="*/ 5368819 w 7392624"/>
              <a:gd name="connsiteY3" fmla="*/ 1493399 h 1497178"/>
              <a:gd name="connsiteX4" fmla="*/ 4699847 w 7392624"/>
              <a:gd name="connsiteY4" fmla="*/ 718303 h 1497178"/>
              <a:gd name="connsiteX5" fmla="*/ 454578 w 7392624"/>
              <a:gd name="connsiteY5" fmla="*/ 730606 h 1497178"/>
              <a:gd name="connsiteX6" fmla="*/ 35478 w 7392624"/>
              <a:gd name="connsiteY6" fmla="*/ 530581 h 1497178"/>
              <a:gd name="connsiteX7" fmla="*/ 100248 w 7392624"/>
              <a:gd name="connsiteY7" fmla="*/ 94336 h 1497178"/>
              <a:gd name="connsiteX8" fmla="*/ 717468 w 7392624"/>
              <a:gd name="connsiteY8" fmla="*/ 33376 h 1497178"/>
              <a:gd name="connsiteX9" fmla="*/ 972738 w 7392624"/>
              <a:gd name="connsiteY9" fmla="*/ 509626 h 1497178"/>
              <a:gd name="connsiteX10" fmla="*/ 1887138 w 7392624"/>
              <a:gd name="connsiteY10" fmla="*/ 612496 h 1497178"/>
              <a:gd name="connsiteX11" fmla="*/ 6698926 w 7392624"/>
              <a:gd name="connsiteY11" fmla="*/ 627577 h 1497178"/>
              <a:gd name="connsiteX12" fmla="*/ 7315440 w 7392624"/>
              <a:gd name="connsiteY12" fmla="*/ 696713 h 1497178"/>
              <a:gd name="connsiteX0" fmla="*/ 7315440 w 7392624"/>
              <a:gd name="connsiteY0" fmla="*/ 705206 h 1484654"/>
              <a:gd name="connsiteX1" fmla="*/ 7331922 w 7392624"/>
              <a:gd name="connsiteY1" fmla="*/ 1297660 h 1484654"/>
              <a:gd name="connsiteX2" fmla="*/ 6436659 w 7392624"/>
              <a:gd name="connsiteY2" fmla="*/ 1482524 h 1484654"/>
              <a:gd name="connsiteX3" fmla="*/ 5303839 w 7392624"/>
              <a:gd name="connsiteY3" fmla="*/ 1407277 h 1484654"/>
              <a:gd name="connsiteX4" fmla="*/ 4699847 w 7392624"/>
              <a:gd name="connsiteY4" fmla="*/ 718303 h 1484654"/>
              <a:gd name="connsiteX5" fmla="*/ 454578 w 7392624"/>
              <a:gd name="connsiteY5" fmla="*/ 730606 h 1484654"/>
              <a:gd name="connsiteX6" fmla="*/ 35478 w 7392624"/>
              <a:gd name="connsiteY6" fmla="*/ 530581 h 1484654"/>
              <a:gd name="connsiteX7" fmla="*/ 100248 w 7392624"/>
              <a:gd name="connsiteY7" fmla="*/ 94336 h 1484654"/>
              <a:gd name="connsiteX8" fmla="*/ 717468 w 7392624"/>
              <a:gd name="connsiteY8" fmla="*/ 33376 h 1484654"/>
              <a:gd name="connsiteX9" fmla="*/ 972738 w 7392624"/>
              <a:gd name="connsiteY9" fmla="*/ 509626 h 1484654"/>
              <a:gd name="connsiteX10" fmla="*/ 1887138 w 7392624"/>
              <a:gd name="connsiteY10" fmla="*/ 612496 h 1484654"/>
              <a:gd name="connsiteX11" fmla="*/ 6698926 w 7392624"/>
              <a:gd name="connsiteY11" fmla="*/ 627577 h 1484654"/>
              <a:gd name="connsiteX12" fmla="*/ 7315440 w 7392624"/>
              <a:gd name="connsiteY12" fmla="*/ 696713 h 1484654"/>
              <a:gd name="connsiteX0" fmla="*/ 7315440 w 7391255"/>
              <a:gd name="connsiteY0" fmla="*/ 705206 h 1436988"/>
              <a:gd name="connsiteX1" fmla="*/ 7331922 w 7391255"/>
              <a:gd name="connsiteY1" fmla="*/ 1297660 h 1436988"/>
              <a:gd name="connsiteX2" fmla="*/ 6455225 w 7391255"/>
              <a:gd name="connsiteY2" fmla="*/ 1433311 h 1436988"/>
              <a:gd name="connsiteX3" fmla="*/ 5303839 w 7391255"/>
              <a:gd name="connsiteY3" fmla="*/ 1407277 h 1436988"/>
              <a:gd name="connsiteX4" fmla="*/ 4699847 w 7391255"/>
              <a:gd name="connsiteY4" fmla="*/ 718303 h 1436988"/>
              <a:gd name="connsiteX5" fmla="*/ 454578 w 7391255"/>
              <a:gd name="connsiteY5" fmla="*/ 730606 h 1436988"/>
              <a:gd name="connsiteX6" fmla="*/ 35478 w 7391255"/>
              <a:gd name="connsiteY6" fmla="*/ 530581 h 1436988"/>
              <a:gd name="connsiteX7" fmla="*/ 100248 w 7391255"/>
              <a:gd name="connsiteY7" fmla="*/ 94336 h 1436988"/>
              <a:gd name="connsiteX8" fmla="*/ 717468 w 7391255"/>
              <a:gd name="connsiteY8" fmla="*/ 33376 h 1436988"/>
              <a:gd name="connsiteX9" fmla="*/ 972738 w 7391255"/>
              <a:gd name="connsiteY9" fmla="*/ 509626 h 1436988"/>
              <a:gd name="connsiteX10" fmla="*/ 1887138 w 7391255"/>
              <a:gd name="connsiteY10" fmla="*/ 612496 h 1436988"/>
              <a:gd name="connsiteX11" fmla="*/ 6698926 w 7391255"/>
              <a:gd name="connsiteY11" fmla="*/ 627577 h 1436988"/>
              <a:gd name="connsiteX12" fmla="*/ 7315440 w 7391255"/>
              <a:gd name="connsiteY12" fmla="*/ 696713 h 1436988"/>
              <a:gd name="connsiteX0" fmla="*/ 7315440 w 7391255"/>
              <a:gd name="connsiteY0" fmla="*/ 705206 h 1436988"/>
              <a:gd name="connsiteX1" fmla="*/ 7331922 w 7391255"/>
              <a:gd name="connsiteY1" fmla="*/ 1297660 h 1436988"/>
              <a:gd name="connsiteX2" fmla="*/ 6455225 w 7391255"/>
              <a:gd name="connsiteY2" fmla="*/ 1433311 h 1436988"/>
              <a:gd name="connsiteX3" fmla="*/ 5303839 w 7391255"/>
              <a:gd name="connsiteY3" fmla="*/ 1407277 h 1436988"/>
              <a:gd name="connsiteX4" fmla="*/ 4402794 w 7391255"/>
              <a:gd name="connsiteY4" fmla="*/ 718303 h 1436988"/>
              <a:gd name="connsiteX5" fmla="*/ 454578 w 7391255"/>
              <a:gd name="connsiteY5" fmla="*/ 730606 h 1436988"/>
              <a:gd name="connsiteX6" fmla="*/ 35478 w 7391255"/>
              <a:gd name="connsiteY6" fmla="*/ 530581 h 1436988"/>
              <a:gd name="connsiteX7" fmla="*/ 100248 w 7391255"/>
              <a:gd name="connsiteY7" fmla="*/ 94336 h 1436988"/>
              <a:gd name="connsiteX8" fmla="*/ 717468 w 7391255"/>
              <a:gd name="connsiteY8" fmla="*/ 33376 h 1436988"/>
              <a:gd name="connsiteX9" fmla="*/ 972738 w 7391255"/>
              <a:gd name="connsiteY9" fmla="*/ 509626 h 1436988"/>
              <a:gd name="connsiteX10" fmla="*/ 1887138 w 7391255"/>
              <a:gd name="connsiteY10" fmla="*/ 612496 h 1436988"/>
              <a:gd name="connsiteX11" fmla="*/ 6698926 w 7391255"/>
              <a:gd name="connsiteY11" fmla="*/ 627577 h 1436988"/>
              <a:gd name="connsiteX12" fmla="*/ 7315440 w 7391255"/>
              <a:gd name="connsiteY12" fmla="*/ 696713 h 1436988"/>
              <a:gd name="connsiteX0" fmla="*/ 7315440 w 7391255"/>
              <a:gd name="connsiteY0" fmla="*/ 705206 h 1407278"/>
              <a:gd name="connsiteX1" fmla="*/ 7331922 w 7391255"/>
              <a:gd name="connsiteY1" fmla="*/ 1297660 h 1407278"/>
              <a:gd name="connsiteX2" fmla="*/ 6455225 w 7391255"/>
              <a:gd name="connsiteY2" fmla="*/ 1396402 h 1407278"/>
              <a:gd name="connsiteX3" fmla="*/ 5303839 w 7391255"/>
              <a:gd name="connsiteY3" fmla="*/ 1407277 h 1407278"/>
              <a:gd name="connsiteX4" fmla="*/ 4402794 w 7391255"/>
              <a:gd name="connsiteY4" fmla="*/ 718303 h 1407278"/>
              <a:gd name="connsiteX5" fmla="*/ 454578 w 7391255"/>
              <a:gd name="connsiteY5" fmla="*/ 730606 h 1407278"/>
              <a:gd name="connsiteX6" fmla="*/ 35478 w 7391255"/>
              <a:gd name="connsiteY6" fmla="*/ 530581 h 1407278"/>
              <a:gd name="connsiteX7" fmla="*/ 100248 w 7391255"/>
              <a:gd name="connsiteY7" fmla="*/ 94336 h 1407278"/>
              <a:gd name="connsiteX8" fmla="*/ 717468 w 7391255"/>
              <a:gd name="connsiteY8" fmla="*/ 33376 h 1407278"/>
              <a:gd name="connsiteX9" fmla="*/ 972738 w 7391255"/>
              <a:gd name="connsiteY9" fmla="*/ 509626 h 1407278"/>
              <a:gd name="connsiteX10" fmla="*/ 1887138 w 7391255"/>
              <a:gd name="connsiteY10" fmla="*/ 612496 h 1407278"/>
              <a:gd name="connsiteX11" fmla="*/ 6698926 w 7391255"/>
              <a:gd name="connsiteY11" fmla="*/ 627577 h 1407278"/>
              <a:gd name="connsiteX12" fmla="*/ 7315440 w 7391255"/>
              <a:gd name="connsiteY12" fmla="*/ 696713 h 1407278"/>
              <a:gd name="connsiteX0" fmla="*/ 7315440 w 7391255"/>
              <a:gd name="connsiteY0" fmla="*/ 705206 h 1407277"/>
              <a:gd name="connsiteX1" fmla="*/ 7331922 w 7391255"/>
              <a:gd name="connsiteY1" fmla="*/ 1297660 h 1407277"/>
              <a:gd name="connsiteX2" fmla="*/ 6455225 w 7391255"/>
              <a:gd name="connsiteY2" fmla="*/ 1396402 h 1407277"/>
              <a:gd name="connsiteX3" fmla="*/ 5303839 w 7391255"/>
              <a:gd name="connsiteY3" fmla="*/ 1407277 h 1407277"/>
              <a:gd name="connsiteX4" fmla="*/ 4402794 w 7391255"/>
              <a:gd name="connsiteY4" fmla="*/ 718303 h 1407277"/>
              <a:gd name="connsiteX5" fmla="*/ 454578 w 7391255"/>
              <a:gd name="connsiteY5" fmla="*/ 730606 h 1407277"/>
              <a:gd name="connsiteX6" fmla="*/ 35478 w 7391255"/>
              <a:gd name="connsiteY6" fmla="*/ 530581 h 1407277"/>
              <a:gd name="connsiteX7" fmla="*/ 100248 w 7391255"/>
              <a:gd name="connsiteY7" fmla="*/ 94336 h 1407277"/>
              <a:gd name="connsiteX8" fmla="*/ 717468 w 7391255"/>
              <a:gd name="connsiteY8" fmla="*/ 33376 h 1407277"/>
              <a:gd name="connsiteX9" fmla="*/ 972738 w 7391255"/>
              <a:gd name="connsiteY9" fmla="*/ 509626 h 1407277"/>
              <a:gd name="connsiteX10" fmla="*/ 2778297 w 7391255"/>
              <a:gd name="connsiteY10" fmla="*/ 612496 h 1407277"/>
              <a:gd name="connsiteX11" fmla="*/ 6698926 w 7391255"/>
              <a:gd name="connsiteY11" fmla="*/ 627577 h 1407277"/>
              <a:gd name="connsiteX12" fmla="*/ 7315440 w 7391255"/>
              <a:gd name="connsiteY12" fmla="*/ 696713 h 1407277"/>
              <a:gd name="connsiteX0" fmla="*/ 7315440 w 7391255"/>
              <a:gd name="connsiteY0" fmla="*/ 999881 h 1701952"/>
              <a:gd name="connsiteX1" fmla="*/ 7331922 w 7391255"/>
              <a:gd name="connsiteY1" fmla="*/ 1592335 h 1701952"/>
              <a:gd name="connsiteX2" fmla="*/ 6455225 w 7391255"/>
              <a:gd name="connsiteY2" fmla="*/ 1691077 h 1701952"/>
              <a:gd name="connsiteX3" fmla="*/ 5303839 w 7391255"/>
              <a:gd name="connsiteY3" fmla="*/ 1701952 h 1701952"/>
              <a:gd name="connsiteX4" fmla="*/ 4402794 w 7391255"/>
              <a:gd name="connsiteY4" fmla="*/ 1012978 h 1701952"/>
              <a:gd name="connsiteX5" fmla="*/ 454578 w 7391255"/>
              <a:gd name="connsiteY5" fmla="*/ 1025281 h 1701952"/>
              <a:gd name="connsiteX6" fmla="*/ 35478 w 7391255"/>
              <a:gd name="connsiteY6" fmla="*/ 825256 h 1701952"/>
              <a:gd name="connsiteX7" fmla="*/ 100248 w 7391255"/>
              <a:gd name="connsiteY7" fmla="*/ 389011 h 1701952"/>
              <a:gd name="connsiteX8" fmla="*/ 717468 w 7391255"/>
              <a:gd name="connsiteY8" fmla="*/ 328051 h 1701952"/>
              <a:gd name="connsiteX9" fmla="*/ 2198082 w 7391255"/>
              <a:gd name="connsiteY9" fmla="*/ 16901 h 1701952"/>
              <a:gd name="connsiteX10" fmla="*/ 2778297 w 7391255"/>
              <a:gd name="connsiteY10" fmla="*/ 907171 h 1701952"/>
              <a:gd name="connsiteX11" fmla="*/ 6698926 w 7391255"/>
              <a:gd name="connsiteY11" fmla="*/ 922252 h 1701952"/>
              <a:gd name="connsiteX12" fmla="*/ 7315440 w 7391255"/>
              <a:gd name="connsiteY12" fmla="*/ 991388 h 1701952"/>
              <a:gd name="connsiteX0" fmla="*/ 7328316 w 7404131"/>
              <a:gd name="connsiteY0" fmla="*/ 997842 h 1699913"/>
              <a:gd name="connsiteX1" fmla="*/ 7344798 w 7404131"/>
              <a:gd name="connsiteY1" fmla="*/ 1590296 h 1699913"/>
              <a:gd name="connsiteX2" fmla="*/ 6468101 w 7404131"/>
              <a:gd name="connsiteY2" fmla="*/ 1689038 h 1699913"/>
              <a:gd name="connsiteX3" fmla="*/ 5316715 w 7404131"/>
              <a:gd name="connsiteY3" fmla="*/ 1699913 h 1699913"/>
              <a:gd name="connsiteX4" fmla="*/ 4415670 w 7404131"/>
              <a:gd name="connsiteY4" fmla="*/ 1010939 h 1699913"/>
              <a:gd name="connsiteX5" fmla="*/ 467454 w 7404131"/>
              <a:gd name="connsiteY5" fmla="*/ 1023242 h 1699913"/>
              <a:gd name="connsiteX6" fmla="*/ 48354 w 7404131"/>
              <a:gd name="connsiteY6" fmla="*/ 823217 h 1699913"/>
              <a:gd name="connsiteX7" fmla="*/ 85275 w 7404131"/>
              <a:gd name="connsiteY7" fmla="*/ 30182 h 1699913"/>
              <a:gd name="connsiteX8" fmla="*/ 730344 w 7404131"/>
              <a:gd name="connsiteY8" fmla="*/ 326012 h 1699913"/>
              <a:gd name="connsiteX9" fmla="*/ 2210958 w 7404131"/>
              <a:gd name="connsiteY9" fmla="*/ 14862 h 1699913"/>
              <a:gd name="connsiteX10" fmla="*/ 2791173 w 7404131"/>
              <a:gd name="connsiteY10" fmla="*/ 905132 h 1699913"/>
              <a:gd name="connsiteX11" fmla="*/ 6711802 w 7404131"/>
              <a:gd name="connsiteY11" fmla="*/ 920213 h 1699913"/>
              <a:gd name="connsiteX12" fmla="*/ 7328316 w 7404131"/>
              <a:gd name="connsiteY12" fmla="*/ 989349 h 1699913"/>
              <a:gd name="connsiteX0" fmla="*/ 7334417 w 7410232"/>
              <a:gd name="connsiteY0" fmla="*/ 1093401 h 1795472"/>
              <a:gd name="connsiteX1" fmla="*/ 7350899 w 7410232"/>
              <a:gd name="connsiteY1" fmla="*/ 1685855 h 1795472"/>
              <a:gd name="connsiteX2" fmla="*/ 6474202 w 7410232"/>
              <a:gd name="connsiteY2" fmla="*/ 1784597 h 1795472"/>
              <a:gd name="connsiteX3" fmla="*/ 5322816 w 7410232"/>
              <a:gd name="connsiteY3" fmla="*/ 1795472 h 1795472"/>
              <a:gd name="connsiteX4" fmla="*/ 4421771 w 7410232"/>
              <a:gd name="connsiteY4" fmla="*/ 1106498 h 1795472"/>
              <a:gd name="connsiteX5" fmla="*/ 473555 w 7410232"/>
              <a:gd name="connsiteY5" fmla="*/ 1118801 h 1795472"/>
              <a:gd name="connsiteX6" fmla="*/ 54455 w 7410232"/>
              <a:gd name="connsiteY6" fmla="*/ 918776 h 1795472"/>
              <a:gd name="connsiteX7" fmla="*/ 91376 w 7410232"/>
              <a:gd name="connsiteY7" fmla="*/ 125741 h 1795472"/>
              <a:gd name="connsiteX8" fmla="*/ 838557 w 7410232"/>
              <a:gd name="connsiteY8" fmla="*/ 15568 h 1795472"/>
              <a:gd name="connsiteX9" fmla="*/ 2217059 w 7410232"/>
              <a:gd name="connsiteY9" fmla="*/ 110421 h 1795472"/>
              <a:gd name="connsiteX10" fmla="*/ 2797274 w 7410232"/>
              <a:gd name="connsiteY10" fmla="*/ 1000691 h 1795472"/>
              <a:gd name="connsiteX11" fmla="*/ 6717903 w 7410232"/>
              <a:gd name="connsiteY11" fmla="*/ 1015772 h 1795472"/>
              <a:gd name="connsiteX12" fmla="*/ 7334417 w 7410232"/>
              <a:gd name="connsiteY12" fmla="*/ 1084908 h 1795472"/>
              <a:gd name="connsiteX0" fmla="*/ 7334417 w 7410232"/>
              <a:gd name="connsiteY0" fmla="*/ 1087632 h 1789703"/>
              <a:gd name="connsiteX1" fmla="*/ 7350899 w 7410232"/>
              <a:gd name="connsiteY1" fmla="*/ 1680086 h 1789703"/>
              <a:gd name="connsiteX2" fmla="*/ 6474202 w 7410232"/>
              <a:gd name="connsiteY2" fmla="*/ 1778828 h 1789703"/>
              <a:gd name="connsiteX3" fmla="*/ 5322816 w 7410232"/>
              <a:gd name="connsiteY3" fmla="*/ 1789703 h 1789703"/>
              <a:gd name="connsiteX4" fmla="*/ 4421771 w 7410232"/>
              <a:gd name="connsiteY4" fmla="*/ 1100729 h 1789703"/>
              <a:gd name="connsiteX5" fmla="*/ 473555 w 7410232"/>
              <a:gd name="connsiteY5" fmla="*/ 1113032 h 1789703"/>
              <a:gd name="connsiteX6" fmla="*/ 54455 w 7410232"/>
              <a:gd name="connsiteY6" fmla="*/ 913007 h 1789703"/>
              <a:gd name="connsiteX7" fmla="*/ 91376 w 7410232"/>
              <a:gd name="connsiteY7" fmla="*/ 119972 h 1789703"/>
              <a:gd name="connsiteX8" fmla="*/ 838557 w 7410232"/>
              <a:gd name="connsiteY8" fmla="*/ 9799 h 1789703"/>
              <a:gd name="connsiteX9" fmla="*/ 2254191 w 7410232"/>
              <a:gd name="connsiteY9" fmla="*/ 116955 h 1789703"/>
              <a:gd name="connsiteX10" fmla="*/ 2797274 w 7410232"/>
              <a:gd name="connsiteY10" fmla="*/ 994922 h 1789703"/>
              <a:gd name="connsiteX11" fmla="*/ 6717903 w 7410232"/>
              <a:gd name="connsiteY11" fmla="*/ 1010003 h 1789703"/>
              <a:gd name="connsiteX12" fmla="*/ 7334417 w 7410232"/>
              <a:gd name="connsiteY12" fmla="*/ 1079139 h 1789703"/>
              <a:gd name="connsiteX0" fmla="*/ 7334417 w 7410232"/>
              <a:gd name="connsiteY0" fmla="*/ 1087349 h 1789420"/>
              <a:gd name="connsiteX1" fmla="*/ 7350899 w 7410232"/>
              <a:gd name="connsiteY1" fmla="*/ 1679803 h 1789420"/>
              <a:gd name="connsiteX2" fmla="*/ 6474202 w 7410232"/>
              <a:gd name="connsiteY2" fmla="*/ 1778545 h 1789420"/>
              <a:gd name="connsiteX3" fmla="*/ 5322816 w 7410232"/>
              <a:gd name="connsiteY3" fmla="*/ 1789420 h 1789420"/>
              <a:gd name="connsiteX4" fmla="*/ 4421771 w 7410232"/>
              <a:gd name="connsiteY4" fmla="*/ 1100446 h 1789420"/>
              <a:gd name="connsiteX5" fmla="*/ 473555 w 7410232"/>
              <a:gd name="connsiteY5" fmla="*/ 1112749 h 1789420"/>
              <a:gd name="connsiteX6" fmla="*/ 54455 w 7410232"/>
              <a:gd name="connsiteY6" fmla="*/ 912724 h 1789420"/>
              <a:gd name="connsiteX7" fmla="*/ 91376 w 7410232"/>
              <a:gd name="connsiteY7" fmla="*/ 119689 h 1789420"/>
              <a:gd name="connsiteX8" fmla="*/ 838557 w 7410232"/>
              <a:gd name="connsiteY8" fmla="*/ 9516 h 1789420"/>
              <a:gd name="connsiteX9" fmla="*/ 2254191 w 7410232"/>
              <a:gd name="connsiteY9" fmla="*/ 116672 h 1789420"/>
              <a:gd name="connsiteX10" fmla="*/ 2445501 w 7410232"/>
              <a:gd name="connsiteY10" fmla="*/ 988883 h 1789420"/>
              <a:gd name="connsiteX11" fmla="*/ 6717903 w 7410232"/>
              <a:gd name="connsiteY11" fmla="*/ 1009720 h 1789420"/>
              <a:gd name="connsiteX12" fmla="*/ 7334417 w 7410232"/>
              <a:gd name="connsiteY12" fmla="*/ 1078856 h 1789420"/>
              <a:gd name="connsiteX0" fmla="*/ 7334417 w 7410232"/>
              <a:gd name="connsiteY0" fmla="*/ 1087349 h 1789420"/>
              <a:gd name="connsiteX1" fmla="*/ 7350899 w 7410232"/>
              <a:gd name="connsiteY1" fmla="*/ 1679803 h 1789420"/>
              <a:gd name="connsiteX2" fmla="*/ 6474202 w 7410232"/>
              <a:gd name="connsiteY2" fmla="*/ 1778545 h 1789420"/>
              <a:gd name="connsiteX3" fmla="*/ 5322816 w 7410232"/>
              <a:gd name="connsiteY3" fmla="*/ 1789420 h 1789420"/>
              <a:gd name="connsiteX4" fmla="*/ 4421771 w 7410232"/>
              <a:gd name="connsiteY4" fmla="*/ 1100446 h 1789420"/>
              <a:gd name="connsiteX5" fmla="*/ 473555 w 7410232"/>
              <a:gd name="connsiteY5" fmla="*/ 1112749 h 1789420"/>
              <a:gd name="connsiteX6" fmla="*/ 54455 w 7410232"/>
              <a:gd name="connsiteY6" fmla="*/ 912724 h 1789420"/>
              <a:gd name="connsiteX7" fmla="*/ 91376 w 7410232"/>
              <a:gd name="connsiteY7" fmla="*/ 119689 h 1789420"/>
              <a:gd name="connsiteX8" fmla="*/ 838557 w 7410232"/>
              <a:gd name="connsiteY8" fmla="*/ 9516 h 1789420"/>
              <a:gd name="connsiteX9" fmla="*/ 2254191 w 7410232"/>
              <a:gd name="connsiteY9" fmla="*/ 116672 h 1789420"/>
              <a:gd name="connsiteX10" fmla="*/ 2445501 w 7410232"/>
              <a:gd name="connsiteY10" fmla="*/ 988883 h 1789420"/>
              <a:gd name="connsiteX11" fmla="*/ 6717903 w 7410232"/>
              <a:gd name="connsiteY11" fmla="*/ 1009720 h 1789420"/>
              <a:gd name="connsiteX12" fmla="*/ 7334417 w 7410232"/>
              <a:gd name="connsiteY12" fmla="*/ 1078856 h 1789420"/>
              <a:gd name="connsiteX0" fmla="*/ 7334417 w 7410232"/>
              <a:gd name="connsiteY0" fmla="*/ 1087349 h 1789420"/>
              <a:gd name="connsiteX1" fmla="*/ 7350899 w 7410232"/>
              <a:gd name="connsiteY1" fmla="*/ 1679803 h 1789420"/>
              <a:gd name="connsiteX2" fmla="*/ 6474202 w 7410232"/>
              <a:gd name="connsiteY2" fmla="*/ 1778545 h 1789420"/>
              <a:gd name="connsiteX3" fmla="*/ 5322816 w 7410232"/>
              <a:gd name="connsiteY3" fmla="*/ 1789420 h 1789420"/>
              <a:gd name="connsiteX4" fmla="*/ 5160061 w 7410232"/>
              <a:gd name="connsiteY4" fmla="*/ 1094690 h 1789420"/>
              <a:gd name="connsiteX5" fmla="*/ 473555 w 7410232"/>
              <a:gd name="connsiteY5" fmla="*/ 1112749 h 1789420"/>
              <a:gd name="connsiteX6" fmla="*/ 54455 w 7410232"/>
              <a:gd name="connsiteY6" fmla="*/ 912724 h 1789420"/>
              <a:gd name="connsiteX7" fmla="*/ 91376 w 7410232"/>
              <a:gd name="connsiteY7" fmla="*/ 119689 h 1789420"/>
              <a:gd name="connsiteX8" fmla="*/ 838557 w 7410232"/>
              <a:gd name="connsiteY8" fmla="*/ 9516 h 1789420"/>
              <a:gd name="connsiteX9" fmla="*/ 2254191 w 7410232"/>
              <a:gd name="connsiteY9" fmla="*/ 116672 h 1789420"/>
              <a:gd name="connsiteX10" fmla="*/ 2445501 w 7410232"/>
              <a:gd name="connsiteY10" fmla="*/ 988883 h 1789420"/>
              <a:gd name="connsiteX11" fmla="*/ 6717903 w 7410232"/>
              <a:gd name="connsiteY11" fmla="*/ 1009720 h 1789420"/>
              <a:gd name="connsiteX12" fmla="*/ 7334417 w 7410232"/>
              <a:gd name="connsiteY12" fmla="*/ 1078856 h 1789420"/>
              <a:gd name="connsiteX0" fmla="*/ 7334417 w 7410232"/>
              <a:gd name="connsiteY0" fmla="*/ 1087349 h 1795177"/>
              <a:gd name="connsiteX1" fmla="*/ 7350899 w 7410232"/>
              <a:gd name="connsiteY1" fmla="*/ 1679803 h 1795177"/>
              <a:gd name="connsiteX2" fmla="*/ 6474202 w 7410232"/>
              <a:gd name="connsiteY2" fmla="*/ 1778545 h 1795177"/>
              <a:gd name="connsiteX3" fmla="*/ 5444416 w 7410232"/>
              <a:gd name="connsiteY3" fmla="*/ 1795177 h 1795177"/>
              <a:gd name="connsiteX4" fmla="*/ 5160061 w 7410232"/>
              <a:gd name="connsiteY4" fmla="*/ 1094690 h 1795177"/>
              <a:gd name="connsiteX5" fmla="*/ 473555 w 7410232"/>
              <a:gd name="connsiteY5" fmla="*/ 1112749 h 1795177"/>
              <a:gd name="connsiteX6" fmla="*/ 54455 w 7410232"/>
              <a:gd name="connsiteY6" fmla="*/ 912724 h 1795177"/>
              <a:gd name="connsiteX7" fmla="*/ 91376 w 7410232"/>
              <a:gd name="connsiteY7" fmla="*/ 119689 h 1795177"/>
              <a:gd name="connsiteX8" fmla="*/ 838557 w 7410232"/>
              <a:gd name="connsiteY8" fmla="*/ 9516 h 1795177"/>
              <a:gd name="connsiteX9" fmla="*/ 2254191 w 7410232"/>
              <a:gd name="connsiteY9" fmla="*/ 116672 h 1795177"/>
              <a:gd name="connsiteX10" fmla="*/ 2445501 w 7410232"/>
              <a:gd name="connsiteY10" fmla="*/ 988883 h 1795177"/>
              <a:gd name="connsiteX11" fmla="*/ 6717903 w 7410232"/>
              <a:gd name="connsiteY11" fmla="*/ 1009720 h 1795177"/>
              <a:gd name="connsiteX12" fmla="*/ 7334417 w 7410232"/>
              <a:gd name="connsiteY12" fmla="*/ 1078856 h 1795177"/>
              <a:gd name="connsiteX0" fmla="*/ 7348681 w 7424496"/>
              <a:gd name="connsiteY0" fmla="*/ 1079253 h 1787081"/>
              <a:gd name="connsiteX1" fmla="*/ 7365163 w 7424496"/>
              <a:gd name="connsiteY1" fmla="*/ 1671707 h 1787081"/>
              <a:gd name="connsiteX2" fmla="*/ 6488466 w 7424496"/>
              <a:gd name="connsiteY2" fmla="*/ 1770449 h 1787081"/>
              <a:gd name="connsiteX3" fmla="*/ 5458680 w 7424496"/>
              <a:gd name="connsiteY3" fmla="*/ 1787081 h 1787081"/>
              <a:gd name="connsiteX4" fmla="*/ 5174325 w 7424496"/>
              <a:gd name="connsiteY4" fmla="*/ 1086594 h 1787081"/>
              <a:gd name="connsiteX5" fmla="*/ 487819 w 7424496"/>
              <a:gd name="connsiteY5" fmla="*/ 1104653 h 1787081"/>
              <a:gd name="connsiteX6" fmla="*/ 68719 w 7424496"/>
              <a:gd name="connsiteY6" fmla="*/ 904628 h 1787081"/>
              <a:gd name="connsiteX7" fmla="*/ 105640 w 7424496"/>
              <a:gd name="connsiteY7" fmla="*/ 111593 h 1787081"/>
              <a:gd name="connsiteX8" fmla="*/ 1075610 w 7424496"/>
              <a:gd name="connsiteY8" fmla="*/ 13723 h 1787081"/>
              <a:gd name="connsiteX9" fmla="*/ 2268455 w 7424496"/>
              <a:gd name="connsiteY9" fmla="*/ 108576 h 1787081"/>
              <a:gd name="connsiteX10" fmla="*/ 2459765 w 7424496"/>
              <a:gd name="connsiteY10" fmla="*/ 980787 h 1787081"/>
              <a:gd name="connsiteX11" fmla="*/ 6732167 w 7424496"/>
              <a:gd name="connsiteY11" fmla="*/ 1001624 h 1787081"/>
              <a:gd name="connsiteX12" fmla="*/ 7348681 w 7424496"/>
              <a:gd name="connsiteY12" fmla="*/ 1070760 h 1787081"/>
              <a:gd name="connsiteX0" fmla="*/ 7369780 w 7445595"/>
              <a:gd name="connsiteY0" fmla="*/ 1079253 h 1787081"/>
              <a:gd name="connsiteX1" fmla="*/ 7386262 w 7445595"/>
              <a:gd name="connsiteY1" fmla="*/ 1671707 h 1787081"/>
              <a:gd name="connsiteX2" fmla="*/ 6509565 w 7445595"/>
              <a:gd name="connsiteY2" fmla="*/ 1770449 h 1787081"/>
              <a:gd name="connsiteX3" fmla="*/ 5479779 w 7445595"/>
              <a:gd name="connsiteY3" fmla="*/ 1787081 h 1787081"/>
              <a:gd name="connsiteX4" fmla="*/ 5195424 w 7445595"/>
              <a:gd name="connsiteY4" fmla="*/ 1086594 h 1787081"/>
              <a:gd name="connsiteX5" fmla="*/ 508918 w 7445595"/>
              <a:gd name="connsiteY5" fmla="*/ 1104653 h 1787081"/>
              <a:gd name="connsiteX6" fmla="*/ 52686 w 7445595"/>
              <a:gd name="connsiteY6" fmla="*/ 990750 h 1787081"/>
              <a:gd name="connsiteX7" fmla="*/ 126739 w 7445595"/>
              <a:gd name="connsiteY7" fmla="*/ 111593 h 1787081"/>
              <a:gd name="connsiteX8" fmla="*/ 1096709 w 7445595"/>
              <a:gd name="connsiteY8" fmla="*/ 13723 h 1787081"/>
              <a:gd name="connsiteX9" fmla="*/ 2289554 w 7445595"/>
              <a:gd name="connsiteY9" fmla="*/ 108576 h 1787081"/>
              <a:gd name="connsiteX10" fmla="*/ 2480864 w 7445595"/>
              <a:gd name="connsiteY10" fmla="*/ 980787 h 1787081"/>
              <a:gd name="connsiteX11" fmla="*/ 6753266 w 7445595"/>
              <a:gd name="connsiteY11" fmla="*/ 1001624 h 1787081"/>
              <a:gd name="connsiteX12" fmla="*/ 7369780 w 7445595"/>
              <a:gd name="connsiteY12" fmla="*/ 1070760 h 1787081"/>
              <a:gd name="connsiteX0" fmla="*/ 7343322 w 7419137"/>
              <a:gd name="connsiteY0" fmla="*/ 1079253 h 1787081"/>
              <a:gd name="connsiteX1" fmla="*/ 7359804 w 7419137"/>
              <a:gd name="connsiteY1" fmla="*/ 1671707 h 1787081"/>
              <a:gd name="connsiteX2" fmla="*/ 6483107 w 7419137"/>
              <a:gd name="connsiteY2" fmla="*/ 1770449 h 1787081"/>
              <a:gd name="connsiteX3" fmla="*/ 5453321 w 7419137"/>
              <a:gd name="connsiteY3" fmla="*/ 1787081 h 1787081"/>
              <a:gd name="connsiteX4" fmla="*/ 5168966 w 7419137"/>
              <a:gd name="connsiteY4" fmla="*/ 1086594 h 1787081"/>
              <a:gd name="connsiteX5" fmla="*/ 482460 w 7419137"/>
              <a:gd name="connsiteY5" fmla="*/ 1104653 h 1787081"/>
              <a:gd name="connsiteX6" fmla="*/ 26228 w 7419137"/>
              <a:gd name="connsiteY6" fmla="*/ 990750 h 1787081"/>
              <a:gd name="connsiteX7" fmla="*/ 165261 w 7419137"/>
              <a:gd name="connsiteY7" fmla="*/ 111594 h 1787081"/>
              <a:gd name="connsiteX8" fmla="*/ 1070251 w 7419137"/>
              <a:gd name="connsiteY8" fmla="*/ 13723 h 1787081"/>
              <a:gd name="connsiteX9" fmla="*/ 2263096 w 7419137"/>
              <a:gd name="connsiteY9" fmla="*/ 108576 h 1787081"/>
              <a:gd name="connsiteX10" fmla="*/ 2454406 w 7419137"/>
              <a:gd name="connsiteY10" fmla="*/ 980787 h 1787081"/>
              <a:gd name="connsiteX11" fmla="*/ 6726808 w 7419137"/>
              <a:gd name="connsiteY11" fmla="*/ 1001624 h 1787081"/>
              <a:gd name="connsiteX12" fmla="*/ 7343322 w 7419137"/>
              <a:gd name="connsiteY12" fmla="*/ 1070760 h 1787081"/>
              <a:gd name="connsiteX0" fmla="*/ 7280515 w 7356330"/>
              <a:gd name="connsiteY0" fmla="*/ 1079253 h 1787081"/>
              <a:gd name="connsiteX1" fmla="*/ 7296997 w 7356330"/>
              <a:gd name="connsiteY1" fmla="*/ 1671707 h 1787081"/>
              <a:gd name="connsiteX2" fmla="*/ 6420300 w 7356330"/>
              <a:gd name="connsiteY2" fmla="*/ 1770449 h 1787081"/>
              <a:gd name="connsiteX3" fmla="*/ 5390514 w 7356330"/>
              <a:gd name="connsiteY3" fmla="*/ 1787081 h 1787081"/>
              <a:gd name="connsiteX4" fmla="*/ 5106159 w 7356330"/>
              <a:gd name="connsiteY4" fmla="*/ 1086594 h 1787081"/>
              <a:gd name="connsiteX5" fmla="*/ 419653 w 7356330"/>
              <a:gd name="connsiteY5" fmla="*/ 1104653 h 1787081"/>
              <a:gd name="connsiteX6" fmla="*/ 56250 w 7356330"/>
              <a:gd name="connsiteY6" fmla="*/ 978447 h 1787081"/>
              <a:gd name="connsiteX7" fmla="*/ 102454 w 7356330"/>
              <a:gd name="connsiteY7" fmla="*/ 111594 h 1787081"/>
              <a:gd name="connsiteX8" fmla="*/ 1007444 w 7356330"/>
              <a:gd name="connsiteY8" fmla="*/ 13723 h 1787081"/>
              <a:gd name="connsiteX9" fmla="*/ 2200289 w 7356330"/>
              <a:gd name="connsiteY9" fmla="*/ 108576 h 1787081"/>
              <a:gd name="connsiteX10" fmla="*/ 2391599 w 7356330"/>
              <a:gd name="connsiteY10" fmla="*/ 980787 h 1787081"/>
              <a:gd name="connsiteX11" fmla="*/ 6664001 w 7356330"/>
              <a:gd name="connsiteY11" fmla="*/ 1001624 h 1787081"/>
              <a:gd name="connsiteX12" fmla="*/ 7280515 w 7356330"/>
              <a:gd name="connsiteY12" fmla="*/ 1070760 h 1787081"/>
              <a:gd name="connsiteX0" fmla="*/ 7289773 w 7365588"/>
              <a:gd name="connsiteY0" fmla="*/ 1079253 h 1787081"/>
              <a:gd name="connsiteX1" fmla="*/ 7306255 w 7365588"/>
              <a:gd name="connsiteY1" fmla="*/ 1671707 h 1787081"/>
              <a:gd name="connsiteX2" fmla="*/ 6429558 w 7365588"/>
              <a:gd name="connsiteY2" fmla="*/ 1770449 h 1787081"/>
              <a:gd name="connsiteX3" fmla="*/ 5399772 w 7365588"/>
              <a:gd name="connsiteY3" fmla="*/ 1787081 h 1787081"/>
              <a:gd name="connsiteX4" fmla="*/ 5115417 w 7365588"/>
              <a:gd name="connsiteY4" fmla="*/ 1086594 h 1787081"/>
              <a:gd name="connsiteX5" fmla="*/ 577438 w 7365588"/>
              <a:gd name="connsiteY5" fmla="*/ 1104653 h 1787081"/>
              <a:gd name="connsiteX6" fmla="*/ 65508 w 7365588"/>
              <a:gd name="connsiteY6" fmla="*/ 978447 h 1787081"/>
              <a:gd name="connsiteX7" fmla="*/ 111712 w 7365588"/>
              <a:gd name="connsiteY7" fmla="*/ 111594 h 1787081"/>
              <a:gd name="connsiteX8" fmla="*/ 1016702 w 7365588"/>
              <a:gd name="connsiteY8" fmla="*/ 13723 h 1787081"/>
              <a:gd name="connsiteX9" fmla="*/ 2209547 w 7365588"/>
              <a:gd name="connsiteY9" fmla="*/ 108576 h 1787081"/>
              <a:gd name="connsiteX10" fmla="*/ 2400857 w 7365588"/>
              <a:gd name="connsiteY10" fmla="*/ 980787 h 1787081"/>
              <a:gd name="connsiteX11" fmla="*/ 6673259 w 7365588"/>
              <a:gd name="connsiteY11" fmla="*/ 1001624 h 1787081"/>
              <a:gd name="connsiteX12" fmla="*/ 7289773 w 7365588"/>
              <a:gd name="connsiteY12" fmla="*/ 1070760 h 1787081"/>
              <a:gd name="connsiteX0" fmla="*/ 7289773 w 7365588"/>
              <a:gd name="connsiteY0" fmla="*/ 1080868 h 1788696"/>
              <a:gd name="connsiteX1" fmla="*/ 7306255 w 7365588"/>
              <a:gd name="connsiteY1" fmla="*/ 1673322 h 1788696"/>
              <a:gd name="connsiteX2" fmla="*/ 6429558 w 7365588"/>
              <a:gd name="connsiteY2" fmla="*/ 1772064 h 1788696"/>
              <a:gd name="connsiteX3" fmla="*/ 5399772 w 7365588"/>
              <a:gd name="connsiteY3" fmla="*/ 1788696 h 1788696"/>
              <a:gd name="connsiteX4" fmla="*/ 5115417 w 7365588"/>
              <a:gd name="connsiteY4" fmla="*/ 1088209 h 1788696"/>
              <a:gd name="connsiteX5" fmla="*/ 577438 w 7365588"/>
              <a:gd name="connsiteY5" fmla="*/ 1106268 h 1788696"/>
              <a:gd name="connsiteX6" fmla="*/ 65508 w 7365588"/>
              <a:gd name="connsiteY6" fmla="*/ 980062 h 1788696"/>
              <a:gd name="connsiteX7" fmla="*/ 111712 w 7365588"/>
              <a:gd name="connsiteY7" fmla="*/ 113209 h 1788696"/>
              <a:gd name="connsiteX8" fmla="*/ 1016702 w 7365588"/>
              <a:gd name="connsiteY8" fmla="*/ 15338 h 1788696"/>
              <a:gd name="connsiteX9" fmla="*/ 2190981 w 7365588"/>
              <a:gd name="connsiteY9" fmla="*/ 159404 h 1788696"/>
              <a:gd name="connsiteX10" fmla="*/ 2400857 w 7365588"/>
              <a:gd name="connsiteY10" fmla="*/ 982402 h 1788696"/>
              <a:gd name="connsiteX11" fmla="*/ 6673259 w 7365588"/>
              <a:gd name="connsiteY11" fmla="*/ 1003239 h 1788696"/>
              <a:gd name="connsiteX12" fmla="*/ 7289773 w 7365588"/>
              <a:gd name="connsiteY12" fmla="*/ 1072375 h 1788696"/>
              <a:gd name="connsiteX0" fmla="*/ 7289773 w 7365588"/>
              <a:gd name="connsiteY0" fmla="*/ 1080868 h 1788696"/>
              <a:gd name="connsiteX1" fmla="*/ 7306255 w 7365588"/>
              <a:gd name="connsiteY1" fmla="*/ 1673322 h 1788696"/>
              <a:gd name="connsiteX2" fmla="*/ 6429558 w 7365588"/>
              <a:gd name="connsiteY2" fmla="*/ 1772064 h 1788696"/>
              <a:gd name="connsiteX3" fmla="*/ 5399772 w 7365588"/>
              <a:gd name="connsiteY3" fmla="*/ 1788696 h 1788696"/>
              <a:gd name="connsiteX4" fmla="*/ 5115417 w 7365588"/>
              <a:gd name="connsiteY4" fmla="*/ 1088209 h 1788696"/>
              <a:gd name="connsiteX5" fmla="*/ 577438 w 7365588"/>
              <a:gd name="connsiteY5" fmla="*/ 1106268 h 1788696"/>
              <a:gd name="connsiteX6" fmla="*/ 65508 w 7365588"/>
              <a:gd name="connsiteY6" fmla="*/ 980062 h 1788696"/>
              <a:gd name="connsiteX7" fmla="*/ 111712 w 7365588"/>
              <a:gd name="connsiteY7" fmla="*/ 113209 h 1788696"/>
              <a:gd name="connsiteX8" fmla="*/ 1016702 w 7365588"/>
              <a:gd name="connsiteY8" fmla="*/ 15338 h 1788696"/>
              <a:gd name="connsiteX9" fmla="*/ 2190981 w 7365588"/>
              <a:gd name="connsiteY9" fmla="*/ 159404 h 1788696"/>
              <a:gd name="connsiteX10" fmla="*/ 2400857 w 7365588"/>
              <a:gd name="connsiteY10" fmla="*/ 982402 h 1788696"/>
              <a:gd name="connsiteX11" fmla="*/ 6682542 w 7365588"/>
              <a:gd name="connsiteY11" fmla="*/ 1003239 h 1788696"/>
              <a:gd name="connsiteX12" fmla="*/ 7289773 w 7365588"/>
              <a:gd name="connsiteY12" fmla="*/ 1072375 h 1788696"/>
              <a:gd name="connsiteX0" fmla="*/ 7289773 w 7365588"/>
              <a:gd name="connsiteY0" fmla="*/ 1080868 h 1788696"/>
              <a:gd name="connsiteX1" fmla="*/ 7306255 w 7365588"/>
              <a:gd name="connsiteY1" fmla="*/ 1673322 h 1788696"/>
              <a:gd name="connsiteX2" fmla="*/ 6429558 w 7365588"/>
              <a:gd name="connsiteY2" fmla="*/ 1772064 h 1788696"/>
              <a:gd name="connsiteX3" fmla="*/ 5399772 w 7365588"/>
              <a:gd name="connsiteY3" fmla="*/ 1788696 h 1788696"/>
              <a:gd name="connsiteX4" fmla="*/ 5115417 w 7365588"/>
              <a:gd name="connsiteY4" fmla="*/ 1088209 h 1788696"/>
              <a:gd name="connsiteX5" fmla="*/ 577438 w 7365588"/>
              <a:gd name="connsiteY5" fmla="*/ 1106268 h 1788696"/>
              <a:gd name="connsiteX6" fmla="*/ 65508 w 7365588"/>
              <a:gd name="connsiteY6" fmla="*/ 980062 h 1788696"/>
              <a:gd name="connsiteX7" fmla="*/ 111712 w 7365588"/>
              <a:gd name="connsiteY7" fmla="*/ 113209 h 1788696"/>
              <a:gd name="connsiteX8" fmla="*/ 1016702 w 7365588"/>
              <a:gd name="connsiteY8" fmla="*/ 15338 h 1788696"/>
              <a:gd name="connsiteX9" fmla="*/ 2190981 w 7365588"/>
              <a:gd name="connsiteY9" fmla="*/ 159404 h 1788696"/>
              <a:gd name="connsiteX10" fmla="*/ 2400857 w 7365588"/>
              <a:gd name="connsiteY10" fmla="*/ 982402 h 1788696"/>
              <a:gd name="connsiteX11" fmla="*/ 7072424 w 7365588"/>
              <a:gd name="connsiteY11" fmla="*/ 990936 h 1788696"/>
              <a:gd name="connsiteX12" fmla="*/ 7289773 w 7365588"/>
              <a:gd name="connsiteY12" fmla="*/ 1072375 h 1788696"/>
              <a:gd name="connsiteX0" fmla="*/ 7313111 w 7388926"/>
              <a:gd name="connsiteY0" fmla="*/ 1080868 h 1788696"/>
              <a:gd name="connsiteX1" fmla="*/ 7329593 w 7388926"/>
              <a:gd name="connsiteY1" fmla="*/ 1673322 h 1788696"/>
              <a:gd name="connsiteX2" fmla="*/ 6452896 w 7388926"/>
              <a:gd name="connsiteY2" fmla="*/ 1772064 h 1788696"/>
              <a:gd name="connsiteX3" fmla="*/ 5423110 w 7388926"/>
              <a:gd name="connsiteY3" fmla="*/ 1788696 h 1788696"/>
              <a:gd name="connsiteX4" fmla="*/ 5138755 w 7388926"/>
              <a:gd name="connsiteY4" fmla="*/ 1088209 h 1788696"/>
              <a:gd name="connsiteX5" fmla="*/ 600776 w 7388926"/>
              <a:gd name="connsiteY5" fmla="*/ 1106268 h 1788696"/>
              <a:gd name="connsiteX6" fmla="*/ 51715 w 7388926"/>
              <a:gd name="connsiteY6" fmla="*/ 980062 h 1788696"/>
              <a:gd name="connsiteX7" fmla="*/ 135050 w 7388926"/>
              <a:gd name="connsiteY7" fmla="*/ 113209 h 1788696"/>
              <a:gd name="connsiteX8" fmla="*/ 1040040 w 7388926"/>
              <a:gd name="connsiteY8" fmla="*/ 15338 h 1788696"/>
              <a:gd name="connsiteX9" fmla="*/ 2214319 w 7388926"/>
              <a:gd name="connsiteY9" fmla="*/ 159404 h 1788696"/>
              <a:gd name="connsiteX10" fmla="*/ 2424195 w 7388926"/>
              <a:gd name="connsiteY10" fmla="*/ 982402 h 1788696"/>
              <a:gd name="connsiteX11" fmla="*/ 7095762 w 7388926"/>
              <a:gd name="connsiteY11" fmla="*/ 990936 h 1788696"/>
              <a:gd name="connsiteX12" fmla="*/ 7313111 w 7388926"/>
              <a:gd name="connsiteY12" fmla="*/ 1072375 h 1788696"/>
              <a:gd name="connsiteX0" fmla="*/ 7286355 w 7362170"/>
              <a:gd name="connsiteY0" fmla="*/ 1080868 h 1788696"/>
              <a:gd name="connsiteX1" fmla="*/ 7302837 w 7362170"/>
              <a:gd name="connsiteY1" fmla="*/ 1673322 h 1788696"/>
              <a:gd name="connsiteX2" fmla="*/ 6426140 w 7362170"/>
              <a:gd name="connsiteY2" fmla="*/ 1772064 h 1788696"/>
              <a:gd name="connsiteX3" fmla="*/ 5396354 w 7362170"/>
              <a:gd name="connsiteY3" fmla="*/ 1788696 h 1788696"/>
              <a:gd name="connsiteX4" fmla="*/ 5111999 w 7362170"/>
              <a:gd name="connsiteY4" fmla="*/ 1088209 h 1788696"/>
              <a:gd name="connsiteX5" fmla="*/ 574020 w 7362170"/>
              <a:gd name="connsiteY5" fmla="*/ 1106268 h 1788696"/>
              <a:gd name="connsiteX6" fmla="*/ 24959 w 7362170"/>
              <a:gd name="connsiteY6" fmla="*/ 980062 h 1788696"/>
              <a:gd name="connsiteX7" fmla="*/ 108294 w 7362170"/>
              <a:gd name="connsiteY7" fmla="*/ 113209 h 1788696"/>
              <a:gd name="connsiteX8" fmla="*/ 1013284 w 7362170"/>
              <a:gd name="connsiteY8" fmla="*/ 15338 h 1788696"/>
              <a:gd name="connsiteX9" fmla="*/ 2187563 w 7362170"/>
              <a:gd name="connsiteY9" fmla="*/ 159404 h 1788696"/>
              <a:gd name="connsiteX10" fmla="*/ 2397439 w 7362170"/>
              <a:gd name="connsiteY10" fmla="*/ 982402 h 1788696"/>
              <a:gd name="connsiteX11" fmla="*/ 7069006 w 7362170"/>
              <a:gd name="connsiteY11" fmla="*/ 990936 h 1788696"/>
              <a:gd name="connsiteX12" fmla="*/ 7286355 w 7362170"/>
              <a:gd name="connsiteY12" fmla="*/ 1072375 h 1788696"/>
              <a:gd name="connsiteX0" fmla="*/ 7266437 w 7342252"/>
              <a:gd name="connsiteY0" fmla="*/ 1069179 h 1777007"/>
              <a:gd name="connsiteX1" fmla="*/ 7282919 w 7342252"/>
              <a:gd name="connsiteY1" fmla="*/ 1661633 h 1777007"/>
              <a:gd name="connsiteX2" fmla="*/ 6406222 w 7342252"/>
              <a:gd name="connsiteY2" fmla="*/ 1760375 h 1777007"/>
              <a:gd name="connsiteX3" fmla="*/ 5376436 w 7342252"/>
              <a:gd name="connsiteY3" fmla="*/ 1777007 h 1777007"/>
              <a:gd name="connsiteX4" fmla="*/ 5092081 w 7342252"/>
              <a:gd name="connsiteY4" fmla="*/ 1076520 h 1777007"/>
              <a:gd name="connsiteX5" fmla="*/ 554102 w 7342252"/>
              <a:gd name="connsiteY5" fmla="*/ 1094579 h 1777007"/>
              <a:gd name="connsiteX6" fmla="*/ 5041 w 7342252"/>
              <a:gd name="connsiteY6" fmla="*/ 968373 h 1777007"/>
              <a:gd name="connsiteX7" fmla="*/ 88376 w 7342252"/>
              <a:gd name="connsiteY7" fmla="*/ 101520 h 1777007"/>
              <a:gd name="connsiteX8" fmla="*/ 993366 w 7342252"/>
              <a:gd name="connsiteY8" fmla="*/ 3649 h 1777007"/>
              <a:gd name="connsiteX9" fmla="*/ 2167645 w 7342252"/>
              <a:gd name="connsiteY9" fmla="*/ 147715 h 1777007"/>
              <a:gd name="connsiteX10" fmla="*/ 2377521 w 7342252"/>
              <a:gd name="connsiteY10" fmla="*/ 970713 h 1777007"/>
              <a:gd name="connsiteX11" fmla="*/ 7049088 w 7342252"/>
              <a:gd name="connsiteY11" fmla="*/ 979247 h 1777007"/>
              <a:gd name="connsiteX12" fmla="*/ 7266437 w 7342252"/>
              <a:gd name="connsiteY12" fmla="*/ 1060686 h 1777007"/>
              <a:gd name="connsiteX0" fmla="*/ 7303900 w 7379715"/>
              <a:gd name="connsiteY0" fmla="*/ 1067083 h 1774911"/>
              <a:gd name="connsiteX1" fmla="*/ 7320382 w 7379715"/>
              <a:gd name="connsiteY1" fmla="*/ 1659537 h 1774911"/>
              <a:gd name="connsiteX2" fmla="*/ 6443685 w 7379715"/>
              <a:gd name="connsiteY2" fmla="*/ 1758279 h 1774911"/>
              <a:gd name="connsiteX3" fmla="*/ 5413899 w 7379715"/>
              <a:gd name="connsiteY3" fmla="*/ 1774911 h 1774911"/>
              <a:gd name="connsiteX4" fmla="*/ 5129544 w 7379715"/>
              <a:gd name="connsiteY4" fmla="*/ 1074424 h 1774911"/>
              <a:gd name="connsiteX5" fmla="*/ 591565 w 7379715"/>
              <a:gd name="connsiteY5" fmla="*/ 1092483 h 1774911"/>
              <a:gd name="connsiteX6" fmla="*/ 42504 w 7379715"/>
              <a:gd name="connsiteY6" fmla="*/ 966277 h 1774911"/>
              <a:gd name="connsiteX7" fmla="*/ 97990 w 7379715"/>
              <a:gd name="connsiteY7" fmla="*/ 111727 h 1774911"/>
              <a:gd name="connsiteX8" fmla="*/ 1030829 w 7379715"/>
              <a:gd name="connsiteY8" fmla="*/ 1553 h 1774911"/>
              <a:gd name="connsiteX9" fmla="*/ 2205108 w 7379715"/>
              <a:gd name="connsiteY9" fmla="*/ 145619 h 1774911"/>
              <a:gd name="connsiteX10" fmla="*/ 2414984 w 7379715"/>
              <a:gd name="connsiteY10" fmla="*/ 968617 h 1774911"/>
              <a:gd name="connsiteX11" fmla="*/ 7086551 w 7379715"/>
              <a:gd name="connsiteY11" fmla="*/ 977151 h 1774911"/>
              <a:gd name="connsiteX12" fmla="*/ 7303900 w 7379715"/>
              <a:gd name="connsiteY12" fmla="*/ 1058590 h 1774911"/>
              <a:gd name="connsiteX0" fmla="*/ 7303900 w 7380400"/>
              <a:gd name="connsiteY0" fmla="*/ 1067083 h 1811127"/>
              <a:gd name="connsiteX1" fmla="*/ 7320382 w 7380400"/>
              <a:gd name="connsiteY1" fmla="*/ 1659537 h 1811127"/>
              <a:gd name="connsiteX2" fmla="*/ 6434402 w 7380400"/>
              <a:gd name="connsiteY2" fmla="*/ 1807491 h 1811127"/>
              <a:gd name="connsiteX3" fmla="*/ 5413899 w 7380400"/>
              <a:gd name="connsiteY3" fmla="*/ 1774911 h 1811127"/>
              <a:gd name="connsiteX4" fmla="*/ 5129544 w 7380400"/>
              <a:gd name="connsiteY4" fmla="*/ 1074424 h 1811127"/>
              <a:gd name="connsiteX5" fmla="*/ 591565 w 7380400"/>
              <a:gd name="connsiteY5" fmla="*/ 1092483 h 1811127"/>
              <a:gd name="connsiteX6" fmla="*/ 42504 w 7380400"/>
              <a:gd name="connsiteY6" fmla="*/ 966277 h 1811127"/>
              <a:gd name="connsiteX7" fmla="*/ 97990 w 7380400"/>
              <a:gd name="connsiteY7" fmla="*/ 111727 h 1811127"/>
              <a:gd name="connsiteX8" fmla="*/ 1030829 w 7380400"/>
              <a:gd name="connsiteY8" fmla="*/ 1553 h 1811127"/>
              <a:gd name="connsiteX9" fmla="*/ 2205108 w 7380400"/>
              <a:gd name="connsiteY9" fmla="*/ 145619 h 1811127"/>
              <a:gd name="connsiteX10" fmla="*/ 2414984 w 7380400"/>
              <a:gd name="connsiteY10" fmla="*/ 968617 h 1811127"/>
              <a:gd name="connsiteX11" fmla="*/ 7086551 w 7380400"/>
              <a:gd name="connsiteY11" fmla="*/ 977151 h 1811127"/>
              <a:gd name="connsiteX12" fmla="*/ 7303900 w 7380400"/>
              <a:gd name="connsiteY12" fmla="*/ 1058590 h 1811127"/>
              <a:gd name="connsiteX0" fmla="*/ 7303900 w 7395040"/>
              <a:gd name="connsiteY0" fmla="*/ 1067083 h 1808945"/>
              <a:gd name="connsiteX1" fmla="*/ 7338948 w 7395040"/>
              <a:gd name="connsiteY1" fmla="*/ 1708750 h 1808945"/>
              <a:gd name="connsiteX2" fmla="*/ 6434402 w 7395040"/>
              <a:gd name="connsiteY2" fmla="*/ 1807491 h 1808945"/>
              <a:gd name="connsiteX3" fmla="*/ 5413899 w 7395040"/>
              <a:gd name="connsiteY3" fmla="*/ 1774911 h 1808945"/>
              <a:gd name="connsiteX4" fmla="*/ 5129544 w 7395040"/>
              <a:gd name="connsiteY4" fmla="*/ 1074424 h 1808945"/>
              <a:gd name="connsiteX5" fmla="*/ 591565 w 7395040"/>
              <a:gd name="connsiteY5" fmla="*/ 1092483 h 1808945"/>
              <a:gd name="connsiteX6" fmla="*/ 42504 w 7395040"/>
              <a:gd name="connsiteY6" fmla="*/ 966277 h 1808945"/>
              <a:gd name="connsiteX7" fmla="*/ 97990 w 7395040"/>
              <a:gd name="connsiteY7" fmla="*/ 111727 h 1808945"/>
              <a:gd name="connsiteX8" fmla="*/ 1030829 w 7395040"/>
              <a:gd name="connsiteY8" fmla="*/ 1553 h 1808945"/>
              <a:gd name="connsiteX9" fmla="*/ 2205108 w 7395040"/>
              <a:gd name="connsiteY9" fmla="*/ 145619 h 1808945"/>
              <a:gd name="connsiteX10" fmla="*/ 2414984 w 7395040"/>
              <a:gd name="connsiteY10" fmla="*/ 968617 h 1808945"/>
              <a:gd name="connsiteX11" fmla="*/ 7086551 w 7395040"/>
              <a:gd name="connsiteY11" fmla="*/ 977151 h 1808945"/>
              <a:gd name="connsiteX12" fmla="*/ 7303900 w 7395040"/>
              <a:gd name="connsiteY12" fmla="*/ 1058590 h 1808945"/>
              <a:gd name="connsiteX0" fmla="*/ 7303900 w 7395040"/>
              <a:gd name="connsiteY0" fmla="*/ 1067083 h 1824123"/>
              <a:gd name="connsiteX1" fmla="*/ 7338948 w 7395040"/>
              <a:gd name="connsiteY1" fmla="*/ 1708750 h 1824123"/>
              <a:gd name="connsiteX2" fmla="*/ 6434402 w 7395040"/>
              <a:gd name="connsiteY2" fmla="*/ 1807491 h 1824123"/>
              <a:gd name="connsiteX3" fmla="*/ 5395333 w 7395040"/>
              <a:gd name="connsiteY3" fmla="*/ 1824123 h 1824123"/>
              <a:gd name="connsiteX4" fmla="*/ 5129544 w 7395040"/>
              <a:gd name="connsiteY4" fmla="*/ 1074424 h 1824123"/>
              <a:gd name="connsiteX5" fmla="*/ 591565 w 7395040"/>
              <a:gd name="connsiteY5" fmla="*/ 1092483 h 1824123"/>
              <a:gd name="connsiteX6" fmla="*/ 42504 w 7395040"/>
              <a:gd name="connsiteY6" fmla="*/ 966277 h 1824123"/>
              <a:gd name="connsiteX7" fmla="*/ 97990 w 7395040"/>
              <a:gd name="connsiteY7" fmla="*/ 111727 h 1824123"/>
              <a:gd name="connsiteX8" fmla="*/ 1030829 w 7395040"/>
              <a:gd name="connsiteY8" fmla="*/ 1553 h 1824123"/>
              <a:gd name="connsiteX9" fmla="*/ 2205108 w 7395040"/>
              <a:gd name="connsiteY9" fmla="*/ 145619 h 1824123"/>
              <a:gd name="connsiteX10" fmla="*/ 2414984 w 7395040"/>
              <a:gd name="connsiteY10" fmla="*/ 968617 h 1824123"/>
              <a:gd name="connsiteX11" fmla="*/ 7086551 w 7395040"/>
              <a:gd name="connsiteY11" fmla="*/ 977151 h 1824123"/>
              <a:gd name="connsiteX12" fmla="*/ 7303900 w 7395040"/>
              <a:gd name="connsiteY12" fmla="*/ 1058590 h 1824123"/>
              <a:gd name="connsiteX0" fmla="*/ 7303900 w 7395040"/>
              <a:gd name="connsiteY0" fmla="*/ 1067083 h 1824123"/>
              <a:gd name="connsiteX1" fmla="*/ 7338948 w 7395040"/>
              <a:gd name="connsiteY1" fmla="*/ 1708750 h 1824123"/>
              <a:gd name="connsiteX2" fmla="*/ 6434402 w 7395040"/>
              <a:gd name="connsiteY2" fmla="*/ 1807491 h 1824123"/>
              <a:gd name="connsiteX3" fmla="*/ 5395333 w 7395040"/>
              <a:gd name="connsiteY3" fmla="*/ 1824123 h 1824123"/>
              <a:gd name="connsiteX4" fmla="*/ 2170783 w 7395040"/>
              <a:gd name="connsiteY4" fmla="*/ 1074424 h 1824123"/>
              <a:gd name="connsiteX5" fmla="*/ 591565 w 7395040"/>
              <a:gd name="connsiteY5" fmla="*/ 1092483 h 1824123"/>
              <a:gd name="connsiteX6" fmla="*/ 42504 w 7395040"/>
              <a:gd name="connsiteY6" fmla="*/ 966277 h 1824123"/>
              <a:gd name="connsiteX7" fmla="*/ 97990 w 7395040"/>
              <a:gd name="connsiteY7" fmla="*/ 111727 h 1824123"/>
              <a:gd name="connsiteX8" fmla="*/ 1030829 w 7395040"/>
              <a:gd name="connsiteY8" fmla="*/ 1553 h 1824123"/>
              <a:gd name="connsiteX9" fmla="*/ 2205108 w 7395040"/>
              <a:gd name="connsiteY9" fmla="*/ 145619 h 1824123"/>
              <a:gd name="connsiteX10" fmla="*/ 2414984 w 7395040"/>
              <a:gd name="connsiteY10" fmla="*/ 968617 h 1824123"/>
              <a:gd name="connsiteX11" fmla="*/ 7086551 w 7395040"/>
              <a:gd name="connsiteY11" fmla="*/ 977151 h 1824123"/>
              <a:gd name="connsiteX12" fmla="*/ 7303900 w 7395040"/>
              <a:gd name="connsiteY12" fmla="*/ 1058590 h 1824123"/>
              <a:gd name="connsiteX0" fmla="*/ 7303900 w 7395040"/>
              <a:gd name="connsiteY0" fmla="*/ 1067083 h 1824123"/>
              <a:gd name="connsiteX1" fmla="*/ 7338948 w 7395040"/>
              <a:gd name="connsiteY1" fmla="*/ 1708750 h 1824123"/>
              <a:gd name="connsiteX2" fmla="*/ 6434402 w 7395040"/>
              <a:gd name="connsiteY2" fmla="*/ 1807491 h 1824123"/>
              <a:gd name="connsiteX3" fmla="*/ 2486717 w 7395040"/>
              <a:gd name="connsiteY3" fmla="*/ 1824123 h 1824123"/>
              <a:gd name="connsiteX4" fmla="*/ 2170783 w 7395040"/>
              <a:gd name="connsiteY4" fmla="*/ 1074424 h 1824123"/>
              <a:gd name="connsiteX5" fmla="*/ 591565 w 7395040"/>
              <a:gd name="connsiteY5" fmla="*/ 1092483 h 1824123"/>
              <a:gd name="connsiteX6" fmla="*/ 42504 w 7395040"/>
              <a:gd name="connsiteY6" fmla="*/ 966277 h 1824123"/>
              <a:gd name="connsiteX7" fmla="*/ 97990 w 7395040"/>
              <a:gd name="connsiteY7" fmla="*/ 111727 h 1824123"/>
              <a:gd name="connsiteX8" fmla="*/ 1030829 w 7395040"/>
              <a:gd name="connsiteY8" fmla="*/ 1553 h 1824123"/>
              <a:gd name="connsiteX9" fmla="*/ 2205108 w 7395040"/>
              <a:gd name="connsiteY9" fmla="*/ 145619 h 1824123"/>
              <a:gd name="connsiteX10" fmla="*/ 2414984 w 7395040"/>
              <a:gd name="connsiteY10" fmla="*/ 968617 h 1824123"/>
              <a:gd name="connsiteX11" fmla="*/ 7086551 w 7395040"/>
              <a:gd name="connsiteY11" fmla="*/ 977151 h 1824123"/>
              <a:gd name="connsiteX12" fmla="*/ 7303900 w 7395040"/>
              <a:gd name="connsiteY12" fmla="*/ 1058590 h 1824123"/>
              <a:gd name="connsiteX0" fmla="*/ 7303900 w 7395040"/>
              <a:gd name="connsiteY0" fmla="*/ 1067083 h 1824123"/>
              <a:gd name="connsiteX1" fmla="*/ 7338948 w 7395040"/>
              <a:gd name="connsiteY1" fmla="*/ 1708750 h 1824123"/>
              <a:gd name="connsiteX2" fmla="*/ 6434402 w 7395040"/>
              <a:gd name="connsiteY2" fmla="*/ 1807491 h 1824123"/>
              <a:gd name="connsiteX3" fmla="*/ 2486717 w 7395040"/>
              <a:gd name="connsiteY3" fmla="*/ 1824123 h 1824123"/>
              <a:gd name="connsiteX4" fmla="*/ 2170783 w 7395040"/>
              <a:gd name="connsiteY4" fmla="*/ 1074424 h 1824123"/>
              <a:gd name="connsiteX5" fmla="*/ 591565 w 7395040"/>
              <a:gd name="connsiteY5" fmla="*/ 1092483 h 1824123"/>
              <a:gd name="connsiteX6" fmla="*/ 42504 w 7395040"/>
              <a:gd name="connsiteY6" fmla="*/ 966277 h 1824123"/>
              <a:gd name="connsiteX7" fmla="*/ 97990 w 7395040"/>
              <a:gd name="connsiteY7" fmla="*/ 111727 h 1824123"/>
              <a:gd name="connsiteX8" fmla="*/ 1030829 w 7395040"/>
              <a:gd name="connsiteY8" fmla="*/ 1553 h 1824123"/>
              <a:gd name="connsiteX9" fmla="*/ 2205108 w 7395040"/>
              <a:gd name="connsiteY9" fmla="*/ 145619 h 1824123"/>
              <a:gd name="connsiteX10" fmla="*/ 2414984 w 7395040"/>
              <a:gd name="connsiteY10" fmla="*/ 968617 h 1824123"/>
              <a:gd name="connsiteX11" fmla="*/ 7086551 w 7395040"/>
              <a:gd name="connsiteY11" fmla="*/ 977151 h 1824123"/>
              <a:gd name="connsiteX0" fmla="*/ 7338948 w 7338947"/>
              <a:gd name="connsiteY0" fmla="*/ 1708750 h 1824123"/>
              <a:gd name="connsiteX1" fmla="*/ 6434402 w 7338947"/>
              <a:gd name="connsiteY1" fmla="*/ 1807491 h 1824123"/>
              <a:gd name="connsiteX2" fmla="*/ 2486717 w 7338947"/>
              <a:gd name="connsiteY2" fmla="*/ 1824123 h 1824123"/>
              <a:gd name="connsiteX3" fmla="*/ 2170783 w 7338947"/>
              <a:gd name="connsiteY3" fmla="*/ 1074424 h 1824123"/>
              <a:gd name="connsiteX4" fmla="*/ 591565 w 7338947"/>
              <a:gd name="connsiteY4" fmla="*/ 1092483 h 1824123"/>
              <a:gd name="connsiteX5" fmla="*/ 42504 w 7338947"/>
              <a:gd name="connsiteY5" fmla="*/ 966277 h 1824123"/>
              <a:gd name="connsiteX6" fmla="*/ 97990 w 7338947"/>
              <a:gd name="connsiteY6" fmla="*/ 111727 h 1824123"/>
              <a:gd name="connsiteX7" fmla="*/ 1030829 w 7338947"/>
              <a:gd name="connsiteY7" fmla="*/ 1553 h 1824123"/>
              <a:gd name="connsiteX8" fmla="*/ 2205108 w 7338947"/>
              <a:gd name="connsiteY8" fmla="*/ 145619 h 1824123"/>
              <a:gd name="connsiteX9" fmla="*/ 2414984 w 7338947"/>
              <a:gd name="connsiteY9" fmla="*/ 968617 h 1824123"/>
              <a:gd name="connsiteX10" fmla="*/ 7086551 w 7338947"/>
              <a:gd name="connsiteY10" fmla="*/ 977151 h 1824123"/>
              <a:gd name="connsiteX0" fmla="*/ 6434402 w 7086550"/>
              <a:gd name="connsiteY0" fmla="*/ 1807491 h 1824123"/>
              <a:gd name="connsiteX1" fmla="*/ 2486717 w 7086550"/>
              <a:gd name="connsiteY1" fmla="*/ 1824123 h 1824123"/>
              <a:gd name="connsiteX2" fmla="*/ 2170783 w 7086550"/>
              <a:gd name="connsiteY2" fmla="*/ 1074424 h 1824123"/>
              <a:gd name="connsiteX3" fmla="*/ 591565 w 7086550"/>
              <a:gd name="connsiteY3" fmla="*/ 1092483 h 1824123"/>
              <a:gd name="connsiteX4" fmla="*/ 42504 w 7086550"/>
              <a:gd name="connsiteY4" fmla="*/ 966277 h 1824123"/>
              <a:gd name="connsiteX5" fmla="*/ 97990 w 7086550"/>
              <a:gd name="connsiteY5" fmla="*/ 111727 h 1824123"/>
              <a:gd name="connsiteX6" fmla="*/ 1030829 w 7086550"/>
              <a:gd name="connsiteY6" fmla="*/ 1553 h 1824123"/>
              <a:gd name="connsiteX7" fmla="*/ 2205108 w 7086550"/>
              <a:gd name="connsiteY7" fmla="*/ 145619 h 1824123"/>
              <a:gd name="connsiteX8" fmla="*/ 2414984 w 7086550"/>
              <a:gd name="connsiteY8" fmla="*/ 968617 h 1824123"/>
              <a:gd name="connsiteX9" fmla="*/ 7086551 w 7086550"/>
              <a:gd name="connsiteY9" fmla="*/ 977151 h 1824123"/>
              <a:gd name="connsiteX0" fmla="*/ 17918410 w 17918410"/>
              <a:gd name="connsiteY0" fmla="*/ 1851433 h 1855341"/>
              <a:gd name="connsiteX1" fmla="*/ 2486717 w 17918410"/>
              <a:gd name="connsiteY1" fmla="*/ 1824123 h 1855341"/>
              <a:gd name="connsiteX2" fmla="*/ 2170783 w 17918410"/>
              <a:gd name="connsiteY2" fmla="*/ 1074424 h 1855341"/>
              <a:gd name="connsiteX3" fmla="*/ 591565 w 17918410"/>
              <a:gd name="connsiteY3" fmla="*/ 1092483 h 1855341"/>
              <a:gd name="connsiteX4" fmla="*/ 42504 w 17918410"/>
              <a:gd name="connsiteY4" fmla="*/ 966277 h 1855341"/>
              <a:gd name="connsiteX5" fmla="*/ 97990 w 17918410"/>
              <a:gd name="connsiteY5" fmla="*/ 111727 h 1855341"/>
              <a:gd name="connsiteX6" fmla="*/ 1030829 w 17918410"/>
              <a:gd name="connsiteY6" fmla="*/ 1553 h 1855341"/>
              <a:gd name="connsiteX7" fmla="*/ 2205108 w 17918410"/>
              <a:gd name="connsiteY7" fmla="*/ 145619 h 1855341"/>
              <a:gd name="connsiteX8" fmla="*/ 2414984 w 17918410"/>
              <a:gd name="connsiteY8" fmla="*/ 968617 h 1855341"/>
              <a:gd name="connsiteX9" fmla="*/ 7086551 w 17918410"/>
              <a:gd name="connsiteY9" fmla="*/ 977151 h 1855341"/>
              <a:gd name="connsiteX0" fmla="*/ 17918410 w 18018927"/>
              <a:gd name="connsiteY0" fmla="*/ 1851433 h 1855341"/>
              <a:gd name="connsiteX1" fmla="*/ 2486717 w 18018927"/>
              <a:gd name="connsiteY1" fmla="*/ 1824123 h 1855341"/>
              <a:gd name="connsiteX2" fmla="*/ 2170783 w 18018927"/>
              <a:gd name="connsiteY2" fmla="*/ 1074424 h 1855341"/>
              <a:gd name="connsiteX3" fmla="*/ 591565 w 18018927"/>
              <a:gd name="connsiteY3" fmla="*/ 1092483 h 1855341"/>
              <a:gd name="connsiteX4" fmla="*/ 42504 w 18018927"/>
              <a:gd name="connsiteY4" fmla="*/ 966277 h 1855341"/>
              <a:gd name="connsiteX5" fmla="*/ 97990 w 18018927"/>
              <a:gd name="connsiteY5" fmla="*/ 111727 h 1855341"/>
              <a:gd name="connsiteX6" fmla="*/ 1030829 w 18018927"/>
              <a:gd name="connsiteY6" fmla="*/ 1553 h 1855341"/>
              <a:gd name="connsiteX7" fmla="*/ 2205108 w 18018927"/>
              <a:gd name="connsiteY7" fmla="*/ 145619 h 1855341"/>
              <a:gd name="connsiteX8" fmla="*/ 2414984 w 18018927"/>
              <a:gd name="connsiteY8" fmla="*/ 968617 h 1855341"/>
              <a:gd name="connsiteX9" fmla="*/ 18018927 w 18018927"/>
              <a:gd name="connsiteY9" fmla="*/ 955181 h 1855341"/>
              <a:gd name="connsiteX0" fmla="*/ 18119007 w 18119007"/>
              <a:gd name="connsiteY0" fmla="*/ 1499902 h 1824123"/>
              <a:gd name="connsiteX1" fmla="*/ 2486717 w 18119007"/>
              <a:gd name="connsiteY1" fmla="*/ 1824123 h 1824123"/>
              <a:gd name="connsiteX2" fmla="*/ 2170783 w 18119007"/>
              <a:gd name="connsiteY2" fmla="*/ 1074424 h 1824123"/>
              <a:gd name="connsiteX3" fmla="*/ 591565 w 18119007"/>
              <a:gd name="connsiteY3" fmla="*/ 1092483 h 1824123"/>
              <a:gd name="connsiteX4" fmla="*/ 42504 w 18119007"/>
              <a:gd name="connsiteY4" fmla="*/ 966277 h 1824123"/>
              <a:gd name="connsiteX5" fmla="*/ 97990 w 18119007"/>
              <a:gd name="connsiteY5" fmla="*/ 111727 h 1824123"/>
              <a:gd name="connsiteX6" fmla="*/ 1030829 w 18119007"/>
              <a:gd name="connsiteY6" fmla="*/ 1553 h 1824123"/>
              <a:gd name="connsiteX7" fmla="*/ 2205108 w 18119007"/>
              <a:gd name="connsiteY7" fmla="*/ 145619 h 1824123"/>
              <a:gd name="connsiteX8" fmla="*/ 2414984 w 18119007"/>
              <a:gd name="connsiteY8" fmla="*/ 968617 h 1824123"/>
              <a:gd name="connsiteX9" fmla="*/ 18018927 w 18119007"/>
              <a:gd name="connsiteY9" fmla="*/ 955181 h 1824123"/>
              <a:gd name="connsiteX0" fmla="*/ 18119007 w 18119007"/>
              <a:gd name="connsiteY0" fmla="*/ 1499902 h 1868064"/>
              <a:gd name="connsiteX1" fmla="*/ 17525040 w 18119007"/>
              <a:gd name="connsiteY1" fmla="*/ 1868064 h 1868064"/>
              <a:gd name="connsiteX2" fmla="*/ 2486717 w 18119007"/>
              <a:gd name="connsiteY2" fmla="*/ 1824123 h 1868064"/>
              <a:gd name="connsiteX3" fmla="*/ 2170783 w 18119007"/>
              <a:gd name="connsiteY3" fmla="*/ 1074424 h 1868064"/>
              <a:gd name="connsiteX4" fmla="*/ 591565 w 18119007"/>
              <a:gd name="connsiteY4" fmla="*/ 1092483 h 1868064"/>
              <a:gd name="connsiteX5" fmla="*/ 42504 w 18119007"/>
              <a:gd name="connsiteY5" fmla="*/ 966277 h 1868064"/>
              <a:gd name="connsiteX6" fmla="*/ 97990 w 18119007"/>
              <a:gd name="connsiteY6" fmla="*/ 111727 h 1868064"/>
              <a:gd name="connsiteX7" fmla="*/ 1030829 w 18119007"/>
              <a:gd name="connsiteY7" fmla="*/ 1553 h 1868064"/>
              <a:gd name="connsiteX8" fmla="*/ 2205108 w 18119007"/>
              <a:gd name="connsiteY8" fmla="*/ 145619 h 1868064"/>
              <a:gd name="connsiteX9" fmla="*/ 2414984 w 18119007"/>
              <a:gd name="connsiteY9" fmla="*/ 968617 h 1868064"/>
              <a:gd name="connsiteX10" fmla="*/ 18018927 w 18119007"/>
              <a:gd name="connsiteY10" fmla="*/ 955181 h 1868064"/>
              <a:gd name="connsiteX0" fmla="*/ 18119007 w 18119007"/>
              <a:gd name="connsiteY0" fmla="*/ 1499902 h 1868064"/>
              <a:gd name="connsiteX1" fmla="*/ 17525040 w 18119007"/>
              <a:gd name="connsiteY1" fmla="*/ 1868064 h 1868064"/>
              <a:gd name="connsiteX2" fmla="*/ 2486717 w 18119007"/>
              <a:gd name="connsiteY2" fmla="*/ 1824123 h 1868064"/>
              <a:gd name="connsiteX3" fmla="*/ 2170783 w 18119007"/>
              <a:gd name="connsiteY3" fmla="*/ 1074424 h 1868064"/>
              <a:gd name="connsiteX4" fmla="*/ 591565 w 18119007"/>
              <a:gd name="connsiteY4" fmla="*/ 1092483 h 1868064"/>
              <a:gd name="connsiteX5" fmla="*/ 42504 w 18119007"/>
              <a:gd name="connsiteY5" fmla="*/ 966277 h 1868064"/>
              <a:gd name="connsiteX6" fmla="*/ 97990 w 18119007"/>
              <a:gd name="connsiteY6" fmla="*/ 111727 h 1868064"/>
              <a:gd name="connsiteX7" fmla="*/ 1030829 w 18119007"/>
              <a:gd name="connsiteY7" fmla="*/ 1553 h 1868064"/>
              <a:gd name="connsiteX8" fmla="*/ 2205108 w 18119007"/>
              <a:gd name="connsiteY8" fmla="*/ 145619 h 1868064"/>
              <a:gd name="connsiteX9" fmla="*/ 2414984 w 18119007"/>
              <a:gd name="connsiteY9" fmla="*/ 968617 h 1868064"/>
              <a:gd name="connsiteX10" fmla="*/ 18069079 w 18119007"/>
              <a:gd name="connsiteY10" fmla="*/ 1460506 h 1868064"/>
              <a:gd name="connsiteX0" fmla="*/ 18119007 w 18119007"/>
              <a:gd name="connsiteY0" fmla="*/ 1499902 h 1868064"/>
              <a:gd name="connsiteX1" fmla="*/ 17525040 w 18119007"/>
              <a:gd name="connsiteY1" fmla="*/ 1868064 h 1868064"/>
              <a:gd name="connsiteX2" fmla="*/ 2486717 w 18119007"/>
              <a:gd name="connsiteY2" fmla="*/ 1824123 h 1868064"/>
              <a:gd name="connsiteX3" fmla="*/ 2170783 w 18119007"/>
              <a:gd name="connsiteY3" fmla="*/ 1074424 h 1868064"/>
              <a:gd name="connsiteX4" fmla="*/ 591565 w 18119007"/>
              <a:gd name="connsiteY4" fmla="*/ 1092483 h 1868064"/>
              <a:gd name="connsiteX5" fmla="*/ 42504 w 18119007"/>
              <a:gd name="connsiteY5" fmla="*/ 966277 h 1868064"/>
              <a:gd name="connsiteX6" fmla="*/ 97990 w 18119007"/>
              <a:gd name="connsiteY6" fmla="*/ 111727 h 1868064"/>
              <a:gd name="connsiteX7" fmla="*/ 1030829 w 18119007"/>
              <a:gd name="connsiteY7" fmla="*/ 1553 h 1868064"/>
              <a:gd name="connsiteX8" fmla="*/ 2205108 w 18119007"/>
              <a:gd name="connsiteY8" fmla="*/ 145619 h 1868064"/>
              <a:gd name="connsiteX9" fmla="*/ 2414984 w 18119007"/>
              <a:gd name="connsiteY9" fmla="*/ 968617 h 1868064"/>
              <a:gd name="connsiteX10" fmla="*/ 17424744 w 18119007"/>
              <a:gd name="connsiteY10" fmla="*/ 1011208 h 1868064"/>
              <a:gd name="connsiteX11" fmla="*/ 18069079 w 18119007"/>
              <a:gd name="connsiteY11" fmla="*/ 1460506 h 1868064"/>
              <a:gd name="connsiteX0" fmla="*/ 18119007 w 18119007"/>
              <a:gd name="connsiteY0" fmla="*/ 1499902 h 1868064"/>
              <a:gd name="connsiteX1" fmla="*/ 17525040 w 18119007"/>
              <a:gd name="connsiteY1" fmla="*/ 1868064 h 1868064"/>
              <a:gd name="connsiteX2" fmla="*/ 2486717 w 18119007"/>
              <a:gd name="connsiteY2" fmla="*/ 1824123 h 1868064"/>
              <a:gd name="connsiteX3" fmla="*/ 2170783 w 18119007"/>
              <a:gd name="connsiteY3" fmla="*/ 1074424 h 1868064"/>
              <a:gd name="connsiteX4" fmla="*/ 591565 w 18119007"/>
              <a:gd name="connsiteY4" fmla="*/ 1092483 h 1868064"/>
              <a:gd name="connsiteX5" fmla="*/ 42504 w 18119007"/>
              <a:gd name="connsiteY5" fmla="*/ 966277 h 1868064"/>
              <a:gd name="connsiteX6" fmla="*/ 97990 w 18119007"/>
              <a:gd name="connsiteY6" fmla="*/ 111727 h 1868064"/>
              <a:gd name="connsiteX7" fmla="*/ 1030829 w 18119007"/>
              <a:gd name="connsiteY7" fmla="*/ 1553 h 1868064"/>
              <a:gd name="connsiteX8" fmla="*/ 2205108 w 18119007"/>
              <a:gd name="connsiteY8" fmla="*/ 145619 h 1868064"/>
              <a:gd name="connsiteX9" fmla="*/ 2414984 w 18119007"/>
              <a:gd name="connsiteY9" fmla="*/ 968617 h 1868064"/>
              <a:gd name="connsiteX10" fmla="*/ 17424744 w 18119007"/>
              <a:gd name="connsiteY10" fmla="*/ 1011208 h 1868064"/>
              <a:gd name="connsiteX11" fmla="*/ 18069079 w 18119007"/>
              <a:gd name="connsiteY11" fmla="*/ 1460506 h 1868064"/>
              <a:gd name="connsiteX0" fmla="*/ 18119007 w 18376308"/>
              <a:gd name="connsiteY0" fmla="*/ 1499902 h 1868064"/>
              <a:gd name="connsiteX1" fmla="*/ 17525040 w 18376308"/>
              <a:gd name="connsiteY1" fmla="*/ 1868064 h 1868064"/>
              <a:gd name="connsiteX2" fmla="*/ 2486717 w 18376308"/>
              <a:gd name="connsiteY2" fmla="*/ 1824123 h 1868064"/>
              <a:gd name="connsiteX3" fmla="*/ 2170783 w 18376308"/>
              <a:gd name="connsiteY3" fmla="*/ 1074424 h 1868064"/>
              <a:gd name="connsiteX4" fmla="*/ 591565 w 18376308"/>
              <a:gd name="connsiteY4" fmla="*/ 1092483 h 1868064"/>
              <a:gd name="connsiteX5" fmla="*/ 42504 w 18376308"/>
              <a:gd name="connsiteY5" fmla="*/ 966277 h 1868064"/>
              <a:gd name="connsiteX6" fmla="*/ 97990 w 18376308"/>
              <a:gd name="connsiteY6" fmla="*/ 111727 h 1868064"/>
              <a:gd name="connsiteX7" fmla="*/ 1030829 w 18376308"/>
              <a:gd name="connsiteY7" fmla="*/ 1553 h 1868064"/>
              <a:gd name="connsiteX8" fmla="*/ 2205108 w 18376308"/>
              <a:gd name="connsiteY8" fmla="*/ 145619 h 1868064"/>
              <a:gd name="connsiteX9" fmla="*/ 2414984 w 18376308"/>
              <a:gd name="connsiteY9" fmla="*/ 968617 h 1868064"/>
              <a:gd name="connsiteX10" fmla="*/ 17424744 w 18376308"/>
              <a:gd name="connsiteY10" fmla="*/ 1011208 h 1868064"/>
              <a:gd name="connsiteX11" fmla="*/ 18369972 w 18376308"/>
              <a:gd name="connsiteY11" fmla="*/ 1284741 h 1868064"/>
              <a:gd name="connsiteX0" fmla="*/ 18119007 w 18376308"/>
              <a:gd name="connsiteY0" fmla="*/ 1499902 h 1883945"/>
              <a:gd name="connsiteX1" fmla="*/ 17525040 w 18376308"/>
              <a:gd name="connsiteY1" fmla="*/ 1868064 h 1883945"/>
              <a:gd name="connsiteX2" fmla="*/ 2486717 w 18376308"/>
              <a:gd name="connsiteY2" fmla="*/ 1824123 h 1883945"/>
              <a:gd name="connsiteX3" fmla="*/ 2170783 w 18376308"/>
              <a:gd name="connsiteY3" fmla="*/ 1074424 h 1883945"/>
              <a:gd name="connsiteX4" fmla="*/ 591565 w 18376308"/>
              <a:gd name="connsiteY4" fmla="*/ 1092483 h 1883945"/>
              <a:gd name="connsiteX5" fmla="*/ 42504 w 18376308"/>
              <a:gd name="connsiteY5" fmla="*/ 966277 h 1883945"/>
              <a:gd name="connsiteX6" fmla="*/ 97990 w 18376308"/>
              <a:gd name="connsiteY6" fmla="*/ 111727 h 1883945"/>
              <a:gd name="connsiteX7" fmla="*/ 1030829 w 18376308"/>
              <a:gd name="connsiteY7" fmla="*/ 1553 h 1883945"/>
              <a:gd name="connsiteX8" fmla="*/ 2205108 w 18376308"/>
              <a:gd name="connsiteY8" fmla="*/ 145619 h 1883945"/>
              <a:gd name="connsiteX9" fmla="*/ 2414984 w 18376308"/>
              <a:gd name="connsiteY9" fmla="*/ 968617 h 1883945"/>
              <a:gd name="connsiteX10" fmla="*/ 17424744 w 18376308"/>
              <a:gd name="connsiteY10" fmla="*/ 1011208 h 1883945"/>
              <a:gd name="connsiteX11" fmla="*/ 18369972 w 18376308"/>
              <a:gd name="connsiteY11" fmla="*/ 1284741 h 1883945"/>
              <a:gd name="connsiteX0" fmla="*/ 18119007 w 18376308"/>
              <a:gd name="connsiteY0" fmla="*/ 1499902 h 1868064"/>
              <a:gd name="connsiteX1" fmla="*/ 17525040 w 18376308"/>
              <a:gd name="connsiteY1" fmla="*/ 1868064 h 1868064"/>
              <a:gd name="connsiteX2" fmla="*/ 2486717 w 18376308"/>
              <a:gd name="connsiteY2" fmla="*/ 1824123 h 1868064"/>
              <a:gd name="connsiteX3" fmla="*/ 2170783 w 18376308"/>
              <a:gd name="connsiteY3" fmla="*/ 1074424 h 1868064"/>
              <a:gd name="connsiteX4" fmla="*/ 591565 w 18376308"/>
              <a:gd name="connsiteY4" fmla="*/ 1092483 h 1868064"/>
              <a:gd name="connsiteX5" fmla="*/ 42504 w 18376308"/>
              <a:gd name="connsiteY5" fmla="*/ 966277 h 1868064"/>
              <a:gd name="connsiteX6" fmla="*/ 97990 w 18376308"/>
              <a:gd name="connsiteY6" fmla="*/ 111727 h 1868064"/>
              <a:gd name="connsiteX7" fmla="*/ 1030829 w 18376308"/>
              <a:gd name="connsiteY7" fmla="*/ 1553 h 1868064"/>
              <a:gd name="connsiteX8" fmla="*/ 2205108 w 18376308"/>
              <a:gd name="connsiteY8" fmla="*/ 145619 h 1868064"/>
              <a:gd name="connsiteX9" fmla="*/ 2414984 w 18376308"/>
              <a:gd name="connsiteY9" fmla="*/ 968617 h 1868064"/>
              <a:gd name="connsiteX10" fmla="*/ 17424744 w 18376308"/>
              <a:gd name="connsiteY10" fmla="*/ 1011208 h 1868064"/>
              <a:gd name="connsiteX11" fmla="*/ 18369972 w 18376308"/>
              <a:gd name="connsiteY11" fmla="*/ 1284741 h 1868064"/>
              <a:gd name="connsiteX0" fmla="*/ 18119007 w 18177576"/>
              <a:gd name="connsiteY0" fmla="*/ 1499902 h 1868064"/>
              <a:gd name="connsiteX1" fmla="*/ 17525040 w 18177576"/>
              <a:gd name="connsiteY1" fmla="*/ 1868064 h 1868064"/>
              <a:gd name="connsiteX2" fmla="*/ 2486717 w 18177576"/>
              <a:gd name="connsiteY2" fmla="*/ 1824123 h 1868064"/>
              <a:gd name="connsiteX3" fmla="*/ 2170783 w 18177576"/>
              <a:gd name="connsiteY3" fmla="*/ 1074424 h 1868064"/>
              <a:gd name="connsiteX4" fmla="*/ 591565 w 18177576"/>
              <a:gd name="connsiteY4" fmla="*/ 1092483 h 1868064"/>
              <a:gd name="connsiteX5" fmla="*/ 42504 w 18177576"/>
              <a:gd name="connsiteY5" fmla="*/ 966277 h 1868064"/>
              <a:gd name="connsiteX6" fmla="*/ 97990 w 18177576"/>
              <a:gd name="connsiteY6" fmla="*/ 111727 h 1868064"/>
              <a:gd name="connsiteX7" fmla="*/ 1030829 w 18177576"/>
              <a:gd name="connsiteY7" fmla="*/ 1553 h 1868064"/>
              <a:gd name="connsiteX8" fmla="*/ 2205108 w 18177576"/>
              <a:gd name="connsiteY8" fmla="*/ 145619 h 1868064"/>
              <a:gd name="connsiteX9" fmla="*/ 2414984 w 18177576"/>
              <a:gd name="connsiteY9" fmla="*/ 968617 h 1868064"/>
              <a:gd name="connsiteX10" fmla="*/ 17424744 w 18177576"/>
              <a:gd name="connsiteY10" fmla="*/ 1011208 h 1868064"/>
              <a:gd name="connsiteX11" fmla="*/ 18169379 w 18177576"/>
              <a:gd name="connsiteY11" fmla="*/ 1416565 h 1868064"/>
              <a:gd name="connsiteX0" fmla="*/ 18119007 w 18177580"/>
              <a:gd name="connsiteY0" fmla="*/ 1499902 h 1868064"/>
              <a:gd name="connsiteX1" fmla="*/ 17525040 w 18177580"/>
              <a:gd name="connsiteY1" fmla="*/ 1868064 h 1868064"/>
              <a:gd name="connsiteX2" fmla="*/ 2486717 w 18177580"/>
              <a:gd name="connsiteY2" fmla="*/ 1824123 h 1868064"/>
              <a:gd name="connsiteX3" fmla="*/ 2170783 w 18177580"/>
              <a:gd name="connsiteY3" fmla="*/ 1074424 h 1868064"/>
              <a:gd name="connsiteX4" fmla="*/ 591565 w 18177580"/>
              <a:gd name="connsiteY4" fmla="*/ 1092483 h 1868064"/>
              <a:gd name="connsiteX5" fmla="*/ 42504 w 18177580"/>
              <a:gd name="connsiteY5" fmla="*/ 966277 h 1868064"/>
              <a:gd name="connsiteX6" fmla="*/ 97990 w 18177580"/>
              <a:gd name="connsiteY6" fmla="*/ 111727 h 1868064"/>
              <a:gd name="connsiteX7" fmla="*/ 1030829 w 18177580"/>
              <a:gd name="connsiteY7" fmla="*/ 1553 h 1868064"/>
              <a:gd name="connsiteX8" fmla="*/ 2205108 w 18177580"/>
              <a:gd name="connsiteY8" fmla="*/ 145619 h 1868064"/>
              <a:gd name="connsiteX9" fmla="*/ 2414984 w 18177580"/>
              <a:gd name="connsiteY9" fmla="*/ 968617 h 1868064"/>
              <a:gd name="connsiteX10" fmla="*/ 17424744 w 18177580"/>
              <a:gd name="connsiteY10" fmla="*/ 1011208 h 1868064"/>
              <a:gd name="connsiteX11" fmla="*/ 18169383 w 18177580"/>
              <a:gd name="connsiteY11" fmla="*/ 1350653 h 1868064"/>
              <a:gd name="connsiteX0" fmla="*/ 18219307 w 18227188"/>
              <a:gd name="connsiteY0" fmla="*/ 1368078 h 1868064"/>
              <a:gd name="connsiteX1" fmla="*/ 17525040 w 18227188"/>
              <a:gd name="connsiteY1" fmla="*/ 1868064 h 1868064"/>
              <a:gd name="connsiteX2" fmla="*/ 2486717 w 18227188"/>
              <a:gd name="connsiteY2" fmla="*/ 1824123 h 1868064"/>
              <a:gd name="connsiteX3" fmla="*/ 2170783 w 18227188"/>
              <a:gd name="connsiteY3" fmla="*/ 1074424 h 1868064"/>
              <a:gd name="connsiteX4" fmla="*/ 591565 w 18227188"/>
              <a:gd name="connsiteY4" fmla="*/ 1092483 h 1868064"/>
              <a:gd name="connsiteX5" fmla="*/ 42504 w 18227188"/>
              <a:gd name="connsiteY5" fmla="*/ 966277 h 1868064"/>
              <a:gd name="connsiteX6" fmla="*/ 97990 w 18227188"/>
              <a:gd name="connsiteY6" fmla="*/ 111727 h 1868064"/>
              <a:gd name="connsiteX7" fmla="*/ 1030829 w 18227188"/>
              <a:gd name="connsiteY7" fmla="*/ 1553 h 1868064"/>
              <a:gd name="connsiteX8" fmla="*/ 2205108 w 18227188"/>
              <a:gd name="connsiteY8" fmla="*/ 145619 h 1868064"/>
              <a:gd name="connsiteX9" fmla="*/ 2414984 w 18227188"/>
              <a:gd name="connsiteY9" fmla="*/ 968617 h 1868064"/>
              <a:gd name="connsiteX10" fmla="*/ 17424744 w 18227188"/>
              <a:gd name="connsiteY10" fmla="*/ 1011208 h 1868064"/>
              <a:gd name="connsiteX11" fmla="*/ 18169383 w 18227188"/>
              <a:gd name="connsiteY11" fmla="*/ 1350653 h 1868064"/>
              <a:gd name="connsiteX0" fmla="*/ 18219307 w 18227184"/>
              <a:gd name="connsiteY0" fmla="*/ 1368078 h 1868064"/>
              <a:gd name="connsiteX1" fmla="*/ 17525040 w 18227184"/>
              <a:gd name="connsiteY1" fmla="*/ 1868064 h 1868064"/>
              <a:gd name="connsiteX2" fmla="*/ 2486717 w 18227184"/>
              <a:gd name="connsiteY2" fmla="*/ 1824123 h 1868064"/>
              <a:gd name="connsiteX3" fmla="*/ 1268110 w 18227184"/>
              <a:gd name="connsiteY3" fmla="*/ 1755515 h 1868064"/>
              <a:gd name="connsiteX4" fmla="*/ 591565 w 18227184"/>
              <a:gd name="connsiteY4" fmla="*/ 1092483 h 1868064"/>
              <a:gd name="connsiteX5" fmla="*/ 42504 w 18227184"/>
              <a:gd name="connsiteY5" fmla="*/ 966277 h 1868064"/>
              <a:gd name="connsiteX6" fmla="*/ 97990 w 18227184"/>
              <a:gd name="connsiteY6" fmla="*/ 111727 h 1868064"/>
              <a:gd name="connsiteX7" fmla="*/ 1030829 w 18227184"/>
              <a:gd name="connsiteY7" fmla="*/ 1553 h 1868064"/>
              <a:gd name="connsiteX8" fmla="*/ 2205108 w 18227184"/>
              <a:gd name="connsiteY8" fmla="*/ 145619 h 1868064"/>
              <a:gd name="connsiteX9" fmla="*/ 2414984 w 18227184"/>
              <a:gd name="connsiteY9" fmla="*/ 968617 h 1868064"/>
              <a:gd name="connsiteX10" fmla="*/ 17424744 w 18227184"/>
              <a:gd name="connsiteY10" fmla="*/ 1011208 h 1868064"/>
              <a:gd name="connsiteX11" fmla="*/ 18169383 w 18227184"/>
              <a:gd name="connsiteY11" fmla="*/ 1350653 h 1868064"/>
              <a:gd name="connsiteX0" fmla="*/ 18269302 w 18277183"/>
              <a:gd name="connsiteY0" fmla="*/ 1368078 h 1868064"/>
              <a:gd name="connsiteX1" fmla="*/ 17575035 w 18277183"/>
              <a:gd name="connsiteY1" fmla="*/ 1868064 h 1868064"/>
              <a:gd name="connsiteX2" fmla="*/ 2536712 w 18277183"/>
              <a:gd name="connsiteY2" fmla="*/ 1824123 h 1868064"/>
              <a:gd name="connsiteX3" fmla="*/ 1318105 w 18277183"/>
              <a:gd name="connsiteY3" fmla="*/ 1755515 h 1868064"/>
              <a:gd name="connsiteX4" fmla="*/ 92499 w 18277183"/>
              <a:gd name="connsiteY4" fmla="*/ 966277 h 1868064"/>
              <a:gd name="connsiteX5" fmla="*/ 147985 w 18277183"/>
              <a:gd name="connsiteY5" fmla="*/ 111727 h 1868064"/>
              <a:gd name="connsiteX6" fmla="*/ 1080824 w 18277183"/>
              <a:gd name="connsiteY6" fmla="*/ 1553 h 1868064"/>
              <a:gd name="connsiteX7" fmla="*/ 2255103 w 18277183"/>
              <a:gd name="connsiteY7" fmla="*/ 145619 h 1868064"/>
              <a:gd name="connsiteX8" fmla="*/ 2464979 w 18277183"/>
              <a:gd name="connsiteY8" fmla="*/ 968617 h 1868064"/>
              <a:gd name="connsiteX9" fmla="*/ 17474739 w 18277183"/>
              <a:gd name="connsiteY9" fmla="*/ 1011208 h 1868064"/>
              <a:gd name="connsiteX10" fmla="*/ 18219378 w 18277183"/>
              <a:gd name="connsiteY10" fmla="*/ 1350653 h 1868064"/>
              <a:gd name="connsiteX0" fmla="*/ 18269302 w 18277179"/>
              <a:gd name="connsiteY0" fmla="*/ 1368078 h 1868064"/>
              <a:gd name="connsiteX1" fmla="*/ 17575035 w 18277179"/>
              <a:gd name="connsiteY1" fmla="*/ 1868064 h 1868064"/>
              <a:gd name="connsiteX2" fmla="*/ 2536712 w 18277179"/>
              <a:gd name="connsiteY2" fmla="*/ 1824123 h 1868064"/>
              <a:gd name="connsiteX3" fmla="*/ 1318105 w 18277179"/>
              <a:gd name="connsiteY3" fmla="*/ 1755515 h 1868064"/>
              <a:gd name="connsiteX4" fmla="*/ 92499 w 18277179"/>
              <a:gd name="connsiteY4" fmla="*/ 966277 h 1868064"/>
              <a:gd name="connsiteX5" fmla="*/ 147985 w 18277179"/>
              <a:gd name="connsiteY5" fmla="*/ 111727 h 1868064"/>
              <a:gd name="connsiteX6" fmla="*/ 1080824 w 18277179"/>
              <a:gd name="connsiteY6" fmla="*/ 1553 h 1868064"/>
              <a:gd name="connsiteX7" fmla="*/ 2255103 w 18277179"/>
              <a:gd name="connsiteY7" fmla="*/ 145619 h 1868064"/>
              <a:gd name="connsiteX8" fmla="*/ 2464979 w 18277179"/>
              <a:gd name="connsiteY8" fmla="*/ 968617 h 1868064"/>
              <a:gd name="connsiteX9" fmla="*/ 17474739 w 18277179"/>
              <a:gd name="connsiteY9" fmla="*/ 1011208 h 1868064"/>
              <a:gd name="connsiteX10" fmla="*/ 18219378 w 18277179"/>
              <a:gd name="connsiteY10" fmla="*/ 1350653 h 1868064"/>
              <a:gd name="connsiteX0" fmla="*/ 18269302 w 18277183"/>
              <a:gd name="connsiteY0" fmla="*/ 1368078 h 1868064"/>
              <a:gd name="connsiteX1" fmla="*/ 17575035 w 18277183"/>
              <a:gd name="connsiteY1" fmla="*/ 1868064 h 1868064"/>
              <a:gd name="connsiteX2" fmla="*/ 2536712 w 18277183"/>
              <a:gd name="connsiteY2" fmla="*/ 1824123 h 1868064"/>
              <a:gd name="connsiteX3" fmla="*/ 1318105 w 18277183"/>
              <a:gd name="connsiteY3" fmla="*/ 1755515 h 1868064"/>
              <a:gd name="connsiteX4" fmla="*/ 92499 w 18277183"/>
              <a:gd name="connsiteY4" fmla="*/ 966277 h 1868064"/>
              <a:gd name="connsiteX5" fmla="*/ 147985 w 18277183"/>
              <a:gd name="connsiteY5" fmla="*/ 111727 h 1868064"/>
              <a:gd name="connsiteX6" fmla="*/ 1080824 w 18277183"/>
              <a:gd name="connsiteY6" fmla="*/ 1553 h 1868064"/>
              <a:gd name="connsiteX7" fmla="*/ 2255103 w 18277183"/>
              <a:gd name="connsiteY7" fmla="*/ 145619 h 1868064"/>
              <a:gd name="connsiteX8" fmla="*/ 2464979 w 18277183"/>
              <a:gd name="connsiteY8" fmla="*/ 968617 h 1868064"/>
              <a:gd name="connsiteX9" fmla="*/ 17474739 w 18277183"/>
              <a:gd name="connsiteY9" fmla="*/ 1011208 h 1868064"/>
              <a:gd name="connsiteX10" fmla="*/ 18219378 w 18277183"/>
              <a:gd name="connsiteY10" fmla="*/ 1350653 h 1868064"/>
              <a:gd name="connsiteX0" fmla="*/ 18269302 w 18277179"/>
              <a:gd name="connsiteY0" fmla="*/ 1368078 h 1890035"/>
              <a:gd name="connsiteX1" fmla="*/ 17575035 w 18277179"/>
              <a:gd name="connsiteY1" fmla="*/ 1868064 h 1890035"/>
              <a:gd name="connsiteX2" fmla="*/ 2536712 w 18277179"/>
              <a:gd name="connsiteY2" fmla="*/ 1890035 h 1890035"/>
              <a:gd name="connsiteX3" fmla="*/ 1318105 w 18277179"/>
              <a:gd name="connsiteY3" fmla="*/ 1755515 h 1890035"/>
              <a:gd name="connsiteX4" fmla="*/ 92499 w 18277179"/>
              <a:gd name="connsiteY4" fmla="*/ 966277 h 1890035"/>
              <a:gd name="connsiteX5" fmla="*/ 147985 w 18277179"/>
              <a:gd name="connsiteY5" fmla="*/ 111727 h 1890035"/>
              <a:gd name="connsiteX6" fmla="*/ 1080824 w 18277179"/>
              <a:gd name="connsiteY6" fmla="*/ 1553 h 1890035"/>
              <a:gd name="connsiteX7" fmla="*/ 2255103 w 18277179"/>
              <a:gd name="connsiteY7" fmla="*/ 145619 h 1890035"/>
              <a:gd name="connsiteX8" fmla="*/ 2464979 w 18277179"/>
              <a:gd name="connsiteY8" fmla="*/ 968617 h 1890035"/>
              <a:gd name="connsiteX9" fmla="*/ 17474739 w 18277179"/>
              <a:gd name="connsiteY9" fmla="*/ 1011208 h 1890035"/>
              <a:gd name="connsiteX10" fmla="*/ 18219378 w 18277179"/>
              <a:gd name="connsiteY10" fmla="*/ 1350653 h 1890035"/>
              <a:gd name="connsiteX0" fmla="*/ 20932368 w 20940248"/>
              <a:gd name="connsiteY0" fmla="*/ 1372671 h 1894628"/>
              <a:gd name="connsiteX1" fmla="*/ 20238101 w 20940248"/>
              <a:gd name="connsiteY1" fmla="*/ 1872657 h 1894628"/>
              <a:gd name="connsiteX2" fmla="*/ 5199778 w 20940248"/>
              <a:gd name="connsiteY2" fmla="*/ 1894628 h 1894628"/>
              <a:gd name="connsiteX3" fmla="*/ 3981171 w 20940248"/>
              <a:gd name="connsiteY3" fmla="*/ 1760108 h 1894628"/>
              <a:gd name="connsiteX4" fmla="*/ 2755565 w 20940248"/>
              <a:gd name="connsiteY4" fmla="*/ 970870 h 1894628"/>
              <a:gd name="connsiteX5" fmla="*/ 2734 w 20940248"/>
              <a:gd name="connsiteY5" fmla="*/ 94349 h 1894628"/>
              <a:gd name="connsiteX6" fmla="*/ 3743890 w 20940248"/>
              <a:gd name="connsiteY6" fmla="*/ 6146 h 1894628"/>
              <a:gd name="connsiteX7" fmla="*/ 4918169 w 20940248"/>
              <a:gd name="connsiteY7" fmla="*/ 150212 h 1894628"/>
              <a:gd name="connsiteX8" fmla="*/ 5128045 w 20940248"/>
              <a:gd name="connsiteY8" fmla="*/ 973210 h 1894628"/>
              <a:gd name="connsiteX9" fmla="*/ 20137805 w 20940248"/>
              <a:gd name="connsiteY9" fmla="*/ 1015801 h 1894628"/>
              <a:gd name="connsiteX10" fmla="*/ 20882444 w 20940248"/>
              <a:gd name="connsiteY10" fmla="*/ 1355246 h 1894628"/>
              <a:gd name="connsiteX0" fmla="*/ 21188722 w 21196602"/>
              <a:gd name="connsiteY0" fmla="*/ 1394454 h 1916411"/>
              <a:gd name="connsiteX1" fmla="*/ 20494455 w 21196602"/>
              <a:gd name="connsiteY1" fmla="*/ 1894440 h 1916411"/>
              <a:gd name="connsiteX2" fmla="*/ 5456132 w 21196602"/>
              <a:gd name="connsiteY2" fmla="*/ 1916411 h 1916411"/>
              <a:gd name="connsiteX3" fmla="*/ 4237525 w 21196602"/>
              <a:gd name="connsiteY3" fmla="*/ 1781891 h 1916411"/>
              <a:gd name="connsiteX4" fmla="*/ 755238 w 21196602"/>
              <a:gd name="connsiteY4" fmla="*/ 1124476 h 1916411"/>
              <a:gd name="connsiteX5" fmla="*/ 259088 w 21196602"/>
              <a:gd name="connsiteY5" fmla="*/ 116132 h 1916411"/>
              <a:gd name="connsiteX6" fmla="*/ 4000244 w 21196602"/>
              <a:gd name="connsiteY6" fmla="*/ 27929 h 1916411"/>
              <a:gd name="connsiteX7" fmla="*/ 5174523 w 21196602"/>
              <a:gd name="connsiteY7" fmla="*/ 171995 h 1916411"/>
              <a:gd name="connsiteX8" fmla="*/ 5384399 w 21196602"/>
              <a:gd name="connsiteY8" fmla="*/ 994993 h 1916411"/>
              <a:gd name="connsiteX9" fmla="*/ 20394159 w 21196602"/>
              <a:gd name="connsiteY9" fmla="*/ 1037584 h 1916411"/>
              <a:gd name="connsiteX10" fmla="*/ 21138798 w 21196602"/>
              <a:gd name="connsiteY10" fmla="*/ 1377029 h 1916411"/>
              <a:gd name="connsiteX0" fmla="*/ 21075731 w 21083611"/>
              <a:gd name="connsiteY0" fmla="*/ 1407438 h 1929395"/>
              <a:gd name="connsiteX1" fmla="*/ 20381464 w 21083611"/>
              <a:gd name="connsiteY1" fmla="*/ 1907424 h 1929395"/>
              <a:gd name="connsiteX2" fmla="*/ 5343141 w 21083611"/>
              <a:gd name="connsiteY2" fmla="*/ 1929395 h 1929395"/>
              <a:gd name="connsiteX3" fmla="*/ 4124534 w 21083611"/>
              <a:gd name="connsiteY3" fmla="*/ 1794875 h 1929395"/>
              <a:gd name="connsiteX4" fmla="*/ 642247 w 21083611"/>
              <a:gd name="connsiteY4" fmla="*/ 1137460 h 1929395"/>
              <a:gd name="connsiteX5" fmla="*/ 296542 w 21083611"/>
              <a:gd name="connsiteY5" fmla="*/ 107145 h 1929395"/>
              <a:gd name="connsiteX6" fmla="*/ 3887253 w 21083611"/>
              <a:gd name="connsiteY6" fmla="*/ 40913 h 1929395"/>
              <a:gd name="connsiteX7" fmla="*/ 5061532 w 21083611"/>
              <a:gd name="connsiteY7" fmla="*/ 184979 h 1929395"/>
              <a:gd name="connsiteX8" fmla="*/ 5271408 w 21083611"/>
              <a:gd name="connsiteY8" fmla="*/ 1007977 h 1929395"/>
              <a:gd name="connsiteX9" fmla="*/ 20281168 w 21083611"/>
              <a:gd name="connsiteY9" fmla="*/ 1050568 h 1929395"/>
              <a:gd name="connsiteX10" fmla="*/ 21025807 w 21083611"/>
              <a:gd name="connsiteY10" fmla="*/ 1390013 h 1929395"/>
              <a:gd name="connsiteX0" fmla="*/ 21042230 w 21050110"/>
              <a:gd name="connsiteY0" fmla="*/ 1407438 h 1929395"/>
              <a:gd name="connsiteX1" fmla="*/ 20347963 w 21050110"/>
              <a:gd name="connsiteY1" fmla="*/ 1907424 h 1929395"/>
              <a:gd name="connsiteX2" fmla="*/ 5309640 w 21050110"/>
              <a:gd name="connsiteY2" fmla="*/ 1929395 h 1929395"/>
              <a:gd name="connsiteX3" fmla="*/ 3288657 w 21050110"/>
              <a:gd name="connsiteY3" fmla="*/ 1113784 h 1929395"/>
              <a:gd name="connsiteX4" fmla="*/ 608746 w 21050110"/>
              <a:gd name="connsiteY4" fmla="*/ 1137460 h 1929395"/>
              <a:gd name="connsiteX5" fmla="*/ 263041 w 21050110"/>
              <a:gd name="connsiteY5" fmla="*/ 107145 h 1929395"/>
              <a:gd name="connsiteX6" fmla="*/ 3853752 w 21050110"/>
              <a:gd name="connsiteY6" fmla="*/ 40913 h 1929395"/>
              <a:gd name="connsiteX7" fmla="*/ 5028031 w 21050110"/>
              <a:gd name="connsiteY7" fmla="*/ 184979 h 1929395"/>
              <a:gd name="connsiteX8" fmla="*/ 5237907 w 21050110"/>
              <a:gd name="connsiteY8" fmla="*/ 1007977 h 1929395"/>
              <a:gd name="connsiteX9" fmla="*/ 20247667 w 21050110"/>
              <a:gd name="connsiteY9" fmla="*/ 1050568 h 1929395"/>
              <a:gd name="connsiteX10" fmla="*/ 20992306 w 21050110"/>
              <a:gd name="connsiteY10" fmla="*/ 1390013 h 1929395"/>
              <a:gd name="connsiteX0" fmla="*/ 21122086 w 21129966"/>
              <a:gd name="connsiteY0" fmla="*/ 1393076 h 1915033"/>
              <a:gd name="connsiteX1" fmla="*/ 20427819 w 21129966"/>
              <a:gd name="connsiteY1" fmla="*/ 1893062 h 1915033"/>
              <a:gd name="connsiteX2" fmla="*/ 5389496 w 21129966"/>
              <a:gd name="connsiteY2" fmla="*/ 1915033 h 1915033"/>
              <a:gd name="connsiteX3" fmla="*/ 3368513 w 21129966"/>
              <a:gd name="connsiteY3" fmla="*/ 1099422 h 1915033"/>
              <a:gd name="connsiteX4" fmla="*/ 488009 w 21129966"/>
              <a:gd name="connsiteY4" fmla="*/ 903392 h 1915033"/>
              <a:gd name="connsiteX5" fmla="*/ 342897 w 21129966"/>
              <a:gd name="connsiteY5" fmla="*/ 92783 h 1915033"/>
              <a:gd name="connsiteX6" fmla="*/ 3933608 w 21129966"/>
              <a:gd name="connsiteY6" fmla="*/ 26551 h 1915033"/>
              <a:gd name="connsiteX7" fmla="*/ 5107887 w 21129966"/>
              <a:gd name="connsiteY7" fmla="*/ 170617 h 1915033"/>
              <a:gd name="connsiteX8" fmla="*/ 5317763 w 21129966"/>
              <a:gd name="connsiteY8" fmla="*/ 993615 h 1915033"/>
              <a:gd name="connsiteX9" fmla="*/ 20327523 w 21129966"/>
              <a:gd name="connsiteY9" fmla="*/ 1036206 h 1915033"/>
              <a:gd name="connsiteX10" fmla="*/ 21072162 w 21129966"/>
              <a:gd name="connsiteY10" fmla="*/ 1375651 h 1915033"/>
              <a:gd name="connsiteX0" fmla="*/ 21148549 w 21156429"/>
              <a:gd name="connsiteY0" fmla="*/ 1393076 h 1915033"/>
              <a:gd name="connsiteX1" fmla="*/ 20454282 w 21156429"/>
              <a:gd name="connsiteY1" fmla="*/ 1893062 h 1915033"/>
              <a:gd name="connsiteX2" fmla="*/ 5415959 w 21156429"/>
              <a:gd name="connsiteY2" fmla="*/ 1915033 h 1915033"/>
              <a:gd name="connsiteX3" fmla="*/ 3896459 w 21156429"/>
              <a:gd name="connsiteY3" fmla="*/ 1055481 h 1915033"/>
              <a:gd name="connsiteX4" fmla="*/ 514472 w 21156429"/>
              <a:gd name="connsiteY4" fmla="*/ 903392 h 1915033"/>
              <a:gd name="connsiteX5" fmla="*/ 369360 w 21156429"/>
              <a:gd name="connsiteY5" fmla="*/ 92783 h 1915033"/>
              <a:gd name="connsiteX6" fmla="*/ 3960071 w 21156429"/>
              <a:gd name="connsiteY6" fmla="*/ 26551 h 1915033"/>
              <a:gd name="connsiteX7" fmla="*/ 5134350 w 21156429"/>
              <a:gd name="connsiteY7" fmla="*/ 170617 h 1915033"/>
              <a:gd name="connsiteX8" fmla="*/ 5344226 w 21156429"/>
              <a:gd name="connsiteY8" fmla="*/ 993615 h 1915033"/>
              <a:gd name="connsiteX9" fmla="*/ 20353986 w 21156429"/>
              <a:gd name="connsiteY9" fmla="*/ 1036206 h 1915033"/>
              <a:gd name="connsiteX10" fmla="*/ 21098625 w 21156429"/>
              <a:gd name="connsiteY10" fmla="*/ 1375651 h 1915033"/>
              <a:gd name="connsiteX0" fmla="*/ 21116999 w 21124879"/>
              <a:gd name="connsiteY0" fmla="*/ 1393076 h 1915033"/>
              <a:gd name="connsiteX1" fmla="*/ 20422732 w 21124879"/>
              <a:gd name="connsiteY1" fmla="*/ 1893062 h 1915033"/>
              <a:gd name="connsiteX2" fmla="*/ 5384409 w 21124879"/>
              <a:gd name="connsiteY2" fmla="*/ 1915033 h 1915033"/>
              <a:gd name="connsiteX3" fmla="*/ 3263130 w 21124879"/>
              <a:gd name="connsiteY3" fmla="*/ 1055481 h 1915033"/>
              <a:gd name="connsiteX4" fmla="*/ 482922 w 21124879"/>
              <a:gd name="connsiteY4" fmla="*/ 903392 h 1915033"/>
              <a:gd name="connsiteX5" fmla="*/ 337810 w 21124879"/>
              <a:gd name="connsiteY5" fmla="*/ 92783 h 1915033"/>
              <a:gd name="connsiteX6" fmla="*/ 3928521 w 21124879"/>
              <a:gd name="connsiteY6" fmla="*/ 26551 h 1915033"/>
              <a:gd name="connsiteX7" fmla="*/ 5102800 w 21124879"/>
              <a:gd name="connsiteY7" fmla="*/ 170617 h 1915033"/>
              <a:gd name="connsiteX8" fmla="*/ 5312676 w 21124879"/>
              <a:gd name="connsiteY8" fmla="*/ 993615 h 1915033"/>
              <a:gd name="connsiteX9" fmla="*/ 20322436 w 21124879"/>
              <a:gd name="connsiteY9" fmla="*/ 1036206 h 1915033"/>
              <a:gd name="connsiteX10" fmla="*/ 21067075 w 21124879"/>
              <a:gd name="connsiteY10" fmla="*/ 1375651 h 1915033"/>
              <a:gd name="connsiteX0" fmla="*/ 21116999 w 21124879"/>
              <a:gd name="connsiteY0" fmla="*/ 1393076 h 1893062"/>
              <a:gd name="connsiteX1" fmla="*/ 20422732 w 21124879"/>
              <a:gd name="connsiteY1" fmla="*/ 1893062 h 1893062"/>
              <a:gd name="connsiteX2" fmla="*/ 4531885 w 21124879"/>
              <a:gd name="connsiteY2" fmla="*/ 1893062 h 1893062"/>
              <a:gd name="connsiteX3" fmla="*/ 3263130 w 21124879"/>
              <a:gd name="connsiteY3" fmla="*/ 1055481 h 1893062"/>
              <a:gd name="connsiteX4" fmla="*/ 482922 w 21124879"/>
              <a:gd name="connsiteY4" fmla="*/ 903392 h 1893062"/>
              <a:gd name="connsiteX5" fmla="*/ 337810 w 21124879"/>
              <a:gd name="connsiteY5" fmla="*/ 92783 h 1893062"/>
              <a:gd name="connsiteX6" fmla="*/ 3928521 w 21124879"/>
              <a:gd name="connsiteY6" fmla="*/ 26551 h 1893062"/>
              <a:gd name="connsiteX7" fmla="*/ 5102800 w 21124879"/>
              <a:gd name="connsiteY7" fmla="*/ 170617 h 1893062"/>
              <a:gd name="connsiteX8" fmla="*/ 5312676 w 21124879"/>
              <a:gd name="connsiteY8" fmla="*/ 993615 h 1893062"/>
              <a:gd name="connsiteX9" fmla="*/ 20322436 w 21124879"/>
              <a:gd name="connsiteY9" fmla="*/ 1036206 h 1893062"/>
              <a:gd name="connsiteX10" fmla="*/ 21067075 w 21124879"/>
              <a:gd name="connsiteY10" fmla="*/ 1375651 h 1893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1124879" h="1893062">
                <a:moveTo>
                  <a:pt x="21116999" y="1393076"/>
                </a:moveTo>
                <a:cubicBezTo>
                  <a:pt x="21153043" y="1662268"/>
                  <a:pt x="21088774" y="1887518"/>
                  <a:pt x="20422732" y="1893062"/>
                </a:cubicBezTo>
                <a:lnTo>
                  <a:pt x="4531885" y="1893062"/>
                </a:lnTo>
                <a:cubicBezTo>
                  <a:pt x="4222640" y="1886077"/>
                  <a:pt x="3298070" y="1049684"/>
                  <a:pt x="3263130" y="1055481"/>
                </a:cubicBezTo>
                <a:cubicBezTo>
                  <a:pt x="2855761" y="912507"/>
                  <a:pt x="970475" y="1063842"/>
                  <a:pt x="482922" y="903392"/>
                </a:cubicBezTo>
                <a:cubicBezTo>
                  <a:pt x="-4631" y="742942"/>
                  <a:pt x="-236456" y="238923"/>
                  <a:pt x="337810" y="92783"/>
                </a:cubicBezTo>
                <a:cubicBezTo>
                  <a:pt x="912076" y="-53357"/>
                  <a:pt x="3134356" y="13579"/>
                  <a:pt x="3928521" y="26551"/>
                </a:cubicBezTo>
                <a:cubicBezTo>
                  <a:pt x="4722686" y="39523"/>
                  <a:pt x="4872108" y="9440"/>
                  <a:pt x="5102800" y="170617"/>
                </a:cubicBezTo>
                <a:cubicBezTo>
                  <a:pt x="5333492" y="331794"/>
                  <a:pt x="5049467" y="541762"/>
                  <a:pt x="5312676" y="993615"/>
                </a:cubicBezTo>
                <a:lnTo>
                  <a:pt x="20322436" y="1036206"/>
                </a:lnTo>
                <a:cubicBezTo>
                  <a:pt x="20537214" y="1185972"/>
                  <a:pt x="21153192" y="1094059"/>
                  <a:pt x="21067075" y="1375651"/>
                </a:cubicBezTo>
              </a:path>
            </a:pathLst>
          </a:custGeom>
          <a:noFill/>
          <a:ln w="38100" cap="flat" cmpd="sng" algn="ctr">
            <a:solidFill>
              <a:srgbClr val="3399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p>
        </p:txBody>
      </p:sp>
    </p:spTree>
    <p:extLst>
      <p:ext uri="{BB962C8B-B14F-4D97-AF65-F5344CB8AC3E}">
        <p14:creationId xmlns:p14="http://schemas.microsoft.com/office/powerpoint/2010/main" val="2659645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4"/>
                                        </p:tgtEl>
                                        <p:attrNameLst>
                                          <p:attrName>style.visibility</p:attrName>
                                        </p:attrNameLst>
                                      </p:cBhvr>
                                      <p:to>
                                        <p:strVal val="visible"/>
                                      </p:to>
                                    </p:set>
                                  </p:childTnLst>
                                </p:cTn>
                              </p:par>
                              <p:par>
                                <p:cTn id="11" presetID="35" presetClass="emph" presetSubtype="0" repeatCount="10000" fill="hold" grpId="1" nodeType="withEffect">
                                  <p:stCondLst>
                                    <p:cond delay="0"/>
                                  </p:stCondLst>
                                  <p:childTnLst>
                                    <p:anim calcmode="discrete" valueType="str">
                                      <p:cBhvr>
                                        <p:cTn id="12" dur="500" fill="hold"/>
                                        <p:tgtEl>
                                          <p:spTgt spid="94"/>
                                        </p:tgtEl>
                                        <p:attrNameLst>
                                          <p:attrName>style.visibility</p:attrName>
                                        </p:attrNameLst>
                                      </p:cBhvr>
                                      <p:tavLst>
                                        <p:tav tm="0">
                                          <p:val>
                                            <p:strVal val="hidden"/>
                                          </p:val>
                                        </p:tav>
                                        <p:tav tm="50000">
                                          <p:val>
                                            <p:strVal val="visible"/>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2"/>
                                        </p:tgtEl>
                                        <p:attrNameLst>
                                          <p:attrName>style.visibility</p:attrName>
                                        </p:attrNameLst>
                                      </p:cBhvr>
                                      <p:to>
                                        <p:strVal val="visible"/>
                                      </p:to>
                                    </p:set>
                                    <p:animEffect transition="in" filter="wipe(down)">
                                      <p:cBhvr>
                                        <p:cTn id="17" dur="500"/>
                                        <p:tgtEl>
                                          <p:spTgt spid="92"/>
                                        </p:tgtEl>
                                      </p:cBhvr>
                                    </p:animEffect>
                                  </p:childTnLst>
                                </p:cTn>
                              </p:par>
                              <p:par>
                                <p:cTn id="18" presetID="1" presetClass="exit" presetSubtype="0" fill="hold" nodeType="withEffect">
                                  <p:stCondLst>
                                    <p:cond delay="0"/>
                                  </p:stCondLst>
                                  <p:childTnLst>
                                    <p:set>
                                      <p:cBhvr>
                                        <p:cTn id="19" dur="1" fill="hold">
                                          <p:stCondLst>
                                            <p:cond delay="0"/>
                                          </p:stCondLst>
                                        </p:cTn>
                                        <p:tgtEl>
                                          <p:spTgt spid="3"/>
                                        </p:tgtEl>
                                        <p:attrNameLst>
                                          <p:attrName>style.visibility</p:attrName>
                                        </p:attrNameLst>
                                      </p:cBhvr>
                                      <p:to>
                                        <p:strVal val="hidden"/>
                                      </p:to>
                                    </p:set>
                                  </p:childTnLst>
                                </p:cTn>
                              </p:par>
                              <p:par>
                                <p:cTn id="20" presetID="1" presetClass="exit" presetSubtype="0" fill="hold" grpId="0" nodeType="withEffect">
                                  <p:stCondLst>
                                    <p:cond delay="0"/>
                                  </p:stCondLst>
                                  <p:childTnLst>
                                    <p:set>
                                      <p:cBhvr>
                                        <p:cTn id="21" dur="1" fill="hold">
                                          <p:stCondLst>
                                            <p:cond delay="0"/>
                                          </p:stCondLst>
                                        </p:cTn>
                                        <p:tgtEl>
                                          <p:spTgt spid="33"/>
                                        </p:tgtEl>
                                        <p:attrNameLst>
                                          <p:attrName>style.visibility</p:attrName>
                                        </p:attrNameLst>
                                      </p:cBhvr>
                                      <p:to>
                                        <p:strVal val="hidden"/>
                                      </p:to>
                                    </p:set>
                                  </p:childTnLst>
                                </p:cTn>
                              </p:par>
                              <p:par>
                                <p:cTn id="22" presetID="1" presetClass="exit" presetSubtype="0" fill="hold" grpId="0" nodeType="withEffect">
                                  <p:stCondLst>
                                    <p:cond delay="0"/>
                                  </p:stCondLst>
                                  <p:childTnLst>
                                    <p:set>
                                      <p:cBhvr>
                                        <p:cTn id="23" dur="1" fill="hold">
                                          <p:stCondLst>
                                            <p:cond delay="0"/>
                                          </p:stCondLst>
                                        </p:cTn>
                                        <p:tgtEl>
                                          <p:spTgt spid="57"/>
                                        </p:tgtEl>
                                        <p:attrNameLst>
                                          <p:attrName>style.visibility</p:attrName>
                                        </p:attrNameLst>
                                      </p:cBhvr>
                                      <p:to>
                                        <p:strVal val="hidden"/>
                                      </p:to>
                                    </p:set>
                                  </p:childTnLst>
                                </p:cTn>
                              </p:par>
                              <p:par>
                                <p:cTn id="24" presetID="1" presetClass="entr" presetSubtype="0" fill="hold" grpId="0" nodeType="withEffect">
                                  <p:stCondLst>
                                    <p:cond delay="0"/>
                                  </p:stCondLst>
                                  <p:childTnLst>
                                    <p:set>
                                      <p:cBhvr>
                                        <p:cTn id="25" dur="1" fill="hold">
                                          <p:stCondLst>
                                            <p:cond delay="0"/>
                                          </p:stCondLst>
                                        </p:cTn>
                                        <p:tgtEl>
                                          <p:spTgt spid="88"/>
                                        </p:tgtEl>
                                        <p:attrNameLst>
                                          <p:attrName>style.visibility</p:attrName>
                                        </p:attrNameLst>
                                      </p:cBhvr>
                                      <p:to>
                                        <p:strVal val="visible"/>
                                      </p:to>
                                    </p:set>
                                  </p:childTnLst>
                                </p:cTn>
                              </p:par>
                              <p:par>
                                <p:cTn id="26" presetID="64" presetClass="path" presetSubtype="0" fill="remove" grpId="1" nodeType="withEffect">
                                  <p:stCondLst>
                                    <p:cond delay="0"/>
                                  </p:stCondLst>
                                  <p:childTnLst>
                                    <p:animMotion origin="layout" path="M -2.77778E-6 4.44444E-6 L 0.00174 0.07013 " pathEditMode="relative" rAng="0" ptsTypes="AA">
                                      <p:cBhvr>
                                        <p:cTn id="27" dur="500" spd="-100000" fill="hold"/>
                                        <p:tgtEl>
                                          <p:spTgt spid="88"/>
                                        </p:tgtEl>
                                        <p:attrNameLst>
                                          <p:attrName>ppt_x</p:attrName>
                                          <p:attrName>ppt_y</p:attrName>
                                        </p:attrNameLst>
                                      </p:cBhvr>
                                      <p:rCtr x="87" y="3495"/>
                                    </p:animMotion>
                                  </p:childTnLst>
                                </p:cTn>
                              </p:par>
                              <p:par>
                                <p:cTn id="28" presetID="1" presetClass="entr" presetSubtype="0" fill="hold" grpId="0" nodeType="withEffect">
                                  <p:stCondLst>
                                    <p:cond delay="0"/>
                                  </p:stCondLst>
                                  <p:childTnLst>
                                    <p:set>
                                      <p:cBhvr>
                                        <p:cTn id="29" dur="1" fill="hold">
                                          <p:stCondLst>
                                            <p:cond delay="0"/>
                                          </p:stCondLst>
                                        </p:cTn>
                                        <p:tgtEl>
                                          <p:spTgt spid="89"/>
                                        </p:tgtEl>
                                        <p:attrNameLst>
                                          <p:attrName>style.visibility</p:attrName>
                                        </p:attrNameLst>
                                      </p:cBhvr>
                                      <p:to>
                                        <p:strVal val="visible"/>
                                      </p:to>
                                    </p:set>
                                  </p:childTnLst>
                                </p:cTn>
                              </p:par>
                              <p:par>
                                <p:cTn id="30" presetID="64" presetClass="path" presetSubtype="0" fill="remove" grpId="1" nodeType="withEffect">
                                  <p:stCondLst>
                                    <p:cond delay="0"/>
                                  </p:stCondLst>
                                  <p:childTnLst>
                                    <p:animMotion origin="layout" path="M -4.16667E-6 -7.40741E-7 L 0.00521 0.15185 " pathEditMode="relative" rAng="0" ptsTypes="AA">
                                      <p:cBhvr>
                                        <p:cTn id="31" dur="500" spd="-100000" fill="hold"/>
                                        <p:tgtEl>
                                          <p:spTgt spid="89"/>
                                        </p:tgtEl>
                                        <p:attrNameLst>
                                          <p:attrName>ppt_x</p:attrName>
                                          <p:attrName>ppt_y</p:attrName>
                                        </p:attrNameLst>
                                      </p:cBhvr>
                                      <p:rCtr x="260" y="7593"/>
                                    </p:animMotion>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92"/>
                                        </p:tgtEl>
                                        <p:attrNameLst>
                                          <p:attrName>style.visibility</p:attrName>
                                        </p:attrNameLst>
                                      </p:cBhvr>
                                      <p:to>
                                        <p:strVal val="hidden"/>
                                      </p:to>
                                    </p:set>
                                  </p:childTnLst>
                                </p:cTn>
                              </p:par>
                              <p:par>
                                <p:cTn id="36" presetID="1" presetClass="exit" presetSubtype="0" fill="hold" grpId="2" nodeType="withEffect">
                                  <p:stCondLst>
                                    <p:cond delay="0"/>
                                  </p:stCondLst>
                                  <p:childTnLst>
                                    <p:set>
                                      <p:cBhvr>
                                        <p:cTn id="37" dur="1" fill="hold">
                                          <p:stCondLst>
                                            <p:cond delay="0"/>
                                          </p:stCondLst>
                                        </p:cTn>
                                        <p:tgtEl>
                                          <p:spTgt spid="92"/>
                                        </p:tgtEl>
                                        <p:attrNameLst>
                                          <p:attrName>style.visibility</p:attrName>
                                        </p:attrNameLst>
                                      </p:cBhvr>
                                      <p:to>
                                        <p:strVal val="hidden"/>
                                      </p:to>
                                    </p:set>
                                  </p:childTnLst>
                                </p:cTn>
                              </p:par>
                              <p:par>
                                <p:cTn id="38" presetID="1" presetClass="exit" presetSubtype="0" fill="hold" grpId="2" nodeType="withEffect">
                                  <p:stCondLst>
                                    <p:cond delay="0"/>
                                  </p:stCondLst>
                                  <p:childTnLst>
                                    <p:set>
                                      <p:cBhvr>
                                        <p:cTn id="39" dur="1" fill="hold">
                                          <p:stCondLst>
                                            <p:cond delay="0"/>
                                          </p:stCondLst>
                                        </p:cTn>
                                        <p:tgtEl>
                                          <p:spTgt spid="9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animBg="1"/>
      <p:bldP spid="33" grpId="0"/>
      <p:bldP spid="57" grpId="0"/>
      <p:bldP spid="88" grpId="0"/>
      <p:bldP spid="88" grpId="1"/>
      <p:bldP spid="89" grpId="0"/>
      <p:bldP spid="89" grpId="1"/>
      <p:bldP spid="92" grpId="0" animBg="1"/>
      <p:bldP spid="92" grpId="1" animBg="1"/>
      <p:bldP spid="92" grpId="2" animBg="1"/>
      <p:bldP spid="94" grpId="0" animBg="1"/>
      <p:bldP spid="94" grpId="1" animBg="1"/>
      <p:bldP spid="94" grpId="2"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 name="Rectangle 46">
            <a:extLst>
              <a:ext uri="{FF2B5EF4-FFF2-40B4-BE49-F238E27FC236}">
                <a16:creationId xmlns:a16="http://schemas.microsoft.com/office/drawing/2014/main" id="{CEDAB39F-06CE-43E2-B548-AC23A8AF8AE7}"/>
              </a:ext>
            </a:extLst>
          </p:cNvPr>
          <p:cNvSpPr>
            <a:spLocks noChangeArrowheads="1"/>
          </p:cNvSpPr>
          <p:nvPr/>
        </p:nvSpPr>
        <p:spPr bwMode="auto">
          <a:xfrm>
            <a:off x="2566" y="12159"/>
            <a:ext cx="9167988" cy="953982"/>
          </a:xfrm>
          <a:prstGeom prst="rect">
            <a:avLst/>
          </a:prstGeom>
          <a:solidFill>
            <a:srgbClr val="FFF0DC"/>
          </a:solidFill>
          <a:ln w="9525">
            <a:solidFill>
              <a:srgbClr val="FFC000"/>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dirty="0">
              <a:solidFill>
                <a:srgbClr val="C00000"/>
              </a:solidFill>
            </a:endParaRPr>
          </a:p>
        </p:txBody>
      </p:sp>
      <p:sp>
        <p:nvSpPr>
          <p:cNvPr id="87" name="Rectangle 46">
            <a:extLst>
              <a:ext uri="{FF2B5EF4-FFF2-40B4-BE49-F238E27FC236}">
                <a16:creationId xmlns:a16="http://schemas.microsoft.com/office/drawing/2014/main" id="{C71B8BD7-0825-4A91-87E3-5A26C13CBD17}"/>
              </a:ext>
            </a:extLst>
          </p:cNvPr>
          <p:cNvSpPr>
            <a:spLocks noChangeArrowheads="1"/>
          </p:cNvSpPr>
          <p:nvPr/>
        </p:nvSpPr>
        <p:spPr bwMode="auto">
          <a:xfrm>
            <a:off x="2566" y="12158"/>
            <a:ext cx="9141433" cy="2543573"/>
          </a:xfrm>
          <a:prstGeom prst="rect">
            <a:avLst/>
          </a:prstGeom>
          <a:solidFill>
            <a:srgbClr val="FFF0DC"/>
          </a:solidFill>
          <a:ln w="9525">
            <a:solidFill>
              <a:srgbClr val="FFC000"/>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dirty="0">
              <a:solidFill>
                <a:srgbClr val="C00000"/>
              </a:solidFill>
            </a:endParaRPr>
          </a:p>
        </p:txBody>
      </p:sp>
      <p:sp>
        <p:nvSpPr>
          <p:cNvPr id="209" name="正方形/長方形 208"/>
          <p:cNvSpPr/>
          <p:nvPr/>
        </p:nvSpPr>
        <p:spPr>
          <a:xfrm>
            <a:off x="273421" y="5298142"/>
            <a:ext cx="6530790" cy="605116"/>
          </a:xfrm>
          <a:prstGeom prst="rect">
            <a:avLst/>
          </a:prstGeom>
          <a:noFill/>
        </p:spPr>
        <p:txBody>
          <a:bodyPr wrap="none">
            <a:noAutofit/>
          </a:bodyPr>
          <a:lstStyle/>
          <a:p>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                                  ,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endParaRPr lang="ja-JP" altLang="en-US" dirty="0"/>
          </a:p>
        </p:txBody>
      </p:sp>
      <p:grpSp>
        <p:nvGrpSpPr>
          <p:cNvPr id="233" name="グループ化 232"/>
          <p:cNvGrpSpPr/>
          <p:nvPr/>
        </p:nvGrpSpPr>
        <p:grpSpPr>
          <a:xfrm>
            <a:off x="0" y="2640767"/>
            <a:ext cx="7194176" cy="1312668"/>
            <a:chOff x="0" y="2640767"/>
            <a:chExt cx="7194176" cy="1312668"/>
          </a:xfrm>
        </p:grpSpPr>
        <p:sp>
          <p:nvSpPr>
            <p:cNvPr id="234" name="正方形/長方形 233"/>
            <p:cNvSpPr/>
            <p:nvPr/>
          </p:nvSpPr>
          <p:spPr>
            <a:xfrm>
              <a:off x="941293" y="3183986"/>
              <a:ext cx="6252883" cy="769449"/>
            </a:xfrm>
            <a:prstGeom prst="rect">
              <a:avLst/>
            </a:prstGeom>
            <a:solidFill>
              <a:schemeClr val="bg1"/>
            </a:solidFill>
          </p:spPr>
          <p:txBody>
            <a:bodyPr wrap="none">
              <a:noAutofit/>
            </a:bodyPr>
            <a:lstStyle/>
            <a:p>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                               ,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endParaRPr lang="ja-JP" altLang="en-US" dirty="0"/>
            </a:p>
          </p:txBody>
        </p:sp>
        <p:sp>
          <p:nvSpPr>
            <p:cNvPr id="235" name="Rectangle 4"/>
            <p:cNvSpPr>
              <a:spLocks noChangeArrowheads="1"/>
            </p:cNvSpPr>
            <p:nvPr/>
          </p:nvSpPr>
          <p:spPr bwMode="auto">
            <a:xfrm>
              <a:off x="0" y="2640767"/>
              <a:ext cx="902811" cy="523220"/>
            </a:xfrm>
            <a:prstGeom prst="rect">
              <a:avLst/>
            </a:prstGeom>
            <a:solidFill>
              <a:schemeClr val="bg1"/>
            </a:solidFill>
            <a:ln>
              <a:noFill/>
            </a:ln>
          </p:spPr>
          <p:txBody>
            <a:bodyPr wrap="none">
              <a:spAutoFit/>
            </a:bodyPr>
            <a:lstStyle/>
            <a:p>
              <a:r>
                <a:rPr lang="ja-JP" altLang="en-US" dirty="0">
                  <a:solidFill>
                    <a:srgbClr val="3333CC"/>
                  </a:solidFill>
                </a:rPr>
                <a:t>速度</a:t>
              </a:r>
            </a:p>
          </p:txBody>
        </p:sp>
        <p:sp>
          <p:nvSpPr>
            <p:cNvPr id="236" name="Rectangle 115"/>
            <p:cNvSpPr>
              <a:spLocks noChangeArrowheads="1"/>
            </p:cNvSpPr>
            <p:nvPr/>
          </p:nvSpPr>
          <p:spPr bwMode="auto">
            <a:xfrm>
              <a:off x="739588" y="2645510"/>
              <a:ext cx="1782860" cy="523220"/>
            </a:xfrm>
            <a:prstGeom prst="rect">
              <a:avLst/>
            </a:prstGeom>
            <a:solidFill>
              <a:schemeClr val="bg1"/>
            </a:solidFill>
            <a:ln>
              <a:noFill/>
            </a:ln>
          </p:spPr>
          <p:txBody>
            <a:bodyPr wrap="none">
              <a:spAutoFit/>
            </a:bodyPr>
            <a:lstStyle/>
            <a:p>
              <a:r>
                <a:rPr lang="en-US" altLang="ja-JP" b="1" i="1" dirty="0">
                  <a:solidFill>
                    <a:srgbClr val="000000"/>
                  </a:solidFill>
                  <a:latin typeface="Bookman Old Style" pitchFamily="18" charset="0"/>
                </a:rPr>
                <a:t>v</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dirty="0">
                  <a:solidFill>
                    <a:srgbClr val="000000"/>
                  </a:solidFill>
                  <a:cs typeface="Times New Roman" panose="02020603050405020304" pitchFamily="18" charset="0"/>
                </a:rPr>
                <a:t>(</a:t>
              </a:r>
              <a:r>
                <a:rPr lang="en-US" altLang="ja-JP" i="1" dirty="0" err="1">
                  <a:solidFill>
                    <a:srgbClr val="000000"/>
                  </a:solidFill>
                  <a:latin typeface="Bookman Old Style" pitchFamily="18" charset="0"/>
                </a:rPr>
                <a:t>v</a:t>
              </a:r>
              <a:r>
                <a:rPr lang="en-US" altLang="ja-JP" i="1" baseline="-25000" dirty="0" err="1">
                  <a:solidFill>
                    <a:srgbClr val="000000"/>
                  </a:solidFill>
                  <a:latin typeface="Bookman Old Style" pitchFamily="18" charset="0"/>
                </a:rPr>
                <a:t>x</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 </a:t>
              </a:r>
              <a:r>
                <a:rPr lang="en-US" altLang="ja-JP" i="1" dirty="0" err="1">
                  <a:solidFill>
                    <a:srgbClr val="000000"/>
                  </a:solidFill>
                  <a:latin typeface="Bookman Old Style" pitchFamily="18" charset="0"/>
                </a:rPr>
                <a:t>v</a:t>
              </a:r>
              <a:r>
                <a:rPr lang="en-US" altLang="ja-JP" i="1" baseline="-25000" dirty="0" err="1">
                  <a:solidFill>
                    <a:srgbClr val="000000"/>
                  </a:solidFill>
                  <a:latin typeface="Bookman Old Style" pitchFamily="18" charset="0"/>
                </a:rPr>
                <a:t>y</a:t>
              </a:r>
              <a:r>
                <a:rPr lang="en-US" altLang="ja-JP" dirty="0">
                  <a:solidFill>
                    <a:srgbClr val="000000"/>
                  </a:solidFill>
                  <a:cs typeface="Times New Roman" panose="02020603050405020304" pitchFamily="18" charset="0"/>
                </a:rPr>
                <a:t>)</a:t>
              </a:r>
            </a:p>
          </p:txBody>
        </p:sp>
        <p:sp>
          <p:nvSpPr>
            <p:cNvPr id="237" name="正方形/長方形 236"/>
            <p:cNvSpPr/>
            <p:nvPr/>
          </p:nvSpPr>
          <p:spPr>
            <a:xfrm>
              <a:off x="1489066" y="3189545"/>
              <a:ext cx="2598839" cy="523220"/>
            </a:xfrm>
            <a:prstGeom prst="rect">
              <a:avLst/>
            </a:prstGeom>
            <a:solidFill>
              <a:schemeClr val="bg1"/>
            </a:solidFill>
          </p:spPr>
          <p:txBody>
            <a:bodyPr wrap="square">
              <a:spAutoFit/>
            </a:bodyPr>
            <a:lstStyle/>
            <a:p>
              <a:r>
                <a:rPr lang="en-US" altLang="ja-JP" dirty="0">
                  <a:latin typeface="Symbol" panose="05050102010706020507" pitchFamily="18" charset="2"/>
                </a:rPr>
                <a:t>-    </a:t>
              </a:r>
              <a:r>
                <a:rPr lang="en-US" altLang="ja-JP" i="1" dirty="0">
                  <a:latin typeface="Bookman Old Style" pitchFamily="18" charset="0"/>
                </a:rPr>
                <a:t>r </a:t>
              </a:r>
              <a:r>
                <a:rPr lang="en-US" altLang="ja-JP" dirty="0">
                  <a:cs typeface="Times New Roman" panose="02020603050405020304" pitchFamily="18" charset="0"/>
                </a:rPr>
                <a:t>sin(</a:t>
              </a:r>
              <a:r>
                <a:rPr lang="en-US" altLang="ja-JP" i="1" dirty="0">
                  <a:latin typeface="Symbol" panose="05050102010706020507" pitchFamily="18" charset="2"/>
                </a:rPr>
                <a:t>w</a:t>
              </a:r>
              <a:r>
                <a:rPr lang="ja-JP" altLang="en-US" i="1" dirty="0">
                  <a:latin typeface="Symbol" panose="05050102010706020507" pitchFamily="18" charset="2"/>
                </a:rPr>
                <a:t> </a:t>
              </a:r>
              <a:r>
                <a:rPr lang="en-US" altLang="ja-JP" i="1" dirty="0">
                  <a:latin typeface="Bookman Old Style" pitchFamily="18" charset="0"/>
                </a:rPr>
                <a:t>t</a:t>
              </a:r>
              <a:r>
                <a:rPr lang="en-US" altLang="ja-JP" dirty="0">
                  <a:latin typeface="Symbol" panose="05050102010706020507" pitchFamily="18" charset="2"/>
                </a:rPr>
                <a:t>+</a:t>
              </a:r>
              <a:r>
                <a:rPr lang="en-US" altLang="ja-JP" i="1" dirty="0">
                  <a:latin typeface="Symbol" panose="05050102010706020507" pitchFamily="18" charset="2"/>
                </a:rPr>
                <a:t>q</a:t>
              </a:r>
              <a:r>
                <a:rPr lang="en-US" altLang="ja-JP" baseline="-25000" dirty="0"/>
                <a:t>0</a:t>
              </a:r>
              <a:r>
                <a:rPr lang="en-US" altLang="ja-JP" dirty="0">
                  <a:cs typeface="Times New Roman" panose="02020603050405020304" pitchFamily="18" charset="0"/>
                </a:rPr>
                <a:t>)</a:t>
              </a:r>
            </a:p>
          </p:txBody>
        </p:sp>
        <p:sp>
          <p:nvSpPr>
            <p:cNvPr id="238" name="正方形/長方形 237"/>
            <p:cNvSpPr/>
            <p:nvPr/>
          </p:nvSpPr>
          <p:spPr>
            <a:xfrm>
              <a:off x="4531101" y="3191107"/>
              <a:ext cx="2207656" cy="523220"/>
            </a:xfrm>
            <a:prstGeom prst="rect">
              <a:avLst/>
            </a:prstGeom>
            <a:solidFill>
              <a:schemeClr val="bg1"/>
            </a:solidFill>
          </p:spPr>
          <p:txBody>
            <a:bodyPr wrap="none">
              <a:spAutoFit/>
            </a:bodyPr>
            <a:lstStyle/>
            <a:p>
              <a:r>
                <a:rPr lang="en-US" altLang="ja-JP" dirty="0">
                  <a:latin typeface="Symbol" panose="05050102010706020507" pitchFamily="18" charset="2"/>
                </a:rPr>
                <a:t> </a:t>
              </a:r>
              <a:r>
                <a:rPr lang="en-US" altLang="ja-JP" i="1" dirty="0">
                  <a:latin typeface="Bookman Old Style" pitchFamily="18" charset="0"/>
                </a:rPr>
                <a:t>r </a:t>
              </a:r>
              <a:r>
                <a:rPr lang="en-US" altLang="ja-JP" dirty="0">
                  <a:cs typeface="Times New Roman" panose="02020603050405020304" pitchFamily="18" charset="0"/>
                </a:rPr>
                <a:t>cos(</a:t>
              </a:r>
              <a:r>
                <a:rPr lang="en-US" altLang="ja-JP" i="1" dirty="0">
                  <a:latin typeface="Symbol" panose="05050102010706020507" pitchFamily="18" charset="2"/>
                </a:rPr>
                <a:t>w</a:t>
              </a:r>
              <a:r>
                <a:rPr lang="ja-JP" altLang="en-US" i="1" dirty="0">
                  <a:latin typeface="Symbol" panose="05050102010706020507" pitchFamily="18" charset="2"/>
                </a:rPr>
                <a:t> </a:t>
              </a:r>
              <a:r>
                <a:rPr lang="en-US" altLang="ja-JP" i="1" dirty="0">
                  <a:latin typeface="Bookman Old Style" pitchFamily="18" charset="0"/>
                </a:rPr>
                <a:t>t</a:t>
              </a:r>
              <a:r>
                <a:rPr lang="en-US" altLang="ja-JP" dirty="0">
                  <a:latin typeface="Symbol" panose="05050102010706020507" pitchFamily="18" charset="2"/>
                </a:rPr>
                <a:t>+</a:t>
              </a:r>
              <a:r>
                <a:rPr lang="en-US" altLang="ja-JP" i="1" dirty="0">
                  <a:latin typeface="Symbol" panose="05050102010706020507" pitchFamily="18" charset="2"/>
                </a:rPr>
                <a:t>q</a:t>
              </a:r>
              <a:r>
                <a:rPr lang="en-US" altLang="ja-JP" baseline="-25000" dirty="0"/>
                <a:t>0</a:t>
              </a:r>
              <a:r>
                <a:rPr lang="en-US" altLang="ja-JP" dirty="0">
                  <a:cs typeface="Times New Roman" panose="02020603050405020304" pitchFamily="18" charset="0"/>
                </a:rPr>
                <a:t>)</a:t>
              </a:r>
            </a:p>
          </p:txBody>
        </p:sp>
        <p:sp>
          <p:nvSpPr>
            <p:cNvPr id="239" name="Rectangle 69"/>
            <p:cNvSpPr>
              <a:spLocks noChangeArrowheads="1"/>
            </p:cNvSpPr>
            <p:nvPr/>
          </p:nvSpPr>
          <p:spPr bwMode="auto">
            <a:xfrm>
              <a:off x="1470425" y="3222212"/>
              <a:ext cx="2657822"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240" name="Rectangle 69"/>
            <p:cNvSpPr>
              <a:spLocks noChangeArrowheads="1"/>
            </p:cNvSpPr>
            <p:nvPr/>
          </p:nvSpPr>
          <p:spPr bwMode="auto">
            <a:xfrm>
              <a:off x="4356847" y="3232671"/>
              <a:ext cx="2460811"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241" name="正方形/長方形 240"/>
            <p:cNvSpPr/>
            <p:nvPr/>
          </p:nvSpPr>
          <p:spPr>
            <a:xfrm>
              <a:off x="1716970" y="3184367"/>
              <a:ext cx="431528" cy="523220"/>
            </a:xfrm>
            <a:prstGeom prst="rect">
              <a:avLst/>
            </a:prstGeom>
          </p:spPr>
          <p:txBody>
            <a:bodyPr wrap="none">
              <a:spAutoFit/>
            </a:bodyPr>
            <a:lstStyle/>
            <a:p>
              <a:r>
                <a:rPr lang="en-US" altLang="ja-JP" i="1" dirty="0">
                  <a:latin typeface="Symbol" panose="05050102010706020507" pitchFamily="18" charset="2"/>
                </a:rPr>
                <a:t>w</a:t>
              </a:r>
              <a:endParaRPr lang="ja-JP" altLang="en-US" dirty="0"/>
            </a:p>
          </p:txBody>
        </p:sp>
        <p:sp>
          <p:nvSpPr>
            <p:cNvPr id="242" name="正方形/長方形 241"/>
            <p:cNvSpPr/>
            <p:nvPr/>
          </p:nvSpPr>
          <p:spPr>
            <a:xfrm>
              <a:off x="4286521" y="3182255"/>
              <a:ext cx="431528" cy="523220"/>
            </a:xfrm>
            <a:prstGeom prst="rect">
              <a:avLst/>
            </a:prstGeom>
          </p:spPr>
          <p:txBody>
            <a:bodyPr wrap="none">
              <a:spAutoFit/>
            </a:bodyPr>
            <a:lstStyle/>
            <a:p>
              <a:r>
                <a:rPr lang="en-US" altLang="ja-JP" i="1" dirty="0">
                  <a:latin typeface="Symbol" panose="05050102010706020507" pitchFamily="18" charset="2"/>
                </a:rPr>
                <a:t>w</a:t>
              </a:r>
              <a:endParaRPr lang="ja-JP" altLang="en-US" dirty="0"/>
            </a:p>
          </p:txBody>
        </p:sp>
      </p:grpSp>
      <p:sp>
        <p:nvSpPr>
          <p:cNvPr id="181" name="正方形/長方形 180"/>
          <p:cNvSpPr/>
          <p:nvPr/>
        </p:nvSpPr>
        <p:spPr>
          <a:xfrm>
            <a:off x="7005918" y="3183988"/>
            <a:ext cx="2138082" cy="608084"/>
          </a:xfrm>
          <a:prstGeom prst="rect">
            <a:avLst/>
          </a:prstGeom>
          <a:solidFill>
            <a:schemeClr val="bg1"/>
          </a:solidFill>
        </p:spPr>
        <p:txBody>
          <a:bodyPr wrap="none">
            <a:noAutofit/>
          </a:bodyPr>
          <a:lstStyle/>
          <a:p>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        ,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endParaRPr lang="ja-JP" altLang="en-US" dirty="0"/>
          </a:p>
        </p:txBody>
      </p:sp>
      <p:sp>
        <p:nvSpPr>
          <p:cNvPr id="159" name="正方形/長方形 158"/>
          <p:cNvSpPr/>
          <p:nvPr/>
        </p:nvSpPr>
        <p:spPr>
          <a:xfrm>
            <a:off x="7431985" y="3177511"/>
            <a:ext cx="934994" cy="523220"/>
          </a:xfrm>
          <a:prstGeom prst="rect">
            <a:avLst/>
          </a:prstGeom>
          <a:noFill/>
        </p:spPr>
        <p:txBody>
          <a:bodyPr wrap="square">
            <a:spAutoFit/>
          </a:bodyPr>
          <a:lstStyle/>
          <a:p>
            <a:r>
              <a:rPr lang="en-US" altLang="ja-JP" dirty="0">
                <a:solidFill>
                  <a:srgbClr val="000000"/>
                </a:solidFill>
                <a:latin typeface="Symbol" panose="05050102010706020507" pitchFamily="18" charset="2"/>
              </a:rPr>
              <a:t>-</a:t>
            </a:r>
            <a:r>
              <a:rPr lang="en-US" altLang="ja-JP" i="1" dirty="0">
                <a:latin typeface="Symbol" panose="05050102010706020507" pitchFamily="18" charset="2"/>
              </a:rPr>
              <a:t>w</a:t>
            </a:r>
            <a:endParaRPr lang="en-US" altLang="ja-JP" dirty="0">
              <a:solidFill>
                <a:srgbClr val="000000"/>
              </a:solidFill>
              <a:cs typeface="Times New Roman" panose="02020603050405020304" pitchFamily="18" charset="0"/>
            </a:endParaRPr>
          </a:p>
        </p:txBody>
      </p:sp>
      <p:sp>
        <p:nvSpPr>
          <p:cNvPr id="178" name="正方形/長方形 177"/>
          <p:cNvSpPr/>
          <p:nvPr/>
        </p:nvSpPr>
        <p:spPr>
          <a:xfrm>
            <a:off x="8276859" y="3168641"/>
            <a:ext cx="449137" cy="523220"/>
          </a:xfrm>
          <a:prstGeom prst="rect">
            <a:avLst/>
          </a:prstGeom>
          <a:noFill/>
        </p:spPr>
        <p:txBody>
          <a:bodyPr wrap="square">
            <a:spAutoFit/>
          </a:bodyPr>
          <a:lstStyle/>
          <a:p>
            <a:r>
              <a:rPr lang="en-US" altLang="ja-JP" i="1" dirty="0">
                <a:latin typeface="Symbol" panose="05050102010706020507" pitchFamily="18" charset="2"/>
              </a:rPr>
              <a:t>w</a:t>
            </a:r>
            <a:endParaRPr lang="en-US" altLang="ja-JP" dirty="0">
              <a:solidFill>
                <a:srgbClr val="000000"/>
              </a:solidFill>
              <a:cs typeface="Times New Roman" panose="02020603050405020304" pitchFamily="18" charset="0"/>
            </a:endParaRPr>
          </a:p>
        </p:txBody>
      </p:sp>
      <p:sp>
        <p:nvSpPr>
          <p:cNvPr id="157" name="Rectangle 69"/>
          <p:cNvSpPr>
            <a:spLocks noChangeArrowheads="1"/>
          </p:cNvSpPr>
          <p:nvPr/>
        </p:nvSpPr>
        <p:spPr bwMode="auto">
          <a:xfrm>
            <a:off x="7394523" y="3185988"/>
            <a:ext cx="1655348" cy="511953"/>
          </a:xfrm>
          <a:prstGeom prst="rect">
            <a:avLst/>
          </a:prstGeom>
          <a:noFill/>
          <a:ln w="9525" algn="ctr">
            <a:solidFill>
              <a:srgbClr val="0099CC"/>
            </a:solidFill>
            <a:prstDash val="dash"/>
            <a:miter lim="800000"/>
            <a:headEnd/>
            <a:tailEnd/>
          </a:ln>
        </p:spPr>
        <p:txBody>
          <a:bodyPr wrap="none" anchor="ctr"/>
          <a:lstStyle/>
          <a:p>
            <a:endParaRPr lang="ja-JP" altLang="en-US">
              <a:solidFill>
                <a:srgbClr val="000000"/>
              </a:solidFill>
              <a:latin typeface="Bookman Old Style" pitchFamily="18" charset="0"/>
            </a:endParaRPr>
          </a:p>
        </p:txBody>
      </p:sp>
      <p:sp>
        <p:nvSpPr>
          <p:cNvPr id="162" name="Rectangle 4"/>
          <p:cNvSpPr>
            <a:spLocks noChangeArrowheads="1"/>
          </p:cNvSpPr>
          <p:nvPr/>
        </p:nvSpPr>
        <p:spPr bwMode="auto">
          <a:xfrm>
            <a:off x="7858571" y="3192561"/>
            <a:ext cx="3994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fontAlgn="base">
              <a:spcBef>
                <a:spcPct val="20000"/>
              </a:spcBef>
              <a:spcAft>
                <a:spcPct val="0"/>
              </a:spcAft>
            </a:pPr>
            <a:r>
              <a:rPr lang="en-US" altLang="ja-JP" sz="2800" i="1" dirty="0">
                <a:latin typeface="Bookman Old Style" pitchFamily="18" charset="0"/>
              </a:rPr>
              <a:t>y</a:t>
            </a:r>
            <a:endParaRPr lang="en-US" altLang="ja-JP" sz="2800" dirty="0">
              <a:latin typeface="Century" pitchFamily="18" charset="0"/>
            </a:endParaRPr>
          </a:p>
        </p:txBody>
      </p:sp>
      <p:sp>
        <p:nvSpPr>
          <p:cNvPr id="170" name="Rectangle 4"/>
          <p:cNvSpPr>
            <a:spLocks noChangeArrowheads="1"/>
          </p:cNvSpPr>
          <p:nvPr/>
        </p:nvSpPr>
        <p:spPr bwMode="auto">
          <a:xfrm>
            <a:off x="8552215" y="3160518"/>
            <a:ext cx="3786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fontAlgn="base">
              <a:spcBef>
                <a:spcPct val="20000"/>
              </a:spcBef>
              <a:spcAft>
                <a:spcPct val="0"/>
              </a:spcAft>
            </a:pPr>
            <a:r>
              <a:rPr lang="en-US" altLang="ja-JP" sz="2800" i="1" dirty="0">
                <a:latin typeface="Bookman Old Style" pitchFamily="18" charset="0"/>
              </a:rPr>
              <a:t>x</a:t>
            </a:r>
            <a:endParaRPr lang="en-US" altLang="ja-JP" sz="2800" dirty="0">
              <a:latin typeface="Century" pitchFamily="18" charset="0"/>
            </a:endParaRPr>
          </a:p>
        </p:txBody>
      </p:sp>
      <p:sp>
        <p:nvSpPr>
          <p:cNvPr id="183" name="Rectangle 115"/>
          <p:cNvSpPr>
            <a:spLocks noChangeArrowheads="1"/>
          </p:cNvSpPr>
          <p:nvPr/>
        </p:nvSpPr>
        <p:spPr bwMode="auto">
          <a:xfrm>
            <a:off x="0" y="3726051"/>
            <a:ext cx="885179"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v</a:t>
            </a:r>
            <a:r>
              <a:rPr lang="en-US" altLang="ja-JP" b="1" i="1" baseline="30000" dirty="0">
                <a:solidFill>
                  <a:srgbClr val="000000"/>
                </a:solidFill>
                <a:latin typeface="Bookman Old Style" pitchFamily="18" charset="0"/>
              </a:rPr>
              <a:t> </a:t>
            </a:r>
            <a:r>
              <a:rPr lang="en-US" altLang="ja-JP" baseline="30000" dirty="0">
                <a:solidFill>
                  <a:srgbClr val="000000"/>
                </a:solidFill>
                <a:latin typeface="+mn-lt"/>
              </a:rPr>
              <a:t>2</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84" name="Rectangle 115"/>
          <p:cNvSpPr>
            <a:spLocks noChangeArrowheads="1"/>
          </p:cNvSpPr>
          <p:nvPr/>
        </p:nvSpPr>
        <p:spPr bwMode="auto">
          <a:xfrm>
            <a:off x="765028" y="3726051"/>
            <a:ext cx="1284326"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v</a:t>
            </a:r>
            <a:r>
              <a:rPr lang="en-US" altLang="ja-JP" i="1" baseline="-25000" dirty="0">
                <a:solidFill>
                  <a:srgbClr val="000000"/>
                </a:solidFill>
                <a:latin typeface="Bookman Old Style" pitchFamily="18" charset="0"/>
              </a:rPr>
              <a:t>x</a:t>
            </a:r>
            <a:r>
              <a:rPr lang="en-US" altLang="ja-JP" baseline="30000" dirty="0">
                <a:solidFill>
                  <a:srgbClr val="000000"/>
                </a:solidFill>
                <a:latin typeface="+mn-lt"/>
              </a:rPr>
              <a:t>2</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v</a:t>
            </a:r>
            <a:r>
              <a:rPr lang="en-US" altLang="ja-JP" i="1" baseline="-25000" dirty="0">
                <a:solidFill>
                  <a:srgbClr val="000000"/>
                </a:solidFill>
                <a:latin typeface="Bookman Old Style" pitchFamily="18" charset="0"/>
              </a:rPr>
              <a:t>y</a:t>
            </a:r>
            <a:r>
              <a:rPr lang="en-US" altLang="ja-JP" baseline="30000" dirty="0">
                <a:solidFill>
                  <a:srgbClr val="000000"/>
                </a:solidFill>
                <a:latin typeface="+mn-lt"/>
              </a:rPr>
              <a:t>2</a:t>
            </a:r>
            <a:endParaRPr lang="en-US" altLang="ja-JP" dirty="0">
              <a:solidFill>
                <a:srgbClr val="000000"/>
              </a:solidFill>
              <a:cs typeface="Times New Roman" panose="02020603050405020304" pitchFamily="18" charset="0"/>
            </a:endParaRPr>
          </a:p>
        </p:txBody>
      </p:sp>
      <p:sp>
        <p:nvSpPr>
          <p:cNvPr id="185" name="正方形/長方形 184"/>
          <p:cNvSpPr/>
          <p:nvPr/>
        </p:nvSpPr>
        <p:spPr>
          <a:xfrm>
            <a:off x="2054557" y="3726051"/>
            <a:ext cx="381836" cy="523220"/>
          </a:xfrm>
          <a:prstGeom prst="rect">
            <a:avLst/>
          </a:prstGeom>
          <a:noFill/>
        </p:spPr>
        <p:txBody>
          <a:bodyPr wrap="none">
            <a:spAutoFit/>
          </a:bodyPr>
          <a:lstStyle/>
          <a:p>
            <a:r>
              <a:rPr lang="en-US" altLang="ja-JP" dirty="0">
                <a:solidFill>
                  <a:srgbClr val="000000"/>
                </a:solidFill>
                <a:latin typeface="Symbol" panose="05050102010706020507" pitchFamily="18" charset="2"/>
              </a:rPr>
              <a:t>=</a:t>
            </a:r>
            <a:endParaRPr lang="ja-JP" altLang="en-US" dirty="0"/>
          </a:p>
        </p:txBody>
      </p:sp>
      <p:sp>
        <p:nvSpPr>
          <p:cNvPr id="186" name="正方形/長方形 185"/>
          <p:cNvSpPr/>
          <p:nvPr/>
        </p:nvSpPr>
        <p:spPr>
          <a:xfrm>
            <a:off x="2337626" y="3726051"/>
            <a:ext cx="2236573" cy="523220"/>
          </a:xfrm>
          <a:prstGeom prst="rect">
            <a:avLst/>
          </a:prstGeom>
          <a:noFill/>
        </p:spPr>
        <p:txBody>
          <a:bodyPr wrap="square">
            <a:spAutoFit/>
          </a:bodyPr>
          <a:lstStyle/>
          <a:p>
            <a:r>
              <a:rPr lang="en-US" altLang="ja-JP" dirty="0">
                <a:solidFill>
                  <a:srgbClr val="000000"/>
                </a:solidFill>
                <a:latin typeface="Symbol" panose="05050102010706020507" pitchFamily="18" charset="2"/>
              </a:rPr>
              <a:t>(-</a:t>
            </a:r>
            <a:r>
              <a:rPr lang="en-US" altLang="ja-JP" i="1" dirty="0" err="1">
                <a:latin typeface="Symbol" panose="05050102010706020507" pitchFamily="18" charset="2"/>
              </a:rPr>
              <a:t>w</a:t>
            </a:r>
            <a:r>
              <a:rPr lang="en-US" altLang="ja-JP" i="1" dirty="0" err="1">
                <a:solidFill>
                  <a:srgbClr val="000000"/>
                </a:solidFill>
                <a:latin typeface="Bookman Old Style" pitchFamily="18" charset="0"/>
              </a:rPr>
              <a:t>y</a:t>
            </a:r>
            <a:r>
              <a:rPr lang="en-US" altLang="ja-JP" dirty="0">
                <a:solidFill>
                  <a:srgbClr val="000000"/>
                </a:solidFill>
                <a:latin typeface="Symbol" panose="05050102010706020507" pitchFamily="18" charset="2"/>
              </a:rPr>
              <a:t>)</a:t>
            </a:r>
            <a:r>
              <a:rPr lang="en-US" altLang="ja-JP" baseline="30000" dirty="0">
                <a:solidFill>
                  <a:srgbClr val="000000"/>
                </a:solidFill>
                <a:latin typeface="+mn-lt"/>
              </a:rPr>
              <a:t>2</a:t>
            </a:r>
            <a:r>
              <a:rPr lang="en-US" altLang="ja-JP" dirty="0">
                <a:solidFill>
                  <a:srgbClr val="000000"/>
                </a:solidFill>
                <a:latin typeface="Symbol" panose="05050102010706020507" pitchFamily="18" charset="2"/>
              </a:rPr>
              <a:t>+(</a:t>
            </a:r>
            <a:r>
              <a:rPr lang="en-US" altLang="ja-JP" i="1" dirty="0" err="1">
                <a:latin typeface="Symbol" panose="05050102010706020507" pitchFamily="18" charset="2"/>
              </a:rPr>
              <a:t>w</a:t>
            </a:r>
            <a:r>
              <a:rPr lang="en-US" altLang="ja-JP" i="1" dirty="0" err="1">
                <a:solidFill>
                  <a:srgbClr val="000000"/>
                </a:solidFill>
                <a:latin typeface="Bookman Old Style" pitchFamily="18" charset="0"/>
              </a:rPr>
              <a:t>x</a:t>
            </a:r>
            <a:r>
              <a:rPr lang="en-US" altLang="ja-JP" dirty="0">
                <a:solidFill>
                  <a:srgbClr val="000000"/>
                </a:solidFill>
                <a:latin typeface="Symbol" panose="05050102010706020507" pitchFamily="18" charset="2"/>
              </a:rPr>
              <a:t>)</a:t>
            </a:r>
            <a:r>
              <a:rPr lang="en-US" altLang="ja-JP" baseline="30000" dirty="0">
                <a:solidFill>
                  <a:srgbClr val="000000"/>
                </a:solidFill>
                <a:latin typeface="+mn-lt"/>
              </a:rPr>
              <a:t>2</a:t>
            </a:r>
            <a:endParaRPr lang="en-US" altLang="ja-JP" dirty="0">
              <a:solidFill>
                <a:srgbClr val="000000"/>
              </a:solidFill>
              <a:cs typeface="Times New Roman" panose="02020603050405020304" pitchFamily="18" charset="0"/>
            </a:endParaRPr>
          </a:p>
        </p:txBody>
      </p:sp>
      <p:sp>
        <p:nvSpPr>
          <p:cNvPr id="187" name="正方形/長方形 186"/>
          <p:cNvSpPr/>
          <p:nvPr/>
        </p:nvSpPr>
        <p:spPr>
          <a:xfrm>
            <a:off x="4510417" y="3752946"/>
            <a:ext cx="381836" cy="523220"/>
          </a:xfrm>
          <a:prstGeom prst="rect">
            <a:avLst/>
          </a:prstGeom>
          <a:noFill/>
        </p:spPr>
        <p:txBody>
          <a:bodyPr wrap="none">
            <a:spAutoFit/>
          </a:bodyPr>
          <a:lstStyle/>
          <a:p>
            <a:r>
              <a:rPr lang="en-US" altLang="ja-JP" dirty="0">
                <a:solidFill>
                  <a:srgbClr val="000000"/>
                </a:solidFill>
                <a:latin typeface="Symbol" panose="05050102010706020507" pitchFamily="18" charset="2"/>
              </a:rPr>
              <a:t>=</a:t>
            </a:r>
            <a:endParaRPr lang="ja-JP" altLang="en-US" dirty="0"/>
          </a:p>
        </p:txBody>
      </p:sp>
      <p:sp>
        <p:nvSpPr>
          <p:cNvPr id="189" name="正方形/長方形 188"/>
          <p:cNvSpPr/>
          <p:nvPr/>
        </p:nvSpPr>
        <p:spPr>
          <a:xfrm>
            <a:off x="6288699" y="3752946"/>
            <a:ext cx="381836" cy="523220"/>
          </a:xfrm>
          <a:prstGeom prst="rect">
            <a:avLst/>
          </a:prstGeom>
          <a:solidFill>
            <a:schemeClr val="bg1"/>
          </a:solidFill>
        </p:spPr>
        <p:txBody>
          <a:bodyPr wrap="none">
            <a:spAutoFit/>
          </a:bodyPr>
          <a:lstStyle/>
          <a:p>
            <a:r>
              <a:rPr lang="en-US" altLang="ja-JP" dirty="0">
                <a:solidFill>
                  <a:srgbClr val="000000"/>
                </a:solidFill>
                <a:latin typeface="Symbol" panose="05050102010706020507" pitchFamily="18" charset="2"/>
              </a:rPr>
              <a:t>=</a:t>
            </a:r>
            <a:endParaRPr lang="ja-JP" altLang="en-US" dirty="0"/>
          </a:p>
        </p:txBody>
      </p:sp>
      <p:sp>
        <p:nvSpPr>
          <p:cNvPr id="190" name="正方形/長方形 189"/>
          <p:cNvSpPr/>
          <p:nvPr/>
        </p:nvSpPr>
        <p:spPr>
          <a:xfrm>
            <a:off x="6544874" y="3752946"/>
            <a:ext cx="939113" cy="523220"/>
          </a:xfrm>
          <a:prstGeom prst="rect">
            <a:avLst/>
          </a:prstGeom>
          <a:solidFill>
            <a:schemeClr val="bg1"/>
          </a:solidFill>
        </p:spPr>
        <p:txBody>
          <a:bodyPr wrap="square">
            <a:spAutoFit/>
          </a:bodyPr>
          <a:lstStyle/>
          <a:p>
            <a:r>
              <a:rPr lang="en-US" altLang="ja-JP" i="1" dirty="0">
                <a:latin typeface="Symbol" panose="05050102010706020507" pitchFamily="18" charset="2"/>
              </a:rPr>
              <a:t>w</a:t>
            </a:r>
            <a:r>
              <a:rPr lang="en-US" altLang="ja-JP" baseline="30000" dirty="0">
                <a:solidFill>
                  <a:srgbClr val="000000"/>
                </a:solidFill>
                <a:latin typeface="+mn-lt"/>
              </a:rPr>
              <a:t>2</a:t>
            </a:r>
            <a:r>
              <a:rPr lang="en-US" altLang="ja-JP" i="1" dirty="0">
                <a:solidFill>
                  <a:srgbClr val="000000"/>
                </a:solidFill>
                <a:latin typeface="Bookman Old Style" pitchFamily="18" charset="0"/>
              </a:rPr>
              <a:t>r</a:t>
            </a:r>
            <a:r>
              <a:rPr lang="en-US" altLang="ja-JP" baseline="30000" dirty="0">
                <a:solidFill>
                  <a:srgbClr val="000000"/>
                </a:solidFill>
                <a:latin typeface="+mn-lt"/>
              </a:rPr>
              <a:t>2 </a:t>
            </a:r>
            <a:endParaRPr lang="en-US" altLang="ja-JP" dirty="0">
              <a:solidFill>
                <a:srgbClr val="000000"/>
              </a:solidFill>
              <a:cs typeface="Times New Roman" panose="02020603050405020304" pitchFamily="18" charset="0"/>
            </a:endParaRPr>
          </a:p>
        </p:txBody>
      </p:sp>
      <p:sp>
        <p:nvSpPr>
          <p:cNvPr id="191" name="Rectangle 115"/>
          <p:cNvSpPr>
            <a:spLocks noChangeArrowheads="1"/>
          </p:cNvSpPr>
          <p:nvPr/>
        </p:nvSpPr>
        <p:spPr bwMode="auto">
          <a:xfrm>
            <a:off x="0" y="4186533"/>
            <a:ext cx="686406"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ja-JP" altLang="en-US" sz="2000" i="1" dirty="0">
                <a:solidFill>
                  <a:srgbClr val="000000"/>
                </a:solidFill>
                <a:latin typeface="+mn-lt"/>
                <a:ea typeface="ＭＳ Ｐゴシック" panose="020B0600070205080204" pitchFamily="50" charset="-128"/>
              </a:rPr>
              <a:t>・</a:t>
            </a:r>
            <a:r>
              <a:rPr lang="en-US" altLang="ja-JP" b="1" i="1" dirty="0">
                <a:solidFill>
                  <a:srgbClr val="000000"/>
                </a:solidFill>
                <a:latin typeface="Bookman Old Style" pitchFamily="18" charset="0"/>
              </a:rPr>
              <a:t>r</a:t>
            </a:r>
            <a:endParaRPr lang="en-US" altLang="ja-JP" dirty="0">
              <a:solidFill>
                <a:srgbClr val="000000"/>
              </a:solidFill>
              <a:cs typeface="Times New Roman" panose="02020603050405020304" pitchFamily="18" charset="0"/>
            </a:endParaRPr>
          </a:p>
        </p:txBody>
      </p:sp>
      <p:sp>
        <p:nvSpPr>
          <p:cNvPr id="192" name="正方形/長方形 191"/>
          <p:cNvSpPr/>
          <p:nvPr/>
        </p:nvSpPr>
        <p:spPr>
          <a:xfrm>
            <a:off x="658052" y="4205166"/>
            <a:ext cx="2568332" cy="523220"/>
          </a:xfrm>
          <a:prstGeom prst="rect">
            <a:avLst/>
          </a:prstGeom>
          <a:noFill/>
        </p:spPr>
        <p:txBody>
          <a:bodyPr wrap="none">
            <a:spAutoFit/>
          </a:bodyPr>
          <a:lstStyle/>
          <a:p>
            <a:pPr lvl="0"/>
            <a:r>
              <a:rPr lang="en-US" altLang="ja-JP" dirty="0">
                <a:solidFill>
                  <a:srgbClr val="000000"/>
                </a:solidFill>
                <a:latin typeface="Symbol" panose="05050102010706020507" pitchFamily="18" charset="2"/>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y</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x</a:t>
            </a:r>
            <a:r>
              <a:rPr lang="en-US" altLang="ja-JP" dirty="0">
                <a:solidFill>
                  <a:srgbClr val="000000"/>
                </a:solidFill>
                <a:latin typeface="Symbol" panose="05050102010706020507" pitchFamily="18" charset="2"/>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x</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y</a:t>
            </a:r>
            <a:endParaRPr lang="en-US" altLang="ja-JP" dirty="0">
              <a:solidFill>
                <a:srgbClr val="000000"/>
              </a:solidFill>
              <a:cs typeface="Times New Roman" panose="02020603050405020304" pitchFamily="18" charset="0"/>
            </a:endParaRPr>
          </a:p>
        </p:txBody>
      </p:sp>
      <p:sp>
        <p:nvSpPr>
          <p:cNvPr id="193" name="正方形/長方形 192"/>
          <p:cNvSpPr/>
          <p:nvPr/>
        </p:nvSpPr>
        <p:spPr>
          <a:xfrm>
            <a:off x="3145604" y="4216899"/>
            <a:ext cx="561372" cy="523220"/>
          </a:xfrm>
          <a:prstGeom prst="rect">
            <a:avLst/>
          </a:prstGeom>
          <a:noFill/>
        </p:spPr>
        <p:txBody>
          <a:bodyPr wrap="none">
            <a:spAutoFit/>
          </a:bodyPr>
          <a:lstStyle/>
          <a:p>
            <a:r>
              <a:rPr lang="en-US" altLang="ja-JP" dirty="0">
                <a:solidFill>
                  <a:srgbClr val="000000"/>
                </a:solidFill>
                <a:latin typeface="Symbol" panose="05050102010706020507" pitchFamily="18" charset="2"/>
              </a:rPr>
              <a:t>=</a:t>
            </a:r>
            <a:r>
              <a:rPr lang="en-US" altLang="ja-JP" dirty="0">
                <a:solidFill>
                  <a:srgbClr val="000000"/>
                </a:solidFill>
                <a:latin typeface="+mn-lt"/>
              </a:rPr>
              <a:t>0</a:t>
            </a:r>
            <a:endParaRPr lang="ja-JP" altLang="en-US" dirty="0">
              <a:latin typeface="+mn-lt"/>
            </a:endParaRPr>
          </a:p>
        </p:txBody>
      </p:sp>
      <p:sp>
        <p:nvSpPr>
          <p:cNvPr id="194" name="Rectangle 115"/>
          <p:cNvSpPr>
            <a:spLocks noChangeArrowheads="1"/>
          </p:cNvSpPr>
          <p:nvPr/>
        </p:nvSpPr>
        <p:spPr bwMode="auto">
          <a:xfrm>
            <a:off x="4375036" y="4235622"/>
            <a:ext cx="936475"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ja-JP" altLang="en-US" sz="2000" dirty="0">
                <a:solidFill>
                  <a:srgbClr val="000000"/>
                </a:solidFill>
                <a:latin typeface="+mn-lt"/>
              </a:rPr>
              <a:t>⊥</a:t>
            </a:r>
            <a:r>
              <a:rPr lang="en-US" altLang="ja-JP" b="1" i="1" dirty="0">
                <a:solidFill>
                  <a:srgbClr val="000000"/>
                </a:solidFill>
                <a:latin typeface="Bookman Old Style" pitchFamily="18" charset="0"/>
              </a:rPr>
              <a:t>r </a:t>
            </a:r>
            <a:endParaRPr lang="en-US" altLang="ja-JP" sz="2000" dirty="0">
              <a:solidFill>
                <a:srgbClr val="000000"/>
              </a:solidFill>
              <a:latin typeface="+mn-lt"/>
              <a:cs typeface="Times New Roman" panose="02020603050405020304" pitchFamily="18" charset="0"/>
            </a:endParaRPr>
          </a:p>
        </p:txBody>
      </p:sp>
      <p:sp>
        <p:nvSpPr>
          <p:cNvPr id="195" name="正方形/長方形 194"/>
          <p:cNvSpPr/>
          <p:nvPr/>
        </p:nvSpPr>
        <p:spPr>
          <a:xfrm>
            <a:off x="3785521" y="4278877"/>
            <a:ext cx="492443" cy="461665"/>
          </a:xfrm>
          <a:prstGeom prst="rect">
            <a:avLst/>
          </a:prstGeom>
          <a:noFill/>
        </p:spPr>
        <p:txBody>
          <a:bodyPr wrap="none">
            <a:spAutoFit/>
          </a:bodyPr>
          <a:lstStyle/>
          <a:p>
            <a:r>
              <a:rPr lang="ja-JP" altLang="en-US" sz="2400" dirty="0">
                <a:solidFill>
                  <a:srgbClr val="000000"/>
                </a:solidFill>
                <a:latin typeface="Times New Roman"/>
              </a:rPr>
              <a:t>∴</a:t>
            </a:r>
            <a:endParaRPr lang="ja-JP" altLang="en-US" dirty="0"/>
          </a:p>
        </p:txBody>
      </p:sp>
      <p:sp>
        <p:nvSpPr>
          <p:cNvPr id="196" name="正方形/長方形 195"/>
          <p:cNvSpPr/>
          <p:nvPr/>
        </p:nvSpPr>
        <p:spPr>
          <a:xfrm>
            <a:off x="7495450" y="3814501"/>
            <a:ext cx="492443" cy="461665"/>
          </a:xfrm>
          <a:prstGeom prst="rect">
            <a:avLst/>
          </a:prstGeom>
          <a:noFill/>
        </p:spPr>
        <p:txBody>
          <a:bodyPr wrap="none">
            <a:spAutoFit/>
          </a:bodyPr>
          <a:lstStyle/>
          <a:p>
            <a:r>
              <a:rPr lang="ja-JP" altLang="en-US" sz="2400" dirty="0">
                <a:solidFill>
                  <a:srgbClr val="000000"/>
                </a:solidFill>
                <a:latin typeface="Times New Roman"/>
              </a:rPr>
              <a:t>∴</a:t>
            </a:r>
            <a:endParaRPr lang="ja-JP" altLang="en-US" dirty="0"/>
          </a:p>
        </p:txBody>
      </p:sp>
      <p:sp>
        <p:nvSpPr>
          <p:cNvPr id="197" name="正方形/長方形 196"/>
          <p:cNvSpPr/>
          <p:nvPr/>
        </p:nvSpPr>
        <p:spPr>
          <a:xfrm>
            <a:off x="7870237" y="3752946"/>
            <a:ext cx="1007021" cy="523220"/>
          </a:xfrm>
          <a:prstGeom prst="rect">
            <a:avLst/>
          </a:prstGeom>
          <a:noFill/>
        </p:spPr>
        <p:txBody>
          <a:bodyPr wrap="square">
            <a:spAutoFit/>
          </a:bodyPr>
          <a:lstStyle/>
          <a:p>
            <a:r>
              <a:rPr lang="en-US" altLang="ja-JP" i="1" dirty="0">
                <a:solidFill>
                  <a:srgbClr val="000000"/>
                </a:solidFill>
                <a:latin typeface="Bookman Old Style" pitchFamily="18" charset="0"/>
              </a:rPr>
              <a:t>v</a:t>
            </a:r>
            <a:r>
              <a:rPr lang="en-US" altLang="ja-JP" dirty="0">
                <a:solidFill>
                  <a:srgbClr val="000000"/>
                </a:solidFill>
                <a:latin typeface="Symbol" panose="05050102010706020507" pitchFamily="18" charset="2"/>
              </a:rPr>
              <a:t>=</a:t>
            </a:r>
            <a:r>
              <a:rPr lang="en-US" altLang="ja-JP" i="1" dirty="0" err="1">
                <a:latin typeface="Symbol" panose="05050102010706020507" pitchFamily="18" charset="2"/>
              </a:rPr>
              <a:t>w</a:t>
            </a:r>
            <a:r>
              <a:rPr lang="en-US" altLang="ja-JP" i="1" dirty="0" err="1">
                <a:solidFill>
                  <a:srgbClr val="000000"/>
                </a:solidFill>
                <a:latin typeface="Bookman Old Style" pitchFamily="18" charset="0"/>
              </a:rPr>
              <a:t>r</a:t>
            </a:r>
            <a:r>
              <a:rPr lang="en-US" altLang="ja-JP" baseline="30000" dirty="0">
                <a:solidFill>
                  <a:srgbClr val="000000"/>
                </a:solidFill>
                <a:latin typeface="+mn-lt"/>
              </a:rPr>
              <a:t> </a:t>
            </a:r>
            <a:endParaRPr lang="en-US" altLang="ja-JP" dirty="0">
              <a:solidFill>
                <a:srgbClr val="000000"/>
              </a:solidFill>
              <a:cs typeface="Times New Roman" panose="02020603050405020304" pitchFamily="18" charset="0"/>
            </a:endParaRPr>
          </a:p>
        </p:txBody>
      </p:sp>
      <p:sp>
        <p:nvSpPr>
          <p:cNvPr id="188" name="正方形/長方形 187"/>
          <p:cNvSpPr/>
          <p:nvPr/>
        </p:nvSpPr>
        <p:spPr>
          <a:xfrm>
            <a:off x="4753146" y="3739385"/>
            <a:ext cx="1754658" cy="536781"/>
          </a:xfrm>
          <a:prstGeom prst="rect">
            <a:avLst/>
          </a:prstGeom>
          <a:noFill/>
        </p:spPr>
        <p:txBody>
          <a:bodyPr wrap="square">
            <a:spAutoFit/>
          </a:bodyPr>
          <a:lstStyle/>
          <a:p>
            <a:r>
              <a:rPr lang="en-US" altLang="ja-JP" i="1" dirty="0">
                <a:latin typeface="Symbol" panose="05050102010706020507" pitchFamily="18" charset="2"/>
              </a:rPr>
              <a:t>w</a:t>
            </a:r>
            <a:r>
              <a:rPr lang="en-US" altLang="ja-JP" baseline="30000" dirty="0">
                <a:solidFill>
                  <a:srgbClr val="000000"/>
                </a:solidFill>
                <a:latin typeface="+mn-lt"/>
              </a:rPr>
              <a:t>2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x</a:t>
            </a:r>
            <a:r>
              <a:rPr lang="en-US" altLang="ja-JP" baseline="30000" dirty="0">
                <a:solidFill>
                  <a:srgbClr val="000000"/>
                </a:solidFill>
                <a:latin typeface="+mn-lt"/>
              </a:rPr>
              <a:t>2</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y</a:t>
            </a:r>
            <a:r>
              <a:rPr lang="en-US" altLang="ja-JP" baseline="30000" dirty="0">
                <a:solidFill>
                  <a:srgbClr val="000000"/>
                </a:solidFill>
                <a:latin typeface="+mn-lt"/>
              </a:rPr>
              <a:t>2</a:t>
            </a:r>
            <a:r>
              <a:rPr lang="en-US" altLang="ja-JP" dirty="0">
                <a:solidFill>
                  <a:srgbClr val="000000"/>
                </a:solidFill>
                <a:latin typeface="Symbol" panose="05050102010706020507" pitchFamily="18" charset="2"/>
              </a:rPr>
              <a:t>)</a:t>
            </a:r>
            <a:r>
              <a:rPr lang="en-US" altLang="ja-JP" baseline="30000" dirty="0">
                <a:solidFill>
                  <a:srgbClr val="000000"/>
                </a:solidFill>
                <a:latin typeface="+mn-lt"/>
              </a:rPr>
              <a:t> </a:t>
            </a:r>
            <a:endParaRPr lang="en-US" altLang="ja-JP" dirty="0">
              <a:solidFill>
                <a:srgbClr val="000000"/>
              </a:solidFill>
              <a:cs typeface="Times New Roman" panose="02020603050405020304" pitchFamily="18" charset="0"/>
            </a:endParaRPr>
          </a:p>
        </p:txBody>
      </p:sp>
      <p:sp>
        <p:nvSpPr>
          <p:cNvPr id="198" name="Rectangle 4"/>
          <p:cNvSpPr>
            <a:spLocks noChangeArrowheads="1"/>
          </p:cNvSpPr>
          <p:nvPr/>
        </p:nvSpPr>
        <p:spPr bwMode="auto">
          <a:xfrm>
            <a:off x="5620871" y="4242621"/>
            <a:ext cx="737702" cy="523220"/>
          </a:xfrm>
          <a:prstGeom prst="rect">
            <a:avLst/>
          </a:prstGeom>
          <a:solidFill>
            <a:schemeClr val="bg1"/>
          </a:solidFill>
          <a:ln>
            <a:noFill/>
          </a:ln>
        </p:spPr>
        <p:txBody>
          <a:bodyPr wrap="none">
            <a:spAutoFit/>
          </a:bodyPr>
          <a:lstStyle/>
          <a:p>
            <a:r>
              <a:rPr lang="en-US" altLang="ja-JP" b="1" i="1" dirty="0">
                <a:solidFill>
                  <a:srgbClr val="000000"/>
                </a:solidFill>
                <a:latin typeface="Bookman Old Style" pitchFamily="18" charset="0"/>
              </a:rPr>
              <a:t>v</a:t>
            </a:r>
            <a:r>
              <a:rPr lang="ja-JP" altLang="en-US" dirty="0">
                <a:solidFill>
                  <a:srgbClr val="000000"/>
                </a:solidFill>
              </a:rPr>
              <a:t>は</a:t>
            </a:r>
            <a:endParaRPr lang="ja-JP" altLang="en-US" i="1" dirty="0">
              <a:solidFill>
                <a:srgbClr val="000000"/>
              </a:solidFill>
              <a:latin typeface="Bookman Old Style" pitchFamily="18" charset="0"/>
            </a:endParaRPr>
          </a:p>
        </p:txBody>
      </p:sp>
      <p:sp>
        <p:nvSpPr>
          <p:cNvPr id="200" name="Rectangle 4"/>
          <p:cNvSpPr>
            <a:spLocks noChangeArrowheads="1"/>
          </p:cNvSpPr>
          <p:nvPr/>
        </p:nvSpPr>
        <p:spPr bwMode="auto">
          <a:xfrm>
            <a:off x="6252882" y="4242621"/>
            <a:ext cx="1620957" cy="523220"/>
          </a:xfrm>
          <a:prstGeom prst="rect">
            <a:avLst/>
          </a:prstGeom>
          <a:solidFill>
            <a:schemeClr val="bg1"/>
          </a:solidFill>
          <a:ln>
            <a:noFill/>
          </a:ln>
        </p:spPr>
        <p:txBody>
          <a:bodyPr wrap="none">
            <a:spAutoFit/>
          </a:bodyPr>
          <a:lstStyle/>
          <a:p>
            <a:r>
              <a:rPr lang="ja-JP" altLang="en-US" dirty="0">
                <a:solidFill>
                  <a:srgbClr val="000000"/>
                </a:solidFill>
              </a:rPr>
              <a:t>接線方向</a:t>
            </a:r>
            <a:endParaRPr lang="ja-JP" altLang="en-US" i="1" dirty="0">
              <a:solidFill>
                <a:srgbClr val="000000"/>
              </a:solidFill>
              <a:latin typeface="Bookman Old Style" pitchFamily="18" charset="0"/>
            </a:endParaRPr>
          </a:p>
        </p:txBody>
      </p:sp>
      <p:sp>
        <p:nvSpPr>
          <p:cNvPr id="139" name="Rectangle 4"/>
          <p:cNvSpPr>
            <a:spLocks noChangeArrowheads="1"/>
          </p:cNvSpPr>
          <p:nvPr/>
        </p:nvSpPr>
        <p:spPr bwMode="auto">
          <a:xfrm>
            <a:off x="0" y="4769380"/>
            <a:ext cx="1261884" cy="523220"/>
          </a:xfrm>
          <a:prstGeom prst="rect">
            <a:avLst/>
          </a:prstGeom>
          <a:noFill/>
          <a:ln>
            <a:noFill/>
          </a:ln>
        </p:spPr>
        <p:txBody>
          <a:bodyPr wrap="none">
            <a:spAutoFit/>
          </a:bodyPr>
          <a:lstStyle/>
          <a:p>
            <a:r>
              <a:rPr lang="ja-JP" altLang="en-US" dirty="0">
                <a:solidFill>
                  <a:srgbClr val="3333CC"/>
                </a:solidFill>
              </a:rPr>
              <a:t>加速度</a:t>
            </a:r>
          </a:p>
        </p:txBody>
      </p:sp>
      <p:sp>
        <p:nvSpPr>
          <p:cNvPr id="150" name="Rectangle 115"/>
          <p:cNvSpPr>
            <a:spLocks noChangeArrowheads="1"/>
          </p:cNvSpPr>
          <p:nvPr/>
        </p:nvSpPr>
        <p:spPr bwMode="auto">
          <a:xfrm>
            <a:off x="1128118" y="4774994"/>
            <a:ext cx="625492"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51" name="正方形/長方形 150"/>
          <p:cNvSpPr/>
          <p:nvPr/>
        </p:nvSpPr>
        <p:spPr>
          <a:xfrm>
            <a:off x="4020446" y="5302032"/>
            <a:ext cx="2682145" cy="523220"/>
          </a:xfrm>
          <a:prstGeom prst="rect">
            <a:avLst/>
          </a:prstGeom>
          <a:noFill/>
        </p:spPr>
        <p:txBody>
          <a:bodyPr wrap="none">
            <a:spAutoFit/>
          </a:bodyPr>
          <a:lstStyle/>
          <a:p>
            <a:r>
              <a:rPr lang="en-US" altLang="ja-JP" dirty="0">
                <a:latin typeface="Symbol" panose="05050102010706020507" pitchFamily="18" charset="2"/>
              </a:rPr>
              <a:t>-</a:t>
            </a:r>
            <a:r>
              <a:rPr lang="en-US" altLang="ja-JP" i="1" dirty="0">
                <a:latin typeface="Symbol" panose="05050102010706020507" pitchFamily="18" charset="2"/>
              </a:rPr>
              <a:t>w </a:t>
            </a:r>
            <a:r>
              <a:rPr lang="en-US" altLang="ja-JP" dirty="0">
                <a:latin typeface="Symbol" panose="05050102010706020507" pitchFamily="18" charset="2"/>
              </a:rPr>
              <a:t> </a:t>
            </a:r>
            <a:r>
              <a:rPr lang="en-US" altLang="ja-JP" i="1" dirty="0">
                <a:latin typeface="Bookman Old Style" pitchFamily="18" charset="0"/>
              </a:rPr>
              <a:t>r </a:t>
            </a:r>
            <a:r>
              <a:rPr lang="en-US" altLang="ja-JP" dirty="0">
                <a:cs typeface="Times New Roman" panose="02020603050405020304" pitchFamily="18" charset="0"/>
              </a:rPr>
              <a:t>sin(</a:t>
            </a:r>
            <a:r>
              <a:rPr lang="en-US" altLang="ja-JP" i="1" dirty="0">
                <a:latin typeface="Symbol" panose="05050102010706020507" pitchFamily="18" charset="2"/>
              </a:rPr>
              <a:t>w</a:t>
            </a:r>
            <a:r>
              <a:rPr lang="ja-JP" altLang="en-US" i="1" dirty="0">
                <a:latin typeface="Symbol" panose="05050102010706020507" pitchFamily="18" charset="2"/>
              </a:rPr>
              <a:t> </a:t>
            </a:r>
            <a:r>
              <a:rPr lang="en-US" altLang="ja-JP" i="1" dirty="0">
                <a:latin typeface="Bookman Old Style" pitchFamily="18" charset="0"/>
              </a:rPr>
              <a:t>t</a:t>
            </a:r>
            <a:r>
              <a:rPr lang="en-US" altLang="ja-JP" dirty="0">
                <a:latin typeface="Symbol" panose="05050102010706020507" pitchFamily="18" charset="2"/>
              </a:rPr>
              <a:t>+</a:t>
            </a:r>
            <a:r>
              <a:rPr lang="en-US" altLang="ja-JP" i="1" dirty="0">
                <a:latin typeface="Symbol" panose="05050102010706020507" pitchFamily="18" charset="2"/>
              </a:rPr>
              <a:t>q</a:t>
            </a:r>
            <a:r>
              <a:rPr lang="en-US" altLang="ja-JP" baseline="-25000" dirty="0"/>
              <a:t>0</a:t>
            </a:r>
            <a:r>
              <a:rPr lang="en-US" altLang="ja-JP" dirty="0">
                <a:cs typeface="Times New Roman" panose="02020603050405020304" pitchFamily="18" charset="0"/>
              </a:rPr>
              <a:t>)</a:t>
            </a:r>
          </a:p>
        </p:txBody>
      </p:sp>
      <p:sp>
        <p:nvSpPr>
          <p:cNvPr id="152" name="Rectangle 115"/>
          <p:cNvSpPr>
            <a:spLocks noChangeArrowheads="1"/>
          </p:cNvSpPr>
          <p:nvPr/>
        </p:nvSpPr>
        <p:spPr bwMode="auto">
          <a:xfrm>
            <a:off x="1690292" y="4777597"/>
            <a:ext cx="1342034" cy="523220"/>
          </a:xfrm>
          <a:prstGeom prst="rect">
            <a:avLst/>
          </a:prstGeom>
          <a:noFill/>
          <a:ln>
            <a:noFill/>
          </a:ln>
        </p:spPr>
        <p:txBody>
          <a:bodyPr wrap="none">
            <a:spAutoFit/>
          </a:bodyPr>
          <a:lstStyle/>
          <a:p>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a</a:t>
            </a:r>
            <a:r>
              <a:rPr lang="en-US" altLang="ja-JP" i="1" baseline="-25000" dirty="0">
                <a:solidFill>
                  <a:srgbClr val="000000"/>
                </a:solidFill>
                <a:latin typeface="Bookman Old Style" pitchFamily="18" charset="0"/>
              </a:rPr>
              <a:t>x</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 a</a:t>
            </a:r>
            <a:r>
              <a:rPr lang="en-US" altLang="ja-JP" i="1" baseline="-25000" dirty="0">
                <a:solidFill>
                  <a:srgbClr val="000000"/>
                </a:solidFill>
                <a:latin typeface="Bookman Old Style" pitchFamily="18" charset="0"/>
              </a:rPr>
              <a:t>y</a:t>
            </a:r>
            <a:r>
              <a:rPr lang="en-US" altLang="ja-JP" dirty="0">
                <a:solidFill>
                  <a:srgbClr val="000000"/>
                </a:solidFill>
                <a:cs typeface="Times New Roman" panose="02020603050405020304" pitchFamily="18" charset="0"/>
              </a:rPr>
              <a:t>)</a:t>
            </a:r>
          </a:p>
        </p:txBody>
      </p:sp>
      <p:sp>
        <p:nvSpPr>
          <p:cNvPr id="153" name="正方形/長方形 152"/>
          <p:cNvSpPr/>
          <p:nvPr/>
        </p:nvSpPr>
        <p:spPr>
          <a:xfrm>
            <a:off x="913344" y="5331534"/>
            <a:ext cx="2741456" cy="523220"/>
          </a:xfrm>
          <a:prstGeom prst="rect">
            <a:avLst/>
          </a:prstGeom>
          <a:noFill/>
        </p:spPr>
        <p:txBody>
          <a:bodyPr wrap="none">
            <a:spAutoFit/>
          </a:bodyPr>
          <a:lstStyle/>
          <a:p>
            <a:r>
              <a:rPr lang="en-US" altLang="ja-JP" dirty="0">
                <a:latin typeface="Symbol" panose="05050102010706020507" pitchFamily="18" charset="2"/>
              </a:rPr>
              <a:t>-</a:t>
            </a:r>
            <a:r>
              <a:rPr lang="en-US" altLang="ja-JP" i="1" dirty="0">
                <a:latin typeface="Symbol" panose="05050102010706020507" pitchFamily="18" charset="2"/>
              </a:rPr>
              <a:t>w </a:t>
            </a:r>
            <a:r>
              <a:rPr lang="en-US" altLang="ja-JP" dirty="0">
                <a:latin typeface="Symbol" panose="05050102010706020507" pitchFamily="18" charset="2"/>
              </a:rPr>
              <a:t> </a:t>
            </a:r>
            <a:r>
              <a:rPr lang="en-US" altLang="ja-JP" i="1" dirty="0">
                <a:latin typeface="Bookman Old Style" pitchFamily="18" charset="0"/>
              </a:rPr>
              <a:t>r </a:t>
            </a:r>
            <a:r>
              <a:rPr lang="en-US" altLang="ja-JP" dirty="0">
                <a:cs typeface="Times New Roman" panose="02020603050405020304" pitchFamily="18" charset="0"/>
              </a:rPr>
              <a:t>cos(</a:t>
            </a:r>
            <a:r>
              <a:rPr lang="en-US" altLang="ja-JP" i="1" dirty="0">
                <a:latin typeface="Symbol" panose="05050102010706020507" pitchFamily="18" charset="2"/>
              </a:rPr>
              <a:t>w</a:t>
            </a:r>
            <a:r>
              <a:rPr lang="ja-JP" altLang="en-US" i="1" dirty="0">
                <a:latin typeface="Symbol" panose="05050102010706020507" pitchFamily="18" charset="2"/>
              </a:rPr>
              <a:t> </a:t>
            </a:r>
            <a:r>
              <a:rPr lang="en-US" altLang="ja-JP" i="1" dirty="0">
                <a:latin typeface="Bookman Old Style" pitchFamily="18" charset="0"/>
              </a:rPr>
              <a:t>t</a:t>
            </a:r>
            <a:r>
              <a:rPr lang="en-US" altLang="ja-JP" dirty="0">
                <a:latin typeface="Symbol" panose="05050102010706020507" pitchFamily="18" charset="2"/>
              </a:rPr>
              <a:t>+</a:t>
            </a:r>
            <a:r>
              <a:rPr lang="en-US" altLang="ja-JP" i="1" dirty="0">
                <a:latin typeface="Symbol" panose="05050102010706020507" pitchFamily="18" charset="2"/>
              </a:rPr>
              <a:t>q</a:t>
            </a:r>
            <a:r>
              <a:rPr lang="en-US" altLang="ja-JP" baseline="-25000" dirty="0"/>
              <a:t>0</a:t>
            </a:r>
            <a:r>
              <a:rPr lang="en-US" altLang="ja-JP" dirty="0">
                <a:cs typeface="Times New Roman" panose="02020603050405020304" pitchFamily="18" charset="0"/>
              </a:rPr>
              <a:t>)</a:t>
            </a:r>
          </a:p>
        </p:txBody>
      </p:sp>
      <p:sp>
        <p:nvSpPr>
          <p:cNvPr id="154" name="Rectangle 69"/>
          <p:cNvSpPr>
            <a:spLocks noChangeArrowheads="1"/>
          </p:cNvSpPr>
          <p:nvPr/>
        </p:nvSpPr>
        <p:spPr bwMode="auto">
          <a:xfrm>
            <a:off x="837347" y="5301202"/>
            <a:ext cx="2908832"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latin typeface="Bookman Old Style" pitchFamily="18" charset="0"/>
            </a:endParaRPr>
          </a:p>
        </p:txBody>
      </p:sp>
      <p:sp>
        <p:nvSpPr>
          <p:cNvPr id="155" name="Rectangle 69"/>
          <p:cNvSpPr>
            <a:spLocks noChangeArrowheads="1"/>
          </p:cNvSpPr>
          <p:nvPr/>
        </p:nvSpPr>
        <p:spPr bwMode="auto">
          <a:xfrm>
            <a:off x="4007223" y="5302842"/>
            <a:ext cx="2662517"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latin typeface="Bookman Old Style" pitchFamily="18" charset="0"/>
            </a:endParaRPr>
          </a:p>
        </p:txBody>
      </p:sp>
      <p:sp>
        <p:nvSpPr>
          <p:cNvPr id="156" name="正方形/長方形 155"/>
          <p:cNvSpPr/>
          <p:nvPr/>
        </p:nvSpPr>
        <p:spPr>
          <a:xfrm>
            <a:off x="1384706" y="5310993"/>
            <a:ext cx="304892" cy="523220"/>
          </a:xfrm>
          <a:prstGeom prst="rect">
            <a:avLst/>
          </a:prstGeom>
        </p:spPr>
        <p:txBody>
          <a:bodyPr wrap="none">
            <a:spAutoFit/>
          </a:bodyPr>
          <a:lstStyle/>
          <a:p>
            <a:r>
              <a:rPr lang="en-US" altLang="ja-JP" baseline="30000" dirty="0">
                <a:cs typeface="Times New Roman" panose="02020603050405020304" pitchFamily="18" charset="0"/>
              </a:rPr>
              <a:t>2</a:t>
            </a:r>
            <a:endParaRPr lang="ja-JP" altLang="en-US" dirty="0"/>
          </a:p>
        </p:txBody>
      </p:sp>
      <p:sp>
        <p:nvSpPr>
          <p:cNvPr id="158" name="正方形/長方形 157"/>
          <p:cNvSpPr/>
          <p:nvPr/>
        </p:nvSpPr>
        <p:spPr>
          <a:xfrm>
            <a:off x="4513955" y="5302032"/>
            <a:ext cx="304892" cy="523220"/>
          </a:xfrm>
          <a:prstGeom prst="rect">
            <a:avLst/>
          </a:prstGeom>
        </p:spPr>
        <p:txBody>
          <a:bodyPr wrap="none">
            <a:spAutoFit/>
          </a:bodyPr>
          <a:lstStyle/>
          <a:p>
            <a:r>
              <a:rPr lang="en-US" altLang="ja-JP" baseline="30000" dirty="0">
                <a:cs typeface="Times New Roman" panose="02020603050405020304" pitchFamily="18" charset="0"/>
              </a:rPr>
              <a:t>2</a:t>
            </a:r>
            <a:endParaRPr lang="ja-JP" altLang="en-US" dirty="0"/>
          </a:p>
        </p:txBody>
      </p:sp>
      <p:sp>
        <p:nvSpPr>
          <p:cNvPr id="211" name="正方形/長方形 210"/>
          <p:cNvSpPr/>
          <p:nvPr/>
        </p:nvSpPr>
        <p:spPr>
          <a:xfrm>
            <a:off x="6777318" y="5286211"/>
            <a:ext cx="2366682" cy="608084"/>
          </a:xfrm>
          <a:prstGeom prst="rect">
            <a:avLst/>
          </a:prstGeom>
          <a:noFill/>
        </p:spPr>
        <p:txBody>
          <a:bodyPr wrap="none">
            <a:noAutofit/>
          </a:bodyPr>
          <a:lstStyle/>
          <a:p>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         ,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endParaRPr lang="ja-JP" altLang="en-US" dirty="0"/>
          </a:p>
        </p:txBody>
      </p:sp>
      <p:sp>
        <p:nvSpPr>
          <p:cNvPr id="212" name="正方形/長方形 211"/>
          <p:cNvSpPr/>
          <p:nvPr/>
        </p:nvSpPr>
        <p:spPr>
          <a:xfrm>
            <a:off x="7161954" y="5292450"/>
            <a:ext cx="1305696" cy="523220"/>
          </a:xfrm>
          <a:prstGeom prst="rect">
            <a:avLst/>
          </a:prstGeom>
          <a:noFill/>
        </p:spPr>
        <p:txBody>
          <a:bodyPr wrap="square">
            <a:spAutoFit/>
          </a:bodyPr>
          <a:lstStyle/>
          <a:p>
            <a:r>
              <a:rPr lang="en-US" altLang="ja-JP" dirty="0">
                <a:solidFill>
                  <a:srgbClr val="000000"/>
                </a:solidFill>
                <a:latin typeface="Symbol" panose="05050102010706020507" pitchFamily="18" charset="2"/>
              </a:rPr>
              <a:t>-</a:t>
            </a:r>
            <a:r>
              <a:rPr lang="en-US" altLang="ja-JP" i="1" dirty="0">
                <a:latin typeface="Symbol" panose="05050102010706020507" pitchFamily="18" charset="2"/>
              </a:rPr>
              <a:t>w</a:t>
            </a:r>
            <a:r>
              <a:rPr lang="en-US" altLang="ja-JP" baseline="30000" dirty="0">
                <a:cs typeface="Times New Roman" panose="02020603050405020304" pitchFamily="18" charset="0"/>
              </a:rPr>
              <a:t>2</a:t>
            </a:r>
            <a:r>
              <a:rPr lang="en-US" altLang="ja-JP" i="1" dirty="0">
                <a:solidFill>
                  <a:srgbClr val="000000"/>
                </a:solidFill>
                <a:latin typeface="Bookman Old Style" pitchFamily="18" charset="0"/>
              </a:rPr>
              <a:t>x</a:t>
            </a:r>
            <a:endParaRPr lang="en-US" altLang="ja-JP" dirty="0">
              <a:solidFill>
                <a:srgbClr val="000000"/>
              </a:solidFill>
              <a:cs typeface="Times New Roman" panose="02020603050405020304" pitchFamily="18" charset="0"/>
            </a:endParaRPr>
          </a:p>
        </p:txBody>
      </p:sp>
      <p:sp>
        <p:nvSpPr>
          <p:cNvPr id="213" name="正方形/長方形 212"/>
          <p:cNvSpPr/>
          <p:nvPr/>
        </p:nvSpPr>
        <p:spPr>
          <a:xfrm>
            <a:off x="8102155" y="5285910"/>
            <a:ext cx="1145059" cy="523220"/>
          </a:xfrm>
          <a:prstGeom prst="rect">
            <a:avLst/>
          </a:prstGeom>
          <a:noFill/>
        </p:spPr>
        <p:txBody>
          <a:bodyPr wrap="square">
            <a:spAutoFit/>
          </a:bodyPr>
          <a:lstStyle/>
          <a:p>
            <a:r>
              <a:rPr lang="en-US" altLang="ja-JP" dirty="0">
                <a:solidFill>
                  <a:srgbClr val="000000"/>
                </a:solidFill>
                <a:latin typeface="Symbol" panose="05050102010706020507" pitchFamily="18" charset="2"/>
              </a:rPr>
              <a:t>-</a:t>
            </a:r>
            <a:r>
              <a:rPr lang="en-US" altLang="ja-JP" i="1" dirty="0">
                <a:latin typeface="Symbol" panose="05050102010706020507" pitchFamily="18" charset="2"/>
              </a:rPr>
              <a:t>w</a:t>
            </a:r>
            <a:r>
              <a:rPr lang="en-US" altLang="ja-JP" baseline="30000" dirty="0">
                <a:cs typeface="Times New Roman" panose="02020603050405020304" pitchFamily="18" charset="0"/>
              </a:rPr>
              <a:t>2</a:t>
            </a:r>
            <a:r>
              <a:rPr lang="en-US" altLang="ja-JP" i="1" dirty="0">
                <a:solidFill>
                  <a:srgbClr val="000000"/>
                </a:solidFill>
                <a:latin typeface="Bookman Old Style" pitchFamily="18" charset="0"/>
              </a:rPr>
              <a:t>y</a:t>
            </a:r>
            <a:endParaRPr lang="en-US" altLang="ja-JP" dirty="0">
              <a:solidFill>
                <a:srgbClr val="000000"/>
              </a:solidFill>
              <a:cs typeface="Times New Roman" panose="02020603050405020304" pitchFamily="18" charset="0"/>
            </a:endParaRPr>
          </a:p>
        </p:txBody>
      </p:sp>
      <p:sp>
        <p:nvSpPr>
          <p:cNvPr id="214" name="Rectangle 69"/>
          <p:cNvSpPr>
            <a:spLocks noChangeArrowheads="1"/>
          </p:cNvSpPr>
          <p:nvPr/>
        </p:nvSpPr>
        <p:spPr bwMode="auto">
          <a:xfrm>
            <a:off x="7113495" y="5289395"/>
            <a:ext cx="2030505" cy="560076"/>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215" name="Rectangle 115"/>
          <p:cNvSpPr>
            <a:spLocks noChangeArrowheads="1"/>
          </p:cNvSpPr>
          <p:nvPr/>
        </p:nvSpPr>
        <p:spPr bwMode="auto">
          <a:xfrm>
            <a:off x="1900009" y="6047587"/>
            <a:ext cx="13692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en-US" altLang="ja-JP" dirty="0">
                <a:solidFill>
                  <a:srgbClr val="000000"/>
                </a:solidFill>
                <a:latin typeface="Symbol" pitchFamily="18" charset="2"/>
              </a:rPr>
              <a:t>=</a:t>
            </a:r>
            <a:r>
              <a:rPr lang="en-US" altLang="ja-JP" i="1" dirty="0">
                <a:solidFill>
                  <a:srgbClr val="000000"/>
                </a:solidFill>
                <a:latin typeface="Symbol" panose="05050102010706020507" pitchFamily="18" charset="2"/>
              </a:rPr>
              <a:t>-</a:t>
            </a:r>
            <a:r>
              <a:rPr lang="en-US" altLang="ja-JP" b="1"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endParaRPr lang="en-US" altLang="ja-JP" b="1" i="1" dirty="0">
              <a:solidFill>
                <a:srgbClr val="000000"/>
              </a:solidFill>
              <a:latin typeface="Bookman Old Style" pitchFamily="18" charset="0"/>
            </a:endParaRPr>
          </a:p>
        </p:txBody>
      </p:sp>
      <p:sp>
        <p:nvSpPr>
          <p:cNvPr id="217" name="正方形/長方形 216"/>
          <p:cNvSpPr/>
          <p:nvPr/>
        </p:nvSpPr>
        <p:spPr>
          <a:xfrm>
            <a:off x="3308586" y="6104606"/>
            <a:ext cx="492443" cy="461665"/>
          </a:xfrm>
          <a:prstGeom prst="rect">
            <a:avLst/>
          </a:prstGeom>
          <a:noFill/>
        </p:spPr>
        <p:txBody>
          <a:bodyPr wrap="none">
            <a:spAutoFit/>
          </a:bodyPr>
          <a:lstStyle/>
          <a:p>
            <a:r>
              <a:rPr lang="ja-JP" altLang="en-US" sz="2400" dirty="0">
                <a:solidFill>
                  <a:srgbClr val="000000"/>
                </a:solidFill>
                <a:latin typeface="Times New Roman"/>
              </a:rPr>
              <a:t>∴</a:t>
            </a:r>
            <a:endParaRPr lang="ja-JP" altLang="en-US" dirty="0"/>
          </a:p>
        </p:txBody>
      </p:sp>
      <p:sp>
        <p:nvSpPr>
          <p:cNvPr id="218" name="Rectangle 115"/>
          <p:cNvSpPr>
            <a:spLocks noChangeArrowheads="1"/>
          </p:cNvSpPr>
          <p:nvPr/>
        </p:nvSpPr>
        <p:spPr bwMode="auto">
          <a:xfrm>
            <a:off x="3723099" y="6047587"/>
            <a:ext cx="1056700"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ja-JP" altLang="en-US" b="1" i="1" dirty="0">
                <a:solidFill>
                  <a:srgbClr val="000000"/>
                </a:solidFill>
                <a:latin typeface="Bookman Old Style" pitchFamily="18" charset="0"/>
              </a:rPr>
              <a:t> </a:t>
            </a:r>
            <a:r>
              <a:rPr lang="en-US" altLang="ja-JP" sz="2000" dirty="0">
                <a:solidFill>
                  <a:srgbClr val="000000"/>
                </a:solidFill>
                <a:latin typeface="+mn-lt"/>
              </a:rPr>
              <a:t>// </a:t>
            </a:r>
            <a:r>
              <a:rPr lang="en-US" altLang="ja-JP" b="1" i="1" dirty="0">
                <a:solidFill>
                  <a:srgbClr val="000000"/>
                </a:solidFill>
                <a:latin typeface="Bookman Old Style" pitchFamily="18" charset="0"/>
              </a:rPr>
              <a:t>r </a:t>
            </a:r>
            <a:endParaRPr lang="en-US" altLang="ja-JP" sz="2000" dirty="0">
              <a:solidFill>
                <a:srgbClr val="000000"/>
              </a:solidFill>
              <a:latin typeface="+mn-lt"/>
              <a:cs typeface="Times New Roman" panose="02020603050405020304" pitchFamily="18" charset="0"/>
            </a:endParaRPr>
          </a:p>
        </p:txBody>
      </p:sp>
      <p:sp>
        <p:nvSpPr>
          <p:cNvPr id="219" name="Rectangle 115"/>
          <p:cNvSpPr>
            <a:spLocks noChangeArrowheads="1"/>
          </p:cNvSpPr>
          <p:nvPr/>
        </p:nvSpPr>
        <p:spPr bwMode="auto">
          <a:xfrm>
            <a:off x="5068103" y="6060183"/>
            <a:ext cx="1000595"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ja-JP" altLang="en-US" sz="2000" dirty="0">
                <a:solidFill>
                  <a:srgbClr val="000000"/>
                </a:solidFill>
                <a:latin typeface="+mn-lt"/>
              </a:rPr>
              <a:t>⊥</a:t>
            </a:r>
            <a:r>
              <a:rPr lang="en-US" altLang="ja-JP" b="1" i="1" dirty="0">
                <a:solidFill>
                  <a:srgbClr val="000000"/>
                </a:solidFill>
                <a:latin typeface="Bookman Old Style" pitchFamily="18" charset="0"/>
              </a:rPr>
              <a:t>v </a:t>
            </a:r>
            <a:endParaRPr lang="en-US" altLang="ja-JP" sz="2000" dirty="0">
              <a:solidFill>
                <a:srgbClr val="000000"/>
              </a:solidFill>
              <a:latin typeface="+mn-lt"/>
              <a:cs typeface="Times New Roman" panose="02020603050405020304" pitchFamily="18" charset="0"/>
            </a:endParaRPr>
          </a:p>
        </p:txBody>
      </p:sp>
      <p:sp>
        <p:nvSpPr>
          <p:cNvPr id="220" name="Rectangle 115"/>
          <p:cNvSpPr>
            <a:spLocks noChangeArrowheads="1"/>
          </p:cNvSpPr>
          <p:nvPr/>
        </p:nvSpPr>
        <p:spPr bwMode="auto">
          <a:xfrm>
            <a:off x="6499268" y="6096024"/>
            <a:ext cx="11160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a</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endParaRPr lang="en-US" altLang="ja-JP" i="1" dirty="0">
              <a:solidFill>
                <a:srgbClr val="000000"/>
              </a:solidFill>
              <a:latin typeface="Bookman Old Style" pitchFamily="18" charset="0"/>
            </a:endParaRPr>
          </a:p>
        </p:txBody>
      </p:sp>
      <p:graphicFrame>
        <p:nvGraphicFramePr>
          <p:cNvPr id="221" name="オブジェクト 220"/>
          <p:cNvGraphicFramePr>
            <a:graphicFrameLocks noChangeAspect="1"/>
          </p:cNvGraphicFramePr>
          <p:nvPr/>
        </p:nvGraphicFramePr>
        <p:xfrm>
          <a:off x="8215686" y="5843588"/>
          <a:ext cx="820738" cy="1014412"/>
        </p:xfrm>
        <a:graphic>
          <a:graphicData uri="http://schemas.openxmlformats.org/presentationml/2006/ole">
            <mc:AlternateContent xmlns:mc="http://schemas.openxmlformats.org/markup-compatibility/2006">
              <mc:Choice xmlns:v="urn:schemas-microsoft-com:vml" Requires="v">
                <p:oleObj spid="_x0000_s305201" name="数式" r:id="rId4" imgW="342720" imgH="419040" progId="Equation.3">
                  <p:embed/>
                </p:oleObj>
              </mc:Choice>
              <mc:Fallback>
                <p:oleObj name="数式" r:id="rId4" imgW="342720" imgH="419040" progId="Equation.3">
                  <p:embed/>
                  <p:pic>
                    <p:nvPicPr>
                      <p:cNvPr id="221" name="オブジェクト 220"/>
                      <p:cNvPicPr>
                        <a:picLocks noChangeAspect="1" noChangeArrowheads="1"/>
                      </p:cNvPicPr>
                      <p:nvPr/>
                    </p:nvPicPr>
                    <p:blipFill>
                      <a:blip r:embed="rId5"/>
                      <a:srcRect/>
                      <a:stretch>
                        <a:fillRect/>
                      </a:stretch>
                    </p:blipFill>
                    <p:spPr bwMode="auto">
                      <a:xfrm>
                        <a:off x="8215686" y="5843588"/>
                        <a:ext cx="820738" cy="101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2" name="Rectangle 79"/>
          <p:cNvSpPr>
            <a:spLocks noChangeArrowheads="1"/>
          </p:cNvSpPr>
          <p:nvPr/>
        </p:nvSpPr>
        <p:spPr bwMode="auto">
          <a:xfrm>
            <a:off x="0" y="603894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向心加速度</a:t>
            </a:r>
          </a:p>
        </p:txBody>
      </p:sp>
      <p:sp>
        <p:nvSpPr>
          <p:cNvPr id="223" name="正方形/長方形 222"/>
          <p:cNvSpPr/>
          <p:nvPr/>
        </p:nvSpPr>
        <p:spPr>
          <a:xfrm>
            <a:off x="7487930" y="6100747"/>
            <a:ext cx="822661" cy="523220"/>
          </a:xfrm>
          <a:prstGeom prst="rect">
            <a:avLst/>
          </a:prstGeom>
        </p:spPr>
        <p:txBody>
          <a:bodyPr wrap="none">
            <a:spAutoFit/>
          </a:bodyPr>
          <a:lstStyle/>
          <a:p>
            <a:pPr lvl="0"/>
            <a:r>
              <a:rPr lang="en-US" altLang="ja-JP" dirty="0">
                <a:solidFill>
                  <a:srgbClr val="000000"/>
                </a:solidFill>
                <a:latin typeface="Symbol" pitchFamily="18" charset="2"/>
              </a:rPr>
              <a:t>=</a:t>
            </a:r>
            <a:r>
              <a:rPr lang="en-US" altLang="ja-JP" i="1" dirty="0" err="1">
                <a:solidFill>
                  <a:srgbClr val="000000"/>
                </a:solidFill>
                <a:latin typeface="Bookman Old Style" pitchFamily="18" charset="0"/>
              </a:rPr>
              <a:t>v</a:t>
            </a:r>
            <a:r>
              <a:rPr lang="en-US" altLang="ja-JP" i="1" dirty="0" err="1">
                <a:solidFill>
                  <a:srgbClr val="000000"/>
                </a:solidFill>
                <a:latin typeface="Symbol" panose="05050102010706020507" pitchFamily="18" charset="2"/>
              </a:rPr>
              <a:t>w</a:t>
            </a:r>
            <a:endParaRPr lang="en-US" altLang="ja-JP" i="1" dirty="0">
              <a:solidFill>
                <a:srgbClr val="000000"/>
              </a:solidFill>
              <a:latin typeface="Bookman Old Style" pitchFamily="18" charset="0"/>
            </a:endParaRPr>
          </a:p>
        </p:txBody>
      </p:sp>
      <p:sp>
        <p:nvSpPr>
          <p:cNvPr id="232" name="Rectangle 4">
            <a:extLst>
              <a:ext uri="{FF2B5EF4-FFF2-40B4-BE49-F238E27FC236}">
                <a16:creationId xmlns:a16="http://schemas.microsoft.com/office/drawing/2014/main" id="{96414F0F-F458-4A81-9091-75DD4D8661DE}"/>
              </a:ext>
            </a:extLst>
          </p:cNvPr>
          <p:cNvSpPr>
            <a:spLocks noChangeArrowheads="1"/>
          </p:cNvSpPr>
          <p:nvPr/>
        </p:nvSpPr>
        <p:spPr bwMode="auto">
          <a:xfrm>
            <a:off x="0" y="1451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等速円運動</a:t>
            </a:r>
            <a:endParaRPr lang="ja-JP" altLang="en-US" dirty="0">
              <a:solidFill>
                <a:srgbClr val="3333CC"/>
              </a:solidFill>
            </a:endParaRPr>
          </a:p>
        </p:txBody>
      </p:sp>
      <p:sp>
        <p:nvSpPr>
          <p:cNvPr id="243" name="Rectangle 4">
            <a:extLst>
              <a:ext uri="{FF2B5EF4-FFF2-40B4-BE49-F238E27FC236}">
                <a16:creationId xmlns:a16="http://schemas.microsoft.com/office/drawing/2014/main" id="{D7D184BC-AA58-4C7C-8998-781D594FBAB7}"/>
              </a:ext>
            </a:extLst>
          </p:cNvPr>
          <p:cNvSpPr>
            <a:spLocks noChangeArrowheads="1"/>
          </p:cNvSpPr>
          <p:nvPr/>
        </p:nvSpPr>
        <p:spPr bwMode="auto">
          <a:xfrm>
            <a:off x="2060478" y="13560"/>
            <a:ext cx="36888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半径</a:t>
            </a:r>
            <a:r>
              <a:rPr lang="en-US" altLang="ja-JP" i="1" dirty="0">
                <a:solidFill>
                  <a:srgbClr val="000000"/>
                </a:solidFill>
                <a:latin typeface="Bookman Old Style" pitchFamily="18" charset="0"/>
              </a:rPr>
              <a:t>r </a:t>
            </a:r>
            <a:r>
              <a:rPr lang="ja-JP" altLang="en-US" dirty="0">
                <a:solidFill>
                  <a:srgbClr val="000000"/>
                </a:solidFill>
              </a:rPr>
              <a:t>一定</a:t>
            </a:r>
            <a:r>
              <a:rPr lang="en-US" altLang="ja-JP" dirty="0">
                <a:solidFill>
                  <a:srgbClr val="000000"/>
                </a:solidFill>
              </a:rPr>
              <a:t>, </a:t>
            </a:r>
            <a:r>
              <a:rPr lang="ja-JP" altLang="en-US" dirty="0">
                <a:solidFill>
                  <a:srgbClr val="000000"/>
                </a:solidFill>
              </a:rPr>
              <a:t>速さ</a:t>
            </a:r>
            <a:r>
              <a:rPr lang="en-US" altLang="ja-JP" i="1" dirty="0">
                <a:solidFill>
                  <a:srgbClr val="000000"/>
                </a:solidFill>
                <a:latin typeface="Bookman Old Style" panose="02050604050505020204" pitchFamily="18" charset="0"/>
                <a:cs typeface="Times New Roman" panose="02020603050405020304" pitchFamily="18" charset="0"/>
              </a:rPr>
              <a:t>v</a:t>
            </a:r>
            <a:r>
              <a:rPr lang="en-US" altLang="ja-JP" i="1" dirty="0">
                <a:solidFill>
                  <a:srgbClr val="000000"/>
                </a:solidFill>
                <a:latin typeface="Symbol" panose="05050102010706020507" pitchFamily="18" charset="2"/>
              </a:rPr>
              <a:t> </a:t>
            </a:r>
            <a:r>
              <a:rPr lang="ja-JP" altLang="en-US" dirty="0">
                <a:solidFill>
                  <a:srgbClr val="000000"/>
                </a:solidFill>
              </a:rPr>
              <a:t>一定</a:t>
            </a:r>
            <a:endParaRPr lang="ja-JP" altLang="en-US" i="1" dirty="0">
              <a:solidFill>
                <a:srgbClr val="000000"/>
              </a:solidFill>
              <a:latin typeface="Bookman Old Style" pitchFamily="18" charset="0"/>
            </a:endParaRPr>
          </a:p>
        </p:txBody>
      </p:sp>
      <p:sp>
        <p:nvSpPr>
          <p:cNvPr id="244" name="Rectangle 4">
            <a:extLst>
              <a:ext uri="{FF2B5EF4-FFF2-40B4-BE49-F238E27FC236}">
                <a16:creationId xmlns:a16="http://schemas.microsoft.com/office/drawing/2014/main" id="{E169ADF7-A986-45CA-BA18-2FE98B216CB5}"/>
              </a:ext>
            </a:extLst>
          </p:cNvPr>
          <p:cNvSpPr>
            <a:spLocks noChangeArrowheads="1"/>
          </p:cNvSpPr>
          <p:nvPr/>
        </p:nvSpPr>
        <p:spPr bwMode="auto">
          <a:xfrm>
            <a:off x="6016651" y="1911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角速度</a:t>
            </a:r>
          </a:p>
        </p:txBody>
      </p:sp>
      <p:sp>
        <p:nvSpPr>
          <p:cNvPr id="245" name="Rectangle 115">
            <a:extLst>
              <a:ext uri="{FF2B5EF4-FFF2-40B4-BE49-F238E27FC236}">
                <a16:creationId xmlns:a16="http://schemas.microsoft.com/office/drawing/2014/main" id="{3AE4F6F4-92EB-4E14-9C2C-8D66E59BE3EE}"/>
              </a:ext>
            </a:extLst>
          </p:cNvPr>
          <p:cNvSpPr>
            <a:spLocks noChangeArrowheads="1"/>
          </p:cNvSpPr>
          <p:nvPr/>
        </p:nvSpPr>
        <p:spPr bwMode="auto">
          <a:xfrm>
            <a:off x="7099257" y="10568"/>
            <a:ext cx="2071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v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r </a:t>
            </a:r>
            <a:r>
              <a:rPr lang="ja-JP" altLang="en-US" dirty="0">
                <a:solidFill>
                  <a:srgbClr val="000000"/>
                </a:solidFill>
              </a:rPr>
              <a:t>一定</a:t>
            </a:r>
            <a:endParaRPr lang="en-US" altLang="ja-JP" i="1" dirty="0">
              <a:solidFill>
                <a:srgbClr val="000000"/>
              </a:solidFill>
              <a:latin typeface="Bookman Old Style" pitchFamily="18" charset="0"/>
            </a:endParaRPr>
          </a:p>
        </p:txBody>
      </p:sp>
      <p:sp>
        <p:nvSpPr>
          <p:cNvPr id="129" name="Rectangle 4">
            <a:extLst>
              <a:ext uri="{FF2B5EF4-FFF2-40B4-BE49-F238E27FC236}">
                <a16:creationId xmlns:a16="http://schemas.microsoft.com/office/drawing/2014/main" id="{D127B2E1-33A4-4DC0-8877-57CFD370C649}"/>
              </a:ext>
            </a:extLst>
          </p:cNvPr>
          <p:cNvSpPr>
            <a:spLocks noChangeArrowheads="1"/>
          </p:cNvSpPr>
          <p:nvPr/>
        </p:nvSpPr>
        <p:spPr bwMode="auto">
          <a:xfrm>
            <a:off x="1012613" y="484767"/>
            <a:ext cx="1980029" cy="523220"/>
          </a:xfrm>
          <a:prstGeom prst="rect">
            <a:avLst/>
          </a:prstGeom>
          <a:noFill/>
          <a:ln>
            <a:noFill/>
          </a:ln>
        </p:spPr>
        <p:txBody>
          <a:bodyPr wrap="none">
            <a:spAutoFit/>
          </a:bodyPr>
          <a:lstStyle/>
          <a:p>
            <a:r>
              <a:rPr lang="ja-JP" altLang="en-US" dirty="0">
                <a:solidFill>
                  <a:srgbClr val="000000"/>
                </a:solidFill>
              </a:rPr>
              <a:t>初期中心角</a:t>
            </a:r>
          </a:p>
        </p:txBody>
      </p:sp>
      <p:sp>
        <p:nvSpPr>
          <p:cNvPr id="160" name="Rectangle 4">
            <a:extLst>
              <a:ext uri="{FF2B5EF4-FFF2-40B4-BE49-F238E27FC236}">
                <a16:creationId xmlns:a16="http://schemas.microsoft.com/office/drawing/2014/main" id="{B49F62C0-B8D0-4E75-B471-CADF82A53909}"/>
              </a:ext>
            </a:extLst>
          </p:cNvPr>
          <p:cNvSpPr>
            <a:spLocks noChangeArrowheads="1"/>
          </p:cNvSpPr>
          <p:nvPr/>
        </p:nvSpPr>
        <p:spPr bwMode="auto">
          <a:xfrm>
            <a:off x="0" y="505640"/>
            <a:ext cx="1024639" cy="523220"/>
          </a:xfrm>
          <a:prstGeom prst="rect">
            <a:avLst/>
          </a:prstGeom>
          <a:noFill/>
          <a:ln>
            <a:noFill/>
          </a:ln>
        </p:spPr>
        <p:txBody>
          <a:bodyPr wrap="none">
            <a:spAutoFit/>
          </a:bodyPr>
          <a:lstStyle/>
          <a:p>
            <a:r>
              <a:rPr lang="ja-JP" altLang="en-US" dirty="0">
                <a:solidFill>
                  <a:srgbClr val="000000"/>
                </a:solidFill>
              </a:rPr>
              <a:t>時間</a:t>
            </a:r>
            <a:r>
              <a:rPr lang="en-US" altLang="ja-JP" i="1" dirty="0">
                <a:solidFill>
                  <a:srgbClr val="000000"/>
                </a:solidFill>
                <a:latin typeface="Bookman Old Style" pitchFamily="18" charset="0"/>
              </a:rPr>
              <a:t>t</a:t>
            </a:r>
            <a:endParaRPr lang="ja-JP" altLang="en-US" i="1" dirty="0">
              <a:solidFill>
                <a:srgbClr val="000000"/>
              </a:solidFill>
              <a:latin typeface="Bookman Old Style" pitchFamily="18" charset="0"/>
            </a:endParaRPr>
          </a:p>
        </p:txBody>
      </p:sp>
      <p:sp>
        <p:nvSpPr>
          <p:cNvPr id="161" name="Rectangle 4">
            <a:extLst>
              <a:ext uri="{FF2B5EF4-FFF2-40B4-BE49-F238E27FC236}">
                <a16:creationId xmlns:a16="http://schemas.microsoft.com/office/drawing/2014/main" id="{2047150F-8314-462E-8566-A2D000034A11}"/>
              </a:ext>
            </a:extLst>
          </p:cNvPr>
          <p:cNvSpPr>
            <a:spLocks noChangeArrowheads="1"/>
          </p:cNvSpPr>
          <p:nvPr/>
        </p:nvSpPr>
        <p:spPr bwMode="auto">
          <a:xfrm>
            <a:off x="3157535" y="500202"/>
            <a:ext cx="1261884" cy="523220"/>
          </a:xfrm>
          <a:prstGeom prst="rect">
            <a:avLst/>
          </a:prstGeom>
          <a:noFill/>
          <a:ln>
            <a:noFill/>
          </a:ln>
        </p:spPr>
        <p:txBody>
          <a:bodyPr wrap="none">
            <a:spAutoFit/>
          </a:bodyPr>
          <a:lstStyle/>
          <a:p>
            <a:r>
              <a:rPr lang="ja-JP" altLang="en-US" dirty="0">
                <a:solidFill>
                  <a:srgbClr val="000000"/>
                </a:solidFill>
              </a:rPr>
              <a:t>中心角</a:t>
            </a:r>
          </a:p>
        </p:txBody>
      </p:sp>
      <p:sp>
        <p:nvSpPr>
          <p:cNvPr id="165" name="正方形/長方形 164">
            <a:extLst>
              <a:ext uri="{FF2B5EF4-FFF2-40B4-BE49-F238E27FC236}">
                <a16:creationId xmlns:a16="http://schemas.microsoft.com/office/drawing/2014/main" id="{AAA05E70-FE05-486A-8077-B35CA1A84D24}"/>
              </a:ext>
            </a:extLst>
          </p:cNvPr>
          <p:cNvSpPr/>
          <p:nvPr/>
        </p:nvSpPr>
        <p:spPr>
          <a:xfrm>
            <a:off x="4751009" y="494653"/>
            <a:ext cx="1148071" cy="523220"/>
          </a:xfrm>
          <a:prstGeom prst="rect">
            <a:avLst/>
          </a:prstGeom>
          <a:noFill/>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88" name="Rectangle 4">
            <a:extLst>
              <a:ext uri="{FF2B5EF4-FFF2-40B4-BE49-F238E27FC236}">
                <a16:creationId xmlns:a16="http://schemas.microsoft.com/office/drawing/2014/main" id="{2438FA0C-6C25-43B7-ADBB-209EC5FDAB40}"/>
              </a:ext>
            </a:extLst>
          </p:cNvPr>
          <p:cNvSpPr>
            <a:spLocks noChangeArrowheads="1"/>
          </p:cNvSpPr>
          <p:nvPr/>
        </p:nvSpPr>
        <p:spPr bwMode="auto">
          <a:xfrm>
            <a:off x="0" y="980409"/>
            <a:ext cx="902811" cy="523220"/>
          </a:xfrm>
          <a:prstGeom prst="rect">
            <a:avLst/>
          </a:prstGeom>
          <a:noFill/>
          <a:ln>
            <a:noFill/>
          </a:ln>
        </p:spPr>
        <p:txBody>
          <a:bodyPr wrap="none">
            <a:spAutoFit/>
          </a:bodyPr>
          <a:lstStyle/>
          <a:p>
            <a:r>
              <a:rPr lang="ja-JP" altLang="en-US" dirty="0">
                <a:solidFill>
                  <a:srgbClr val="3333CC"/>
                </a:solidFill>
              </a:rPr>
              <a:t>座標</a:t>
            </a:r>
          </a:p>
        </p:txBody>
      </p:sp>
      <p:sp>
        <p:nvSpPr>
          <p:cNvPr id="89" name="Rectangle 115">
            <a:extLst>
              <a:ext uri="{FF2B5EF4-FFF2-40B4-BE49-F238E27FC236}">
                <a16:creationId xmlns:a16="http://schemas.microsoft.com/office/drawing/2014/main" id="{EC4960B2-2072-45CB-BC4F-C5D458107579}"/>
              </a:ext>
            </a:extLst>
          </p:cNvPr>
          <p:cNvSpPr>
            <a:spLocks noChangeArrowheads="1"/>
          </p:cNvSpPr>
          <p:nvPr/>
        </p:nvSpPr>
        <p:spPr bwMode="auto">
          <a:xfrm>
            <a:off x="833718" y="1004664"/>
            <a:ext cx="4554452"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 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85" name="Rectangle 4">
            <a:extLst>
              <a:ext uri="{FF2B5EF4-FFF2-40B4-BE49-F238E27FC236}">
                <a16:creationId xmlns:a16="http://schemas.microsoft.com/office/drawing/2014/main" id="{7DF3FBA7-FB14-4114-BB78-F0AFC118BCA0}"/>
              </a:ext>
            </a:extLst>
          </p:cNvPr>
          <p:cNvSpPr>
            <a:spLocks noChangeArrowheads="1"/>
          </p:cNvSpPr>
          <p:nvPr/>
        </p:nvSpPr>
        <p:spPr bwMode="auto">
          <a:xfrm>
            <a:off x="0" y="1459847"/>
            <a:ext cx="902811" cy="523220"/>
          </a:xfrm>
          <a:prstGeom prst="rect">
            <a:avLst/>
          </a:prstGeom>
          <a:noFill/>
          <a:ln>
            <a:noFill/>
          </a:ln>
        </p:spPr>
        <p:txBody>
          <a:bodyPr wrap="none">
            <a:spAutoFit/>
          </a:bodyPr>
          <a:lstStyle/>
          <a:p>
            <a:r>
              <a:rPr lang="ja-JP" altLang="en-US" dirty="0">
                <a:solidFill>
                  <a:srgbClr val="3333CC"/>
                </a:solidFill>
              </a:rPr>
              <a:t>速度</a:t>
            </a:r>
          </a:p>
        </p:txBody>
      </p:sp>
      <p:sp>
        <p:nvSpPr>
          <p:cNvPr id="86" name="Rectangle 4">
            <a:extLst>
              <a:ext uri="{FF2B5EF4-FFF2-40B4-BE49-F238E27FC236}">
                <a16:creationId xmlns:a16="http://schemas.microsoft.com/office/drawing/2014/main" id="{0E350127-6AB3-4930-A1F9-3B5CC8C6238A}"/>
              </a:ext>
            </a:extLst>
          </p:cNvPr>
          <p:cNvSpPr>
            <a:spLocks noChangeArrowheads="1"/>
          </p:cNvSpPr>
          <p:nvPr/>
        </p:nvSpPr>
        <p:spPr bwMode="auto">
          <a:xfrm>
            <a:off x="0" y="1954462"/>
            <a:ext cx="1261884" cy="523220"/>
          </a:xfrm>
          <a:prstGeom prst="rect">
            <a:avLst/>
          </a:prstGeom>
          <a:noFill/>
          <a:ln>
            <a:noFill/>
          </a:ln>
        </p:spPr>
        <p:txBody>
          <a:bodyPr wrap="none">
            <a:spAutoFit/>
          </a:bodyPr>
          <a:lstStyle/>
          <a:p>
            <a:r>
              <a:rPr lang="ja-JP" altLang="en-US" dirty="0">
                <a:solidFill>
                  <a:srgbClr val="3333CC"/>
                </a:solidFill>
              </a:rPr>
              <a:t>加速度</a:t>
            </a:r>
          </a:p>
        </p:txBody>
      </p:sp>
      <p:sp>
        <p:nvSpPr>
          <p:cNvPr id="90" name="Rectangle 115">
            <a:extLst>
              <a:ext uri="{FF2B5EF4-FFF2-40B4-BE49-F238E27FC236}">
                <a16:creationId xmlns:a16="http://schemas.microsoft.com/office/drawing/2014/main" id="{377C6EF4-7752-45FC-982E-6DAC83A6AC41}"/>
              </a:ext>
            </a:extLst>
          </p:cNvPr>
          <p:cNvSpPr>
            <a:spLocks noChangeArrowheads="1"/>
          </p:cNvSpPr>
          <p:nvPr/>
        </p:nvSpPr>
        <p:spPr bwMode="auto">
          <a:xfrm>
            <a:off x="793377" y="1475871"/>
            <a:ext cx="4923143"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r>
              <a:rPr lang="en-US" altLang="ja-JP" dirty="0">
                <a:solidFill>
                  <a:srgbClr val="000000"/>
                </a:solidFill>
                <a:latin typeface="Symbol" panose="05050102010706020507" pitchFamily="18" charset="2"/>
                <a:cs typeface="Times New Roman" panose="02020603050405020304" pitchFamily="18" charset="0"/>
              </a:rPr>
              <a:t>-</a:t>
            </a:r>
            <a:r>
              <a:rPr lang="en-US" altLang="ja-JP" dirty="0">
                <a:solidFill>
                  <a:srgbClr val="000000"/>
                </a:solidFill>
                <a:cs typeface="Times New Roman" panose="02020603050405020304" pitchFamily="18" charset="0"/>
              </a:rPr>
              <a:t>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91" name="Rectangle 115">
            <a:extLst>
              <a:ext uri="{FF2B5EF4-FFF2-40B4-BE49-F238E27FC236}">
                <a16:creationId xmlns:a16="http://schemas.microsoft.com/office/drawing/2014/main" id="{5CBD74C3-BF04-4C23-B79F-0E3837BA046C}"/>
              </a:ext>
            </a:extLst>
          </p:cNvPr>
          <p:cNvSpPr>
            <a:spLocks noChangeArrowheads="1"/>
          </p:cNvSpPr>
          <p:nvPr/>
        </p:nvSpPr>
        <p:spPr bwMode="auto">
          <a:xfrm>
            <a:off x="1100468" y="1954363"/>
            <a:ext cx="4985660"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dirty="0">
                <a:solidFill>
                  <a:srgbClr val="000000"/>
                </a:solidFill>
                <a:latin typeface="Symbol" panose="05050102010706020507" pitchFamily="18" charset="2"/>
                <a:cs typeface="Times New Roman" panose="02020603050405020304" pitchFamily="18" charset="0"/>
              </a:rPr>
              <a:t>-</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r>
              <a:rPr lang="en-US" altLang="ja-JP" i="1" dirty="0">
                <a:solidFill>
                  <a:srgbClr val="000000"/>
                </a:solidFill>
                <a:latin typeface="Bookman Old Style" pitchFamily="18" charset="0"/>
              </a:rPr>
              <a:t>r</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92" name="Rectangle 115">
            <a:extLst>
              <a:ext uri="{FF2B5EF4-FFF2-40B4-BE49-F238E27FC236}">
                <a16:creationId xmlns:a16="http://schemas.microsoft.com/office/drawing/2014/main" id="{48789B6E-7B27-478D-B48D-EE130B71B213}"/>
              </a:ext>
            </a:extLst>
          </p:cNvPr>
          <p:cNvSpPr>
            <a:spLocks noChangeArrowheads="1"/>
          </p:cNvSpPr>
          <p:nvPr/>
        </p:nvSpPr>
        <p:spPr bwMode="auto">
          <a:xfrm>
            <a:off x="6024852" y="848256"/>
            <a:ext cx="30348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a </a:t>
            </a:r>
            <a:r>
              <a:rPr lang="en-US" altLang="ja-JP" dirty="0">
                <a:solidFill>
                  <a:srgbClr val="000000"/>
                </a:solidFill>
                <a:latin typeface="Symbol" pitchFamily="18" charset="2"/>
              </a:rPr>
              <a:t>= </a:t>
            </a:r>
            <a:r>
              <a:rPr lang="en-US" altLang="ja-JP"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 </a:t>
            </a:r>
            <a:r>
              <a:rPr lang="en-US" altLang="ja-JP" dirty="0">
                <a:solidFill>
                  <a:srgbClr val="000000"/>
                </a:solidFill>
                <a:latin typeface="Symbol" pitchFamily="18" charset="2"/>
              </a:rPr>
              <a:t>= </a:t>
            </a:r>
            <a:r>
              <a:rPr lang="en-US" altLang="ja-JP" i="1" dirty="0" err="1">
                <a:solidFill>
                  <a:srgbClr val="000000"/>
                </a:solidFill>
                <a:latin typeface="Bookman Old Style" pitchFamily="18" charset="0"/>
              </a:rPr>
              <a:t>v</a:t>
            </a:r>
            <a:r>
              <a:rPr lang="en-US" altLang="ja-JP" i="1" dirty="0" err="1">
                <a:solidFill>
                  <a:srgbClr val="000000"/>
                </a:solidFill>
                <a:latin typeface="Symbol" panose="05050102010706020507" pitchFamily="18" charset="2"/>
              </a:rPr>
              <a:t>w</a:t>
            </a:r>
            <a:r>
              <a:rPr lang="en-US" altLang="ja-JP" i="1" dirty="0">
                <a:solidFill>
                  <a:srgbClr val="000000"/>
                </a:solidFill>
                <a:latin typeface="Symbol" panose="05050102010706020507" pitchFamily="18" charset="2"/>
              </a:rPr>
              <a:t> </a:t>
            </a:r>
            <a:r>
              <a:rPr lang="en-US" altLang="ja-JP" dirty="0">
                <a:solidFill>
                  <a:srgbClr val="000000"/>
                </a:solidFill>
                <a:latin typeface="Symbol" pitchFamily="18" charset="2"/>
              </a:rPr>
              <a:t>= </a:t>
            </a:r>
            <a:r>
              <a:rPr lang="en-US" altLang="ja-JP" i="1" dirty="0">
                <a:solidFill>
                  <a:srgbClr val="000000"/>
                </a:solidFill>
                <a:latin typeface="Bookman Old Style" pitchFamily="18" charset="0"/>
              </a:rPr>
              <a:t>v</a:t>
            </a:r>
            <a:r>
              <a:rPr lang="en-US" altLang="ja-JP" baseline="30000" dirty="0">
                <a:solidFill>
                  <a:srgbClr val="000000"/>
                </a:solidFill>
                <a:cs typeface="Times New Roman" panose="02020603050405020304" pitchFamily="18" charset="0"/>
              </a:rPr>
              <a:t>2</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r</a:t>
            </a:r>
          </a:p>
        </p:txBody>
      </p:sp>
      <p:sp>
        <p:nvSpPr>
          <p:cNvPr id="93" name="Rectangle 115">
            <a:extLst>
              <a:ext uri="{FF2B5EF4-FFF2-40B4-BE49-F238E27FC236}">
                <a16:creationId xmlns:a16="http://schemas.microsoft.com/office/drawing/2014/main" id="{24AC2FC2-BC24-4B7A-BC2B-28EC9118FCCD}"/>
              </a:ext>
            </a:extLst>
          </p:cNvPr>
          <p:cNvSpPr>
            <a:spLocks noChangeArrowheads="1"/>
          </p:cNvSpPr>
          <p:nvPr/>
        </p:nvSpPr>
        <p:spPr bwMode="auto">
          <a:xfrm>
            <a:off x="7804146" y="484398"/>
            <a:ext cx="13692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en-US" altLang="ja-JP" dirty="0">
                <a:solidFill>
                  <a:srgbClr val="000000"/>
                </a:solidFill>
                <a:latin typeface="Symbol" pitchFamily="18" charset="2"/>
              </a:rPr>
              <a:t>=</a:t>
            </a:r>
            <a:r>
              <a:rPr lang="en-US" altLang="ja-JP" i="1" dirty="0">
                <a:solidFill>
                  <a:srgbClr val="000000"/>
                </a:solidFill>
                <a:latin typeface="Symbol" panose="05050102010706020507" pitchFamily="18" charset="2"/>
              </a:rPr>
              <a:t>-</a:t>
            </a:r>
            <a:r>
              <a:rPr lang="en-US" altLang="ja-JP" b="1"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endParaRPr lang="en-US" altLang="ja-JP" b="1" i="1" dirty="0">
              <a:solidFill>
                <a:srgbClr val="000000"/>
              </a:solidFill>
              <a:latin typeface="Bookman Old Style" pitchFamily="18" charset="0"/>
            </a:endParaRPr>
          </a:p>
        </p:txBody>
      </p:sp>
      <p:sp>
        <p:nvSpPr>
          <p:cNvPr id="94" name="Rectangle 115">
            <a:extLst>
              <a:ext uri="{FF2B5EF4-FFF2-40B4-BE49-F238E27FC236}">
                <a16:creationId xmlns:a16="http://schemas.microsoft.com/office/drawing/2014/main" id="{F02B0967-88B5-444C-8DE9-6B9E03549E35}"/>
              </a:ext>
            </a:extLst>
          </p:cNvPr>
          <p:cNvSpPr>
            <a:spLocks noChangeArrowheads="1"/>
          </p:cNvSpPr>
          <p:nvPr/>
        </p:nvSpPr>
        <p:spPr bwMode="auto">
          <a:xfrm>
            <a:off x="7221097" y="1209403"/>
            <a:ext cx="13163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ja-JP" altLang="en-US" sz="2000" b="1" dirty="0">
                <a:solidFill>
                  <a:srgbClr val="000000"/>
                </a:solidFill>
              </a:rPr>
              <a:t>⊥</a:t>
            </a:r>
            <a:r>
              <a:rPr lang="en-US" altLang="ja-JP" b="1" i="1" dirty="0">
                <a:solidFill>
                  <a:srgbClr val="000000"/>
                </a:solidFill>
                <a:latin typeface="Bookman Old Style" pitchFamily="18" charset="0"/>
              </a:rPr>
              <a:t>v</a:t>
            </a:r>
            <a:r>
              <a:rPr lang="ja-JP" altLang="en-US" sz="2000" b="1" dirty="0">
                <a:solidFill>
                  <a:srgbClr val="000000"/>
                </a:solidFill>
              </a:rPr>
              <a:t>⊥</a:t>
            </a:r>
            <a:r>
              <a:rPr lang="en-US" altLang="ja-JP" b="1" i="1" dirty="0">
                <a:solidFill>
                  <a:srgbClr val="000000"/>
                </a:solidFill>
                <a:latin typeface="Bookman Old Style" pitchFamily="18" charset="0"/>
              </a:rPr>
              <a:t>r</a:t>
            </a:r>
          </a:p>
        </p:txBody>
      </p:sp>
      <p:sp>
        <p:nvSpPr>
          <p:cNvPr id="95" name="Rectangle 79">
            <a:extLst>
              <a:ext uri="{FF2B5EF4-FFF2-40B4-BE49-F238E27FC236}">
                <a16:creationId xmlns:a16="http://schemas.microsoft.com/office/drawing/2014/main" id="{8B5F7B16-4092-4317-84D3-A573F58B18DB}"/>
              </a:ext>
            </a:extLst>
          </p:cNvPr>
          <p:cNvSpPr>
            <a:spLocks noChangeArrowheads="1"/>
          </p:cNvSpPr>
          <p:nvPr/>
        </p:nvSpPr>
        <p:spPr bwMode="auto">
          <a:xfrm>
            <a:off x="6012113" y="45048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向心加速度</a:t>
            </a:r>
          </a:p>
        </p:txBody>
      </p:sp>
      <p:sp>
        <p:nvSpPr>
          <p:cNvPr id="99" name="Rectangle 115">
            <a:extLst>
              <a:ext uri="{FF2B5EF4-FFF2-40B4-BE49-F238E27FC236}">
                <a16:creationId xmlns:a16="http://schemas.microsoft.com/office/drawing/2014/main" id="{9ACC2D13-2EE5-4459-9789-6DD5B66534D7}"/>
              </a:ext>
            </a:extLst>
          </p:cNvPr>
          <p:cNvSpPr>
            <a:spLocks noChangeArrowheads="1"/>
          </p:cNvSpPr>
          <p:nvPr/>
        </p:nvSpPr>
        <p:spPr bwMode="auto">
          <a:xfrm>
            <a:off x="6038404" y="1203078"/>
            <a:ext cx="9380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en-US" altLang="ja-JP" sz="2000" b="1" i="1" dirty="0">
                <a:solidFill>
                  <a:srgbClr val="000000"/>
                </a:solidFill>
                <a:latin typeface="Bookman Old Style" pitchFamily="18" charset="0"/>
              </a:rPr>
              <a:t> </a:t>
            </a:r>
            <a:r>
              <a:rPr lang="en-US" altLang="ja-JP" sz="2000" b="1" dirty="0">
                <a:solidFill>
                  <a:srgbClr val="000000"/>
                </a:solidFill>
                <a:latin typeface="Symbol" panose="05050102010706020507" pitchFamily="18" charset="2"/>
              </a:rPr>
              <a:t>// </a:t>
            </a:r>
            <a:r>
              <a:rPr lang="en-US" altLang="ja-JP" b="1" i="1" dirty="0">
                <a:solidFill>
                  <a:srgbClr val="000000"/>
                </a:solidFill>
                <a:latin typeface="Bookman Old Style" pitchFamily="18" charset="0"/>
              </a:rPr>
              <a:t>r</a:t>
            </a:r>
          </a:p>
        </p:txBody>
      </p:sp>
      <p:sp>
        <p:nvSpPr>
          <p:cNvPr id="100" name="正方形/長方形 99">
            <a:extLst>
              <a:ext uri="{FF2B5EF4-FFF2-40B4-BE49-F238E27FC236}">
                <a16:creationId xmlns:a16="http://schemas.microsoft.com/office/drawing/2014/main" id="{7157E8C8-5B09-4B9B-B3BD-236D841241FB}"/>
              </a:ext>
            </a:extLst>
          </p:cNvPr>
          <p:cNvSpPr/>
          <p:nvPr/>
        </p:nvSpPr>
        <p:spPr>
          <a:xfrm>
            <a:off x="2774875" y="487775"/>
            <a:ext cx="492443" cy="523220"/>
          </a:xfrm>
          <a:prstGeom prst="rect">
            <a:avLst/>
          </a:prstGeom>
          <a:noFill/>
        </p:spPr>
        <p:txBody>
          <a:bodyPr wrap="none">
            <a:spAutoFit/>
          </a:bodyPr>
          <a:lstStyle/>
          <a:p>
            <a:pPr algn="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101" name="正方形/長方形 100">
            <a:extLst>
              <a:ext uri="{FF2B5EF4-FFF2-40B4-BE49-F238E27FC236}">
                <a16:creationId xmlns:a16="http://schemas.microsoft.com/office/drawing/2014/main" id="{C7858F6C-19E0-430D-9782-9435D0027DB6}"/>
              </a:ext>
            </a:extLst>
          </p:cNvPr>
          <p:cNvSpPr/>
          <p:nvPr/>
        </p:nvSpPr>
        <p:spPr>
          <a:xfrm>
            <a:off x="4220067" y="509402"/>
            <a:ext cx="659155" cy="523220"/>
          </a:xfrm>
          <a:prstGeom prst="rect">
            <a:avLst/>
          </a:prstGeom>
          <a:noFill/>
        </p:spPr>
        <p:txBody>
          <a:bodyPr wrap="none">
            <a:spAutoFit/>
          </a:bodyPr>
          <a:lstStyle/>
          <a:p>
            <a:r>
              <a:rPr lang="en-US" altLang="ja-JP" i="1" dirty="0">
                <a:solidFill>
                  <a:srgbClr val="000000"/>
                </a:solidFill>
                <a:latin typeface="Symbol" panose="05050102010706020507" pitchFamily="18" charset="2"/>
              </a:rPr>
              <a:t>q</a:t>
            </a:r>
            <a:r>
              <a:rPr lang="ja-JP" altLang="en-US" i="1" dirty="0">
                <a:solidFill>
                  <a:srgbClr val="000000"/>
                </a:solidFill>
                <a:latin typeface="Symbol" panose="05050102010706020507" pitchFamily="18" charset="2"/>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83" name="Line 7">
            <a:extLst>
              <a:ext uri="{FF2B5EF4-FFF2-40B4-BE49-F238E27FC236}">
                <a16:creationId xmlns:a16="http://schemas.microsoft.com/office/drawing/2014/main" id="{9E35F402-79A7-404D-AD19-6CDC516186FC}"/>
              </a:ext>
            </a:extLst>
          </p:cNvPr>
          <p:cNvSpPr>
            <a:spLocks noChangeShapeType="1"/>
          </p:cNvSpPr>
          <p:nvPr/>
        </p:nvSpPr>
        <p:spPr bwMode="auto">
          <a:xfrm flipV="1">
            <a:off x="3047148" y="1954362"/>
            <a:ext cx="0" cy="122344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84" name="Line 7">
            <a:extLst>
              <a:ext uri="{FF2B5EF4-FFF2-40B4-BE49-F238E27FC236}">
                <a16:creationId xmlns:a16="http://schemas.microsoft.com/office/drawing/2014/main" id="{558016C2-8296-49DD-A379-7DEECE418839}"/>
              </a:ext>
            </a:extLst>
          </p:cNvPr>
          <p:cNvSpPr>
            <a:spLocks noChangeShapeType="1"/>
          </p:cNvSpPr>
          <p:nvPr/>
        </p:nvSpPr>
        <p:spPr bwMode="auto">
          <a:xfrm flipV="1">
            <a:off x="3281334" y="2442339"/>
            <a:ext cx="0" cy="290950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6" name="フリーフォーム 261">
            <a:extLst>
              <a:ext uri="{FF2B5EF4-FFF2-40B4-BE49-F238E27FC236}">
                <a16:creationId xmlns:a16="http://schemas.microsoft.com/office/drawing/2014/main" id="{50733088-7350-462C-8F9A-3552DD6742B0}"/>
              </a:ext>
            </a:extLst>
          </p:cNvPr>
          <p:cNvSpPr>
            <a:spLocks/>
          </p:cNvSpPr>
          <p:nvPr/>
        </p:nvSpPr>
        <p:spPr bwMode="auto">
          <a:xfrm>
            <a:off x="1" y="2598182"/>
            <a:ext cx="6893204" cy="1126653"/>
          </a:xfrm>
          <a:custGeom>
            <a:avLst/>
            <a:gdLst>
              <a:gd name="T0" fmla="*/ 12714462 w 7426325"/>
              <a:gd name="T1" fmla="*/ 362585 h 787400"/>
              <a:gd name="T2" fmla="*/ 12971247 w 7426325"/>
              <a:gd name="T3" fmla="*/ 69215 h 787400"/>
              <a:gd name="T4" fmla="*/ 13763001 w 7426325"/>
              <a:gd name="T5" fmla="*/ 118745 h 787400"/>
              <a:gd name="T6" fmla="*/ 13466989 w 7426325"/>
              <a:gd name="T7" fmla="*/ 781685 h 787400"/>
              <a:gd name="T8" fmla="*/ 10824229 w 7426325"/>
              <a:gd name="T9" fmla="*/ 781685 h 787400"/>
              <a:gd name="T10" fmla="*/ 895186 w 7426325"/>
              <a:gd name="T11" fmla="*/ 781685 h 787400"/>
              <a:gd name="T12" fmla="*/ 110561 w 7426325"/>
              <a:gd name="T13" fmla="*/ 581660 h 787400"/>
              <a:gd name="T14" fmla="*/ 231821 w 7426325"/>
              <a:gd name="T15" fmla="*/ 145415 h 787400"/>
              <a:gd name="T16" fmla="*/ 1387356 w 7426325"/>
              <a:gd name="T17" fmla="*/ 84455 h 787400"/>
              <a:gd name="T18" fmla="*/ 1865262 w 7426325"/>
              <a:gd name="T19" fmla="*/ 560705 h 787400"/>
              <a:gd name="T20" fmla="*/ 3577169 w 7426325"/>
              <a:gd name="T21" fmla="*/ 663575 h 787400"/>
              <a:gd name="T22" fmla="*/ 12568240 w 7426325"/>
              <a:gd name="T23" fmla="*/ 654050 h 787400"/>
              <a:gd name="T24" fmla="*/ 12714462 w 7426325"/>
              <a:gd name="T25" fmla="*/ 366395 h 7874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connsiteX0" fmla="*/ 6767748 w 7358639"/>
              <a:gd name="connsiteY0" fmla="*/ 328638 h 747738"/>
              <a:gd name="connsiteX1" fmla="*/ 6904908 w 7358639"/>
              <a:gd name="connsiteY1" fmla="*/ 35268 h 747738"/>
              <a:gd name="connsiteX2" fmla="*/ 7327818 w 7358639"/>
              <a:gd name="connsiteY2" fmla="*/ 84798 h 747738"/>
              <a:gd name="connsiteX3" fmla="*/ 7169703 w 7358639"/>
              <a:gd name="connsiteY3" fmla="*/ 747738 h 747738"/>
              <a:gd name="connsiteX4" fmla="*/ 4699847 w 7358639"/>
              <a:gd name="connsiteY4" fmla="*/ 735435 h 747738"/>
              <a:gd name="connsiteX5" fmla="*/ 454578 w 7358639"/>
              <a:gd name="connsiteY5" fmla="*/ 747738 h 747738"/>
              <a:gd name="connsiteX6" fmla="*/ 35478 w 7358639"/>
              <a:gd name="connsiteY6" fmla="*/ 547713 h 747738"/>
              <a:gd name="connsiteX7" fmla="*/ 100248 w 7358639"/>
              <a:gd name="connsiteY7" fmla="*/ 111468 h 747738"/>
              <a:gd name="connsiteX8" fmla="*/ 717468 w 7358639"/>
              <a:gd name="connsiteY8" fmla="*/ 50508 h 747738"/>
              <a:gd name="connsiteX9" fmla="*/ 972738 w 7358639"/>
              <a:gd name="connsiteY9" fmla="*/ 526758 h 747738"/>
              <a:gd name="connsiteX10" fmla="*/ 1887138 w 7358639"/>
              <a:gd name="connsiteY10" fmla="*/ 629628 h 747738"/>
              <a:gd name="connsiteX11" fmla="*/ 6689643 w 7358639"/>
              <a:gd name="connsiteY11" fmla="*/ 620103 h 747738"/>
              <a:gd name="connsiteX12" fmla="*/ 6767748 w 7358639"/>
              <a:gd name="connsiteY12" fmla="*/ 332448 h 747738"/>
              <a:gd name="connsiteX0" fmla="*/ 6767748 w 7392059"/>
              <a:gd name="connsiteY0" fmla="*/ 379404 h 1561297"/>
              <a:gd name="connsiteX1" fmla="*/ 6904908 w 7392059"/>
              <a:gd name="connsiteY1" fmla="*/ 86034 h 1561297"/>
              <a:gd name="connsiteX2" fmla="*/ 7327818 w 7392059"/>
              <a:gd name="connsiteY2" fmla="*/ 135564 h 1561297"/>
              <a:gd name="connsiteX3" fmla="*/ 5368819 w 7392059"/>
              <a:gd name="connsiteY3" fmla="*/ 1561297 h 1561297"/>
              <a:gd name="connsiteX4" fmla="*/ 4699847 w 7392059"/>
              <a:gd name="connsiteY4" fmla="*/ 786201 h 1561297"/>
              <a:gd name="connsiteX5" fmla="*/ 454578 w 7392059"/>
              <a:gd name="connsiteY5" fmla="*/ 798504 h 1561297"/>
              <a:gd name="connsiteX6" fmla="*/ 35478 w 7392059"/>
              <a:gd name="connsiteY6" fmla="*/ 598479 h 1561297"/>
              <a:gd name="connsiteX7" fmla="*/ 100248 w 7392059"/>
              <a:gd name="connsiteY7" fmla="*/ 162234 h 1561297"/>
              <a:gd name="connsiteX8" fmla="*/ 717468 w 7392059"/>
              <a:gd name="connsiteY8" fmla="*/ 101274 h 1561297"/>
              <a:gd name="connsiteX9" fmla="*/ 972738 w 7392059"/>
              <a:gd name="connsiteY9" fmla="*/ 577524 h 1561297"/>
              <a:gd name="connsiteX10" fmla="*/ 1887138 w 7392059"/>
              <a:gd name="connsiteY10" fmla="*/ 680394 h 1561297"/>
              <a:gd name="connsiteX11" fmla="*/ 6689643 w 7392059"/>
              <a:gd name="connsiteY11" fmla="*/ 670869 h 1561297"/>
              <a:gd name="connsiteX12" fmla="*/ 6767748 w 7392059"/>
              <a:gd name="connsiteY12" fmla="*/ 383214 h 1561297"/>
              <a:gd name="connsiteX0" fmla="*/ 6767748 w 7392059"/>
              <a:gd name="connsiteY0" fmla="*/ 379404 h 1561297"/>
              <a:gd name="connsiteX1" fmla="*/ 6904908 w 7392059"/>
              <a:gd name="connsiteY1" fmla="*/ 86034 h 1561297"/>
              <a:gd name="connsiteX2" fmla="*/ 7327818 w 7392059"/>
              <a:gd name="connsiteY2" fmla="*/ 135564 h 1561297"/>
              <a:gd name="connsiteX3" fmla="*/ 5368819 w 7392059"/>
              <a:gd name="connsiteY3" fmla="*/ 1561297 h 1561297"/>
              <a:gd name="connsiteX4" fmla="*/ 4699847 w 7392059"/>
              <a:gd name="connsiteY4" fmla="*/ 786201 h 1561297"/>
              <a:gd name="connsiteX5" fmla="*/ 454578 w 7392059"/>
              <a:gd name="connsiteY5" fmla="*/ 798504 h 1561297"/>
              <a:gd name="connsiteX6" fmla="*/ 35478 w 7392059"/>
              <a:gd name="connsiteY6" fmla="*/ 598479 h 1561297"/>
              <a:gd name="connsiteX7" fmla="*/ 100248 w 7392059"/>
              <a:gd name="connsiteY7" fmla="*/ 162234 h 1561297"/>
              <a:gd name="connsiteX8" fmla="*/ 717468 w 7392059"/>
              <a:gd name="connsiteY8" fmla="*/ 101274 h 1561297"/>
              <a:gd name="connsiteX9" fmla="*/ 972738 w 7392059"/>
              <a:gd name="connsiteY9" fmla="*/ 577524 h 1561297"/>
              <a:gd name="connsiteX10" fmla="*/ 1887138 w 7392059"/>
              <a:gd name="connsiteY10" fmla="*/ 680394 h 1561297"/>
              <a:gd name="connsiteX11" fmla="*/ 6698926 w 7392059"/>
              <a:gd name="connsiteY11" fmla="*/ 695475 h 1561297"/>
              <a:gd name="connsiteX12" fmla="*/ 6767748 w 7392059"/>
              <a:gd name="connsiteY12" fmla="*/ 383214 h 1561297"/>
              <a:gd name="connsiteX0" fmla="*/ 6767748 w 6914779"/>
              <a:gd name="connsiteY0" fmla="*/ 350673 h 1631110"/>
              <a:gd name="connsiteX1" fmla="*/ 6904908 w 6914779"/>
              <a:gd name="connsiteY1" fmla="*/ 57303 h 1631110"/>
              <a:gd name="connsiteX2" fmla="*/ 6436659 w 6914779"/>
              <a:gd name="connsiteY2" fmla="*/ 1521691 h 1631110"/>
              <a:gd name="connsiteX3" fmla="*/ 5368819 w 6914779"/>
              <a:gd name="connsiteY3" fmla="*/ 1532566 h 1631110"/>
              <a:gd name="connsiteX4" fmla="*/ 4699847 w 6914779"/>
              <a:gd name="connsiteY4" fmla="*/ 757470 h 1631110"/>
              <a:gd name="connsiteX5" fmla="*/ 454578 w 6914779"/>
              <a:gd name="connsiteY5" fmla="*/ 769773 h 1631110"/>
              <a:gd name="connsiteX6" fmla="*/ 35478 w 6914779"/>
              <a:gd name="connsiteY6" fmla="*/ 569748 h 1631110"/>
              <a:gd name="connsiteX7" fmla="*/ 100248 w 6914779"/>
              <a:gd name="connsiteY7" fmla="*/ 133503 h 1631110"/>
              <a:gd name="connsiteX8" fmla="*/ 717468 w 6914779"/>
              <a:gd name="connsiteY8" fmla="*/ 72543 h 1631110"/>
              <a:gd name="connsiteX9" fmla="*/ 972738 w 6914779"/>
              <a:gd name="connsiteY9" fmla="*/ 548793 h 1631110"/>
              <a:gd name="connsiteX10" fmla="*/ 1887138 w 6914779"/>
              <a:gd name="connsiteY10" fmla="*/ 651663 h 1631110"/>
              <a:gd name="connsiteX11" fmla="*/ 6698926 w 6914779"/>
              <a:gd name="connsiteY11" fmla="*/ 666744 h 1631110"/>
              <a:gd name="connsiteX12" fmla="*/ 6767748 w 6914779"/>
              <a:gd name="connsiteY12" fmla="*/ 354483 h 1631110"/>
              <a:gd name="connsiteX0" fmla="*/ 6767748 w 6914779"/>
              <a:gd name="connsiteY0" fmla="*/ 350673 h 1532707"/>
              <a:gd name="connsiteX1" fmla="*/ 6904908 w 6914779"/>
              <a:gd name="connsiteY1" fmla="*/ 57303 h 1532707"/>
              <a:gd name="connsiteX2" fmla="*/ 6436659 w 6914779"/>
              <a:gd name="connsiteY2" fmla="*/ 1521691 h 1532707"/>
              <a:gd name="connsiteX3" fmla="*/ 5368819 w 6914779"/>
              <a:gd name="connsiteY3" fmla="*/ 1532566 h 1532707"/>
              <a:gd name="connsiteX4" fmla="*/ 4699847 w 6914779"/>
              <a:gd name="connsiteY4" fmla="*/ 757470 h 1532707"/>
              <a:gd name="connsiteX5" fmla="*/ 454578 w 6914779"/>
              <a:gd name="connsiteY5" fmla="*/ 769773 h 1532707"/>
              <a:gd name="connsiteX6" fmla="*/ 35478 w 6914779"/>
              <a:gd name="connsiteY6" fmla="*/ 569748 h 1532707"/>
              <a:gd name="connsiteX7" fmla="*/ 100248 w 6914779"/>
              <a:gd name="connsiteY7" fmla="*/ 133503 h 1532707"/>
              <a:gd name="connsiteX8" fmla="*/ 717468 w 6914779"/>
              <a:gd name="connsiteY8" fmla="*/ 72543 h 1532707"/>
              <a:gd name="connsiteX9" fmla="*/ 972738 w 6914779"/>
              <a:gd name="connsiteY9" fmla="*/ 548793 h 1532707"/>
              <a:gd name="connsiteX10" fmla="*/ 1887138 w 6914779"/>
              <a:gd name="connsiteY10" fmla="*/ 651663 h 1532707"/>
              <a:gd name="connsiteX11" fmla="*/ 6698926 w 6914779"/>
              <a:gd name="connsiteY11" fmla="*/ 666744 h 1532707"/>
              <a:gd name="connsiteX12" fmla="*/ 6767748 w 6914779"/>
              <a:gd name="connsiteY12" fmla="*/ 354483 h 1532707"/>
              <a:gd name="connsiteX0" fmla="*/ 6767748 w 7335391"/>
              <a:gd name="connsiteY0" fmla="*/ 311506 h 1497179"/>
              <a:gd name="connsiteX1" fmla="*/ 7331922 w 7335391"/>
              <a:gd name="connsiteY1" fmla="*/ 1297660 h 1497179"/>
              <a:gd name="connsiteX2" fmla="*/ 6436659 w 7335391"/>
              <a:gd name="connsiteY2" fmla="*/ 1482524 h 1497179"/>
              <a:gd name="connsiteX3" fmla="*/ 5368819 w 7335391"/>
              <a:gd name="connsiteY3" fmla="*/ 1493399 h 1497179"/>
              <a:gd name="connsiteX4" fmla="*/ 4699847 w 7335391"/>
              <a:gd name="connsiteY4" fmla="*/ 718303 h 1497179"/>
              <a:gd name="connsiteX5" fmla="*/ 454578 w 7335391"/>
              <a:gd name="connsiteY5" fmla="*/ 730606 h 1497179"/>
              <a:gd name="connsiteX6" fmla="*/ 35478 w 7335391"/>
              <a:gd name="connsiteY6" fmla="*/ 530581 h 1497179"/>
              <a:gd name="connsiteX7" fmla="*/ 100248 w 7335391"/>
              <a:gd name="connsiteY7" fmla="*/ 94336 h 1497179"/>
              <a:gd name="connsiteX8" fmla="*/ 717468 w 7335391"/>
              <a:gd name="connsiteY8" fmla="*/ 33376 h 1497179"/>
              <a:gd name="connsiteX9" fmla="*/ 972738 w 7335391"/>
              <a:gd name="connsiteY9" fmla="*/ 509626 h 1497179"/>
              <a:gd name="connsiteX10" fmla="*/ 1887138 w 7335391"/>
              <a:gd name="connsiteY10" fmla="*/ 612496 h 1497179"/>
              <a:gd name="connsiteX11" fmla="*/ 6698926 w 7335391"/>
              <a:gd name="connsiteY11" fmla="*/ 627577 h 1497179"/>
              <a:gd name="connsiteX12" fmla="*/ 6767748 w 7335391"/>
              <a:gd name="connsiteY12" fmla="*/ 315316 h 1497179"/>
              <a:gd name="connsiteX0" fmla="*/ 6767748 w 7335391"/>
              <a:gd name="connsiteY0" fmla="*/ 311506 h 1497178"/>
              <a:gd name="connsiteX1" fmla="*/ 7331922 w 7335391"/>
              <a:gd name="connsiteY1" fmla="*/ 1297660 h 1497178"/>
              <a:gd name="connsiteX2" fmla="*/ 6436659 w 7335391"/>
              <a:gd name="connsiteY2" fmla="*/ 1482524 h 1497178"/>
              <a:gd name="connsiteX3" fmla="*/ 5368819 w 7335391"/>
              <a:gd name="connsiteY3" fmla="*/ 1493399 h 1497178"/>
              <a:gd name="connsiteX4" fmla="*/ 4699847 w 7335391"/>
              <a:gd name="connsiteY4" fmla="*/ 718303 h 1497178"/>
              <a:gd name="connsiteX5" fmla="*/ 454578 w 7335391"/>
              <a:gd name="connsiteY5" fmla="*/ 730606 h 1497178"/>
              <a:gd name="connsiteX6" fmla="*/ 35478 w 7335391"/>
              <a:gd name="connsiteY6" fmla="*/ 530581 h 1497178"/>
              <a:gd name="connsiteX7" fmla="*/ 100248 w 7335391"/>
              <a:gd name="connsiteY7" fmla="*/ 94336 h 1497178"/>
              <a:gd name="connsiteX8" fmla="*/ 717468 w 7335391"/>
              <a:gd name="connsiteY8" fmla="*/ 33376 h 1497178"/>
              <a:gd name="connsiteX9" fmla="*/ 972738 w 7335391"/>
              <a:gd name="connsiteY9" fmla="*/ 509626 h 1497178"/>
              <a:gd name="connsiteX10" fmla="*/ 1887138 w 7335391"/>
              <a:gd name="connsiteY10" fmla="*/ 612496 h 1497178"/>
              <a:gd name="connsiteX11" fmla="*/ 6698926 w 7335391"/>
              <a:gd name="connsiteY11" fmla="*/ 627577 h 1497178"/>
              <a:gd name="connsiteX12" fmla="*/ 7296874 w 7335391"/>
              <a:gd name="connsiteY12" fmla="*/ 549075 h 1497178"/>
              <a:gd name="connsiteX0" fmla="*/ 7315440 w 7392624"/>
              <a:gd name="connsiteY0" fmla="*/ 705206 h 1497178"/>
              <a:gd name="connsiteX1" fmla="*/ 7331922 w 7392624"/>
              <a:gd name="connsiteY1" fmla="*/ 1297660 h 1497178"/>
              <a:gd name="connsiteX2" fmla="*/ 6436659 w 7392624"/>
              <a:gd name="connsiteY2" fmla="*/ 1482524 h 1497178"/>
              <a:gd name="connsiteX3" fmla="*/ 5368819 w 7392624"/>
              <a:gd name="connsiteY3" fmla="*/ 1493399 h 1497178"/>
              <a:gd name="connsiteX4" fmla="*/ 4699847 w 7392624"/>
              <a:gd name="connsiteY4" fmla="*/ 718303 h 1497178"/>
              <a:gd name="connsiteX5" fmla="*/ 454578 w 7392624"/>
              <a:gd name="connsiteY5" fmla="*/ 730606 h 1497178"/>
              <a:gd name="connsiteX6" fmla="*/ 35478 w 7392624"/>
              <a:gd name="connsiteY6" fmla="*/ 530581 h 1497178"/>
              <a:gd name="connsiteX7" fmla="*/ 100248 w 7392624"/>
              <a:gd name="connsiteY7" fmla="*/ 94336 h 1497178"/>
              <a:gd name="connsiteX8" fmla="*/ 717468 w 7392624"/>
              <a:gd name="connsiteY8" fmla="*/ 33376 h 1497178"/>
              <a:gd name="connsiteX9" fmla="*/ 972738 w 7392624"/>
              <a:gd name="connsiteY9" fmla="*/ 509626 h 1497178"/>
              <a:gd name="connsiteX10" fmla="*/ 1887138 w 7392624"/>
              <a:gd name="connsiteY10" fmla="*/ 612496 h 1497178"/>
              <a:gd name="connsiteX11" fmla="*/ 6698926 w 7392624"/>
              <a:gd name="connsiteY11" fmla="*/ 627577 h 1497178"/>
              <a:gd name="connsiteX12" fmla="*/ 7296874 w 7392624"/>
              <a:gd name="connsiteY12" fmla="*/ 549075 h 1497178"/>
              <a:gd name="connsiteX0" fmla="*/ 7315440 w 7392624"/>
              <a:gd name="connsiteY0" fmla="*/ 705206 h 1497178"/>
              <a:gd name="connsiteX1" fmla="*/ 7331922 w 7392624"/>
              <a:gd name="connsiteY1" fmla="*/ 1297660 h 1497178"/>
              <a:gd name="connsiteX2" fmla="*/ 6436659 w 7392624"/>
              <a:gd name="connsiteY2" fmla="*/ 1482524 h 1497178"/>
              <a:gd name="connsiteX3" fmla="*/ 5368819 w 7392624"/>
              <a:gd name="connsiteY3" fmla="*/ 1493399 h 1497178"/>
              <a:gd name="connsiteX4" fmla="*/ 4699847 w 7392624"/>
              <a:gd name="connsiteY4" fmla="*/ 718303 h 1497178"/>
              <a:gd name="connsiteX5" fmla="*/ 454578 w 7392624"/>
              <a:gd name="connsiteY5" fmla="*/ 730606 h 1497178"/>
              <a:gd name="connsiteX6" fmla="*/ 35478 w 7392624"/>
              <a:gd name="connsiteY6" fmla="*/ 530581 h 1497178"/>
              <a:gd name="connsiteX7" fmla="*/ 100248 w 7392624"/>
              <a:gd name="connsiteY7" fmla="*/ 94336 h 1497178"/>
              <a:gd name="connsiteX8" fmla="*/ 717468 w 7392624"/>
              <a:gd name="connsiteY8" fmla="*/ 33376 h 1497178"/>
              <a:gd name="connsiteX9" fmla="*/ 972738 w 7392624"/>
              <a:gd name="connsiteY9" fmla="*/ 509626 h 1497178"/>
              <a:gd name="connsiteX10" fmla="*/ 1887138 w 7392624"/>
              <a:gd name="connsiteY10" fmla="*/ 612496 h 1497178"/>
              <a:gd name="connsiteX11" fmla="*/ 6698926 w 7392624"/>
              <a:gd name="connsiteY11" fmla="*/ 627577 h 1497178"/>
              <a:gd name="connsiteX12" fmla="*/ 7296874 w 7392624"/>
              <a:gd name="connsiteY12" fmla="*/ 549075 h 1497178"/>
              <a:gd name="connsiteX0" fmla="*/ 7315440 w 7392624"/>
              <a:gd name="connsiteY0" fmla="*/ 705206 h 1497178"/>
              <a:gd name="connsiteX1" fmla="*/ 7331922 w 7392624"/>
              <a:gd name="connsiteY1" fmla="*/ 1297660 h 1497178"/>
              <a:gd name="connsiteX2" fmla="*/ 6436659 w 7392624"/>
              <a:gd name="connsiteY2" fmla="*/ 1482524 h 1497178"/>
              <a:gd name="connsiteX3" fmla="*/ 5368819 w 7392624"/>
              <a:gd name="connsiteY3" fmla="*/ 1493399 h 1497178"/>
              <a:gd name="connsiteX4" fmla="*/ 4699847 w 7392624"/>
              <a:gd name="connsiteY4" fmla="*/ 718303 h 1497178"/>
              <a:gd name="connsiteX5" fmla="*/ 454578 w 7392624"/>
              <a:gd name="connsiteY5" fmla="*/ 730606 h 1497178"/>
              <a:gd name="connsiteX6" fmla="*/ 35478 w 7392624"/>
              <a:gd name="connsiteY6" fmla="*/ 530581 h 1497178"/>
              <a:gd name="connsiteX7" fmla="*/ 100248 w 7392624"/>
              <a:gd name="connsiteY7" fmla="*/ 94336 h 1497178"/>
              <a:gd name="connsiteX8" fmla="*/ 717468 w 7392624"/>
              <a:gd name="connsiteY8" fmla="*/ 33376 h 1497178"/>
              <a:gd name="connsiteX9" fmla="*/ 972738 w 7392624"/>
              <a:gd name="connsiteY9" fmla="*/ 509626 h 1497178"/>
              <a:gd name="connsiteX10" fmla="*/ 1887138 w 7392624"/>
              <a:gd name="connsiteY10" fmla="*/ 612496 h 1497178"/>
              <a:gd name="connsiteX11" fmla="*/ 6698926 w 7392624"/>
              <a:gd name="connsiteY11" fmla="*/ 627577 h 1497178"/>
              <a:gd name="connsiteX12" fmla="*/ 7315440 w 7392624"/>
              <a:gd name="connsiteY12" fmla="*/ 696713 h 1497178"/>
              <a:gd name="connsiteX0" fmla="*/ 7315440 w 7392624"/>
              <a:gd name="connsiteY0" fmla="*/ 705206 h 1497178"/>
              <a:gd name="connsiteX1" fmla="*/ 7331922 w 7392624"/>
              <a:gd name="connsiteY1" fmla="*/ 1297660 h 1497178"/>
              <a:gd name="connsiteX2" fmla="*/ 6436659 w 7392624"/>
              <a:gd name="connsiteY2" fmla="*/ 1482524 h 1497178"/>
              <a:gd name="connsiteX3" fmla="*/ 5368819 w 7392624"/>
              <a:gd name="connsiteY3" fmla="*/ 1493399 h 1497178"/>
              <a:gd name="connsiteX4" fmla="*/ 4699847 w 7392624"/>
              <a:gd name="connsiteY4" fmla="*/ 718303 h 1497178"/>
              <a:gd name="connsiteX5" fmla="*/ 454578 w 7392624"/>
              <a:gd name="connsiteY5" fmla="*/ 730606 h 1497178"/>
              <a:gd name="connsiteX6" fmla="*/ 35478 w 7392624"/>
              <a:gd name="connsiteY6" fmla="*/ 530581 h 1497178"/>
              <a:gd name="connsiteX7" fmla="*/ 100248 w 7392624"/>
              <a:gd name="connsiteY7" fmla="*/ 94336 h 1497178"/>
              <a:gd name="connsiteX8" fmla="*/ 717468 w 7392624"/>
              <a:gd name="connsiteY8" fmla="*/ 33376 h 1497178"/>
              <a:gd name="connsiteX9" fmla="*/ 972738 w 7392624"/>
              <a:gd name="connsiteY9" fmla="*/ 509626 h 1497178"/>
              <a:gd name="connsiteX10" fmla="*/ 1887138 w 7392624"/>
              <a:gd name="connsiteY10" fmla="*/ 612496 h 1497178"/>
              <a:gd name="connsiteX11" fmla="*/ 6698926 w 7392624"/>
              <a:gd name="connsiteY11" fmla="*/ 627577 h 1497178"/>
              <a:gd name="connsiteX12" fmla="*/ 7315440 w 7392624"/>
              <a:gd name="connsiteY12" fmla="*/ 696713 h 1497178"/>
              <a:gd name="connsiteX0" fmla="*/ 7315440 w 7392624"/>
              <a:gd name="connsiteY0" fmla="*/ 705206 h 1484654"/>
              <a:gd name="connsiteX1" fmla="*/ 7331922 w 7392624"/>
              <a:gd name="connsiteY1" fmla="*/ 1297660 h 1484654"/>
              <a:gd name="connsiteX2" fmla="*/ 6436659 w 7392624"/>
              <a:gd name="connsiteY2" fmla="*/ 1482524 h 1484654"/>
              <a:gd name="connsiteX3" fmla="*/ 5303839 w 7392624"/>
              <a:gd name="connsiteY3" fmla="*/ 1407277 h 1484654"/>
              <a:gd name="connsiteX4" fmla="*/ 4699847 w 7392624"/>
              <a:gd name="connsiteY4" fmla="*/ 718303 h 1484654"/>
              <a:gd name="connsiteX5" fmla="*/ 454578 w 7392624"/>
              <a:gd name="connsiteY5" fmla="*/ 730606 h 1484654"/>
              <a:gd name="connsiteX6" fmla="*/ 35478 w 7392624"/>
              <a:gd name="connsiteY6" fmla="*/ 530581 h 1484654"/>
              <a:gd name="connsiteX7" fmla="*/ 100248 w 7392624"/>
              <a:gd name="connsiteY7" fmla="*/ 94336 h 1484654"/>
              <a:gd name="connsiteX8" fmla="*/ 717468 w 7392624"/>
              <a:gd name="connsiteY8" fmla="*/ 33376 h 1484654"/>
              <a:gd name="connsiteX9" fmla="*/ 972738 w 7392624"/>
              <a:gd name="connsiteY9" fmla="*/ 509626 h 1484654"/>
              <a:gd name="connsiteX10" fmla="*/ 1887138 w 7392624"/>
              <a:gd name="connsiteY10" fmla="*/ 612496 h 1484654"/>
              <a:gd name="connsiteX11" fmla="*/ 6698926 w 7392624"/>
              <a:gd name="connsiteY11" fmla="*/ 627577 h 1484654"/>
              <a:gd name="connsiteX12" fmla="*/ 7315440 w 7392624"/>
              <a:gd name="connsiteY12" fmla="*/ 696713 h 1484654"/>
              <a:gd name="connsiteX0" fmla="*/ 7315440 w 7391255"/>
              <a:gd name="connsiteY0" fmla="*/ 705206 h 1436988"/>
              <a:gd name="connsiteX1" fmla="*/ 7331922 w 7391255"/>
              <a:gd name="connsiteY1" fmla="*/ 1297660 h 1436988"/>
              <a:gd name="connsiteX2" fmla="*/ 6455225 w 7391255"/>
              <a:gd name="connsiteY2" fmla="*/ 1433311 h 1436988"/>
              <a:gd name="connsiteX3" fmla="*/ 5303839 w 7391255"/>
              <a:gd name="connsiteY3" fmla="*/ 1407277 h 1436988"/>
              <a:gd name="connsiteX4" fmla="*/ 4699847 w 7391255"/>
              <a:gd name="connsiteY4" fmla="*/ 718303 h 1436988"/>
              <a:gd name="connsiteX5" fmla="*/ 454578 w 7391255"/>
              <a:gd name="connsiteY5" fmla="*/ 730606 h 1436988"/>
              <a:gd name="connsiteX6" fmla="*/ 35478 w 7391255"/>
              <a:gd name="connsiteY6" fmla="*/ 530581 h 1436988"/>
              <a:gd name="connsiteX7" fmla="*/ 100248 w 7391255"/>
              <a:gd name="connsiteY7" fmla="*/ 94336 h 1436988"/>
              <a:gd name="connsiteX8" fmla="*/ 717468 w 7391255"/>
              <a:gd name="connsiteY8" fmla="*/ 33376 h 1436988"/>
              <a:gd name="connsiteX9" fmla="*/ 972738 w 7391255"/>
              <a:gd name="connsiteY9" fmla="*/ 509626 h 1436988"/>
              <a:gd name="connsiteX10" fmla="*/ 1887138 w 7391255"/>
              <a:gd name="connsiteY10" fmla="*/ 612496 h 1436988"/>
              <a:gd name="connsiteX11" fmla="*/ 6698926 w 7391255"/>
              <a:gd name="connsiteY11" fmla="*/ 627577 h 1436988"/>
              <a:gd name="connsiteX12" fmla="*/ 7315440 w 7391255"/>
              <a:gd name="connsiteY12" fmla="*/ 696713 h 1436988"/>
              <a:gd name="connsiteX0" fmla="*/ 7315440 w 7391255"/>
              <a:gd name="connsiteY0" fmla="*/ 705206 h 1436988"/>
              <a:gd name="connsiteX1" fmla="*/ 7331922 w 7391255"/>
              <a:gd name="connsiteY1" fmla="*/ 1297660 h 1436988"/>
              <a:gd name="connsiteX2" fmla="*/ 6455225 w 7391255"/>
              <a:gd name="connsiteY2" fmla="*/ 1433311 h 1436988"/>
              <a:gd name="connsiteX3" fmla="*/ 5303839 w 7391255"/>
              <a:gd name="connsiteY3" fmla="*/ 1407277 h 1436988"/>
              <a:gd name="connsiteX4" fmla="*/ 4402794 w 7391255"/>
              <a:gd name="connsiteY4" fmla="*/ 718303 h 1436988"/>
              <a:gd name="connsiteX5" fmla="*/ 454578 w 7391255"/>
              <a:gd name="connsiteY5" fmla="*/ 730606 h 1436988"/>
              <a:gd name="connsiteX6" fmla="*/ 35478 w 7391255"/>
              <a:gd name="connsiteY6" fmla="*/ 530581 h 1436988"/>
              <a:gd name="connsiteX7" fmla="*/ 100248 w 7391255"/>
              <a:gd name="connsiteY7" fmla="*/ 94336 h 1436988"/>
              <a:gd name="connsiteX8" fmla="*/ 717468 w 7391255"/>
              <a:gd name="connsiteY8" fmla="*/ 33376 h 1436988"/>
              <a:gd name="connsiteX9" fmla="*/ 972738 w 7391255"/>
              <a:gd name="connsiteY9" fmla="*/ 509626 h 1436988"/>
              <a:gd name="connsiteX10" fmla="*/ 1887138 w 7391255"/>
              <a:gd name="connsiteY10" fmla="*/ 612496 h 1436988"/>
              <a:gd name="connsiteX11" fmla="*/ 6698926 w 7391255"/>
              <a:gd name="connsiteY11" fmla="*/ 627577 h 1436988"/>
              <a:gd name="connsiteX12" fmla="*/ 7315440 w 7391255"/>
              <a:gd name="connsiteY12" fmla="*/ 696713 h 1436988"/>
              <a:gd name="connsiteX0" fmla="*/ 7315440 w 7391255"/>
              <a:gd name="connsiteY0" fmla="*/ 705206 h 1407278"/>
              <a:gd name="connsiteX1" fmla="*/ 7331922 w 7391255"/>
              <a:gd name="connsiteY1" fmla="*/ 1297660 h 1407278"/>
              <a:gd name="connsiteX2" fmla="*/ 6455225 w 7391255"/>
              <a:gd name="connsiteY2" fmla="*/ 1396402 h 1407278"/>
              <a:gd name="connsiteX3" fmla="*/ 5303839 w 7391255"/>
              <a:gd name="connsiteY3" fmla="*/ 1407277 h 1407278"/>
              <a:gd name="connsiteX4" fmla="*/ 4402794 w 7391255"/>
              <a:gd name="connsiteY4" fmla="*/ 718303 h 1407278"/>
              <a:gd name="connsiteX5" fmla="*/ 454578 w 7391255"/>
              <a:gd name="connsiteY5" fmla="*/ 730606 h 1407278"/>
              <a:gd name="connsiteX6" fmla="*/ 35478 w 7391255"/>
              <a:gd name="connsiteY6" fmla="*/ 530581 h 1407278"/>
              <a:gd name="connsiteX7" fmla="*/ 100248 w 7391255"/>
              <a:gd name="connsiteY7" fmla="*/ 94336 h 1407278"/>
              <a:gd name="connsiteX8" fmla="*/ 717468 w 7391255"/>
              <a:gd name="connsiteY8" fmla="*/ 33376 h 1407278"/>
              <a:gd name="connsiteX9" fmla="*/ 972738 w 7391255"/>
              <a:gd name="connsiteY9" fmla="*/ 509626 h 1407278"/>
              <a:gd name="connsiteX10" fmla="*/ 1887138 w 7391255"/>
              <a:gd name="connsiteY10" fmla="*/ 612496 h 1407278"/>
              <a:gd name="connsiteX11" fmla="*/ 6698926 w 7391255"/>
              <a:gd name="connsiteY11" fmla="*/ 627577 h 1407278"/>
              <a:gd name="connsiteX12" fmla="*/ 7315440 w 7391255"/>
              <a:gd name="connsiteY12" fmla="*/ 696713 h 1407278"/>
              <a:gd name="connsiteX0" fmla="*/ 7315440 w 7391255"/>
              <a:gd name="connsiteY0" fmla="*/ 705206 h 1407277"/>
              <a:gd name="connsiteX1" fmla="*/ 7331922 w 7391255"/>
              <a:gd name="connsiteY1" fmla="*/ 1297660 h 1407277"/>
              <a:gd name="connsiteX2" fmla="*/ 6455225 w 7391255"/>
              <a:gd name="connsiteY2" fmla="*/ 1396402 h 1407277"/>
              <a:gd name="connsiteX3" fmla="*/ 5303839 w 7391255"/>
              <a:gd name="connsiteY3" fmla="*/ 1407277 h 1407277"/>
              <a:gd name="connsiteX4" fmla="*/ 4402794 w 7391255"/>
              <a:gd name="connsiteY4" fmla="*/ 718303 h 1407277"/>
              <a:gd name="connsiteX5" fmla="*/ 454578 w 7391255"/>
              <a:gd name="connsiteY5" fmla="*/ 730606 h 1407277"/>
              <a:gd name="connsiteX6" fmla="*/ 35478 w 7391255"/>
              <a:gd name="connsiteY6" fmla="*/ 530581 h 1407277"/>
              <a:gd name="connsiteX7" fmla="*/ 100248 w 7391255"/>
              <a:gd name="connsiteY7" fmla="*/ 94336 h 1407277"/>
              <a:gd name="connsiteX8" fmla="*/ 717468 w 7391255"/>
              <a:gd name="connsiteY8" fmla="*/ 33376 h 1407277"/>
              <a:gd name="connsiteX9" fmla="*/ 972738 w 7391255"/>
              <a:gd name="connsiteY9" fmla="*/ 509626 h 1407277"/>
              <a:gd name="connsiteX10" fmla="*/ 2778297 w 7391255"/>
              <a:gd name="connsiteY10" fmla="*/ 612496 h 1407277"/>
              <a:gd name="connsiteX11" fmla="*/ 6698926 w 7391255"/>
              <a:gd name="connsiteY11" fmla="*/ 627577 h 1407277"/>
              <a:gd name="connsiteX12" fmla="*/ 7315440 w 7391255"/>
              <a:gd name="connsiteY12" fmla="*/ 696713 h 1407277"/>
              <a:gd name="connsiteX0" fmla="*/ 7315440 w 7391255"/>
              <a:gd name="connsiteY0" fmla="*/ 999881 h 1701952"/>
              <a:gd name="connsiteX1" fmla="*/ 7331922 w 7391255"/>
              <a:gd name="connsiteY1" fmla="*/ 1592335 h 1701952"/>
              <a:gd name="connsiteX2" fmla="*/ 6455225 w 7391255"/>
              <a:gd name="connsiteY2" fmla="*/ 1691077 h 1701952"/>
              <a:gd name="connsiteX3" fmla="*/ 5303839 w 7391255"/>
              <a:gd name="connsiteY3" fmla="*/ 1701952 h 1701952"/>
              <a:gd name="connsiteX4" fmla="*/ 4402794 w 7391255"/>
              <a:gd name="connsiteY4" fmla="*/ 1012978 h 1701952"/>
              <a:gd name="connsiteX5" fmla="*/ 454578 w 7391255"/>
              <a:gd name="connsiteY5" fmla="*/ 1025281 h 1701952"/>
              <a:gd name="connsiteX6" fmla="*/ 35478 w 7391255"/>
              <a:gd name="connsiteY6" fmla="*/ 825256 h 1701952"/>
              <a:gd name="connsiteX7" fmla="*/ 100248 w 7391255"/>
              <a:gd name="connsiteY7" fmla="*/ 389011 h 1701952"/>
              <a:gd name="connsiteX8" fmla="*/ 717468 w 7391255"/>
              <a:gd name="connsiteY8" fmla="*/ 328051 h 1701952"/>
              <a:gd name="connsiteX9" fmla="*/ 2198082 w 7391255"/>
              <a:gd name="connsiteY9" fmla="*/ 16901 h 1701952"/>
              <a:gd name="connsiteX10" fmla="*/ 2778297 w 7391255"/>
              <a:gd name="connsiteY10" fmla="*/ 907171 h 1701952"/>
              <a:gd name="connsiteX11" fmla="*/ 6698926 w 7391255"/>
              <a:gd name="connsiteY11" fmla="*/ 922252 h 1701952"/>
              <a:gd name="connsiteX12" fmla="*/ 7315440 w 7391255"/>
              <a:gd name="connsiteY12" fmla="*/ 991388 h 1701952"/>
              <a:gd name="connsiteX0" fmla="*/ 7328316 w 7404131"/>
              <a:gd name="connsiteY0" fmla="*/ 997842 h 1699913"/>
              <a:gd name="connsiteX1" fmla="*/ 7344798 w 7404131"/>
              <a:gd name="connsiteY1" fmla="*/ 1590296 h 1699913"/>
              <a:gd name="connsiteX2" fmla="*/ 6468101 w 7404131"/>
              <a:gd name="connsiteY2" fmla="*/ 1689038 h 1699913"/>
              <a:gd name="connsiteX3" fmla="*/ 5316715 w 7404131"/>
              <a:gd name="connsiteY3" fmla="*/ 1699913 h 1699913"/>
              <a:gd name="connsiteX4" fmla="*/ 4415670 w 7404131"/>
              <a:gd name="connsiteY4" fmla="*/ 1010939 h 1699913"/>
              <a:gd name="connsiteX5" fmla="*/ 467454 w 7404131"/>
              <a:gd name="connsiteY5" fmla="*/ 1023242 h 1699913"/>
              <a:gd name="connsiteX6" fmla="*/ 48354 w 7404131"/>
              <a:gd name="connsiteY6" fmla="*/ 823217 h 1699913"/>
              <a:gd name="connsiteX7" fmla="*/ 85275 w 7404131"/>
              <a:gd name="connsiteY7" fmla="*/ 30182 h 1699913"/>
              <a:gd name="connsiteX8" fmla="*/ 730344 w 7404131"/>
              <a:gd name="connsiteY8" fmla="*/ 326012 h 1699913"/>
              <a:gd name="connsiteX9" fmla="*/ 2210958 w 7404131"/>
              <a:gd name="connsiteY9" fmla="*/ 14862 h 1699913"/>
              <a:gd name="connsiteX10" fmla="*/ 2791173 w 7404131"/>
              <a:gd name="connsiteY10" fmla="*/ 905132 h 1699913"/>
              <a:gd name="connsiteX11" fmla="*/ 6711802 w 7404131"/>
              <a:gd name="connsiteY11" fmla="*/ 920213 h 1699913"/>
              <a:gd name="connsiteX12" fmla="*/ 7328316 w 7404131"/>
              <a:gd name="connsiteY12" fmla="*/ 989349 h 1699913"/>
              <a:gd name="connsiteX0" fmla="*/ 7334417 w 7410232"/>
              <a:gd name="connsiteY0" fmla="*/ 1093401 h 1795472"/>
              <a:gd name="connsiteX1" fmla="*/ 7350899 w 7410232"/>
              <a:gd name="connsiteY1" fmla="*/ 1685855 h 1795472"/>
              <a:gd name="connsiteX2" fmla="*/ 6474202 w 7410232"/>
              <a:gd name="connsiteY2" fmla="*/ 1784597 h 1795472"/>
              <a:gd name="connsiteX3" fmla="*/ 5322816 w 7410232"/>
              <a:gd name="connsiteY3" fmla="*/ 1795472 h 1795472"/>
              <a:gd name="connsiteX4" fmla="*/ 4421771 w 7410232"/>
              <a:gd name="connsiteY4" fmla="*/ 1106498 h 1795472"/>
              <a:gd name="connsiteX5" fmla="*/ 473555 w 7410232"/>
              <a:gd name="connsiteY5" fmla="*/ 1118801 h 1795472"/>
              <a:gd name="connsiteX6" fmla="*/ 54455 w 7410232"/>
              <a:gd name="connsiteY6" fmla="*/ 918776 h 1795472"/>
              <a:gd name="connsiteX7" fmla="*/ 91376 w 7410232"/>
              <a:gd name="connsiteY7" fmla="*/ 125741 h 1795472"/>
              <a:gd name="connsiteX8" fmla="*/ 838557 w 7410232"/>
              <a:gd name="connsiteY8" fmla="*/ 15568 h 1795472"/>
              <a:gd name="connsiteX9" fmla="*/ 2217059 w 7410232"/>
              <a:gd name="connsiteY9" fmla="*/ 110421 h 1795472"/>
              <a:gd name="connsiteX10" fmla="*/ 2797274 w 7410232"/>
              <a:gd name="connsiteY10" fmla="*/ 1000691 h 1795472"/>
              <a:gd name="connsiteX11" fmla="*/ 6717903 w 7410232"/>
              <a:gd name="connsiteY11" fmla="*/ 1015772 h 1795472"/>
              <a:gd name="connsiteX12" fmla="*/ 7334417 w 7410232"/>
              <a:gd name="connsiteY12" fmla="*/ 1084908 h 1795472"/>
              <a:gd name="connsiteX0" fmla="*/ 7334417 w 7410232"/>
              <a:gd name="connsiteY0" fmla="*/ 1087632 h 1789703"/>
              <a:gd name="connsiteX1" fmla="*/ 7350899 w 7410232"/>
              <a:gd name="connsiteY1" fmla="*/ 1680086 h 1789703"/>
              <a:gd name="connsiteX2" fmla="*/ 6474202 w 7410232"/>
              <a:gd name="connsiteY2" fmla="*/ 1778828 h 1789703"/>
              <a:gd name="connsiteX3" fmla="*/ 5322816 w 7410232"/>
              <a:gd name="connsiteY3" fmla="*/ 1789703 h 1789703"/>
              <a:gd name="connsiteX4" fmla="*/ 4421771 w 7410232"/>
              <a:gd name="connsiteY4" fmla="*/ 1100729 h 1789703"/>
              <a:gd name="connsiteX5" fmla="*/ 473555 w 7410232"/>
              <a:gd name="connsiteY5" fmla="*/ 1113032 h 1789703"/>
              <a:gd name="connsiteX6" fmla="*/ 54455 w 7410232"/>
              <a:gd name="connsiteY6" fmla="*/ 913007 h 1789703"/>
              <a:gd name="connsiteX7" fmla="*/ 91376 w 7410232"/>
              <a:gd name="connsiteY7" fmla="*/ 119972 h 1789703"/>
              <a:gd name="connsiteX8" fmla="*/ 838557 w 7410232"/>
              <a:gd name="connsiteY8" fmla="*/ 9799 h 1789703"/>
              <a:gd name="connsiteX9" fmla="*/ 2254191 w 7410232"/>
              <a:gd name="connsiteY9" fmla="*/ 116955 h 1789703"/>
              <a:gd name="connsiteX10" fmla="*/ 2797274 w 7410232"/>
              <a:gd name="connsiteY10" fmla="*/ 994922 h 1789703"/>
              <a:gd name="connsiteX11" fmla="*/ 6717903 w 7410232"/>
              <a:gd name="connsiteY11" fmla="*/ 1010003 h 1789703"/>
              <a:gd name="connsiteX12" fmla="*/ 7334417 w 7410232"/>
              <a:gd name="connsiteY12" fmla="*/ 1079139 h 1789703"/>
              <a:gd name="connsiteX0" fmla="*/ 7334417 w 7410232"/>
              <a:gd name="connsiteY0" fmla="*/ 1087349 h 1789420"/>
              <a:gd name="connsiteX1" fmla="*/ 7350899 w 7410232"/>
              <a:gd name="connsiteY1" fmla="*/ 1679803 h 1789420"/>
              <a:gd name="connsiteX2" fmla="*/ 6474202 w 7410232"/>
              <a:gd name="connsiteY2" fmla="*/ 1778545 h 1789420"/>
              <a:gd name="connsiteX3" fmla="*/ 5322816 w 7410232"/>
              <a:gd name="connsiteY3" fmla="*/ 1789420 h 1789420"/>
              <a:gd name="connsiteX4" fmla="*/ 4421771 w 7410232"/>
              <a:gd name="connsiteY4" fmla="*/ 1100446 h 1789420"/>
              <a:gd name="connsiteX5" fmla="*/ 473555 w 7410232"/>
              <a:gd name="connsiteY5" fmla="*/ 1112749 h 1789420"/>
              <a:gd name="connsiteX6" fmla="*/ 54455 w 7410232"/>
              <a:gd name="connsiteY6" fmla="*/ 912724 h 1789420"/>
              <a:gd name="connsiteX7" fmla="*/ 91376 w 7410232"/>
              <a:gd name="connsiteY7" fmla="*/ 119689 h 1789420"/>
              <a:gd name="connsiteX8" fmla="*/ 838557 w 7410232"/>
              <a:gd name="connsiteY8" fmla="*/ 9516 h 1789420"/>
              <a:gd name="connsiteX9" fmla="*/ 2254191 w 7410232"/>
              <a:gd name="connsiteY9" fmla="*/ 116672 h 1789420"/>
              <a:gd name="connsiteX10" fmla="*/ 2445501 w 7410232"/>
              <a:gd name="connsiteY10" fmla="*/ 988883 h 1789420"/>
              <a:gd name="connsiteX11" fmla="*/ 6717903 w 7410232"/>
              <a:gd name="connsiteY11" fmla="*/ 1009720 h 1789420"/>
              <a:gd name="connsiteX12" fmla="*/ 7334417 w 7410232"/>
              <a:gd name="connsiteY12" fmla="*/ 1078856 h 1789420"/>
              <a:gd name="connsiteX0" fmla="*/ 7334417 w 7410232"/>
              <a:gd name="connsiteY0" fmla="*/ 1087349 h 1789420"/>
              <a:gd name="connsiteX1" fmla="*/ 7350899 w 7410232"/>
              <a:gd name="connsiteY1" fmla="*/ 1679803 h 1789420"/>
              <a:gd name="connsiteX2" fmla="*/ 6474202 w 7410232"/>
              <a:gd name="connsiteY2" fmla="*/ 1778545 h 1789420"/>
              <a:gd name="connsiteX3" fmla="*/ 5322816 w 7410232"/>
              <a:gd name="connsiteY3" fmla="*/ 1789420 h 1789420"/>
              <a:gd name="connsiteX4" fmla="*/ 4421771 w 7410232"/>
              <a:gd name="connsiteY4" fmla="*/ 1100446 h 1789420"/>
              <a:gd name="connsiteX5" fmla="*/ 473555 w 7410232"/>
              <a:gd name="connsiteY5" fmla="*/ 1112749 h 1789420"/>
              <a:gd name="connsiteX6" fmla="*/ 54455 w 7410232"/>
              <a:gd name="connsiteY6" fmla="*/ 912724 h 1789420"/>
              <a:gd name="connsiteX7" fmla="*/ 91376 w 7410232"/>
              <a:gd name="connsiteY7" fmla="*/ 119689 h 1789420"/>
              <a:gd name="connsiteX8" fmla="*/ 838557 w 7410232"/>
              <a:gd name="connsiteY8" fmla="*/ 9516 h 1789420"/>
              <a:gd name="connsiteX9" fmla="*/ 2254191 w 7410232"/>
              <a:gd name="connsiteY9" fmla="*/ 116672 h 1789420"/>
              <a:gd name="connsiteX10" fmla="*/ 2445501 w 7410232"/>
              <a:gd name="connsiteY10" fmla="*/ 988883 h 1789420"/>
              <a:gd name="connsiteX11" fmla="*/ 6717903 w 7410232"/>
              <a:gd name="connsiteY11" fmla="*/ 1009720 h 1789420"/>
              <a:gd name="connsiteX12" fmla="*/ 7334417 w 7410232"/>
              <a:gd name="connsiteY12" fmla="*/ 1078856 h 1789420"/>
              <a:gd name="connsiteX0" fmla="*/ 7334417 w 7410232"/>
              <a:gd name="connsiteY0" fmla="*/ 1087349 h 1789420"/>
              <a:gd name="connsiteX1" fmla="*/ 7350899 w 7410232"/>
              <a:gd name="connsiteY1" fmla="*/ 1679803 h 1789420"/>
              <a:gd name="connsiteX2" fmla="*/ 6474202 w 7410232"/>
              <a:gd name="connsiteY2" fmla="*/ 1778545 h 1789420"/>
              <a:gd name="connsiteX3" fmla="*/ 5322816 w 7410232"/>
              <a:gd name="connsiteY3" fmla="*/ 1789420 h 1789420"/>
              <a:gd name="connsiteX4" fmla="*/ 5160061 w 7410232"/>
              <a:gd name="connsiteY4" fmla="*/ 1094690 h 1789420"/>
              <a:gd name="connsiteX5" fmla="*/ 473555 w 7410232"/>
              <a:gd name="connsiteY5" fmla="*/ 1112749 h 1789420"/>
              <a:gd name="connsiteX6" fmla="*/ 54455 w 7410232"/>
              <a:gd name="connsiteY6" fmla="*/ 912724 h 1789420"/>
              <a:gd name="connsiteX7" fmla="*/ 91376 w 7410232"/>
              <a:gd name="connsiteY7" fmla="*/ 119689 h 1789420"/>
              <a:gd name="connsiteX8" fmla="*/ 838557 w 7410232"/>
              <a:gd name="connsiteY8" fmla="*/ 9516 h 1789420"/>
              <a:gd name="connsiteX9" fmla="*/ 2254191 w 7410232"/>
              <a:gd name="connsiteY9" fmla="*/ 116672 h 1789420"/>
              <a:gd name="connsiteX10" fmla="*/ 2445501 w 7410232"/>
              <a:gd name="connsiteY10" fmla="*/ 988883 h 1789420"/>
              <a:gd name="connsiteX11" fmla="*/ 6717903 w 7410232"/>
              <a:gd name="connsiteY11" fmla="*/ 1009720 h 1789420"/>
              <a:gd name="connsiteX12" fmla="*/ 7334417 w 7410232"/>
              <a:gd name="connsiteY12" fmla="*/ 1078856 h 1789420"/>
              <a:gd name="connsiteX0" fmla="*/ 7334417 w 7410232"/>
              <a:gd name="connsiteY0" fmla="*/ 1087349 h 1795177"/>
              <a:gd name="connsiteX1" fmla="*/ 7350899 w 7410232"/>
              <a:gd name="connsiteY1" fmla="*/ 1679803 h 1795177"/>
              <a:gd name="connsiteX2" fmla="*/ 6474202 w 7410232"/>
              <a:gd name="connsiteY2" fmla="*/ 1778545 h 1795177"/>
              <a:gd name="connsiteX3" fmla="*/ 5444416 w 7410232"/>
              <a:gd name="connsiteY3" fmla="*/ 1795177 h 1795177"/>
              <a:gd name="connsiteX4" fmla="*/ 5160061 w 7410232"/>
              <a:gd name="connsiteY4" fmla="*/ 1094690 h 1795177"/>
              <a:gd name="connsiteX5" fmla="*/ 473555 w 7410232"/>
              <a:gd name="connsiteY5" fmla="*/ 1112749 h 1795177"/>
              <a:gd name="connsiteX6" fmla="*/ 54455 w 7410232"/>
              <a:gd name="connsiteY6" fmla="*/ 912724 h 1795177"/>
              <a:gd name="connsiteX7" fmla="*/ 91376 w 7410232"/>
              <a:gd name="connsiteY7" fmla="*/ 119689 h 1795177"/>
              <a:gd name="connsiteX8" fmla="*/ 838557 w 7410232"/>
              <a:gd name="connsiteY8" fmla="*/ 9516 h 1795177"/>
              <a:gd name="connsiteX9" fmla="*/ 2254191 w 7410232"/>
              <a:gd name="connsiteY9" fmla="*/ 116672 h 1795177"/>
              <a:gd name="connsiteX10" fmla="*/ 2445501 w 7410232"/>
              <a:gd name="connsiteY10" fmla="*/ 988883 h 1795177"/>
              <a:gd name="connsiteX11" fmla="*/ 6717903 w 7410232"/>
              <a:gd name="connsiteY11" fmla="*/ 1009720 h 1795177"/>
              <a:gd name="connsiteX12" fmla="*/ 7334417 w 7410232"/>
              <a:gd name="connsiteY12" fmla="*/ 1078856 h 1795177"/>
              <a:gd name="connsiteX0" fmla="*/ 7348681 w 7424496"/>
              <a:gd name="connsiteY0" fmla="*/ 1079253 h 1787081"/>
              <a:gd name="connsiteX1" fmla="*/ 7365163 w 7424496"/>
              <a:gd name="connsiteY1" fmla="*/ 1671707 h 1787081"/>
              <a:gd name="connsiteX2" fmla="*/ 6488466 w 7424496"/>
              <a:gd name="connsiteY2" fmla="*/ 1770449 h 1787081"/>
              <a:gd name="connsiteX3" fmla="*/ 5458680 w 7424496"/>
              <a:gd name="connsiteY3" fmla="*/ 1787081 h 1787081"/>
              <a:gd name="connsiteX4" fmla="*/ 5174325 w 7424496"/>
              <a:gd name="connsiteY4" fmla="*/ 1086594 h 1787081"/>
              <a:gd name="connsiteX5" fmla="*/ 487819 w 7424496"/>
              <a:gd name="connsiteY5" fmla="*/ 1104653 h 1787081"/>
              <a:gd name="connsiteX6" fmla="*/ 68719 w 7424496"/>
              <a:gd name="connsiteY6" fmla="*/ 904628 h 1787081"/>
              <a:gd name="connsiteX7" fmla="*/ 105640 w 7424496"/>
              <a:gd name="connsiteY7" fmla="*/ 111593 h 1787081"/>
              <a:gd name="connsiteX8" fmla="*/ 1075610 w 7424496"/>
              <a:gd name="connsiteY8" fmla="*/ 13723 h 1787081"/>
              <a:gd name="connsiteX9" fmla="*/ 2268455 w 7424496"/>
              <a:gd name="connsiteY9" fmla="*/ 108576 h 1787081"/>
              <a:gd name="connsiteX10" fmla="*/ 2459765 w 7424496"/>
              <a:gd name="connsiteY10" fmla="*/ 980787 h 1787081"/>
              <a:gd name="connsiteX11" fmla="*/ 6732167 w 7424496"/>
              <a:gd name="connsiteY11" fmla="*/ 1001624 h 1787081"/>
              <a:gd name="connsiteX12" fmla="*/ 7348681 w 7424496"/>
              <a:gd name="connsiteY12" fmla="*/ 1070760 h 1787081"/>
              <a:gd name="connsiteX0" fmla="*/ 7369780 w 7445595"/>
              <a:gd name="connsiteY0" fmla="*/ 1079253 h 1787081"/>
              <a:gd name="connsiteX1" fmla="*/ 7386262 w 7445595"/>
              <a:gd name="connsiteY1" fmla="*/ 1671707 h 1787081"/>
              <a:gd name="connsiteX2" fmla="*/ 6509565 w 7445595"/>
              <a:gd name="connsiteY2" fmla="*/ 1770449 h 1787081"/>
              <a:gd name="connsiteX3" fmla="*/ 5479779 w 7445595"/>
              <a:gd name="connsiteY3" fmla="*/ 1787081 h 1787081"/>
              <a:gd name="connsiteX4" fmla="*/ 5195424 w 7445595"/>
              <a:gd name="connsiteY4" fmla="*/ 1086594 h 1787081"/>
              <a:gd name="connsiteX5" fmla="*/ 508918 w 7445595"/>
              <a:gd name="connsiteY5" fmla="*/ 1104653 h 1787081"/>
              <a:gd name="connsiteX6" fmla="*/ 52686 w 7445595"/>
              <a:gd name="connsiteY6" fmla="*/ 990750 h 1787081"/>
              <a:gd name="connsiteX7" fmla="*/ 126739 w 7445595"/>
              <a:gd name="connsiteY7" fmla="*/ 111593 h 1787081"/>
              <a:gd name="connsiteX8" fmla="*/ 1096709 w 7445595"/>
              <a:gd name="connsiteY8" fmla="*/ 13723 h 1787081"/>
              <a:gd name="connsiteX9" fmla="*/ 2289554 w 7445595"/>
              <a:gd name="connsiteY9" fmla="*/ 108576 h 1787081"/>
              <a:gd name="connsiteX10" fmla="*/ 2480864 w 7445595"/>
              <a:gd name="connsiteY10" fmla="*/ 980787 h 1787081"/>
              <a:gd name="connsiteX11" fmla="*/ 6753266 w 7445595"/>
              <a:gd name="connsiteY11" fmla="*/ 1001624 h 1787081"/>
              <a:gd name="connsiteX12" fmla="*/ 7369780 w 7445595"/>
              <a:gd name="connsiteY12" fmla="*/ 1070760 h 1787081"/>
              <a:gd name="connsiteX0" fmla="*/ 7343322 w 7419137"/>
              <a:gd name="connsiteY0" fmla="*/ 1079253 h 1787081"/>
              <a:gd name="connsiteX1" fmla="*/ 7359804 w 7419137"/>
              <a:gd name="connsiteY1" fmla="*/ 1671707 h 1787081"/>
              <a:gd name="connsiteX2" fmla="*/ 6483107 w 7419137"/>
              <a:gd name="connsiteY2" fmla="*/ 1770449 h 1787081"/>
              <a:gd name="connsiteX3" fmla="*/ 5453321 w 7419137"/>
              <a:gd name="connsiteY3" fmla="*/ 1787081 h 1787081"/>
              <a:gd name="connsiteX4" fmla="*/ 5168966 w 7419137"/>
              <a:gd name="connsiteY4" fmla="*/ 1086594 h 1787081"/>
              <a:gd name="connsiteX5" fmla="*/ 482460 w 7419137"/>
              <a:gd name="connsiteY5" fmla="*/ 1104653 h 1787081"/>
              <a:gd name="connsiteX6" fmla="*/ 26228 w 7419137"/>
              <a:gd name="connsiteY6" fmla="*/ 990750 h 1787081"/>
              <a:gd name="connsiteX7" fmla="*/ 165261 w 7419137"/>
              <a:gd name="connsiteY7" fmla="*/ 111594 h 1787081"/>
              <a:gd name="connsiteX8" fmla="*/ 1070251 w 7419137"/>
              <a:gd name="connsiteY8" fmla="*/ 13723 h 1787081"/>
              <a:gd name="connsiteX9" fmla="*/ 2263096 w 7419137"/>
              <a:gd name="connsiteY9" fmla="*/ 108576 h 1787081"/>
              <a:gd name="connsiteX10" fmla="*/ 2454406 w 7419137"/>
              <a:gd name="connsiteY10" fmla="*/ 980787 h 1787081"/>
              <a:gd name="connsiteX11" fmla="*/ 6726808 w 7419137"/>
              <a:gd name="connsiteY11" fmla="*/ 1001624 h 1787081"/>
              <a:gd name="connsiteX12" fmla="*/ 7343322 w 7419137"/>
              <a:gd name="connsiteY12" fmla="*/ 1070760 h 1787081"/>
              <a:gd name="connsiteX0" fmla="*/ 7280515 w 7356330"/>
              <a:gd name="connsiteY0" fmla="*/ 1079253 h 1787081"/>
              <a:gd name="connsiteX1" fmla="*/ 7296997 w 7356330"/>
              <a:gd name="connsiteY1" fmla="*/ 1671707 h 1787081"/>
              <a:gd name="connsiteX2" fmla="*/ 6420300 w 7356330"/>
              <a:gd name="connsiteY2" fmla="*/ 1770449 h 1787081"/>
              <a:gd name="connsiteX3" fmla="*/ 5390514 w 7356330"/>
              <a:gd name="connsiteY3" fmla="*/ 1787081 h 1787081"/>
              <a:gd name="connsiteX4" fmla="*/ 5106159 w 7356330"/>
              <a:gd name="connsiteY4" fmla="*/ 1086594 h 1787081"/>
              <a:gd name="connsiteX5" fmla="*/ 419653 w 7356330"/>
              <a:gd name="connsiteY5" fmla="*/ 1104653 h 1787081"/>
              <a:gd name="connsiteX6" fmla="*/ 56250 w 7356330"/>
              <a:gd name="connsiteY6" fmla="*/ 978447 h 1787081"/>
              <a:gd name="connsiteX7" fmla="*/ 102454 w 7356330"/>
              <a:gd name="connsiteY7" fmla="*/ 111594 h 1787081"/>
              <a:gd name="connsiteX8" fmla="*/ 1007444 w 7356330"/>
              <a:gd name="connsiteY8" fmla="*/ 13723 h 1787081"/>
              <a:gd name="connsiteX9" fmla="*/ 2200289 w 7356330"/>
              <a:gd name="connsiteY9" fmla="*/ 108576 h 1787081"/>
              <a:gd name="connsiteX10" fmla="*/ 2391599 w 7356330"/>
              <a:gd name="connsiteY10" fmla="*/ 980787 h 1787081"/>
              <a:gd name="connsiteX11" fmla="*/ 6664001 w 7356330"/>
              <a:gd name="connsiteY11" fmla="*/ 1001624 h 1787081"/>
              <a:gd name="connsiteX12" fmla="*/ 7280515 w 7356330"/>
              <a:gd name="connsiteY12" fmla="*/ 1070760 h 1787081"/>
              <a:gd name="connsiteX0" fmla="*/ 7289773 w 7365588"/>
              <a:gd name="connsiteY0" fmla="*/ 1079253 h 1787081"/>
              <a:gd name="connsiteX1" fmla="*/ 7306255 w 7365588"/>
              <a:gd name="connsiteY1" fmla="*/ 1671707 h 1787081"/>
              <a:gd name="connsiteX2" fmla="*/ 6429558 w 7365588"/>
              <a:gd name="connsiteY2" fmla="*/ 1770449 h 1787081"/>
              <a:gd name="connsiteX3" fmla="*/ 5399772 w 7365588"/>
              <a:gd name="connsiteY3" fmla="*/ 1787081 h 1787081"/>
              <a:gd name="connsiteX4" fmla="*/ 5115417 w 7365588"/>
              <a:gd name="connsiteY4" fmla="*/ 1086594 h 1787081"/>
              <a:gd name="connsiteX5" fmla="*/ 577438 w 7365588"/>
              <a:gd name="connsiteY5" fmla="*/ 1104653 h 1787081"/>
              <a:gd name="connsiteX6" fmla="*/ 65508 w 7365588"/>
              <a:gd name="connsiteY6" fmla="*/ 978447 h 1787081"/>
              <a:gd name="connsiteX7" fmla="*/ 111712 w 7365588"/>
              <a:gd name="connsiteY7" fmla="*/ 111594 h 1787081"/>
              <a:gd name="connsiteX8" fmla="*/ 1016702 w 7365588"/>
              <a:gd name="connsiteY8" fmla="*/ 13723 h 1787081"/>
              <a:gd name="connsiteX9" fmla="*/ 2209547 w 7365588"/>
              <a:gd name="connsiteY9" fmla="*/ 108576 h 1787081"/>
              <a:gd name="connsiteX10" fmla="*/ 2400857 w 7365588"/>
              <a:gd name="connsiteY10" fmla="*/ 980787 h 1787081"/>
              <a:gd name="connsiteX11" fmla="*/ 6673259 w 7365588"/>
              <a:gd name="connsiteY11" fmla="*/ 1001624 h 1787081"/>
              <a:gd name="connsiteX12" fmla="*/ 7289773 w 7365588"/>
              <a:gd name="connsiteY12" fmla="*/ 1070760 h 1787081"/>
              <a:gd name="connsiteX0" fmla="*/ 7289773 w 7365588"/>
              <a:gd name="connsiteY0" fmla="*/ 1080868 h 1788696"/>
              <a:gd name="connsiteX1" fmla="*/ 7306255 w 7365588"/>
              <a:gd name="connsiteY1" fmla="*/ 1673322 h 1788696"/>
              <a:gd name="connsiteX2" fmla="*/ 6429558 w 7365588"/>
              <a:gd name="connsiteY2" fmla="*/ 1772064 h 1788696"/>
              <a:gd name="connsiteX3" fmla="*/ 5399772 w 7365588"/>
              <a:gd name="connsiteY3" fmla="*/ 1788696 h 1788696"/>
              <a:gd name="connsiteX4" fmla="*/ 5115417 w 7365588"/>
              <a:gd name="connsiteY4" fmla="*/ 1088209 h 1788696"/>
              <a:gd name="connsiteX5" fmla="*/ 577438 w 7365588"/>
              <a:gd name="connsiteY5" fmla="*/ 1106268 h 1788696"/>
              <a:gd name="connsiteX6" fmla="*/ 65508 w 7365588"/>
              <a:gd name="connsiteY6" fmla="*/ 980062 h 1788696"/>
              <a:gd name="connsiteX7" fmla="*/ 111712 w 7365588"/>
              <a:gd name="connsiteY7" fmla="*/ 113209 h 1788696"/>
              <a:gd name="connsiteX8" fmla="*/ 1016702 w 7365588"/>
              <a:gd name="connsiteY8" fmla="*/ 15338 h 1788696"/>
              <a:gd name="connsiteX9" fmla="*/ 2190981 w 7365588"/>
              <a:gd name="connsiteY9" fmla="*/ 159404 h 1788696"/>
              <a:gd name="connsiteX10" fmla="*/ 2400857 w 7365588"/>
              <a:gd name="connsiteY10" fmla="*/ 982402 h 1788696"/>
              <a:gd name="connsiteX11" fmla="*/ 6673259 w 7365588"/>
              <a:gd name="connsiteY11" fmla="*/ 1003239 h 1788696"/>
              <a:gd name="connsiteX12" fmla="*/ 7289773 w 7365588"/>
              <a:gd name="connsiteY12" fmla="*/ 1072375 h 1788696"/>
              <a:gd name="connsiteX0" fmla="*/ 7289773 w 7365588"/>
              <a:gd name="connsiteY0" fmla="*/ 1080868 h 1788696"/>
              <a:gd name="connsiteX1" fmla="*/ 7306255 w 7365588"/>
              <a:gd name="connsiteY1" fmla="*/ 1673322 h 1788696"/>
              <a:gd name="connsiteX2" fmla="*/ 6429558 w 7365588"/>
              <a:gd name="connsiteY2" fmla="*/ 1772064 h 1788696"/>
              <a:gd name="connsiteX3" fmla="*/ 5399772 w 7365588"/>
              <a:gd name="connsiteY3" fmla="*/ 1788696 h 1788696"/>
              <a:gd name="connsiteX4" fmla="*/ 5115417 w 7365588"/>
              <a:gd name="connsiteY4" fmla="*/ 1088209 h 1788696"/>
              <a:gd name="connsiteX5" fmla="*/ 577438 w 7365588"/>
              <a:gd name="connsiteY5" fmla="*/ 1106268 h 1788696"/>
              <a:gd name="connsiteX6" fmla="*/ 65508 w 7365588"/>
              <a:gd name="connsiteY6" fmla="*/ 980062 h 1788696"/>
              <a:gd name="connsiteX7" fmla="*/ 111712 w 7365588"/>
              <a:gd name="connsiteY7" fmla="*/ 113209 h 1788696"/>
              <a:gd name="connsiteX8" fmla="*/ 1016702 w 7365588"/>
              <a:gd name="connsiteY8" fmla="*/ 15338 h 1788696"/>
              <a:gd name="connsiteX9" fmla="*/ 2190981 w 7365588"/>
              <a:gd name="connsiteY9" fmla="*/ 159404 h 1788696"/>
              <a:gd name="connsiteX10" fmla="*/ 2400857 w 7365588"/>
              <a:gd name="connsiteY10" fmla="*/ 982402 h 1788696"/>
              <a:gd name="connsiteX11" fmla="*/ 6682542 w 7365588"/>
              <a:gd name="connsiteY11" fmla="*/ 1003239 h 1788696"/>
              <a:gd name="connsiteX12" fmla="*/ 7289773 w 7365588"/>
              <a:gd name="connsiteY12" fmla="*/ 1072375 h 1788696"/>
              <a:gd name="connsiteX0" fmla="*/ 7289773 w 7365588"/>
              <a:gd name="connsiteY0" fmla="*/ 1080868 h 1788696"/>
              <a:gd name="connsiteX1" fmla="*/ 7306255 w 7365588"/>
              <a:gd name="connsiteY1" fmla="*/ 1673322 h 1788696"/>
              <a:gd name="connsiteX2" fmla="*/ 6429558 w 7365588"/>
              <a:gd name="connsiteY2" fmla="*/ 1772064 h 1788696"/>
              <a:gd name="connsiteX3" fmla="*/ 5399772 w 7365588"/>
              <a:gd name="connsiteY3" fmla="*/ 1788696 h 1788696"/>
              <a:gd name="connsiteX4" fmla="*/ 5115417 w 7365588"/>
              <a:gd name="connsiteY4" fmla="*/ 1088209 h 1788696"/>
              <a:gd name="connsiteX5" fmla="*/ 577438 w 7365588"/>
              <a:gd name="connsiteY5" fmla="*/ 1106268 h 1788696"/>
              <a:gd name="connsiteX6" fmla="*/ 65508 w 7365588"/>
              <a:gd name="connsiteY6" fmla="*/ 980062 h 1788696"/>
              <a:gd name="connsiteX7" fmla="*/ 111712 w 7365588"/>
              <a:gd name="connsiteY7" fmla="*/ 113209 h 1788696"/>
              <a:gd name="connsiteX8" fmla="*/ 1016702 w 7365588"/>
              <a:gd name="connsiteY8" fmla="*/ 15338 h 1788696"/>
              <a:gd name="connsiteX9" fmla="*/ 2190981 w 7365588"/>
              <a:gd name="connsiteY9" fmla="*/ 159404 h 1788696"/>
              <a:gd name="connsiteX10" fmla="*/ 2400857 w 7365588"/>
              <a:gd name="connsiteY10" fmla="*/ 982402 h 1788696"/>
              <a:gd name="connsiteX11" fmla="*/ 7072424 w 7365588"/>
              <a:gd name="connsiteY11" fmla="*/ 990936 h 1788696"/>
              <a:gd name="connsiteX12" fmla="*/ 7289773 w 7365588"/>
              <a:gd name="connsiteY12" fmla="*/ 1072375 h 1788696"/>
              <a:gd name="connsiteX0" fmla="*/ 7313111 w 7388926"/>
              <a:gd name="connsiteY0" fmla="*/ 1080868 h 1788696"/>
              <a:gd name="connsiteX1" fmla="*/ 7329593 w 7388926"/>
              <a:gd name="connsiteY1" fmla="*/ 1673322 h 1788696"/>
              <a:gd name="connsiteX2" fmla="*/ 6452896 w 7388926"/>
              <a:gd name="connsiteY2" fmla="*/ 1772064 h 1788696"/>
              <a:gd name="connsiteX3" fmla="*/ 5423110 w 7388926"/>
              <a:gd name="connsiteY3" fmla="*/ 1788696 h 1788696"/>
              <a:gd name="connsiteX4" fmla="*/ 5138755 w 7388926"/>
              <a:gd name="connsiteY4" fmla="*/ 1088209 h 1788696"/>
              <a:gd name="connsiteX5" fmla="*/ 600776 w 7388926"/>
              <a:gd name="connsiteY5" fmla="*/ 1106268 h 1788696"/>
              <a:gd name="connsiteX6" fmla="*/ 51715 w 7388926"/>
              <a:gd name="connsiteY6" fmla="*/ 980062 h 1788696"/>
              <a:gd name="connsiteX7" fmla="*/ 135050 w 7388926"/>
              <a:gd name="connsiteY7" fmla="*/ 113209 h 1788696"/>
              <a:gd name="connsiteX8" fmla="*/ 1040040 w 7388926"/>
              <a:gd name="connsiteY8" fmla="*/ 15338 h 1788696"/>
              <a:gd name="connsiteX9" fmla="*/ 2214319 w 7388926"/>
              <a:gd name="connsiteY9" fmla="*/ 159404 h 1788696"/>
              <a:gd name="connsiteX10" fmla="*/ 2424195 w 7388926"/>
              <a:gd name="connsiteY10" fmla="*/ 982402 h 1788696"/>
              <a:gd name="connsiteX11" fmla="*/ 7095762 w 7388926"/>
              <a:gd name="connsiteY11" fmla="*/ 990936 h 1788696"/>
              <a:gd name="connsiteX12" fmla="*/ 7313111 w 7388926"/>
              <a:gd name="connsiteY12" fmla="*/ 1072375 h 1788696"/>
              <a:gd name="connsiteX0" fmla="*/ 7286355 w 7362170"/>
              <a:gd name="connsiteY0" fmla="*/ 1080868 h 1788696"/>
              <a:gd name="connsiteX1" fmla="*/ 7302837 w 7362170"/>
              <a:gd name="connsiteY1" fmla="*/ 1673322 h 1788696"/>
              <a:gd name="connsiteX2" fmla="*/ 6426140 w 7362170"/>
              <a:gd name="connsiteY2" fmla="*/ 1772064 h 1788696"/>
              <a:gd name="connsiteX3" fmla="*/ 5396354 w 7362170"/>
              <a:gd name="connsiteY3" fmla="*/ 1788696 h 1788696"/>
              <a:gd name="connsiteX4" fmla="*/ 5111999 w 7362170"/>
              <a:gd name="connsiteY4" fmla="*/ 1088209 h 1788696"/>
              <a:gd name="connsiteX5" fmla="*/ 574020 w 7362170"/>
              <a:gd name="connsiteY5" fmla="*/ 1106268 h 1788696"/>
              <a:gd name="connsiteX6" fmla="*/ 24959 w 7362170"/>
              <a:gd name="connsiteY6" fmla="*/ 980062 h 1788696"/>
              <a:gd name="connsiteX7" fmla="*/ 108294 w 7362170"/>
              <a:gd name="connsiteY7" fmla="*/ 113209 h 1788696"/>
              <a:gd name="connsiteX8" fmla="*/ 1013284 w 7362170"/>
              <a:gd name="connsiteY8" fmla="*/ 15338 h 1788696"/>
              <a:gd name="connsiteX9" fmla="*/ 2187563 w 7362170"/>
              <a:gd name="connsiteY9" fmla="*/ 159404 h 1788696"/>
              <a:gd name="connsiteX10" fmla="*/ 2397439 w 7362170"/>
              <a:gd name="connsiteY10" fmla="*/ 982402 h 1788696"/>
              <a:gd name="connsiteX11" fmla="*/ 7069006 w 7362170"/>
              <a:gd name="connsiteY11" fmla="*/ 990936 h 1788696"/>
              <a:gd name="connsiteX12" fmla="*/ 7286355 w 7362170"/>
              <a:gd name="connsiteY12" fmla="*/ 1072375 h 1788696"/>
              <a:gd name="connsiteX0" fmla="*/ 7266437 w 7342252"/>
              <a:gd name="connsiteY0" fmla="*/ 1069179 h 1777007"/>
              <a:gd name="connsiteX1" fmla="*/ 7282919 w 7342252"/>
              <a:gd name="connsiteY1" fmla="*/ 1661633 h 1777007"/>
              <a:gd name="connsiteX2" fmla="*/ 6406222 w 7342252"/>
              <a:gd name="connsiteY2" fmla="*/ 1760375 h 1777007"/>
              <a:gd name="connsiteX3" fmla="*/ 5376436 w 7342252"/>
              <a:gd name="connsiteY3" fmla="*/ 1777007 h 1777007"/>
              <a:gd name="connsiteX4" fmla="*/ 5092081 w 7342252"/>
              <a:gd name="connsiteY4" fmla="*/ 1076520 h 1777007"/>
              <a:gd name="connsiteX5" fmla="*/ 554102 w 7342252"/>
              <a:gd name="connsiteY5" fmla="*/ 1094579 h 1777007"/>
              <a:gd name="connsiteX6" fmla="*/ 5041 w 7342252"/>
              <a:gd name="connsiteY6" fmla="*/ 968373 h 1777007"/>
              <a:gd name="connsiteX7" fmla="*/ 88376 w 7342252"/>
              <a:gd name="connsiteY7" fmla="*/ 101520 h 1777007"/>
              <a:gd name="connsiteX8" fmla="*/ 993366 w 7342252"/>
              <a:gd name="connsiteY8" fmla="*/ 3649 h 1777007"/>
              <a:gd name="connsiteX9" fmla="*/ 2167645 w 7342252"/>
              <a:gd name="connsiteY9" fmla="*/ 147715 h 1777007"/>
              <a:gd name="connsiteX10" fmla="*/ 2377521 w 7342252"/>
              <a:gd name="connsiteY10" fmla="*/ 970713 h 1777007"/>
              <a:gd name="connsiteX11" fmla="*/ 7049088 w 7342252"/>
              <a:gd name="connsiteY11" fmla="*/ 979247 h 1777007"/>
              <a:gd name="connsiteX12" fmla="*/ 7266437 w 7342252"/>
              <a:gd name="connsiteY12" fmla="*/ 1060686 h 1777007"/>
              <a:gd name="connsiteX0" fmla="*/ 7303900 w 7379715"/>
              <a:gd name="connsiteY0" fmla="*/ 1067083 h 1774911"/>
              <a:gd name="connsiteX1" fmla="*/ 7320382 w 7379715"/>
              <a:gd name="connsiteY1" fmla="*/ 1659537 h 1774911"/>
              <a:gd name="connsiteX2" fmla="*/ 6443685 w 7379715"/>
              <a:gd name="connsiteY2" fmla="*/ 1758279 h 1774911"/>
              <a:gd name="connsiteX3" fmla="*/ 5413899 w 7379715"/>
              <a:gd name="connsiteY3" fmla="*/ 1774911 h 1774911"/>
              <a:gd name="connsiteX4" fmla="*/ 5129544 w 7379715"/>
              <a:gd name="connsiteY4" fmla="*/ 1074424 h 1774911"/>
              <a:gd name="connsiteX5" fmla="*/ 591565 w 7379715"/>
              <a:gd name="connsiteY5" fmla="*/ 1092483 h 1774911"/>
              <a:gd name="connsiteX6" fmla="*/ 42504 w 7379715"/>
              <a:gd name="connsiteY6" fmla="*/ 966277 h 1774911"/>
              <a:gd name="connsiteX7" fmla="*/ 97990 w 7379715"/>
              <a:gd name="connsiteY7" fmla="*/ 111727 h 1774911"/>
              <a:gd name="connsiteX8" fmla="*/ 1030829 w 7379715"/>
              <a:gd name="connsiteY8" fmla="*/ 1553 h 1774911"/>
              <a:gd name="connsiteX9" fmla="*/ 2205108 w 7379715"/>
              <a:gd name="connsiteY9" fmla="*/ 145619 h 1774911"/>
              <a:gd name="connsiteX10" fmla="*/ 2414984 w 7379715"/>
              <a:gd name="connsiteY10" fmla="*/ 968617 h 1774911"/>
              <a:gd name="connsiteX11" fmla="*/ 7086551 w 7379715"/>
              <a:gd name="connsiteY11" fmla="*/ 977151 h 1774911"/>
              <a:gd name="connsiteX12" fmla="*/ 7303900 w 7379715"/>
              <a:gd name="connsiteY12" fmla="*/ 1058590 h 1774911"/>
              <a:gd name="connsiteX0" fmla="*/ 7303900 w 7380400"/>
              <a:gd name="connsiteY0" fmla="*/ 1067083 h 1811127"/>
              <a:gd name="connsiteX1" fmla="*/ 7320382 w 7380400"/>
              <a:gd name="connsiteY1" fmla="*/ 1659537 h 1811127"/>
              <a:gd name="connsiteX2" fmla="*/ 6434402 w 7380400"/>
              <a:gd name="connsiteY2" fmla="*/ 1807491 h 1811127"/>
              <a:gd name="connsiteX3" fmla="*/ 5413899 w 7380400"/>
              <a:gd name="connsiteY3" fmla="*/ 1774911 h 1811127"/>
              <a:gd name="connsiteX4" fmla="*/ 5129544 w 7380400"/>
              <a:gd name="connsiteY4" fmla="*/ 1074424 h 1811127"/>
              <a:gd name="connsiteX5" fmla="*/ 591565 w 7380400"/>
              <a:gd name="connsiteY5" fmla="*/ 1092483 h 1811127"/>
              <a:gd name="connsiteX6" fmla="*/ 42504 w 7380400"/>
              <a:gd name="connsiteY6" fmla="*/ 966277 h 1811127"/>
              <a:gd name="connsiteX7" fmla="*/ 97990 w 7380400"/>
              <a:gd name="connsiteY7" fmla="*/ 111727 h 1811127"/>
              <a:gd name="connsiteX8" fmla="*/ 1030829 w 7380400"/>
              <a:gd name="connsiteY8" fmla="*/ 1553 h 1811127"/>
              <a:gd name="connsiteX9" fmla="*/ 2205108 w 7380400"/>
              <a:gd name="connsiteY9" fmla="*/ 145619 h 1811127"/>
              <a:gd name="connsiteX10" fmla="*/ 2414984 w 7380400"/>
              <a:gd name="connsiteY10" fmla="*/ 968617 h 1811127"/>
              <a:gd name="connsiteX11" fmla="*/ 7086551 w 7380400"/>
              <a:gd name="connsiteY11" fmla="*/ 977151 h 1811127"/>
              <a:gd name="connsiteX12" fmla="*/ 7303900 w 7380400"/>
              <a:gd name="connsiteY12" fmla="*/ 1058590 h 1811127"/>
              <a:gd name="connsiteX0" fmla="*/ 7303900 w 7395040"/>
              <a:gd name="connsiteY0" fmla="*/ 1067083 h 1808945"/>
              <a:gd name="connsiteX1" fmla="*/ 7338948 w 7395040"/>
              <a:gd name="connsiteY1" fmla="*/ 1708750 h 1808945"/>
              <a:gd name="connsiteX2" fmla="*/ 6434402 w 7395040"/>
              <a:gd name="connsiteY2" fmla="*/ 1807491 h 1808945"/>
              <a:gd name="connsiteX3" fmla="*/ 5413899 w 7395040"/>
              <a:gd name="connsiteY3" fmla="*/ 1774911 h 1808945"/>
              <a:gd name="connsiteX4" fmla="*/ 5129544 w 7395040"/>
              <a:gd name="connsiteY4" fmla="*/ 1074424 h 1808945"/>
              <a:gd name="connsiteX5" fmla="*/ 591565 w 7395040"/>
              <a:gd name="connsiteY5" fmla="*/ 1092483 h 1808945"/>
              <a:gd name="connsiteX6" fmla="*/ 42504 w 7395040"/>
              <a:gd name="connsiteY6" fmla="*/ 966277 h 1808945"/>
              <a:gd name="connsiteX7" fmla="*/ 97990 w 7395040"/>
              <a:gd name="connsiteY7" fmla="*/ 111727 h 1808945"/>
              <a:gd name="connsiteX8" fmla="*/ 1030829 w 7395040"/>
              <a:gd name="connsiteY8" fmla="*/ 1553 h 1808945"/>
              <a:gd name="connsiteX9" fmla="*/ 2205108 w 7395040"/>
              <a:gd name="connsiteY9" fmla="*/ 145619 h 1808945"/>
              <a:gd name="connsiteX10" fmla="*/ 2414984 w 7395040"/>
              <a:gd name="connsiteY10" fmla="*/ 968617 h 1808945"/>
              <a:gd name="connsiteX11" fmla="*/ 7086551 w 7395040"/>
              <a:gd name="connsiteY11" fmla="*/ 977151 h 1808945"/>
              <a:gd name="connsiteX12" fmla="*/ 7303900 w 7395040"/>
              <a:gd name="connsiteY12" fmla="*/ 1058590 h 1808945"/>
              <a:gd name="connsiteX0" fmla="*/ 7303900 w 7395040"/>
              <a:gd name="connsiteY0" fmla="*/ 1067083 h 1824123"/>
              <a:gd name="connsiteX1" fmla="*/ 7338948 w 7395040"/>
              <a:gd name="connsiteY1" fmla="*/ 1708750 h 1824123"/>
              <a:gd name="connsiteX2" fmla="*/ 6434402 w 7395040"/>
              <a:gd name="connsiteY2" fmla="*/ 1807491 h 1824123"/>
              <a:gd name="connsiteX3" fmla="*/ 5395333 w 7395040"/>
              <a:gd name="connsiteY3" fmla="*/ 1824123 h 1824123"/>
              <a:gd name="connsiteX4" fmla="*/ 5129544 w 7395040"/>
              <a:gd name="connsiteY4" fmla="*/ 1074424 h 1824123"/>
              <a:gd name="connsiteX5" fmla="*/ 591565 w 7395040"/>
              <a:gd name="connsiteY5" fmla="*/ 1092483 h 1824123"/>
              <a:gd name="connsiteX6" fmla="*/ 42504 w 7395040"/>
              <a:gd name="connsiteY6" fmla="*/ 966277 h 1824123"/>
              <a:gd name="connsiteX7" fmla="*/ 97990 w 7395040"/>
              <a:gd name="connsiteY7" fmla="*/ 111727 h 1824123"/>
              <a:gd name="connsiteX8" fmla="*/ 1030829 w 7395040"/>
              <a:gd name="connsiteY8" fmla="*/ 1553 h 1824123"/>
              <a:gd name="connsiteX9" fmla="*/ 2205108 w 7395040"/>
              <a:gd name="connsiteY9" fmla="*/ 145619 h 1824123"/>
              <a:gd name="connsiteX10" fmla="*/ 2414984 w 7395040"/>
              <a:gd name="connsiteY10" fmla="*/ 968617 h 1824123"/>
              <a:gd name="connsiteX11" fmla="*/ 7086551 w 7395040"/>
              <a:gd name="connsiteY11" fmla="*/ 977151 h 1824123"/>
              <a:gd name="connsiteX12" fmla="*/ 7303900 w 7395040"/>
              <a:gd name="connsiteY12" fmla="*/ 1058590 h 1824123"/>
              <a:gd name="connsiteX0" fmla="*/ 7303900 w 7395040"/>
              <a:gd name="connsiteY0" fmla="*/ 1067083 h 1824123"/>
              <a:gd name="connsiteX1" fmla="*/ 7338948 w 7395040"/>
              <a:gd name="connsiteY1" fmla="*/ 1708750 h 1824123"/>
              <a:gd name="connsiteX2" fmla="*/ 6434402 w 7395040"/>
              <a:gd name="connsiteY2" fmla="*/ 1807491 h 1824123"/>
              <a:gd name="connsiteX3" fmla="*/ 5395333 w 7395040"/>
              <a:gd name="connsiteY3" fmla="*/ 1824123 h 1824123"/>
              <a:gd name="connsiteX4" fmla="*/ 2170783 w 7395040"/>
              <a:gd name="connsiteY4" fmla="*/ 1074424 h 1824123"/>
              <a:gd name="connsiteX5" fmla="*/ 591565 w 7395040"/>
              <a:gd name="connsiteY5" fmla="*/ 1092483 h 1824123"/>
              <a:gd name="connsiteX6" fmla="*/ 42504 w 7395040"/>
              <a:gd name="connsiteY6" fmla="*/ 966277 h 1824123"/>
              <a:gd name="connsiteX7" fmla="*/ 97990 w 7395040"/>
              <a:gd name="connsiteY7" fmla="*/ 111727 h 1824123"/>
              <a:gd name="connsiteX8" fmla="*/ 1030829 w 7395040"/>
              <a:gd name="connsiteY8" fmla="*/ 1553 h 1824123"/>
              <a:gd name="connsiteX9" fmla="*/ 2205108 w 7395040"/>
              <a:gd name="connsiteY9" fmla="*/ 145619 h 1824123"/>
              <a:gd name="connsiteX10" fmla="*/ 2414984 w 7395040"/>
              <a:gd name="connsiteY10" fmla="*/ 968617 h 1824123"/>
              <a:gd name="connsiteX11" fmla="*/ 7086551 w 7395040"/>
              <a:gd name="connsiteY11" fmla="*/ 977151 h 1824123"/>
              <a:gd name="connsiteX12" fmla="*/ 7303900 w 7395040"/>
              <a:gd name="connsiteY12" fmla="*/ 1058590 h 1824123"/>
              <a:gd name="connsiteX0" fmla="*/ 7303900 w 7395040"/>
              <a:gd name="connsiteY0" fmla="*/ 1067083 h 1824123"/>
              <a:gd name="connsiteX1" fmla="*/ 7338948 w 7395040"/>
              <a:gd name="connsiteY1" fmla="*/ 1708750 h 1824123"/>
              <a:gd name="connsiteX2" fmla="*/ 6434402 w 7395040"/>
              <a:gd name="connsiteY2" fmla="*/ 1807491 h 1824123"/>
              <a:gd name="connsiteX3" fmla="*/ 2486717 w 7395040"/>
              <a:gd name="connsiteY3" fmla="*/ 1824123 h 1824123"/>
              <a:gd name="connsiteX4" fmla="*/ 2170783 w 7395040"/>
              <a:gd name="connsiteY4" fmla="*/ 1074424 h 1824123"/>
              <a:gd name="connsiteX5" fmla="*/ 591565 w 7395040"/>
              <a:gd name="connsiteY5" fmla="*/ 1092483 h 1824123"/>
              <a:gd name="connsiteX6" fmla="*/ 42504 w 7395040"/>
              <a:gd name="connsiteY6" fmla="*/ 966277 h 1824123"/>
              <a:gd name="connsiteX7" fmla="*/ 97990 w 7395040"/>
              <a:gd name="connsiteY7" fmla="*/ 111727 h 1824123"/>
              <a:gd name="connsiteX8" fmla="*/ 1030829 w 7395040"/>
              <a:gd name="connsiteY8" fmla="*/ 1553 h 1824123"/>
              <a:gd name="connsiteX9" fmla="*/ 2205108 w 7395040"/>
              <a:gd name="connsiteY9" fmla="*/ 145619 h 1824123"/>
              <a:gd name="connsiteX10" fmla="*/ 2414984 w 7395040"/>
              <a:gd name="connsiteY10" fmla="*/ 968617 h 1824123"/>
              <a:gd name="connsiteX11" fmla="*/ 7086551 w 7395040"/>
              <a:gd name="connsiteY11" fmla="*/ 977151 h 1824123"/>
              <a:gd name="connsiteX12" fmla="*/ 7303900 w 7395040"/>
              <a:gd name="connsiteY12" fmla="*/ 1058590 h 1824123"/>
              <a:gd name="connsiteX0" fmla="*/ 7303900 w 7395040"/>
              <a:gd name="connsiteY0" fmla="*/ 1067083 h 1824123"/>
              <a:gd name="connsiteX1" fmla="*/ 7338948 w 7395040"/>
              <a:gd name="connsiteY1" fmla="*/ 1708750 h 1824123"/>
              <a:gd name="connsiteX2" fmla="*/ 6434402 w 7395040"/>
              <a:gd name="connsiteY2" fmla="*/ 1807491 h 1824123"/>
              <a:gd name="connsiteX3" fmla="*/ 2486717 w 7395040"/>
              <a:gd name="connsiteY3" fmla="*/ 1824123 h 1824123"/>
              <a:gd name="connsiteX4" fmla="*/ 2170783 w 7395040"/>
              <a:gd name="connsiteY4" fmla="*/ 1074424 h 1824123"/>
              <a:gd name="connsiteX5" fmla="*/ 591565 w 7395040"/>
              <a:gd name="connsiteY5" fmla="*/ 1092483 h 1824123"/>
              <a:gd name="connsiteX6" fmla="*/ 42504 w 7395040"/>
              <a:gd name="connsiteY6" fmla="*/ 966277 h 1824123"/>
              <a:gd name="connsiteX7" fmla="*/ 97990 w 7395040"/>
              <a:gd name="connsiteY7" fmla="*/ 111727 h 1824123"/>
              <a:gd name="connsiteX8" fmla="*/ 1030829 w 7395040"/>
              <a:gd name="connsiteY8" fmla="*/ 1553 h 1824123"/>
              <a:gd name="connsiteX9" fmla="*/ 2205108 w 7395040"/>
              <a:gd name="connsiteY9" fmla="*/ 145619 h 1824123"/>
              <a:gd name="connsiteX10" fmla="*/ 2414984 w 7395040"/>
              <a:gd name="connsiteY10" fmla="*/ 968617 h 1824123"/>
              <a:gd name="connsiteX11" fmla="*/ 7086551 w 7395040"/>
              <a:gd name="connsiteY11" fmla="*/ 977151 h 1824123"/>
              <a:gd name="connsiteX0" fmla="*/ 7338948 w 7338947"/>
              <a:gd name="connsiteY0" fmla="*/ 1708750 h 1824123"/>
              <a:gd name="connsiteX1" fmla="*/ 6434402 w 7338947"/>
              <a:gd name="connsiteY1" fmla="*/ 1807491 h 1824123"/>
              <a:gd name="connsiteX2" fmla="*/ 2486717 w 7338947"/>
              <a:gd name="connsiteY2" fmla="*/ 1824123 h 1824123"/>
              <a:gd name="connsiteX3" fmla="*/ 2170783 w 7338947"/>
              <a:gd name="connsiteY3" fmla="*/ 1074424 h 1824123"/>
              <a:gd name="connsiteX4" fmla="*/ 591565 w 7338947"/>
              <a:gd name="connsiteY4" fmla="*/ 1092483 h 1824123"/>
              <a:gd name="connsiteX5" fmla="*/ 42504 w 7338947"/>
              <a:gd name="connsiteY5" fmla="*/ 966277 h 1824123"/>
              <a:gd name="connsiteX6" fmla="*/ 97990 w 7338947"/>
              <a:gd name="connsiteY6" fmla="*/ 111727 h 1824123"/>
              <a:gd name="connsiteX7" fmla="*/ 1030829 w 7338947"/>
              <a:gd name="connsiteY7" fmla="*/ 1553 h 1824123"/>
              <a:gd name="connsiteX8" fmla="*/ 2205108 w 7338947"/>
              <a:gd name="connsiteY8" fmla="*/ 145619 h 1824123"/>
              <a:gd name="connsiteX9" fmla="*/ 2414984 w 7338947"/>
              <a:gd name="connsiteY9" fmla="*/ 968617 h 1824123"/>
              <a:gd name="connsiteX10" fmla="*/ 7086551 w 7338947"/>
              <a:gd name="connsiteY10" fmla="*/ 977151 h 1824123"/>
              <a:gd name="connsiteX0" fmla="*/ 6434402 w 7086550"/>
              <a:gd name="connsiteY0" fmla="*/ 1807491 h 1824123"/>
              <a:gd name="connsiteX1" fmla="*/ 2486717 w 7086550"/>
              <a:gd name="connsiteY1" fmla="*/ 1824123 h 1824123"/>
              <a:gd name="connsiteX2" fmla="*/ 2170783 w 7086550"/>
              <a:gd name="connsiteY2" fmla="*/ 1074424 h 1824123"/>
              <a:gd name="connsiteX3" fmla="*/ 591565 w 7086550"/>
              <a:gd name="connsiteY3" fmla="*/ 1092483 h 1824123"/>
              <a:gd name="connsiteX4" fmla="*/ 42504 w 7086550"/>
              <a:gd name="connsiteY4" fmla="*/ 966277 h 1824123"/>
              <a:gd name="connsiteX5" fmla="*/ 97990 w 7086550"/>
              <a:gd name="connsiteY5" fmla="*/ 111727 h 1824123"/>
              <a:gd name="connsiteX6" fmla="*/ 1030829 w 7086550"/>
              <a:gd name="connsiteY6" fmla="*/ 1553 h 1824123"/>
              <a:gd name="connsiteX7" fmla="*/ 2205108 w 7086550"/>
              <a:gd name="connsiteY7" fmla="*/ 145619 h 1824123"/>
              <a:gd name="connsiteX8" fmla="*/ 2414984 w 7086550"/>
              <a:gd name="connsiteY8" fmla="*/ 968617 h 1824123"/>
              <a:gd name="connsiteX9" fmla="*/ 7086551 w 7086550"/>
              <a:gd name="connsiteY9" fmla="*/ 977151 h 1824123"/>
              <a:gd name="connsiteX0" fmla="*/ 17918410 w 17918410"/>
              <a:gd name="connsiteY0" fmla="*/ 1851433 h 1855341"/>
              <a:gd name="connsiteX1" fmla="*/ 2486717 w 17918410"/>
              <a:gd name="connsiteY1" fmla="*/ 1824123 h 1855341"/>
              <a:gd name="connsiteX2" fmla="*/ 2170783 w 17918410"/>
              <a:gd name="connsiteY2" fmla="*/ 1074424 h 1855341"/>
              <a:gd name="connsiteX3" fmla="*/ 591565 w 17918410"/>
              <a:gd name="connsiteY3" fmla="*/ 1092483 h 1855341"/>
              <a:gd name="connsiteX4" fmla="*/ 42504 w 17918410"/>
              <a:gd name="connsiteY4" fmla="*/ 966277 h 1855341"/>
              <a:gd name="connsiteX5" fmla="*/ 97990 w 17918410"/>
              <a:gd name="connsiteY5" fmla="*/ 111727 h 1855341"/>
              <a:gd name="connsiteX6" fmla="*/ 1030829 w 17918410"/>
              <a:gd name="connsiteY6" fmla="*/ 1553 h 1855341"/>
              <a:gd name="connsiteX7" fmla="*/ 2205108 w 17918410"/>
              <a:gd name="connsiteY7" fmla="*/ 145619 h 1855341"/>
              <a:gd name="connsiteX8" fmla="*/ 2414984 w 17918410"/>
              <a:gd name="connsiteY8" fmla="*/ 968617 h 1855341"/>
              <a:gd name="connsiteX9" fmla="*/ 7086551 w 17918410"/>
              <a:gd name="connsiteY9" fmla="*/ 977151 h 1855341"/>
              <a:gd name="connsiteX0" fmla="*/ 17918410 w 18018927"/>
              <a:gd name="connsiteY0" fmla="*/ 1851433 h 1855341"/>
              <a:gd name="connsiteX1" fmla="*/ 2486717 w 18018927"/>
              <a:gd name="connsiteY1" fmla="*/ 1824123 h 1855341"/>
              <a:gd name="connsiteX2" fmla="*/ 2170783 w 18018927"/>
              <a:gd name="connsiteY2" fmla="*/ 1074424 h 1855341"/>
              <a:gd name="connsiteX3" fmla="*/ 591565 w 18018927"/>
              <a:gd name="connsiteY3" fmla="*/ 1092483 h 1855341"/>
              <a:gd name="connsiteX4" fmla="*/ 42504 w 18018927"/>
              <a:gd name="connsiteY4" fmla="*/ 966277 h 1855341"/>
              <a:gd name="connsiteX5" fmla="*/ 97990 w 18018927"/>
              <a:gd name="connsiteY5" fmla="*/ 111727 h 1855341"/>
              <a:gd name="connsiteX6" fmla="*/ 1030829 w 18018927"/>
              <a:gd name="connsiteY6" fmla="*/ 1553 h 1855341"/>
              <a:gd name="connsiteX7" fmla="*/ 2205108 w 18018927"/>
              <a:gd name="connsiteY7" fmla="*/ 145619 h 1855341"/>
              <a:gd name="connsiteX8" fmla="*/ 2414984 w 18018927"/>
              <a:gd name="connsiteY8" fmla="*/ 968617 h 1855341"/>
              <a:gd name="connsiteX9" fmla="*/ 18018927 w 18018927"/>
              <a:gd name="connsiteY9" fmla="*/ 955181 h 1855341"/>
              <a:gd name="connsiteX0" fmla="*/ 18119007 w 18119007"/>
              <a:gd name="connsiteY0" fmla="*/ 1499902 h 1824123"/>
              <a:gd name="connsiteX1" fmla="*/ 2486717 w 18119007"/>
              <a:gd name="connsiteY1" fmla="*/ 1824123 h 1824123"/>
              <a:gd name="connsiteX2" fmla="*/ 2170783 w 18119007"/>
              <a:gd name="connsiteY2" fmla="*/ 1074424 h 1824123"/>
              <a:gd name="connsiteX3" fmla="*/ 591565 w 18119007"/>
              <a:gd name="connsiteY3" fmla="*/ 1092483 h 1824123"/>
              <a:gd name="connsiteX4" fmla="*/ 42504 w 18119007"/>
              <a:gd name="connsiteY4" fmla="*/ 966277 h 1824123"/>
              <a:gd name="connsiteX5" fmla="*/ 97990 w 18119007"/>
              <a:gd name="connsiteY5" fmla="*/ 111727 h 1824123"/>
              <a:gd name="connsiteX6" fmla="*/ 1030829 w 18119007"/>
              <a:gd name="connsiteY6" fmla="*/ 1553 h 1824123"/>
              <a:gd name="connsiteX7" fmla="*/ 2205108 w 18119007"/>
              <a:gd name="connsiteY7" fmla="*/ 145619 h 1824123"/>
              <a:gd name="connsiteX8" fmla="*/ 2414984 w 18119007"/>
              <a:gd name="connsiteY8" fmla="*/ 968617 h 1824123"/>
              <a:gd name="connsiteX9" fmla="*/ 18018927 w 18119007"/>
              <a:gd name="connsiteY9" fmla="*/ 955181 h 1824123"/>
              <a:gd name="connsiteX0" fmla="*/ 18119007 w 18119007"/>
              <a:gd name="connsiteY0" fmla="*/ 1499902 h 1868064"/>
              <a:gd name="connsiteX1" fmla="*/ 17525040 w 18119007"/>
              <a:gd name="connsiteY1" fmla="*/ 1868064 h 1868064"/>
              <a:gd name="connsiteX2" fmla="*/ 2486717 w 18119007"/>
              <a:gd name="connsiteY2" fmla="*/ 1824123 h 1868064"/>
              <a:gd name="connsiteX3" fmla="*/ 2170783 w 18119007"/>
              <a:gd name="connsiteY3" fmla="*/ 1074424 h 1868064"/>
              <a:gd name="connsiteX4" fmla="*/ 591565 w 18119007"/>
              <a:gd name="connsiteY4" fmla="*/ 1092483 h 1868064"/>
              <a:gd name="connsiteX5" fmla="*/ 42504 w 18119007"/>
              <a:gd name="connsiteY5" fmla="*/ 966277 h 1868064"/>
              <a:gd name="connsiteX6" fmla="*/ 97990 w 18119007"/>
              <a:gd name="connsiteY6" fmla="*/ 111727 h 1868064"/>
              <a:gd name="connsiteX7" fmla="*/ 1030829 w 18119007"/>
              <a:gd name="connsiteY7" fmla="*/ 1553 h 1868064"/>
              <a:gd name="connsiteX8" fmla="*/ 2205108 w 18119007"/>
              <a:gd name="connsiteY8" fmla="*/ 145619 h 1868064"/>
              <a:gd name="connsiteX9" fmla="*/ 2414984 w 18119007"/>
              <a:gd name="connsiteY9" fmla="*/ 968617 h 1868064"/>
              <a:gd name="connsiteX10" fmla="*/ 18018927 w 18119007"/>
              <a:gd name="connsiteY10" fmla="*/ 955181 h 1868064"/>
              <a:gd name="connsiteX0" fmla="*/ 18119007 w 18119007"/>
              <a:gd name="connsiteY0" fmla="*/ 1499902 h 1868064"/>
              <a:gd name="connsiteX1" fmla="*/ 17525040 w 18119007"/>
              <a:gd name="connsiteY1" fmla="*/ 1868064 h 1868064"/>
              <a:gd name="connsiteX2" fmla="*/ 2486717 w 18119007"/>
              <a:gd name="connsiteY2" fmla="*/ 1824123 h 1868064"/>
              <a:gd name="connsiteX3" fmla="*/ 2170783 w 18119007"/>
              <a:gd name="connsiteY3" fmla="*/ 1074424 h 1868064"/>
              <a:gd name="connsiteX4" fmla="*/ 591565 w 18119007"/>
              <a:gd name="connsiteY4" fmla="*/ 1092483 h 1868064"/>
              <a:gd name="connsiteX5" fmla="*/ 42504 w 18119007"/>
              <a:gd name="connsiteY5" fmla="*/ 966277 h 1868064"/>
              <a:gd name="connsiteX6" fmla="*/ 97990 w 18119007"/>
              <a:gd name="connsiteY6" fmla="*/ 111727 h 1868064"/>
              <a:gd name="connsiteX7" fmla="*/ 1030829 w 18119007"/>
              <a:gd name="connsiteY7" fmla="*/ 1553 h 1868064"/>
              <a:gd name="connsiteX8" fmla="*/ 2205108 w 18119007"/>
              <a:gd name="connsiteY8" fmla="*/ 145619 h 1868064"/>
              <a:gd name="connsiteX9" fmla="*/ 2414984 w 18119007"/>
              <a:gd name="connsiteY9" fmla="*/ 968617 h 1868064"/>
              <a:gd name="connsiteX10" fmla="*/ 18069079 w 18119007"/>
              <a:gd name="connsiteY10" fmla="*/ 1460506 h 1868064"/>
              <a:gd name="connsiteX0" fmla="*/ 18119007 w 18119007"/>
              <a:gd name="connsiteY0" fmla="*/ 1499902 h 1868064"/>
              <a:gd name="connsiteX1" fmla="*/ 17525040 w 18119007"/>
              <a:gd name="connsiteY1" fmla="*/ 1868064 h 1868064"/>
              <a:gd name="connsiteX2" fmla="*/ 2486717 w 18119007"/>
              <a:gd name="connsiteY2" fmla="*/ 1824123 h 1868064"/>
              <a:gd name="connsiteX3" fmla="*/ 2170783 w 18119007"/>
              <a:gd name="connsiteY3" fmla="*/ 1074424 h 1868064"/>
              <a:gd name="connsiteX4" fmla="*/ 591565 w 18119007"/>
              <a:gd name="connsiteY4" fmla="*/ 1092483 h 1868064"/>
              <a:gd name="connsiteX5" fmla="*/ 42504 w 18119007"/>
              <a:gd name="connsiteY5" fmla="*/ 966277 h 1868064"/>
              <a:gd name="connsiteX6" fmla="*/ 97990 w 18119007"/>
              <a:gd name="connsiteY6" fmla="*/ 111727 h 1868064"/>
              <a:gd name="connsiteX7" fmla="*/ 1030829 w 18119007"/>
              <a:gd name="connsiteY7" fmla="*/ 1553 h 1868064"/>
              <a:gd name="connsiteX8" fmla="*/ 2205108 w 18119007"/>
              <a:gd name="connsiteY8" fmla="*/ 145619 h 1868064"/>
              <a:gd name="connsiteX9" fmla="*/ 2414984 w 18119007"/>
              <a:gd name="connsiteY9" fmla="*/ 968617 h 1868064"/>
              <a:gd name="connsiteX10" fmla="*/ 17424744 w 18119007"/>
              <a:gd name="connsiteY10" fmla="*/ 1011208 h 1868064"/>
              <a:gd name="connsiteX11" fmla="*/ 18069079 w 18119007"/>
              <a:gd name="connsiteY11" fmla="*/ 1460506 h 1868064"/>
              <a:gd name="connsiteX0" fmla="*/ 18119007 w 18119007"/>
              <a:gd name="connsiteY0" fmla="*/ 1499902 h 1868064"/>
              <a:gd name="connsiteX1" fmla="*/ 17525040 w 18119007"/>
              <a:gd name="connsiteY1" fmla="*/ 1868064 h 1868064"/>
              <a:gd name="connsiteX2" fmla="*/ 2486717 w 18119007"/>
              <a:gd name="connsiteY2" fmla="*/ 1824123 h 1868064"/>
              <a:gd name="connsiteX3" fmla="*/ 2170783 w 18119007"/>
              <a:gd name="connsiteY3" fmla="*/ 1074424 h 1868064"/>
              <a:gd name="connsiteX4" fmla="*/ 591565 w 18119007"/>
              <a:gd name="connsiteY4" fmla="*/ 1092483 h 1868064"/>
              <a:gd name="connsiteX5" fmla="*/ 42504 w 18119007"/>
              <a:gd name="connsiteY5" fmla="*/ 966277 h 1868064"/>
              <a:gd name="connsiteX6" fmla="*/ 97990 w 18119007"/>
              <a:gd name="connsiteY6" fmla="*/ 111727 h 1868064"/>
              <a:gd name="connsiteX7" fmla="*/ 1030829 w 18119007"/>
              <a:gd name="connsiteY7" fmla="*/ 1553 h 1868064"/>
              <a:gd name="connsiteX8" fmla="*/ 2205108 w 18119007"/>
              <a:gd name="connsiteY8" fmla="*/ 145619 h 1868064"/>
              <a:gd name="connsiteX9" fmla="*/ 2414984 w 18119007"/>
              <a:gd name="connsiteY9" fmla="*/ 968617 h 1868064"/>
              <a:gd name="connsiteX10" fmla="*/ 17424744 w 18119007"/>
              <a:gd name="connsiteY10" fmla="*/ 1011208 h 1868064"/>
              <a:gd name="connsiteX11" fmla="*/ 18069079 w 18119007"/>
              <a:gd name="connsiteY11" fmla="*/ 1460506 h 1868064"/>
              <a:gd name="connsiteX0" fmla="*/ 18119007 w 18376308"/>
              <a:gd name="connsiteY0" fmla="*/ 1499902 h 1868064"/>
              <a:gd name="connsiteX1" fmla="*/ 17525040 w 18376308"/>
              <a:gd name="connsiteY1" fmla="*/ 1868064 h 1868064"/>
              <a:gd name="connsiteX2" fmla="*/ 2486717 w 18376308"/>
              <a:gd name="connsiteY2" fmla="*/ 1824123 h 1868064"/>
              <a:gd name="connsiteX3" fmla="*/ 2170783 w 18376308"/>
              <a:gd name="connsiteY3" fmla="*/ 1074424 h 1868064"/>
              <a:gd name="connsiteX4" fmla="*/ 591565 w 18376308"/>
              <a:gd name="connsiteY4" fmla="*/ 1092483 h 1868064"/>
              <a:gd name="connsiteX5" fmla="*/ 42504 w 18376308"/>
              <a:gd name="connsiteY5" fmla="*/ 966277 h 1868064"/>
              <a:gd name="connsiteX6" fmla="*/ 97990 w 18376308"/>
              <a:gd name="connsiteY6" fmla="*/ 111727 h 1868064"/>
              <a:gd name="connsiteX7" fmla="*/ 1030829 w 18376308"/>
              <a:gd name="connsiteY7" fmla="*/ 1553 h 1868064"/>
              <a:gd name="connsiteX8" fmla="*/ 2205108 w 18376308"/>
              <a:gd name="connsiteY8" fmla="*/ 145619 h 1868064"/>
              <a:gd name="connsiteX9" fmla="*/ 2414984 w 18376308"/>
              <a:gd name="connsiteY9" fmla="*/ 968617 h 1868064"/>
              <a:gd name="connsiteX10" fmla="*/ 17424744 w 18376308"/>
              <a:gd name="connsiteY10" fmla="*/ 1011208 h 1868064"/>
              <a:gd name="connsiteX11" fmla="*/ 18369972 w 18376308"/>
              <a:gd name="connsiteY11" fmla="*/ 1284741 h 1868064"/>
              <a:gd name="connsiteX0" fmla="*/ 18119007 w 18376308"/>
              <a:gd name="connsiteY0" fmla="*/ 1499902 h 1883945"/>
              <a:gd name="connsiteX1" fmla="*/ 17525040 w 18376308"/>
              <a:gd name="connsiteY1" fmla="*/ 1868064 h 1883945"/>
              <a:gd name="connsiteX2" fmla="*/ 2486717 w 18376308"/>
              <a:gd name="connsiteY2" fmla="*/ 1824123 h 1883945"/>
              <a:gd name="connsiteX3" fmla="*/ 2170783 w 18376308"/>
              <a:gd name="connsiteY3" fmla="*/ 1074424 h 1883945"/>
              <a:gd name="connsiteX4" fmla="*/ 591565 w 18376308"/>
              <a:gd name="connsiteY4" fmla="*/ 1092483 h 1883945"/>
              <a:gd name="connsiteX5" fmla="*/ 42504 w 18376308"/>
              <a:gd name="connsiteY5" fmla="*/ 966277 h 1883945"/>
              <a:gd name="connsiteX6" fmla="*/ 97990 w 18376308"/>
              <a:gd name="connsiteY6" fmla="*/ 111727 h 1883945"/>
              <a:gd name="connsiteX7" fmla="*/ 1030829 w 18376308"/>
              <a:gd name="connsiteY7" fmla="*/ 1553 h 1883945"/>
              <a:gd name="connsiteX8" fmla="*/ 2205108 w 18376308"/>
              <a:gd name="connsiteY8" fmla="*/ 145619 h 1883945"/>
              <a:gd name="connsiteX9" fmla="*/ 2414984 w 18376308"/>
              <a:gd name="connsiteY9" fmla="*/ 968617 h 1883945"/>
              <a:gd name="connsiteX10" fmla="*/ 17424744 w 18376308"/>
              <a:gd name="connsiteY10" fmla="*/ 1011208 h 1883945"/>
              <a:gd name="connsiteX11" fmla="*/ 18369972 w 18376308"/>
              <a:gd name="connsiteY11" fmla="*/ 1284741 h 1883945"/>
              <a:gd name="connsiteX0" fmla="*/ 18119007 w 18376308"/>
              <a:gd name="connsiteY0" fmla="*/ 1499902 h 1868064"/>
              <a:gd name="connsiteX1" fmla="*/ 17525040 w 18376308"/>
              <a:gd name="connsiteY1" fmla="*/ 1868064 h 1868064"/>
              <a:gd name="connsiteX2" fmla="*/ 2486717 w 18376308"/>
              <a:gd name="connsiteY2" fmla="*/ 1824123 h 1868064"/>
              <a:gd name="connsiteX3" fmla="*/ 2170783 w 18376308"/>
              <a:gd name="connsiteY3" fmla="*/ 1074424 h 1868064"/>
              <a:gd name="connsiteX4" fmla="*/ 591565 w 18376308"/>
              <a:gd name="connsiteY4" fmla="*/ 1092483 h 1868064"/>
              <a:gd name="connsiteX5" fmla="*/ 42504 w 18376308"/>
              <a:gd name="connsiteY5" fmla="*/ 966277 h 1868064"/>
              <a:gd name="connsiteX6" fmla="*/ 97990 w 18376308"/>
              <a:gd name="connsiteY6" fmla="*/ 111727 h 1868064"/>
              <a:gd name="connsiteX7" fmla="*/ 1030829 w 18376308"/>
              <a:gd name="connsiteY7" fmla="*/ 1553 h 1868064"/>
              <a:gd name="connsiteX8" fmla="*/ 2205108 w 18376308"/>
              <a:gd name="connsiteY8" fmla="*/ 145619 h 1868064"/>
              <a:gd name="connsiteX9" fmla="*/ 2414984 w 18376308"/>
              <a:gd name="connsiteY9" fmla="*/ 968617 h 1868064"/>
              <a:gd name="connsiteX10" fmla="*/ 17424744 w 18376308"/>
              <a:gd name="connsiteY10" fmla="*/ 1011208 h 1868064"/>
              <a:gd name="connsiteX11" fmla="*/ 18369972 w 18376308"/>
              <a:gd name="connsiteY11" fmla="*/ 1284741 h 1868064"/>
              <a:gd name="connsiteX0" fmla="*/ 18119007 w 18177576"/>
              <a:gd name="connsiteY0" fmla="*/ 1499902 h 1868064"/>
              <a:gd name="connsiteX1" fmla="*/ 17525040 w 18177576"/>
              <a:gd name="connsiteY1" fmla="*/ 1868064 h 1868064"/>
              <a:gd name="connsiteX2" fmla="*/ 2486717 w 18177576"/>
              <a:gd name="connsiteY2" fmla="*/ 1824123 h 1868064"/>
              <a:gd name="connsiteX3" fmla="*/ 2170783 w 18177576"/>
              <a:gd name="connsiteY3" fmla="*/ 1074424 h 1868064"/>
              <a:gd name="connsiteX4" fmla="*/ 591565 w 18177576"/>
              <a:gd name="connsiteY4" fmla="*/ 1092483 h 1868064"/>
              <a:gd name="connsiteX5" fmla="*/ 42504 w 18177576"/>
              <a:gd name="connsiteY5" fmla="*/ 966277 h 1868064"/>
              <a:gd name="connsiteX6" fmla="*/ 97990 w 18177576"/>
              <a:gd name="connsiteY6" fmla="*/ 111727 h 1868064"/>
              <a:gd name="connsiteX7" fmla="*/ 1030829 w 18177576"/>
              <a:gd name="connsiteY7" fmla="*/ 1553 h 1868064"/>
              <a:gd name="connsiteX8" fmla="*/ 2205108 w 18177576"/>
              <a:gd name="connsiteY8" fmla="*/ 145619 h 1868064"/>
              <a:gd name="connsiteX9" fmla="*/ 2414984 w 18177576"/>
              <a:gd name="connsiteY9" fmla="*/ 968617 h 1868064"/>
              <a:gd name="connsiteX10" fmla="*/ 17424744 w 18177576"/>
              <a:gd name="connsiteY10" fmla="*/ 1011208 h 1868064"/>
              <a:gd name="connsiteX11" fmla="*/ 18169379 w 18177576"/>
              <a:gd name="connsiteY11" fmla="*/ 1416565 h 1868064"/>
              <a:gd name="connsiteX0" fmla="*/ 18119007 w 18177580"/>
              <a:gd name="connsiteY0" fmla="*/ 1499902 h 1868064"/>
              <a:gd name="connsiteX1" fmla="*/ 17525040 w 18177580"/>
              <a:gd name="connsiteY1" fmla="*/ 1868064 h 1868064"/>
              <a:gd name="connsiteX2" fmla="*/ 2486717 w 18177580"/>
              <a:gd name="connsiteY2" fmla="*/ 1824123 h 1868064"/>
              <a:gd name="connsiteX3" fmla="*/ 2170783 w 18177580"/>
              <a:gd name="connsiteY3" fmla="*/ 1074424 h 1868064"/>
              <a:gd name="connsiteX4" fmla="*/ 591565 w 18177580"/>
              <a:gd name="connsiteY4" fmla="*/ 1092483 h 1868064"/>
              <a:gd name="connsiteX5" fmla="*/ 42504 w 18177580"/>
              <a:gd name="connsiteY5" fmla="*/ 966277 h 1868064"/>
              <a:gd name="connsiteX6" fmla="*/ 97990 w 18177580"/>
              <a:gd name="connsiteY6" fmla="*/ 111727 h 1868064"/>
              <a:gd name="connsiteX7" fmla="*/ 1030829 w 18177580"/>
              <a:gd name="connsiteY7" fmla="*/ 1553 h 1868064"/>
              <a:gd name="connsiteX8" fmla="*/ 2205108 w 18177580"/>
              <a:gd name="connsiteY8" fmla="*/ 145619 h 1868064"/>
              <a:gd name="connsiteX9" fmla="*/ 2414984 w 18177580"/>
              <a:gd name="connsiteY9" fmla="*/ 968617 h 1868064"/>
              <a:gd name="connsiteX10" fmla="*/ 17424744 w 18177580"/>
              <a:gd name="connsiteY10" fmla="*/ 1011208 h 1868064"/>
              <a:gd name="connsiteX11" fmla="*/ 18169383 w 18177580"/>
              <a:gd name="connsiteY11" fmla="*/ 1350653 h 1868064"/>
              <a:gd name="connsiteX0" fmla="*/ 18219307 w 18227188"/>
              <a:gd name="connsiteY0" fmla="*/ 1368078 h 1868064"/>
              <a:gd name="connsiteX1" fmla="*/ 17525040 w 18227188"/>
              <a:gd name="connsiteY1" fmla="*/ 1868064 h 1868064"/>
              <a:gd name="connsiteX2" fmla="*/ 2486717 w 18227188"/>
              <a:gd name="connsiteY2" fmla="*/ 1824123 h 1868064"/>
              <a:gd name="connsiteX3" fmla="*/ 2170783 w 18227188"/>
              <a:gd name="connsiteY3" fmla="*/ 1074424 h 1868064"/>
              <a:gd name="connsiteX4" fmla="*/ 591565 w 18227188"/>
              <a:gd name="connsiteY4" fmla="*/ 1092483 h 1868064"/>
              <a:gd name="connsiteX5" fmla="*/ 42504 w 18227188"/>
              <a:gd name="connsiteY5" fmla="*/ 966277 h 1868064"/>
              <a:gd name="connsiteX6" fmla="*/ 97990 w 18227188"/>
              <a:gd name="connsiteY6" fmla="*/ 111727 h 1868064"/>
              <a:gd name="connsiteX7" fmla="*/ 1030829 w 18227188"/>
              <a:gd name="connsiteY7" fmla="*/ 1553 h 1868064"/>
              <a:gd name="connsiteX8" fmla="*/ 2205108 w 18227188"/>
              <a:gd name="connsiteY8" fmla="*/ 145619 h 1868064"/>
              <a:gd name="connsiteX9" fmla="*/ 2414984 w 18227188"/>
              <a:gd name="connsiteY9" fmla="*/ 968617 h 1868064"/>
              <a:gd name="connsiteX10" fmla="*/ 17424744 w 18227188"/>
              <a:gd name="connsiteY10" fmla="*/ 1011208 h 1868064"/>
              <a:gd name="connsiteX11" fmla="*/ 18169383 w 18227188"/>
              <a:gd name="connsiteY11" fmla="*/ 1350653 h 1868064"/>
              <a:gd name="connsiteX0" fmla="*/ 18219307 w 18227184"/>
              <a:gd name="connsiteY0" fmla="*/ 1368078 h 1868064"/>
              <a:gd name="connsiteX1" fmla="*/ 17525040 w 18227184"/>
              <a:gd name="connsiteY1" fmla="*/ 1868064 h 1868064"/>
              <a:gd name="connsiteX2" fmla="*/ 2486717 w 18227184"/>
              <a:gd name="connsiteY2" fmla="*/ 1824123 h 1868064"/>
              <a:gd name="connsiteX3" fmla="*/ 1268110 w 18227184"/>
              <a:gd name="connsiteY3" fmla="*/ 1755515 h 1868064"/>
              <a:gd name="connsiteX4" fmla="*/ 591565 w 18227184"/>
              <a:gd name="connsiteY4" fmla="*/ 1092483 h 1868064"/>
              <a:gd name="connsiteX5" fmla="*/ 42504 w 18227184"/>
              <a:gd name="connsiteY5" fmla="*/ 966277 h 1868064"/>
              <a:gd name="connsiteX6" fmla="*/ 97990 w 18227184"/>
              <a:gd name="connsiteY6" fmla="*/ 111727 h 1868064"/>
              <a:gd name="connsiteX7" fmla="*/ 1030829 w 18227184"/>
              <a:gd name="connsiteY7" fmla="*/ 1553 h 1868064"/>
              <a:gd name="connsiteX8" fmla="*/ 2205108 w 18227184"/>
              <a:gd name="connsiteY8" fmla="*/ 145619 h 1868064"/>
              <a:gd name="connsiteX9" fmla="*/ 2414984 w 18227184"/>
              <a:gd name="connsiteY9" fmla="*/ 968617 h 1868064"/>
              <a:gd name="connsiteX10" fmla="*/ 17424744 w 18227184"/>
              <a:gd name="connsiteY10" fmla="*/ 1011208 h 1868064"/>
              <a:gd name="connsiteX11" fmla="*/ 18169383 w 18227184"/>
              <a:gd name="connsiteY11" fmla="*/ 1350653 h 1868064"/>
              <a:gd name="connsiteX0" fmla="*/ 18269302 w 18277183"/>
              <a:gd name="connsiteY0" fmla="*/ 1368078 h 1868064"/>
              <a:gd name="connsiteX1" fmla="*/ 17575035 w 18277183"/>
              <a:gd name="connsiteY1" fmla="*/ 1868064 h 1868064"/>
              <a:gd name="connsiteX2" fmla="*/ 2536712 w 18277183"/>
              <a:gd name="connsiteY2" fmla="*/ 1824123 h 1868064"/>
              <a:gd name="connsiteX3" fmla="*/ 1318105 w 18277183"/>
              <a:gd name="connsiteY3" fmla="*/ 1755515 h 1868064"/>
              <a:gd name="connsiteX4" fmla="*/ 92499 w 18277183"/>
              <a:gd name="connsiteY4" fmla="*/ 966277 h 1868064"/>
              <a:gd name="connsiteX5" fmla="*/ 147985 w 18277183"/>
              <a:gd name="connsiteY5" fmla="*/ 111727 h 1868064"/>
              <a:gd name="connsiteX6" fmla="*/ 1080824 w 18277183"/>
              <a:gd name="connsiteY6" fmla="*/ 1553 h 1868064"/>
              <a:gd name="connsiteX7" fmla="*/ 2255103 w 18277183"/>
              <a:gd name="connsiteY7" fmla="*/ 145619 h 1868064"/>
              <a:gd name="connsiteX8" fmla="*/ 2464979 w 18277183"/>
              <a:gd name="connsiteY8" fmla="*/ 968617 h 1868064"/>
              <a:gd name="connsiteX9" fmla="*/ 17474739 w 18277183"/>
              <a:gd name="connsiteY9" fmla="*/ 1011208 h 1868064"/>
              <a:gd name="connsiteX10" fmla="*/ 18219378 w 18277183"/>
              <a:gd name="connsiteY10" fmla="*/ 1350653 h 1868064"/>
              <a:gd name="connsiteX0" fmla="*/ 18269302 w 18277179"/>
              <a:gd name="connsiteY0" fmla="*/ 1368078 h 1868064"/>
              <a:gd name="connsiteX1" fmla="*/ 17575035 w 18277179"/>
              <a:gd name="connsiteY1" fmla="*/ 1868064 h 1868064"/>
              <a:gd name="connsiteX2" fmla="*/ 2536712 w 18277179"/>
              <a:gd name="connsiteY2" fmla="*/ 1824123 h 1868064"/>
              <a:gd name="connsiteX3" fmla="*/ 1318105 w 18277179"/>
              <a:gd name="connsiteY3" fmla="*/ 1755515 h 1868064"/>
              <a:gd name="connsiteX4" fmla="*/ 92499 w 18277179"/>
              <a:gd name="connsiteY4" fmla="*/ 966277 h 1868064"/>
              <a:gd name="connsiteX5" fmla="*/ 147985 w 18277179"/>
              <a:gd name="connsiteY5" fmla="*/ 111727 h 1868064"/>
              <a:gd name="connsiteX6" fmla="*/ 1080824 w 18277179"/>
              <a:gd name="connsiteY6" fmla="*/ 1553 h 1868064"/>
              <a:gd name="connsiteX7" fmla="*/ 2255103 w 18277179"/>
              <a:gd name="connsiteY7" fmla="*/ 145619 h 1868064"/>
              <a:gd name="connsiteX8" fmla="*/ 2464979 w 18277179"/>
              <a:gd name="connsiteY8" fmla="*/ 968617 h 1868064"/>
              <a:gd name="connsiteX9" fmla="*/ 17474739 w 18277179"/>
              <a:gd name="connsiteY9" fmla="*/ 1011208 h 1868064"/>
              <a:gd name="connsiteX10" fmla="*/ 18219378 w 18277179"/>
              <a:gd name="connsiteY10" fmla="*/ 1350653 h 1868064"/>
              <a:gd name="connsiteX0" fmla="*/ 18269302 w 18277183"/>
              <a:gd name="connsiteY0" fmla="*/ 1368078 h 1868064"/>
              <a:gd name="connsiteX1" fmla="*/ 17575035 w 18277183"/>
              <a:gd name="connsiteY1" fmla="*/ 1868064 h 1868064"/>
              <a:gd name="connsiteX2" fmla="*/ 2536712 w 18277183"/>
              <a:gd name="connsiteY2" fmla="*/ 1824123 h 1868064"/>
              <a:gd name="connsiteX3" fmla="*/ 1318105 w 18277183"/>
              <a:gd name="connsiteY3" fmla="*/ 1755515 h 1868064"/>
              <a:gd name="connsiteX4" fmla="*/ 92499 w 18277183"/>
              <a:gd name="connsiteY4" fmla="*/ 966277 h 1868064"/>
              <a:gd name="connsiteX5" fmla="*/ 147985 w 18277183"/>
              <a:gd name="connsiteY5" fmla="*/ 111727 h 1868064"/>
              <a:gd name="connsiteX6" fmla="*/ 1080824 w 18277183"/>
              <a:gd name="connsiteY6" fmla="*/ 1553 h 1868064"/>
              <a:gd name="connsiteX7" fmla="*/ 2255103 w 18277183"/>
              <a:gd name="connsiteY7" fmla="*/ 145619 h 1868064"/>
              <a:gd name="connsiteX8" fmla="*/ 2464979 w 18277183"/>
              <a:gd name="connsiteY8" fmla="*/ 968617 h 1868064"/>
              <a:gd name="connsiteX9" fmla="*/ 17474739 w 18277183"/>
              <a:gd name="connsiteY9" fmla="*/ 1011208 h 1868064"/>
              <a:gd name="connsiteX10" fmla="*/ 18219378 w 18277183"/>
              <a:gd name="connsiteY10" fmla="*/ 1350653 h 1868064"/>
              <a:gd name="connsiteX0" fmla="*/ 18269302 w 18277179"/>
              <a:gd name="connsiteY0" fmla="*/ 1368078 h 1890035"/>
              <a:gd name="connsiteX1" fmla="*/ 17575035 w 18277179"/>
              <a:gd name="connsiteY1" fmla="*/ 1868064 h 1890035"/>
              <a:gd name="connsiteX2" fmla="*/ 2536712 w 18277179"/>
              <a:gd name="connsiteY2" fmla="*/ 1890035 h 1890035"/>
              <a:gd name="connsiteX3" fmla="*/ 1318105 w 18277179"/>
              <a:gd name="connsiteY3" fmla="*/ 1755515 h 1890035"/>
              <a:gd name="connsiteX4" fmla="*/ 92499 w 18277179"/>
              <a:gd name="connsiteY4" fmla="*/ 966277 h 1890035"/>
              <a:gd name="connsiteX5" fmla="*/ 147985 w 18277179"/>
              <a:gd name="connsiteY5" fmla="*/ 111727 h 1890035"/>
              <a:gd name="connsiteX6" fmla="*/ 1080824 w 18277179"/>
              <a:gd name="connsiteY6" fmla="*/ 1553 h 1890035"/>
              <a:gd name="connsiteX7" fmla="*/ 2255103 w 18277179"/>
              <a:gd name="connsiteY7" fmla="*/ 145619 h 1890035"/>
              <a:gd name="connsiteX8" fmla="*/ 2464979 w 18277179"/>
              <a:gd name="connsiteY8" fmla="*/ 968617 h 1890035"/>
              <a:gd name="connsiteX9" fmla="*/ 17474739 w 18277179"/>
              <a:gd name="connsiteY9" fmla="*/ 1011208 h 1890035"/>
              <a:gd name="connsiteX10" fmla="*/ 18219378 w 18277179"/>
              <a:gd name="connsiteY10" fmla="*/ 1350653 h 1890035"/>
              <a:gd name="connsiteX0" fmla="*/ 18269302 w 18277182"/>
              <a:gd name="connsiteY0" fmla="*/ 1368078 h 1890035"/>
              <a:gd name="connsiteX1" fmla="*/ 17575035 w 18277182"/>
              <a:gd name="connsiteY1" fmla="*/ 1868064 h 1890035"/>
              <a:gd name="connsiteX2" fmla="*/ 2536712 w 18277182"/>
              <a:gd name="connsiteY2" fmla="*/ 1890035 h 1890035"/>
              <a:gd name="connsiteX3" fmla="*/ 1318105 w 18277182"/>
              <a:gd name="connsiteY3" fmla="*/ 1755515 h 1890035"/>
              <a:gd name="connsiteX4" fmla="*/ 92499 w 18277182"/>
              <a:gd name="connsiteY4" fmla="*/ 966277 h 1890035"/>
              <a:gd name="connsiteX5" fmla="*/ 147985 w 18277182"/>
              <a:gd name="connsiteY5" fmla="*/ 111727 h 1890035"/>
              <a:gd name="connsiteX6" fmla="*/ 1080824 w 18277182"/>
              <a:gd name="connsiteY6" fmla="*/ 1553 h 1890035"/>
              <a:gd name="connsiteX7" fmla="*/ 1690818 w 18277182"/>
              <a:gd name="connsiteY7" fmla="*/ 145619 h 1890035"/>
              <a:gd name="connsiteX8" fmla="*/ 2464979 w 18277182"/>
              <a:gd name="connsiteY8" fmla="*/ 968617 h 1890035"/>
              <a:gd name="connsiteX9" fmla="*/ 17474739 w 18277182"/>
              <a:gd name="connsiteY9" fmla="*/ 1011208 h 1890035"/>
              <a:gd name="connsiteX10" fmla="*/ 18219378 w 18277182"/>
              <a:gd name="connsiteY10" fmla="*/ 1350653 h 1890035"/>
              <a:gd name="connsiteX0" fmla="*/ 18269302 w 18277182"/>
              <a:gd name="connsiteY0" fmla="*/ 1368078 h 1890035"/>
              <a:gd name="connsiteX1" fmla="*/ 17575035 w 18277182"/>
              <a:gd name="connsiteY1" fmla="*/ 1868064 h 1890035"/>
              <a:gd name="connsiteX2" fmla="*/ 2536712 w 18277182"/>
              <a:gd name="connsiteY2" fmla="*/ 1890035 h 1890035"/>
              <a:gd name="connsiteX3" fmla="*/ 1318105 w 18277182"/>
              <a:gd name="connsiteY3" fmla="*/ 1755515 h 1890035"/>
              <a:gd name="connsiteX4" fmla="*/ 92499 w 18277182"/>
              <a:gd name="connsiteY4" fmla="*/ 966277 h 1890035"/>
              <a:gd name="connsiteX5" fmla="*/ 147985 w 18277182"/>
              <a:gd name="connsiteY5" fmla="*/ 111727 h 1890035"/>
              <a:gd name="connsiteX6" fmla="*/ 1080824 w 18277182"/>
              <a:gd name="connsiteY6" fmla="*/ 1553 h 1890035"/>
              <a:gd name="connsiteX7" fmla="*/ 1690818 w 18277182"/>
              <a:gd name="connsiteY7" fmla="*/ 145619 h 1890035"/>
              <a:gd name="connsiteX8" fmla="*/ 1820083 w 18277182"/>
              <a:gd name="connsiteY8" fmla="*/ 968617 h 1890035"/>
              <a:gd name="connsiteX9" fmla="*/ 17474739 w 18277182"/>
              <a:gd name="connsiteY9" fmla="*/ 1011208 h 1890035"/>
              <a:gd name="connsiteX10" fmla="*/ 18219378 w 18277182"/>
              <a:gd name="connsiteY10" fmla="*/ 1350653 h 1890035"/>
              <a:gd name="connsiteX0" fmla="*/ 18269302 w 18277182"/>
              <a:gd name="connsiteY0" fmla="*/ 1368078 h 1890035"/>
              <a:gd name="connsiteX1" fmla="*/ 17575035 w 18277182"/>
              <a:gd name="connsiteY1" fmla="*/ 1868064 h 1890035"/>
              <a:gd name="connsiteX2" fmla="*/ 2536712 w 18277182"/>
              <a:gd name="connsiteY2" fmla="*/ 1890035 h 1890035"/>
              <a:gd name="connsiteX3" fmla="*/ 1318105 w 18277182"/>
              <a:gd name="connsiteY3" fmla="*/ 1755515 h 1890035"/>
              <a:gd name="connsiteX4" fmla="*/ 92499 w 18277182"/>
              <a:gd name="connsiteY4" fmla="*/ 966277 h 1890035"/>
              <a:gd name="connsiteX5" fmla="*/ 147985 w 18277182"/>
              <a:gd name="connsiteY5" fmla="*/ 111727 h 1890035"/>
              <a:gd name="connsiteX6" fmla="*/ 1080824 w 18277182"/>
              <a:gd name="connsiteY6" fmla="*/ 1553 h 1890035"/>
              <a:gd name="connsiteX7" fmla="*/ 1690818 w 18277182"/>
              <a:gd name="connsiteY7" fmla="*/ 145619 h 1890035"/>
              <a:gd name="connsiteX8" fmla="*/ 1820083 w 18277182"/>
              <a:gd name="connsiteY8" fmla="*/ 968617 h 1890035"/>
              <a:gd name="connsiteX9" fmla="*/ 17474739 w 18277182"/>
              <a:gd name="connsiteY9" fmla="*/ 1011208 h 1890035"/>
              <a:gd name="connsiteX10" fmla="*/ 18219378 w 18277182"/>
              <a:gd name="connsiteY10" fmla="*/ 1350653 h 1890035"/>
              <a:gd name="connsiteX0" fmla="*/ 18199918 w 18207798"/>
              <a:gd name="connsiteY0" fmla="*/ 1377647 h 1899604"/>
              <a:gd name="connsiteX1" fmla="*/ 17505651 w 18207798"/>
              <a:gd name="connsiteY1" fmla="*/ 1877633 h 1899604"/>
              <a:gd name="connsiteX2" fmla="*/ 2467328 w 18207798"/>
              <a:gd name="connsiteY2" fmla="*/ 1899604 h 1899604"/>
              <a:gd name="connsiteX3" fmla="*/ 1248721 w 18207798"/>
              <a:gd name="connsiteY3" fmla="*/ 1765084 h 1899604"/>
              <a:gd name="connsiteX4" fmla="*/ 184342 w 18207798"/>
              <a:gd name="connsiteY4" fmla="*/ 999764 h 1899604"/>
              <a:gd name="connsiteX5" fmla="*/ 78601 w 18207798"/>
              <a:gd name="connsiteY5" fmla="*/ 121296 h 1899604"/>
              <a:gd name="connsiteX6" fmla="*/ 1011440 w 18207798"/>
              <a:gd name="connsiteY6" fmla="*/ 11122 h 1899604"/>
              <a:gd name="connsiteX7" fmla="*/ 1621434 w 18207798"/>
              <a:gd name="connsiteY7" fmla="*/ 155188 h 1899604"/>
              <a:gd name="connsiteX8" fmla="*/ 1750699 w 18207798"/>
              <a:gd name="connsiteY8" fmla="*/ 978186 h 1899604"/>
              <a:gd name="connsiteX9" fmla="*/ 17405355 w 18207798"/>
              <a:gd name="connsiteY9" fmla="*/ 1020777 h 1899604"/>
              <a:gd name="connsiteX10" fmla="*/ 18149994 w 18207798"/>
              <a:gd name="connsiteY10" fmla="*/ 1360222 h 1899604"/>
              <a:gd name="connsiteX0" fmla="*/ 18244588 w 18252468"/>
              <a:gd name="connsiteY0" fmla="*/ 1347164 h 1869121"/>
              <a:gd name="connsiteX1" fmla="*/ 17550321 w 18252468"/>
              <a:gd name="connsiteY1" fmla="*/ 1847150 h 1869121"/>
              <a:gd name="connsiteX2" fmla="*/ 2511998 w 18252468"/>
              <a:gd name="connsiteY2" fmla="*/ 1869121 h 1869121"/>
              <a:gd name="connsiteX3" fmla="*/ 1293391 w 18252468"/>
              <a:gd name="connsiteY3" fmla="*/ 1734601 h 1869121"/>
              <a:gd name="connsiteX4" fmla="*/ 229012 w 18252468"/>
              <a:gd name="connsiteY4" fmla="*/ 969281 h 1869121"/>
              <a:gd name="connsiteX5" fmla="*/ 123271 w 18252468"/>
              <a:gd name="connsiteY5" fmla="*/ 90813 h 1869121"/>
              <a:gd name="connsiteX6" fmla="*/ 1666104 w 18252468"/>
              <a:gd name="connsiteY6" fmla="*/ 124705 h 1869121"/>
              <a:gd name="connsiteX7" fmla="*/ 1795369 w 18252468"/>
              <a:gd name="connsiteY7" fmla="*/ 947703 h 1869121"/>
              <a:gd name="connsiteX8" fmla="*/ 17450025 w 18252468"/>
              <a:gd name="connsiteY8" fmla="*/ 990294 h 1869121"/>
              <a:gd name="connsiteX9" fmla="*/ 18194664 w 18252468"/>
              <a:gd name="connsiteY9" fmla="*/ 1329739 h 1869121"/>
              <a:gd name="connsiteX0" fmla="*/ 18223873 w 18231753"/>
              <a:gd name="connsiteY0" fmla="*/ 1372808 h 1894765"/>
              <a:gd name="connsiteX1" fmla="*/ 17529606 w 18231753"/>
              <a:gd name="connsiteY1" fmla="*/ 1872794 h 1894765"/>
              <a:gd name="connsiteX2" fmla="*/ 2491283 w 18231753"/>
              <a:gd name="connsiteY2" fmla="*/ 1894765 h 1894765"/>
              <a:gd name="connsiteX3" fmla="*/ 1272676 w 18231753"/>
              <a:gd name="connsiteY3" fmla="*/ 1760245 h 1894765"/>
              <a:gd name="connsiteX4" fmla="*/ 208297 w 18231753"/>
              <a:gd name="connsiteY4" fmla="*/ 994925 h 1894765"/>
              <a:gd name="connsiteX5" fmla="*/ 102556 w 18231753"/>
              <a:gd name="connsiteY5" fmla="*/ 116457 h 1894765"/>
              <a:gd name="connsiteX6" fmla="*/ 1363245 w 18231753"/>
              <a:gd name="connsiteY6" fmla="*/ 102515 h 1894765"/>
              <a:gd name="connsiteX7" fmla="*/ 1774654 w 18231753"/>
              <a:gd name="connsiteY7" fmla="*/ 973347 h 1894765"/>
              <a:gd name="connsiteX8" fmla="*/ 17429310 w 18231753"/>
              <a:gd name="connsiteY8" fmla="*/ 1015938 h 1894765"/>
              <a:gd name="connsiteX9" fmla="*/ 18173949 w 18231753"/>
              <a:gd name="connsiteY9" fmla="*/ 1355383 h 1894765"/>
              <a:gd name="connsiteX0" fmla="*/ 18223873 w 18231753"/>
              <a:gd name="connsiteY0" fmla="*/ 1372808 h 1894765"/>
              <a:gd name="connsiteX1" fmla="*/ 17529606 w 18231753"/>
              <a:gd name="connsiteY1" fmla="*/ 1872794 h 1894765"/>
              <a:gd name="connsiteX2" fmla="*/ 2491283 w 18231753"/>
              <a:gd name="connsiteY2" fmla="*/ 1894765 h 1894765"/>
              <a:gd name="connsiteX3" fmla="*/ 1272676 w 18231753"/>
              <a:gd name="connsiteY3" fmla="*/ 1760245 h 1894765"/>
              <a:gd name="connsiteX4" fmla="*/ 208297 w 18231753"/>
              <a:gd name="connsiteY4" fmla="*/ 994925 h 1894765"/>
              <a:gd name="connsiteX5" fmla="*/ 102556 w 18231753"/>
              <a:gd name="connsiteY5" fmla="*/ 116457 h 1894765"/>
              <a:gd name="connsiteX6" fmla="*/ 1363245 w 18231753"/>
              <a:gd name="connsiteY6" fmla="*/ 102515 h 1894765"/>
              <a:gd name="connsiteX7" fmla="*/ 1532819 w 18231753"/>
              <a:gd name="connsiteY7" fmla="*/ 973346 h 1894765"/>
              <a:gd name="connsiteX8" fmla="*/ 17429310 w 18231753"/>
              <a:gd name="connsiteY8" fmla="*/ 1015938 h 1894765"/>
              <a:gd name="connsiteX9" fmla="*/ 18173949 w 18231753"/>
              <a:gd name="connsiteY9" fmla="*/ 1355383 h 1894765"/>
              <a:gd name="connsiteX0" fmla="*/ 18223873 w 18231753"/>
              <a:gd name="connsiteY0" fmla="*/ 1375922 h 1897879"/>
              <a:gd name="connsiteX1" fmla="*/ 17529606 w 18231753"/>
              <a:gd name="connsiteY1" fmla="*/ 1875908 h 1897879"/>
              <a:gd name="connsiteX2" fmla="*/ 2491283 w 18231753"/>
              <a:gd name="connsiteY2" fmla="*/ 1897879 h 1897879"/>
              <a:gd name="connsiteX3" fmla="*/ 1272676 w 18231753"/>
              <a:gd name="connsiteY3" fmla="*/ 1763359 h 1897879"/>
              <a:gd name="connsiteX4" fmla="*/ 208297 w 18231753"/>
              <a:gd name="connsiteY4" fmla="*/ 998039 h 1897879"/>
              <a:gd name="connsiteX5" fmla="*/ 102556 w 18231753"/>
              <a:gd name="connsiteY5" fmla="*/ 119571 h 1897879"/>
              <a:gd name="connsiteX6" fmla="*/ 1363245 w 18231753"/>
              <a:gd name="connsiteY6" fmla="*/ 105629 h 1897879"/>
              <a:gd name="connsiteX7" fmla="*/ 3490333 w 18231753"/>
              <a:gd name="connsiteY7" fmla="*/ 1024294 h 1897879"/>
              <a:gd name="connsiteX8" fmla="*/ 17429310 w 18231753"/>
              <a:gd name="connsiteY8" fmla="*/ 1019052 h 1897879"/>
              <a:gd name="connsiteX9" fmla="*/ 18173949 w 18231753"/>
              <a:gd name="connsiteY9" fmla="*/ 1358497 h 1897879"/>
              <a:gd name="connsiteX0" fmla="*/ 18351211 w 18359091"/>
              <a:gd name="connsiteY0" fmla="*/ 1328610 h 1850567"/>
              <a:gd name="connsiteX1" fmla="*/ 17656944 w 18359091"/>
              <a:gd name="connsiteY1" fmla="*/ 1828596 h 1850567"/>
              <a:gd name="connsiteX2" fmla="*/ 2618621 w 18359091"/>
              <a:gd name="connsiteY2" fmla="*/ 1850567 h 1850567"/>
              <a:gd name="connsiteX3" fmla="*/ 1400014 w 18359091"/>
              <a:gd name="connsiteY3" fmla="*/ 1716047 h 1850567"/>
              <a:gd name="connsiteX4" fmla="*/ 335635 w 18359091"/>
              <a:gd name="connsiteY4" fmla="*/ 950727 h 1850567"/>
              <a:gd name="connsiteX5" fmla="*/ 229894 w 18359091"/>
              <a:gd name="connsiteY5" fmla="*/ 72259 h 1850567"/>
              <a:gd name="connsiteX6" fmla="*/ 3217802 w 18359091"/>
              <a:gd name="connsiteY6" fmla="*/ 153984 h 1850567"/>
              <a:gd name="connsiteX7" fmla="*/ 3617671 w 18359091"/>
              <a:gd name="connsiteY7" fmla="*/ 976982 h 1850567"/>
              <a:gd name="connsiteX8" fmla="*/ 17556648 w 18359091"/>
              <a:gd name="connsiteY8" fmla="*/ 971740 h 1850567"/>
              <a:gd name="connsiteX9" fmla="*/ 18301287 w 18359091"/>
              <a:gd name="connsiteY9" fmla="*/ 1311185 h 1850567"/>
              <a:gd name="connsiteX0" fmla="*/ 19338380 w 19346260"/>
              <a:gd name="connsiteY0" fmla="*/ 1296055 h 1818012"/>
              <a:gd name="connsiteX1" fmla="*/ 18644113 w 19346260"/>
              <a:gd name="connsiteY1" fmla="*/ 1796041 h 1818012"/>
              <a:gd name="connsiteX2" fmla="*/ 3605790 w 19346260"/>
              <a:gd name="connsiteY2" fmla="*/ 1818012 h 1818012"/>
              <a:gd name="connsiteX3" fmla="*/ 2387183 w 19346260"/>
              <a:gd name="connsiteY3" fmla="*/ 1683492 h 1818012"/>
              <a:gd name="connsiteX4" fmla="*/ 1322804 w 19346260"/>
              <a:gd name="connsiteY4" fmla="*/ 918172 h 1818012"/>
              <a:gd name="connsiteX5" fmla="*/ 103970 w 19346260"/>
              <a:gd name="connsiteY5" fmla="*/ 87537 h 1818012"/>
              <a:gd name="connsiteX6" fmla="*/ 4204971 w 19346260"/>
              <a:gd name="connsiteY6" fmla="*/ 121429 h 1818012"/>
              <a:gd name="connsiteX7" fmla="*/ 4604840 w 19346260"/>
              <a:gd name="connsiteY7" fmla="*/ 944427 h 1818012"/>
              <a:gd name="connsiteX8" fmla="*/ 18543817 w 19346260"/>
              <a:gd name="connsiteY8" fmla="*/ 939185 h 1818012"/>
              <a:gd name="connsiteX9" fmla="*/ 19288456 w 19346260"/>
              <a:gd name="connsiteY9" fmla="*/ 1278630 h 1818012"/>
              <a:gd name="connsiteX0" fmla="*/ 19664261 w 19672141"/>
              <a:gd name="connsiteY0" fmla="*/ 1343300 h 1865257"/>
              <a:gd name="connsiteX1" fmla="*/ 18969994 w 19672141"/>
              <a:gd name="connsiteY1" fmla="*/ 1843286 h 1865257"/>
              <a:gd name="connsiteX2" fmla="*/ 3931671 w 19672141"/>
              <a:gd name="connsiteY2" fmla="*/ 1865257 h 1865257"/>
              <a:gd name="connsiteX3" fmla="*/ 2713064 w 19672141"/>
              <a:gd name="connsiteY3" fmla="*/ 1730737 h 1865257"/>
              <a:gd name="connsiteX4" fmla="*/ 382057 w 19672141"/>
              <a:gd name="connsiteY4" fmla="*/ 1635091 h 1865257"/>
              <a:gd name="connsiteX5" fmla="*/ 429851 w 19672141"/>
              <a:gd name="connsiteY5" fmla="*/ 134782 h 1865257"/>
              <a:gd name="connsiteX6" fmla="*/ 4530852 w 19672141"/>
              <a:gd name="connsiteY6" fmla="*/ 168674 h 1865257"/>
              <a:gd name="connsiteX7" fmla="*/ 4930721 w 19672141"/>
              <a:gd name="connsiteY7" fmla="*/ 991672 h 1865257"/>
              <a:gd name="connsiteX8" fmla="*/ 18869698 w 19672141"/>
              <a:gd name="connsiteY8" fmla="*/ 986430 h 1865257"/>
              <a:gd name="connsiteX9" fmla="*/ 19614337 w 19672141"/>
              <a:gd name="connsiteY9" fmla="*/ 1325875 h 1865257"/>
              <a:gd name="connsiteX0" fmla="*/ 19736482 w 19744362"/>
              <a:gd name="connsiteY0" fmla="*/ 1343300 h 1865257"/>
              <a:gd name="connsiteX1" fmla="*/ 19042215 w 19744362"/>
              <a:gd name="connsiteY1" fmla="*/ 1843286 h 1865257"/>
              <a:gd name="connsiteX2" fmla="*/ 4003892 w 19744362"/>
              <a:gd name="connsiteY2" fmla="*/ 1865257 h 1865257"/>
              <a:gd name="connsiteX3" fmla="*/ 454278 w 19744362"/>
              <a:gd name="connsiteY3" fmla="*/ 1635091 h 1865257"/>
              <a:gd name="connsiteX4" fmla="*/ 502072 w 19744362"/>
              <a:gd name="connsiteY4" fmla="*/ 134782 h 1865257"/>
              <a:gd name="connsiteX5" fmla="*/ 4603073 w 19744362"/>
              <a:gd name="connsiteY5" fmla="*/ 168674 h 1865257"/>
              <a:gd name="connsiteX6" fmla="*/ 5002942 w 19744362"/>
              <a:gd name="connsiteY6" fmla="*/ 991672 h 1865257"/>
              <a:gd name="connsiteX7" fmla="*/ 18941919 w 19744362"/>
              <a:gd name="connsiteY7" fmla="*/ 986430 h 1865257"/>
              <a:gd name="connsiteX8" fmla="*/ 19686558 w 19744362"/>
              <a:gd name="connsiteY8" fmla="*/ 1325875 h 1865257"/>
              <a:gd name="connsiteX0" fmla="*/ 19710345 w 19718225"/>
              <a:gd name="connsiteY0" fmla="*/ 1353849 h 1875806"/>
              <a:gd name="connsiteX1" fmla="*/ 19016078 w 19718225"/>
              <a:gd name="connsiteY1" fmla="*/ 1853835 h 1875806"/>
              <a:gd name="connsiteX2" fmla="*/ 3977755 w 19718225"/>
              <a:gd name="connsiteY2" fmla="*/ 1875806 h 1875806"/>
              <a:gd name="connsiteX3" fmla="*/ 428141 w 19718225"/>
              <a:gd name="connsiteY3" fmla="*/ 1645640 h 1875806"/>
              <a:gd name="connsiteX4" fmla="*/ 475935 w 19718225"/>
              <a:gd name="connsiteY4" fmla="*/ 145331 h 1875806"/>
              <a:gd name="connsiteX5" fmla="*/ 4154726 w 19718225"/>
              <a:gd name="connsiteY5" fmla="*/ 155307 h 1875806"/>
              <a:gd name="connsiteX6" fmla="*/ 4976805 w 19718225"/>
              <a:gd name="connsiteY6" fmla="*/ 1002221 h 1875806"/>
              <a:gd name="connsiteX7" fmla="*/ 18915782 w 19718225"/>
              <a:gd name="connsiteY7" fmla="*/ 996979 h 1875806"/>
              <a:gd name="connsiteX8" fmla="*/ 19660421 w 19718225"/>
              <a:gd name="connsiteY8" fmla="*/ 1336424 h 1875806"/>
              <a:gd name="connsiteX0" fmla="*/ 19875837 w 19883717"/>
              <a:gd name="connsiteY0" fmla="*/ 1273312 h 1795269"/>
              <a:gd name="connsiteX1" fmla="*/ 19181570 w 19883717"/>
              <a:gd name="connsiteY1" fmla="*/ 1773298 h 1795269"/>
              <a:gd name="connsiteX2" fmla="*/ 4143247 w 19883717"/>
              <a:gd name="connsiteY2" fmla="*/ 1795269 h 1795269"/>
              <a:gd name="connsiteX3" fmla="*/ 593633 w 19883717"/>
              <a:gd name="connsiteY3" fmla="*/ 1565103 h 1795269"/>
              <a:gd name="connsiteX4" fmla="*/ 641427 w 19883717"/>
              <a:gd name="connsiteY4" fmla="*/ 64794 h 1795269"/>
              <a:gd name="connsiteX5" fmla="*/ 4320218 w 19883717"/>
              <a:gd name="connsiteY5" fmla="*/ 74770 h 1795269"/>
              <a:gd name="connsiteX6" fmla="*/ 5142297 w 19883717"/>
              <a:gd name="connsiteY6" fmla="*/ 921684 h 1795269"/>
              <a:gd name="connsiteX7" fmla="*/ 19081274 w 19883717"/>
              <a:gd name="connsiteY7" fmla="*/ 916442 h 1795269"/>
              <a:gd name="connsiteX8" fmla="*/ 19825913 w 19883717"/>
              <a:gd name="connsiteY8" fmla="*/ 1255887 h 1795269"/>
              <a:gd name="connsiteX0" fmla="*/ 19627663 w 19635543"/>
              <a:gd name="connsiteY0" fmla="*/ 1363979 h 1944438"/>
              <a:gd name="connsiteX1" fmla="*/ 18933396 w 19635543"/>
              <a:gd name="connsiteY1" fmla="*/ 1863965 h 1944438"/>
              <a:gd name="connsiteX2" fmla="*/ 3895073 w 19635543"/>
              <a:gd name="connsiteY2" fmla="*/ 1885936 h 1944438"/>
              <a:gd name="connsiteX3" fmla="*/ 498990 w 19635543"/>
              <a:gd name="connsiteY3" fmla="*/ 1799270 h 1944438"/>
              <a:gd name="connsiteX4" fmla="*/ 393253 w 19635543"/>
              <a:gd name="connsiteY4" fmla="*/ 155461 h 1944438"/>
              <a:gd name="connsiteX5" fmla="*/ 4072044 w 19635543"/>
              <a:gd name="connsiteY5" fmla="*/ 165437 h 1944438"/>
              <a:gd name="connsiteX6" fmla="*/ 4894123 w 19635543"/>
              <a:gd name="connsiteY6" fmla="*/ 1012351 h 1944438"/>
              <a:gd name="connsiteX7" fmla="*/ 18833100 w 19635543"/>
              <a:gd name="connsiteY7" fmla="*/ 1007109 h 1944438"/>
              <a:gd name="connsiteX8" fmla="*/ 19577739 w 19635543"/>
              <a:gd name="connsiteY8" fmla="*/ 1346554 h 1944438"/>
              <a:gd name="connsiteX0" fmla="*/ 19667750 w 19675630"/>
              <a:gd name="connsiteY0" fmla="*/ 1363979 h 1885936"/>
              <a:gd name="connsiteX1" fmla="*/ 18973483 w 19675630"/>
              <a:gd name="connsiteY1" fmla="*/ 1863965 h 1885936"/>
              <a:gd name="connsiteX2" fmla="*/ 3935160 w 19675630"/>
              <a:gd name="connsiteY2" fmla="*/ 1885936 h 1885936"/>
              <a:gd name="connsiteX3" fmla="*/ 539077 w 19675630"/>
              <a:gd name="connsiteY3" fmla="*/ 1799270 h 1885936"/>
              <a:gd name="connsiteX4" fmla="*/ 433340 w 19675630"/>
              <a:gd name="connsiteY4" fmla="*/ 155461 h 1885936"/>
              <a:gd name="connsiteX5" fmla="*/ 4112131 w 19675630"/>
              <a:gd name="connsiteY5" fmla="*/ 165437 h 1885936"/>
              <a:gd name="connsiteX6" fmla="*/ 4934210 w 19675630"/>
              <a:gd name="connsiteY6" fmla="*/ 1012351 h 1885936"/>
              <a:gd name="connsiteX7" fmla="*/ 18873187 w 19675630"/>
              <a:gd name="connsiteY7" fmla="*/ 1007109 h 1885936"/>
              <a:gd name="connsiteX8" fmla="*/ 19617826 w 19675630"/>
              <a:gd name="connsiteY8" fmla="*/ 1346554 h 1885936"/>
              <a:gd name="connsiteX0" fmla="*/ 19602477 w 19610357"/>
              <a:gd name="connsiteY0" fmla="*/ 1442732 h 1964689"/>
              <a:gd name="connsiteX1" fmla="*/ 18908210 w 19610357"/>
              <a:gd name="connsiteY1" fmla="*/ 1942718 h 1964689"/>
              <a:gd name="connsiteX2" fmla="*/ 3869887 w 19610357"/>
              <a:gd name="connsiteY2" fmla="*/ 1964689 h 1964689"/>
              <a:gd name="connsiteX3" fmla="*/ 473804 w 19610357"/>
              <a:gd name="connsiteY3" fmla="*/ 1878023 h 1964689"/>
              <a:gd name="connsiteX4" fmla="*/ 368067 w 19610357"/>
              <a:gd name="connsiteY4" fmla="*/ 234214 h 1964689"/>
              <a:gd name="connsiteX5" fmla="*/ 3010528 w 19610357"/>
              <a:gd name="connsiteY5" fmla="*/ 100690 h 1964689"/>
              <a:gd name="connsiteX6" fmla="*/ 4868937 w 19610357"/>
              <a:gd name="connsiteY6" fmla="*/ 1091104 h 1964689"/>
              <a:gd name="connsiteX7" fmla="*/ 18807914 w 19610357"/>
              <a:gd name="connsiteY7" fmla="*/ 1085862 h 1964689"/>
              <a:gd name="connsiteX8" fmla="*/ 19552553 w 19610357"/>
              <a:gd name="connsiteY8" fmla="*/ 1425307 h 1964689"/>
              <a:gd name="connsiteX0" fmla="*/ 19602477 w 19610357"/>
              <a:gd name="connsiteY0" fmla="*/ 1442732 h 1964689"/>
              <a:gd name="connsiteX1" fmla="*/ 18908210 w 19610357"/>
              <a:gd name="connsiteY1" fmla="*/ 1942718 h 1964689"/>
              <a:gd name="connsiteX2" fmla="*/ 3869887 w 19610357"/>
              <a:gd name="connsiteY2" fmla="*/ 1964689 h 1964689"/>
              <a:gd name="connsiteX3" fmla="*/ 473804 w 19610357"/>
              <a:gd name="connsiteY3" fmla="*/ 1878023 h 1964689"/>
              <a:gd name="connsiteX4" fmla="*/ 368067 w 19610357"/>
              <a:gd name="connsiteY4" fmla="*/ 234214 h 1964689"/>
              <a:gd name="connsiteX5" fmla="*/ 3010528 w 19610357"/>
              <a:gd name="connsiteY5" fmla="*/ 100690 h 1964689"/>
              <a:gd name="connsiteX6" fmla="*/ 3679074 w 19610357"/>
              <a:gd name="connsiteY6" fmla="*/ 1091104 h 1964689"/>
              <a:gd name="connsiteX7" fmla="*/ 18807914 w 19610357"/>
              <a:gd name="connsiteY7" fmla="*/ 1085862 h 1964689"/>
              <a:gd name="connsiteX8" fmla="*/ 19552553 w 19610357"/>
              <a:gd name="connsiteY8" fmla="*/ 1425307 h 1964689"/>
              <a:gd name="connsiteX0" fmla="*/ 19519846 w 19527726"/>
              <a:gd name="connsiteY0" fmla="*/ 1410152 h 1932109"/>
              <a:gd name="connsiteX1" fmla="*/ 18825579 w 19527726"/>
              <a:gd name="connsiteY1" fmla="*/ 1910138 h 1932109"/>
              <a:gd name="connsiteX2" fmla="*/ 3787256 w 19527726"/>
              <a:gd name="connsiteY2" fmla="*/ 1932109 h 1932109"/>
              <a:gd name="connsiteX3" fmla="*/ 544704 w 19527726"/>
              <a:gd name="connsiteY3" fmla="*/ 1127937 h 1932109"/>
              <a:gd name="connsiteX4" fmla="*/ 285436 w 19527726"/>
              <a:gd name="connsiteY4" fmla="*/ 201634 h 1932109"/>
              <a:gd name="connsiteX5" fmla="*/ 2927897 w 19527726"/>
              <a:gd name="connsiteY5" fmla="*/ 68110 h 1932109"/>
              <a:gd name="connsiteX6" fmla="*/ 3596443 w 19527726"/>
              <a:gd name="connsiteY6" fmla="*/ 1058524 h 1932109"/>
              <a:gd name="connsiteX7" fmla="*/ 18725283 w 19527726"/>
              <a:gd name="connsiteY7" fmla="*/ 1053282 h 1932109"/>
              <a:gd name="connsiteX8" fmla="*/ 19469922 w 19527726"/>
              <a:gd name="connsiteY8" fmla="*/ 1392727 h 1932109"/>
              <a:gd name="connsiteX0" fmla="*/ 19418671 w 19426551"/>
              <a:gd name="connsiteY0" fmla="*/ 1410152 h 1932109"/>
              <a:gd name="connsiteX1" fmla="*/ 18724404 w 19426551"/>
              <a:gd name="connsiteY1" fmla="*/ 1910138 h 1932109"/>
              <a:gd name="connsiteX2" fmla="*/ 3686081 w 19426551"/>
              <a:gd name="connsiteY2" fmla="*/ 1932109 h 1932109"/>
              <a:gd name="connsiteX3" fmla="*/ 2207411 w 19426551"/>
              <a:gd name="connsiteY3" fmla="*/ 1286355 h 1932109"/>
              <a:gd name="connsiteX4" fmla="*/ 443529 w 19426551"/>
              <a:gd name="connsiteY4" fmla="*/ 1127937 h 1932109"/>
              <a:gd name="connsiteX5" fmla="*/ 184261 w 19426551"/>
              <a:gd name="connsiteY5" fmla="*/ 201634 h 1932109"/>
              <a:gd name="connsiteX6" fmla="*/ 2826722 w 19426551"/>
              <a:gd name="connsiteY6" fmla="*/ 68110 h 1932109"/>
              <a:gd name="connsiteX7" fmla="*/ 3495268 w 19426551"/>
              <a:gd name="connsiteY7" fmla="*/ 1058524 h 1932109"/>
              <a:gd name="connsiteX8" fmla="*/ 18624108 w 19426551"/>
              <a:gd name="connsiteY8" fmla="*/ 1053282 h 1932109"/>
              <a:gd name="connsiteX9" fmla="*/ 19368747 w 19426551"/>
              <a:gd name="connsiteY9" fmla="*/ 1392727 h 1932109"/>
              <a:gd name="connsiteX0" fmla="*/ 19418671 w 19426551"/>
              <a:gd name="connsiteY0" fmla="*/ 1410152 h 2003859"/>
              <a:gd name="connsiteX1" fmla="*/ 18724404 w 19426551"/>
              <a:gd name="connsiteY1" fmla="*/ 1910138 h 2003859"/>
              <a:gd name="connsiteX2" fmla="*/ 4837561 w 19426551"/>
              <a:gd name="connsiteY2" fmla="*/ 2003859 h 2003859"/>
              <a:gd name="connsiteX3" fmla="*/ 2207411 w 19426551"/>
              <a:gd name="connsiteY3" fmla="*/ 1286355 h 2003859"/>
              <a:gd name="connsiteX4" fmla="*/ 443529 w 19426551"/>
              <a:gd name="connsiteY4" fmla="*/ 1127937 h 2003859"/>
              <a:gd name="connsiteX5" fmla="*/ 184261 w 19426551"/>
              <a:gd name="connsiteY5" fmla="*/ 201634 h 2003859"/>
              <a:gd name="connsiteX6" fmla="*/ 2826722 w 19426551"/>
              <a:gd name="connsiteY6" fmla="*/ 68110 h 2003859"/>
              <a:gd name="connsiteX7" fmla="*/ 3495268 w 19426551"/>
              <a:gd name="connsiteY7" fmla="*/ 1058524 h 2003859"/>
              <a:gd name="connsiteX8" fmla="*/ 18624108 w 19426551"/>
              <a:gd name="connsiteY8" fmla="*/ 1053282 h 2003859"/>
              <a:gd name="connsiteX9" fmla="*/ 19368747 w 19426551"/>
              <a:gd name="connsiteY9" fmla="*/ 1392727 h 2003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9426551" h="2003859">
                <a:moveTo>
                  <a:pt x="19418671" y="1410152"/>
                </a:moveTo>
                <a:cubicBezTo>
                  <a:pt x="19454715" y="1679344"/>
                  <a:pt x="19390446" y="1904594"/>
                  <a:pt x="18724404" y="1910138"/>
                </a:cubicBezTo>
                <a:lnTo>
                  <a:pt x="4837561" y="2003859"/>
                </a:lnTo>
                <a:cubicBezTo>
                  <a:pt x="2071935" y="1991576"/>
                  <a:pt x="2747836" y="1420384"/>
                  <a:pt x="2207411" y="1286355"/>
                </a:cubicBezTo>
                <a:cubicBezTo>
                  <a:pt x="1666986" y="1152326"/>
                  <a:pt x="780721" y="1308724"/>
                  <a:pt x="443529" y="1127937"/>
                </a:cubicBezTo>
                <a:cubicBezTo>
                  <a:pt x="106337" y="947150"/>
                  <a:pt x="-212938" y="378272"/>
                  <a:pt x="184261" y="201634"/>
                </a:cubicBezTo>
                <a:cubicBezTo>
                  <a:pt x="581460" y="24996"/>
                  <a:pt x="2274887" y="-74705"/>
                  <a:pt x="2826722" y="68110"/>
                </a:cubicBezTo>
                <a:cubicBezTo>
                  <a:pt x="3378557" y="210925"/>
                  <a:pt x="3232059" y="606671"/>
                  <a:pt x="3495268" y="1058524"/>
                </a:cubicBezTo>
                <a:lnTo>
                  <a:pt x="18624108" y="1053282"/>
                </a:lnTo>
                <a:cubicBezTo>
                  <a:pt x="19201642" y="1059545"/>
                  <a:pt x="19454864" y="1111135"/>
                  <a:pt x="19368747" y="1392727"/>
                </a:cubicBezTo>
              </a:path>
            </a:pathLst>
          </a:custGeom>
          <a:noFill/>
          <a:ln w="38100" cap="flat" cmpd="sng" algn="ctr">
            <a:solidFill>
              <a:srgbClr val="3399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97" name="フリーフォーム 253">
            <a:extLst>
              <a:ext uri="{FF2B5EF4-FFF2-40B4-BE49-F238E27FC236}">
                <a16:creationId xmlns:a16="http://schemas.microsoft.com/office/drawing/2014/main" id="{A8ECD5DF-F823-4DAB-AA84-1390A2649E98}"/>
              </a:ext>
            </a:extLst>
          </p:cNvPr>
          <p:cNvSpPr>
            <a:spLocks/>
          </p:cNvSpPr>
          <p:nvPr/>
        </p:nvSpPr>
        <p:spPr bwMode="auto">
          <a:xfrm>
            <a:off x="0" y="4762225"/>
            <a:ext cx="6893204" cy="1060352"/>
          </a:xfrm>
          <a:custGeom>
            <a:avLst/>
            <a:gdLst>
              <a:gd name="T0" fmla="*/ 12714462 w 7426325"/>
              <a:gd name="T1" fmla="*/ 362585 h 787400"/>
              <a:gd name="T2" fmla="*/ 12971247 w 7426325"/>
              <a:gd name="T3" fmla="*/ 69215 h 787400"/>
              <a:gd name="T4" fmla="*/ 13763001 w 7426325"/>
              <a:gd name="T5" fmla="*/ 118745 h 787400"/>
              <a:gd name="T6" fmla="*/ 13466989 w 7426325"/>
              <a:gd name="T7" fmla="*/ 781685 h 787400"/>
              <a:gd name="T8" fmla="*/ 10824229 w 7426325"/>
              <a:gd name="T9" fmla="*/ 781685 h 787400"/>
              <a:gd name="T10" fmla="*/ 895186 w 7426325"/>
              <a:gd name="T11" fmla="*/ 781685 h 787400"/>
              <a:gd name="T12" fmla="*/ 110561 w 7426325"/>
              <a:gd name="T13" fmla="*/ 581660 h 787400"/>
              <a:gd name="T14" fmla="*/ 231821 w 7426325"/>
              <a:gd name="T15" fmla="*/ 145415 h 787400"/>
              <a:gd name="T16" fmla="*/ 1387356 w 7426325"/>
              <a:gd name="T17" fmla="*/ 84455 h 787400"/>
              <a:gd name="T18" fmla="*/ 1865262 w 7426325"/>
              <a:gd name="T19" fmla="*/ 560705 h 787400"/>
              <a:gd name="T20" fmla="*/ 3577169 w 7426325"/>
              <a:gd name="T21" fmla="*/ 663575 h 787400"/>
              <a:gd name="T22" fmla="*/ 12568240 w 7426325"/>
              <a:gd name="T23" fmla="*/ 654050 h 787400"/>
              <a:gd name="T24" fmla="*/ 12714462 w 7426325"/>
              <a:gd name="T25" fmla="*/ 366395 h 7874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connsiteX0" fmla="*/ 6767748 w 7358639"/>
              <a:gd name="connsiteY0" fmla="*/ 328638 h 747738"/>
              <a:gd name="connsiteX1" fmla="*/ 6904908 w 7358639"/>
              <a:gd name="connsiteY1" fmla="*/ 35268 h 747738"/>
              <a:gd name="connsiteX2" fmla="*/ 7327818 w 7358639"/>
              <a:gd name="connsiteY2" fmla="*/ 84798 h 747738"/>
              <a:gd name="connsiteX3" fmla="*/ 7169703 w 7358639"/>
              <a:gd name="connsiteY3" fmla="*/ 747738 h 747738"/>
              <a:gd name="connsiteX4" fmla="*/ 4699847 w 7358639"/>
              <a:gd name="connsiteY4" fmla="*/ 735435 h 747738"/>
              <a:gd name="connsiteX5" fmla="*/ 454578 w 7358639"/>
              <a:gd name="connsiteY5" fmla="*/ 747738 h 747738"/>
              <a:gd name="connsiteX6" fmla="*/ 35478 w 7358639"/>
              <a:gd name="connsiteY6" fmla="*/ 547713 h 747738"/>
              <a:gd name="connsiteX7" fmla="*/ 100248 w 7358639"/>
              <a:gd name="connsiteY7" fmla="*/ 111468 h 747738"/>
              <a:gd name="connsiteX8" fmla="*/ 717468 w 7358639"/>
              <a:gd name="connsiteY8" fmla="*/ 50508 h 747738"/>
              <a:gd name="connsiteX9" fmla="*/ 972738 w 7358639"/>
              <a:gd name="connsiteY9" fmla="*/ 526758 h 747738"/>
              <a:gd name="connsiteX10" fmla="*/ 1887138 w 7358639"/>
              <a:gd name="connsiteY10" fmla="*/ 629628 h 747738"/>
              <a:gd name="connsiteX11" fmla="*/ 6689643 w 7358639"/>
              <a:gd name="connsiteY11" fmla="*/ 620103 h 747738"/>
              <a:gd name="connsiteX12" fmla="*/ 6767748 w 7358639"/>
              <a:gd name="connsiteY12" fmla="*/ 332448 h 747738"/>
              <a:gd name="connsiteX0" fmla="*/ 6767748 w 7392059"/>
              <a:gd name="connsiteY0" fmla="*/ 379404 h 1561297"/>
              <a:gd name="connsiteX1" fmla="*/ 6904908 w 7392059"/>
              <a:gd name="connsiteY1" fmla="*/ 86034 h 1561297"/>
              <a:gd name="connsiteX2" fmla="*/ 7327818 w 7392059"/>
              <a:gd name="connsiteY2" fmla="*/ 135564 h 1561297"/>
              <a:gd name="connsiteX3" fmla="*/ 5368819 w 7392059"/>
              <a:gd name="connsiteY3" fmla="*/ 1561297 h 1561297"/>
              <a:gd name="connsiteX4" fmla="*/ 4699847 w 7392059"/>
              <a:gd name="connsiteY4" fmla="*/ 786201 h 1561297"/>
              <a:gd name="connsiteX5" fmla="*/ 454578 w 7392059"/>
              <a:gd name="connsiteY5" fmla="*/ 798504 h 1561297"/>
              <a:gd name="connsiteX6" fmla="*/ 35478 w 7392059"/>
              <a:gd name="connsiteY6" fmla="*/ 598479 h 1561297"/>
              <a:gd name="connsiteX7" fmla="*/ 100248 w 7392059"/>
              <a:gd name="connsiteY7" fmla="*/ 162234 h 1561297"/>
              <a:gd name="connsiteX8" fmla="*/ 717468 w 7392059"/>
              <a:gd name="connsiteY8" fmla="*/ 101274 h 1561297"/>
              <a:gd name="connsiteX9" fmla="*/ 972738 w 7392059"/>
              <a:gd name="connsiteY9" fmla="*/ 577524 h 1561297"/>
              <a:gd name="connsiteX10" fmla="*/ 1887138 w 7392059"/>
              <a:gd name="connsiteY10" fmla="*/ 680394 h 1561297"/>
              <a:gd name="connsiteX11" fmla="*/ 6689643 w 7392059"/>
              <a:gd name="connsiteY11" fmla="*/ 670869 h 1561297"/>
              <a:gd name="connsiteX12" fmla="*/ 6767748 w 7392059"/>
              <a:gd name="connsiteY12" fmla="*/ 383214 h 1561297"/>
              <a:gd name="connsiteX0" fmla="*/ 6767748 w 7392059"/>
              <a:gd name="connsiteY0" fmla="*/ 379404 h 1561297"/>
              <a:gd name="connsiteX1" fmla="*/ 6904908 w 7392059"/>
              <a:gd name="connsiteY1" fmla="*/ 86034 h 1561297"/>
              <a:gd name="connsiteX2" fmla="*/ 7327818 w 7392059"/>
              <a:gd name="connsiteY2" fmla="*/ 135564 h 1561297"/>
              <a:gd name="connsiteX3" fmla="*/ 5368819 w 7392059"/>
              <a:gd name="connsiteY3" fmla="*/ 1561297 h 1561297"/>
              <a:gd name="connsiteX4" fmla="*/ 4699847 w 7392059"/>
              <a:gd name="connsiteY4" fmla="*/ 786201 h 1561297"/>
              <a:gd name="connsiteX5" fmla="*/ 454578 w 7392059"/>
              <a:gd name="connsiteY5" fmla="*/ 798504 h 1561297"/>
              <a:gd name="connsiteX6" fmla="*/ 35478 w 7392059"/>
              <a:gd name="connsiteY6" fmla="*/ 598479 h 1561297"/>
              <a:gd name="connsiteX7" fmla="*/ 100248 w 7392059"/>
              <a:gd name="connsiteY7" fmla="*/ 162234 h 1561297"/>
              <a:gd name="connsiteX8" fmla="*/ 717468 w 7392059"/>
              <a:gd name="connsiteY8" fmla="*/ 101274 h 1561297"/>
              <a:gd name="connsiteX9" fmla="*/ 972738 w 7392059"/>
              <a:gd name="connsiteY9" fmla="*/ 577524 h 1561297"/>
              <a:gd name="connsiteX10" fmla="*/ 1887138 w 7392059"/>
              <a:gd name="connsiteY10" fmla="*/ 680394 h 1561297"/>
              <a:gd name="connsiteX11" fmla="*/ 6698926 w 7392059"/>
              <a:gd name="connsiteY11" fmla="*/ 695475 h 1561297"/>
              <a:gd name="connsiteX12" fmla="*/ 6767748 w 7392059"/>
              <a:gd name="connsiteY12" fmla="*/ 383214 h 1561297"/>
              <a:gd name="connsiteX0" fmla="*/ 6767748 w 6914779"/>
              <a:gd name="connsiteY0" fmla="*/ 350673 h 1631110"/>
              <a:gd name="connsiteX1" fmla="*/ 6904908 w 6914779"/>
              <a:gd name="connsiteY1" fmla="*/ 57303 h 1631110"/>
              <a:gd name="connsiteX2" fmla="*/ 6436659 w 6914779"/>
              <a:gd name="connsiteY2" fmla="*/ 1521691 h 1631110"/>
              <a:gd name="connsiteX3" fmla="*/ 5368819 w 6914779"/>
              <a:gd name="connsiteY3" fmla="*/ 1532566 h 1631110"/>
              <a:gd name="connsiteX4" fmla="*/ 4699847 w 6914779"/>
              <a:gd name="connsiteY4" fmla="*/ 757470 h 1631110"/>
              <a:gd name="connsiteX5" fmla="*/ 454578 w 6914779"/>
              <a:gd name="connsiteY5" fmla="*/ 769773 h 1631110"/>
              <a:gd name="connsiteX6" fmla="*/ 35478 w 6914779"/>
              <a:gd name="connsiteY6" fmla="*/ 569748 h 1631110"/>
              <a:gd name="connsiteX7" fmla="*/ 100248 w 6914779"/>
              <a:gd name="connsiteY7" fmla="*/ 133503 h 1631110"/>
              <a:gd name="connsiteX8" fmla="*/ 717468 w 6914779"/>
              <a:gd name="connsiteY8" fmla="*/ 72543 h 1631110"/>
              <a:gd name="connsiteX9" fmla="*/ 972738 w 6914779"/>
              <a:gd name="connsiteY9" fmla="*/ 548793 h 1631110"/>
              <a:gd name="connsiteX10" fmla="*/ 1887138 w 6914779"/>
              <a:gd name="connsiteY10" fmla="*/ 651663 h 1631110"/>
              <a:gd name="connsiteX11" fmla="*/ 6698926 w 6914779"/>
              <a:gd name="connsiteY11" fmla="*/ 666744 h 1631110"/>
              <a:gd name="connsiteX12" fmla="*/ 6767748 w 6914779"/>
              <a:gd name="connsiteY12" fmla="*/ 354483 h 1631110"/>
              <a:gd name="connsiteX0" fmla="*/ 6767748 w 6914779"/>
              <a:gd name="connsiteY0" fmla="*/ 350673 h 1532707"/>
              <a:gd name="connsiteX1" fmla="*/ 6904908 w 6914779"/>
              <a:gd name="connsiteY1" fmla="*/ 57303 h 1532707"/>
              <a:gd name="connsiteX2" fmla="*/ 6436659 w 6914779"/>
              <a:gd name="connsiteY2" fmla="*/ 1521691 h 1532707"/>
              <a:gd name="connsiteX3" fmla="*/ 5368819 w 6914779"/>
              <a:gd name="connsiteY3" fmla="*/ 1532566 h 1532707"/>
              <a:gd name="connsiteX4" fmla="*/ 4699847 w 6914779"/>
              <a:gd name="connsiteY4" fmla="*/ 757470 h 1532707"/>
              <a:gd name="connsiteX5" fmla="*/ 454578 w 6914779"/>
              <a:gd name="connsiteY5" fmla="*/ 769773 h 1532707"/>
              <a:gd name="connsiteX6" fmla="*/ 35478 w 6914779"/>
              <a:gd name="connsiteY6" fmla="*/ 569748 h 1532707"/>
              <a:gd name="connsiteX7" fmla="*/ 100248 w 6914779"/>
              <a:gd name="connsiteY7" fmla="*/ 133503 h 1532707"/>
              <a:gd name="connsiteX8" fmla="*/ 717468 w 6914779"/>
              <a:gd name="connsiteY8" fmla="*/ 72543 h 1532707"/>
              <a:gd name="connsiteX9" fmla="*/ 972738 w 6914779"/>
              <a:gd name="connsiteY9" fmla="*/ 548793 h 1532707"/>
              <a:gd name="connsiteX10" fmla="*/ 1887138 w 6914779"/>
              <a:gd name="connsiteY10" fmla="*/ 651663 h 1532707"/>
              <a:gd name="connsiteX11" fmla="*/ 6698926 w 6914779"/>
              <a:gd name="connsiteY11" fmla="*/ 666744 h 1532707"/>
              <a:gd name="connsiteX12" fmla="*/ 6767748 w 6914779"/>
              <a:gd name="connsiteY12" fmla="*/ 354483 h 1532707"/>
              <a:gd name="connsiteX0" fmla="*/ 6767748 w 7335391"/>
              <a:gd name="connsiteY0" fmla="*/ 311506 h 1497179"/>
              <a:gd name="connsiteX1" fmla="*/ 7331922 w 7335391"/>
              <a:gd name="connsiteY1" fmla="*/ 1297660 h 1497179"/>
              <a:gd name="connsiteX2" fmla="*/ 6436659 w 7335391"/>
              <a:gd name="connsiteY2" fmla="*/ 1482524 h 1497179"/>
              <a:gd name="connsiteX3" fmla="*/ 5368819 w 7335391"/>
              <a:gd name="connsiteY3" fmla="*/ 1493399 h 1497179"/>
              <a:gd name="connsiteX4" fmla="*/ 4699847 w 7335391"/>
              <a:gd name="connsiteY4" fmla="*/ 718303 h 1497179"/>
              <a:gd name="connsiteX5" fmla="*/ 454578 w 7335391"/>
              <a:gd name="connsiteY5" fmla="*/ 730606 h 1497179"/>
              <a:gd name="connsiteX6" fmla="*/ 35478 w 7335391"/>
              <a:gd name="connsiteY6" fmla="*/ 530581 h 1497179"/>
              <a:gd name="connsiteX7" fmla="*/ 100248 w 7335391"/>
              <a:gd name="connsiteY7" fmla="*/ 94336 h 1497179"/>
              <a:gd name="connsiteX8" fmla="*/ 717468 w 7335391"/>
              <a:gd name="connsiteY8" fmla="*/ 33376 h 1497179"/>
              <a:gd name="connsiteX9" fmla="*/ 972738 w 7335391"/>
              <a:gd name="connsiteY9" fmla="*/ 509626 h 1497179"/>
              <a:gd name="connsiteX10" fmla="*/ 1887138 w 7335391"/>
              <a:gd name="connsiteY10" fmla="*/ 612496 h 1497179"/>
              <a:gd name="connsiteX11" fmla="*/ 6698926 w 7335391"/>
              <a:gd name="connsiteY11" fmla="*/ 627577 h 1497179"/>
              <a:gd name="connsiteX12" fmla="*/ 6767748 w 7335391"/>
              <a:gd name="connsiteY12" fmla="*/ 315316 h 1497179"/>
              <a:gd name="connsiteX0" fmla="*/ 6767748 w 7335391"/>
              <a:gd name="connsiteY0" fmla="*/ 311506 h 1497178"/>
              <a:gd name="connsiteX1" fmla="*/ 7331922 w 7335391"/>
              <a:gd name="connsiteY1" fmla="*/ 1297660 h 1497178"/>
              <a:gd name="connsiteX2" fmla="*/ 6436659 w 7335391"/>
              <a:gd name="connsiteY2" fmla="*/ 1482524 h 1497178"/>
              <a:gd name="connsiteX3" fmla="*/ 5368819 w 7335391"/>
              <a:gd name="connsiteY3" fmla="*/ 1493399 h 1497178"/>
              <a:gd name="connsiteX4" fmla="*/ 4699847 w 7335391"/>
              <a:gd name="connsiteY4" fmla="*/ 718303 h 1497178"/>
              <a:gd name="connsiteX5" fmla="*/ 454578 w 7335391"/>
              <a:gd name="connsiteY5" fmla="*/ 730606 h 1497178"/>
              <a:gd name="connsiteX6" fmla="*/ 35478 w 7335391"/>
              <a:gd name="connsiteY6" fmla="*/ 530581 h 1497178"/>
              <a:gd name="connsiteX7" fmla="*/ 100248 w 7335391"/>
              <a:gd name="connsiteY7" fmla="*/ 94336 h 1497178"/>
              <a:gd name="connsiteX8" fmla="*/ 717468 w 7335391"/>
              <a:gd name="connsiteY8" fmla="*/ 33376 h 1497178"/>
              <a:gd name="connsiteX9" fmla="*/ 972738 w 7335391"/>
              <a:gd name="connsiteY9" fmla="*/ 509626 h 1497178"/>
              <a:gd name="connsiteX10" fmla="*/ 1887138 w 7335391"/>
              <a:gd name="connsiteY10" fmla="*/ 612496 h 1497178"/>
              <a:gd name="connsiteX11" fmla="*/ 6698926 w 7335391"/>
              <a:gd name="connsiteY11" fmla="*/ 627577 h 1497178"/>
              <a:gd name="connsiteX12" fmla="*/ 7296874 w 7335391"/>
              <a:gd name="connsiteY12" fmla="*/ 549075 h 1497178"/>
              <a:gd name="connsiteX0" fmla="*/ 7315440 w 7392624"/>
              <a:gd name="connsiteY0" fmla="*/ 705206 h 1497178"/>
              <a:gd name="connsiteX1" fmla="*/ 7331922 w 7392624"/>
              <a:gd name="connsiteY1" fmla="*/ 1297660 h 1497178"/>
              <a:gd name="connsiteX2" fmla="*/ 6436659 w 7392624"/>
              <a:gd name="connsiteY2" fmla="*/ 1482524 h 1497178"/>
              <a:gd name="connsiteX3" fmla="*/ 5368819 w 7392624"/>
              <a:gd name="connsiteY3" fmla="*/ 1493399 h 1497178"/>
              <a:gd name="connsiteX4" fmla="*/ 4699847 w 7392624"/>
              <a:gd name="connsiteY4" fmla="*/ 718303 h 1497178"/>
              <a:gd name="connsiteX5" fmla="*/ 454578 w 7392624"/>
              <a:gd name="connsiteY5" fmla="*/ 730606 h 1497178"/>
              <a:gd name="connsiteX6" fmla="*/ 35478 w 7392624"/>
              <a:gd name="connsiteY6" fmla="*/ 530581 h 1497178"/>
              <a:gd name="connsiteX7" fmla="*/ 100248 w 7392624"/>
              <a:gd name="connsiteY7" fmla="*/ 94336 h 1497178"/>
              <a:gd name="connsiteX8" fmla="*/ 717468 w 7392624"/>
              <a:gd name="connsiteY8" fmla="*/ 33376 h 1497178"/>
              <a:gd name="connsiteX9" fmla="*/ 972738 w 7392624"/>
              <a:gd name="connsiteY9" fmla="*/ 509626 h 1497178"/>
              <a:gd name="connsiteX10" fmla="*/ 1887138 w 7392624"/>
              <a:gd name="connsiteY10" fmla="*/ 612496 h 1497178"/>
              <a:gd name="connsiteX11" fmla="*/ 6698926 w 7392624"/>
              <a:gd name="connsiteY11" fmla="*/ 627577 h 1497178"/>
              <a:gd name="connsiteX12" fmla="*/ 7296874 w 7392624"/>
              <a:gd name="connsiteY12" fmla="*/ 549075 h 1497178"/>
              <a:gd name="connsiteX0" fmla="*/ 7315440 w 7392624"/>
              <a:gd name="connsiteY0" fmla="*/ 705206 h 1497178"/>
              <a:gd name="connsiteX1" fmla="*/ 7331922 w 7392624"/>
              <a:gd name="connsiteY1" fmla="*/ 1297660 h 1497178"/>
              <a:gd name="connsiteX2" fmla="*/ 6436659 w 7392624"/>
              <a:gd name="connsiteY2" fmla="*/ 1482524 h 1497178"/>
              <a:gd name="connsiteX3" fmla="*/ 5368819 w 7392624"/>
              <a:gd name="connsiteY3" fmla="*/ 1493399 h 1497178"/>
              <a:gd name="connsiteX4" fmla="*/ 4699847 w 7392624"/>
              <a:gd name="connsiteY4" fmla="*/ 718303 h 1497178"/>
              <a:gd name="connsiteX5" fmla="*/ 454578 w 7392624"/>
              <a:gd name="connsiteY5" fmla="*/ 730606 h 1497178"/>
              <a:gd name="connsiteX6" fmla="*/ 35478 w 7392624"/>
              <a:gd name="connsiteY6" fmla="*/ 530581 h 1497178"/>
              <a:gd name="connsiteX7" fmla="*/ 100248 w 7392624"/>
              <a:gd name="connsiteY7" fmla="*/ 94336 h 1497178"/>
              <a:gd name="connsiteX8" fmla="*/ 717468 w 7392624"/>
              <a:gd name="connsiteY8" fmla="*/ 33376 h 1497178"/>
              <a:gd name="connsiteX9" fmla="*/ 972738 w 7392624"/>
              <a:gd name="connsiteY9" fmla="*/ 509626 h 1497178"/>
              <a:gd name="connsiteX10" fmla="*/ 1887138 w 7392624"/>
              <a:gd name="connsiteY10" fmla="*/ 612496 h 1497178"/>
              <a:gd name="connsiteX11" fmla="*/ 6698926 w 7392624"/>
              <a:gd name="connsiteY11" fmla="*/ 627577 h 1497178"/>
              <a:gd name="connsiteX12" fmla="*/ 7296874 w 7392624"/>
              <a:gd name="connsiteY12" fmla="*/ 549075 h 1497178"/>
              <a:gd name="connsiteX0" fmla="*/ 7315440 w 7392624"/>
              <a:gd name="connsiteY0" fmla="*/ 705206 h 1497178"/>
              <a:gd name="connsiteX1" fmla="*/ 7331922 w 7392624"/>
              <a:gd name="connsiteY1" fmla="*/ 1297660 h 1497178"/>
              <a:gd name="connsiteX2" fmla="*/ 6436659 w 7392624"/>
              <a:gd name="connsiteY2" fmla="*/ 1482524 h 1497178"/>
              <a:gd name="connsiteX3" fmla="*/ 5368819 w 7392624"/>
              <a:gd name="connsiteY3" fmla="*/ 1493399 h 1497178"/>
              <a:gd name="connsiteX4" fmla="*/ 4699847 w 7392624"/>
              <a:gd name="connsiteY4" fmla="*/ 718303 h 1497178"/>
              <a:gd name="connsiteX5" fmla="*/ 454578 w 7392624"/>
              <a:gd name="connsiteY5" fmla="*/ 730606 h 1497178"/>
              <a:gd name="connsiteX6" fmla="*/ 35478 w 7392624"/>
              <a:gd name="connsiteY6" fmla="*/ 530581 h 1497178"/>
              <a:gd name="connsiteX7" fmla="*/ 100248 w 7392624"/>
              <a:gd name="connsiteY7" fmla="*/ 94336 h 1497178"/>
              <a:gd name="connsiteX8" fmla="*/ 717468 w 7392624"/>
              <a:gd name="connsiteY8" fmla="*/ 33376 h 1497178"/>
              <a:gd name="connsiteX9" fmla="*/ 972738 w 7392624"/>
              <a:gd name="connsiteY9" fmla="*/ 509626 h 1497178"/>
              <a:gd name="connsiteX10" fmla="*/ 1887138 w 7392624"/>
              <a:gd name="connsiteY10" fmla="*/ 612496 h 1497178"/>
              <a:gd name="connsiteX11" fmla="*/ 6698926 w 7392624"/>
              <a:gd name="connsiteY11" fmla="*/ 627577 h 1497178"/>
              <a:gd name="connsiteX12" fmla="*/ 7315440 w 7392624"/>
              <a:gd name="connsiteY12" fmla="*/ 696713 h 1497178"/>
              <a:gd name="connsiteX0" fmla="*/ 7315440 w 7392624"/>
              <a:gd name="connsiteY0" fmla="*/ 705206 h 1497178"/>
              <a:gd name="connsiteX1" fmla="*/ 7331922 w 7392624"/>
              <a:gd name="connsiteY1" fmla="*/ 1297660 h 1497178"/>
              <a:gd name="connsiteX2" fmla="*/ 6436659 w 7392624"/>
              <a:gd name="connsiteY2" fmla="*/ 1482524 h 1497178"/>
              <a:gd name="connsiteX3" fmla="*/ 5368819 w 7392624"/>
              <a:gd name="connsiteY3" fmla="*/ 1493399 h 1497178"/>
              <a:gd name="connsiteX4" fmla="*/ 4699847 w 7392624"/>
              <a:gd name="connsiteY4" fmla="*/ 718303 h 1497178"/>
              <a:gd name="connsiteX5" fmla="*/ 454578 w 7392624"/>
              <a:gd name="connsiteY5" fmla="*/ 730606 h 1497178"/>
              <a:gd name="connsiteX6" fmla="*/ 35478 w 7392624"/>
              <a:gd name="connsiteY6" fmla="*/ 530581 h 1497178"/>
              <a:gd name="connsiteX7" fmla="*/ 100248 w 7392624"/>
              <a:gd name="connsiteY7" fmla="*/ 94336 h 1497178"/>
              <a:gd name="connsiteX8" fmla="*/ 717468 w 7392624"/>
              <a:gd name="connsiteY8" fmla="*/ 33376 h 1497178"/>
              <a:gd name="connsiteX9" fmla="*/ 972738 w 7392624"/>
              <a:gd name="connsiteY9" fmla="*/ 509626 h 1497178"/>
              <a:gd name="connsiteX10" fmla="*/ 1887138 w 7392624"/>
              <a:gd name="connsiteY10" fmla="*/ 612496 h 1497178"/>
              <a:gd name="connsiteX11" fmla="*/ 6698926 w 7392624"/>
              <a:gd name="connsiteY11" fmla="*/ 627577 h 1497178"/>
              <a:gd name="connsiteX12" fmla="*/ 7315440 w 7392624"/>
              <a:gd name="connsiteY12" fmla="*/ 696713 h 1497178"/>
              <a:gd name="connsiteX0" fmla="*/ 7315440 w 7392624"/>
              <a:gd name="connsiteY0" fmla="*/ 705206 h 1484654"/>
              <a:gd name="connsiteX1" fmla="*/ 7331922 w 7392624"/>
              <a:gd name="connsiteY1" fmla="*/ 1297660 h 1484654"/>
              <a:gd name="connsiteX2" fmla="*/ 6436659 w 7392624"/>
              <a:gd name="connsiteY2" fmla="*/ 1482524 h 1484654"/>
              <a:gd name="connsiteX3" fmla="*/ 5303839 w 7392624"/>
              <a:gd name="connsiteY3" fmla="*/ 1407277 h 1484654"/>
              <a:gd name="connsiteX4" fmla="*/ 4699847 w 7392624"/>
              <a:gd name="connsiteY4" fmla="*/ 718303 h 1484654"/>
              <a:gd name="connsiteX5" fmla="*/ 454578 w 7392624"/>
              <a:gd name="connsiteY5" fmla="*/ 730606 h 1484654"/>
              <a:gd name="connsiteX6" fmla="*/ 35478 w 7392624"/>
              <a:gd name="connsiteY6" fmla="*/ 530581 h 1484654"/>
              <a:gd name="connsiteX7" fmla="*/ 100248 w 7392624"/>
              <a:gd name="connsiteY7" fmla="*/ 94336 h 1484654"/>
              <a:gd name="connsiteX8" fmla="*/ 717468 w 7392624"/>
              <a:gd name="connsiteY8" fmla="*/ 33376 h 1484654"/>
              <a:gd name="connsiteX9" fmla="*/ 972738 w 7392624"/>
              <a:gd name="connsiteY9" fmla="*/ 509626 h 1484654"/>
              <a:gd name="connsiteX10" fmla="*/ 1887138 w 7392624"/>
              <a:gd name="connsiteY10" fmla="*/ 612496 h 1484654"/>
              <a:gd name="connsiteX11" fmla="*/ 6698926 w 7392624"/>
              <a:gd name="connsiteY11" fmla="*/ 627577 h 1484654"/>
              <a:gd name="connsiteX12" fmla="*/ 7315440 w 7392624"/>
              <a:gd name="connsiteY12" fmla="*/ 696713 h 1484654"/>
              <a:gd name="connsiteX0" fmla="*/ 7315440 w 7391255"/>
              <a:gd name="connsiteY0" fmla="*/ 705206 h 1436988"/>
              <a:gd name="connsiteX1" fmla="*/ 7331922 w 7391255"/>
              <a:gd name="connsiteY1" fmla="*/ 1297660 h 1436988"/>
              <a:gd name="connsiteX2" fmla="*/ 6455225 w 7391255"/>
              <a:gd name="connsiteY2" fmla="*/ 1433311 h 1436988"/>
              <a:gd name="connsiteX3" fmla="*/ 5303839 w 7391255"/>
              <a:gd name="connsiteY3" fmla="*/ 1407277 h 1436988"/>
              <a:gd name="connsiteX4" fmla="*/ 4699847 w 7391255"/>
              <a:gd name="connsiteY4" fmla="*/ 718303 h 1436988"/>
              <a:gd name="connsiteX5" fmla="*/ 454578 w 7391255"/>
              <a:gd name="connsiteY5" fmla="*/ 730606 h 1436988"/>
              <a:gd name="connsiteX6" fmla="*/ 35478 w 7391255"/>
              <a:gd name="connsiteY6" fmla="*/ 530581 h 1436988"/>
              <a:gd name="connsiteX7" fmla="*/ 100248 w 7391255"/>
              <a:gd name="connsiteY7" fmla="*/ 94336 h 1436988"/>
              <a:gd name="connsiteX8" fmla="*/ 717468 w 7391255"/>
              <a:gd name="connsiteY8" fmla="*/ 33376 h 1436988"/>
              <a:gd name="connsiteX9" fmla="*/ 972738 w 7391255"/>
              <a:gd name="connsiteY9" fmla="*/ 509626 h 1436988"/>
              <a:gd name="connsiteX10" fmla="*/ 1887138 w 7391255"/>
              <a:gd name="connsiteY10" fmla="*/ 612496 h 1436988"/>
              <a:gd name="connsiteX11" fmla="*/ 6698926 w 7391255"/>
              <a:gd name="connsiteY11" fmla="*/ 627577 h 1436988"/>
              <a:gd name="connsiteX12" fmla="*/ 7315440 w 7391255"/>
              <a:gd name="connsiteY12" fmla="*/ 696713 h 1436988"/>
              <a:gd name="connsiteX0" fmla="*/ 7315440 w 7391255"/>
              <a:gd name="connsiteY0" fmla="*/ 705206 h 1436988"/>
              <a:gd name="connsiteX1" fmla="*/ 7331922 w 7391255"/>
              <a:gd name="connsiteY1" fmla="*/ 1297660 h 1436988"/>
              <a:gd name="connsiteX2" fmla="*/ 6455225 w 7391255"/>
              <a:gd name="connsiteY2" fmla="*/ 1433311 h 1436988"/>
              <a:gd name="connsiteX3" fmla="*/ 5303839 w 7391255"/>
              <a:gd name="connsiteY3" fmla="*/ 1407277 h 1436988"/>
              <a:gd name="connsiteX4" fmla="*/ 4402794 w 7391255"/>
              <a:gd name="connsiteY4" fmla="*/ 718303 h 1436988"/>
              <a:gd name="connsiteX5" fmla="*/ 454578 w 7391255"/>
              <a:gd name="connsiteY5" fmla="*/ 730606 h 1436988"/>
              <a:gd name="connsiteX6" fmla="*/ 35478 w 7391255"/>
              <a:gd name="connsiteY6" fmla="*/ 530581 h 1436988"/>
              <a:gd name="connsiteX7" fmla="*/ 100248 w 7391255"/>
              <a:gd name="connsiteY7" fmla="*/ 94336 h 1436988"/>
              <a:gd name="connsiteX8" fmla="*/ 717468 w 7391255"/>
              <a:gd name="connsiteY8" fmla="*/ 33376 h 1436988"/>
              <a:gd name="connsiteX9" fmla="*/ 972738 w 7391255"/>
              <a:gd name="connsiteY9" fmla="*/ 509626 h 1436988"/>
              <a:gd name="connsiteX10" fmla="*/ 1887138 w 7391255"/>
              <a:gd name="connsiteY10" fmla="*/ 612496 h 1436988"/>
              <a:gd name="connsiteX11" fmla="*/ 6698926 w 7391255"/>
              <a:gd name="connsiteY11" fmla="*/ 627577 h 1436988"/>
              <a:gd name="connsiteX12" fmla="*/ 7315440 w 7391255"/>
              <a:gd name="connsiteY12" fmla="*/ 696713 h 1436988"/>
              <a:gd name="connsiteX0" fmla="*/ 7315440 w 7391255"/>
              <a:gd name="connsiteY0" fmla="*/ 705206 h 1407278"/>
              <a:gd name="connsiteX1" fmla="*/ 7331922 w 7391255"/>
              <a:gd name="connsiteY1" fmla="*/ 1297660 h 1407278"/>
              <a:gd name="connsiteX2" fmla="*/ 6455225 w 7391255"/>
              <a:gd name="connsiteY2" fmla="*/ 1396402 h 1407278"/>
              <a:gd name="connsiteX3" fmla="*/ 5303839 w 7391255"/>
              <a:gd name="connsiteY3" fmla="*/ 1407277 h 1407278"/>
              <a:gd name="connsiteX4" fmla="*/ 4402794 w 7391255"/>
              <a:gd name="connsiteY4" fmla="*/ 718303 h 1407278"/>
              <a:gd name="connsiteX5" fmla="*/ 454578 w 7391255"/>
              <a:gd name="connsiteY5" fmla="*/ 730606 h 1407278"/>
              <a:gd name="connsiteX6" fmla="*/ 35478 w 7391255"/>
              <a:gd name="connsiteY6" fmla="*/ 530581 h 1407278"/>
              <a:gd name="connsiteX7" fmla="*/ 100248 w 7391255"/>
              <a:gd name="connsiteY7" fmla="*/ 94336 h 1407278"/>
              <a:gd name="connsiteX8" fmla="*/ 717468 w 7391255"/>
              <a:gd name="connsiteY8" fmla="*/ 33376 h 1407278"/>
              <a:gd name="connsiteX9" fmla="*/ 972738 w 7391255"/>
              <a:gd name="connsiteY9" fmla="*/ 509626 h 1407278"/>
              <a:gd name="connsiteX10" fmla="*/ 1887138 w 7391255"/>
              <a:gd name="connsiteY10" fmla="*/ 612496 h 1407278"/>
              <a:gd name="connsiteX11" fmla="*/ 6698926 w 7391255"/>
              <a:gd name="connsiteY11" fmla="*/ 627577 h 1407278"/>
              <a:gd name="connsiteX12" fmla="*/ 7315440 w 7391255"/>
              <a:gd name="connsiteY12" fmla="*/ 696713 h 1407278"/>
              <a:gd name="connsiteX0" fmla="*/ 7315440 w 7391255"/>
              <a:gd name="connsiteY0" fmla="*/ 705206 h 1407277"/>
              <a:gd name="connsiteX1" fmla="*/ 7331922 w 7391255"/>
              <a:gd name="connsiteY1" fmla="*/ 1297660 h 1407277"/>
              <a:gd name="connsiteX2" fmla="*/ 6455225 w 7391255"/>
              <a:gd name="connsiteY2" fmla="*/ 1396402 h 1407277"/>
              <a:gd name="connsiteX3" fmla="*/ 5303839 w 7391255"/>
              <a:gd name="connsiteY3" fmla="*/ 1407277 h 1407277"/>
              <a:gd name="connsiteX4" fmla="*/ 4402794 w 7391255"/>
              <a:gd name="connsiteY4" fmla="*/ 718303 h 1407277"/>
              <a:gd name="connsiteX5" fmla="*/ 454578 w 7391255"/>
              <a:gd name="connsiteY5" fmla="*/ 730606 h 1407277"/>
              <a:gd name="connsiteX6" fmla="*/ 35478 w 7391255"/>
              <a:gd name="connsiteY6" fmla="*/ 530581 h 1407277"/>
              <a:gd name="connsiteX7" fmla="*/ 100248 w 7391255"/>
              <a:gd name="connsiteY7" fmla="*/ 94336 h 1407277"/>
              <a:gd name="connsiteX8" fmla="*/ 717468 w 7391255"/>
              <a:gd name="connsiteY8" fmla="*/ 33376 h 1407277"/>
              <a:gd name="connsiteX9" fmla="*/ 972738 w 7391255"/>
              <a:gd name="connsiteY9" fmla="*/ 509626 h 1407277"/>
              <a:gd name="connsiteX10" fmla="*/ 2778297 w 7391255"/>
              <a:gd name="connsiteY10" fmla="*/ 612496 h 1407277"/>
              <a:gd name="connsiteX11" fmla="*/ 6698926 w 7391255"/>
              <a:gd name="connsiteY11" fmla="*/ 627577 h 1407277"/>
              <a:gd name="connsiteX12" fmla="*/ 7315440 w 7391255"/>
              <a:gd name="connsiteY12" fmla="*/ 696713 h 1407277"/>
              <a:gd name="connsiteX0" fmla="*/ 7315440 w 7391255"/>
              <a:gd name="connsiteY0" fmla="*/ 999881 h 1701952"/>
              <a:gd name="connsiteX1" fmla="*/ 7331922 w 7391255"/>
              <a:gd name="connsiteY1" fmla="*/ 1592335 h 1701952"/>
              <a:gd name="connsiteX2" fmla="*/ 6455225 w 7391255"/>
              <a:gd name="connsiteY2" fmla="*/ 1691077 h 1701952"/>
              <a:gd name="connsiteX3" fmla="*/ 5303839 w 7391255"/>
              <a:gd name="connsiteY3" fmla="*/ 1701952 h 1701952"/>
              <a:gd name="connsiteX4" fmla="*/ 4402794 w 7391255"/>
              <a:gd name="connsiteY4" fmla="*/ 1012978 h 1701952"/>
              <a:gd name="connsiteX5" fmla="*/ 454578 w 7391255"/>
              <a:gd name="connsiteY5" fmla="*/ 1025281 h 1701952"/>
              <a:gd name="connsiteX6" fmla="*/ 35478 w 7391255"/>
              <a:gd name="connsiteY6" fmla="*/ 825256 h 1701952"/>
              <a:gd name="connsiteX7" fmla="*/ 100248 w 7391255"/>
              <a:gd name="connsiteY7" fmla="*/ 389011 h 1701952"/>
              <a:gd name="connsiteX8" fmla="*/ 717468 w 7391255"/>
              <a:gd name="connsiteY8" fmla="*/ 328051 h 1701952"/>
              <a:gd name="connsiteX9" fmla="*/ 2198082 w 7391255"/>
              <a:gd name="connsiteY9" fmla="*/ 16901 h 1701952"/>
              <a:gd name="connsiteX10" fmla="*/ 2778297 w 7391255"/>
              <a:gd name="connsiteY10" fmla="*/ 907171 h 1701952"/>
              <a:gd name="connsiteX11" fmla="*/ 6698926 w 7391255"/>
              <a:gd name="connsiteY11" fmla="*/ 922252 h 1701952"/>
              <a:gd name="connsiteX12" fmla="*/ 7315440 w 7391255"/>
              <a:gd name="connsiteY12" fmla="*/ 991388 h 1701952"/>
              <a:gd name="connsiteX0" fmla="*/ 7328316 w 7404131"/>
              <a:gd name="connsiteY0" fmla="*/ 997842 h 1699913"/>
              <a:gd name="connsiteX1" fmla="*/ 7344798 w 7404131"/>
              <a:gd name="connsiteY1" fmla="*/ 1590296 h 1699913"/>
              <a:gd name="connsiteX2" fmla="*/ 6468101 w 7404131"/>
              <a:gd name="connsiteY2" fmla="*/ 1689038 h 1699913"/>
              <a:gd name="connsiteX3" fmla="*/ 5316715 w 7404131"/>
              <a:gd name="connsiteY3" fmla="*/ 1699913 h 1699913"/>
              <a:gd name="connsiteX4" fmla="*/ 4415670 w 7404131"/>
              <a:gd name="connsiteY4" fmla="*/ 1010939 h 1699913"/>
              <a:gd name="connsiteX5" fmla="*/ 467454 w 7404131"/>
              <a:gd name="connsiteY5" fmla="*/ 1023242 h 1699913"/>
              <a:gd name="connsiteX6" fmla="*/ 48354 w 7404131"/>
              <a:gd name="connsiteY6" fmla="*/ 823217 h 1699913"/>
              <a:gd name="connsiteX7" fmla="*/ 85275 w 7404131"/>
              <a:gd name="connsiteY7" fmla="*/ 30182 h 1699913"/>
              <a:gd name="connsiteX8" fmla="*/ 730344 w 7404131"/>
              <a:gd name="connsiteY8" fmla="*/ 326012 h 1699913"/>
              <a:gd name="connsiteX9" fmla="*/ 2210958 w 7404131"/>
              <a:gd name="connsiteY9" fmla="*/ 14862 h 1699913"/>
              <a:gd name="connsiteX10" fmla="*/ 2791173 w 7404131"/>
              <a:gd name="connsiteY10" fmla="*/ 905132 h 1699913"/>
              <a:gd name="connsiteX11" fmla="*/ 6711802 w 7404131"/>
              <a:gd name="connsiteY11" fmla="*/ 920213 h 1699913"/>
              <a:gd name="connsiteX12" fmla="*/ 7328316 w 7404131"/>
              <a:gd name="connsiteY12" fmla="*/ 989349 h 1699913"/>
              <a:gd name="connsiteX0" fmla="*/ 7334417 w 7410232"/>
              <a:gd name="connsiteY0" fmla="*/ 1093401 h 1795472"/>
              <a:gd name="connsiteX1" fmla="*/ 7350899 w 7410232"/>
              <a:gd name="connsiteY1" fmla="*/ 1685855 h 1795472"/>
              <a:gd name="connsiteX2" fmla="*/ 6474202 w 7410232"/>
              <a:gd name="connsiteY2" fmla="*/ 1784597 h 1795472"/>
              <a:gd name="connsiteX3" fmla="*/ 5322816 w 7410232"/>
              <a:gd name="connsiteY3" fmla="*/ 1795472 h 1795472"/>
              <a:gd name="connsiteX4" fmla="*/ 4421771 w 7410232"/>
              <a:gd name="connsiteY4" fmla="*/ 1106498 h 1795472"/>
              <a:gd name="connsiteX5" fmla="*/ 473555 w 7410232"/>
              <a:gd name="connsiteY5" fmla="*/ 1118801 h 1795472"/>
              <a:gd name="connsiteX6" fmla="*/ 54455 w 7410232"/>
              <a:gd name="connsiteY6" fmla="*/ 918776 h 1795472"/>
              <a:gd name="connsiteX7" fmla="*/ 91376 w 7410232"/>
              <a:gd name="connsiteY7" fmla="*/ 125741 h 1795472"/>
              <a:gd name="connsiteX8" fmla="*/ 838557 w 7410232"/>
              <a:gd name="connsiteY8" fmla="*/ 15568 h 1795472"/>
              <a:gd name="connsiteX9" fmla="*/ 2217059 w 7410232"/>
              <a:gd name="connsiteY9" fmla="*/ 110421 h 1795472"/>
              <a:gd name="connsiteX10" fmla="*/ 2797274 w 7410232"/>
              <a:gd name="connsiteY10" fmla="*/ 1000691 h 1795472"/>
              <a:gd name="connsiteX11" fmla="*/ 6717903 w 7410232"/>
              <a:gd name="connsiteY11" fmla="*/ 1015772 h 1795472"/>
              <a:gd name="connsiteX12" fmla="*/ 7334417 w 7410232"/>
              <a:gd name="connsiteY12" fmla="*/ 1084908 h 1795472"/>
              <a:gd name="connsiteX0" fmla="*/ 7334417 w 7410232"/>
              <a:gd name="connsiteY0" fmla="*/ 1087632 h 1789703"/>
              <a:gd name="connsiteX1" fmla="*/ 7350899 w 7410232"/>
              <a:gd name="connsiteY1" fmla="*/ 1680086 h 1789703"/>
              <a:gd name="connsiteX2" fmla="*/ 6474202 w 7410232"/>
              <a:gd name="connsiteY2" fmla="*/ 1778828 h 1789703"/>
              <a:gd name="connsiteX3" fmla="*/ 5322816 w 7410232"/>
              <a:gd name="connsiteY3" fmla="*/ 1789703 h 1789703"/>
              <a:gd name="connsiteX4" fmla="*/ 4421771 w 7410232"/>
              <a:gd name="connsiteY4" fmla="*/ 1100729 h 1789703"/>
              <a:gd name="connsiteX5" fmla="*/ 473555 w 7410232"/>
              <a:gd name="connsiteY5" fmla="*/ 1113032 h 1789703"/>
              <a:gd name="connsiteX6" fmla="*/ 54455 w 7410232"/>
              <a:gd name="connsiteY6" fmla="*/ 913007 h 1789703"/>
              <a:gd name="connsiteX7" fmla="*/ 91376 w 7410232"/>
              <a:gd name="connsiteY7" fmla="*/ 119972 h 1789703"/>
              <a:gd name="connsiteX8" fmla="*/ 838557 w 7410232"/>
              <a:gd name="connsiteY8" fmla="*/ 9799 h 1789703"/>
              <a:gd name="connsiteX9" fmla="*/ 2254191 w 7410232"/>
              <a:gd name="connsiteY9" fmla="*/ 116955 h 1789703"/>
              <a:gd name="connsiteX10" fmla="*/ 2797274 w 7410232"/>
              <a:gd name="connsiteY10" fmla="*/ 994922 h 1789703"/>
              <a:gd name="connsiteX11" fmla="*/ 6717903 w 7410232"/>
              <a:gd name="connsiteY11" fmla="*/ 1010003 h 1789703"/>
              <a:gd name="connsiteX12" fmla="*/ 7334417 w 7410232"/>
              <a:gd name="connsiteY12" fmla="*/ 1079139 h 1789703"/>
              <a:gd name="connsiteX0" fmla="*/ 7334417 w 7410232"/>
              <a:gd name="connsiteY0" fmla="*/ 1087349 h 1789420"/>
              <a:gd name="connsiteX1" fmla="*/ 7350899 w 7410232"/>
              <a:gd name="connsiteY1" fmla="*/ 1679803 h 1789420"/>
              <a:gd name="connsiteX2" fmla="*/ 6474202 w 7410232"/>
              <a:gd name="connsiteY2" fmla="*/ 1778545 h 1789420"/>
              <a:gd name="connsiteX3" fmla="*/ 5322816 w 7410232"/>
              <a:gd name="connsiteY3" fmla="*/ 1789420 h 1789420"/>
              <a:gd name="connsiteX4" fmla="*/ 4421771 w 7410232"/>
              <a:gd name="connsiteY4" fmla="*/ 1100446 h 1789420"/>
              <a:gd name="connsiteX5" fmla="*/ 473555 w 7410232"/>
              <a:gd name="connsiteY5" fmla="*/ 1112749 h 1789420"/>
              <a:gd name="connsiteX6" fmla="*/ 54455 w 7410232"/>
              <a:gd name="connsiteY6" fmla="*/ 912724 h 1789420"/>
              <a:gd name="connsiteX7" fmla="*/ 91376 w 7410232"/>
              <a:gd name="connsiteY7" fmla="*/ 119689 h 1789420"/>
              <a:gd name="connsiteX8" fmla="*/ 838557 w 7410232"/>
              <a:gd name="connsiteY8" fmla="*/ 9516 h 1789420"/>
              <a:gd name="connsiteX9" fmla="*/ 2254191 w 7410232"/>
              <a:gd name="connsiteY9" fmla="*/ 116672 h 1789420"/>
              <a:gd name="connsiteX10" fmla="*/ 2445501 w 7410232"/>
              <a:gd name="connsiteY10" fmla="*/ 988883 h 1789420"/>
              <a:gd name="connsiteX11" fmla="*/ 6717903 w 7410232"/>
              <a:gd name="connsiteY11" fmla="*/ 1009720 h 1789420"/>
              <a:gd name="connsiteX12" fmla="*/ 7334417 w 7410232"/>
              <a:gd name="connsiteY12" fmla="*/ 1078856 h 1789420"/>
              <a:gd name="connsiteX0" fmla="*/ 7334417 w 7410232"/>
              <a:gd name="connsiteY0" fmla="*/ 1087349 h 1789420"/>
              <a:gd name="connsiteX1" fmla="*/ 7350899 w 7410232"/>
              <a:gd name="connsiteY1" fmla="*/ 1679803 h 1789420"/>
              <a:gd name="connsiteX2" fmla="*/ 6474202 w 7410232"/>
              <a:gd name="connsiteY2" fmla="*/ 1778545 h 1789420"/>
              <a:gd name="connsiteX3" fmla="*/ 5322816 w 7410232"/>
              <a:gd name="connsiteY3" fmla="*/ 1789420 h 1789420"/>
              <a:gd name="connsiteX4" fmla="*/ 4421771 w 7410232"/>
              <a:gd name="connsiteY4" fmla="*/ 1100446 h 1789420"/>
              <a:gd name="connsiteX5" fmla="*/ 473555 w 7410232"/>
              <a:gd name="connsiteY5" fmla="*/ 1112749 h 1789420"/>
              <a:gd name="connsiteX6" fmla="*/ 54455 w 7410232"/>
              <a:gd name="connsiteY6" fmla="*/ 912724 h 1789420"/>
              <a:gd name="connsiteX7" fmla="*/ 91376 w 7410232"/>
              <a:gd name="connsiteY7" fmla="*/ 119689 h 1789420"/>
              <a:gd name="connsiteX8" fmla="*/ 838557 w 7410232"/>
              <a:gd name="connsiteY8" fmla="*/ 9516 h 1789420"/>
              <a:gd name="connsiteX9" fmla="*/ 2254191 w 7410232"/>
              <a:gd name="connsiteY9" fmla="*/ 116672 h 1789420"/>
              <a:gd name="connsiteX10" fmla="*/ 2445501 w 7410232"/>
              <a:gd name="connsiteY10" fmla="*/ 988883 h 1789420"/>
              <a:gd name="connsiteX11" fmla="*/ 6717903 w 7410232"/>
              <a:gd name="connsiteY11" fmla="*/ 1009720 h 1789420"/>
              <a:gd name="connsiteX12" fmla="*/ 7334417 w 7410232"/>
              <a:gd name="connsiteY12" fmla="*/ 1078856 h 1789420"/>
              <a:gd name="connsiteX0" fmla="*/ 7334417 w 7410232"/>
              <a:gd name="connsiteY0" fmla="*/ 1087349 h 1789420"/>
              <a:gd name="connsiteX1" fmla="*/ 7350899 w 7410232"/>
              <a:gd name="connsiteY1" fmla="*/ 1679803 h 1789420"/>
              <a:gd name="connsiteX2" fmla="*/ 6474202 w 7410232"/>
              <a:gd name="connsiteY2" fmla="*/ 1778545 h 1789420"/>
              <a:gd name="connsiteX3" fmla="*/ 5322816 w 7410232"/>
              <a:gd name="connsiteY3" fmla="*/ 1789420 h 1789420"/>
              <a:gd name="connsiteX4" fmla="*/ 5160061 w 7410232"/>
              <a:gd name="connsiteY4" fmla="*/ 1094690 h 1789420"/>
              <a:gd name="connsiteX5" fmla="*/ 473555 w 7410232"/>
              <a:gd name="connsiteY5" fmla="*/ 1112749 h 1789420"/>
              <a:gd name="connsiteX6" fmla="*/ 54455 w 7410232"/>
              <a:gd name="connsiteY6" fmla="*/ 912724 h 1789420"/>
              <a:gd name="connsiteX7" fmla="*/ 91376 w 7410232"/>
              <a:gd name="connsiteY7" fmla="*/ 119689 h 1789420"/>
              <a:gd name="connsiteX8" fmla="*/ 838557 w 7410232"/>
              <a:gd name="connsiteY8" fmla="*/ 9516 h 1789420"/>
              <a:gd name="connsiteX9" fmla="*/ 2254191 w 7410232"/>
              <a:gd name="connsiteY9" fmla="*/ 116672 h 1789420"/>
              <a:gd name="connsiteX10" fmla="*/ 2445501 w 7410232"/>
              <a:gd name="connsiteY10" fmla="*/ 988883 h 1789420"/>
              <a:gd name="connsiteX11" fmla="*/ 6717903 w 7410232"/>
              <a:gd name="connsiteY11" fmla="*/ 1009720 h 1789420"/>
              <a:gd name="connsiteX12" fmla="*/ 7334417 w 7410232"/>
              <a:gd name="connsiteY12" fmla="*/ 1078856 h 1789420"/>
              <a:gd name="connsiteX0" fmla="*/ 7334417 w 7410232"/>
              <a:gd name="connsiteY0" fmla="*/ 1087349 h 1795177"/>
              <a:gd name="connsiteX1" fmla="*/ 7350899 w 7410232"/>
              <a:gd name="connsiteY1" fmla="*/ 1679803 h 1795177"/>
              <a:gd name="connsiteX2" fmla="*/ 6474202 w 7410232"/>
              <a:gd name="connsiteY2" fmla="*/ 1778545 h 1795177"/>
              <a:gd name="connsiteX3" fmla="*/ 5444416 w 7410232"/>
              <a:gd name="connsiteY3" fmla="*/ 1795177 h 1795177"/>
              <a:gd name="connsiteX4" fmla="*/ 5160061 w 7410232"/>
              <a:gd name="connsiteY4" fmla="*/ 1094690 h 1795177"/>
              <a:gd name="connsiteX5" fmla="*/ 473555 w 7410232"/>
              <a:gd name="connsiteY5" fmla="*/ 1112749 h 1795177"/>
              <a:gd name="connsiteX6" fmla="*/ 54455 w 7410232"/>
              <a:gd name="connsiteY6" fmla="*/ 912724 h 1795177"/>
              <a:gd name="connsiteX7" fmla="*/ 91376 w 7410232"/>
              <a:gd name="connsiteY7" fmla="*/ 119689 h 1795177"/>
              <a:gd name="connsiteX8" fmla="*/ 838557 w 7410232"/>
              <a:gd name="connsiteY8" fmla="*/ 9516 h 1795177"/>
              <a:gd name="connsiteX9" fmla="*/ 2254191 w 7410232"/>
              <a:gd name="connsiteY9" fmla="*/ 116672 h 1795177"/>
              <a:gd name="connsiteX10" fmla="*/ 2445501 w 7410232"/>
              <a:gd name="connsiteY10" fmla="*/ 988883 h 1795177"/>
              <a:gd name="connsiteX11" fmla="*/ 6717903 w 7410232"/>
              <a:gd name="connsiteY11" fmla="*/ 1009720 h 1795177"/>
              <a:gd name="connsiteX12" fmla="*/ 7334417 w 7410232"/>
              <a:gd name="connsiteY12" fmla="*/ 1078856 h 1795177"/>
              <a:gd name="connsiteX0" fmla="*/ 7348681 w 7424496"/>
              <a:gd name="connsiteY0" fmla="*/ 1079253 h 1787081"/>
              <a:gd name="connsiteX1" fmla="*/ 7365163 w 7424496"/>
              <a:gd name="connsiteY1" fmla="*/ 1671707 h 1787081"/>
              <a:gd name="connsiteX2" fmla="*/ 6488466 w 7424496"/>
              <a:gd name="connsiteY2" fmla="*/ 1770449 h 1787081"/>
              <a:gd name="connsiteX3" fmla="*/ 5458680 w 7424496"/>
              <a:gd name="connsiteY3" fmla="*/ 1787081 h 1787081"/>
              <a:gd name="connsiteX4" fmla="*/ 5174325 w 7424496"/>
              <a:gd name="connsiteY4" fmla="*/ 1086594 h 1787081"/>
              <a:gd name="connsiteX5" fmla="*/ 487819 w 7424496"/>
              <a:gd name="connsiteY5" fmla="*/ 1104653 h 1787081"/>
              <a:gd name="connsiteX6" fmla="*/ 68719 w 7424496"/>
              <a:gd name="connsiteY6" fmla="*/ 904628 h 1787081"/>
              <a:gd name="connsiteX7" fmla="*/ 105640 w 7424496"/>
              <a:gd name="connsiteY7" fmla="*/ 111593 h 1787081"/>
              <a:gd name="connsiteX8" fmla="*/ 1075610 w 7424496"/>
              <a:gd name="connsiteY8" fmla="*/ 13723 h 1787081"/>
              <a:gd name="connsiteX9" fmla="*/ 2268455 w 7424496"/>
              <a:gd name="connsiteY9" fmla="*/ 108576 h 1787081"/>
              <a:gd name="connsiteX10" fmla="*/ 2459765 w 7424496"/>
              <a:gd name="connsiteY10" fmla="*/ 980787 h 1787081"/>
              <a:gd name="connsiteX11" fmla="*/ 6732167 w 7424496"/>
              <a:gd name="connsiteY11" fmla="*/ 1001624 h 1787081"/>
              <a:gd name="connsiteX12" fmla="*/ 7348681 w 7424496"/>
              <a:gd name="connsiteY12" fmla="*/ 1070760 h 1787081"/>
              <a:gd name="connsiteX0" fmla="*/ 7369780 w 7445595"/>
              <a:gd name="connsiteY0" fmla="*/ 1079253 h 1787081"/>
              <a:gd name="connsiteX1" fmla="*/ 7386262 w 7445595"/>
              <a:gd name="connsiteY1" fmla="*/ 1671707 h 1787081"/>
              <a:gd name="connsiteX2" fmla="*/ 6509565 w 7445595"/>
              <a:gd name="connsiteY2" fmla="*/ 1770449 h 1787081"/>
              <a:gd name="connsiteX3" fmla="*/ 5479779 w 7445595"/>
              <a:gd name="connsiteY3" fmla="*/ 1787081 h 1787081"/>
              <a:gd name="connsiteX4" fmla="*/ 5195424 w 7445595"/>
              <a:gd name="connsiteY4" fmla="*/ 1086594 h 1787081"/>
              <a:gd name="connsiteX5" fmla="*/ 508918 w 7445595"/>
              <a:gd name="connsiteY5" fmla="*/ 1104653 h 1787081"/>
              <a:gd name="connsiteX6" fmla="*/ 52686 w 7445595"/>
              <a:gd name="connsiteY6" fmla="*/ 990750 h 1787081"/>
              <a:gd name="connsiteX7" fmla="*/ 126739 w 7445595"/>
              <a:gd name="connsiteY7" fmla="*/ 111593 h 1787081"/>
              <a:gd name="connsiteX8" fmla="*/ 1096709 w 7445595"/>
              <a:gd name="connsiteY8" fmla="*/ 13723 h 1787081"/>
              <a:gd name="connsiteX9" fmla="*/ 2289554 w 7445595"/>
              <a:gd name="connsiteY9" fmla="*/ 108576 h 1787081"/>
              <a:gd name="connsiteX10" fmla="*/ 2480864 w 7445595"/>
              <a:gd name="connsiteY10" fmla="*/ 980787 h 1787081"/>
              <a:gd name="connsiteX11" fmla="*/ 6753266 w 7445595"/>
              <a:gd name="connsiteY11" fmla="*/ 1001624 h 1787081"/>
              <a:gd name="connsiteX12" fmla="*/ 7369780 w 7445595"/>
              <a:gd name="connsiteY12" fmla="*/ 1070760 h 1787081"/>
              <a:gd name="connsiteX0" fmla="*/ 7343322 w 7419137"/>
              <a:gd name="connsiteY0" fmla="*/ 1079253 h 1787081"/>
              <a:gd name="connsiteX1" fmla="*/ 7359804 w 7419137"/>
              <a:gd name="connsiteY1" fmla="*/ 1671707 h 1787081"/>
              <a:gd name="connsiteX2" fmla="*/ 6483107 w 7419137"/>
              <a:gd name="connsiteY2" fmla="*/ 1770449 h 1787081"/>
              <a:gd name="connsiteX3" fmla="*/ 5453321 w 7419137"/>
              <a:gd name="connsiteY3" fmla="*/ 1787081 h 1787081"/>
              <a:gd name="connsiteX4" fmla="*/ 5168966 w 7419137"/>
              <a:gd name="connsiteY4" fmla="*/ 1086594 h 1787081"/>
              <a:gd name="connsiteX5" fmla="*/ 482460 w 7419137"/>
              <a:gd name="connsiteY5" fmla="*/ 1104653 h 1787081"/>
              <a:gd name="connsiteX6" fmla="*/ 26228 w 7419137"/>
              <a:gd name="connsiteY6" fmla="*/ 990750 h 1787081"/>
              <a:gd name="connsiteX7" fmla="*/ 165261 w 7419137"/>
              <a:gd name="connsiteY7" fmla="*/ 111594 h 1787081"/>
              <a:gd name="connsiteX8" fmla="*/ 1070251 w 7419137"/>
              <a:gd name="connsiteY8" fmla="*/ 13723 h 1787081"/>
              <a:gd name="connsiteX9" fmla="*/ 2263096 w 7419137"/>
              <a:gd name="connsiteY9" fmla="*/ 108576 h 1787081"/>
              <a:gd name="connsiteX10" fmla="*/ 2454406 w 7419137"/>
              <a:gd name="connsiteY10" fmla="*/ 980787 h 1787081"/>
              <a:gd name="connsiteX11" fmla="*/ 6726808 w 7419137"/>
              <a:gd name="connsiteY11" fmla="*/ 1001624 h 1787081"/>
              <a:gd name="connsiteX12" fmla="*/ 7343322 w 7419137"/>
              <a:gd name="connsiteY12" fmla="*/ 1070760 h 1787081"/>
              <a:gd name="connsiteX0" fmla="*/ 7280515 w 7356330"/>
              <a:gd name="connsiteY0" fmla="*/ 1079253 h 1787081"/>
              <a:gd name="connsiteX1" fmla="*/ 7296997 w 7356330"/>
              <a:gd name="connsiteY1" fmla="*/ 1671707 h 1787081"/>
              <a:gd name="connsiteX2" fmla="*/ 6420300 w 7356330"/>
              <a:gd name="connsiteY2" fmla="*/ 1770449 h 1787081"/>
              <a:gd name="connsiteX3" fmla="*/ 5390514 w 7356330"/>
              <a:gd name="connsiteY3" fmla="*/ 1787081 h 1787081"/>
              <a:gd name="connsiteX4" fmla="*/ 5106159 w 7356330"/>
              <a:gd name="connsiteY4" fmla="*/ 1086594 h 1787081"/>
              <a:gd name="connsiteX5" fmla="*/ 419653 w 7356330"/>
              <a:gd name="connsiteY5" fmla="*/ 1104653 h 1787081"/>
              <a:gd name="connsiteX6" fmla="*/ 56250 w 7356330"/>
              <a:gd name="connsiteY6" fmla="*/ 978447 h 1787081"/>
              <a:gd name="connsiteX7" fmla="*/ 102454 w 7356330"/>
              <a:gd name="connsiteY7" fmla="*/ 111594 h 1787081"/>
              <a:gd name="connsiteX8" fmla="*/ 1007444 w 7356330"/>
              <a:gd name="connsiteY8" fmla="*/ 13723 h 1787081"/>
              <a:gd name="connsiteX9" fmla="*/ 2200289 w 7356330"/>
              <a:gd name="connsiteY9" fmla="*/ 108576 h 1787081"/>
              <a:gd name="connsiteX10" fmla="*/ 2391599 w 7356330"/>
              <a:gd name="connsiteY10" fmla="*/ 980787 h 1787081"/>
              <a:gd name="connsiteX11" fmla="*/ 6664001 w 7356330"/>
              <a:gd name="connsiteY11" fmla="*/ 1001624 h 1787081"/>
              <a:gd name="connsiteX12" fmla="*/ 7280515 w 7356330"/>
              <a:gd name="connsiteY12" fmla="*/ 1070760 h 1787081"/>
              <a:gd name="connsiteX0" fmla="*/ 7289773 w 7365588"/>
              <a:gd name="connsiteY0" fmla="*/ 1079253 h 1787081"/>
              <a:gd name="connsiteX1" fmla="*/ 7306255 w 7365588"/>
              <a:gd name="connsiteY1" fmla="*/ 1671707 h 1787081"/>
              <a:gd name="connsiteX2" fmla="*/ 6429558 w 7365588"/>
              <a:gd name="connsiteY2" fmla="*/ 1770449 h 1787081"/>
              <a:gd name="connsiteX3" fmla="*/ 5399772 w 7365588"/>
              <a:gd name="connsiteY3" fmla="*/ 1787081 h 1787081"/>
              <a:gd name="connsiteX4" fmla="*/ 5115417 w 7365588"/>
              <a:gd name="connsiteY4" fmla="*/ 1086594 h 1787081"/>
              <a:gd name="connsiteX5" fmla="*/ 577438 w 7365588"/>
              <a:gd name="connsiteY5" fmla="*/ 1104653 h 1787081"/>
              <a:gd name="connsiteX6" fmla="*/ 65508 w 7365588"/>
              <a:gd name="connsiteY6" fmla="*/ 978447 h 1787081"/>
              <a:gd name="connsiteX7" fmla="*/ 111712 w 7365588"/>
              <a:gd name="connsiteY7" fmla="*/ 111594 h 1787081"/>
              <a:gd name="connsiteX8" fmla="*/ 1016702 w 7365588"/>
              <a:gd name="connsiteY8" fmla="*/ 13723 h 1787081"/>
              <a:gd name="connsiteX9" fmla="*/ 2209547 w 7365588"/>
              <a:gd name="connsiteY9" fmla="*/ 108576 h 1787081"/>
              <a:gd name="connsiteX10" fmla="*/ 2400857 w 7365588"/>
              <a:gd name="connsiteY10" fmla="*/ 980787 h 1787081"/>
              <a:gd name="connsiteX11" fmla="*/ 6673259 w 7365588"/>
              <a:gd name="connsiteY11" fmla="*/ 1001624 h 1787081"/>
              <a:gd name="connsiteX12" fmla="*/ 7289773 w 7365588"/>
              <a:gd name="connsiteY12" fmla="*/ 1070760 h 1787081"/>
              <a:gd name="connsiteX0" fmla="*/ 7289773 w 7365588"/>
              <a:gd name="connsiteY0" fmla="*/ 1080868 h 1788696"/>
              <a:gd name="connsiteX1" fmla="*/ 7306255 w 7365588"/>
              <a:gd name="connsiteY1" fmla="*/ 1673322 h 1788696"/>
              <a:gd name="connsiteX2" fmla="*/ 6429558 w 7365588"/>
              <a:gd name="connsiteY2" fmla="*/ 1772064 h 1788696"/>
              <a:gd name="connsiteX3" fmla="*/ 5399772 w 7365588"/>
              <a:gd name="connsiteY3" fmla="*/ 1788696 h 1788696"/>
              <a:gd name="connsiteX4" fmla="*/ 5115417 w 7365588"/>
              <a:gd name="connsiteY4" fmla="*/ 1088209 h 1788696"/>
              <a:gd name="connsiteX5" fmla="*/ 577438 w 7365588"/>
              <a:gd name="connsiteY5" fmla="*/ 1106268 h 1788696"/>
              <a:gd name="connsiteX6" fmla="*/ 65508 w 7365588"/>
              <a:gd name="connsiteY6" fmla="*/ 980062 h 1788696"/>
              <a:gd name="connsiteX7" fmla="*/ 111712 w 7365588"/>
              <a:gd name="connsiteY7" fmla="*/ 113209 h 1788696"/>
              <a:gd name="connsiteX8" fmla="*/ 1016702 w 7365588"/>
              <a:gd name="connsiteY8" fmla="*/ 15338 h 1788696"/>
              <a:gd name="connsiteX9" fmla="*/ 2190981 w 7365588"/>
              <a:gd name="connsiteY9" fmla="*/ 159404 h 1788696"/>
              <a:gd name="connsiteX10" fmla="*/ 2400857 w 7365588"/>
              <a:gd name="connsiteY10" fmla="*/ 982402 h 1788696"/>
              <a:gd name="connsiteX11" fmla="*/ 6673259 w 7365588"/>
              <a:gd name="connsiteY11" fmla="*/ 1003239 h 1788696"/>
              <a:gd name="connsiteX12" fmla="*/ 7289773 w 7365588"/>
              <a:gd name="connsiteY12" fmla="*/ 1072375 h 1788696"/>
              <a:gd name="connsiteX0" fmla="*/ 7289773 w 7365588"/>
              <a:gd name="connsiteY0" fmla="*/ 1080868 h 1788696"/>
              <a:gd name="connsiteX1" fmla="*/ 7306255 w 7365588"/>
              <a:gd name="connsiteY1" fmla="*/ 1673322 h 1788696"/>
              <a:gd name="connsiteX2" fmla="*/ 6429558 w 7365588"/>
              <a:gd name="connsiteY2" fmla="*/ 1772064 h 1788696"/>
              <a:gd name="connsiteX3" fmla="*/ 5399772 w 7365588"/>
              <a:gd name="connsiteY3" fmla="*/ 1788696 h 1788696"/>
              <a:gd name="connsiteX4" fmla="*/ 5115417 w 7365588"/>
              <a:gd name="connsiteY4" fmla="*/ 1088209 h 1788696"/>
              <a:gd name="connsiteX5" fmla="*/ 577438 w 7365588"/>
              <a:gd name="connsiteY5" fmla="*/ 1106268 h 1788696"/>
              <a:gd name="connsiteX6" fmla="*/ 65508 w 7365588"/>
              <a:gd name="connsiteY6" fmla="*/ 980062 h 1788696"/>
              <a:gd name="connsiteX7" fmla="*/ 111712 w 7365588"/>
              <a:gd name="connsiteY7" fmla="*/ 113209 h 1788696"/>
              <a:gd name="connsiteX8" fmla="*/ 1016702 w 7365588"/>
              <a:gd name="connsiteY8" fmla="*/ 15338 h 1788696"/>
              <a:gd name="connsiteX9" fmla="*/ 2190981 w 7365588"/>
              <a:gd name="connsiteY9" fmla="*/ 159404 h 1788696"/>
              <a:gd name="connsiteX10" fmla="*/ 2400857 w 7365588"/>
              <a:gd name="connsiteY10" fmla="*/ 982402 h 1788696"/>
              <a:gd name="connsiteX11" fmla="*/ 6682542 w 7365588"/>
              <a:gd name="connsiteY11" fmla="*/ 1003239 h 1788696"/>
              <a:gd name="connsiteX12" fmla="*/ 7289773 w 7365588"/>
              <a:gd name="connsiteY12" fmla="*/ 1072375 h 1788696"/>
              <a:gd name="connsiteX0" fmla="*/ 7289773 w 7365588"/>
              <a:gd name="connsiteY0" fmla="*/ 1080868 h 1788696"/>
              <a:gd name="connsiteX1" fmla="*/ 7306255 w 7365588"/>
              <a:gd name="connsiteY1" fmla="*/ 1673322 h 1788696"/>
              <a:gd name="connsiteX2" fmla="*/ 6429558 w 7365588"/>
              <a:gd name="connsiteY2" fmla="*/ 1772064 h 1788696"/>
              <a:gd name="connsiteX3" fmla="*/ 5399772 w 7365588"/>
              <a:gd name="connsiteY3" fmla="*/ 1788696 h 1788696"/>
              <a:gd name="connsiteX4" fmla="*/ 5115417 w 7365588"/>
              <a:gd name="connsiteY4" fmla="*/ 1088209 h 1788696"/>
              <a:gd name="connsiteX5" fmla="*/ 577438 w 7365588"/>
              <a:gd name="connsiteY5" fmla="*/ 1106268 h 1788696"/>
              <a:gd name="connsiteX6" fmla="*/ 65508 w 7365588"/>
              <a:gd name="connsiteY6" fmla="*/ 980062 h 1788696"/>
              <a:gd name="connsiteX7" fmla="*/ 111712 w 7365588"/>
              <a:gd name="connsiteY7" fmla="*/ 113209 h 1788696"/>
              <a:gd name="connsiteX8" fmla="*/ 1016702 w 7365588"/>
              <a:gd name="connsiteY8" fmla="*/ 15338 h 1788696"/>
              <a:gd name="connsiteX9" fmla="*/ 2190981 w 7365588"/>
              <a:gd name="connsiteY9" fmla="*/ 159404 h 1788696"/>
              <a:gd name="connsiteX10" fmla="*/ 2400857 w 7365588"/>
              <a:gd name="connsiteY10" fmla="*/ 982402 h 1788696"/>
              <a:gd name="connsiteX11" fmla="*/ 7072424 w 7365588"/>
              <a:gd name="connsiteY11" fmla="*/ 990936 h 1788696"/>
              <a:gd name="connsiteX12" fmla="*/ 7289773 w 7365588"/>
              <a:gd name="connsiteY12" fmla="*/ 1072375 h 1788696"/>
              <a:gd name="connsiteX0" fmla="*/ 7313111 w 7388926"/>
              <a:gd name="connsiteY0" fmla="*/ 1080868 h 1788696"/>
              <a:gd name="connsiteX1" fmla="*/ 7329593 w 7388926"/>
              <a:gd name="connsiteY1" fmla="*/ 1673322 h 1788696"/>
              <a:gd name="connsiteX2" fmla="*/ 6452896 w 7388926"/>
              <a:gd name="connsiteY2" fmla="*/ 1772064 h 1788696"/>
              <a:gd name="connsiteX3" fmla="*/ 5423110 w 7388926"/>
              <a:gd name="connsiteY3" fmla="*/ 1788696 h 1788696"/>
              <a:gd name="connsiteX4" fmla="*/ 5138755 w 7388926"/>
              <a:gd name="connsiteY4" fmla="*/ 1088209 h 1788696"/>
              <a:gd name="connsiteX5" fmla="*/ 600776 w 7388926"/>
              <a:gd name="connsiteY5" fmla="*/ 1106268 h 1788696"/>
              <a:gd name="connsiteX6" fmla="*/ 51715 w 7388926"/>
              <a:gd name="connsiteY6" fmla="*/ 980062 h 1788696"/>
              <a:gd name="connsiteX7" fmla="*/ 135050 w 7388926"/>
              <a:gd name="connsiteY7" fmla="*/ 113209 h 1788696"/>
              <a:gd name="connsiteX8" fmla="*/ 1040040 w 7388926"/>
              <a:gd name="connsiteY8" fmla="*/ 15338 h 1788696"/>
              <a:gd name="connsiteX9" fmla="*/ 2214319 w 7388926"/>
              <a:gd name="connsiteY9" fmla="*/ 159404 h 1788696"/>
              <a:gd name="connsiteX10" fmla="*/ 2424195 w 7388926"/>
              <a:gd name="connsiteY10" fmla="*/ 982402 h 1788696"/>
              <a:gd name="connsiteX11" fmla="*/ 7095762 w 7388926"/>
              <a:gd name="connsiteY11" fmla="*/ 990936 h 1788696"/>
              <a:gd name="connsiteX12" fmla="*/ 7313111 w 7388926"/>
              <a:gd name="connsiteY12" fmla="*/ 1072375 h 1788696"/>
              <a:gd name="connsiteX0" fmla="*/ 7286355 w 7362170"/>
              <a:gd name="connsiteY0" fmla="*/ 1080868 h 1788696"/>
              <a:gd name="connsiteX1" fmla="*/ 7302837 w 7362170"/>
              <a:gd name="connsiteY1" fmla="*/ 1673322 h 1788696"/>
              <a:gd name="connsiteX2" fmla="*/ 6426140 w 7362170"/>
              <a:gd name="connsiteY2" fmla="*/ 1772064 h 1788696"/>
              <a:gd name="connsiteX3" fmla="*/ 5396354 w 7362170"/>
              <a:gd name="connsiteY3" fmla="*/ 1788696 h 1788696"/>
              <a:gd name="connsiteX4" fmla="*/ 5111999 w 7362170"/>
              <a:gd name="connsiteY4" fmla="*/ 1088209 h 1788696"/>
              <a:gd name="connsiteX5" fmla="*/ 574020 w 7362170"/>
              <a:gd name="connsiteY5" fmla="*/ 1106268 h 1788696"/>
              <a:gd name="connsiteX6" fmla="*/ 24959 w 7362170"/>
              <a:gd name="connsiteY6" fmla="*/ 980062 h 1788696"/>
              <a:gd name="connsiteX7" fmla="*/ 108294 w 7362170"/>
              <a:gd name="connsiteY7" fmla="*/ 113209 h 1788696"/>
              <a:gd name="connsiteX8" fmla="*/ 1013284 w 7362170"/>
              <a:gd name="connsiteY8" fmla="*/ 15338 h 1788696"/>
              <a:gd name="connsiteX9" fmla="*/ 2187563 w 7362170"/>
              <a:gd name="connsiteY9" fmla="*/ 159404 h 1788696"/>
              <a:gd name="connsiteX10" fmla="*/ 2397439 w 7362170"/>
              <a:gd name="connsiteY10" fmla="*/ 982402 h 1788696"/>
              <a:gd name="connsiteX11" fmla="*/ 7069006 w 7362170"/>
              <a:gd name="connsiteY11" fmla="*/ 990936 h 1788696"/>
              <a:gd name="connsiteX12" fmla="*/ 7286355 w 7362170"/>
              <a:gd name="connsiteY12" fmla="*/ 1072375 h 1788696"/>
              <a:gd name="connsiteX0" fmla="*/ 7266437 w 7342252"/>
              <a:gd name="connsiteY0" fmla="*/ 1069179 h 1777007"/>
              <a:gd name="connsiteX1" fmla="*/ 7282919 w 7342252"/>
              <a:gd name="connsiteY1" fmla="*/ 1661633 h 1777007"/>
              <a:gd name="connsiteX2" fmla="*/ 6406222 w 7342252"/>
              <a:gd name="connsiteY2" fmla="*/ 1760375 h 1777007"/>
              <a:gd name="connsiteX3" fmla="*/ 5376436 w 7342252"/>
              <a:gd name="connsiteY3" fmla="*/ 1777007 h 1777007"/>
              <a:gd name="connsiteX4" fmla="*/ 5092081 w 7342252"/>
              <a:gd name="connsiteY4" fmla="*/ 1076520 h 1777007"/>
              <a:gd name="connsiteX5" fmla="*/ 554102 w 7342252"/>
              <a:gd name="connsiteY5" fmla="*/ 1094579 h 1777007"/>
              <a:gd name="connsiteX6" fmla="*/ 5041 w 7342252"/>
              <a:gd name="connsiteY6" fmla="*/ 968373 h 1777007"/>
              <a:gd name="connsiteX7" fmla="*/ 88376 w 7342252"/>
              <a:gd name="connsiteY7" fmla="*/ 101520 h 1777007"/>
              <a:gd name="connsiteX8" fmla="*/ 993366 w 7342252"/>
              <a:gd name="connsiteY8" fmla="*/ 3649 h 1777007"/>
              <a:gd name="connsiteX9" fmla="*/ 2167645 w 7342252"/>
              <a:gd name="connsiteY9" fmla="*/ 147715 h 1777007"/>
              <a:gd name="connsiteX10" fmla="*/ 2377521 w 7342252"/>
              <a:gd name="connsiteY10" fmla="*/ 970713 h 1777007"/>
              <a:gd name="connsiteX11" fmla="*/ 7049088 w 7342252"/>
              <a:gd name="connsiteY11" fmla="*/ 979247 h 1777007"/>
              <a:gd name="connsiteX12" fmla="*/ 7266437 w 7342252"/>
              <a:gd name="connsiteY12" fmla="*/ 1060686 h 1777007"/>
              <a:gd name="connsiteX0" fmla="*/ 7303900 w 7379715"/>
              <a:gd name="connsiteY0" fmla="*/ 1067083 h 1774911"/>
              <a:gd name="connsiteX1" fmla="*/ 7320382 w 7379715"/>
              <a:gd name="connsiteY1" fmla="*/ 1659537 h 1774911"/>
              <a:gd name="connsiteX2" fmla="*/ 6443685 w 7379715"/>
              <a:gd name="connsiteY2" fmla="*/ 1758279 h 1774911"/>
              <a:gd name="connsiteX3" fmla="*/ 5413899 w 7379715"/>
              <a:gd name="connsiteY3" fmla="*/ 1774911 h 1774911"/>
              <a:gd name="connsiteX4" fmla="*/ 5129544 w 7379715"/>
              <a:gd name="connsiteY4" fmla="*/ 1074424 h 1774911"/>
              <a:gd name="connsiteX5" fmla="*/ 591565 w 7379715"/>
              <a:gd name="connsiteY5" fmla="*/ 1092483 h 1774911"/>
              <a:gd name="connsiteX6" fmla="*/ 42504 w 7379715"/>
              <a:gd name="connsiteY6" fmla="*/ 966277 h 1774911"/>
              <a:gd name="connsiteX7" fmla="*/ 97990 w 7379715"/>
              <a:gd name="connsiteY7" fmla="*/ 111727 h 1774911"/>
              <a:gd name="connsiteX8" fmla="*/ 1030829 w 7379715"/>
              <a:gd name="connsiteY8" fmla="*/ 1553 h 1774911"/>
              <a:gd name="connsiteX9" fmla="*/ 2205108 w 7379715"/>
              <a:gd name="connsiteY9" fmla="*/ 145619 h 1774911"/>
              <a:gd name="connsiteX10" fmla="*/ 2414984 w 7379715"/>
              <a:gd name="connsiteY10" fmla="*/ 968617 h 1774911"/>
              <a:gd name="connsiteX11" fmla="*/ 7086551 w 7379715"/>
              <a:gd name="connsiteY11" fmla="*/ 977151 h 1774911"/>
              <a:gd name="connsiteX12" fmla="*/ 7303900 w 7379715"/>
              <a:gd name="connsiteY12" fmla="*/ 1058590 h 1774911"/>
              <a:gd name="connsiteX0" fmla="*/ 7303900 w 7380400"/>
              <a:gd name="connsiteY0" fmla="*/ 1067083 h 1811127"/>
              <a:gd name="connsiteX1" fmla="*/ 7320382 w 7380400"/>
              <a:gd name="connsiteY1" fmla="*/ 1659537 h 1811127"/>
              <a:gd name="connsiteX2" fmla="*/ 6434402 w 7380400"/>
              <a:gd name="connsiteY2" fmla="*/ 1807491 h 1811127"/>
              <a:gd name="connsiteX3" fmla="*/ 5413899 w 7380400"/>
              <a:gd name="connsiteY3" fmla="*/ 1774911 h 1811127"/>
              <a:gd name="connsiteX4" fmla="*/ 5129544 w 7380400"/>
              <a:gd name="connsiteY4" fmla="*/ 1074424 h 1811127"/>
              <a:gd name="connsiteX5" fmla="*/ 591565 w 7380400"/>
              <a:gd name="connsiteY5" fmla="*/ 1092483 h 1811127"/>
              <a:gd name="connsiteX6" fmla="*/ 42504 w 7380400"/>
              <a:gd name="connsiteY6" fmla="*/ 966277 h 1811127"/>
              <a:gd name="connsiteX7" fmla="*/ 97990 w 7380400"/>
              <a:gd name="connsiteY7" fmla="*/ 111727 h 1811127"/>
              <a:gd name="connsiteX8" fmla="*/ 1030829 w 7380400"/>
              <a:gd name="connsiteY8" fmla="*/ 1553 h 1811127"/>
              <a:gd name="connsiteX9" fmla="*/ 2205108 w 7380400"/>
              <a:gd name="connsiteY9" fmla="*/ 145619 h 1811127"/>
              <a:gd name="connsiteX10" fmla="*/ 2414984 w 7380400"/>
              <a:gd name="connsiteY10" fmla="*/ 968617 h 1811127"/>
              <a:gd name="connsiteX11" fmla="*/ 7086551 w 7380400"/>
              <a:gd name="connsiteY11" fmla="*/ 977151 h 1811127"/>
              <a:gd name="connsiteX12" fmla="*/ 7303900 w 7380400"/>
              <a:gd name="connsiteY12" fmla="*/ 1058590 h 1811127"/>
              <a:gd name="connsiteX0" fmla="*/ 7303900 w 7395040"/>
              <a:gd name="connsiteY0" fmla="*/ 1067083 h 1808945"/>
              <a:gd name="connsiteX1" fmla="*/ 7338948 w 7395040"/>
              <a:gd name="connsiteY1" fmla="*/ 1708750 h 1808945"/>
              <a:gd name="connsiteX2" fmla="*/ 6434402 w 7395040"/>
              <a:gd name="connsiteY2" fmla="*/ 1807491 h 1808945"/>
              <a:gd name="connsiteX3" fmla="*/ 5413899 w 7395040"/>
              <a:gd name="connsiteY3" fmla="*/ 1774911 h 1808945"/>
              <a:gd name="connsiteX4" fmla="*/ 5129544 w 7395040"/>
              <a:gd name="connsiteY4" fmla="*/ 1074424 h 1808945"/>
              <a:gd name="connsiteX5" fmla="*/ 591565 w 7395040"/>
              <a:gd name="connsiteY5" fmla="*/ 1092483 h 1808945"/>
              <a:gd name="connsiteX6" fmla="*/ 42504 w 7395040"/>
              <a:gd name="connsiteY6" fmla="*/ 966277 h 1808945"/>
              <a:gd name="connsiteX7" fmla="*/ 97990 w 7395040"/>
              <a:gd name="connsiteY7" fmla="*/ 111727 h 1808945"/>
              <a:gd name="connsiteX8" fmla="*/ 1030829 w 7395040"/>
              <a:gd name="connsiteY8" fmla="*/ 1553 h 1808945"/>
              <a:gd name="connsiteX9" fmla="*/ 2205108 w 7395040"/>
              <a:gd name="connsiteY9" fmla="*/ 145619 h 1808945"/>
              <a:gd name="connsiteX10" fmla="*/ 2414984 w 7395040"/>
              <a:gd name="connsiteY10" fmla="*/ 968617 h 1808945"/>
              <a:gd name="connsiteX11" fmla="*/ 7086551 w 7395040"/>
              <a:gd name="connsiteY11" fmla="*/ 977151 h 1808945"/>
              <a:gd name="connsiteX12" fmla="*/ 7303900 w 7395040"/>
              <a:gd name="connsiteY12" fmla="*/ 1058590 h 1808945"/>
              <a:gd name="connsiteX0" fmla="*/ 7303900 w 7395040"/>
              <a:gd name="connsiteY0" fmla="*/ 1067083 h 1824123"/>
              <a:gd name="connsiteX1" fmla="*/ 7338948 w 7395040"/>
              <a:gd name="connsiteY1" fmla="*/ 1708750 h 1824123"/>
              <a:gd name="connsiteX2" fmla="*/ 6434402 w 7395040"/>
              <a:gd name="connsiteY2" fmla="*/ 1807491 h 1824123"/>
              <a:gd name="connsiteX3" fmla="*/ 5395333 w 7395040"/>
              <a:gd name="connsiteY3" fmla="*/ 1824123 h 1824123"/>
              <a:gd name="connsiteX4" fmla="*/ 5129544 w 7395040"/>
              <a:gd name="connsiteY4" fmla="*/ 1074424 h 1824123"/>
              <a:gd name="connsiteX5" fmla="*/ 591565 w 7395040"/>
              <a:gd name="connsiteY5" fmla="*/ 1092483 h 1824123"/>
              <a:gd name="connsiteX6" fmla="*/ 42504 w 7395040"/>
              <a:gd name="connsiteY6" fmla="*/ 966277 h 1824123"/>
              <a:gd name="connsiteX7" fmla="*/ 97990 w 7395040"/>
              <a:gd name="connsiteY7" fmla="*/ 111727 h 1824123"/>
              <a:gd name="connsiteX8" fmla="*/ 1030829 w 7395040"/>
              <a:gd name="connsiteY8" fmla="*/ 1553 h 1824123"/>
              <a:gd name="connsiteX9" fmla="*/ 2205108 w 7395040"/>
              <a:gd name="connsiteY9" fmla="*/ 145619 h 1824123"/>
              <a:gd name="connsiteX10" fmla="*/ 2414984 w 7395040"/>
              <a:gd name="connsiteY10" fmla="*/ 968617 h 1824123"/>
              <a:gd name="connsiteX11" fmla="*/ 7086551 w 7395040"/>
              <a:gd name="connsiteY11" fmla="*/ 977151 h 1824123"/>
              <a:gd name="connsiteX12" fmla="*/ 7303900 w 7395040"/>
              <a:gd name="connsiteY12" fmla="*/ 1058590 h 1824123"/>
              <a:gd name="connsiteX0" fmla="*/ 7303900 w 7395040"/>
              <a:gd name="connsiteY0" fmla="*/ 1067083 h 1824123"/>
              <a:gd name="connsiteX1" fmla="*/ 7338948 w 7395040"/>
              <a:gd name="connsiteY1" fmla="*/ 1708750 h 1824123"/>
              <a:gd name="connsiteX2" fmla="*/ 6434402 w 7395040"/>
              <a:gd name="connsiteY2" fmla="*/ 1807491 h 1824123"/>
              <a:gd name="connsiteX3" fmla="*/ 5395333 w 7395040"/>
              <a:gd name="connsiteY3" fmla="*/ 1824123 h 1824123"/>
              <a:gd name="connsiteX4" fmla="*/ 2170783 w 7395040"/>
              <a:gd name="connsiteY4" fmla="*/ 1074424 h 1824123"/>
              <a:gd name="connsiteX5" fmla="*/ 591565 w 7395040"/>
              <a:gd name="connsiteY5" fmla="*/ 1092483 h 1824123"/>
              <a:gd name="connsiteX6" fmla="*/ 42504 w 7395040"/>
              <a:gd name="connsiteY6" fmla="*/ 966277 h 1824123"/>
              <a:gd name="connsiteX7" fmla="*/ 97990 w 7395040"/>
              <a:gd name="connsiteY7" fmla="*/ 111727 h 1824123"/>
              <a:gd name="connsiteX8" fmla="*/ 1030829 w 7395040"/>
              <a:gd name="connsiteY8" fmla="*/ 1553 h 1824123"/>
              <a:gd name="connsiteX9" fmla="*/ 2205108 w 7395040"/>
              <a:gd name="connsiteY9" fmla="*/ 145619 h 1824123"/>
              <a:gd name="connsiteX10" fmla="*/ 2414984 w 7395040"/>
              <a:gd name="connsiteY10" fmla="*/ 968617 h 1824123"/>
              <a:gd name="connsiteX11" fmla="*/ 7086551 w 7395040"/>
              <a:gd name="connsiteY11" fmla="*/ 977151 h 1824123"/>
              <a:gd name="connsiteX12" fmla="*/ 7303900 w 7395040"/>
              <a:gd name="connsiteY12" fmla="*/ 1058590 h 1824123"/>
              <a:gd name="connsiteX0" fmla="*/ 7303900 w 7395040"/>
              <a:gd name="connsiteY0" fmla="*/ 1067083 h 1824123"/>
              <a:gd name="connsiteX1" fmla="*/ 7338948 w 7395040"/>
              <a:gd name="connsiteY1" fmla="*/ 1708750 h 1824123"/>
              <a:gd name="connsiteX2" fmla="*/ 6434402 w 7395040"/>
              <a:gd name="connsiteY2" fmla="*/ 1807491 h 1824123"/>
              <a:gd name="connsiteX3" fmla="*/ 2486717 w 7395040"/>
              <a:gd name="connsiteY3" fmla="*/ 1824123 h 1824123"/>
              <a:gd name="connsiteX4" fmla="*/ 2170783 w 7395040"/>
              <a:gd name="connsiteY4" fmla="*/ 1074424 h 1824123"/>
              <a:gd name="connsiteX5" fmla="*/ 591565 w 7395040"/>
              <a:gd name="connsiteY5" fmla="*/ 1092483 h 1824123"/>
              <a:gd name="connsiteX6" fmla="*/ 42504 w 7395040"/>
              <a:gd name="connsiteY6" fmla="*/ 966277 h 1824123"/>
              <a:gd name="connsiteX7" fmla="*/ 97990 w 7395040"/>
              <a:gd name="connsiteY7" fmla="*/ 111727 h 1824123"/>
              <a:gd name="connsiteX8" fmla="*/ 1030829 w 7395040"/>
              <a:gd name="connsiteY8" fmla="*/ 1553 h 1824123"/>
              <a:gd name="connsiteX9" fmla="*/ 2205108 w 7395040"/>
              <a:gd name="connsiteY9" fmla="*/ 145619 h 1824123"/>
              <a:gd name="connsiteX10" fmla="*/ 2414984 w 7395040"/>
              <a:gd name="connsiteY10" fmla="*/ 968617 h 1824123"/>
              <a:gd name="connsiteX11" fmla="*/ 7086551 w 7395040"/>
              <a:gd name="connsiteY11" fmla="*/ 977151 h 1824123"/>
              <a:gd name="connsiteX12" fmla="*/ 7303900 w 7395040"/>
              <a:gd name="connsiteY12" fmla="*/ 1058590 h 1824123"/>
              <a:gd name="connsiteX0" fmla="*/ 7303900 w 7395040"/>
              <a:gd name="connsiteY0" fmla="*/ 1067083 h 1824123"/>
              <a:gd name="connsiteX1" fmla="*/ 7338948 w 7395040"/>
              <a:gd name="connsiteY1" fmla="*/ 1708750 h 1824123"/>
              <a:gd name="connsiteX2" fmla="*/ 6434402 w 7395040"/>
              <a:gd name="connsiteY2" fmla="*/ 1807491 h 1824123"/>
              <a:gd name="connsiteX3" fmla="*/ 2486717 w 7395040"/>
              <a:gd name="connsiteY3" fmla="*/ 1824123 h 1824123"/>
              <a:gd name="connsiteX4" fmla="*/ 2170783 w 7395040"/>
              <a:gd name="connsiteY4" fmla="*/ 1074424 h 1824123"/>
              <a:gd name="connsiteX5" fmla="*/ 591565 w 7395040"/>
              <a:gd name="connsiteY5" fmla="*/ 1092483 h 1824123"/>
              <a:gd name="connsiteX6" fmla="*/ 42504 w 7395040"/>
              <a:gd name="connsiteY6" fmla="*/ 966277 h 1824123"/>
              <a:gd name="connsiteX7" fmla="*/ 97990 w 7395040"/>
              <a:gd name="connsiteY7" fmla="*/ 111727 h 1824123"/>
              <a:gd name="connsiteX8" fmla="*/ 1030829 w 7395040"/>
              <a:gd name="connsiteY8" fmla="*/ 1553 h 1824123"/>
              <a:gd name="connsiteX9" fmla="*/ 2205108 w 7395040"/>
              <a:gd name="connsiteY9" fmla="*/ 145619 h 1824123"/>
              <a:gd name="connsiteX10" fmla="*/ 2414984 w 7395040"/>
              <a:gd name="connsiteY10" fmla="*/ 968617 h 1824123"/>
              <a:gd name="connsiteX11" fmla="*/ 7086551 w 7395040"/>
              <a:gd name="connsiteY11" fmla="*/ 977151 h 1824123"/>
              <a:gd name="connsiteX0" fmla="*/ 7338948 w 7338947"/>
              <a:gd name="connsiteY0" fmla="*/ 1708750 h 1824123"/>
              <a:gd name="connsiteX1" fmla="*/ 6434402 w 7338947"/>
              <a:gd name="connsiteY1" fmla="*/ 1807491 h 1824123"/>
              <a:gd name="connsiteX2" fmla="*/ 2486717 w 7338947"/>
              <a:gd name="connsiteY2" fmla="*/ 1824123 h 1824123"/>
              <a:gd name="connsiteX3" fmla="*/ 2170783 w 7338947"/>
              <a:gd name="connsiteY3" fmla="*/ 1074424 h 1824123"/>
              <a:gd name="connsiteX4" fmla="*/ 591565 w 7338947"/>
              <a:gd name="connsiteY4" fmla="*/ 1092483 h 1824123"/>
              <a:gd name="connsiteX5" fmla="*/ 42504 w 7338947"/>
              <a:gd name="connsiteY5" fmla="*/ 966277 h 1824123"/>
              <a:gd name="connsiteX6" fmla="*/ 97990 w 7338947"/>
              <a:gd name="connsiteY6" fmla="*/ 111727 h 1824123"/>
              <a:gd name="connsiteX7" fmla="*/ 1030829 w 7338947"/>
              <a:gd name="connsiteY7" fmla="*/ 1553 h 1824123"/>
              <a:gd name="connsiteX8" fmla="*/ 2205108 w 7338947"/>
              <a:gd name="connsiteY8" fmla="*/ 145619 h 1824123"/>
              <a:gd name="connsiteX9" fmla="*/ 2414984 w 7338947"/>
              <a:gd name="connsiteY9" fmla="*/ 968617 h 1824123"/>
              <a:gd name="connsiteX10" fmla="*/ 7086551 w 7338947"/>
              <a:gd name="connsiteY10" fmla="*/ 977151 h 1824123"/>
              <a:gd name="connsiteX0" fmla="*/ 6434402 w 7086550"/>
              <a:gd name="connsiteY0" fmla="*/ 1807491 h 1824123"/>
              <a:gd name="connsiteX1" fmla="*/ 2486717 w 7086550"/>
              <a:gd name="connsiteY1" fmla="*/ 1824123 h 1824123"/>
              <a:gd name="connsiteX2" fmla="*/ 2170783 w 7086550"/>
              <a:gd name="connsiteY2" fmla="*/ 1074424 h 1824123"/>
              <a:gd name="connsiteX3" fmla="*/ 591565 w 7086550"/>
              <a:gd name="connsiteY3" fmla="*/ 1092483 h 1824123"/>
              <a:gd name="connsiteX4" fmla="*/ 42504 w 7086550"/>
              <a:gd name="connsiteY4" fmla="*/ 966277 h 1824123"/>
              <a:gd name="connsiteX5" fmla="*/ 97990 w 7086550"/>
              <a:gd name="connsiteY5" fmla="*/ 111727 h 1824123"/>
              <a:gd name="connsiteX6" fmla="*/ 1030829 w 7086550"/>
              <a:gd name="connsiteY6" fmla="*/ 1553 h 1824123"/>
              <a:gd name="connsiteX7" fmla="*/ 2205108 w 7086550"/>
              <a:gd name="connsiteY7" fmla="*/ 145619 h 1824123"/>
              <a:gd name="connsiteX8" fmla="*/ 2414984 w 7086550"/>
              <a:gd name="connsiteY8" fmla="*/ 968617 h 1824123"/>
              <a:gd name="connsiteX9" fmla="*/ 7086551 w 7086550"/>
              <a:gd name="connsiteY9" fmla="*/ 977151 h 1824123"/>
              <a:gd name="connsiteX0" fmla="*/ 17918410 w 17918410"/>
              <a:gd name="connsiteY0" fmla="*/ 1851433 h 1855341"/>
              <a:gd name="connsiteX1" fmla="*/ 2486717 w 17918410"/>
              <a:gd name="connsiteY1" fmla="*/ 1824123 h 1855341"/>
              <a:gd name="connsiteX2" fmla="*/ 2170783 w 17918410"/>
              <a:gd name="connsiteY2" fmla="*/ 1074424 h 1855341"/>
              <a:gd name="connsiteX3" fmla="*/ 591565 w 17918410"/>
              <a:gd name="connsiteY3" fmla="*/ 1092483 h 1855341"/>
              <a:gd name="connsiteX4" fmla="*/ 42504 w 17918410"/>
              <a:gd name="connsiteY4" fmla="*/ 966277 h 1855341"/>
              <a:gd name="connsiteX5" fmla="*/ 97990 w 17918410"/>
              <a:gd name="connsiteY5" fmla="*/ 111727 h 1855341"/>
              <a:gd name="connsiteX6" fmla="*/ 1030829 w 17918410"/>
              <a:gd name="connsiteY6" fmla="*/ 1553 h 1855341"/>
              <a:gd name="connsiteX7" fmla="*/ 2205108 w 17918410"/>
              <a:gd name="connsiteY7" fmla="*/ 145619 h 1855341"/>
              <a:gd name="connsiteX8" fmla="*/ 2414984 w 17918410"/>
              <a:gd name="connsiteY8" fmla="*/ 968617 h 1855341"/>
              <a:gd name="connsiteX9" fmla="*/ 7086551 w 17918410"/>
              <a:gd name="connsiteY9" fmla="*/ 977151 h 1855341"/>
              <a:gd name="connsiteX0" fmla="*/ 17918410 w 18018927"/>
              <a:gd name="connsiteY0" fmla="*/ 1851433 h 1855341"/>
              <a:gd name="connsiteX1" fmla="*/ 2486717 w 18018927"/>
              <a:gd name="connsiteY1" fmla="*/ 1824123 h 1855341"/>
              <a:gd name="connsiteX2" fmla="*/ 2170783 w 18018927"/>
              <a:gd name="connsiteY2" fmla="*/ 1074424 h 1855341"/>
              <a:gd name="connsiteX3" fmla="*/ 591565 w 18018927"/>
              <a:gd name="connsiteY3" fmla="*/ 1092483 h 1855341"/>
              <a:gd name="connsiteX4" fmla="*/ 42504 w 18018927"/>
              <a:gd name="connsiteY4" fmla="*/ 966277 h 1855341"/>
              <a:gd name="connsiteX5" fmla="*/ 97990 w 18018927"/>
              <a:gd name="connsiteY5" fmla="*/ 111727 h 1855341"/>
              <a:gd name="connsiteX6" fmla="*/ 1030829 w 18018927"/>
              <a:gd name="connsiteY6" fmla="*/ 1553 h 1855341"/>
              <a:gd name="connsiteX7" fmla="*/ 2205108 w 18018927"/>
              <a:gd name="connsiteY7" fmla="*/ 145619 h 1855341"/>
              <a:gd name="connsiteX8" fmla="*/ 2414984 w 18018927"/>
              <a:gd name="connsiteY8" fmla="*/ 968617 h 1855341"/>
              <a:gd name="connsiteX9" fmla="*/ 18018927 w 18018927"/>
              <a:gd name="connsiteY9" fmla="*/ 955181 h 1855341"/>
              <a:gd name="connsiteX0" fmla="*/ 18119007 w 18119007"/>
              <a:gd name="connsiteY0" fmla="*/ 1499902 h 1824123"/>
              <a:gd name="connsiteX1" fmla="*/ 2486717 w 18119007"/>
              <a:gd name="connsiteY1" fmla="*/ 1824123 h 1824123"/>
              <a:gd name="connsiteX2" fmla="*/ 2170783 w 18119007"/>
              <a:gd name="connsiteY2" fmla="*/ 1074424 h 1824123"/>
              <a:gd name="connsiteX3" fmla="*/ 591565 w 18119007"/>
              <a:gd name="connsiteY3" fmla="*/ 1092483 h 1824123"/>
              <a:gd name="connsiteX4" fmla="*/ 42504 w 18119007"/>
              <a:gd name="connsiteY4" fmla="*/ 966277 h 1824123"/>
              <a:gd name="connsiteX5" fmla="*/ 97990 w 18119007"/>
              <a:gd name="connsiteY5" fmla="*/ 111727 h 1824123"/>
              <a:gd name="connsiteX6" fmla="*/ 1030829 w 18119007"/>
              <a:gd name="connsiteY6" fmla="*/ 1553 h 1824123"/>
              <a:gd name="connsiteX7" fmla="*/ 2205108 w 18119007"/>
              <a:gd name="connsiteY7" fmla="*/ 145619 h 1824123"/>
              <a:gd name="connsiteX8" fmla="*/ 2414984 w 18119007"/>
              <a:gd name="connsiteY8" fmla="*/ 968617 h 1824123"/>
              <a:gd name="connsiteX9" fmla="*/ 18018927 w 18119007"/>
              <a:gd name="connsiteY9" fmla="*/ 955181 h 1824123"/>
              <a:gd name="connsiteX0" fmla="*/ 18119007 w 18119007"/>
              <a:gd name="connsiteY0" fmla="*/ 1499902 h 1868064"/>
              <a:gd name="connsiteX1" fmla="*/ 17525040 w 18119007"/>
              <a:gd name="connsiteY1" fmla="*/ 1868064 h 1868064"/>
              <a:gd name="connsiteX2" fmla="*/ 2486717 w 18119007"/>
              <a:gd name="connsiteY2" fmla="*/ 1824123 h 1868064"/>
              <a:gd name="connsiteX3" fmla="*/ 2170783 w 18119007"/>
              <a:gd name="connsiteY3" fmla="*/ 1074424 h 1868064"/>
              <a:gd name="connsiteX4" fmla="*/ 591565 w 18119007"/>
              <a:gd name="connsiteY4" fmla="*/ 1092483 h 1868064"/>
              <a:gd name="connsiteX5" fmla="*/ 42504 w 18119007"/>
              <a:gd name="connsiteY5" fmla="*/ 966277 h 1868064"/>
              <a:gd name="connsiteX6" fmla="*/ 97990 w 18119007"/>
              <a:gd name="connsiteY6" fmla="*/ 111727 h 1868064"/>
              <a:gd name="connsiteX7" fmla="*/ 1030829 w 18119007"/>
              <a:gd name="connsiteY7" fmla="*/ 1553 h 1868064"/>
              <a:gd name="connsiteX8" fmla="*/ 2205108 w 18119007"/>
              <a:gd name="connsiteY8" fmla="*/ 145619 h 1868064"/>
              <a:gd name="connsiteX9" fmla="*/ 2414984 w 18119007"/>
              <a:gd name="connsiteY9" fmla="*/ 968617 h 1868064"/>
              <a:gd name="connsiteX10" fmla="*/ 18018927 w 18119007"/>
              <a:gd name="connsiteY10" fmla="*/ 955181 h 1868064"/>
              <a:gd name="connsiteX0" fmla="*/ 18119007 w 18119007"/>
              <a:gd name="connsiteY0" fmla="*/ 1499902 h 1868064"/>
              <a:gd name="connsiteX1" fmla="*/ 17525040 w 18119007"/>
              <a:gd name="connsiteY1" fmla="*/ 1868064 h 1868064"/>
              <a:gd name="connsiteX2" fmla="*/ 2486717 w 18119007"/>
              <a:gd name="connsiteY2" fmla="*/ 1824123 h 1868064"/>
              <a:gd name="connsiteX3" fmla="*/ 2170783 w 18119007"/>
              <a:gd name="connsiteY3" fmla="*/ 1074424 h 1868064"/>
              <a:gd name="connsiteX4" fmla="*/ 591565 w 18119007"/>
              <a:gd name="connsiteY4" fmla="*/ 1092483 h 1868064"/>
              <a:gd name="connsiteX5" fmla="*/ 42504 w 18119007"/>
              <a:gd name="connsiteY5" fmla="*/ 966277 h 1868064"/>
              <a:gd name="connsiteX6" fmla="*/ 97990 w 18119007"/>
              <a:gd name="connsiteY6" fmla="*/ 111727 h 1868064"/>
              <a:gd name="connsiteX7" fmla="*/ 1030829 w 18119007"/>
              <a:gd name="connsiteY7" fmla="*/ 1553 h 1868064"/>
              <a:gd name="connsiteX8" fmla="*/ 2205108 w 18119007"/>
              <a:gd name="connsiteY8" fmla="*/ 145619 h 1868064"/>
              <a:gd name="connsiteX9" fmla="*/ 2414984 w 18119007"/>
              <a:gd name="connsiteY9" fmla="*/ 968617 h 1868064"/>
              <a:gd name="connsiteX10" fmla="*/ 18069079 w 18119007"/>
              <a:gd name="connsiteY10" fmla="*/ 1460506 h 1868064"/>
              <a:gd name="connsiteX0" fmla="*/ 18119007 w 18119007"/>
              <a:gd name="connsiteY0" fmla="*/ 1499902 h 1868064"/>
              <a:gd name="connsiteX1" fmla="*/ 17525040 w 18119007"/>
              <a:gd name="connsiteY1" fmla="*/ 1868064 h 1868064"/>
              <a:gd name="connsiteX2" fmla="*/ 2486717 w 18119007"/>
              <a:gd name="connsiteY2" fmla="*/ 1824123 h 1868064"/>
              <a:gd name="connsiteX3" fmla="*/ 2170783 w 18119007"/>
              <a:gd name="connsiteY3" fmla="*/ 1074424 h 1868064"/>
              <a:gd name="connsiteX4" fmla="*/ 591565 w 18119007"/>
              <a:gd name="connsiteY4" fmla="*/ 1092483 h 1868064"/>
              <a:gd name="connsiteX5" fmla="*/ 42504 w 18119007"/>
              <a:gd name="connsiteY5" fmla="*/ 966277 h 1868064"/>
              <a:gd name="connsiteX6" fmla="*/ 97990 w 18119007"/>
              <a:gd name="connsiteY6" fmla="*/ 111727 h 1868064"/>
              <a:gd name="connsiteX7" fmla="*/ 1030829 w 18119007"/>
              <a:gd name="connsiteY7" fmla="*/ 1553 h 1868064"/>
              <a:gd name="connsiteX8" fmla="*/ 2205108 w 18119007"/>
              <a:gd name="connsiteY8" fmla="*/ 145619 h 1868064"/>
              <a:gd name="connsiteX9" fmla="*/ 2414984 w 18119007"/>
              <a:gd name="connsiteY9" fmla="*/ 968617 h 1868064"/>
              <a:gd name="connsiteX10" fmla="*/ 17424744 w 18119007"/>
              <a:gd name="connsiteY10" fmla="*/ 1011208 h 1868064"/>
              <a:gd name="connsiteX11" fmla="*/ 18069079 w 18119007"/>
              <a:gd name="connsiteY11" fmla="*/ 1460506 h 1868064"/>
              <a:gd name="connsiteX0" fmla="*/ 18119007 w 18119007"/>
              <a:gd name="connsiteY0" fmla="*/ 1499902 h 1868064"/>
              <a:gd name="connsiteX1" fmla="*/ 17525040 w 18119007"/>
              <a:gd name="connsiteY1" fmla="*/ 1868064 h 1868064"/>
              <a:gd name="connsiteX2" fmla="*/ 2486717 w 18119007"/>
              <a:gd name="connsiteY2" fmla="*/ 1824123 h 1868064"/>
              <a:gd name="connsiteX3" fmla="*/ 2170783 w 18119007"/>
              <a:gd name="connsiteY3" fmla="*/ 1074424 h 1868064"/>
              <a:gd name="connsiteX4" fmla="*/ 591565 w 18119007"/>
              <a:gd name="connsiteY4" fmla="*/ 1092483 h 1868064"/>
              <a:gd name="connsiteX5" fmla="*/ 42504 w 18119007"/>
              <a:gd name="connsiteY5" fmla="*/ 966277 h 1868064"/>
              <a:gd name="connsiteX6" fmla="*/ 97990 w 18119007"/>
              <a:gd name="connsiteY6" fmla="*/ 111727 h 1868064"/>
              <a:gd name="connsiteX7" fmla="*/ 1030829 w 18119007"/>
              <a:gd name="connsiteY7" fmla="*/ 1553 h 1868064"/>
              <a:gd name="connsiteX8" fmla="*/ 2205108 w 18119007"/>
              <a:gd name="connsiteY8" fmla="*/ 145619 h 1868064"/>
              <a:gd name="connsiteX9" fmla="*/ 2414984 w 18119007"/>
              <a:gd name="connsiteY9" fmla="*/ 968617 h 1868064"/>
              <a:gd name="connsiteX10" fmla="*/ 17424744 w 18119007"/>
              <a:gd name="connsiteY10" fmla="*/ 1011208 h 1868064"/>
              <a:gd name="connsiteX11" fmla="*/ 18069079 w 18119007"/>
              <a:gd name="connsiteY11" fmla="*/ 1460506 h 1868064"/>
              <a:gd name="connsiteX0" fmla="*/ 18119007 w 18376308"/>
              <a:gd name="connsiteY0" fmla="*/ 1499902 h 1868064"/>
              <a:gd name="connsiteX1" fmla="*/ 17525040 w 18376308"/>
              <a:gd name="connsiteY1" fmla="*/ 1868064 h 1868064"/>
              <a:gd name="connsiteX2" fmla="*/ 2486717 w 18376308"/>
              <a:gd name="connsiteY2" fmla="*/ 1824123 h 1868064"/>
              <a:gd name="connsiteX3" fmla="*/ 2170783 w 18376308"/>
              <a:gd name="connsiteY3" fmla="*/ 1074424 h 1868064"/>
              <a:gd name="connsiteX4" fmla="*/ 591565 w 18376308"/>
              <a:gd name="connsiteY4" fmla="*/ 1092483 h 1868064"/>
              <a:gd name="connsiteX5" fmla="*/ 42504 w 18376308"/>
              <a:gd name="connsiteY5" fmla="*/ 966277 h 1868064"/>
              <a:gd name="connsiteX6" fmla="*/ 97990 w 18376308"/>
              <a:gd name="connsiteY6" fmla="*/ 111727 h 1868064"/>
              <a:gd name="connsiteX7" fmla="*/ 1030829 w 18376308"/>
              <a:gd name="connsiteY7" fmla="*/ 1553 h 1868064"/>
              <a:gd name="connsiteX8" fmla="*/ 2205108 w 18376308"/>
              <a:gd name="connsiteY8" fmla="*/ 145619 h 1868064"/>
              <a:gd name="connsiteX9" fmla="*/ 2414984 w 18376308"/>
              <a:gd name="connsiteY9" fmla="*/ 968617 h 1868064"/>
              <a:gd name="connsiteX10" fmla="*/ 17424744 w 18376308"/>
              <a:gd name="connsiteY10" fmla="*/ 1011208 h 1868064"/>
              <a:gd name="connsiteX11" fmla="*/ 18369972 w 18376308"/>
              <a:gd name="connsiteY11" fmla="*/ 1284741 h 1868064"/>
              <a:gd name="connsiteX0" fmla="*/ 18119007 w 18376308"/>
              <a:gd name="connsiteY0" fmla="*/ 1499902 h 1883945"/>
              <a:gd name="connsiteX1" fmla="*/ 17525040 w 18376308"/>
              <a:gd name="connsiteY1" fmla="*/ 1868064 h 1883945"/>
              <a:gd name="connsiteX2" fmla="*/ 2486717 w 18376308"/>
              <a:gd name="connsiteY2" fmla="*/ 1824123 h 1883945"/>
              <a:gd name="connsiteX3" fmla="*/ 2170783 w 18376308"/>
              <a:gd name="connsiteY3" fmla="*/ 1074424 h 1883945"/>
              <a:gd name="connsiteX4" fmla="*/ 591565 w 18376308"/>
              <a:gd name="connsiteY4" fmla="*/ 1092483 h 1883945"/>
              <a:gd name="connsiteX5" fmla="*/ 42504 w 18376308"/>
              <a:gd name="connsiteY5" fmla="*/ 966277 h 1883945"/>
              <a:gd name="connsiteX6" fmla="*/ 97990 w 18376308"/>
              <a:gd name="connsiteY6" fmla="*/ 111727 h 1883945"/>
              <a:gd name="connsiteX7" fmla="*/ 1030829 w 18376308"/>
              <a:gd name="connsiteY7" fmla="*/ 1553 h 1883945"/>
              <a:gd name="connsiteX8" fmla="*/ 2205108 w 18376308"/>
              <a:gd name="connsiteY8" fmla="*/ 145619 h 1883945"/>
              <a:gd name="connsiteX9" fmla="*/ 2414984 w 18376308"/>
              <a:gd name="connsiteY9" fmla="*/ 968617 h 1883945"/>
              <a:gd name="connsiteX10" fmla="*/ 17424744 w 18376308"/>
              <a:gd name="connsiteY10" fmla="*/ 1011208 h 1883945"/>
              <a:gd name="connsiteX11" fmla="*/ 18369972 w 18376308"/>
              <a:gd name="connsiteY11" fmla="*/ 1284741 h 1883945"/>
              <a:gd name="connsiteX0" fmla="*/ 18119007 w 18376308"/>
              <a:gd name="connsiteY0" fmla="*/ 1499902 h 1868064"/>
              <a:gd name="connsiteX1" fmla="*/ 17525040 w 18376308"/>
              <a:gd name="connsiteY1" fmla="*/ 1868064 h 1868064"/>
              <a:gd name="connsiteX2" fmla="*/ 2486717 w 18376308"/>
              <a:gd name="connsiteY2" fmla="*/ 1824123 h 1868064"/>
              <a:gd name="connsiteX3" fmla="*/ 2170783 w 18376308"/>
              <a:gd name="connsiteY3" fmla="*/ 1074424 h 1868064"/>
              <a:gd name="connsiteX4" fmla="*/ 591565 w 18376308"/>
              <a:gd name="connsiteY4" fmla="*/ 1092483 h 1868064"/>
              <a:gd name="connsiteX5" fmla="*/ 42504 w 18376308"/>
              <a:gd name="connsiteY5" fmla="*/ 966277 h 1868064"/>
              <a:gd name="connsiteX6" fmla="*/ 97990 w 18376308"/>
              <a:gd name="connsiteY6" fmla="*/ 111727 h 1868064"/>
              <a:gd name="connsiteX7" fmla="*/ 1030829 w 18376308"/>
              <a:gd name="connsiteY7" fmla="*/ 1553 h 1868064"/>
              <a:gd name="connsiteX8" fmla="*/ 2205108 w 18376308"/>
              <a:gd name="connsiteY8" fmla="*/ 145619 h 1868064"/>
              <a:gd name="connsiteX9" fmla="*/ 2414984 w 18376308"/>
              <a:gd name="connsiteY9" fmla="*/ 968617 h 1868064"/>
              <a:gd name="connsiteX10" fmla="*/ 17424744 w 18376308"/>
              <a:gd name="connsiteY10" fmla="*/ 1011208 h 1868064"/>
              <a:gd name="connsiteX11" fmla="*/ 18369972 w 18376308"/>
              <a:gd name="connsiteY11" fmla="*/ 1284741 h 1868064"/>
              <a:gd name="connsiteX0" fmla="*/ 18119007 w 18177576"/>
              <a:gd name="connsiteY0" fmla="*/ 1499902 h 1868064"/>
              <a:gd name="connsiteX1" fmla="*/ 17525040 w 18177576"/>
              <a:gd name="connsiteY1" fmla="*/ 1868064 h 1868064"/>
              <a:gd name="connsiteX2" fmla="*/ 2486717 w 18177576"/>
              <a:gd name="connsiteY2" fmla="*/ 1824123 h 1868064"/>
              <a:gd name="connsiteX3" fmla="*/ 2170783 w 18177576"/>
              <a:gd name="connsiteY3" fmla="*/ 1074424 h 1868064"/>
              <a:gd name="connsiteX4" fmla="*/ 591565 w 18177576"/>
              <a:gd name="connsiteY4" fmla="*/ 1092483 h 1868064"/>
              <a:gd name="connsiteX5" fmla="*/ 42504 w 18177576"/>
              <a:gd name="connsiteY5" fmla="*/ 966277 h 1868064"/>
              <a:gd name="connsiteX6" fmla="*/ 97990 w 18177576"/>
              <a:gd name="connsiteY6" fmla="*/ 111727 h 1868064"/>
              <a:gd name="connsiteX7" fmla="*/ 1030829 w 18177576"/>
              <a:gd name="connsiteY7" fmla="*/ 1553 h 1868064"/>
              <a:gd name="connsiteX8" fmla="*/ 2205108 w 18177576"/>
              <a:gd name="connsiteY8" fmla="*/ 145619 h 1868064"/>
              <a:gd name="connsiteX9" fmla="*/ 2414984 w 18177576"/>
              <a:gd name="connsiteY9" fmla="*/ 968617 h 1868064"/>
              <a:gd name="connsiteX10" fmla="*/ 17424744 w 18177576"/>
              <a:gd name="connsiteY10" fmla="*/ 1011208 h 1868064"/>
              <a:gd name="connsiteX11" fmla="*/ 18169379 w 18177576"/>
              <a:gd name="connsiteY11" fmla="*/ 1416565 h 1868064"/>
              <a:gd name="connsiteX0" fmla="*/ 18119007 w 18177580"/>
              <a:gd name="connsiteY0" fmla="*/ 1499902 h 1868064"/>
              <a:gd name="connsiteX1" fmla="*/ 17525040 w 18177580"/>
              <a:gd name="connsiteY1" fmla="*/ 1868064 h 1868064"/>
              <a:gd name="connsiteX2" fmla="*/ 2486717 w 18177580"/>
              <a:gd name="connsiteY2" fmla="*/ 1824123 h 1868064"/>
              <a:gd name="connsiteX3" fmla="*/ 2170783 w 18177580"/>
              <a:gd name="connsiteY3" fmla="*/ 1074424 h 1868064"/>
              <a:gd name="connsiteX4" fmla="*/ 591565 w 18177580"/>
              <a:gd name="connsiteY4" fmla="*/ 1092483 h 1868064"/>
              <a:gd name="connsiteX5" fmla="*/ 42504 w 18177580"/>
              <a:gd name="connsiteY5" fmla="*/ 966277 h 1868064"/>
              <a:gd name="connsiteX6" fmla="*/ 97990 w 18177580"/>
              <a:gd name="connsiteY6" fmla="*/ 111727 h 1868064"/>
              <a:gd name="connsiteX7" fmla="*/ 1030829 w 18177580"/>
              <a:gd name="connsiteY7" fmla="*/ 1553 h 1868064"/>
              <a:gd name="connsiteX8" fmla="*/ 2205108 w 18177580"/>
              <a:gd name="connsiteY8" fmla="*/ 145619 h 1868064"/>
              <a:gd name="connsiteX9" fmla="*/ 2414984 w 18177580"/>
              <a:gd name="connsiteY9" fmla="*/ 968617 h 1868064"/>
              <a:gd name="connsiteX10" fmla="*/ 17424744 w 18177580"/>
              <a:gd name="connsiteY10" fmla="*/ 1011208 h 1868064"/>
              <a:gd name="connsiteX11" fmla="*/ 18169383 w 18177580"/>
              <a:gd name="connsiteY11" fmla="*/ 1350653 h 1868064"/>
              <a:gd name="connsiteX0" fmla="*/ 18219307 w 18227188"/>
              <a:gd name="connsiteY0" fmla="*/ 1368078 h 1868064"/>
              <a:gd name="connsiteX1" fmla="*/ 17525040 w 18227188"/>
              <a:gd name="connsiteY1" fmla="*/ 1868064 h 1868064"/>
              <a:gd name="connsiteX2" fmla="*/ 2486717 w 18227188"/>
              <a:gd name="connsiteY2" fmla="*/ 1824123 h 1868064"/>
              <a:gd name="connsiteX3" fmla="*/ 2170783 w 18227188"/>
              <a:gd name="connsiteY3" fmla="*/ 1074424 h 1868064"/>
              <a:gd name="connsiteX4" fmla="*/ 591565 w 18227188"/>
              <a:gd name="connsiteY4" fmla="*/ 1092483 h 1868064"/>
              <a:gd name="connsiteX5" fmla="*/ 42504 w 18227188"/>
              <a:gd name="connsiteY5" fmla="*/ 966277 h 1868064"/>
              <a:gd name="connsiteX6" fmla="*/ 97990 w 18227188"/>
              <a:gd name="connsiteY6" fmla="*/ 111727 h 1868064"/>
              <a:gd name="connsiteX7" fmla="*/ 1030829 w 18227188"/>
              <a:gd name="connsiteY7" fmla="*/ 1553 h 1868064"/>
              <a:gd name="connsiteX8" fmla="*/ 2205108 w 18227188"/>
              <a:gd name="connsiteY8" fmla="*/ 145619 h 1868064"/>
              <a:gd name="connsiteX9" fmla="*/ 2414984 w 18227188"/>
              <a:gd name="connsiteY9" fmla="*/ 968617 h 1868064"/>
              <a:gd name="connsiteX10" fmla="*/ 17424744 w 18227188"/>
              <a:gd name="connsiteY10" fmla="*/ 1011208 h 1868064"/>
              <a:gd name="connsiteX11" fmla="*/ 18169383 w 18227188"/>
              <a:gd name="connsiteY11" fmla="*/ 1350653 h 1868064"/>
              <a:gd name="connsiteX0" fmla="*/ 18219307 w 18227184"/>
              <a:gd name="connsiteY0" fmla="*/ 1368078 h 1868064"/>
              <a:gd name="connsiteX1" fmla="*/ 17525040 w 18227184"/>
              <a:gd name="connsiteY1" fmla="*/ 1868064 h 1868064"/>
              <a:gd name="connsiteX2" fmla="*/ 2486717 w 18227184"/>
              <a:gd name="connsiteY2" fmla="*/ 1824123 h 1868064"/>
              <a:gd name="connsiteX3" fmla="*/ 1268110 w 18227184"/>
              <a:gd name="connsiteY3" fmla="*/ 1755515 h 1868064"/>
              <a:gd name="connsiteX4" fmla="*/ 591565 w 18227184"/>
              <a:gd name="connsiteY4" fmla="*/ 1092483 h 1868064"/>
              <a:gd name="connsiteX5" fmla="*/ 42504 w 18227184"/>
              <a:gd name="connsiteY5" fmla="*/ 966277 h 1868064"/>
              <a:gd name="connsiteX6" fmla="*/ 97990 w 18227184"/>
              <a:gd name="connsiteY6" fmla="*/ 111727 h 1868064"/>
              <a:gd name="connsiteX7" fmla="*/ 1030829 w 18227184"/>
              <a:gd name="connsiteY7" fmla="*/ 1553 h 1868064"/>
              <a:gd name="connsiteX8" fmla="*/ 2205108 w 18227184"/>
              <a:gd name="connsiteY8" fmla="*/ 145619 h 1868064"/>
              <a:gd name="connsiteX9" fmla="*/ 2414984 w 18227184"/>
              <a:gd name="connsiteY9" fmla="*/ 968617 h 1868064"/>
              <a:gd name="connsiteX10" fmla="*/ 17424744 w 18227184"/>
              <a:gd name="connsiteY10" fmla="*/ 1011208 h 1868064"/>
              <a:gd name="connsiteX11" fmla="*/ 18169383 w 18227184"/>
              <a:gd name="connsiteY11" fmla="*/ 1350653 h 1868064"/>
              <a:gd name="connsiteX0" fmla="*/ 18269302 w 18277183"/>
              <a:gd name="connsiteY0" fmla="*/ 1368078 h 1868064"/>
              <a:gd name="connsiteX1" fmla="*/ 17575035 w 18277183"/>
              <a:gd name="connsiteY1" fmla="*/ 1868064 h 1868064"/>
              <a:gd name="connsiteX2" fmla="*/ 2536712 w 18277183"/>
              <a:gd name="connsiteY2" fmla="*/ 1824123 h 1868064"/>
              <a:gd name="connsiteX3" fmla="*/ 1318105 w 18277183"/>
              <a:gd name="connsiteY3" fmla="*/ 1755515 h 1868064"/>
              <a:gd name="connsiteX4" fmla="*/ 92499 w 18277183"/>
              <a:gd name="connsiteY4" fmla="*/ 966277 h 1868064"/>
              <a:gd name="connsiteX5" fmla="*/ 147985 w 18277183"/>
              <a:gd name="connsiteY5" fmla="*/ 111727 h 1868064"/>
              <a:gd name="connsiteX6" fmla="*/ 1080824 w 18277183"/>
              <a:gd name="connsiteY6" fmla="*/ 1553 h 1868064"/>
              <a:gd name="connsiteX7" fmla="*/ 2255103 w 18277183"/>
              <a:gd name="connsiteY7" fmla="*/ 145619 h 1868064"/>
              <a:gd name="connsiteX8" fmla="*/ 2464979 w 18277183"/>
              <a:gd name="connsiteY8" fmla="*/ 968617 h 1868064"/>
              <a:gd name="connsiteX9" fmla="*/ 17474739 w 18277183"/>
              <a:gd name="connsiteY9" fmla="*/ 1011208 h 1868064"/>
              <a:gd name="connsiteX10" fmla="*/ 18219378 w 18277183"/>
              <a:gd name="connsiteY10" fmla="*/ 1350653 h 1868064"/>
              <a:gd name="connsiteX0" fmla="*/ 18269302 w 18277179"/>
              <a:gd name="connsiteY0" fmla="*/ 1368078 h 1868064"/>
              <a:gd name="connsiteX1" fmla="*/ 17575035 w 18277179"/>
              <a:gd name="connsiteY1" fmla="*/ 1868064 h 1868064"/>
              <a:gd name="connsiteX2" fmla="*/ 2536712 w 18277179"/>
              <a:gd name="connsiteY2" fmla="*/ 1824123 h 1868064"/>
              <a:gd name="connsiteX3" fmla="*/ 1318105 w 18277179"/>
              <a:gd name="connsiteY3" fmla="*/ 1755515 h 1868064"/>
              <a:gd name="connsiteX4" fmla="*/ 92499 w 18277179"/>
              <a:gd name="connsiteY4" fmla="*/ 966277 h 1868064"/>
              <a:gd name="connsiteX5" fmla="*/ 147985 w 18277179"/>
              <a:gd name="connsiteY5" fmla="*/ 111727 h 1868064"/>
              <a:gd name="connsiteX6" fmla="*/ 1080824 w 18277179"/>
              <a:gd name="connsiteY6" fmla="*/ 1553 h 1868064"/>
              <a:gd name="connsiteX7" fmla="*/ 2255103 w 18277179"/>
              <a:gd name="connsiteY7" fmla="*/ 145619 h 1868064"/>
              <a:gd name="connsiteX8" fmla="*/ 2464979 w 18277179"/>
              <a:gd name="connsiteY8" fmla="*/ 968617 h 1868064"/>
              <a:gd name="connsiteX9" fmla="*/ 17474739 w 18277179"/>
              <a:gd name="connsiteY9" fmla="*/ 1011208 h 1868064"/>
              <a:gd name="connsiteX10" fmla="*/ 18219378 w 18277179"/>
              <a:gd name="connsiteY10" fmla="*/ 1350653 h 1868064"/>
              <a:gd name="connsiteX0" fmla="*/ 18269302 w 18277183"/>
              <a:gd name="connsiteY0" fmla="*/ 1368078 h 1868064"/>
              <a:gd name="connsiteX1" fmla="*/ 17575035 w 18277183"/>
              <a:gd name="connsiteY1" fmla="*/ 1868064 h 1868064"/>
              <a:gd name="connsiteX2" fmla="*/ 2536712 w 18277183"/>
              <a:gd name="connsiteY2" fmla="*/ 1824123 h 1868064"/>
              <a:gd name="connsiteX3" fmla="*/ 1318105 w 18277183"/>
              <a:gd name="connsiteY3" fmla="*/ 1755515 h 1868064"/>
              <a:gd name="connsiteX4" fmla="*/ 92499 w 18277183"/>
              <a:gd name="connsiteY4" fmla="*/ 966277 h 1868064"/>
              <a:gd name="connsiteX5" fmla="*/ 147985 w 18277183"/>
              <a:gd name="connsiteY5" fmla="*/ 111727 h 1868064"/>
              <a:gd name="connsiteX6" fmla="*/ 1080824 w 18277183"/>
              <a:gd name="connsiteY6" fmla="*/ 1553 h 1868064"/>
              <a:gd name="connsiteX7" fmla="*/ 2255103 w 18277183"/>
              <a:gd name="connsiteY7" fmla="*/ 145619 h 1868064"/>
              <a:gd name="connsiteX8" fmla="*/ 2464979 w 18277183"/>
              <a:gd name="connsiteY8" fmla="*/ 968617 h 1868064"/>
              <a:gd name="connsiteX9" fmla="*/ 17474739 w 18277183"/>
              <a:gd name="connsiteY9" fmla="*/ 1011208 h 1868064"/>
              <a:gd name="connsiteX10" fmla="*/ 18219378 w 18277183"/>
              <a:gd name="connsiteY10" fmla="*/ 1350653 h 1868064"/>
              <a:gd name="connsiteX0" fmla="*/ 18269302 w 18277179"/>
              <a:gd name="connsiteY0" fmla="*/ 1368078 h 1890035"/>
              <a:gd name="connsiteX1" fmla="*/ 17575035 w 18277179"/>
              <a:gd name="connsiteY1" fmla="*/ 1868064 h 1890035"/>
              <a:gd name="connsiteX2" fmla="*/ 2536712 w 18277179"/>
              <a:gd name="connsiteY2" fmla="*/ 1890035 h 1890035"/>
              <a:gd name="connsiteX3" fmla="*/ 1318105 w 18277179"/>
              <a:gd name="connsiteY3" fmla="*/ 1755515 h 1890035"/>
              <a:gd name="connsiteX4" fmla="*/ 92499 w 18277179"/>
              <a:gd name="connsiteY4" fmla="*/ 966277 h 1890035"/>
              <a:gd name="connsiteX5" fmla="*/ 147985 w 18277179"/>
              <a:gd name="connsiteY5" fmla="*/ 111727 h 1890035"/>
              <a:gd name="connsiteX6" fmla="*/ 1080824 w 18277179"/>
              <a:gd name="connsiteY6" fmla="*/ 1553 h 1890035"/>
              <a:gd name="connsiteX7" fmla="*/ 2255103 w 18277179"/>
              <a:gd name="connsiteY7" fmla="*/ 145619 h 1890035"/>
              <a:gd name="connsiteX8" fmla="*/ 2464979 w 18277179"/>
              <a:gd name="connsiteY8" fmla="*/ 968617 h 1890035"/>
              <a:gd name="connsiteX9" fmla="*/ 17474739 w 18277179"/>
              <a:gd name="connsiteY9" fmla="*/ 1011208 h 1890035"/>
              <a:gd name="connsiteX10" fmla="*/ 18219378 w 18277179"/>
              <a:gd name="connsiteY10" fmla="*/ 1350653 h 1890035"/>
              <a:gd name="connsiteX0" fmla="*/ 18269302 w 18277182"/>
              <a:gd name="connsiteY0" fmla="*/ 1368078 h 1890035"/>
              <a:gd name="connsiteX1" fmla="*/ 17575035 w 18277182"/>
              <a:gd name="connsiteY1" fmla="*/ 1868064 h 1890035"/>
              <a:gd name="connsiteX2" fmla="*/ 2536712 w 18277182"/>
              <a:gd name="connsiteY2" fmla="*/ 1890035 h 1890035"/>
              <a:gd name="connsiteX3" fmla="*/ 1318105 w 18277182"/>
              <a:gd name="connsiteY3" fmla="*/ 1755515 h 1890035"/>
              <a:gd name="connsiteX4" fmla="*/ 92499 w 18277182"/>
              <a:gd name="connsiteY4" fmla="*/ 966277 h 1890035"/>
              <a:gd name="connsiteX5" fmla="*/ 147985 w 18277182"/>
              <a:gd name="connsiteY5" fmla="*/ 111727 h 1890035"/>
              <a:gd name="connsiteX6" fmla="*/ 1080824 w 18277182"/>
              <a:gd name="connsiteY6" fmla="*/ 1553 h 1890035"/>
              <a:gd name="connsiteX7" fmla="*/ 1690818 w 18277182"/>
              <a:gd name="connsiteY7" fmla="*/ 145619 h 1890035"/>
              <a:gd name="connsiteX8" fmla="*/ 2464979 w 18277182"/>
              <a:gd name="connsiteY8" fmla="*/ 968617 h 1890035"/>
              <a:gd name="connsiteX9" fmla="*/ 17474739 w 18277182"/>
              <a:gd name="connsiteY9" fmla="*/ 1011208 h 1890035"/>
              <a:gd name="connsiteX10" fmla="*/ 18219378 w 18277182"/>
              <a:gd name="connsiteY10" fmla="*/ 1350653 h 1890035"/>
              <a:gd name="connsiteX0" fmla="*/ 18269302 w 18277182"/>
              <a:gd name="connsiteY0" fmla="*/ 1368078 h 1890035"/>
              <a:gd name="connsiteX1" fmla="*/ 17575035 w 18277182"/>
              <a:gd name="connsiteY1" fmla="*/ 1868064 h 1890035"/>
              <a:gd name="connsiteX2" fmla="*/ 2536712 w 18277182"/>
              <a:gd name="connsiteY2" fmla="*/ 1890035 h 1890035"/>
              <a:gd name="connsiteX3" fmla="*/ 1318105 w 18277182"/>
              <a:gd name="connsiteY3" fmla="*/ 1755515 h 1890035"/>
              <a:gd name="connsiteX4" fmla="*/ 92499 w 18277182"/>
              <a:gd name="connsiteY4" fmla="*/ 966277 h 1890035"/>
              <a:gd name="connsiteX5" fmla="*/ 147985 w 18277182"/>
              <a:gd name="connsiteY5" fmla="*/ 111727 h 1890035"/>
              <a:gd name="connsiteX6" fmla="*/ 1080824 w 18277182"/>
              <a:gd name="connsiteY6" fmla="*/ 1553 h 1890035"/>
              <a:gd name="connsiteX7" fmla="*/ 1690818 w 18277182"/>
              <a:gd name="connsiteY7" fmla="*/ 145619 h 1890035"/>
              <a:gd name="connsiteX8" fmla="*/ 1820083 w 18277182"/>
              <a:gd name="connsiteY8" fmla="*/ 968617 h 1890035"/>
              <a:gd name="connsiteX9" fmla="*/ 17474739 w 18277182"/>
              <a:gd name="connsiteY9" fmla="*/ 1011208 h 1890035"/>
              <a:gd name="connsiteX10" fmla="*/ 18219378 w 18277182"/>
              <a:gd name="connsiteY10" fmla="*/ 1350653 h 1890035"/>
              <a:gd name="connsiteX0" fmla="*/ 18269302 w 18277182"/>
              <a:gd name="connsiteY0" fmla="*/ 1368078 h 1890035"/>
              <a:gd name="connsiteX1" fmla="*/ 17575035 w 18277182"/>
              <a:gd name="connsiteY1" fmla="*/ 1868064 h 1890035"/>
              <a:gd name="connsiteX2" fmla="*/ 2536712 w 18277182"/>
              <a:gd name="connsiteY2" fmla="*/ 1890035 h 1890035"/>
              <a:gd name="connsiteX3" fmla="*/ 1318105 w 18277182"/>
              <a:gd name="connsiteY3" fmla="*/ 1755515 h 1890035"/>
              <a:gd name="connsiteX4" fmla="*/ 92499 w 18277182"/>
              <a:gd name="connsiteY4" fmla="*/ 966277 h 1890035"/>
              <a:gd name="connsiteX5" fmla="*/ 147985 w 18277182"/>
              <a:gd name="connsiteY5" fmla="*/ 111727 h 1890035"/>
              <a:gd name="connsiteX6" fmla="*/ 1080824 w 18277182"/>
              <a:gd name="connsiteY6" fmla="*/ 1553 h 1890035"/>
              <a:gd name="connsiteX7" fmla="*/ 1690818 w 18277182"/>
              <a:gd name="connsiteY7" fmla="*/ 145619 h 1890035"/>
              <a:gd name="connsiteX8" fmla="*/ 1820083 w 18277182"/>
              <a:gd name="connsiteY8" fmla="*/ 968617 h 1890035"/>
              <a:gd name="connsiteX9" fmla="*/ 17474739 w 18277182"/>
              <a:gd name="connsiteY9" fmla="*/ 1011208 h 1890035"/>
              <a:gd name="connsiteX10" fmla="*/ 18219378 w 18277182"/>
              <a:gd name="connsiteY10" fmla="*/ 1350653 h 1890035"/>
              <a:gd name="connsiteX0" fmla="*/ 18199918 w 18207798"/>
              <a:gd name="connsiteY0" fmla="*/ 1377647 h 1899604"/>
              <a:gd name="connsiteX1" fmla="*/ 17505651 w 18207798"/>
              <a:gd name="connsiteY1" fmla="*/ 1877633 h 1899604"/>
              <a:gd name="connsiteX2" fmla="*/ 2467328 w 18207798"/>
              <a:gd name="connsiteY2" fmla="*/ 1899604 h 1899604"/>
              <a:gd name="connsiteX3" fmla="*/ 1248721 w 18207798"/>
              <a:gd name="connsiteY3" fmla="*/ 1765084 h 1899604"/>
              <a:gd name="connsiteX4" fmla="*/ 184342 w 18207798"/>
              <a:gd name="connsiteY4" fmla="*/ 999764 h 1899604"/>
              <a:gd name="connsiteX5" fmla="*/ 78601 w 18207798"/>
              <a:gd name="connsiteY5" fmla="*/ 121296 h 1899604"/>
              <a:gd name="connsiteX6" fmla="*/ 1011440 w 18207798"/>
              <a:gd name="connsiteY6" fmla="*/ 11122 h 1899604"/>
              <a:gd name="connsiteX7" fmla="*/ 1621434 w 18207798"/>
              <a:gd name="connsiteY7" fmla="*/ 155188 h 1899604"/>
              <a:gd name="connsiteX8" fmla="*/ 1750699 w 18207798"/>
              <a:gd name="connsiteY8" fmla="*/ 978186 h 1899604"/>
              <a:gd name="connsiteX9" fmla="*/ 17405355 w 18207798"/>
              <a:gd name="connsiteY9" fmla="*/ 1020777 h 1899604"/>
              <a:gd name="connsiteX10" fmla="*/ 18149994 w 18207798"/>
              <a:gd name="connsiteY10" fmla="*/ 1360222 h 1899604"/>
              <a:gd name="connsiteX0" fmla="*/ 18244588 w 18252468"/>
              <a:gd name="connsiteY0" fmla="*/ 1347164 h 1869121"/>
              <a:gd name="connsiteX1" fmla="*/ 17550321 w 18252468"/>
              <a:gd name="connsiteY1" fmla="*/ 1847150 h 1869121"/>
              <a:gd name="connsiteX2" fmla="*/ 2511998 w 18252468"/>
              <a:gd name="connsiteY2" fmla="*/ 1869121 h 1869121"/>
              <a:gd name="connsiteX3" fmla="*/ 1293391 w 18252468"/>
              <a:gd name="connsiteY3" fmla="*/ 1734601 h 1869121"/>
              <a:gd name="connsiteX4" fmla="*/ 229012 w 18252468"/>
              <a:gd name="connsiteY4" fmla="*/ 969281 h 1869121"/>
              <a:gd name="connsiteX5" fmla="*/ 123271 w 18252468"/>
              <a:gd name="connsiteY5" fmla="*/ 90813 h 1869121"/>
              <a:gd name="connsiteX6" fmla="*/ 1666104 w 18252468"/>
              <a:gd name="connsiteY6" fmla="*/ 124705 h 1869121"/>
              <a:gd name="connsiteX7" fmla="*/ 1795369 w 18252468"/>
              <a:gd name="connsiteY7" fmla="*/ 947703 h 1869121"/>
              <a:gd name="connsiteX8" fmla="*/ 17450025 w 18252468"/>
              <a:gd name="connsiteY8" fmla="*/ 990294 h 1869121"/>
              <a:gd name="connsiteX9" fmla="*/ 18194664 w 18252468"/>
              <a:gd name="connsiteY9" fmla="*/ 1329739 h 1869121"/>
              <a:gd name="connsiteX0" fmla="*/ 18223873 w 18231753"/>
              <a:gd name="connsiteY0" fmla="*/ 1372808 h 1894765"/>
              <a:gd name="connsiteX1" fmla="*/ 17529606 w 18231753"/>
              <a:gd name="connsiteY1" fmla="*/ 1872794 h 1894765"/>
              <a:gd name="connsiteX2" fmla="*/ 2491283 w 18231753"/>
              <a:gd name="connsiteY2" fmla="*/ 1894765 h 1894765"/>
              <a:gd name="connsiteX3" fmla="*/ 1272676 w 18231753"/>
              <a:gd name="connsiteY3" fmla="*/ 1760245 h 1894765"/>
              <a:gd name="connsiteX4" fmla="*/ 208297 w 18231753"/>
              <a:gd name="connsiteY4" fmla="*/ 994925 h 1894765"/>
              <a:gd name="connsiteX5" fmla="*/ 102556 w 18231753"/>
              <a:gd name="connsiteY5" fmla="*/ 116457 h 1894765"/>
              <a:gd name="connsiteX6" fmla="*/ 1363245 w 18231753"/>
              <a:gd name="connsiteY6" fmla="*/ 102515 h 1894765"/>
              <a:gd name="connsiteX7" fmla="*/ 1774654 w 18231753"/>
              <a:gd name="connsiteY7" fmla="*/ 973347 h 1894765"/>
              <a:gd name="connsiteX8" fmla="*/ 17429310 w 18231753"/>
              <a:gd name="connsiteY8" fmla="*/ 1015938 h 1894765"/>
              <a:gd name="connsiteX9" fmla="*/ 18173949 w 18231753"/>
              <a:gd name="connsiteY9" fmla="*/ 1355383 h 1894765"/>
              <a:gd name="connsiteX0" fmla="*/ 18223873 w 18231753"/>
              <a:gd name="connsiteY0" fmla="*/ 1372808 h 1894765"/>
              <a:gd name="connsiteX1" fmla="*/ 17529606 w 18231753"/>
              <a:gd name="connsiteY1" fmla="*/ 1872794 h 1894765"/>
              <a:gd name="connsiteX2" fmla="*/ 2491283 w 18231753"/>
              <a:gd name="connsiteY2" fmla="*/ 1894765 h 1894765"/>
              <a:gd name="connsiteX3" fmla="*/ 1272676 w 18231753"/>
              <a:gd name="connsiteY3" fmla="*/ 1760245 h 1894765"/>
              <a:gd name="connsiteX4" fmla="*/ 208297 w 18231753"/>
              <a:gd name="connsiteY4" fmla="*/ 994925 h 1894765"/>
              <a:gd name="connsiteX5" fmla="*/ 102556 w 18231753"/>
              <a:gd name="connsiteY5" fmla="*/ 116457 h 1894765"/>
              <a:gd name="connsiteX6" fmla="*/ 1363245 w 18231753"/>
              <a:gd name="connsiteY6" fmla="*/ 102515 h 1894765"/>
              <a:gd name="connsiteX7" fmla="*/ 1532819 w 18231753"/>
              <a:gd name="connsiteY7" fmla="*/ 973346 h 1894765"/>
              <a:gd name="connsiteX8" fmla="*/ 17429310 w 18231753"/>
              <a:gd name="connsiteY8" fmla="*/ 1015938 h 1894765"/>
              <a:gd name="connsiteX9" fmla="*/ 18173949 w 18231753"/>
              <a:gd name="connsiteY9" fmla="*/ 1355383 h 1894765"/>
              <a:gd name="connsiteX0" fmla="*/ 18223873 w 18231753"/>
              <a:gd name="connsiteY0" fmla="*/ 1375922 h 1897879"/>
              <a:gd name="connsiteX1" fmla="*/ 17529606 w 18231753"/>
              <a:gd name="connsiteY1" fmla="*/ 1875908 h 1897879"/>
              <a:gd name="connsiteX2" fmla="*/ 2491283 w 18231753"/>
              <a:gd name="connsiteY2" fmla="*/ 1897879 h 1897879"/>
              <a:gd name="connsiteX3" fmla="*/ 1272676 w 18231753"/>
              <a:gd name="connsiteY3" fmla="*/ 1763359 h 1897879"/>
              <a:gd name="connsiteX4" fmla="*/ 208297 w 18231753"/>
              <a:gd name="connsiteY4" fmla="*/ 998039 h 1897879"/>
              <a:gd name="connsiteX5" fmla="*/ 102556 w 18231753"/>
              <a:gd name="connsiteY5" fmla="*/ 119571 h 1897879"/>
              <a:gd name="connsiteX6" fmla="*/ 1363245 w 18231753"/>
              <a:gd name="connsiteY6" fmla="*/ 105629 h 1897879"/>
              <a:gd name="connsiteX7" fmla="*/ 3490333 w 18231753"/>
              <a:gd name="connsiteY7" fmla="*/ 1024294 h 1897879"/>
              <a:gd name="connsiteX8" fmla="*/ 17429310 w 18231753"/>
              <a:gd name="connsiteY8" fmla="*/ 1019052 h 1897879"/>
              <a:gd name="connsiteX9" fmla="*/ 18173949 w 18231753"/>
              <a:gd name="connsiteY9" fmla="*/ 1358497 h 1897879"/>
              <a:gd name="connsiteX0" fmla="*/ 18351211 w 18359091"/>
              <a:gd name="connsiteY0" fmla="*/ 1328610 h 1850567"/>
              <a:gd name="connsiteX1" fmla="*/ 17656944 w 18359091"/>
              <a:gd name="connsiteY1" fmla="*/ 1828596 h 1850567"/>
              <a:gd name="connsiteX2" fmla="*/ 2618621 w 18359091"/>
              <a:gd name="connsiteY2" fmla="*/ 1850567 h 1850567"/>
              <a:gd name="connsiteX3" fmla="*/ 1400014 w 18359091"/>
              <a:gd name="connsiteY3" fmla="*/ 1716047 h 1850567"/>
              <a:gd name="connsiteX4" fmla="*/ 335635 w 18359091"/>
              <a:gd name="connsiteY4" fmla="*/ 950727 h 1850567"/>
              <a:gd name="connsiteX5" fmla="*/ 229894 w 18359091"/>
              <a:gd name="connsiteY5" fmla="*/ 72259 h 1850567"/>
              <a:gd name="connsiteX6" fmla="*/ 3217802 w 18359091"/>
              <a:gd name="connsiteY6" fmla="*/ 153984 h 1850567"/>
              <a:gd name="connsiteX7" fmla="*/ 3617671 w 18359091"/>
              <a:gd name="connsiteY7" fmla="*/ 976982 h 1850567"/>
              <a:gd name="connsiteX8" fmla="*/ 17556648 w 18359091"/>
              <a:gd name="connsiteY8" fmla="*/ 971740 h 1850567"/>
              <a:gd name="connsiteX9" fmla="*/ 18301287 w 18359091"/>
              <a:gd name="connsiteY9" fmla="*/ 1311185 h 1850567"/>
              <a:gd name="connsiteX0" fmla="*/ 19338380 w 19346260"/>
              <a:gd name="connsiteY0" fmla="*/ 1296055 h 1818012"/>
              <a:gd name="connsiteX1" fmla="*/ 18644113 w 19346260"/>
              <a:gd name="connsiteY1" fmla="*/ 1796041 h 1818012"/>
              <a:gd name="connsiteX2" fmla="*/ 3605790 w 19346260"/>
              <a:gd name="connsiteY2" fmla="*/ 1818012 h 1818012"/>
              <a:gd name="connsiteX3" fmla="*/ 2387183 w 19346260"/>
              <a:gd name="connsiteY3" fmla="*/ 1683492 h 1818012"/>
              <a:gd name="connsiteX4" fmla="*/ 1322804 w 19346260"/>
              <a:gd name="connsiteY4" fmla="*/ 918172 h 1818012"/>
              <a:gd name="connsiteX5" fmla="*/ 103970 w 19346260"/>
              <a:gd name="connsiteY5" fmla="*/ 87537 h 1818012"/>
              <a:gd name="connsiteX6" fmla="*/ 4204971 w 19346260"/>
              <a:gd name="connsiteY6" fmla="*/ 121429 h 1818012"/>
              <a:gd name="connsiteX7" fmla="*/ 4604840 w 19346260"/>
              <a:gd name="connsiteY7" fmla="*/ 944427 h 1818012"/>
              <a:gd name="connsiteX8" fmla="*/ 18543817 w 19346260"/>
              <a:gd name="connsiteY8" fmla="*/ 939185 h 1818012"/>
              <a:gd name="connsiteX9" fmla="*/ 19288456 w 19346260"/>
              <a:gd name="connsiteY9" fmla="*/ 1278630 h 1818012"/>
              <a:gd name="connsiteX0" fmla="*/ 19664261 w 19672141"/>
              <a:gd name="connsiteY0" fmla="*/ 1343300 h 1865257"/>
              <a:gd name="connsiteX1" fmla="*/ 18969994 w 19672141"/>
              <a:gd name="connsiteY1" fmla="*/ 1843286 h 1865257"/>
              <a:gd name="connsiteX2" fmla="*/ 3931671 w 19672141"/>
              <a:gd name="connsiteY2" fmla="*/ 1865257 h 1865257"/>
              <a:gd name="connsiteX3" fmla="*/ 2713064 w 19672141"/>
              <a:gd name="connsiteY3" fmla="*/ 1730737 h 1865257"/>
              <a:gd name="connsiteX4" fmla="*/ 382057 w 19672141"/>
              <a:gd name="connsiteY4" fmla="*/ 1635091 h 1865257"/>
              <a:gd name="connsiteX5" fmla="*/ 429851 w 19672141"/>
              <a:gd name="connsiteY5" fmla="*/ 134782 h 1865257"/>
              <a:gd name="connsiteX6" fmla="*/ 4530852 w 19672141"/>
              <a:gd name="connsiteY6" fmla="*/ 168674 h 1865257"/>
              <a:gd name="connsiteX7" fmla="*/ 4930721 w 19672141"/>
              <a:gd name="connsiteY7" fmla="*/ 991672 h 1865257"/>
              <a:gd name="connsiteX8" fmla="*/ 18869698 w 19672141"/>
              <a:gd name="connsiteY8" fmla="*/ 986430 h 1865257"/>
              <a:gd name="connsiteX9" fmla="*/ 19614337 w 19672141"/>
              <a:gd name="connsiteY9" fmla="*/ 1325875 h 1865257"/>
              <a:gd name="connsiteX0" fmla="*/ 19736482 w 19744362"/>
              <a:gd name="connsiteY0" fmla="*/ 1343300 h 1865257"/>
              <a:gd name="connsiteX1" fmla="*/ 19042215 w 19744362"/>
              <a:gd name="connsiteY1" fmla="*/ 1843286 h 1865257"/>
              <a:gd name="connsiteX2" fmla="*/ 4003892 w 19744362"/>
              <a:gd name="connsiteY2" fmla="*/ 1865257 h 1865257"/>
              <a:gd name="connsiteX3" fmla="*/ 454278 w 19744362"/>
              <a:gd name="connsiteY3" fmla="*/ 1635091 h 1865257"/>
              <a:gd name="connsiteX4" fmla="*/ 502072 w 19744362"/>
              <a:gd name="connsiteY4" fmla="*/ 134782 h 1865257"/>
              <a:gd name="connsiteX5" fmla="*/ 4603073 w 19744362"/>
              <a:gd name="connsiteY5" fmla="*/ 168674 h 1865257"/>
              <a:gd name="connsiteX6" fmla="*/ 5002942 w 19744362"/>
              <a:gd name="connsiteY6" fmla="*/ 991672 h 1865257"/>
              <a:gd name="connsiteX7" fmla="*/ 18941919 w 19744362"/>
              <a:gd name="connsiteY7" fmla="*/ 986430 h 1865257"/>
              <a:gd name="connsiteX8" fmla="*/ 19686558 w 19744362"/>
              <a:gd name="connsiteY8" fmla="*/ 1325875 h 1865257"/>
              <a:gd name="connsiteX0" fmla="*/ 19710345 w 19718225"/>
              <a:gd name="connsiteY0" fmla="*/ 1353849 h 1875806"/>
              <a:gd name="connsiteX1" fmla="*/ 19016078 w 19718225"/>
              <a:gd name="connsiteY1" fmla="*/ 1853835 h 1875806"/>
              <a:gd name="connsiteX2" fmla="*/ 3977755 w 19718225"/>
              <a:gd name="connsiteY2" fmla="*/ 1875806 h 1875806"/>
              <a:gd name="connsiteX3" fmla="*/ 428141 w 19718225"/>
              <a:gd name="connsiteY3" fmla="*/ 1645640 h 1875806"/>
              <a:gd name="connsiteX4" fmla="*/ 475935 w 19718225"/>
              <a:gd name="connsiteY4" fmla="*/ 145331 h 1875806"/>
              <a:gd name="connsiteX5" fmla="*/ 4154726 w 19718225"/>
              <a:gd name="connsiteY5" fmla="*/ 155307 h 1875806"/>
              <a:gd name="connsiteX6" fmla="*/ 4976805 w 19718225"/>
              <a:gd name="connsiteY6" fmla="*/ 1002221 h 1875806"/>
              <a:gd name="connsiteX7" fmla="*/ 18915782 w 19718225"/>
              <a:gd name="connsiteY7" fmla="*/ 996979 h 1875806"/>
              <a:gd name="connsiteX8" fmla="*/ 19660421 w 19718225"/>
              <a:gd name="connsiteY8" fmla="*/ 1336424 h 1875806"/>
              <a:gd name="connsiteX0" fmla="*/ 19875837 w 19883717"/>
              <a:gd name="connsiteY0" fmla="*/ 1273312 h 1795269"/>
              <a:gd name="connsiteX1" fmla="*/ 19181570 w 19883717"/>
              <a:gd name="connsiteY1" fmla="*/ 1773298 h 1795269"/>
              <a:gd name="connsiteX2" fmla="*/ 4143247 w 19883717"/>
              <a:gd name="connsiteY2" fmla="*/ 1795269 h 1795269"/>
              <a:gd name="connsiteX3" fmla="*/ 593633 w 19883717"/>
              <a:gd name="connsiteY3" fmla="*/ 1565103 h 1795269"/>
              <a:gd name="connsiteX4" fmla="*/ 641427 w 19883717"/>
              <a:gd name="connsiteY4" fmla="*/ 64794 h 1795269"/>
              <a:gd name="connsiteX5" fmla="*/ 4320218 w 19883717"/>
              <a:gd name="connsiteY5" fmla="*/ 74770 h 1795269"/>
              <a:gd name="connsiteX6" fmla="*/ 5142297 w 19883717"/>
              <a:gd name="connsiteY6" fmla="*/ 921684 h 1795269"/>
              <a:gd name="connsiteX7" fmla="*/ 19081274 w 19883717"/>
              <a:gd name="connsiteY7" fmla="*/ 916442 h 1795269"/>
              <a:gd name="connsiteX8" fmla="*/ 19825913 w 19883717"/>
              <a:gd name="connsiteY8" fmla="*/ 1255887 h 1795269"/>
              <a:gd name="connsiteX0" fmla="*/ 19627663 w 19635543"/>
              <a:gd name="connsiteY0" fmla="*/ 1363979 h 1944438"/>
              <a:gd name="connsiteX1" fmla="*/ 18933396 w 19635543"/>
              <a:gd name="connsiteY1" fmla="*/ 1863965 h 1944438"/>
              <a:gd name="connsiteX2" fmla="*/ 3895073 w 19635543"/>
              <a:gd name="connsiteY2" fmla="*/ 1885936 h 1944438"/>
              <a:gd name="connsiteX3" fmla="*/ 498990 w 19635543"/>
              <a:gd name="connsiteY3" fmla="*/ 1799270 h 1944438"/>
              <a:gd name="connsiteX4" fmla="*/ 393253 w 19635543"/>
              <a:gd name="connsiteY4" fmla="*/ 155461 h 1944438"/>
              <a:gd name="connsiteX5" fmla="*/ 4072044 w 19635543"/>
              <a:gd name="connsiteY5" fmla="*/ 165437 h 1944438"/>
              <a:gd name="connsiteX6" fmla="*/ 4894123 w 19635543"/>
              <a:gd name="connsiteY6" fmla="*/ 1012351 h 1944438"/>
              <a:gd name="connsiteX7" fmla="*/ 18833100 w 19635543"/>
              <a:gd name="connsiteY7" fmla="*/ 1007109 h 1944438"/>
              <a:gd name="connsiteX8" fmla="*/ 19577739 w 19635543"/>
              <a:gd name="connsiteY8" fmla="*/ 1346554 h 1944438"/>
              <a:gd name="connsiteX0" fmla="*/ 19667750 w 19675630"/>
              <a:gd name="connsiteY0" fmla="*/ 1363979 h 1885936"/>
              <a:gd name="connsiteX1" fmla="*/ 18973483 w 19675630"/>
              <a:gd name="connsiteY1" fmla="*/ 1863965 h 1885936"/>
              <a:gd name="connsiteX2" fmla="*/ 3935160 w 19675630"/>
              <a:gd name="connsiteY2" fmla="*/ 1885936 h 1885936"/>
              <a:gd name="connsiteX3" fmla="*/ 539077 w 19675630"/>
              <a:gd name="connsiteY3" fmla="*/ 1799270 h 1885936"/>
              <a:gd name="connsiteX4" fmla="*/ 433340 w 19675630"/>
              <a:gd name="connsiteY4" fmla="*/ 155461 h 1885936"/>
              <a:gd name="connsiteX5" fmla="*/ 4112131 w 19675630"/>
              <a:gd name="connsiteY5" fmla="*/ 165437 h 1885936"/>
              <a:gd name="connsiteX6" fmla="*/ 4934210 w 19675630"/>
              <a:gd name="connsiteY6" fmla="*/ 1012351 h 1885936"/>
              <a:gd name="connsiteX7" fmla="*/ 18873187 w 19675630"/>
              <a:gd name="connsiteY7" fmla="*/ 1007109 h 1885936"/>
              <a:gd name="connsiteX8" fmla="*/ 19617826 w 19675630"/>
              <a:gd name="connsiteY8" fmla="*/ 1346554 h 18859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675630" h="1885936">
                <a:moveTo>
                  <a:pt x="19667750" y="1363979"/>
                </a:moveTo>
                <a:cubicBezTo>
                  <a:pt x="19703794" y="1633171"/>
                  <a:pt x="19639525" y="1858421"/>
                  <a:pt x="18973483" y="1863965"/>
                </a:cubicBezTo>
                <a:lnTo>
                  <a:pt x="3935160" y="1885936"/>
                </a:lnTo>
                <a:cubicBezTo>
                  <a:pt x="837171" y="1851237"/>
                  <a:pt x="1237862" y="1848513"/>
                  <a:pt x="539077" y="1799270"/>
                </a:cubicBezTo>
                <a:cubicBezTo>
                  <a:pt x="-159708" y="1750027"/>
                  <a:pt x="-162169" y="427766"/>
                  <a:pt x="433340" y="155461"/>
                </a:cubicBezTo>
                <a:cubicBezTo>
                  <a:pt x="1028849" y="-116844"/>
                  <a:pt x="3361986" y="22622"/>
                  <a:pt x="4112131" y="165437"/>
                </a:cubicBezTo>
                <a:cubicBezTo>
                  <a:pt x="4862276" y="308252"/>
                  <a:pt x="4671001" y="560498"/>
                  <a:pt x="4934210" y="1012351"/>
                </a:cubicBezTo>
                <a:lnTo>
                  <a:pt x="18873187" y="1007109"/>
                </a:lnTo>
                <a:cubicBezTo>
                  <a:pt x="19450721" y="1013372"/>
                  <a:pt x="19703943" y="1064962"/>
                  <a:pt x="19617826" y="1346554"/>
                </a:cubicBezTo>
              </a:path>
            </a:pathLst>
          </a:custGeom>
          <a:noFill/>
          <a:ln w="38100" cap="flat" cmpd="sng" algn="ctr">
            <a:solidFill>
              <a:srgbClr val="3399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98" name="AutoShape 3">
            <a:extLst>
              <a:ext uri="{FF2B5EF4-FFF2-40B4-BE49-F238E27FC236}">
                <a16:creationId xmlns:a16="http://schemas.microsoft.com/office/drawing/2014/main" id="{7687E228-6B6B-4676-88BF-BFDE5051ACA1}"/>
              </a:ext>
            </a:extLst>
          </p:cNvPr>
          <p:cNvSpPr>
            <a:spLocks noChangeArrowheads="1"/>
          </p:cNvSpPr>
          <p:nvPr/>
        </p:nvSpPr>
        <p:spPr bwMode="auto">
          <a:xfrm>
            <a:off x="25906" y="6016207"/>
            <a:ext cx="3241407" cy="5730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2" name="Line 7">
            <a:extLst>
              <a:ext uri="{FF2B5EF4-FFF2-40B4-BE49-F238E27FC236}">
                <a16:creationId xmlns:a16="http://schemas.microsoft.com/office/drawing/2014/main" id="{526FBE9A-CF8F-441D-8114-08CD31892D41}"/>
              </a:ext>
            </a:extLst>
          </p:cNvPr>
          <p:cNvSpPr>
            <a:spLocks noChangeShapeType="1"/>
          </p:cNvSpPr>
          <p:nvPr/>
        </p:nvSpPr>
        <p:spPr bwMode="auto">
          <a:xfrm flipV="1">
            <a:off x="2041859" y="954741"/>
            <a:ext cx="5147816" cy="504577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3" name="AutoShape 3">
            <a:extLst>
              <a:ext uri="{FF2B5EF4-FFF2-40B4-BE49-F238E27FC236}">
                <a16:creationId xmlns:a16="http://schemas.microsoft.com/office/drawing/2014/main" id="{D92252B1-E299-4658-826E-1EC2111243B0}"/>
              </a:ext>
            </a:extLst>
          </p:cNvPr>
          <p:cNvSpPr>
            <a:spLocks noChangeArrowheads="1"/>
          </p:cNvSpPr>
          <p:nvPr/>
        </p:nvSpPr>
        <p:spPr bwMode="auto">
          <a:xfrm>
            <a:off x="6357369" y="5932589"/>
            <a:ext cx="2760726" cy="893620"/>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4" name="Line 7">
            <a:extLst>
              <a:ext uri="{FF2B5EF4-FFF2-40B4-BE49-F238E27FC236}">
                <a16:creationId xmlns:a16="http://schemas.microsoft.com/office/drawing/2014/main" id="{04C7B53D-CC74-4F47-BAA6-68A66828A881}"/>
              </a:ext>
            </a:extLst>
          </p:cNvPr>
          <p:cNvSpPr>
            <a:spLocks noChangeShapeType="1"/>
          </p:cNvSpPr>
          <p:nvPr/>
        </p:nvSpPr>
        <p:spPr bwMode="auto">
          <a:xfrm flipH="1" flipV="1">
            <a:off x="7453709" y="1459847"/>
            <a:ext cx="242936" cy="436273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5" name="AutoShape 3">
            <a:extLst>
              <a:ext uri="{FF2B5EF4-FFF2-40B4-BE49-F238E27FC236}">
                <a16:creationId xmlns:a16="http://schemas.microsoft.com/office/drawing/2014/main" id="{9792DF58-AF62-4931-9EBE-4F7D252AD4C0}"/>
              </a:ext>
            </a:extLst>
          </p:cNvPr>
          <p:cNvSpPr>
            <a:spLocks noChangeArrowheads="1"/>
          </p:cNvSpPr>
          <p:nvPr/>
        </p:nvSpPr>
        <p:spPr bwMode="auto">
          <a:xfrm>
            <a:off x="3719715" y="6057595"/>
            <a:ext cx="998334" cy="523659"/>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6" name="Line 7">
            <a:extLst>
              <a:ext uri="{FF2B5EF4-FFF2-40B4-BE49-F238E27FC236}">
                <a16:creationId xmlns:a16="http://schemas.microsoft.com/office/drawing/2014/main" id="{304E7282-CF3F-4E1F-BC7F-7129C3D9E307}"/>
              </a:ext>
            </a:extLst>
          </p:cNvPr>
          <p:cNvSpPr>
            <a:spLocks noChangeShapeType="1"/>
          </p:cNvSpPr>
          <p:nvPr/>
        </p:nvSpPr>
        <p:spPr bwMode="auto">
          <a:xfrm flipV="1">
            <a:off x="4296134" y="1726297"/>
            <a:ext cx="2167057" cy="427421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7" name="AutoShape 3">
            <a:extLst>
              <a:ext uri="{FF2B5EF4-FFF2-40B4-BE49-F238E27FC236}">
                <a16:creationId xmlns:a16="http://schemas.microsoft.com/office/drawing/2014/main" id="{D7CE2B13-ADF1-4407-B25A-40A7FA717F86}"/>
              </a:ext>
            </a:extLst>
          </p:cNvPr>
          <p:cNvSpPr>
            <a:spLocks noChangeArrowheads="1"/>
          </p:cNvSpPr>
          <p:nvPr/>
        </p:nvSpPr>
        <p:spPr bwMode="auto">
          <a:xfrm>
            <a:off x="4343169" y="4286661"/>
            <a:ext cx="949594"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8" name="Line 7">
            <a:extLst>
              <a:ext uri="{FF2B5EF4-FFF2-40B4-BE49-F238E27FC236}">
                <a16:creationId xmlns:a16="http://schemas.microsoft.com/office/drawing/2014/main" id="{B4614851-530F-48ED-942E-E5348C254F13}"/>
              </a:ext>
            </a:extLst>
          </p:cNvPr>
          <p:cNvSpPr>
            <a:spLocks noChangeShapeType="1"/>
          </p:cNvSpPr>
          <p:nvPr/>
        </p:nvSpPr>
        <p:spPr bwMode="auto">
          <a:xfrm flipV="1">
            <a:off x="4857468" y="1799596"/>
            <a:ext cx="2458289" cy="251098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9" name="AutoShape 45">
            <a:extLst>
              <a:ext uri="{FF2B5EF4-FFF2-40B4-BE49-F238E27FC236}">
                <a16:creationId xmlns:a16="http://schemas.microsoft.com/office/drawing/2014/main" id="{6CE595AC-95D3-42C5-814F-F9740CD741B0}"/>
              </a:ext>
            </a:extLst>
          </p:cNvPr>
          <p:cNvSpPr>
            <a:spLocks noChangeArrowheads="1"/>
          </p:cNvSpPr>
          <p:nvPr/>
        </p:nvSpPr>
        <p:spPr bwMode="auto">
          <a:xfrm>
            <a:off x="5063920" y="6121890"/>
            <a:ext cx="960932"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10" name="Line 49">
            <a:extLst>
              <a:ext uri="{FF2B5EF4-FFF2-40B4-BE49-F238E27FC236}">
                <a16:creationId xmlns:a16="http://schemas.microsoft.com/office/drawing/2014/main" id="{B9D594EE-C732-497B-8A5B-08D11478A965}"/>
              </a:ext>
            </a:extLst>
          </p:cNvPr>
          <p:cNvSpPr>
            <a:spLocks noChangeShapeType="1"/>
          </p:cNvSpPr>
          <p:nvPr/>
        </p:nvSpPr>
        <p:spPr bwMode="auto">
          <a:xfrm flipV="1">
            <a:off x="5620871" y="1733860"/>
            <a:ext cx="2143897" cy="437074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1321405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6"/>
                                        </p:tgtEl>
                                        <p:attrNameLst>
                                          <p:attrName>style.visibility</p:attrName>
                                        </p:attrNameLst>
                                      </p:cBhvr>
                                      <p:to>
                                        <p:strVal val="visible"/>
                                      </p:to>
                                    </p:set>
                                  </p:childTnLst>
                                </p:cTn>
                              </p:par>
                              <p:par>
                                <p:cTn id="11" presetID="35" presetClass="emph" presetSubtype="0" repeatCount="10000" fill="hold" grpId="1" nodeType="withEffect">
                                  <p:stCondLst>
                                    <p:cond delay="0"/>
                                  </p:stCondLst>
                                  <p:childTnLst>
                                    <p:anim calcmode="discrete" valueType="str">
                                      <p:cBhvr>
                                        <p:cTn id="12" dur="500" fill="hold"/>
                                        <p:tgtEl>
                                          <p:spTgt spid="96"/>
                                        </p:tgtEl>
                                        <p:attrNameLst>
                                          <p:attrName>style.visibility</p:attrName>
                                        </p:attrNameLst>
                                      </p:cBhvr>
                                      <p:tavLst>
                                        <p:tav tm="0">
                                          <p:val>
                                            <p:strVal val="hidden"/>
                                          </p:val>
                                        </p:tav>
                                        <p:tav tm="50000">
                                          <p:val>
                                            <p:strVal val="visible"/>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3"/>
                                        </p:tgtEl>
                                        <p:attrNameLst>
                                          <p:attrName>style.visibility</p:attrName>
                                        </p:attrNameLst>
                                      </p:cBhvr>
                                      <p:to>
                                        <p:strVal val="visible"/>
                                      </p:to>
                                    </p:set>
                                    <p:animEffect transition="in" filter="wipe(down)">
                                      <p:cBhvr>
                                        <p:cTn id="17" dur="500"/>
                                        <p:tgtEl>
                                          <p:spTgt spid="8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9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1" nodeType="clickEffect">
                                  <p:stCondLst>
                                    <p:cond delay="0"/>
                                  </p:stCondLst>
                                  <p:childTnLst>
                                    <p:set>
                                      <p:cBhvr>
                                        <p:cTn id="25" dur="1" fill="hold">
                                          <p:stCondLst>
                                            <p:cond delay="0"/>
                                          </p:stCondLst>
                                        </p:cTn>
                                        <p:tgtEl>
                                          <p:spTgt spid="83"/>
                                        </p:tgtEl>
                                        <p:attrNameLst>
                                          <p:attrName>style.visibility</p:attrName>
                                        </p:attrNameLst>
                                      </p:cBhvr>
                                      <p:to>
                                        <p:strVal val="hidden"/>
                                      </p:to>
                                    </p:set>
                                  </p:childTnLst>
                                </p:cTn>
                              </p:par>
                              <p:par>
                                <p:cTn id="26" presetID="1" presetClass="exit" presetSubtype="0" fill="hold" grpId="2" nodeType="withEffect">
                                  <p:stCondLst>
                                    <p:cond delay="0"/>
                                  </p:stCondLst>
                                  <p:childTnLst>
                                    <p:set>
                                      <p:cBhvr>
                                        <p:cTn id="27" dur="1" fill="hold">
                                          <p:stCondLst>
                                            <p:cond delay="0"/>
                                          </p:stCondLst>
                                        </p:cTn>
                                        <p:tgtEl>
                                          <p:spTgt spid="96"/>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8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97"/>
                                        </p:tgtEl>
                                        <p:attrNameLst>
                                          <p:attrName>style.visibility</p:attrName>
                                        </p:attrNameLst>
                                      </p:cBhvr>
                                      <p:to>
                                        <p:strVal val="visible"/>
                                      </p:to>
                                    </p:set>
                                  </p:childTnLst>
                                </p:cTn>
                              </p:par>
                              <p:par>
                                <p:cTn id="36" presetID="35" presetClass="emph" presetSubtype="0" repeatCount="10000" fill="hold" grpId="1" nodeType="withEffect">
                                  <p:stCondLst>
                                    <p:cond delay="0"/>
                                  </p:stCondLst>
                                  <p:childTnLst>
                                    <p:anim calcmode="discrete" valueType="str">
                                      <p:cBhvr>
                                        <p:cTn id="37" dur="500" fill="hold"/>
                                        <p:tgtEl>
                                          <p:spTgt spid="97"/>
                                        </p:tgtEl>
                                        <p:attrNameLst>
                                          <p:attrName>style.visibility</p:attrName>
                                        </p:attrNameLst>
                                      </p:cBhvr>
                                      <p:tavLst>
                                        <p:tav tm="0">
                                          <p:val>
                                            <p:strVal val="hidden"/>
                                          </p:val>
                                        </p:tav>
                                        <p:tav tm="50000">
                                          <p:val>
                                            <p:strVal val="visible"/>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84"/>
                                        </p:tgtEl>
                                        <p:attrNameLst>
                                          <p:attrName>style.visibility</p:attrName>
                                        </p:attrNameLst>
                                      </p:cBhvr>
                                      <p:to>
                                        <p:strVal val="visible"/>
                                      </p:to>
                                    </p:set>
                                    <p:animEffect transition="in" filter="wipe(down)">
                                      <p:cBhvr>
                                        <p:cTn id="42" dur="500"/>
                                        <p:tgtEl>
                                          <p:spTgt spid="84"/>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1" nodeType="clickEffect">
                                  <p:stCondLst>
                                    <p:cond delay="0"/>
                                  </p:stCondLst>
                                  <p:childTnLst>
                                    <p:set>
                                      <p:cBhvr>
                                        <p:cTn id="50" dur="1" fill="hold">
                                          <p:stCondLst>
                                            <p:cond delay="0"/>
                                          </p:stCondLst>
                                        </p:cTn>
                                        <p:tgtEl>
                                          <p:spTgt spid="84"/>
                                        </p:tgtEl>
                                        <p:attrNameLst>
                                          <p:attrName>style.visibility</p:attrName>
                                        </p:attrNameLst>
                                      </p:cBhvr>
                                      <p:to>
                                        <p:strVal val="hidden"/>
                                      </p:to>
                                    </p:set>
                                  </p:childTnLst>
                                </p:cTn>
                              </p:par>
                              <p:par>
                                <p:cTn id="51" presetID="1" presetClass="exit" presetSubtype="0" fill="hold" grpId="2" nodeType="withEffect">
                                  <p:stCondLst>
                                    <p:cond delay="0"/>
                                  </p:stCondLst>
                                  <p:childTnLst>
                                    <p:set>
                                      <p:cBhvr>
                                        <p:cTn id="52" dur="1" fill="hold">
                                          <p:stCondLst>
                                            <p:cond delay="0"/>
                                          </p:stCondLst>
                                        </p:cTn>
                                        <p:tgtEl>
                                          <p:spTgt spid="97"/>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98"/>
                                        </p:tgtEl>
                                        <p:attrNameLst>
                                          <p:attrName>style.visibility</p:attrName>
                                        </p:attrNameLst>
                                      </p:cBhvr>
                                      <p:to>
                                        <p:strVal val="visible"/>
                                      </p:to>
                                    </p:set>
                                  </p:childTnLst>
                                </p:cTn>
                              </p:par>
                              <p:par>
                                <p:cTn id="57" presetID="35" presetClass="emph" presetSubtype="0" repeatCount="10000" fill="hold" grpId="1" nodeType="withEffect">
                                  <p:stCondLst>
                                    <p:cond delay="0"/>
                                  </p:stCondLst>
                                  <p:childTnLst>
                                    <p:anim calcmode="discrete" valueType="str">
                                      <p:cBhvr>
                                        <p:cTn id="58" dur="500" fill="hold"/>
                                        <p:tgtEl>
                                          <p:spTgt spid="98"/>
                                        </p:tgtEl>
                                        <p:attrNameLst>
                                          <p:attrName>style.visibility</p:attrName>
                                        </p:attrNameLst>
                                      </p:cBhvr>
                                      <p:tavLst>
                                        <p:tav tm="0">
                                          <p:val>
                                            <p:strVal val="hidden"/>
                                          </p:val>
                                        </p:tav>
                                        <p:tav tm="50000">
                                          <p:val>
                                            <p:strVal val="visible"/>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102"/>
                                        </p:tgtEl>
                                        <p:attrNameLst>
                                          <p:attrName>style.visibility</p:attrName>
                                        </p:attrNameLst>
                                      </p:cBhvr>
                                      <p:to>
                                        <p:strVal val="visible"/>
                                      </p:to>
                                    </p:set>
                                    <p:animEffect transition="in" filter="wipe(down)">
                                      <p:cBhvr>
                                        <p:cTn id="63" dur="500"/>
                                        <p:tgtEl>
                                          <p:spTgt spid="102"/>
                                        </p:tgtEl>
                                      </p:cBhvr>
                                    </p:animEffect>
                                  </p:childTnLst>
                                </p:cTn>
                              </p:par>
                              <p:par>
                                <p:cTn id="64" presetID="1" presetClass="entr" presetSubtype="0" fill="hold" grpId="0" nodeType="withEffect">
                                  <p:stCondLst>
                                    <p:cond delay="0"/>
                                  </p:stCondLst>
                                  <p:childTnLst>
                                    <p:set>
                                      <p:cBhvr>
                                        <p:cTn id="65" dur="1" fill="hold">
                                          <p:stCondLst>
                                            <p:cond delay="0"/>
                                          </p:stCondLst>
                                        </p:cTn>
                                        <p:tgtEl>
                                          <p:spTgt spid="95"/>
                                        </p:tgtEl>
                                        <p:attrNameLst>
                                          <p:attrName>style.visibility</p:attrName>
                                        </p:attrNameLst>
                                      </p:cBhvr>
                                      <p:to>
                                        <p:strVal val="visible"/>
                                      </p:to>
                                    </p:set>
                                  </p:childTnLst>
                                </p:cTn>
                              </p:par>
                              <p:par>
                                <p:cTn id="66" presetID="64" presetClass="path" presetSubtype="0" fill="remove" grpId="1" nodeType="withEffect">
                                  <p:stCondLst>
                                    <p:cond delay="0"/>
                                  </p:stCondLst>
                                  <p:childTnLst>
                                    <p:animMotion origin="layout" path="M 5E-6 -3.7037E-6 L -0.65869 0.81019 " pathEditMode="relative" rAng="0" ptsTypes="AA">
                                      <p:cBhvr>
                                        <p:cTn id="67" dur="500" spd="-100000" fill="hold"/>
                                        <p:tgtEl>
                                          <p:spTgt spid="95"/>
                                        </p:tgtEl>
                                        <p:attrNameLst>
                                          <p:attrName>ppt_x</p:attrName>
                                          <p:attrName>ppt_y</p:attrName>
                                        </p:attrNameLst>
                                      </p:cBhvr>
                                      <p:rCtr x="-32934" y="40509"/>
                                    </p:animMotion>
                                  </p:childTnLst>
                                </p:cTn>
                              </p:par>
                              <p:par>
                                <p:cTn id="68" presetID="1" presetClass="entr" presetSubtype="0" fill="hold" grpId="0" nodeType="withEffect">
                                  <p:stCondLst>
                                    <p:cond delay="0"/>
                                  </p:stCondLst>
                                  <p:childTnLst>
                                    <p:set>
                                      <p:cBhvr>
                                        <p:cTn id="69" dur="1" fill="hold">
                                          <p:stCondLst>
                                            <p:cond delay="0"/>
                                          </p:stCondLst>
                                        </p:cTn>
                                        <p:tgtEl>
                                          <p:spTgt spid="93"/>
                                        </p:tgtEl>
                                        <p:attrNameLst>
                                          <p:attrName>style.visibility</p:attrName>
                                        </p:attrNameLst>
                                      </p:cBhvr>
                                      <p:to>
                                        <p:strVal val="visible"/>
                                      </p:to>
                                    </p:set>
                                  </p:childTnLst>
                                </p:cTn>
                              </p:par>
                              <p:par>
                                <p:cTn id="70" presetID="64" presetClass="path" presetSubtype="0" fill="remove" grpId="1" nodeType="withEffect">
                                  <p:stCondLst>
                                    <p:cond delay="0"/>
                                  </p:stCondLst>
                                  <p:childTnLst>
                                    <p:animMotion origin="layout" path="M 5E-6 -3.7037E-6 L -0.65869 0.81019 " pathEditMode="relative" rAng="0" ptsTypes="AA">
                                      <p:cBhvr>
                                        <p:cTn id="71" dur="500" spd="-100000" fill="hold"/>
                                        <p:tgtEl>
                                          <p:spTgt spid="93"/>
                                        </p:tgtEl>
                                        <p:attrNameLst>
                                          <p:attrName>ppt_x</p:attrName>
                                          <p:attrName>ppt_y</p:attrName>
                                        </p:attrNameLst>
                                      </p:cBhvr>
                                      <p:rCtr x="-32934" y="40509"/>
                                    </p:animMotion>
                                  </p:childTnLst>
                                </p:cTn>
                              </p:par>
                            </p:childTnLst>
                          </p:cTn>
                        </p:par>
                      </p:childTnLst>
                    </p:cTn>
                  </p:par>
                  <p:par>
                    <p:cTn id="72" fill="hold">
                      <p:stCondLst>
                        <p:cond delay="indefinite"/>
                      </p:stCondLst>
                      <p:childTnLst>
                        <p:par>
                          <p:cTn id="73" fill="hold">
                            <p:stCondLst>
                              <p:cond delay="0"/>
                            </p:stCondLst>
                            <p:childTnLst>
                              <p:par>
                                <p:cTn id="74" presetID="1" presetClass="exit" presetSubtype="0" fill="hold" grpId="2" nodeType="clickEffect">
                                  <p:stCondLst>
                                    <p:cond delay="0"/>
                                  </p:stCondLst>
                                  <p:childTnLst>
                                    <p:set>
                                      <p:cBhvr>
                                        <p:cTn id="75" dur="1" fill="hold">
                                          <p:stCondLst>
                                            <p:cond delay="0"/>
                                          </p:stCondLst>
                                        </p:cTn>
                                        <p:tgtEl>
                                          <p:spTgt spid="98"/>
                                        </p:tgtEl>
                                        <p:attrNameLst>
                                          <p:attrName>style.visibility</p:attrName>
                                        </p:attrNameLst>
                                      </p:cBhvr>
                                      <p:to>
                                        <p:strVal val="hidden"/>
                                      </p:to>
                                    </p:set>
                                  </p:childTnLst>
                                </p:cTn>
                              </p:par>
                              <p:par>
                                <p:cTn id="76" presetID="1" presetClass="exit" presetSubtype="0" fill="hold" grpId="1" nodeType="withEffect">
                                  <p:stCondLst>
                                    <p:cond delay="0"/>
                                  </p:stCondLst>
                                  <p:childTnLst>
                                    <p:set>
                                      <p:cBhvr>
                                        <p:cTn id="77" dur="1" fill="hold">
                                          <p:stCondLst>
                                            <p:cond delay="0"/>
                                          </p:stCondLst>
                                        </p:cTn>
                                        <p:tgtEl>
                                          <p:spTgt spid="102"/>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103"/>
                                        </p:tgtEl>
                                        <p:attrNameLst>
                                          <p:attrName>style.visibility</p:attrName>
                                        </p:attrNameLst>
                                      </p:cBhvr>
                                      <p:to>
                                        <p:strVal val="visible"/>
                                      </p:to>
                                    </p:set>
                                  </p:childTnLst>
                                </p:cTn>
                              </p:par>
                              <p:par>
                                <p:cTn id="82" presetID="35" presetClass="emph" presetSubtype="0" repeatCount="10000" fill="hold" grpId="1" nodeType="withEffect">
                                  <p:stCondLst>
                                    <p:cond delay="0"/>
                                  </p:stCondLst>
                                  <p:childTnLst>
                                    <p:anim calcmode="discrete" valueType="str">
                                      <p:cBhvr>
                                        <p:cTn id="83" dur="500" fill="hold"/>
                                        <p:tgtEl>
                                          <p:spTgt spid="103"/>
                                        </p:tgtEl>
                                        <p:attrNameLst>
                                          <p:attrName>style.visibility</p:attrName>
                                        </p:attrNameLst>
                                      </p:cBhvr>
                                      <p:tavLst>
                                        <p:tav tm="0">
                                          <p:val>
                                            <p:strVal val="hidden"/>
                                          </p:val>
                                        </p:tav>
                                        <p:tav tm="50000">
                                          <p:val>
                                            <p:strVal val="visible"/>
                                          </p:val>
                                        </p:tav>
                                      </p:tavLst>
                                    </p:anim>
                                  </p:childTnLst>
                                </p:cTn>
                              </p:par>
                            </p:childTnLst>
                          </p:cTn>
                        </p:par>
                      </p:childTnLst>
                    </p:cTn>
                  </p:par>
                  <p:par>
                    <p:cTn id="84" fill="hold">
                      <p:stCondLst>
                        <p:cond delay="indefinite"/>
                      </p:stCondLst>
                      <p:childTnLst>
                        <p:par>
                          <p:cTn id="85" fill="hold">
                            <p:stCondLst>
                              <p:cond delay="0"/>
                            </p:stCondLst>
                            <p:childTnLst>
                              <p:par>
                                <p:cTn id="86" presetID="22" presetClass="entr" presetSubtype="4" fill="hold" grpId="0" nodeType="clickEffect">
                                  <p:stCondLst>
                                    <p:cond delay="0"/>
                                  </p:stCondLst>
                                  <p:childTnLst>
                                    <p:set>
                                      <p:cBhvr>
                                        <p:cTn id="87" dur="1" fill="hold">
                                          <p:stCondLst>
                                            <p:cond delay="0"/>
                                          </p:stCondLst>
                                        </p:cTn>
                                        <p:tgtEl>
                                          <p:spTgt spid="104"/>
                                        </p:tgtEl>
                                        <p:attrNameLst>
                                          <p:attrName>style.visibility</p:attrName>
                                        </p:attrNameLst>
                                      </p:cBhvr>
                                      <p:to>
                                        <p:strVal val="visible"/>
                                      </p:to>
                                    </p:set>
                                    <p:animEffect transition="in" filter="wipe(down)">
                                      <p:cBhvr>
                                        <p:cTn id="88" dur="500"/>
                                        <p:tgtEl>
                                          <p:spTgt spid="104"/>
                                        </p:tgtEl>
                                      </p:cBhvr>
                                    </p:animEffect>
                                  </p:childTnLst>
                                </p:cTn>
                              </p:par>
                              <p:par>
                                <p:cTn id="89" presetID="1" presetClass="entr" presetSubtype="0" fill="hold" grpId="0" nodeType="withEffect">
                                  <p:stCondLst>
                                    <p:cond delay="0"/>
                                  </p:stCondLst>
                                  <p:childTnLst>
                                    <p:set>
                                      <p:cBhvr>
                                        <p:cTn id="90" dur="1" fill="hold">
                                          <p:stCondLst>
                                            <p:cond delay="0"/>
                                          </p:stCondLst>
                                        </p:cTn>
                                        <p:tgtEl>
                                          <p:spTgt spid="92"/>
                                        </p:tgtEl>
                                        <p:attrNameLst>
                                          <p:attrName>style.visibility</p:attrName>
                                        </p:attrNameLst>
                                      </p:cBhvr>
                                      <p:to>
                                        <p:strVal val="visible"/>
                                      </p:to>
                                    </p:set>
                                  </p:childTnLst>
                                </p:cTn>
                              </p:par>
                              <p:par>
                                <p:cTn id="91" presetID="64" presetClass="path" presetSubtype="0" fill="remove" grpId="1" nodeType="withEffect">
                                  <p:stCondLst>
                                    <p:cond delay="0"/>
                                  </p:stCondLst>
                                  <p:childTnLst>
                                    <p:animMotion origin="layout" path="M 3.61111E-6 4.44444E-6 L 0.05173 0.76296 " pathEditMode="relative" rAng="0" ptsTypes="AA">
                                      <p:cBhvr>
                                        <p:cTn id="92" dur="500" spd="-100000" fill="hold"/>
                                        <p:tgtEl>
                                          <p:spTgt spid="92"/>
                                        </p:tgtEl>
                                        <p:attrNameLst>
                                          <p:attrName>ppt_x</p:attrName>
                                          <p:attrName>ppt_y</p:attrName>
                                        </p:attrNameLst>
                                      </p:cBhvr>
                                      <p:rCtr x="2587" y="38148"/>
                                    </p:animMotion>
                                  </p:childTnLst>
                                </p:cTn>
                              </p:par>
                            </p:childTnLst>
                          </p:cTn>
                        </p:par>
                      </p:childTnLst>
                    </p:cTn>
                  </p:par>
                  <p:par>
                    <p:cTn id="93" fill="hold">
                      <p:stCondLst>
                        <p:cond delay="indefinite"/>
                      </p:stCondLst>
                      <p:childTnLst>
                        <p:par>
                          <p:cTn id="94" fill="hold">
                            <p:stCondLst>
                              <p:cond delay="0"/>
                            </p:stCondLst>
                            <p:childTnLst>
                              <p:par>
                                <p:cTn id="95" presetID="1" presetClass="exit" presetSubtype="0" fill="hold" grpId="2" nodeType="clickEffect">
                                  <p:stCondLst>
                                    <p:cond delay="0"/>
                                  </p:stCondLst>
                                  <p:childTnLst>
                                    <p:set>
                                      <p:cBhvr>
                                        <p:cTn id="96" dur="1" fill="hold">
                                          <p:stCondLst>
                                            <p:cond delay="0"/>
                                          </p:stCondLst>
                                        </p:cTn>
                                        <p:tgtEl>
                                          <p:spTgt spid="103"/>
                                        </p:tgtEl>
                                        <p:attrNameLst>
                                          <p:attrName>style.visibility</p:attrName>
                                        </p:attrNameLst>
                                      </p:cBhvr>
                                      <p:to>
                                        <p:strVal val="hidden"/>
                                      </p:to>
                                    </p:set>
                                  </p:childTnLst>
                                </p:cTn>
                              </p:par>
                              <p:par>
                                <p:cTn id="97" presetID="1" presetClass="exit" presetSubtype="0" fill="hold" grpId="1" nodeType="withEffect">
                                  <p:stCondLst>
                                    <p:cond delay="0"/>
                                  </p:stCondLst>
                                  <p:childTnLst>
                                    <p:set>
                                      <p:cBhvr>
                                        <p:cTn id="98" dur="1" fill="hold">
                                          <p:stCondLst>
                                            <p:cond delay="0"/>
                                          </p:stCondLst>
                                        </p:cTn>
                                        <p:tgtEl>
                                          <p:spTgt spid="104"/>
                                        </p:tgtEl>
                                        <p:attrNameLst>
                                          <p:attrName>style.visibility</p:attrName>
                                        </p:attrNameLst>
                                      </p:cBhvr>
                                      <p:to>
                                        <p:strVal val="hidden"/>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105"/>
                                        </p:tgtEl>
                                        <p:attrNameLst>
                                          <p:attrName>style.visibility</p:attrName>
                                        </p:attrNameLst>
                                      </p:cBhvr>
                                      <p:to>
                                        <p:strVal val="visible"/>
                                      </p:to>
                                    </p:set>
                                  </p:childTnLst>
                                </p:cTn>
                              </p:par>
                              <p:par>
                                <p:cTn id="103" presetID="35" presetClass="emph" presetSubtype="0" repeatCount="10000" fill="hold" grpId="1" nodeType="withEffect">
                                  <p:stCondLst>
                                    <p:cond delay="0"/>
                                  </p:stCondLst>
                                  <p:childTnLst>
                                    <p:anim calcmode="discrete" valueType="str">
                                      <p:cBhvr>
                                        <p:cTn id="104" dur="500" fill="hold"/>
                                        <p:tgtEl>
                                          <p:spTgt spid="105"/>
                                        </p:tgtEl>
                                        <p:attrNameLst>
                                          <p:attrName>style.visibility</p:attrName>
                                        </p:attrNameLst>
                                      </p:cBhvr>
                                      <p:tavLst>
                                        <p:tav tm="0">
                                          <p:val>
                                            <p:strVal val="hidden"/>
                                          </p:val>
                                        </p:tav>
                                        <p:tav tm="50000">
                                          <p:val>
                                            <p:strVal val="visible"/>
                                          </p:val>
                                        </p:tav>
                                      </p:tavLst>
                                    </p:anim>
                                  </p:childTnLst>
                                </p:cTn>
                              </p:par>
                            </p:childTnLst>
                          </p:cTn>
                        </p:par>
                      </p:childTnLst>
                    </p:cTn>
                  </p:par>
                  <p:par>
                    <p:cTn id="105" fill="hold">
                      <p:stCondLst>
                        <p:cond delay="indefinite"/>
                      </p:stCondLst>
                      <p:childTnLst>
                        <p:par>
                          <p:cTn id="106" fill="hold">
                            <p:stCondLst>
                              <p:cond delay="0"/>
                            </p:stCondLst>
                            <p:childTnLst>
                              <p:par>
                                <p:cTn id="107" presetID="22" presetClass="entr" presetSubtype="4" fill="hold" grpId="0" nodeType="clickEffect">
                                  <p:stCondLst>
                                    <p:cond delay="0"/>
                                  </p:stCondLst>
                                  <p:childTnLst>
                                    <p:set>
                                      <p:cBhvr>
                                        <p:cTn id="108" dur="1" fill="hold">
                                          <p:stCondLst>
                                            <p:cond delay="0"/>
                                          </p:stCondLst>
                                        </p:cTn>
                                        <p:tgtEl>
                                          <p:spTgt spid="106"/>
                                        </p:tgtEl>
                                        <p:attrNameLst>
                                          <p:attrName>style.visibility</p:attrName>
                                        </p:attrNameLst>
                                      </p:cBhvr>
                                      <p:to>
                                        <p:strVal val="visible"/>
                                      </p:to>
                                    </p:set>
                                    <p:animEffect transition="in" filter="wipe(down)">
                                      <p:cBhvr>
                                        <p:cTn id="109" dur="500"/>
                                        <p:tgtEl>
                                          <p:spTgt spid="106"/>
                                        </p:tgtEl>
                                      </p:cBhvr>
                                    </p:animEffect>
                                  </p:childTnLst>
                                </p:cTn>
                              </p:par>
                              <p:par>
                                <p:cTn id="110" presetID="1" presetClass="entr" presetSubtype="0" fill="hold" grpId="0" nodeType="withEffect">
                                  <p:stCondLst>
                                    <p:cond delay="0"/>
                                  </p:stCondLst>
                                  <p:childTnLst>
                                    <p:set>
                                      <p:cBhvr>
                                        <p:cTn id="111" dur="1" fill="hold">
                                          <p:stCondLst>
                                            <p:cond delay="0"/>
                                          </p:stCondLst>
                                        </p:cTn>
                                        <p:tgtEl>
                                          <p:spTgt spid="99"/>
                                        </p:tgtEl>
                                        <p:attrNameLst>
                                          <p:attrName>style.visibility</p:attrName>
                                        </p:attrNameLst>
                                      </p:cBhvr>
                                      <p:to>
                                        <p:strVal val="visible"/>
                                      </p:to>
                                    </p:set>
                                  </p:childTnLst>
                                </p:cTn>
                              </p:par>
                              <p:par>
                                <p:cTn id="112" presetID="64" presetClass="path" presetSubtype="0" fill="remove" grpId="1" nodeType="withEffect">
                                  <p:stCondLst>
                                    <p:cond delay="0"/>
                                  </p:stCondLst>
                                  <p:childTnLst>
                                    <p:animMotion origin="layout" path="M -1.94444E-6 4.07407E-6 L -0.25104 0.70208 " pathEditMode="relative" rAng="0" ptsTypes="AA">
                                      <p:cBhvr>
                                        <p:cTn id="113" dur="500" spd="-100000" fill="hold"/>
                                        <p:tgtEl>
                                          <p:spTgt spid="99"/>
                                        </p:tgtEl>
                                        <p:attrNameLst>
                                          <p:attrName>ppt_x</p:attrName>
                                          <p:attrName>ppt_y</p:attrName>
                                        </p:attrNameLst>
                                      </p:cBhvr>
                                      <p:rCtr x="-12552" y="35093"/>
                                    </p:animMotion>
                                  </p:childTnLst>
                                </p:cTn>
                              </p:par>
                            </p:childTnLst>
                          </p:cTn>
                        </p:par>
                      </p:childTnLst>
                    </p:cTn>
                  </p:par>
                  <p:par>
                    <p:cTn id="114" fill="hold">
                      <p:stCondLst>
                        <p:cond delay="indefinite"/>
                      </p:stCondLst>
                      <p:childTnLst>
                        <p:par>
                          <p:cTn id="115" fill="hold">
                            <p:stCondLst>
                              <p:cond delay="0"/>
                            </p:stCondLst>
                            <p:childTnLst>
                              <p:par>
                                <p:cTn id="116" presetID="1" presetClass="exit" presetSubtype="0" fill="hold" grpId="2" nodeType="clickEffect">
                                  <p:stCondLst>
                                    <p:cond delay="0"/>
                                  </p:stCondLst>
                                  <p:childTnLst>
                                    <p:set>
                                      <p:cBhvr>
                                        <p:cTn id="117" dur="1" fill="hold">
                                          <p:stCondLst>
                                            <p:cond delay="0"/>
                                          </p:stCondLst>
                                        </p:cTn>
                                        <p:tgtEl>
                                          <p:spTgt spid="105"/>
                                        </p:tgtEl>
                                        <p:attrNameLst>
                                          <p:attrName>style.visibility</p:attrName>
                                        </p:attrNameLst>
                                      </p:cBhvr>
                                      <p:to>
                                        <p:strVal val="hidden"/>
                                      </p:to>
                                    </p:set>
                                  </p:childTnLst>
                                </p:cTn>
                              </p:par>
                              <p:par>
                                <p:cTn id="118" presetID="1" presetClass="exit" presetSubtype="0" fill="hold" grpId="1" nodeType="withEffect">
                                  <p:stCondLst>
                                    <p:cond delay="0"/>
                                  </p:stCondLst>
                                  <p:childTnLst>
                                    <p:set>
                                      <p:cBhvr>
                                        <p:cTn id="119" dur="1" fill="hold">
                                          <p:stCondLst>
                                            <p:cond delay="0"/>
                                          </p:stCondLst>
                                        </p:cTn>
                                        <p:tgtEl>
                                          <p:spTgt spid="106"/>
                                        </p:tgtEl>
                                        <p:attrNameLst>
                                          <p:attrName>style.visibility</p:attrName>
                                        </p:attrNameLst>
                                      </p:cBhvr>
                                      <p:to>
                                        <p:strVal val="hidden"/>
                                      </p:to>
                                    </p:set>
                                  </p:childTnLst>
                                </p:cTn>
                              </p:par>
                            </p:childTnLst>
                          </p:cTn>
                        </p:par>
                      </p:childTnLst>
                    </p:cTn>
                  </p:par>
                  <p:par>
                    <p:cTn id="120" fill="hold">
                      <p:stCondLst>
                        <p:cond delay="indefinite"/>
                      </p:stCondLst>
                      <p:childTnLst>
                        <p:par>
                          <p:cTn id="121" fill="hold">
                            <p:stCondLst>
                              <p:cond delay="0"/>
                            </p:stCondLst>
                            <p:childTnLst>
                              <p:par>
                                <p:cTn id="122" presetID="1" presetClass="entr" presetSubtype="0" fill="hold" grpId="0" nodeType="clickEffect">
                                  <p:stCondLst>
                                    <p:cond delay="0"/>
                                  </p:stCondLst>
                                  <p:childTnLst>
                                    <p:set>
                                      <p:cBhvr>
                                        <p:cTn id="123" dur="1" fill="hold">
                                          <p:stCondLst>
                                            <p:cond delay="0"/>
                                          </p:stCondLst>
                                        </p:cTn>
                                        <p:tgtEl>
                                          <p:spTgt spid="107"/>
                                        </p:tgtEl>
                                        <p:attrNameLst>
                                          <p:attrName>style.visibility</p:attrName>
                                        </p:attrNameLst>
                                      </p:cBhvr>
                                      <p:to>
                                        <p:strVal val="visible"/>
                                      </p:to>
                                    </p:set>
                                  </p:childTnLst>
                                </p:cTn>
                              </p:par>
                              <p:par>
                                <p:cTn id="124" presetID="35" presetClass="emph" presetSubtype="0" repeatCount="10000" fill="hold" grpId="1" nodeType="withEffect">
                                  <p:stCondLst>
                                    <p:cond delay="0"/>
                                  </p:stCondLst>
                                  <p:childTnLst>
                                    <p:anim calcmode="discrete" valueType="str">
                                      <p:cBhvr>
                                        <p:cTn id="125" dur="500" fill="hold"/>
                                        <p:tgtEl>
                                          <p:spTgt spid="107"/>
                                        </p:tgtEl>
                                        <p:attrNameLst>
                                          <p:attrName>style.visibility</p:attrName>
                                        </p:attrNameLst>
                                      </p:cBhvr>
                                      <p:tavLst>
                                        <p:tav tm="0">
                                          <p:val>
                                            <p:strVal val="hidden"/>
                                          </p:val>
                                        </p:tav>
                                        <p:tav tm="50000">
                                          <p:val>
                                            <p:strVal val="visible"/>
                                          </p:val>
                                        </p:tav>
                                      </p:tavLst>
                                    </p:anim>
                                  </p:childTnLst>
                                </p:cTn>
                              </p:par>
                              <p:par>
                                <p:cTn id="126" presetID="1" presetClass="entr" presetSubtype="0" fill="hold" grpId="0" nodeType="withEffect">
                                  <p:stCondLst>
                                    <p:cond delay="0"/>
                                  </p:stCondLst>
                                  <p:childTnLst>
                                    <p:set>
                                      <p:cBhvr>
                                        <p:cTn id="127" dur="1" fill="hold">
                                          <p:stCondLst>
                                            <p:cond delay="0"/>
                                          </p:stCondLst>
                                        </p:cTn>
                                        <p:tgtEl>
                                          <p:spTgt spid="109"/>
                                        </p:tgtEl>
                                        <p:attrNameLst>
                                          <p:attrName>style.visibility</p:attrName>
                                        </p:attrNameLst>
                                      </p:cBhvr>
                                      <p:to>
                                        <p:strVal val="visible"/>
                                      </p:to>
                                    </p:set>
                                  </p:childTnLst>
                                </p:cTn>
                              </p:par>
                              <p:par>
                                <p:cTn id="128" presetID="35" presetClass="emph" presetSubtype="0" repeatCount="10000" fill="hold" grpId="1" nodeType="withEffect">
                                  <p:stCondLst>
                                    <p:cond delay="0"/>
                                  </p:stCondLst>
                                  <p:childTnLst>
                                    <p:anim calcmode="discrete" valueType="str">
                                      <p:cBhvr>
                                        <p:cTn id="129" dur="500" fill="hold"/>
                                        <p:tgtEl>
                                          <p:spTgt spid="109"/>
                                        </p:tgtEl>
                                        <p:attrNameLst>
                                          <p:attrName>style.visibility</p:attrName>
                                        </p:attrNameLst>
                                      </p:cBhvr>
                                      <p:tavLst>
                                        <p:tav tm="0">
                                          <p:val>
                                            <p:strVal val="hidden"/>
                                          </p:val>
                                        </p:tav>
                                        <p:tav tm="50000">
                                          <p:val>
                                            <p:strVal val="visible"/>
                                          </p:val>
                                        </p:tav>
                                      </p:tavLst>
                                    </p:anim>
                                  </p:childTnLst>
                                </p:cTn>
                              </p:par>
                            </p:childTnLst>
                          </p:cTn>
                        </p:par>
                      </p:childTnLst>
                    </p:cTn>
                  </p:par>
                  <p:par>
                    <p:cTn id="130" fill="hold">
                      <p:stCondLst>
                        <p:cond delay="indefinite"/>
                      </p:stCondLst>
                      <p:childTnLst>
                        <p:par>
                          <p:cTn id="131" fill="hold">
                            <p:stCondLst>
                              <p:cond delay="0"/>
                            </p:stCondLst>
                            <p:childTnLst>
                              <p:par>
                                <p:cTn id="132" presetID="22" presetClass="entr" presetSubtype="4" fill="hold" grpId="0" nodeType="clickEffect">
                                  <p:stCondLst>
                                    <p:cond delay="0"/>
                                  </p:stCondLst>
                                  <p:childTnLst>
                                    <p:set>
                                      <p:cBhvr>
                                        <p:cTn id="133" dur="1" fill="hold">
                                          <p:stCondLst>
                                            <p:cond delay="0"/>
                                          </p:stCondLst>
                                        </p:cTn>
                                        <p:tgtEl>
                                          <p:spTgt spid="108"/>
                                        </p:tgtEl>
                                        <p:attrNameLst>
                                          <p:attrName>style.visibility</p:attrName>
                                        </p:attrNameLst>
                                      </p:cBhvr>
                                      <p:to>
                                        <p:strVal val="visible"/>
                                      </p:to>
                                    </p:set>
                                    <p:animEffect transition="in" filter="wipe(down)">
                                      <p:cBhvr>
                                        <p:cTn id="134" dur="500"/>
                                        <p:tgtEl>
                                          <p:spTgt spid="108"/>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4" fill="hold" grpId="0" nodeType="clickEffect">
                                  <p:stCondLst>
                                    <p:cond delay="0"/>
                                  </p:stCondLst>
                                  <p:childTnLst>
                                    <p:set>
                                      <p:cBhvr>
                                        <p:cTn id="138" dur="1" fill="hold">
                                          <p:stCondLst>
                                            <p:cond delay="0"/>
                                          </p:stCondLst>
                                        </p:cTn>
                                        <p:tgtEl>
                                          <p:spTgt spid="110"/>
                                        </p:tgtEl>
                                        <p:attrNameLst>
                                          <p:attrName>style.visibility</p:attrName>
                                        </p:attrNameLst>
                                      </p:cBhvr>
                                      <p:to>
                                        <p:strVal val="visible"/>
                                      </p:to>
                                    </p:set>
                                    <p:animEffect transition="in" filter="wipe(down)">
                                      <p:cBhvr>
                                        <p:cTn id="139" dur="500"/>
                                        <p:tgtEl>
                                          <p:spTgt spid="110"/>
                                        </p:tgtEl>
                                      </p:cBhvr>
                                    </p:animEffect>
                                  </p:childTnLst>
                                </p:cTn>
                              </p:par>
                            </p:childTnLst>
                          </p:cTn>
                        </p:par>
                      </p:childTnLst>
                    </p:cTn>
                  </p:par>
                  <p:par>
                    <p:cTn id="140" fill="hold">
                      <p:stCondLst>
                        <p:cond delay="indefinite"/>
                      </p:stCondLst>
                      <p:childTnLst>
                        <p:par>
                          <p:cTn id="141" fill="hold">
                            <p:stCondLst>
                              <p:cond delay="0"/>
                            </p:stCondLst>
                            <p:childTnLst>
                              <p:par>
                                <p:cTn id="142" presetID="1" presetClass="entr" presetSubtype="0" fill="hold" grpId="0" nodeType="clickEffect">
                                  <p:stCondLst>
                                    <p:cond delay="0"/>
                                  </p:stCondLst>
                                  <p:childTnLst>
                                    <p:set>
                                      <p:cBhvr>
                                        <p:cTn id="143" dur="1" fill="hold">
                                          <p:stCondLst>
                                            <p:cond delay="0"/>
                                          </p:stCondLst>
                                        </p:cTn>
                                        <p:tgtEl>
                                          <p:spTgt spid="94"/>
                                        </p:tgtEl>
                                        <p:attrNameLst>
                                          <p:attrName>style.visibility</p:attrName>
                                        </p:attrNameLst>
                                      </p:cBhvr>
                                      <p:to>
                                        <p:strVal val="visible"/>
                                      </p:to>
                                    </p:set>
                                  </p:childTnLst>
                                </p:cTn>
                              </p:par>
                            </p:childTnLst>
                          </p:cTn>
                        </p:par>
                      </p:childTnLst>
                    </p:cTn>
                  </p:par>
                  <p:par>
                    <p:cTn id="144" fill="hold">
                      <p:stCondLst>
                        <p:cond delay="indefinite"/>
                      </p:stCondLst>
                      <p:childTnLst>
                        <p:par>
                          <p:cTn id="145" fill="hold">
                            <p:stCondLst>
                              <p:cond delay="0"/>
                            </p:stCondLst>
                            <p:childTnLst>
                              <p:par>
                                <p:cTn id="146" presetID="1" presetClass="exit" presetSubtype="0" fill="hold" grpId="2" nodeType="clickEffect">
                                  <p:stCondLst>
                                    <p:cond delay="0"/>
                                  </p:stCondLst>
                                  <p:childTnLst>
                                    <p:set>
                                      <p:cBhvr>
                                        <p:cTn id="147" dur="1" fill="hold">
                                          <p:stCondLst>
                                            <p:cond delay="0"/>
                                          </p:stCondLst>
                                        </p:cTn>
                                        <p:tgtEl>
                                          <p:spTgt spid="107"/>
                                        </p:tgtEl>
                                        <p:attrNameLst>
                                          <p:attrName>style.visibility</p:attrName>
                                        </p:attrNameLst>
                                      </p:cBhvr>
                                      <p:to>
                                        <p:strVal val="hidden"/>
                                      </p:to>
                                    </p:set>
                                  </p:childTnLst>
                                </p:cTn>
                              </p:par>
                              <p:par>
                                <p:cTn id="148" presetID="1" presetClass="exit" presetSubtype="0" fill="hold" grpId="1" nodeType="withEffect">
                                  <p:stCondLst>
                                    <p:cond delay="0"/>
                                  </p:stCondLst>
                                  <p:childTnLst>
                                    <p:set>
                                      <p:cBhvr>
                                        <p:cTn id="149" dur="1" fill="hold">
                                          <p:stCondLst>
                                            <p:cond delay="0"/>
                                          </p:stCondLst>
                                        </p:cTn>
                                        <p:tgtEl>
                                          <p:spTgt spid="108"/>
                                        </p:tgtEl>
                                        <p:attrNameLst>
                                          <p:attrName>style.visibility</p:attrName>
                                        </p:attrNameLst>
                                      </p:cBhvr>
                                      <p:to>
                                        <p:strVal val="hidden"/>
                                      </p:to>
                                    </p:set>
                                  </p:childTnLst>
                                </p:cTn>
                              </p:par>
                              <p:par>
                                <p:cTn id="150" presetID="1" presetClass="exit" presetSubtype="0" fill="hold" grpId="2" nodeType="withEffect">
                                  <p:stCondLst>
                                    <p:cond delay="0"/>
                                  </p:stCondLst>
                                  <p:childTnLst>
                                    <p:set>
                                      <p:cBhvr>
                                        <p:cTn id="151" dur="1" fill="hold">
                                          <p:stCondLst>
                                            <p:cond delay="0"/>
                                          </p:stCondLst>
                                        </p:cTn>
                                        <p:tgtEl>
                                          <p:spTgt spid="109"/>
                                        </p:tgtEl>
                                        <p:attrNameLst>
                                          <p:attrName>style.visibility</p:attrName>
                                        </p:attrNameLst>
                                      </p:cBhvr>
                                      <p:to>
                                        <p:strVal val="hidden"/>
                                      </p:to>
                                    </p:set>
                                  </p:childTnLst>
                                </p:cTn>
                              </p:par>
                              <p:par>
                                <p:cTn id="152" presetID="1" presetClass="exit" presetSubtype="0" fill="hold" grpId="1" nodeType="withEffect">
                                  <p:stCondLst>
                                    <p:cond delay="0"/>
                                  </p:stCondLst>
                                  <p:childTnLst>
                                    <p:set>
                                      <p:cBhvr>
                                        <p:cTn id="153" dur="1" fill="hold">
                                          <p:stCondLst>
                                            <p:cond delay="0"/>
                                          </p:stCondLst>
                                        </p:cTn>
                                        <p:tgtEl>
                                          <p:spTgt spid="1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P spid="86" grpId="0"/>
      <p:bldP spid="90" grpId="0"/>
      <p:bldP spid="91" grpId="0"/>
      <p:bldP spid="92" grpId="0"/>
      <p:bldP spid="92" grpId="1"/>
      <p:bldP spid="93" grpId="0"/>
      <p:bldP spid="93" grpId="1"/>
      <p:bldP spid="94" grpId="0"/>
      <p:bldP spid="95" grpId="0"/>
      <p:bldP spid="95" grpId="1"/>
      <p:bldP spid="99" grpId="0"/>
      <p:bldP spid="99" grpId="1"/>
      <p:bldP spid="83" grpId="0" animBg="1"/>
      <p:bldP spid="83" grpId="1" animBg="1"/>
      <p:bldP spid="84" grpId="0" animBg="1"/>
      <p:bldP spid="84" grpId="1" animBg="1"/>
      <p:bldP spid="96" grpId="0" animBg="1"/>
      <p:bldP spid="96" grpId="1" animBg="1"/>
      <p:bldP spid="96" grpId="2" animBg="1"/>
      <p:bldP spid="97" grpId="0" animBg="1"/>
      <p:bldP spid="97" grpId="1" animBg="1"/>
      <p:bldP spid="97" grpId="2" animBg="1"/>
      <p:bldP spid="98" grpId="0" animBg="1"/>
      <p:bldP spid="98" grpId="1" animBg="1"/>
      <p:bldP spid="98" grpId="2" animBg="1"/>
      <p:bldP spid="102" grpId="0" animBg="1"/>
      <p:bldP spid="102" grpId="1" animBg="1"/>
      <p:bldP spid="103" grpId="0" animBg="1"/>
      <p:bldP spid="103" grpId="1" animBg="1"/>
      <p:bldP spid="103" grpId="2" animBg="1"/>
      <p:bldP spid="104" grpId="0" animBg="1"/>
      <p:bldP spid="104" grpId="1" animBg="1"/>
      <p:bldP spid="105" grpId="0" animBg="1"/>
      <p:bldP spid="105" grpId="1" animBg="1"/>
      <p:bldP spid="105" grpId="2" animBg="1"/>
      <p:bldP spid="106" grpId="0" animBg="1"/>
      <p:bldP spid="106" grpId="1" animBg="1"/>
      <p:bldP spid="107" grpId="0" animBg="1"/>
      <p:bldP spid="107" grpId="1" animBg="1"/>
      <p:bldP spid="107" grpId="2" animBg="1"/>
      <p:bldP spid="108" grpId="0" animBg="1"/>
      <p:bldP spid="108" grpId="1" animBg="1"/>
      <p:bldP spid="109" grpId="0" animBg="1"/>
      <p:bldP spid="109" grpId="1" animBg="1"/>
      <p:bldP spid="109" grpId="2" animBg="1"/>
      <p:bldP spid="110" grpId="0" animBg="1"/>
      <p:bldP spid="110"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グループ化 2">
            <a:extLst>
              <a:ext uri="{FF2B5EF4-FFF2-40B4-BE49-F238E27FC236}">
                <a16:creationId xmlns:a16="http://schemas.microsoft.com/office/drawing/2014/main" id="{B2EE4BA3-1EE7-4C51-AC34-4FAE4478FFFB}"/>
              </a:ext>
            </a:extLst>
          </p:cNvPr>
          <p:cNvGrpSpPr/>
          <p:nvPr/>
        </p:nvGrpSpPr>
        <p:grpSpPr>
          <a:xfrm>
            <a:off x="0" y="10568"/>
            <a:ext cx="9173432" cy="2545163"/>
            <a:chOff x="0" y="10568"/>
            <a:chExt cx="9173432" cy="2545163"/>
          </a:xfrm>
        </p:grpSpPr>
        <p:sp>
          <p:nvSpPr>
            <p:cNvPr id="135" name="Rectangle 46">
              <a:extLst>
                <a:ext uri="{FF2B5EF4-FFF2-40B4-BE49-F238E27FC236}">
                  <a16:creationId xmlns:a16="http://schemas.microsoft.com/office/drawing/2014/main" id="{7806367D-26C1-4997-899A-CEC7428F552F}"/>
                </a:ext>
              </a:extLst>
            </p:cNvPr>
            <p:cNvSpPr>
              <a:spLocks noChangeArrowheads="1"/>
            </p:cNvSpPr>
            <p:nvPr/>
          </p:nvSpPr>
          <p:spPr bwMode="auto">
            <a:xfrm>
              <a:off x="2566" y="12158"/>
              <a:ext cx="9141433" cy="2543573"/>
            </a:xfrm>
            <a:prstGeom prst="rect">
              <a:avLst/>
            </a:prstGeom>
            <a:solidFill>
              <a:srgbClr val="FFF0DC"/>
            </a:solidFill>
            <a:ln w="9525">
              <a:solidFill>
                <a:srgbClr val="FFC000"/>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dirty="0">
                <a:solidFill>
                  <a:srgbClr val="C00000"/>
                </a:solidFill>
              </a:endParaRPr>
            </a:p>
          </p:txBody>
        </p:sp>
        <p:sp>
          <p:nvSpPr>
            <p:cNvPr id="163" name="Rectangle 4"/>
            <p:cNvSpPr>
              <a:spLocks noChangeArrowheads="1"/>
            </p:cNvSpPr>
            <p:nvPr/>
          </p:nvSpPr>
          <p:spPr bwMode="auto">
            <a:xfrm>
              <a:off x="1012613" y="484767"/>
              <a:ext cx="1980029" cy="523220"/>
            </a:xfrm>
            <a:prstGeom prst="rect">
              <a:avLst/>
            </a:prstGeom>
            <a:noFill/>
            <a:ln>
              <a:noFill/>
            </a:ln>
          </p:spPr>
          <p:txBody>
            <a:bodyPr wrap="none">
              <a:spAutoFit/>
            </a:bodyPr>
            <a:lstStyle/>
            <a:p>
              <a:r>
                <a:rPr lang="ja-JP" altLang="en-US" dirty="0">
                  <a:solidFill>
                    <a:srgbClr val="000000"/>
                  </a:solidFill>
                </a:rPr>
                <a:t>初期中心角</a:t>
              </a:r>
            </a:p>
          </p:txBody>
        </p:sp>
        <p:sp>
          <p:nvSpPr>
            <p:cNvPr id="164" name="正方形/長方形 163"/>
            <p:cNvSpPr/>
            <p:nvPr/>
          </p:nvSpPr>
          <p:spPr>
            <a:xfrm>
              <a:off x="2774875" y="487775"/>
              <a:ext cx="492443" cy="523220"/>
            </a:xfrm>
            <a:prstGeom prst="rect">
              <a:avLst/>
            </a:prstGeom>
            <a:noFill/>
          </p:spPr>
          <p:txBody>
            <a:bodyPr wrap="none">
              <a:spAutoFit/>
            </a:bodyPr>
            <a:lstStyle/>
            <a:p>
              <a:pPr algn="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167" name="Rectangle 4"/>
            <p:cNvSpPr>
              <a:spLocks noChangeArrowheads="1"/>
            </p:cNvSpPr>
            <p:nvPr/>
          </p:nvSpPr>
          <p:spPr bwMode="auto">
            <a:xfrm>
              <a:off x="0" y="505640"/>
              <a:ext cx="1024639" cy="523220"/>
            </a:xfrm>
            <a:prstGeom prst="rect">
              <a:avLst/>
            </a:prstGeom>
            <a:noFill/>
            <a:ln>
              <a:noFill/>
            </a:ln>
          </p:spPr>
          <p:txBody>
            <a:bodyPr wrap="none">
              <a:spAutoFit/>
            </a:bodyPr>
            <a:lstStyle/>
            <a:p>
              <a:r>
                <a:rPr lang="ja-JP" altLang="en-US" dirty="0">
                  <a:solidFill>
                    <a:srgbClr val="000000"/>
                  </a:solidFill>
                </a:rPr>
                <a:t>時間</a:t>
              </a:r>
              <a:r>
                <a:rPr lang="en-US" altLang="ja-JP" i="1" dirty="0">
                  <a:solidFill>
                    <a:srgbClr val="000000"/>
                  </a:solidFill>
                  <a:latin typeface="Bookman Old Style" pitchFamily="18" charset="0"/>
                </a:rPr>
                <a:t>t</a:t>
              </a:r>
              <a:endParaRPr lang="ja-JP" altLang="en-US" i="1" dirty="0">
                <a:solidFill>
                  <a:srgbClr val="000000"/>
                </a:solidFill>
                <a:latin typeface="Bookman Old Style" pitchFamily="18" charset="0"/>
              </a:endParaRPr>
            </a:p>
          </p:txBody>
        </p:sp>
        <p:sp>
          <p:nvSpPr>
            <p:cNvPr id="169" name="Rectangle 4"/>
            <p:cNvSpPr>
              <a:spLocks noChangeArrowheads="1"/>
            </p:cNvSpPr>
            <p:nvPr/>
          </p:nvSpPr>
          <p:spPr bwMode="auto">
            <a:xfrm>
              <a:off x="0" y="980409"/>
              <a:ext cx="902811" cy="523220"/>
            </a:xfrm>
            <a:prstGeom prst="rect">
              <a:avLst/>
            </a:prstGeom>
            <a:noFill/>
            <a:ln>
              <a:noFill/>
            </a:ln>
          </p:spPr>
          <p:txBody>
            <a:bodyPr wrap="none">
              <a:spAutoFit/>
            </a:bodyPr>
            <a:lstStyle/>
            <a:p>
              <a:r>
                <a:rPr lang="ja-JP" altLang="en-US" dirty="0">
                  <a:solidFill>
                    <a:srgbClr val="3333CC"/>
                  </a:solidFill>
                </a:rPr>
                <a:t>座標</a:t>
              </a:r>
            </a:p>
          </p:txBody>
        </p:sp>
        <p:sp>
          <p:nvSpPr>
            <p:cNvPr id="171" name="Rectangle 115"/>
            <p:cNvSpPr>
              <a:spLocks noChangeArrowheads="1"/>
            </p:cNvSpPr>
            <p:nvPr/>
          </p:nvSpPr>
          <p:spPr bwMode="auto">
            <a:xfrm>
              <a:off x="833718" y="1004664"/>
              <a:ext cx="4554452"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 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172" name="Rectangle 4"/>
            <p:cNvSpPr>
              <a:spLocks noChangeArrowheads="1"/>
            </p:cNvSpPr>
            <p:nvPr/>
          </p:nvSpPr>
          <p:spPr bwMode="auto">
            <a:xfrm>
              <a:off x="0" y="1459847"/>
              <a:ext cx="902811" cy="523220"/>
            </a:xfrm>
            <a:prstGeom prst="rect">
              <a:avLst/>
            </a:prstGeom>
            <a:noFill/>
            <a:ln>
              <a:noFill/>
            </a:ln>
          </p:spPr>
          <p:txBody>
            <a:bodyPr wrap="none">
              <a:spAutoFit/>
            </a:bodyPr>
            <a:lstStyle/>
            <a:p>
              <a:r>
                <a:rPr lang="ja-JP" altLang="en-US" dirty="0">
                  <a:solidFill>
                    <a:srgbClr val="3333CC"/>
                  </a:solidFill>
                </a:rPr>
                <a:t>速度</a:t>
              </a:r>
            </a:p>
          </p:txBody>
        </p:sp>
        <p:sp>
          <p:nvSpPr>
            <p:cNvPr id="173" name="Rectangle 4"/>
            <p:cNvSpPr>
              <a:spLocks noChangeArrowheads="1"/>
            </p:cNvSpPr>
            <p:nvPr/>
          </p:nvSpPr>
          <p:spPr bwMode="auto">
            <a:xfrm>
              <a:off x="0" y="1954462"/>
              <a:ext cx="1261884" cy="523220"/>
            </a:xfrm>
            <a:prstGeom prst="rect">
              <a:avLst/>
            </a:prstGeom>
            <a:noFill/>
            <a:ln>
              <a:noFill/>
            </a:ln>
          </p:spPr>
          <p:txBody>
            <a:bodyPr wrap="none">
              <a:spAutoFit/>
            </a:bodyPr>
            <a:lstStyle/>
            <a:p>
              <a:r>
                <a:rPr lang="ja-JP" altLang="en-US" dirty="0">
                  <a:solidFill>
                    <a:srgbClr val="3333CC"/>
                  </a:solidFill>
                </a:rPr>
                <a:t>加速度</a:t>
              </a:r>
            </a:p>
          </p:txBody>
        </p:sp>
        <p:sp>
          <p:nvSpPr>
            <p:cNvPr id="174" name="Rectangle 115"/>
            <p:cNvSpPr>
              <a:spLocks noChangeArrowheads="1"/>
            </p:cNvSpPr>
            <p:nvPr/>
          </p:nvSpPr>
          <p:spPr bwMode="auto">
            <a:xfrm>
              <a:off x="793377" y="1475871"/>
              <a:ext cx="4923143"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r>
                <a:rPr lang="en-US" altLang="ja-JP" dirty="0">
                  <a:solidFill>
                    <a:srgbClr val="000000"/>
                  </a:solidFill>
                  <a:latin typeface="Symbol" panose="05050102010706020507" pitchFamily="18" charset="2"/>
                  <a:cs typeface="Times New Roman" panose="02020603050405020304" pitchFamily="18" charset="0"/>
                </a:rPr>
                <a:t>-</a:t>
              </a:r>
              <a:r>
                <a:rPr lang="en-US" altLang="ja-JP" dirty="0">
                  <a:solidFill>
                    <a:srgbClr val="000000"/>
                  </a:solidFill>
                  <a:cs typeface="Times New Roman" panose="02020603050405020304" pitchFamily="18" charset="0"/>
                </a:rPr>
                <a:t>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175" name="Rectangle 115"/>
            <p:cNvSpPr>
              <a:spLocks noChangeArrowheads="1"/>
            </p:cNvSpPr>
            <p:nvPr/>
          </p:nvSpPr>
          <p:spPr bwMode="auto">
            <a:xfrm>
              <a:off x="1100468" y="1954363"/>
              <a:ext cx="4985660"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dirty="0">
                  <a:solidFill>
                    <a:srgbClr val="000000"/>
                  </a:solidFill>
                  <a:latin typeface="Symbol" panose="05050102010706020507" pitchFamily="18" charset="2"/>
                  <a:cs typeface="Times New Roman" panose="02020603050405020304" pitchFamily="18" charset="0"/>
                </a:rPr>
                <a:t>-</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r>
                <a:rPr lang="en-US" altLang="ja-JP" i="1" dirty="0">
                  <a:solidFill>
                    <a:srgbClr val="000000"/>
                  </a:solidFill>
                  <a:latin typeface="Bookman Old Style" pitchFamily="18" charset="0"/>
                </a:rPr>
                <a:t>r</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182" name="Rectangle 115">
              <a:extLst>
                <a:ext uri="{FF2B5EF4-FFF2-40B4-BE49-F238E27FC236}">
                  <a16:creationId xmlns:a16="http://schemas.microsoft.com/office/drawing/2014/main" id="{08EDDB91-A24A-484D-92D9-7AEE621ACB60}"/>
                </a:ext>
              </a:extLst>
            </p:cNvPr>
            <p:cNvSpPr>
              <a:spLocks noChangeArrowheads="1"/>
            </p:cNvSpPr>
            <p:nvPr/>
          </p:nvSpPr>
          <p:spPr bwMode="auto">
            <a:xfrm>
              <a:off x="7804146" y="484398"/>
              <a:ext cx="13692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en-US" altLang="ja-JP" dirty="0">
                  <a:solidFill>
                    <a:srgbClr val="000000"/>
                  </a:solidFill>
                  <a:latin typeface="Symbol" pitchFamily="18" charset="2"/>
                </a:rPr>
                <a:t>=</a:t>
              </a:r>
              <a:r>
                <a:rPr lang="en-US" altLang="ja-JP" i="1" dirty="0">
                  <a:solidFill>
                    <a:srgbClr val="000000"/>
                  </a:solidFill>
                  <a:latin typeface="Symbol" panose="05050102010706020507" pitchFamily="18" charset="2"/>
                </a:rPr>
                <a:t>-</a:t>
              </a:r>
              <a:r>
                <a:rPr lang="en-US" altLang="ja-JP" b="1"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endParaRPr lang="en-US" altLang="ja-JP" b="1" i="1" dirty="0">
                <a:solidFill>
                  <a:srgbClr val="000000"/>
                </a:solidFill>
                <a:latin typeface="Bookman Old Style" pitchFamily="18" charset="0"/>
              </a:endParaRPr>
            </a:p>
          </p:txBody>
        </p:sp>
        <p:sp>
          <p:nvSpPr>
            <p:cNvPr id="201" name="Rectangle 79">
              <a:extLst>
                <a:ext uri="{FF2B5EF4-FFF2-40B4-BE49-F238E27FC236}">
                  <a16:creationId xmlns:a16="http://schemas.microsoft.com/office/drawing/2014/main" id="{1C56C7AB-CF41-4EEF-8556-75041ECFF0FA}"/>
                </a:ext>
              </a:extLst>
            </p:cNvPr>
            <p:cNvSpPr>
              <a:spLocks noChangeArrowheads="1"/>
            </p:cNvSpPr>
            <p:nvPr/>
          </p:nvSpPr>
          <p:spPr bwMode="auto">
            <a:xfrm>
              <a:off x="6012113" y="45048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向心加速度</a:t>
              </a:r>
            </a:p>
          </p:txBody>
        </p:sp>
        <p:sp>
          <p:nvSpPr>
            <p:cNvPr id="243" name="Rectangle 4">
              <a:extLst>
                <a:ext uri="{FF2B5EF4-FFF2-40B4-BE49-F238E27FC236}">
                  <a16:creationId xmlns:a16="http://schemas.microsoft.com/office/drawing/2014/main" id="{21413FB4-6A53-4E55-A6E6-D2BB3E24D005}"/>
                </a:ext>
              </a:extLst>
            </p:cNvPr>
            <p:cNvSpPr>
              <a:spLocks noChangeArrowheads="1"/>
            </p:cNvSpPr>
            <p:nvPr/>
          </p:nvSpPr>
          <p:spPr bwMode="auto">
            <a:xfrm>
              <a:off x="3157535" y="500202"/>
              <a:ext cx="1261884" cy="523220"/>
            </a:xfrm>
            <a:prstGeom prst="rect">
              <a:avLst/>
            </a:prstGeom>
            <a:noFill/>
            <a:ln>
              <a:noFill/>
            </a:ln>
          </p:spPr>
          <p:txBody>
            <a:bodyPr wrap="none">
              <a:spAutoFit/>
            </a:bodyPr>
            <a:lstStyle/>
            <a:p>
              <a:r>
                <a:rPr lang="ja-JP" altLang="en-US" dirty="0">
                  <a:solidFill>
                    <a:srgbClr val="000000"/>
                  </a:solidFill>
                </a:rPr>
                <a:t>中心角</a:t>
              </a:r>
            </a:p>
          </p:txBody>
        </p:sp>
        <p:sp>
          <p:nvSpPr>
            <p:cNvPr id="245" name="正方形/長方形 244">
              <a:extLst>
                <a:ext uri="{FF2B5EF4-FFF2-40B4-BE49-F238E27FC236}">
                  <a16:creationId xmlns:a16="http://schemas.microsoft.com/office/drawing/2014/main" id="{4353C48D-1868-4C9A-A95A-5E110C4DF06F}"/>
                </a:ext>
              </a:extLst>
            </p:cNvPr>
            <p:cNvSpPr/>
            <p:nvPr/>
          </p:nvSpPr>
          <p:spPr>
            <a:xfrm>
              <a:off x="4220067" y="509402"/>
              <a:ext cx="659155" cy="523220"/>
            </a:xfrm>
            <a:prstGeom prst="rect">
              <a:avLst/>
            </a:prstGeom>
            <a:noFill/>
          </p:spPr>
          <p:txBody>
            <a:bodyPr wrap="none">
              <a:spAutoFit/>
            </a:bodyPr>
            <a:lstStyle/>
            <a:p>
              <a:r>
                <a:rPr lang="en-US" altLang="ja-JP" i="1" dirty="0">
                  <a:solidFill>
                    <a:srgbClr val="000000"/>
                  </a:solidFill>
                  <a:latin typeface="Symbol" panose="05050102010706020507" pitchFamily="18" charset="2"/>
                </a:rPr>
                <a:t>q</a:t>
              </a:r>
              <a:r>
                <a:rPr lang="ja-JP" altLang="en-US" i="1" dirty="0">
                  <a:solidFill>
                    <a:srgbClr val="000000"/>
                  </a:solidFill>
                  <a:latin typeface="Symbol" panose="05050102010706020507" pitchFamily="18" charset="2"/>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248" name="正方形/長方形 247">
              <a:extLst>
                <a:ext uri="{FF2B5EF4-FFF2-40B4-BE49-F238E27FC236}">
                  <a16:creationId xmlns:a16="http://schemas.microsoft.com/office/drawing/2014/main" id="{239D01C3-D23B-4F13-969C-84BAFDE48A4D}"/>
                </a:ext>
              </a:extLst>
            </p:cNvPr>
            <p:cNvSpPr/>
            <p:nvPr/>
          </p:nvSpPr>
          <p:spPr>
            <a:xfrm>
              <a:off x="4751009" y="494653"/>
              <a:ext cx="1148071" cy="523220"/>
            </a:xfrm>
            <a:prstGeom prst="rect">
              <a:avLst/>
            </a:prstGeom>
            <a:noFill/>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255" name="Rectangle 4">
              <a:extLst>
                <a:ext uri="{FF2B5EF4-FFF2-40B4-BE49-F238E27FC236}">
                  <a16:creationId xmlns:a16="http://schemas.microsoft.com/office/drawing/2014/main" id="{BB0C1D10-3C0D-4900-A11C-7772ED618D72}"/>
                </a:ext>
              </a:extLst>
            </p:cNvPr>
            <p:cNvSpPr>
              <a:spLocks noChangeArrowheads="1"/>
            </p:cNvSpPr>
            <p:nvPr/>
          </p:nvSpPr>
          <p:spPr bwMode="auto">
            <a:xfrm>
              <a:off x="0" y="1451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等速円運動</a:t>
              </a:r>
              <a:endParaRPr lang="ja-JP" altLang="en-US" dirty="0">
                <a:solidFill>
                  <a:srgbClr val="3333CC"/>
                </a:solidFill>
              </a:endParaRPr>
            </a:p>
          </p:txBody>
        </p:sp>
        <p:sp>
          <p:nvSpPr>
            <p:cNvPr id="256" name="Rectangle 4">
              <a:extLst>
                <a:ext uri="{FF2B5EF4-FFF2-40B4-BE49-F238E27FC236}">
                  <a16:creationId xmlns:a16="http://schemas.microsoft.com/office/drawing/2014/main" id="{C723A2A5-4FF1-4692-BCB2-CFC4882B081A}"/>
                </a:ext>
              </a:extLst>
            </p:cNvPr>
            <p:cNvSpPr>
              <a:spLocks noChangeArrowheads="1"/>
            </p:cNvSpPr>
            <p:nvPr/>
          </p:nvSpPr>
          <p:spPr bwMode="auto">
            <a:xfrm>
              <a:off x="2060478" y="13560"/>
              <a:ext cx="36888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半径</a:t>
              </a:r>
              <a:r>
                <a:rPr lang="en-US" altLang="ja-JP" i="1" dirty="0">
                  <a:solidFill>
                    <a:srgbClr val="000000"/>
                  </a:solidFill>
                  <a:latin typeface="Bookman Old Style" pitchFamily="18" charset="0"/>
                </a:rPr>
                <a:t>r </a:t>
              </a:r>
              <a:r>
                <a:rPr lang="ja-JP" altLang="en-US" dirty="0">
                  <a:solidFill>
                    <a:srgbClr val="000000"/>
                  </a:solidFill>
                </a:rPr>
                <a:t>一定</a:t>
              </a:r>
              <a:r>
                <a:rPr lang="en-US" altLang="ja-JP" dirty="0">
                  <a:solidFill>
                    <a:srgbClr val="000000"/>
                  </a:solidFill>
                </a:rPr>
                <a:t>, </a:t>
              </a:r>
              <a:r>
                <a:rPr lang="ja-JP" altLang="en-US" dirty="0">
                  <a:solidFill>
                    <a:srgbClr val="000000"/>
                  </a:solidFill>
                </a:rPr>
                <a:t>速さ</a:t>
              </a:r>
              <a:r>
                <a:rPr lang="en-US" altLang="ja-JP" i="1" dirty="0">
                  <a:solidFill>
                    <a:srgbClr val="000000"/>
                  </a:solidFill>
                  <a:latin typeface="Bookman Old Style" panose="02050604050505020204" pitchFamily="18" charset="0"/>
                  <a:cs typeface="Times New Roman" panose="02020603050405020304" pitchFamily="18" charset="0"/>
                </a:rPr>
                <a:t>v</a:t>
              </a:r>
              <a:r>
                <a:rPr lang="en-US" altLang="ja-JP" i="1" dirty="0">
                  <a:solidFill>
                    <a:srgbClr val="000000"/>
                  </a:solidFill>
                  <a:latin typeface="Symbol" panose="05050102010706020507" pitchFamily="18" charset="2"/>
                </a:rPr>
                <a:t> </a:t>
              </a:r>
              <a:r>
                <a:rPr lang="ja-JP" altLang="en-US" dirty="0">
                  <a:solidFill>
                    <a:srgbClr val="000000"/>
                  </a:solidFill>
                </a:rPr>
                <a:t>一定</a:t>
              </a:r>
              <a:endParaRPr lang="ja-JP" altLang="en-US" i="1" dirty="0">
                <a:solidFill>
                  <a:srgbClr val="000000"/>
                </a:solidFill>
                <a:latin typeface="Bookman Old Style" pitchFamily="18" charset="0"/>
              </a:endParaRPr>
            </a:p>
          </p:txBody>
        </p:sp>
        <p:sp>
          <p:nvSpPr>
            <p:cNvPr id="257" name="Rectangle 4">
              <a:extLst>
                <a:ext uri="{FF2B5EF4-FFF2-40B4-BE49-F238E27FC236}">
                  <a16:creationId xmlns:a16="http://schemas.microsoft.com/office/drawing/2014/main" id="{74CD986D-6845-4F4A-A947-6C7877F7F33D}"/>
                </a:ext>
              </a:extLst>
            </p:cNvPr>
            <p:cNvSpPr>
              <a:spLocks noChangeArrowheads="1"/>
            </p:cNvSpPr>
            <p:nvPr/>
          </p:nvSpPr>
          <p:spPr bwMode="auto">
            <a:xfrm>
              <a:off x="6016651" y="1911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角速度</a:t>
              </a:r>
            </a:p>
          </p:txBody>
        </p:sp>
        <p:sp>
          <p:nvSpPr>
            <p:cNvPr id="258" name="Rectangle 115">
              <a:extLst>
                <a:ext uri="{FF2B5EF4-FFF2-40B4-BE49-F238E27FC236}">
                  <a16:creationId xmlns:a16="http://schemas.microsoft.com/office/drawing/2014/main" id="{7E2FB032-7FE2-4B8E-8D5A-C2E9A068EF24}"/>
                </a:ext>
              </a:extLst>
            </p:cNvPr>
            <p:cNvSpPr>
              <a:spLocks noChangeArrowheads="1"/>
            </p:cNvSpPr>
            <p:nvPr/>
          </p:nvSpPr>
          <p:spPr bwMode="auto">
            <a:xfrm>
              <a:off x="7099257" y="10568"/>
              <a:ext cx="2071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v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r </a:t>
              </a:r>
              <a:r>
                <a:rPr lang="ja-JP" altLang="en-US" dirty="0">
                  <a:solidFill>
                    <a:srgbClr val="000000"/>
                  </a:solidFill>
                </a:rPr>
                <a:t>一定</a:t>
              </a:r>
              <a:endParaRPr lang="en-US" altLang="ja-JP" i="1" dirty="0">
                <a:solidFill>
                  <a:srgbClr val="000000"/>
                </a:solidFill>
                <a:latin typeface="Bookman Old Style" pitchFamily="18" charset="0"/>
              </a:endParaRPr>
            </a:p>
          </p:txBody>
        </p:sp>
      </p:grpSp>
      <p:sp>
        <p:nvSpPr>
          <p:cNvPr id="259" name="Rectangle 79">
            <a:extLst>
              <a:ext uri="{FF2B5EF4-FFF2-40B4-BE49-F238E27FC236}">
                <a16:creationId xmlns:a16="http://schemas.microsoft.com/office/drawing/2014/main" id="{02CA3271-26A2-43CC-950C-99B99BAFFA99}"/>
              </a:ext>
            </a:extLst>
          </p:cNvPr>
          <p:cNvSpPr>
            <a:spLocks noChangeArrowheads="1"/>
          </p:cNvSpPr>
          <p:nvPr/>
        </p:nvSpPr>
        <p:spPr bwMode="auto">
          <a:xfrm>
            <a:off x="4733366" y="3206731"/>
            <a:ext cx="4303058" cy="1983833"/>
          </a:xfrm>
          <a:prstGeom prst="rect">
            <a:avLst/>
          </a:prstGeom>
          <a:solidFill>
            <a:schemeClr val="bg1"/>
          </a:solidFill>
          <a:ln>
            <a:noFill/>
          </a:ln>
        </p:spPr>
        <p:txBody>
          <a:bodyPr wrap="square">
            <a:spAutoFit/>
          </a:bodyPr>
          <a:lstStyle/>
          <a:p>
            <a:endParaRPr lang="ja-JP" altLang="en-US" sz="2400" dirty="0">
              <a:solidFill>
                <a:srgbClr val="FF00FF"/>
              </a:solidFill>
            </a:endParaRPr>
          </a:p>
        </p:txBody>
      </p:sp>
      <p:grpSp>
        <p:nvGrpSpPr>
          <p:cNvPr id="260" name="グループ化 259">
            <a:extLst>
              <a:ext uri="{FF2B5EF4-FFF2-40B4-BE49-F238E27FC236}">
                <a16:creationId xmlns:a16="http://schemas.microsoft.com/office/drawing/2014/main" id="{85A74779-EE30-4435-A333-E3BC7F6E62D0}"/>
              </a:ext>
            </a:extLst>
          </p:cNvPr>
          <p:cNvGrpSpPr>
            <a:grpSpLocks noChangeAspect="1"/>
          </p:cNvGrpSpPr>
          <p:nvPr/>
        </p:nvGrpSpPr>
        <p:grpSpPr>
          <a:xfrm>
            <a:off x="6066675" y="3925977"/>
            <a:ext cx="3209995" cy="1212066"/>
            <a:chOff x="356307" y="1698188"/>
            <a:chExt cx="4012494" cy="1515083"/>
          </a:xfrm>
        </p:grpSpPr>
        <p:sp>
          <p:nvSpPr>
            <p:cNvPr id="261" name="フリーフォーム 140">
              <a:extLst>
                <a:ext uri="{FF2B5EF4-FFF2-40B4-BE49-F238E27FC236}">
                  <a16:creationId xmlns:a16="http://schemas.microsoft.com/office/drawing/2014/main" id="{9BCE28C7-D417-4996-BCE1-6F078F1FAC0C}"/>
                </a:ext>
              </a:extLst>
            </p:cNvPr>
            <p:cNvSpPr/>
            <p:nvPr/>
          </p:nvSpPr>
          <p:spPr bwMode="auto">
            <a:xfrm>
              <a:off x="374564" y="1767929"/>
              <a:ext cx="951829" cy="1445342"/>
            </a:xfrm>
            <a:custGeom>
              <a:avLst/>
              <a:gdLst>
                <a:gd name="connsiteX0" fmla="*/ 0 w 1051778"/>
                <a:gd name="connsiteY0" fmla="*/ 0 h 958645"/>
                <a:gd name="connsiteX1" fmla="*/ 1032387 w 1051778"/>
                <a:gd name="connsiteY1" fmla="*/ 398206 h 958645"/>
                <a:gd name="connsiteX2" fmla="*/ 575187 w 1051778"/>
                <a:gd name="connsiteY2" fmla="*/ 958645 h 958645"/>
                <a:gd name="connsiteX0" fmla="*/ 0 w 1093953"/>
                <a:gd name="connsiteY0" fmla="*/ 0 h 958645"/>
                <a:gd name="connsiteX1" fmla="*/ 1076632 w 1093953"/>
                <a:gd name="connsiteY1" fmla="*/ 560438 h 958645"/>
                <a:gd name="connsiteX2" fmla="*/ 575187 w 1093953"/>
                <a:gd name="connsiteY2" fmla="*/ 958645 h 958645"/>
                <a:gd name="connsiteX0" fmla="*/ 0 w 1136515"/>
                <a:gd name="connsiteY0" fmla="*/ 0 h 958645"/>
                <a:gd name="connsiteX1" fmla="*/ 1120877 w 1136515"/>
                <a:gd name="connsiteY1" fmla="*/ 442451 h 958645"/>
                <a:gd name="connsiteX2" fmla="*/ 575187 w 1136515"/>
                <a:gd name="connsiteY2" fmla="*/ 958645 h 958645"/>
                <a:gd name="connsiteX0" fmla="*/ 0 w 1126390"/>
                <a:gd name="connsiteY0" fmla="*/ 0 h 958645"/>
                <a:gd name="connsiteX1" fmla="*/ 1120877 w 1126390"/>
                <a:gd name="connsiteY1" fmla="*/ 442451 h 958645"/>
                <a:gd name="connsiteX2" fmla="*/ 575187 w 1126390"/>
                <a:gd name="connsiteY2" fmla="*/ 958645 h 958645"/>
                <a:gd name="connsiteX0" fmla="*/ 0 w 1136515"/>
                <a:gd name="connsiteY0" fmla="*/ 0 h 958645"/>
                <a:gd name="connsiteX1" fmla="*/ 1120877 w 1136515"/>
                <a:gd name="connsiteY1" fmla="*/ 442451 h 958645"/>
                <a:gd name="connsiteX2" fmla="*/ 575187 w 1136515"/>
                <a:gd name="connsiteY2" fmla="*/ 958645 h 958645"/>
                <a:gd name="connsiteX0" fmla="*/ 0 w 1138717"/>
                <a:gd name="connsiteY0" fmla="*/ 0 h 958645"/>
                <a:gd name="connsiteX1" fmla="*/ 1120877 w 1138717"/>
                <a:gd name="connsiteY1" fmla="*/ 442451 h 958645"/>
                <a:gd name="connsiteX2" fmla="*/ 575187 w 1138717"/>
                <a:gd name="connsiteY2" fmla="*/ 958645 h 958645"/>
                <a:gd name="connsiteX0" fmla="*/ 0 w 3103098"/>
                <a:gd name="connsiteY0" fmla="*/ 0 h 1634055"/>
                <a:gd name="connsiteX1" fmla="*/ 2970096 w 3103098"/>
                <a:gd name="connsiteY1" fmla="*/ 1117861 h 1634055"/>
                <a:gd name="connsiteX2" fmla="*/ 2424406 w 3103098"/>
                <a:gd name="connsiteY2" fmla="*/ 1634055 h 1634055"/>
                <a:gd name="connsiteX0" fmla="*/ 0 w 2473322"/>
                <a:gd name="connsiteY0" fmla="*/ 0 h 1634055"/>
                <a:gd name="connsiteX1" fmla="*/ 869911 w 2473322"/>
                <a:gd name="connsiteY1" fmla="*/ 257258 h 1634055"/>
                <a:gd name="connsiteX2" fmla="*/ 2424406 w 2473322"/>
                <a:gd name="connsiteY2" fmla="*/ 1634055 h 1634055"/>
                <a:gd name="connsiteX0" fmla="*/ 0 w 915766"/>
                <a:gd name="connsiteY0" fmla="*/ 0 h 1078476"/>
                <a:gd name="connsiteX1" fmla="*/ 869911 w 915766"/>
                <a:gd name="connsiteY1" fmla="*/ 257258 h 1078476"/>
                <a:gd name="connsiteX2" fmla="*/ 588395 w 915766"/>
                <a:gd name="connsiteY2" fmla="*/ 1078476 h 1078476"/>
                <a:gd name="connsiteX0" fmla="*/ 0 w 893567"/>
                <a:gd name="connsiteY0" fmla="*/ 0 h 1078476"/>
                <a:gd name="connsiteX1" fmla="*/ 869911 w 893567"/>
                <a:gd name="connsiteY1" fmla="*/ 257258 h 1078476"/>
                <a:gd name="connsiteX2" fmla="*/ 588395 w 893567"/>
                <a:gd name="connsiteY2" fmla="*/ 1078476 h 1078476"/>
                <a:gd name="connsiteX0" fmla="*/ 0 w 955509"/>
                <a:gd name="connsiteY0" fmla="*/ 0 h 1078476"/>
                <a:gd name="connsiteX1" fmla="*/ 935955 w 955509"/>
                <a:gd name="connsiteY1" fmla="*/ 322620 h 1078476"/>
                <a:gd name="connsiteX2" fmla="*/ 588395 w 955509"/>
                <a:gd name="connsiteY2" fmla="*/ 1078476 h 1078476"/>
                <a:gd name="connsiteX0" fmla="*/ 0 w 1013043"/>
                <a:gd name="connsiteY0" fmla="*/ 0 h 1078476"/>
                <a:gd name="connsiteX1" fmla="*/ 935955 w 1013043"/>
                <a:gd name="connsiteY1" fmla="*/ 322620 h 1078476"/>
                <a:gd name="connsiteX2" fmla="*/ 588395 w 1013043"/>
                <a:gd name="connsiteY2" fmla="*/ 1078476 h 1078476"/>
                <a:gd name="connsiteX0" fmla="*/ 0 w 921946"/>
                <a:gd name="connsiteY0" fmla="*/ 0 h 1078476"/>
                <a:gd name="connsiteX1" fmla="*/ 830285 w 921946"/>
                <a:gd name="connsiteY1" fmla="*/ 257258 h 1078476"/>
                <a:gd name="connsiteX2" fmla="*/ 588395 w 921946"/>
                <a:gd name="connsiteY2" fmla="*/ 1078476 h 1078476"/>
                <a:gd name="connsiteX0" fmla="*/ 0 w 967326"/>
                <a:gd name="connsiteY0" fmla="*/ 0 h 1078476"/>
                <a:gd name="connsiteX1" fmla="*/ 830285 w 967326"/>
                <a:gd name="connsiteY1" fmla="*/ 257258 h 1078476"/>
                <a:gd name="connsiteX2" fmla="*/ 588395 w 967326"/>
                <a:gd name="connsiteY2" fmla="*/ 1078476 h 1078476"/>
                <a:gd name="connsiteX0" fmla="*/ 0 w 956577"/>
                <a:gd name="connsiteY0" fmla="*/ 0 h 1078476"/>
                <a:gd name="connsiteX1" fmla="*/ 817076 w 956577"/>
                <a:gd name="connsiteY1" fmla="*/ 224577 h 1078476"/>
                <a:gd name="connsiteX2" fmla="*/ 588395 w 956577"/>
                <a:gd name="connsiteY2" fmla="*/ 1078476 h 1078476"/>
                <a:gd name="connsiteX0" fmla="*/ 0 w 839421"/>
                <a:gd name="connsiteY0" fmla="*/ 0 h 1078476"/>
                <a:gd name="connsiteX1" fmla="*/ 817076 w 839421"/>
                <a:gd name="connsiteY1" fmla="*/ 224577 h 1078476"/>
                <a:gd name="connsiteX2" fmla="*/ 548769 w 839421"/>
                <a:gd name="connsiteY2" fmla="*/ 1078476 h 1078476"/>
                <a:gd name="connsiteX0" fmla="*/ 0 w 857955"/>
                <a:gd name="connsiteY0" fmla="*/ 0 h 1078476"/>
                <a:gd name="connsiteX1" fmla="*/ 817076 w 857955"/>
                <a:gd name="connsiteY1" fmla="*/ 224577 h 1078476"/>
                <a:gd name="connsiteX2" fmla="*/ 548769 w 857955"/>
                <a:gd name="connsiteY2" fmla="*/ 1078476 h 1078476"/>
                <a:gd name="connsiteX0" fmla="*/ 0 w 889214"/>
                <a:gd name="connsiteY0" fmla="*/ 0 h 1078476"/>
                <a:gd name="connsiteX1" fmla="*/ 817076 w 889214"/>
                <a:gd name="connsiteY1" fmla="*/ 224577 h 1078476"/>
                <a:gd name="connsiteX2" fmla="*/ 548769 w 889214"/>
                <a:gd name="connsiteY2" fmla="*/ 1078476 h 1078476"/>
                <a:gd name="connsiteX0" fmla="*/ 0 w 940962"/>
                <a:gd name="connsiteY0" fmla="*/ 0 h 1078476"/>
                <a:gd name="connsiteX1" fmla="*/ 817076 w 940962"/>
                <a:gd name="connsiteY1" fmla="*/ 224577 h 1078476"/>
                <a:gd name="connsiteX2" fmla="*/ 548769 w 940962"/>
                <a:gd name="connsiteY2" fmla="*/ 1078476 h 1078476"/>
                <a:gd name="connsiteX0" fmla="*/ 0 w 964713"/>
                <a:gd name="connsiteY0" fmla="*/ 0 h 1067583"/>
                <a:gd name="connsiteX1" fmla="*/ 817076 w 964713"/>
                <a:gd name="connsiteY1" fmla="*/ 224577 h 1067583"/>
                <a:gd name="connsiteX2" fmla="*/ 692887 w 964713"/>
                <a:gd name="connsiteY2" fmla="*/ 1067583 h 1067583"/>
                <a:gd name="connsiteX0" fmla="*/ 0 w 1014073"/>
                <a:gd name="connsiteY0" fmla="*/ 0 h 1067583"/>
                <a:gd name="connsiteX1" fmla="*/ 913154 w 1014073"/>
                <a:gd name="connsiteY1" fmla="*/ 213682 h 1067583"/>
                <a:gd name="connsiteX2" fmla="*/ 692887 w 1014073"/>
                <a:gd name="connsiteY2" fmla="*/ 1067583 h 1067583"/>
                <a:gd name="connsiteX0" fmla="*/ 0 w 1033449"/>
                <a:gd name="connsiteY0" fmla="*/ 0 h 1067583"/>
                <a:gd name="connsiteX1" fmla="*/ 945180 w 1033449"/>
                <a:gd name="connsiteY1" fmla="*/ 289938 h 1067583"/>
                <a:gd name="connsiteX2" fmla="*/ 692887 w 1033449"/>
                <a:gd name="connsiteY2" fmla="*/ 1067583 h 1067583"/>
              </a:gdLst>
              <a:ahLst/>
              <a:cxnLst>
                <a:cxn ang="0">
                  <a:pos x="connsiteX0" y="connsiteY0"/>
                </a:cxn>
                <a:cxn ang="0">
                  <a:pos x="connsiteX1" y="connsiteY1"/>
                </a:cxn>
                <a:cxn ang="0">
                  <a:pos x="connsiteX2" y="connsiteY2"/>
                </a:cxn>
              </a:cxnLst>
              <a:rect l="l" t="t" r="r" b="b"/>
              <a:pathLst>
                <a:path w="1033449" h="1067583">
                  <a:moveTo>
                    <a:pt x="0" y="0"/>
                  </a:moveTo>
                  <a:cubicBezTo>
                    <a:pt x="468261" y="119216"/>
                    <a:pt x="829699" y="112008"/>
                    <a:pt x="945180" y="289938"/>
                  </a:cubicBezTo>
                  <a:cubicBezTo>
                    <a:pt x="1060661" y="467869"/>
                    <a:pt x="1134082" y="548819"/>
                    <a:pt x="692887" y="1067583"/>
                  </a:cubicBezTo>
                </a:path>
              </a:pathLst>
            </a:custGeom>
            <a:noFill/>
            <a:ln w="19050" cap="flat" cmpd="sng" algn="ctr">
              <a:solidFill>
                <a:schemeClr val="bg1">
                  <a:lumMod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noAutofit/>
            </a:bodyPr>
            <a:lstStyle/>
            <a:p>
              <a:endParaRPr lang="ja-JP" altLang="en-US">
                <a:solidFill>
                  <a:srgbClr val="000000"/>
                </a:solidFill>
                <a:latin typeface="Bookman Old Style" pitchFamily="18" charset="0"/>
                <a:ea typeface="ＭＳ Ｐゴシック" pitchFamily="50" charset="-128"/>
              </a:endParaRPr>
            </a:p>
          </p:txBody>
        </p:sp>
        <p:grpSp>
          <p:nvGrpSpPr>
            <p:cNvPr id="262" name="グループ化 261">
              <a:extLst>
                <a:ext uri="{FF2B5EF4-FFF2-40B4-BE49-F238E27FC236}">
                  <a16:creationId xmlns:a16="http://schemas.microsoft.com/office/drawing/2014/main" id="{30530A31-84E5-49ED-9CD0-034BE240608C}"/>
                </a:ext>
              </a:extLst>
            </p:cNvPr>
            <p:cNvGrpSpPr/>
            <p:nvPr/>
          </p:nvGrpSpPr>
          <p:grpSpPr>
            <a:xfrm flipV="1">
              <a:off x="377374" y="1698188"/>
              <a:ext cx="3991427" cy="1422379"/>
              <a:chOff x="268985" y="1407424"/>
              <a:chExt cx="3813029" cy="246775"/>
            </a:xfrm>
          </p:grpSpPr>
          <p:sp>
            <p:nvSpPr>
              <p:cNvPr id="272" name="フリーフォーム 181">
                <a:extLst>
                  <a:ext uri="{FF2B5EF4-FFF2-40B4-BE49-F238E27FC236}">
                    <a16:creationId xmlns:a16="http://schemas.microsoft.com/office/drawing/2014/main" id="{24271CF4-840E-4DB3-96E9-3D44A8E2EEA8}"/>
                  </a:ext>
                </a:extLst>
              </p:cNvPr>
              <p:cNvSpPr/>
              <p:nvPr/>
            </p:nvSpPr>
            <p:spPr bwMode="auto">
              <a:xfrm flipV="1">
                <a:off x="298481" y="1407424"/>
                <a:ext cx="3547819" cy="239221"/>
              </a:xfrm>
              <a:custGeom>
                <a:avLst/>
                <a:gdLst>
                  <a:gd name="connsiteX0" fmla="*/ 0 w 1051778"/>
                  <a:gd name="connsiteY0" fmla="*/ 0 h 958645"/>
                  <a:gd name="connsiteX1" fmla="*/ 1032387 w 1051778"/>
                  <a:gd name="connsiteY1" fmla="*/ 398206 h 958645"/>
                  <a:gd name="connsiteX2" fmla="*/ 575187 w 1051778"/>
                  <a:gd name="connsiteY2" fmla="*/ 958645 h 958645"/>
                  <a:gd name="connsiteX0" fmla="*/ 0 w 1181363"/>
                  <a:gd name="connsiteY0" fmla="*/ 0 h 1017820"/>
                  <a:gd name="connsiteX1" fmla="*/ 1032387 w 1181363"/>
                  <a:gd name="connsiteY1" fmla="*/ 398206 h 1017820"/>
                  <a:gd name="connsiteX2" fmla="*/ 997555 w 1181363"/>
                  <a:gd name="connsiteY2" fmla="*/ 1017820 h 1017820"/>
                  <a:gd name="connsiteX0" fmla="*/ 0 w 1139150"/>
                  <a:gd name="connsiteY0" fmla="*/ 0 h 1017820"/>
                  <a:gd name="connsiteX1" fmla="*/ 1032387 w 1139150"/>
                  <a:gd name="connsiteY1" fmla="*/ 398206 h 1017820"/>
                  <a:gd name="connsiteX2" fmla="*/ 997555 w 1139150"/>
                  <a:gd name="connsiteY2" fmla="*/ 1017820 h 1017820"/>
                  <a:gd name="connsiteX0" fmla="*/ 0 w 1269638"/>
                  <a:gd name="connsiteY0" fmla="*/ 0 h 1124336"/>
                  <a:gd name="connsiteX1" fmla="*/ 1032387 w 1269638"/>
                  <a:gd name="connsiteY1" fmla="*/ 398206 h 1124336"/>
                  <a:gd name="connsiteX2" fmla="*/ 1196316 w 1269638"/>
                  <a:gd name="connsiteY2" fmla="*/ 1124336 h 1124336"/>
                  <a:gd name="connsiteX0" fmla="*/ 0 w 1247596"/>
                  <a:gd name="connsiteY0" fmla="*/ 0 h 1124336"/>
                  <a:gd name="connsiteX1" fmla="*/ 1032387 w 1247596"/>
                  <a:gd name="connsiteY1" fmla="*/ 398206 h 1124336"/>
                  <a:gd name="connsiteX2" fmla="*/ 1196316 w 1247596"/>
                  <a:gd name="connsiteY2" fmla="*/ 1124336 h 1124336"/>
                  <a:gd name="connsiteX0" fmla="*/ 0 w 1377305"/>
                  <a:gd name="connsiteY0" fmla="*/ 0 h 1014107"/>
                  <a:gd name="connsiteX1" fmla="*/ 1032387 w 1377305"/>
                  <a:gd name="connsiteY1" fmla="*/ 398206 h 1014107"/>
                  <a:gd name="connsiteX2" fmla="*/ 1345768 w 1377305"/>
                  <a:gd name="connsiteY2" fmla="*/ 1014107 h 1014107"/>
                  <a:gd name="connsiteX0" fmla="*/ 0 w 1345768"/>
                  <a:gd name="connsiteY0" fmla="*/ 0 h 1014107"/>
                  <a:gd name="connsiteX1" fmla="*/ 1032387 w 1345768"/>
                  <a:gd name="connsiteY1" fmla="*/ 398206 h 1014107"/>
                  <a:gd name="connsiteX2" fmla="*/ 1345768 w 1345768"/>
                  <a:gd name="connsiteY2" fmla="*/ 1014107 h 1014107"/>
                  <a:gd name="connsiteX0" fmla="*/ 0 w 1345768"/>
                  <a:gd name="connsiteY0" fmla="*/ 0 h 1014107"/>
                  <a:gd name="connsiteX1" fmla="*/ 733484 w 1345768"/>
                  <a:gd name="connsiteY1" fmla="*/ 310022 h 1014107"/>
                  <a:gd name="connsiteX2" fmla="*/ 1345768 w 1345768"/>
                  <a:gd name="connsiteY2" fmla="*/ 1014107 h 1014107"/>
                </a:gdLst>
                <a:ahLst/>
                <a:cxnLst>
                  <a:cxn ang="0">
                    <a:pos x="connsiteX0" y="connsiteY0"/>
                  </a:cxn>
                  <a:cxn ang="0">
                    <a:pos x="connsiteX1" y="connsiteY1"/>
                  </a:cxn>
                  <a:cxn ang="0">
                    <a:pos x="connsiteX2" y="connsiteY2"/>
                  </a:cxn>
                </a:cxnLst>
                <a:rect l="l" t="t" r="r" b="b"/>
                <a:pathLst>
                  <a:path w="1345768" h="1014107">
                    <a:moveTo>
                      <a:pt x="0" y="0"/>
                    </a:moveTo>
                    <a:cubicBezTo>
                      <a:pt x="468261" y="119216"/>
                      <a:pt x="509189" y="141004"/>
                      <a:pt x="733484" y="310022"/>
                    </a:cubicBezTo>
                    <a:cubicBezTo>
                      <a:pt x="957779" y="479040"/>
                      <a:pt x="1203248" y="692173"/>
                      <a:pt x="1345768" y="1014107"/>
                    </a:cubicBezTo>
                  </a:path>
                </a:pathLst>
              </a:custGeom>
              <a:noFill/>
              <a:ln w="19050"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endParaRPr lang="ja-JP" altLang="en-US">
                  <a:solidFill>
                    <a:srgbClr val="000000"/>
                  </a:solidFill>
                  <a:latin typeface="Bookman Old Style" pitchFamily="18" charset="0"/>
                  <a:ea typeface="ＭＳ Ｐゴシック" pitchFamily="50" charset="-128"/>
                </a:endParaRPr>
              </a:p>
            </p:txBody>
          </p:sp>
          <p:sp>
            <p:nvSpPr>
              <p:cNvPr id="273" name="フリーフォーム 198">
                <a:extLst>
                  <a:ext uri="{FF2B5EF4-FFF2-40B4-BE49-F238E27FC236}">
                    <a16:creationId xmlns:a16="http://schemas.microsoft.com/office/drawing/2014/main" id="{792864EC-413D-4043-A817-927574524B93}"/>
                  </a:ext>
                </a:extLst>
              </p:cNvPr>
              <p:cNvSpPr/>
              <p:nvPr/>
            </p:nvSpPr>
            <p:spPr bwMode="auto">
              <a:xfrm flipV="1">
                <a:off x="268985" y="1437642"/>
                <a:ext cx="3813029" cy="216557"/>
              </a:xfrm>
              <a:custGeom>
                <a:avLst/>
                <a:gdLst>
                  <a:gd name="connsiteX0" fmla="*/ 0 w 1051778"/>
                  <a:gd name="connsiteY0" fmla="*/ 0 h 958645"/>
                  <a:gd name="connsiteX1" fmla="*/ 1032387 w 1051778"/>
                  <a:gd name="connsiteY1" fmla="*/ 398206 h 958645"/>
                  <a:gd name="connsiteX2" fmla="*/ 575187 w 1051778"/>
                  <a:gd name="connsiteY2" fmla="*/ 958645 h 958645"/>
                  <a:gd name="connsiteX0" fmla="*/ 0 w 1181363"/>
                  <a:gd name="connsiteY0" fmla="*/ 0 h 1017820"/>
                  <a:gd name="connsiteX1" fmla="*/ 1032387 w 1181363"/>
                  <a:gd name="connsiteY1" fmla="*/ 398206 h 1017820"/>
                  <a:gd name="connsiteX2" fmla="*/ 997555 w 1181363"/>
                  <a:gd name="connsiteY2" fmla="*/ 1017820 h 1017820"/>
                  <a:gd name="connsiteX0" fmla="*/ 0 w 1139150"/>
                  <a:gd name="connsiteY0" fmla="*/ 0 h 1017820"/>
                  <a:gd name="connsiteX1" fmla="*/ 1032387 w 1139150"/>
                  <a:gd name="connsiteY1" fmla="*/ 398206 h 1017820"/>
                  <a:gd name="connsiteX2" fmla="*/ 997555 w 1139150"/>
                  <a:gd name="connsiteY2" fmla="*/ 1017820 h 1017820"/>
                  <a:gd name="connsiteX0" fmla="*/ 0 w 1269638"/>
                  <a:gd name="connsiteY0" fmla="*/ 0 h 1124336"/>
                  <a:gd name="connsiteX1" fmla="*/ 1032387 w 1269638"/>
                  <a:gd name="connsiteY1" fmla="*/ 398206 h 1124336"/>
                  <a:gd name="connsiteX2" fmla="*/ 1196316 w 1269638"/>
                  <a:gd name="connsiteY2" fmla="*/ 1124336 h 1124336"/>
                  <a:gd name="connsiteX0" fmla="*/ 0 w 1247596"/>
                  <a:gd name="connsiteY0" fmla="*/ 0 h 1124336"/>
                  <a:gd name="connsiteX1" fmla="*/ 1032387 w 1247596"/>
                  <a:gd name="connsiteY1" fmla="*/ 398206 h 1124336"/>
                  <a:gd name="connsiteX2" fmla="*/ 1196316 w 1247596"/>
                  <a:gd name="connsiteY2" fmla="*/ 1124336 h 1124336"/>
                  <a:gd name="connsiteX0" fmla="*/ 0 w 1377305"/>
                  <a:gd name="connsiteY0" fmla="*/ 0 h 1014107"/>
                  <a:gd name="connsiteX1" fmla="*/ 1032387 w 1377305"/>
                  <a:gd name="connsiteY1" fmla="*/ 398206 h 1014107"/>
                  <a:gd name="connsiteX2" fmla="*/ 1345768 w 1377305"/>
                  <a:gd name="connsiteY2" fmla="*/ 1014107 h 1014107"/>
                  <a:gd name="connsiteX0" fmla="*/ 0 w 1345768"/>
                  <a:gd name="connsiteY0" fmla="*/ 0 h 1014107"/>
                  <a:gd name="connsiteX1" fmla="*/ 1032387 w 1345768"/>
                  <a:gd name="connsiteY1" fmla="*/ 398206 h 1014107"/>
                  <a:gd name="connsiteX2" fmla="*/ 1345768 w 1345768"/>
                  <a:gd name="connsiteY2" fmla="*/ 1014107 h 1014107"/>
                  <a:gd name="connsiteX0" fmla="*/ 0 w 1345768"/>
                  <a:gd name="connsiteY0" fmla="*/ 0 h 1014107"/>
                  <a:gd name="connsiteX1" fmla="*/ 733484 w 1345768"/>
                  <a:gd name="connsiteY1" fmla="*/ 310022 h 1014107"/>
                  <a:gd name="connsiteX2" fmla="*/ 1345768 w 1345768"/>
                  <a:gd name="connsiteY2" fmla="*/ 1014107 h 1014107"/>
                </a:gdLst>
                <a:ahLst/>
                <a:cxnLst>
                  <a:cxn ang="0">
                    <a:pos x="connsiteX0" y="connsiteY0"/>
                  </a:cxn>
                  <a:cxn ang="0">
                    <a:pos x="connsiteX1" y="connsiteY1"/>
                  </a:cxn>
                  <a:cxn ang="0">
                    <a:pos x="connsiteX2" y="connsiteY2"/>
                  </a:cxn>
                </a:cxnLst>
                <a:rect l="l" t="t" r="r" b="b"/>
                <a:pathLst>
                  <a:path w="1345768" h="1014107">
                    <a:moveTo>
                      <a:pt x="0" y="0"/>
                    </a:moveTo>
                    <a:cubicBezTo>
                      <a:pt x="468261" y="119216"/>
                      <a:pt x="509189" y="141004"/>
                      <a:pt x="733484" y="310022"/>
                    </a:cubicBezTo>
                    <a:cubicBezTo>
                      <a:pt x="957779" y="479040"/>
                      <a:pt x="1203248" y="692173"/>
                      <a:pt x="1345768" y="1014107"/>
                    </a:cubicBezTo>
                  </a:path>
                </a:pathLst>
              </a:custGeom>
              <a:noFill/>
              <a:ln w="19050"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endParaRPr lang="ja-JP" altLang="en-US">
                  <a:solidFill>
                    <a:srgbClr val="000000"/>
                  </a:solidFill>
                  <a:latin typeface="Bookman Old Style" pitchFamily="18" charset="0"/>
                  <a:ea typeface="ＭＳ Ｐゴシック" pitchFamily="50" charset="-128"/>
                </a:endParaRPr>
              </a:p>
            </p:txBody>
          </p:sp>
        </p:grpSp>
        <p:grpSp>
          <p:nvGrpSpPr>
            <p:cNvPr id="263" name="グループ化 262">
              <a:extLst>
                <a:ext uri="{FF2B5EF4-FFF2-40B4-BE49-F238E27FC236}">
                  <a16:creationId xmlns:a16="http://schemas.microsoft.com/office/drawing/2014/main" id="{632772E0-11D6-44E1-B519-200BA3CCAD39}"/>
                </a:ext>
              </a:extLst>
            </p:cNvPr>
            <p:cNvGrpSpPr>
              <a:grpSpLocks noChangeAspect="1"/>
            </p:cNvGrpSpPr>
            <p:nvPr/>
          </p:nvGrpSpPr>
          <p:grpSpPr>
            <a:xfrm rot="1889420">
              <a:off x="1551627" y="1823847"/>
              <a:ext cx="933584" cy="856594"/>
              <a:chOff x="2446050" y="4859221"/>
              <a:chExt cx="1166980" cy="1070743"/>
            </a:xfrm>
          </p:grpSpPr>
          <p:sp>
            <p:nvSpPr>
              <p:cNvPr id="265" name="フリーフォーム 144">
                <a:extLst>
                  <a:ext uri="{FF2B5EF4-FFF2-40B4-BE49-F238E27FC236}">
                    <a16:creationId xmlns:a16="http://schemas.microsoft.com/office/drawing/2014/main" id="{F04C2869-E3A4-4963-BC6D-DDDB8AFF25AA}"/>
                  </a:ext>
                </a:extLst>
              </p:cNvPr>
              <p:cNvSpPr/>
              <p:nvPr/>
            </p:nvSpPr>
            <p:spPr bwMode="auto">
              <a:xfrm>
                <a:off x="2718573" y="5819063"/>
                <a:ext cx="135102" cy="110901"/>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47671 w 632763"/>
                  <a:gd name="connsiteY0" fmla="*/ 688310 h 688433"/>
                  <a:gd name="connsiteX1" fmla="*/ 0 w 632763"/>
                  <a:gd name="connsiteY1" fmla="*/ 471629 h 688433"/>
                  <a:gd name="connsiteX2" fmla="*/ 437699 w 632763"/>
                  <a:gd name="connsiteY2" fmla="*/ 211609 h 688433"/>
                  <a:gd name="connsiteX3" fmla="*/ 439807 w 632763"/>
                  <a:gd name="connsiteY3" fmla="*/ 855 h 688433"/>
                  <a:gd name="connsiteX4" fmla="*/ 632713 w 632763"/>
                  <a:gd name="connsiteY4" fmla="*/ 332951 h 688433"/>
                  <a:gd name="connsiteX5" fmla="*/ 420365 w 632763"/>
                  <a:gd name="connsiteY5" fmla="*/ 475961 h 688433"/>
                  <a:gd name="connsiteX6" fmla="*/ 47671 w 632763"/>
                  <a:gd name="connsiteY6" fmla="*/ 688310 h 688433"/>
                  <a:gd name="connsiteX0" fmla="*/ 54070 w 639158"/>
                  <a:gd name="connsiteY0" fmla="*/ 697607 h 697730"/>
                  <a:gd name="connsiteX1" fmla="*/ 6399 w 639158"/>
                  <a:gd name="connsiteY1" fmla="*/ 480926 h 697730"/>
                  <a:gd name="connsiteX2" fmla="*/ 203398 w 639158"/>
                  <a:gd name="connsiteY2" fmla="*/ 28904 h 697730"/>
                  <a:gd name="connsiteX3" fmla="*/ 446206 w 639158"/>
                  <a:gd name="connsiteY3" fmla="*/ 10152 h 697730"/>
                  <a:gd name="connsiteX4" fmla="*/ 639112 w 639158"/>
                  <a:gd name="connsiteY4" fmla="*/ 342248 h 697730"/>
                  <a:gd name="connsiteX5" fmla="*/ 426764 w 639158"/>
                  <a:gd name="connsiteY5" fmla="*/ 485258 h 697730"/>
                  <a:gd name="connsiteX6" fmla="*/ 54070 w 639158"/>
                  <a:gd name="connsiteY6" fmla="*/ 697607 h 697730"/>
                  <a:gd name="connsiteX0" fmla="*/ 22692 w 607784"/>
                  <a:gd name="connsiteY0" fmla="*/ 697607 h 697743"/>
                  <a:gd name="connsiteX1" fmla="*/ 55254 w 607784"/>
                  <a:gd name="connsiteY1" fmla="*/ 453497 h 697743"/>
                  <a:gd name="connsiteX2" fmla="*/ 172020 w 607784"/>
                  <a:gd name="connsiteY2" fmla="*/ 28904 h 697743"/>
                  <a:gd name="connsiteX3" fmla="*/ 414828 w 607784"/>
                  <a:gd name="connsiteY3" fmla="*/ 10152 h 697743"/>
                  <a:gd name="connsiteX4" fmla="*/ 607734 w 607784"/>
                  <a:gd name="connsiteY4" fmla="*/ 342248 h 697743"/>
                  <a:gd name="connsiteX5" fmla="*/ 395386 w 607784"/>
                  <a:gd name="connsiteY5" fmla="*/ 485258 h 697743"/>
                  <a:gd name="connsiteX6" fmla="*/ 22692 w 607784"/>
                  <a:gd name="connsiteY6" fmla="*/ 697607 h 697743"/>
                  <a:gd name="connsiteX0" fmla="*/ 54800 w 639888"/>
                  <a:gd name="connsiteY0" fmla="*/ 697607 h 703059"/>
                  <a:gd name="connsiteX1" fmla="*/ 17237 w 639888"/>
                  <a:gd name="connsiteY1" fmla="*/ 248030 h 703059"/>
                  <a:gd name="connsiteX2" fmla="*/ 204128 w 639888"/>
                  <a:gd name="connsiteY2" fmla="*/ 28904 h 703059"/>
                  <a:gd name="connsiteX3" fmla="*/ 446936 w 639888"/>
                  <a:gd name="connsiteY3" fmla="*/ 10152 h 703059"/>
                  <a:gd name="connsiteX4" fmla="*/ 639842 w 639888"/>
                  <a:gd name="connsiteY4" fmla="*/ 342248 h 703059"/>
                  <a:gd name="connsiteX5" fmla="*/ 427494 w 639888"/>
                  <a:gd name="connsiteY5" fmla="*/ 485258 h 703059"/>
                  <a:gd name="connsiteX6" fmla="*/ 54800 w 639888"/>
                  <a:gd name="connsiteY6" fmla="*/ 697607 h 703059"/>
                  <a:gd name="connsiteX0" fmla="*/ 187820 w 622655"/>
                  <a:gd name="connsiteY0" fmla="*/ 646243 h 653376"/>
                  <a:gd name="connsiteX1" fmla="*/ 0 w 622655"/>
                  <a:gd name="connsiteY1" fmla="*/ 248030 h 653376"/>
                  <a:gd name="connsiteX2" fmla="*/ 186891 w 622655"/>
                  <a:gd name="connsiteY2" fmla="*/ 28904 h 653376"/>
                  <a:gd name="connsiteX3" fmla="*/ 429699 w 622655"/>
                  <a:gd name="connsiteY3" fmla="*/ 10152 h 653376"/>
                  <a:gd name="connsiteX4" fmla="*/ 622605 w 622655"/>
                  <a:gd name="connsiteY4" fmla="*/ 342248 h 653376"/>
                  <a:gd name="connsiteX5" fmla="*/ 410257 w 622655"/>
                  <a:gd name="connsiteY5" fmla="*/ 485258 h 653376"/>
                  <a:gd name="connsiteX6" fmla="*/ 187820 w 622655"/>
                  <a:gd name="connsiteY6" fmla="*/ 646243 h 653376"/>
                  <a:gd name="connsiteX0" fmla="*/ 187820 w 450561"/>
                  <a:gd name="connsiteY0" fmla="*/ 673009 h 682192"/>
                  <a:gd name="connsiteX1" fmla="*/ 0 w 450561"/>
                  <a:gd name="connsiteY1" fmla="*/ 274796 h 682192"/>
                  <a:gd name="connsiteX2" fmla="*/ 186891 w 450561"/>
                  <a:gd name="connsiteY2" fmla="*/ 55670 h 682192"/>
                  <a:gd name="connsiteX3" fmla="*/ 429699 w 450561"/>
                  <a:gd name="connsiteY3" fmla="*/ 36918 h 682192"/>
                  <a:gd name="connsiteX4" fmla="*/ 410257 w 450561"/>
                  <a:gd name="connsiteY4" fmla="*/ 512024 h 682192"/>
                  <a:gd name="connsiteX5" fmla="*/ 187820 w 450561"/>
                  <a:gd name="connsiteY5" fmla="*/ 673009 h 682192"/>
                  <a:gd name="connsiteX0" fmla="*/ 187820 w 434731"/>
                  <a:gd name="connsiteY0" fmla="*/ 699319 h 708502"/>
                  <a:gd name="connsiteX1" fmla="*/ 0 w 434731"/>
                  <a:gd name="connsiteY1" fmla="*/ 301106 h 708502"/>
                  <a:gd name="connsiteX2" fmla="*/ 186891 w 434731"/>
                  <a:gd name="connsiteY2" fmla="*/ 81980 h 708502"/>
                  <a:gd name="connsiteX3" fmla="*/ 399647 w 434731"/>
                  <a:gd name="connsiteY3" fmla="*/ 28987 h 708502"/>
                  <a:gd name="connsiteX4" fmla="*/ 410257 w 434731"/>
                  <a:gd name="connsiteY4" fmla="*/ 538334 h 708502"/>
                  <a:gd name="connsiteX5" fmla="*/ 187820 w 434731"/>
                  <a:gd name="connsiteY5" fmla="*/ 699319 h 708502"/>
                  <a:gd name="connsiteX0" fmla="*/ 187820 w 500264"/>
                  <a:gd name="connsiteY0" fmla="*/ 699319 h 701901"/>
                  <a:gd name="connsiteX1" fmla="*/ 0 w 500264"/>
                  <a:gd name="connsiteY1" fmla="*/ 301106 h 701901"/>
                  <a:gd name="connsiteX2" fmla="*/ 186891 w 500264"/>
                  <a:gd name="connsiteY2" fmla="*/ 81980 h 701901"/>
                  <a:gd name="connsiteX3" fmla="*/ 399647 w 500264"/>
                  <a:gd name="connsiteY3" fmla="*/ 28987 h 701901"/>
                  <a:gd name="connsiteX4" fmla="*/ 490400 w 500264"/>
                  <a:gd name="connsiteY4" fmla="*/ 452719 h 701901"/>
                  <a:gd name="connsiteX5" fmla="*/ 187820 w 500264"/>
                  <a:gd name="connsiteY5" fmla="*/ 699319 h 7019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0264" h="701901">
                    <a:moveTo>
                      <a:pt x="187820" y="699319"/>
                    </a:moveTo>
                    <a:cubicBezTo>
                      <a:pt x="106087" y="674050"/>
                      <a:pt x="155" y="403996"/>
                      <a:pt x="0" y="301106"/>
                    </a:cubicBezTo>
                    <a:cubicBezTo>
                      <a:pt x="-155" y="198216"/>
                      <a:pt x="103107" y="117372"/>
                      <a:pt x="186891" y="81980"/>
                    </a:cubicBezTo>
                    <a:cubicBezTo>
                      <a:pt x="270675" y="46588"/>
                      <a:pt x="362419" y="-47072"/>
                      <a:pt x="399647" y="28987"/>
                    </a:cubicBezTo>
                    <a:cubicBezTo>
                      <a:pt x="436875" y="105046"/>
                      <a:pt x="530713" y="346704"/>
                      <a:pt x="490400" y="452719"/>
                    </a:cubicBezTo>
                    <a:cubicBezTo>
                      <a:pt x="450087" y="558734"/>
                      <a:pt x="269553" y="724588"/>
                      <a:pt x="187820" y="699319"/>
                    </a:cubicBezTo>
                    <a:close/>
                  </a:path>
                </a:pathLst>
              </a:custGeom>
              <a:solidFill>
                <a:schemeClr val="tx1"/>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endParaRPr lang="ja-JP" altLang="en-US">
                  <a:solidFill>
                    <a:srgbClr val="0066FF"/>
                  </a:solidFill>
                  <a:latin typeface="Bookman Old Style" pitchFamily="18" charset="0"/>
                  <a:ea typeface="ＭＳ Ｐゴシック" pitchFamily="50" charset="-128"/>
                </a:endParaRPr>
              </a:p>
            </p:txBody>
          </p:sp>
          <p:sp>
            <p:nvSpPr>
              <p:cNvPr id="266" name="フリーフォーム 145">
                <a:extLst>
                  <a:ext uri="{FF2B5EF4-FFF2-40B4-BE49-F238E27FC236}">
                    <a16:creationId xmlns:a16="http://schemas.microsoft.com/office/drawing/2014/main" id="{936103B5-9489-414A-AC76-79B89735F870}"/>
                  </a:ext>
                </a:extLst>
              </p:cNvPr>
              <p:cNvSpPr/>
              <p:nvPr/>
            </p:nvSpPr>
            <p:spPr bwMode="auto">
              <a:xfrm>
                <a:off x="3486778" y="5307910"/>
                <a:ext cx="126252" cy="133273"/>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47671 w 632763"/>
                  <a:gd name="connsiteY0" fmla="*/ 688310 h 688433"/>
                  <a:gd name="connsiteX1" fmla="*/ 0 w 632763"/>
                  <a:gd name="connsiteY1" fmla="*/ 471629 h 688433"/>
                  <a:gd name="connsiteX2" fmla="*/ 437699 w 632763"/>
                  <a:gd name="connsiteY2" fmla="*/ 211609 h 688433"/>
                  <a:gd name="connsiteX3" fmla="*/ 439807 w 632763"/>
                  <a:gd name="connsiteY3" fmla="*/ 855 h 688433"/>
                  <a:gd name="connsiteX4" fmla="*/ 632713 w 632763"/>
                  <a:gd name="connsiteY4" fmla="*/ 332951 h 688433"/>
                  <a:gd name="connsiteX5" fmla="*/ 420365 w 632763"/>
                  <a:gd name="connsiteY5" fmla="*/ 475961 h 688433"/>
                  <a:gd name="connsiteX6" fmla="*/ 47671 w 632763"/>
                  <a:gd name="connsiteY6" fmla="*/ 688310 h 688433"/>
                  <a:gd name="connsiteX0" fmla="*/ 54070 w 639158"/>
                  <a:gd name="connsiteY0" fmla="*/ 697607 h 697730"/>
                  <a:gd name="connsiteX1" fmla="*/ 6399 w 639158"/>
                  <a:gd name="connsiteY1" fmla="*/ 480926 h 697730"/>
                  <a:gd name="connsiteX2" fmla="*/ 203398 w 639158"/>
                  <a:gd name="connsiteY2" fmla="*/ 28904 h 697730"/>
                  <a:gd name="connsiteX3" fmla="*/ 446206 w 639158"/>
                  <a:gd name="connsiteY3" fmla="*/ 10152 h 697730"/>
                  <a:gd name="connsiteX4" fmla="*/ 639112 w 639158"/>
                  <a:gd name="connsiteY4" fmla="*/ 342248 h 697730"/>
                  <a:gd name="connsiteX5" fmla="*/ 426764 w 639158"/>
                  <a:gd name="connsiteY5" fmla="*/ 485258 h 697730"/>
                  <a:gd name="connsiteX6" fmla="*/ 54070 w 639158"/>
                  <a:gd name="connsiteY6" fmla="*/ 697607 h 697730"/>
                  <a:gd name="connsiteX0" fmla="*/ 22692 w 607784"/>
                  <a:gd name="connsiteY0" fmla="*/ 697607 h 697743"/>
                  <a:gd name="connsiteX1" fmla="*/ 55254 w 607784"/>
                  <a:gd name="connsiteY1" fmla="*/ 453497 h 697743"/>
                  <a:gd name="connsiteX2" fmla="*/ 172020 w 607784"/>
                  <a:gd name="connsiteY2" fmla="*/ 28904 h 697743"/>
                  <a:gd name="connsiteX3" fmla="*/ 414828 w 607784"/>
                  <a:gd name="connsiteY3" fmla="*/ 10152 h 697743"/>
                  <a:gd name="connsiteX4" fmla="*/ 607734 w 607784"/>
                  <a:gd name="connsiteY4" fmla="*/ 342248 h 697743"/>
                  <a:gd name="connsiteX5" fmla="*/ 395386 w 607784"/>
                  <a:gd name="connsiteY5" fmla="*/ 485258 h 697743"/>
                  <a:gd name="connsiteX6" fmla="*/ 22692 w 607784"/>
                  <a:gd name="connsiteY6" fmla="*/ 697607 h 697743"/>
                  <a:gd name="connsiteX0" fmla="*/ 54800 w 639888"/>
                  <a:gd name="connsiteY0" fmla="*/ 697607 h 703059"/>
                  <a:gd name="connsiteX1" fmla="*/ 17237 w 639888"/>
                  <a:gd name="connsiteY1" fmla="*/ 248030 h 703059"/>
                  <a:gd name="connsiteX2" fmla="*/ 204128 w 639888"/>
                  <a:gd name="connsiteY2" fmla="*/ 28904 h 703059"/>
                  <a:gd name="connsiteX3" fmla="*/ 446936 w 639888"/>
                  <a:gd name="connsiteY3" fmla="*/ 10152 h 703059"/>
                  <a:gd name="connsiteX4" fmla="*/ 639842 w 639888"/>
                  <a:gd name="connsiteY4" fmla="*/ 342248 h 703059"/>
                  <a:gd name="connsiteX5" fmla="*/ 427494 w 639888"/>
                  <a:gd name="connsiteY5" fmla="*/ 485258 h 703059"/>
                  <a:gd name="connsiteX6" fmla="*/ 54800 w 639888"/>
                  <a:gd name="connsiteY6" fmla="*/ 697607 h 703059"/>
                  <a:gd name="connsiteX0" fmla="*/ 187820 w 622655"/>
                  <a:gd name="connsiteY0" fmla="*/ 646243 h 653376"/>
                  <a:gd name="connsiteX1" fmla="*/ 0 w 622655"/>
                  <a:gd name="connsiteY1" fmla="*/ 248030 h 653376"/>
                  <a:gd name="connsiteX2" fmla="*/ 186891 w 622655"/>
                  <a:gd name="connsiteY2" fmla="*/ 28904 h 653376"/>
                  <a:gd name="connsiteX3" fmla="*/ 429699 w 622655"/>
                  <a:gd name="connsiteY3" fmla="*/ 10152 h 653376"/>
                  <a:gd name="connsiteX4" fmla="*/ 622605 w 622655"/>
                  <a:gd name="connsiteY4" fmla="*/ 342248 h 653376"/>
                  <a:gd name="connsiteX5" fmla="*/ 410257 w 622655"/>
                  <a:gd name="connsiteY5" fmla="*/ 485258 h 653376"/>
                  <a:gd name="connsiteX6" fmla="*/ 187820 w 622655"/>
                  <a:gd name="connsiteY6" fmla="*/ 646243 h 653376"/>
                  <a:gd name="connsiteX0" fmla="*/ 187820 w 450561"/>
                  <a:gd name="connsiteY0" fmla="*/ 673009 h 682192"/>
                  <a:gd name="connsiteX1" fmla="*/ 0 w 450561"/>
                  <a:gd name="connsiteY1" fmla="*/ 274796 h 682192"/>
                  <a:gd name="connsiteX2" fmla="*/ 186891 w 450561"/>
                  <a:gd name="connsiteY2" fmla="*/ 55670 h 682192"/>
                  <a:gd name="connsiteX3" fmla="*/ 429699 w 450561"/>
                  <a:gd name="connsiteY3" fmla="*/ 36918 h 682192"/>
                  <a:gd name="connsiteX4" fmla="*/ 410257 w 450561"/>
                  <a:gd name="connsiteY4" fmla="*/ 512024 h 682192"/>
                  <a:gd name="connsiteX5" fmla="*/ 187820 w 450561"/>
                  <a:gd name="connsiteY5" fmla="*/ 673009 h 682192"/>
                  <a:gd name="connsiteX0" fmla="*/ 187820 w 434731"/>
                  <a:gd name="connsiteY0" fmla="*/ 699319 h 708502"/>
                  <a:gd name="connsiteX1" fmla="*/ 0 w 434731"/>
                  <a:gd name="connsiteY1" fmla="*/ 301106 h 708502"/>
                  <a:gd name="connsiteX2" fmla="*/ 186891 w 434731"/>
                  <a:gd name="connsiteY2" fmla="*/ 81980 h 708502"/>
                  <a:gd name="connsiteX3" fmla="*/ 399647 w 434731"/>
                  <a:gd name="connsiteY3" fmla="*/ 28987 h 708502"/>
                  <a:gd name="connsiteX4" fmla="*/ 410257 w 434731"/>
                  <a:gd name="connsiteY4" fmla="*/ 538334 h 708502"/>
                  <a:gd name="connsiteX5" fmla="*/ 187820 w 434731"/>
                  <a:gd name="connsiteY5" fmla="*/ 699319 h 708502"/>
                  <a:gd name="connsiteX0" fmla="*/ 187820 w 500264"/>
                  <a:gd name="connsiteY0" fmla="*/ 699319 h 701901"/>
                  <a:gd name="connsiteX1" fmla="*/ 0 w 500264"/>
                  <a:gd name="connsiteY1" fmla="*/ 301106 h 701901"/>
                  <a:gd name="connsiteX2" fmla="*/ 186891 w 500264"/>
                  <a:gd name="connsiteY2" fmla="*/ 81980 h 701901"/>
                  <a:gd name="connsiteX3" fmla="*/ 399647 w 500264"/>
                  <a:gd name="connsiteY3" fmla="*/ 28987 h 701901"/>
                  <a:gd name="connsiteX4" fmla="*/ 490400 w 500264"/>
                  <a:gd name="connsiteY4" fmla="*/ 452719 h 701901"/>
                  <a:gd name="connsiteX5" fmla="*/ 187820 w 500264"/>
                  <a:gd name="connsiteY5" fmla="*/ 699319 h 701901"/>
                  <a:gd name="connsiteX0" fmla="*/ 117699 w 430147"/>
                  <a:gd name="connsiteY0" fmla="*/ 699319 h 699458"/>
                  <a:gd name="connsiteX1" fmla="*/ 0 w 430147"/>
                  <a:gd name="connsiteY1" fmla="*/ 420960 h 699458"/>
                  <a:gd name="connsiteX2" fmla="*/ 116770 w 430147"/>
                  <a:gd name="connsiteY2" fmla="*/ 81980 h 699458"/>
                  <a:gd name="connsiteX3" fmla="*/ 329526 w 430147"/>
                  <a:gd name="connsiteY3" fmla="*/ 28987 h 699458"/>
                  <a:gd name="connsiteX4" fmla="*/ 420279 w 430147"/>
                  <a:gd name="connsiteY4" fmla="*/ 452719 h 699458"/>
                  <a:gd name="connsiteX5" fmla="*/ 117699 w 430147"/>
                  <a:gd name="connsiteY5" fmla="*/ 699319 h 699458"/>
                  <a:gd name="connsiteX0" fmla="*/ 118232 w 430677"/>
                  <a:gd name="connsiteY0" fmla="*/ 690395 h 690534"/>
                  <a:gd name="connsiteX1" fmla="*/ 533 w 430677"/>
                  <a:gd name="connsiteY1" fmla="*/ 412036 h 690534"/>
                  <a:gd name="connsiteX2" fmla="*/ 157372 w 430677"/>
                  <a:gd name="connsiteY2" fmla="*/ 141550 h 690534"/>
                  <a:gd name="connsiteX3" fmla="*/ 330059 w 430677"/>
                  <a:gd name="connsiteY3" fmla="*/ 20063 h 690534"/>
                  <a:gd name="connsiteX4" fmla="*/ 420812 w 430677"/>
                  <a:gd name="connsiteY4" fmla="*/ 443795 h 690534"/>
                  <a:gd name="connsiteX5" fmla="*/ 118232 w 430677"/>
                  <a:gd name="connsiteY5" fmla="*/ 690395 h 690534"/>
                  <a:gd name="connsiteX0" fmla="*/ 119143 w 431588"/>
                  <a:gd name="connsiteY0" fmla="*/ 686591 h 686730"/>
                  <a:gd name="connsiteX1" fmla="*/ 1444 w 431588"/>
                  <a:gd name="connsiteY1" fmla="*/ 408232 h 686730"/>
                  <a:gd name="connsiteX2" fmla="*/ 188335 w 431588"/>
                  <a:gd name="connsiteY2" fmla="*/ 189113 h 686730"/>
                  <a:gd name="connsiteX3" fmla="*/ 330970 w 431588"/>
                  <a:gd name="connsiteY3" fmla="*/ 16259 h 686730"/>
                  <a:gd name="connsiteX4" fmla="*/ 421723 w 431588"/>
                  <a:gd name="connsiteY4" fmla="*/ 439991 h 686730"/>
                  <a:gd name="connsiteX5" fmla="*/ 119143 w 431588"/>
                  <a:gd name="connsiteY5" fmla="*/ 686591 h 686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1588" h="686730">
                    <a:moveTo>
                      <a:pt x="119143" y="686591"/>
                    </a:moveTo>
                    <a:cubicBezTo>
                      <a:pt x="49097" y="681298"/>
                      <a:pt x="-10088" y="491145"/>
                      <a:pt x="1444" y="408232"/>
                    </a:cubicBezTo>
                    <a:cubicBezTo>
                      <a:pt x="12976" y="325319"/>
                      <a:pt x="104551" y="224505"/>
                      <a:pt x="188335" y="189113"/>
                    </a:cubicBezTo>
                    <a:cubicBezTo>
                      <a:pt x="272119" y="153721"/>
                      <a:pt x="293742" y="-59800"/>
                      <a:pt x="330970" y="16259"/>
                    </a:cubicBezTo>
                    <a:cubicBezTo>
                      <a:pt x="368198" y="92318"/>
                      <a:pt x="462036" y="333976"/>
                      <a:pt x="421723" y="439991"/>
                    </a:cubicBezTo>
                    <a:cubicBezTo>
                      <a:pt x="381410" y="546006"/>
                      <a:pt x="189189" y="691884"/>
                      <a:pt x="119143" y="686591"/>
                    </a:cubicBezTo>
                    <a:close/>
                  </a:path>
                </a:pathLst>
              </a:custGeom>
              <a:solidFill>
                <a:schemeClr val="tx1"/>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endParaRPr lang="ja-JP" altLang="en-US">
                  <a:solidFill>
                    <a:srgbClr val="0066FF"/>
                  </a:solidFill>
                  <a:latin typeface="Bookman Old Style" pitchFamily="18" charset="0"/>
                  <a:ea typeface="ＭＳ Ｐゴシック" pitchFamily="50" charset="-128"/>
                </a:endParaRPr>
              </a:p>
            </p:txBody>
          </p:sp>
          <p:sp>
            <p:nvSpPr>
              <p:cNvPr id="267" name="フリーフォーム 146">
                <a:extLst>
                  <a:ext uri="{FF2B5EF4-FFF2-40B4-BE49-F238E27FC236}">
                    <a16:creationId xmlns:a16="http://schemas.microsoft.com/office/drawing/2014/main" id="{9AC41FA0-CDBF-4C42-AA7C-FDDBB40E4B5F}"/>
                  </a:ext>
                </a:extLst>
              </p:cNvPr>
              <p:cNvSpPr/>
              <p:nvPr/>
            </p:nvSpPr>
            <p:spPr bwMode="auto">
              <a:xfrm>
                <a:off x="2446050" y="4859221"/>
                <a:ext cx="1158758" cy="1015809"/>
              </a:xfrm>
              <a:custGeom>
                <a:avLst/>
                <a:gdLst>
                  <a:gd name="connsiteX0" fmla="*/ 265180 w 1236689"/>
                  <a:gd name="connsiteY0" fmla="*/ 1019813 h 1019813"/>
                  <a:gd name="connsiteX1" fmla="*/ 73451 w 1236689"/>
                  <a:gd name="connsiteY1" fmla="*/ 710097 h 1019813"/>
                  <a:gd name="connsiteX2" fmla="*/ 88200 w 1236689"/>
                  <a:gd name="connsiteY2" fmla="*/ 518368 h 1019813"/>
                  <a:gd name="connsiteX3" fmla="*/ 29206 w 1236689"/>
                  <a:gd name="connsiteY3" fmla="*/ 326638 h 1019813"/>
                  <a:gd name="connsiteX4" fmla="*/ 619142 w 1236689"/>
                  <a:gd name="connsiteY4" fmla="*/ 2174 h 1019813"/>
                  <a:gd name="connsiteX5" fmla="*/ 825619 w 1236689"/>
                  <a:gd name="connsiteY5" fmla="*/ 179155 h 1019813"/>
                  <a:gd name="connsiteX6" fmla="*/ 1002600 w 1236689"/>
                  <a:gd name="connsiteY6" fmla="*/ 61168 h 1019813"/>
                  <a:gd name="connsiteX7" fmla="*/ 1209077 w 1236689"/>
                  <a:gd name="connsiteY7" fmla="*/ 474122 h 1019813"/>
                  <a:gd name="connsiteX8" fmla="*/ 338922 w 1236689"/>
                  <a:gd name="connsiteY8" fmla="*/ 1005064 h 1019813"/>
                  <a:gd name="connsiteX0" fmla="*/ 265180 w 1231682"/>
                  <a:gd name="connsiteY0" fmla="*/ 1020014 h 1020014"/>
                  <a:gd name="connsiteX1" fmla="*/ 73451 w 1231682"/>
                  <a:gd name="connsiteY1" fmla="*/ 710298 h 1020014"/>
                  <a:gd name="connsiteX2" fmla="*/ 88200 w 1231682"/>
                  <a:gd name="connsiteY2" fmla="*/ 518569 h 1020014"/>
                  <a:gd name="connsiteX3" fmla="*/ 29206 w 1231682"/>
                  <a:gd name="connsiteY3" fmla="*/ 326839 h 1020014"/>
                  <a:gd name="connsiteX4" fmla="*/ 619142 w 1231682"/>
                  <a:gd name="connsiteY4" fmla="*/ 2375 h 1020014"/>
                  <a:gd name="connsiteX5" fmla="*/ 825619 w 1231682"/>
                  <a:gd name="connsiteY5" fmla="*/ 179356 h 1020014"/>
                  <a:gd name="connsiteX6" fmla="*/ 963597 w 1231682"/>
                  <a:gd name="connsiteY6" fmla="*/ 169710 h 1020014"/>
                  <a:gd name="connsiteX7" fmla="*/ 1209077 w 1231682"/>
                  <a:gd name="connsiteY7" fmla="*/ 474323 h 1020014"/>
                  <a:gd name="connsiteX8" fmla="*/ 338922 w 1231682"/>
                  <a:gd name="connsiteY8" fmla="*/ 1005265 h 1020014"/>
                  <a:gd name="connsiteX0" fmla="*/ 265180 w 1182763"/>
                  <a:gd name="connsiteY0" fmla="*/ 1020014 h 1020014"/>
                  <a:gd name="connsiteX1" fmla="*/ 73451 w 1182763"/>
                  <a:gd name="connsiteY1" fmla="*/ 710298 h 1020014"/>
                  <a:gd name="connsiteX2" fmla="*/ 88200 w 1182763"/>
                  <a:gd name="connsiteY2" fmla="*/ 518569 h 1020014"/>
                  <a:gd name="connsiteX3" fmla="*/ 29206 w 1182763"/>
                  <a:gd name="connsiteY3" fmla="*/ 326839 h 1020014"/>
                  <a:gd name="connsiteX4" fmla="*/ 619142 w 1182763"/>
                  <a:gd name="connsiteY4" fmla="*/ 2375 h 1020014"/>
                  <a:gd name="connsiteX5" fmla="*/ 825619 w 1182763"/>
                  <a:gd name="connsiteY5" fmla="*/ 179356 h 1020014"/>
                  <a:gd name="connsiteX6" fmla="*/ 963597 w 1182763"/>
                  <a:gd name="connsiteY6" fmla="*/ 169710 h 1020014"/>
                  <a:gd name="connsiteX7" fmla="*/ 1157074 w 1182763"/>
                  <a:gd name="connsiteY7" fmla="*/ 530661 h 1020014"/>
                  <a:gd name="connsiteX8" fmla="*/ 338922 w 1182763"/>
                  <a:gd name="connsiteY8" fmla="*/ 1005265 h 1020014"/>
                  <a:gd name="connsiteX0" fmla="*/ 265180 w 1186140"/>
                  <a:gd name="connsiteY0" fmla="*/ 1020014 h 1039934"/>
                  <a:gd name="connsiteX1" fmla="*/ 73451 w 1186140"/>
                  <a:gd name="connsiteY1" fmla="*/ 710298 h 1039934"/>
                  <a:gd name="connsiteX2" fmla="*/ 88200 w 1186140"/>
                  <a:gd name="connsiteY2" fmla="*/ 518569 h 1039934"/>
                  <a:gd name="connsiteX3" fmla="*/ 29206 w 1186140"/>
                  <a:gd name="connsiteY3" fmla="*/ 326839 h 1039934"/>
                  <a:gd name="connsiteX4" fmla="*/ 619142 w 1186140"/>
                  <a:gd name="connsiteY4" fmla="*/ 2375 h 1039934"/>
                  <a:gd name="connsiteX5" fmla="*/ 825619 w 1186140"/>
                  <a:gd name="connsiteY5" fmla="*/ 179356 h 1039934"/>
                  <a:gd name="connsiteX6" fmla="*/ 963597 w 1186140"/>
                  <a:gd name="connsiteY6" fmla="*/ 169710 h 1039934"/>
                  <a:gd name="connsiteX7" fmla="*/ 1157074 w 1186140"/>
                  <a:gd name="connsiteY7" fmla="*/ 530661 h 1039934"/>
                  <a:gd name="connsiteX8" fmla="*/ 282585 w 1186140"/>
                  <a:gd name="connsiteY8" fmla="*/ 1039934 h 1039934"/>
                  <a:gd name="connsiteX0" fmla="*/ 265180 w 1206317"/>
                  <a:gd name="connsiteY0" fmla="*/ 1020014 h 1039934"/>
                  <a:gd name="connsiteX1" fmla="*/ 73451 w 1206317"/>
                  <a:gd name="connsiteY1" fmla="*/ 710298 h 1039934"/>
                  <a:gd name="connsiteX2" fmla="*/ 88200 w 1206317"/>
                  <a:gd name="connsiteY2" fmla="*/ 518569 h 1039934"/>
                  <a:gd name="connsiteX3" fmla="*/ 29206 w 1206317"/>
                  <a:gd name="connsiteY3" fmla="*/ 326839 h 1039934"/>
                  <a:gd name="connsiteX4" fmla="*/ 619142 w 1206317"/>
                  <a:gd name="connsiteY4" fmla="*/ 2375 h 1039934"/>
                  <a:gd name="connsiteX5" fmla="*/ 825619 w 1206317"/>
                  <a:gd name="connsiteY5" fmla="*/ 179356 h 1039934"/>
                  <a:gd name="connsiteX6" fmla="*/ 963597 w 1206317"/>
                  <a:gd name="connsiteY6" fmla="*/ 169710 h 1039934"/>
                  <a:gd name="connsiteX7" fmla="*/ 1178743 w 1206317"/>
                  <a:gd name="connsiteY7" fmla="*/ 504659 h 1039934"/>
                  <a:gd name="connsiteX8" fmla="*/ 282585 w 1206317"/>
                  <a:gd name="connsiteY8" fmla="*/ 1039934 h 1039934"/>
                  <a:gd name="connsiteX0" fmla="*/ 265180 w 1180688"/>
                  <a:gd name="connsiteY0" fmla="*/ 1020014 h 1039934"/>
                  <a:gd name="connsiteX1" fmla="*/ 73451 w 1180688"/>
                  <a:gd name="connsiteY1" fmla="*/ 710298 h 1039934"/>
                  <a:gd name="connsiteX2" fmla="*/ 88200 w 1180688"/>
                  <a:gd name="connsiteY2" fmla="*/ 518569 h 1039934"/>
                  <a:gd name="connsiteX3" fmla="*/ 29206 w 1180688"/>
                  <a:gd name="connsiteY3" fmla="*/ 326839 h 1039934"/>
                  <a:gd name="connsiteX4" fmla="*/ 619142 w 1180688"/>
                  <a:gd name="connsiteY4" fmla="*/ 2375 h 1039934"/>
                  <a:gd name="connsiteX5" fmla="*/ 825619 w 1180688"/>
                  <a:gd name="connsiteY5" fmla="*/ 179356 h 1039934"/>
                  <a:gd name="connsiteX6" fmla="*/ 963597 w 1180688"/>
                  <a:gd name="connsiteY6" fmla="*/ 169710 h 1039934"/>
                  <a:gd name="connsiteX7" fmla="*/ 1178743 w 1180688"/>
                  <a:gd name="connsiteY7" fmla="*/ 504659 h 1039934"/>
                  <a:gd name="connsiteX8" fmla="*/ 282585 w 1180688"/>
                  <a:gd name="connsiteY8" fmla="*/ 1039934 h 1039934"/>
                  <a:gd name="connsiteX0" fmla="*/ 265180 w 1181721"/>
                  <a:gd name="connsiteY0" fmla="*/ 1020014 h 1039934"/>
                  <a:gd name="connsiteX1" fmla="*/ 73451 w 1181721"/>
                  <a:gd name="connsiteY1" fmla="*/ 710298 h 1039934"/>
                  <a:gd name="connsiteX2" fmla="*/ 88200 w 1181721"/>
                  <a:gd name="connsiteY2" fmla="*/ 518569 h 1039934"/>
                  <a:gd name="connsiteX3" fmla="*/ 29206 w 1181721"/>
                  <a:gd name="connsiteY3" fmla="*/ 326839 h 1039934"/>
                  <a:gd name="connsiteX4" fmla="*/ 619142 w 1181721"/>
                  <a:gd name="connsiteY4" fmla="*/ 2375 h 1039934"/>
                  <a:gd name="connsiteX5" fmla="*/ 825619 w 1181721"/>
                  <a:gd name="connsiteY5" fmla="*/ 179356 h 1039934"/>
                  <a:gd name="connsiteX6" fmla="*/ 963597 w 1181721"/>
                  <a:gd name="connsiteY6" fmla="*/ 169710 h 1039934"/>
                  <a:gd name="connsiteX7" fmla="*/ 1178743 w 1181721"/>
                  <a:gd name="connsiteY7" fmla="*/ 504659 h 1039934"/>
                  <a:gd name="connsiteX8" fmla="*/ 792208 w 1181721"/>
                  <a:gd name="connsiteY8" fmla="*/ 802982 h 1039934"/>
                  <a:gd name="connsiteX9" fmla="*/ 282585 w 1181721"/>
                  <a:gd name="connsiteY9" fmla="*/ 1039934 h 1039934"/>
                  <a:gd name="connsiteX0" fmla="*/ 265180 w 1164610"/>
                  <a:gd name="connsiteY0" fmla="*/ 1020014 h 1039934"/>
                  <a:gd name="connsiteX1" fmla="*/ 73451 w 1164610"/>
                  <a:gd name="connsiteY1" fmla="*/ 710298 h 1039934"/>
                  <a:gd name="connsiteX2" fmla="*/ 88200 w 1164610"/>
                  <a:gd name="connsiteY2" fmla="*/ 518569 h 1039934"/>
                  <a:gd name="connsiteX3" fmla="*/ 29206 w 1164610"/>
                  <a:gd name="connsiteY3" fmla="*/ 326839 h 1039934"/>
                  <a:gd name="connsiteX4" fmla="*/ 619142 w 1164610"/>
                  <a:gd name="connsiteY4" fmla="*/ 2375 h 1039934"/>
                  <a:gd name="connsiteX5" fmla="*/ 825619 w 1164610"/>
                  <a:gd name="connsiteY5" fmla="*/ 179356 h 1039934"/>
                  <a:gd name="connsiteX6" fmla="*/ 963597 w 1164610"/>
                  <a:gd name="connsiteY6" fmla="*/ 169710 h 1039934"/>
                  <a:gd name="connsiteX7" fmla="*/ 1161408 w 1164610"/>
                  <a:gd name="connsiteY7" fmla="*/ 487324 h 1039934"/>
                  <a:gd name="connsiteX8" fmla="*/ 792208 w 1164610"/>
                  <a:gd name="connsiteY8" fmla="*/ 802982 h 1039934"/>
                  <a:gd name="connsiteX9" fmla="*/ 282585 w 1164610"/>
                  <a:gd name="connsiteY9" fmla="*/ 1039934 h 1039934"/>
                  <a:gd name="connsiteX0" fmla="*/ 265180 w 1161418"/>
                  <a:gd name="connsiteY0" fmla="*/ 1020014 h 1039934"/>
                  <a:gd name="connsiteX1" fmla="*/ 73451 w 1161418"/>
                  <a:gd name="connsiteY1" fmla="*/ 710298 h 1039934"/>
                  <a:gd name="connsiteX2" fmla="*/ 88200 w 1161418"/>
                  <a:gd name="connsiteY2" fmla="*/ 518569 h 1039934"/>
                  <a:gd name="connsiteX3" fmla="*/ 29206 w 1161418"/>
                  <a:gd name="connsiteY3" fmla="*/ 326839 h 1039934"/>
                  <a:gd name="connsiteX4" fmla="*/ 619142 w 1161418"/>
                  <a:gd name="connsiteY4" fmla="*/ 2375 h 1039934"/>
                  <a:gd name="connsiteX5" fmla="*/ 825619 w 1161418"/>
                  <a:gd name="connsiteY5" fmla="*/ 179356 h 1039934"/>
                  <a:gd name="connsiteX6" fmla="*/ 963597 w 1161418"/>
                  <a:gd name="connsiteY6" fmla="*/ 169710 h 1039934"/>
                  <a:gd name="connsiteX7" fmla="*/ 1161408 w 1161418"/>
                  <a:gd name="connsiteY7" fmla="*/ 487324 h 1039934"/>
                  <a:gd name="connsiteX8" fmla="*/ 792208 w 1161418"/>
                  <a:gd name="connsiteY8" fmla="*/ 802982 h 1039934"/>
                  <a:gd name="connsiteX9" fmla="*/ 282585 w 1161418"/>
                  <a:gd name="connsiteY9" fmla="*/ 1039934 h 1039934"/>
                  <a:gd name="connsiteX0" fmla="*/ 204568 w 1100806"/>
                  <a:gd name="connsiteY0" fmla="*/ 1019891 h 1039811"/>
                  <a:gd name="connsiteX1" fmla="*/ 12839 w 1100806"/>
                  <a:gd name="connsiteY1" fmla="*/ 710175 h 1039811"/>
                  <a:gd name="connsiteX2" fmla="*/ 27588 w 1100806"/>
                  <a:gd name="connsiteY2" fmla="*/ 518446 h 1039811"/>
                  <a:gd name="connsiteX3" fmla="*/ 42266 w 1100806"/>
                  <a:gd name="connsiteY3" fmla="*/ 322383 h 1039811"/>
                  <a:gd name="connsiteX4" fmla="*/ 558530 w 1100806"/>
                  <a:gd name="connsiteY4" fmla="*/ 2252 h 1039811"/>
                  <a:gd name="connsiteX5" fmla="*/ 765007 w 1100806"/>
                  <a:gd name="connsiteY5" fmla="*/ 179233 h 1039811"/>
                  <a:gd name="connsiteX6" fmla="*/ 902985 w 1100806"/>
                  <a:gd name="connsiteY6" fmla="*/ 169587 h 1039811"/>
                  <a:gd name="connsiteX7" fmla="*/ 1100796 w 1100806"/>
                  <a:gd name="connsiteY7" fmla="*/ 487201 h 1039811"/>
                  <a:gd name="connsiteX8" fmla="*/ 731596 w 1100806"/>
                  <a:gd name="connsiteY8" fmla="*/ 802859 h 1039811"/>
                  <a:gd name="connsiteX9" fmla="*/ 221973 w 1100806"/>
                  <a:gd name="connsiteY9" fmla="*/ 1039811 h 1039811"/>
                  <a:gd name="connsiteX0" fmla="*/ 197231 w 1093469"/>
                  <a:gd name="connsiteY0" fmla="*/ 1019891 h 1039811"/>
                  <a:gd name="connsiteX1" fmla="*/ 5502 w 1093469"/>
                  <a:gd name="connsiteY1" fmla="*/ 710175 h 1039811"/>
                  <a:gd name="connsiteX2" fmla="*/ 50586 w 1093469"/>
                  <a:gd name="connsiteY2" fmla="*/ 570450 h 1039811"/>
                  <a:gd name="connsiteX3" fmla="*/ 34929 w 1093469"/>
                  <a:gd name="connsiteY3" fmla="*/ 322383 h 1039811"/>
                  <a:gd name="connsiteX4" fmla="*/ 551193 w 1093469"/>
                  <a:gd name="connsiteY4" fmla="*/ 2252 h 1039811"/>
                  <a:gd name="connsiteX5" fmla="*/ 757670 w 1093469"/>
                  <a:gd name="connsiteY5" fmla="*/ 179233 h 1039811"/>
                  <a:gd name="connsiteX6" fmla="*/ 895648 w 1093469"/>
                  <a:gd name="connsiteY6" fmla="*/ 169587 h 1039811"/>
                  <a:gd name="connsiteX7" fmla="*/ 1093459 w 1093469"/>
                  <a:gd name="connsiteY7" fmla="*/ 487201 h 1039811"/>
                  <a:gd name="connsiteX8" fmla="*/ 724259 w 1093469"/>
                  <a:gd name="connsiteY8" fmla="*/ 802859 h 1039811"/>
                  <a:gd name="connsiteX9" fmla="*/ 214636 w 1093469"/>
                  <a:gd name="connsiteY9" fmla="*/ 1039811 h 1039811"/>
                  <a:gd name="connsiteX0" fmla="*/ 239851 w 1136089"/>
                  <a:gd name="connsiteY0" fmla="*/ 1020398 h 1040318"/>
                  <a:gd name="connsiteX1" fmla="*/ 48122 w 1136089"/>
                  <a:gd name="connsiteY1" fmla="*/ 710682 h 1040318"/>
                  <a:gd name="connsiteX2" fmla="*/ 93206 w 1136089"/>
                  <a:gd name="connsiteY2" fmla="*/ 570957 h 1040318"/>
                  <a:gd name="connsiteX3" fmla="*/ 25545 w 1136089"/>
                  <a:gd name="connsiteY3" fmla="*/ 340225 h 1040318"/>
                  <a:gd name="connsiteX4" fmla="*/ 593813 w 1136089"/>
                  <a:gd name="connsiteY4" fmla="*/ 2759 h 1040318"/>
                  <a:gd name="connsiteX5" fmla="*/ 800290 w 1136089"/>
                  <a:gd name="connsiteY5" fmla="*/ 179740 h 1040318"/>
                  <a:gd name="connsiteX6" fmla="*/ 938268 w 1136089"/>
                  <a:gd name="connsiteY6" fmla="*/ 170094 h 1040318"/>
                  <a:gd name="connsiteX7" fmla="*/ 1136079 w 1136089"/>
                  <a:gd name="connsiteY7" fmla="*/ 487708 h 1040318"/>
                  <a:gd name="connsiteX8" fmla="*/ 766879 w 1136089"/>
                  <a:gd name="connsiteY8" fmla="*/ 803366 h 1040318"/>
                  <a:gd name="connsiteX9" fmla="*/ 257256 w 1136089"/>
                  <a:gd name="connsiteY9" fmla="*/ 1040318 h 1040318"/>
                  <a:gd name="connsiteX0" fmla="*/ 248623 w 1144861"/>
                  <a:gd name="connsiteY0" fmla="*/ 1020398 h 1040318"/>
                  <a:gd name="connsiteX1" fmla="*/ 56894 w 1144861"/>
                  <a:gd name="connsiteY1" fmla="*/ 710682 h 1040318"/>
                  <a:gd name="connsiteX2" fmla="*/ 62976 w 1144861"/>
                  <a:gd name="connsiteY2" fmla="*/ 579625 h 1040318"/>
                  <a:gd name="connsiteX3" fmla="*/ 34317 w 1144861"/>
                  <a:gd name="connsiteY3" fmla="*/ 340225 h 1040318"/>
                  <a:gd name="connsiteX4" fmla="*/ 602585 w 1144861"/>
                  <a:gd name="connsiteY4" fmla="*/ 2759 h 1040318"/>
                  <a:gd name="connsiteX5" fmla="*/ 809062 w 1144861"/>
                  <a:gd name="connsiteY5" fmla="*/ 179740 h 1040318"/>
                  <a:gd name="connsiteX6" fmla="*/ 947040 w 1144861"/>
                  <a:gd name="connsiteY6" fmla="*/ 170094 h 1040318"/>
                  <a:gd name="connsiteX7" fmla="*/ 1144851 w 1144861"/>
                  <a:gd name="connsiteY7" fmla="*/ 487708 h 1040318"/>
                  <a:gd name="connsiteX8" fmla="*/ 775651 w 1144861"/>
                  <a:gd name="connsiteY8" fmla="*/ 803366 h 1040318"/>
                  <a:gd name="connsiteX9" fmla="*/ 266028 w 1144861"/>
                  <a:gd name="connsiteY9" fmla="*/ 1040318 h 1040318"/>
                  <a:gd name="connsiteX0" fmla="*/ 247681 w 1143919"/>
                  <a:gd name="connsiteY0" fmla="*/ 1003285 h 1023205"/>
                  <a:gd name="connsiteX1" fmla="*/ 55952 w 1143919"/>
                  <a:gd name="connsiteY1" fmla="*/ 693569 h 1023205"/>
                  <a:gd name="connsiteX2" fmla="*/ 62034 w 1143919"/>
                  <a:gd name="connsiteY2" fmla="*/ 562512 h 1023205"/>
                  <a:gd name="connsiteX3" fmla="*/ 33375 w 1143919"/>
                  <a:gd name="connsiteY3" fmla="*/ 323112 h 1023205"/>
                  <a:gd name="connsiteX4" fmla="*/ 588642 w 1143919"/>
                  <a:gd name="connsiteY4" fmla="*/ 2981 h 1023205"/>
                  <a:gd name="connsiteX5" fmla="*/ 808120 w 1143919"/>
                  <a:gd name="connsiteY5" fmla="*/ 162627 h 1023205"/>
                  <a:gd name="connsiteX6" fmla="*/ 946098 w 1143919"/>
                  <a:gd name="connsiteY6" fmla="*/ 152981 h 1023205"/>
                  <a:gd name="connsiteX7" fmla="*/ 1143909 w 1143919"/>
                  <a:gd name="connsiteY7" fmla="*/ 470595 h 1023205"/>
                  <a:gd name="connsiteX8" fmla="*/ 774709 w 1143919"/>
                  <a:gd name="connsiteY8" fmla="*/ 786253 h 1023205"/>
                  <a:gd name="connsiteX9" fmla="*/ 265086 w 1143919"/>
                  <a:gd name="connsiteY9" fmla="*/ 1023205 h 1023205"/>
                  <a:gd name="connsiteX0" fmla="*/ 247681 w 1143919"/>
                  <a:gd name="connsiteY0" fmla="*/ 1007297 h 1027217"/>
                  <a:gd name="connsiteX1" fmla="*/ 55952 w 1143919"/>
                  <a:gd name="connsiteY1" fmla="*/ 697581 h 1027217"/>
                  <a:gd name="connsiteX2" fmla="*/ 62034 w 1143919"/>
                  <a:gd name="connsiteY2" fmla="*/ 566524 h 1027217"/>
                  <a:gd name="connsiteX3" fmla="*/ 33375 w 1143919"/>
                  <a:gd name="connsiteY3" fmla="*/ 327124 h 1027217"/>
                  <a:gd name="connsiteX4" fmla="*/ 588642 w 1143919"/>
                  <a:gd name="connsiteY4" fmla="*/ 6993 h 1027217"/>
                  <a:gd name="connsiteX5" fmla="*/ 808120 w 1143919"/>
                  <a:gd name="connsiteY5" fmla="*/ 110301 h 1027217"/>
                  <a:gd name="connsiteX6" fmla="*/ 946098 w 1143919"/>
                  <a:gd name="connsiteY6" fmla="*/ 156993 h 1027217"/>
                  <a:gd name="connsiteX7" fmla="*/ 1143909 w 1143919"/>
                  <a:gd name="connsiteY7" fmla="*/ 474607 h 1027217"/>
                  <a:gd name="connsiteX8" fmla="*/ 774709 w 1143919"/>
                  <a:gd name="connsiteY8" fmla="*/ 790265 h 1027217"/>
                  <a:gd name="connsiteX9" fmla="*/ 265086 w 1143919"/>
                  <a:gd name="connsiteY9" fmla="*/ 1027217 h 1027217"/>
                  <a:gd name="connsiteX0" fmla="*/ 247681 w 1143919"/>
                  <a:gd name="connsiteY0" fmla="*/ 1007297 h 1027217"/>
                  <a:gd name="connsiteX1" fmla="*/ 55952 w 1143919"/>
                  <a:gd name="connsiteY1" fmla="*/ 697581 h 1027217"/>
                  <a:gd name="connsiteX2" fmla="*/ 62034 w 1143919"/>
                  <a:gd name="connsiteY2" fmla="*/ 566524 h 1027217"/>
                  <a:gd name="connsiteX3" fmla="*/ 33375 w 1143919"/>
                  <a:gd name="connsiteY3" fmla="*/ 327124 h 1027217"/>
                  <a:gd name="connsiteX4" fmla="*/ 588642 w 1143919"/>
                  <a:gd name="connsiteY4" fmla="*/ 6993 h 1027217"/>
                  <a:gd name="connsiteX5" fmla="*/ 790785 w 1143919"/>
                  <a:gd name="connsiteY5" fmla="*/ 110301 h 1027217"/>
                  <a:gd name="connsiteX6" fmla="*/ 946098 w 1143919"/>
                  <a:gd name="connsiteY6" fmla="*/ 156993 h 1027217"/>
                  <a:gd name="connsiteX7" fmla="*/ 1143909 w 1143919"/>
                  <a:gd name="connsiteY7" fmla="*/ 474607 h 1027217"/>
                  <a:gd name="connsiteX8" fmla="*/ 774709 w 1143919"/>
                  <a:gd name="connsiteY8" fmla="*/ 790265 h 1027217"/>
                  <a:gd name="connsiteX9" fmla="*/ 265086 w 1143919"/>
                  <a:gd name="connsiteY9" fmla="*/ 1027217 h 1027217"/>
                  <a:gd name="connsiteX0" fmla="*/ 244543 w 1140781"/>
                  <a:gd name="connsiteY0" fmla="*/ 986661 h 1006581"/>
                  <a:gd name="connsiteX1" fmla="*/ 52814 w 1140781"/>
                  <a:gd name="connsiteY1" fmla="*/ 676945 h 1006581"/>
                  <a:gd name="connsiteX2" fmla="*/ 58896 w 1140781"/>
                  <a:gd name="connsiteY2" fmla="*/ 545888 h 1006581"/>
                  <a:gd name="connsiteX3" fmla="*/ 30237 w 1140781"/>
                  <a:gd name="connsiteY3" fmla="*/ 306488 h 1006581"/>
                  <a:gd name="connsiteX4" fmla="*/ 542167 w 1140781"/>
                  <a:gd name="connsiteY4" fmla="*/ 8025 h 1006581"/>
                  <a:gd name="connsiteX5" fmla="*/ 787647 w 1140781"/>
                  <a:gd name="connsiteY5" fmla="*/ 89665 h 1006581"/>
                  <a:gd name="connsiteX6" fmla="*/ 942960 w 1140781"/>
                  <a:gd name="connsiteY6" fmla="*/ 136357 h 1006581"/>
                  <a:gd name="connsiteX7" fmla="*/ 1140771 w 1140781"/>
                  <a:gd name="connsiteY7" fmla="*/ 453971 h 1006581"/>
                  <a:gd name="connsiteX8" fmla="*/ 771571 w 1140781"/>
                  <a:gd name="connsiteY8" fmla="*/ 769629 h 1006581"/>
                  <a:gd name="connsiteX9" fmla="*/ 261948 w 1140781"/>
                  <a:gd name="connsiteY9" fmla="*/ 1006581 h 1006581"/>
                  <a:gd name="connsiteX0" fmla="*/ 206963 w 1103201"/>
                  <a:gd name="connsiteY0" fmla="*/ 985949 h 1005869"/>
                  <a:gd name="connsiteX1" fmla="*/ 15234 w 1103201"/>
                  <a:gd name="connsiteY1" fmla="*/ 676233 h 1005869"/>
                  <a:gd name="connsiteX2" fmla="*/ 21316 w 1103201"/>
                  <a:gd name="connsiteY2" fmla="*/ 545176 h 1005869"/>
                  <a:gd name="connsiteX3" fmla="*/ 40327 w 1103201"/>
                  <a:gd name="connsiteY3" fmla="*/ 292775 h 1005869"/>
                  <a:gd name="connsiteX4" fmla="*/ 504587 w 1103201"/>
                  <a:gd name="connsiteY4" fmla="*/ 7313 h 1005869"/>
                  <a:gd name="connsiteX5" fmla="*/ 750067 w 1103201"/>
                  <a:gd name="connsiteY5" fmla="*/ 88953 h 1005869"/>
                  <a:gd name="connsiteX6" fmla="*/ 905380 w 1103201"/>
                  <a:gd name="connsiteY6" fmla="*/ 135645 h 1005869"/>
                  <a:gd name="connsiteX7" fmla="*/ 1103191 w 1103201"/>
                  <a:gd name="connsiteY7" fmla="*/ 453259 h 1005869"/>
                  <a:gd name="connsiteX8" fmla="*/ 733991 w 1103201"/>
                  <a:gd name="connsiteY8" fmla="*/ 768917 h 1005869"/>
                  <a:gd name="connsiteX9" fmla="*/ 224368 w 1103201"/>
                  <a:gd name="connsiteY9" fmla="*/ 1005869 h 1005869"/>
                  <a:gd name="connsiteX0" fmla="*/ 214095 w 1110333"/>
                  <a:gd name="connsiteY0" fmla="*/ 984321 h 1004241"/>
                  <a:gd name="connsiteX1" fmla="*/ 22366 w 1110333"/>
                  <a:gd name="connsiteY1" fmla="*/ 674605 h 1004241"/>
                  <a:gd name="connsiteX2" fmla="*/ 28448 w 1110333"/>
                  <a:gd name="connsiteY2" fmla="*/ 543548 h 1004241"/>
                  <a:gd name="connsiteX3" fmla="*/ 47459 w 1110333"/>
                  <a:gd name="connsiteY3" fmla="*/ 291147 h 1004241"/>
                  <a:gd name="connsiteX4" fmla="*/ 30405 w 1110333"/>
                  <a:gd name="connsiteY4" fmla="*/ 260252 h 1004241"/>
                  <a:gd name="connsiteX5" fmla="*/ 511719 w 1110333"/>
                  <a:gd name="connsiteY5" fmla="*/ 5685 h 1004241"/>
                  <a:gd name="connsiteX6" fmla="*/ 757199 w 1110333"/>
                  <a:gd name="connsiteY6" fmla="*/ 87325 h 1004241"/>
                  <a:gd name="connsiteX7" fmla="*/ 912512 w 1110333"/>
                  <a:gd name="connsiteY7" fmla="*/ 134017 h 1004241"/>
                  <a:gd name="connsiteX8" fmla="*/ 1110323 w 1110333"/>
                  <a:gd name="connsiteY8" fmla="*/ 451631 h 1004241"/>
                  <a:gd name="connsiteX9" fmla="*/ 741123 w 1110333"/>
                  <a:gd name="connsiteY9" fmla="*/ 767289 h 1004241"/>
                  <a:gd name="connsiteX10" fmla="*/ 231500 w 1110333"/>
                  <a:gd name="connsiteY10" fmla="*/ 1004241 h 1004241"/>
                  <a:gd name="connsiteX0" fmla="*/ 214095 w 1110333"/>
                  <a:gd name="connsiteY0" fmla="*/ 996810 h 1016730"/>
                  <a:gd name="connsiteX1" fmla="*/ 22366 w 1110333"/>
                  <a:gd name="connsiteY1" fmla="*/ 687094 h 1016730"/>
                  <a:gd name="connsiteX2" fmla="*/ 28448 w 1110333"/>
                  <a:gd name="connsiteY2" fmla="*/ 556037 h 1016730"/>
                  <a:gd name="connsiteX3" fmla="*/ 47459 w 1110333"/>
                  <a:gd name="connsiteY3" fmla="*/ 303636 h 1016730"/>
                  <a:gd name="connsiteX4" fmla="*/ 30405 w 1110333"/>
                  <a:gd name="connsiteY4" fmla="*/ 272741 h 1016730"/>
                  <a:gd name="connsiteX5" fmla="*/ 472717 w 1110333"/>
                  <a:gd name="connsiteY5" fmla="*/ 5174 h 1016730"/>
                  <a:gd name="connsiteX6" fmla="*/ 757199 w 1110333"/>
                  <a:gd name="connsiteY6" fmla="*/ 99814 h 1016730"/>
                  <a:gd name="connsiteX7" fmla="*/ 912512 w 1110333"/>
                  <a:gd name="connsiteY7" fmla="*/ 146506 h 1016730"/>
                  <a:gd name="connsiteX8" fmla="*/ 1110323 w 1110333"/>
                  <a:gd name="connsiteY8" fmla="*/ 464120 h 1016730"/>
                  <a:gd name="connsiteX9" fmla="*/ 741123 w 1110333"/>
                  <a:gd name="connsiteY9" fmla="*/ 779778 h 1016730"/>
                  <a:gd name="connsiteX10" fmla="*/ 231500 w 1110333"/>
                  <a:gd name="connsiteY10" fmla="*/ 1016730 h 1016730"/>
                  <a:gd name="connsiteX0" fmla="*/ 214095 w 1110333"/>
                  <a:gd name="connsiteY0" fmla="*/ 995749 h 1015669"/>
                  <a:gd name="connsiteX1" fmla="*/ 22366 w 1110333"/>
                  <a:gd name="connsiteY1" fmla="*/ 686033 h 1015669"/>
                  <a:gd name="connsiteX2" fmla="*/ 28448 w 1110333"/>
                  <a:gd name="connsiteY2" fmla="*/ 554976 h 1015669"/>
                  <a:gd name="connsiteX3" fmla="*/ 47459 w 1110333"/>
                  <a:gd name="connsiteY3" fmla="*/ 302575 h 1015669"/>
                  <a:gd name="connsiteX4" fmla="*/ 30405 w 1110333"/>
                  <a:gd name="connsiteY4" fmla="*/ 271680 h 1015669"/>
                  <a:gd name="connsiteX5" fmla="*/ 472717 w 1110333"/>
                  <a:gd name="connsiteY5" fmla="*/ 4113 h 1015669"/>
                  <a:gd name="connsiteX6" fmla="*/ 731198 w 1110333"/>
                  <a:gd name="connsiteY6" fmla="*/ 111754 h 1015669"/>
                  <a:gd name="connsiteX7" fmla="*/ 912512 w 1110333"/>
                  <a:gd name="connsiteY7" fmla="*/ 145445 h 1015669"/>
                  <a:gd name="connsiteX8" fmla="*/ 1110323 w 1110333"/>
                  <a:gd name="connsiteY8" fmla="*/ 463059 h 1015669"/>
                  <a:gd name="connsiteX9" fmla="*/ 741123 w 1110333"/>
                  <a:gd name="connsiteY9" fmla="*/ 778717 h 1015669"/>
                  <a:gd name="connsiteX10" fmla="*/ 231500 w 1110333"/>
                  <a:gd name="connsiteY10" fmla="*/ 1015669 h 1015669"/>
                  <a:gd name="connsiteX0" fmla="*/ 239717 w 1135955"/>
                  <a:gd name="connsiteY0" fmla="*/ 995749 h 1015669"/>
                  <a:gd name="connsiteX1" fmla="*/ 47988 w 1135955"/>
                  <a:gd name="connsiteY1" fmla="*/ 686033 h 1015669"/>
                  <a:gd name="connsiteX2" fmla="*/ 54070 w 1135955"/>
                  <a:gd name="connsiteY2" fmla="*/ 554976 h 1015669"/>
                  <a:gd name="connsiteX3" fmla="*/ 3742 w 1135955"/>
                  <a:gd name="connsiteY3" fmla="*/ 332910 h 1015669"/>
                  <a:gd name="connsiteX4" fmla="*/ 56027 w 1135955"/>
                  <a:gd name="connsiteY4" fmla="*/ 271680 h 1015669"/>
                  <a:gd name="connsiteX5" fmla="*/ 498339 w 1135955"/>
                  <a:gd name="connsiteY5" fmla="*/ 4113 h 1015669"/>
                  <a:gd name="connsiteX6" fmla="*/ 756820 w 1135955"/>
                  <a:gd name="connsiteY6" fmla="*/ 111754 h 1015669"/>
                  <a:gd name="connsiteX7" fmla="*/ 938134 w 1135955"/>
                  <a:gd name="connsiteY7" fmla="*/ 145445 h 1015669"/>
                  <a:gd name="connsiteX8" fmla="*/ 1135945 w 1135955"/>
                  <a:gd name="connsiteY8" fmla="*/ 463059 h 1015669"/>
                  <a:gd name="connsiteX9" fmla="*/ 766745 w 1135955"/>
                  <a:gd name="connsiteY9" fmla="*/ 778717 h 1015669"/>
                  <a:gd name="connsiteX10" fmla="*/ 257122 w 1135955"/>
                  <a:gd name="connsiteY10" fmla="*/ 1015669 h 1015669"/>
                  <a:gd name="connsiteX0" fmla="*/ 238156 w 1134394"/>
                  <a:gd name="connsiteY0" fmla="*/ 995749 h 1015669"/>
                  <a:gd name="connsiteX1" fmla="*/ 46427 w 1134394"/>
                  <a:gd name="connsiteY1" fmla="*/ 686033 h 1015669"/>
                  <a:gd name="connsiteX2" fmla="*/ 30841 w 1134394"/>
                  <a:gd name="connsiteY2" fmla="*/ 537642 h 1015669"/>
                  <a:gd name="connsiteX3" fmla="*/ 2181 w 1134394"/>
                  <a:gd name="connsiteY3" fmla="*/ 332910 h 1015669"/>
                  <a:gd name="connsiteX4" fmla="*/ 54466 w 1134394"/>
                  <a:gd name="connsiteY4" fmla="*/ 271680 h 1015669"/>
                  <a:gd name="connsiteX5" fmla="*/ 496778 w 1134394"/>
                  <a:gd name="connsiteY5" fmla="*/ 4113 h 1015669"/>
                  <a:gd name="connsiteX6" fmla="*/ 755259 w 1134394"/>
                  <a:gd name="connsiteY6" fmla="*/ 111754 h 1015669"/>
                  <a:gd name="connsiteX7" fmla="*/ 936573 w 1134394"/>
                  <a:gd name="connsiteY7" fmla="*/ 145445 h 1015669"/>
                  <a:gd name="connsiteX8" fmla="*/ 1134384 w 1134394"/>
                  <a:gd name="connsiteY8" fmla="*/ 463059 h 1015669"/>
                  <a:gd name="connsiteX9" fmla="*/ 765184 w 1134394"/>
                  <a:gd name="connsiteY9" fmla="*/ 778717 h 1015669"/>
                  <a:gd name="connsiteX10" fmla="*/ 255561 w 1134394"/>
                  <a:gd name="connsiteY10" fmla="*/ 1015669 h 1015669"/>
                  <a:gd name="connsiteX0" fmla="*/ 238156 w 1169562"/>
                  <a:gd name="connsiteY0" fmla="*/ 995749 h 1015669"/>
                  <a:gd name="connsiteX1" fmla="*/ 46427 w 1169562"/>
                  <a:gd name="connsiteY1" fmla="*/ 686033 h 1015669"/>
                  <a:gd name="connsiteX2" fmla="*/ 30841 w 1169562"/>
                  <a:gd name="connsiteY2" fmla="*/ 537642 h 1015669"/>
                  <a:gd name="connsiteX3" fmla="*/ 2181 w 1169562"/>
                  <a:gd name="connsiteY3" fmla="*/ 332910 h 1015669"/>
                  <a:gd name="connsiteX4" fmla="*/ 54466 w 1169562"/>
                  <a:gd name="connsiteY4" fmla="*/ 271680 h 1015669"/>
                  <a:gd name="connsiteX5" fmla="*/ 496778 w 1169562"/>
                  <a:gd name="connsiteY5" fmla="*/ 4113 h 1015669"/>
                  <a:gd name="connsiteX6" fmla="*/ 755259 w 1169562"/>
                  <a:gd name="connsiteY6" fmla="*/ 111754 h 1015669"/>
                  <a:gd name="connsiteX7" fmla="*/ 936573 w 1169562"/>
                  <a:gd name="connsiteY7" fmla="*/ 145445 h 1015669"/>
                  <a:gd name="connsiteX8" fmla="*/ 1169553 w 1169562"/>
                  <a:gd name="connsiteY8" fmla="*/ 449533 h 1015669"/>
                  <a:gd name="connsiteX9" fmla="*/ 765184 w 1169562"/>
                  <a:gd name="connsiteY9" fmla="*/ 778717 h 1015669"/>
                  <a:gd name="connsiteX10" fmla="*/ 255561 w 1169562"/>
                  <a:gd name="connsiteY10" fmla="*/ 1015669 h 1015669"/>
                  <a:gd name="connsiteX0" fmla="*/ 238156 w 1175384"/>
                  <a:gd name="connsiteY0" fmla="*/ 995889 h 1015809"/>
                  <a:gd name="connsiteX1" fmla="*/ 46427 w 1175384"/>
                  <a:gd name="connsiteY1" fmla="*/ 686173 h 1015809"/>
                  <a:gd name="connsiteX2" fmla="*/ 30841 w 1175384"/>
                  <a:gd name="connsiteY2" fmla="*/ 537782 h 1015809"/>
                  <a:gd name="connsiteX3" fmla="*/ 2181 w 1175384"/>
                  <a:gd name="connsiteY3" fmla="*/ 333050 h 1015809"/>
                  <a:gd name="connsiteX4" fmla="*/ 54466 w 1175384"/>
                  <a:gd name="connsiteY4" fmla="*/ 271820 h 1015809"/>
                  <a:gd name="connsiteX5" fmla="*/ 496778 w 1175384"/>
                  <a:gd name="connsiteY5" fmla="*/ 4253 h 1015809"/>
                  <a:gd name="connsiteX6" fmla="*/ 755259 w 1175384"/>
                  <a:gd name="connsiteY6" fmla="*/ 111894 h 1015809"/>
                  <a:gd name="connsiteX7" fmla="*/ 987974 w 1175384"/>
                  <a:gd name="connsiteY7" fmla="*/ 172638 h 1015809"/>
                  <a:gd name="connsiteX8" fmla="*/ 1169553 w 1175384"/>
                  <a:gd name="connsiteY8" fmla="*/ 449673 h 1015809"/>
                  <a:gd name="connsiteX9" fmla="*/ 765184 w 1175384"/>
                  <a:gd name="connsiteY9" fmla="*/ 778857 h 1015809"/>
                  <a:gd name="connsiteX10" fmla="*/ 255561 w 1175384"/>
                  <a:gd name="connsiteY10" fmla="*/ 1015809 h 1015809"/>
                  <a:gd name="connsiteX0" fmla="*/ 238156 w 1164871"/>
                  <a:gd name="connsiteY0" fmla="*/ 995889 h 1015809"/>
                  <a:gd name="connsiteX1" fmla="*/ 46427 w 1164871"/>
                  <a:gd name="connsiteY1" fmla="*/ 686173 h 1015809"/>
                  <a:gd name="connsiteX2" fmla="*/ 30841 w 1164871"/>
                  <a:gd name="connsiteY2" fmla="*/ 537782 h 1015809"/>
                  <a:gd name="connsiteX3" fmla="*/ 2181 w 1164871"/>
                  <a:gd name="connsiteY3" fmla="*/ 333050 h 1015809"/>
                  <a:gd name="connsiteX4" fmla="*/ 54466 w 1164871"/>
                  <a:gd name="connsiteY4" fmla="*/ 271820 h 1015809"/>
                  <a:gd name="connsiteX5" fmla="*/ 496778 w 1164871"/>
                  <a:gd name="connsiteY5" fmla="*/ 4253 h 1015809"/>
                  <a:gd name="connsiteX6" fmla="*/ 755259 w 1164871"/>
                  <a:gd name="connsiteY6" fmla="*/ 111894 h 1015809"/>
                  <a:gd name="connsiteX7" fmla="*/ 987974 w 1164871"/>
                  <a:gd name="connsiteY7" fmla="*/ 172638 h 1015809"/>
                  <a:gd name="connsiteX8" fmla="*/ 1158731 w 1164871"/>
                  <a:gd name="connsiteY8" fmla="*/ 449673 h 1015809"/>
                  <a:gd name="connsiteX9" fmla="*/ 765184 w 1164871"/>
                  <a:gd name="connsiteY9" fmla="*/ 778857 h 1015809"/>
                  <a:gd name="connsiteX10" fmla="*/ 255561 w 1164871"/>
                  <a:gd name="connsiteY10" fmla="*/ 1015809 h 1015809"/>
                  <a:gd name="connsiteX0" fmla="*/ 238156 w 1158758"/>
                  <a:gd name="connsiteY0" fmla="*/ 995889 h 1015809"/>
                  <a:gd name="connsiteX1" fmla="*/ 46427 w 1158758"/>
                  <a:gd name="connsiteY1" fmla="*/ 686173 h 1015809"/>
                  <a:gd name="connsiteX2" fmla="*/ 30841 w 1158758"/>
                  <a:gd name="connsiteY2" fmla="*/ 537782 h 1015809"/>
                  <a:gd name="connsiteX3" fmla="*/ 2181 w 1158758"/>
                  <a:gd name="connsiteY3" fmla="*/ 333050 h 1015809"/>
                  <a:gd name="connsiteX4" fmla="*/ 54466 w 1158758"/>
                  <a:gd name="connsiteY4" fmla="*/ 271820 h 1015809"/>
                  <a:gd name="connsiteX5" fmla="*/ 496778 w 1158758"/>
                  <a:gd name="connsiteY5" fmla="*/ 4253 h 1015809"/>
                  <a:gd name="connsiteX6" fmla="*/ 755259 w 1158758"/>
                  <a:gd name="connsiteY6" fmla="*/ 111894 h 1015809"/>
                  <a:gd name="connsiteX7" fmla="*/ 987974 w 1158758"/>
                  <a:gd name="connsiteY7" fmla="*/ 172638 h 1015809"/>
                  <a:gd name="connsiteX8" fmla="*/ 1158731 w 1158758"/>
                  <a:gd name="connsiteY8" fmla="*/ 449673 h 1015809"/>
                  <a:gd name="connsiteX9" fmla="*/ 765184 w 1158758"/>
                  <a:gd name="connsiteY9" fmla="*/ 778857 h 1015809"/>
                  <a:gd name="connsiteX10" fmla="*/ 255561 w 1158758"/>
                  <a:gd name="connsiteY10" fmla="*/ 1015809 h 1015809"/>
                  <a:gd name="connsiteX0" fmla="*/ 257093 w 1158758"/>
                  <a:gd name="connsiteY0" fmla="*/ 1014826 h 1015809"/>
                  <a:gd name="connsiteX1" fmla="*/ 46427 w 1158758"/>
                  <a:gd name="connsiteY1" fmla="*/ 686173 h 1015809"/>
                  <a:gd name="connsiteX2" fmla="*/ 30841 w 1158758"/>
                  <a:gd name="connsiteY2" fmla="*/ 537782 h 1015809"/>
                  <a:gd name="connsiteX3" fmla="*/ 2181 w 1158758"/>
                  <a:gd name="connsiteY3" fmla="*/ 333050 h 1015809"/>
                  <a:gd name="connsiteX4" fmla="*/ 54466 w 1158758"/>
                  <a:gd name="connsiteY4" fmla="*/ 271820 h 1015809"/>
                  <a:gd name="connsiteX5" fmla="*/ 496778 w 1158758"/>
                  <a:gd name="connsiteY5" fmla="*/ 4253 h 1015809"/>
                  <a:gd name="connsiteX6" fmla="*/ 755259 w 1158758"/>
                  <a:gd name="connsiteY6" fmla="*/ 111894 h 1015809"/>
                  <a:gd name="connsiteX7" fmla="*/ 987974 w 1158758"/>
                  <a:gd name="connsiteY7" fmla="*/ 172638 h 1015809"/>
                  <a:gd name="connsiteX8" fmla="*/ 1158731 w 1158758"/>
                  <a:gd name="connsiteY8" fmla="*/ 449673 h 1015809"/>
                  <a:gd name="connsiteX9" fmla="*/ 765184 w 1158758"/>
                  <a:gd name="connsiteY9" fmla="*/ 778857 h 1015809"/>
                  <a:gd name="connsiteX10" fmla="*/ 255561 w 1158758"/>
                  <a:gd name="connsiteY10" fmla="*/ 1015809 h 10158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58758" h="1015809">
                    <a:moveTo>
                      <a:pt x="257093" y="1014826"/>
                    </a:moveTo>
                    <a:cubicBezTo>
                      <a:pt x="175977" y="901755"/>
                      <a:pt x="84136" y="765680"/>
                      <a:pt x="46427" y="686173"/>
                    </a:cubicBezTo>
                    <a:cubicBezTo>
                      <a:pt x="8718" y="606666"/>
                      <a:pt x="38215" y="596636"/>
                      <a:pt x="30841" y="537782"/>
                    </a:cubicBezTo>
                    <a:cubicBezTo>
                      <a:pt x="23467" y="478928"/>
                      <a:pt x="-1756" y="377377"/>
                      <a:pt x="2181" y="333050"/>
                    </a:cubicBezTo>
                    <a:cubicBezTo>
                      <a:pt x="6118" y="288723"/>
                      <a:pt x="-22911" y="319397"/>
                      <a:pt x="54466" y="271820"/>
                    </a:cubicBezTo>
                    <a:cubicBezTo>
                      <a:pt x="131843" y="224243"/>
                      <a:pt x="379979" y="30907"/>
                      <a:pt x="496778" y="4253"/>
                    </a:cubicBezTo>
                    <a:cubicBezTo>
                      <a:pt x="613577" y="-22401"/>
                      <a:pt x="673393" y="83830"/>
                      <a:pt x="755259" y="111894"/>
                    </a:cubicBezTo>
                    <a:cubicBezTo>
                      <a:pt x="837125" y="139958"/>
                      <a:pt x="920729" y="116342"/>
                      <a:pt x="987974" y="172638"/>
                    </a:cubicBezTo>
                    <a:cubicBezTo>
                      <a:pt x="1055219" y="228935"/>
                      <a:pt x="1160694" y="443322"/>
                      <a:pt x="1158731" y="449673"/>
                    </a:cubicBezTo>
                    <a:cubicBezTo>
                      <a:pt x="1156768" y="456024"/>
                      <a:pt x="914544" y="689644"/>
                      <a:pt x="765184" y="778857"/>
                    </a:cubicBezTo>
                    <a:cubicBezTo>
                      <a:pt x="615824" y="868070"/>
                      <a:pt x="338331" y="972706"/>
                      <a:pt x="255561" y="1015809"/>
                    </a:cubicBezTo>
                  </a:path>
                </a:pathLst>
              </a:custGeom>
              <a:solidFill>
                <a:schemeClr val="bg1">
                  <a:lumMod val="85000"/>
                </a:schemeClr>
              </a:solidFill>
              <a:ln w="19050" cap="flat" cmpd="sng" algn="ctr">
                <a:solidFill>
                  <a:schemeClr val="bg1">
                    <a:lumMod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endParaRPr lang="ja-JP" altLang="en-US">
                  <a:solidFill>
                    <a:srgbClr val="000000"/>
                  </a:solidFill>
                  <a:latin typeface="Bookman Old Style" pitchFamily="18" charset="0"/>
                  <a:ea typeface="ＭＳ Ｐゴシック" pitchFamily="50" charset="-128"/>
                </a:endParaRPr>
              </a:p>
            </p:txBody>
          </p:sp>
          <p:sp>
            <p:nvSpPr>
              <p:cNvPr id="268" name="フリーフォーム 147">
                <a:extLst>
                  <a:ext uri="{FF2B5EF4-FFF2-40B4-BE49-F238E27FC236}">
                    <a16:creationId xmlns:a16="http://schemas.microsoft.com/office/drawing/2014/main" id="{428049C0-FFDE-45E7-9BFC-9CB9A8C4E691}"/>
                  </a:ext>
                </a:extLst>
              </p:cNvPr>
              <p:cNvSpPr/>
              <p:nvPr/>
            </p:nvSpPr>
            <p:spPr bwMode="auto">
              <a:xfrm>
                <a:off x="2517849" y="4901811"/>
                <a:ext cx="634651" cy="493706"/>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4651" h="493706">
                    <a:moveTo>
                      <a:pt x="47671" y="493583"/>
                    </a:moveTo>
                    <a:cubicBezTo>
                      <a:pt x="29614" y="488527"/>
                      <a:pt x="0" y="291347"/>
                      <a:pt x="0" y="276902"/>
                    </a:cubicBezTo>
                    <a:cubicBezTo>
                      <a:pt x="0" y="262457"/>
                      <a:pt x="353915" y="52274"/>
                      <a:pt x="437699" y="16882"/>
                    </a:cubicBezTo>
                    <a:cubicBezTo>
                      <a:pt x="521483" y="-18510"/>
                      <a:pt x="485370" y="10380"/>
                      <a:pt x="520039" y="25548"/>
                    </a:cubicBezTo>
                    <a:cubicBezTo>
                      <a:pt x="554708" y="40716"/>
                      <a:pt x="649325" y="95610"/>
                      <a:pt x="632713" y="138224"/>
                    </a:cubicBezTo>
                    <a:cubicBezTo>
                      <a:pt x="616101" y="180838"/>
                      <a:pt x="522928" y="215507"/>
                      <a:pt x="420365" y="281234"/>
                    </a:cubicBezTo>
                    <a:cubicBezTo>
                      <a:pt x="317802" y="346961"/>
                      <a:pt x="65728" y="498639"/>
                      <a:pt x="47671" y="493583"/>
                    </a:cubicBezTo>
                    <a:close/>
                  </a:path>
                </a:pathLst>
              </a:custGeom>
              <a:solidFill>
                <a:schemeClr val="tx1">
                  <a:lumMod val="65000"/>
                  <a:lumOff val="35000"/>
                </a:schemeClr>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p>
                <a:endParaRPr lang="ja-JP" altLang="en-US">
                  <a:solidFill>
                    <a:srgbClr val="0066FF"/>
                  </a:solidFill>
                  <a:latin typeface="Bookman Old Style" pitchFamily="18" charset="0"/>
                  <a:ea typeface="ＭＳ Ｐゴシック" pitchFamily="50" charset="-128"/>
                </a:endParaRPr>
              </a:p>
            </p:txBody>
          </p:sp>
          <p:sp>
            <p:nvSpPr>
              <p:cNvPr id="269" name="フリーフォーム 148">
                <a:extLst>
                  <a:ext uri="{FF2B5EF4-FFF2-40B4-BE49-F238E27FC236}">
                    <a16:creationId xmlns:a16="http://schemas.microsoft.com/office/drawing/2014/main" id="{0ECA14FA-F352-49A3-8504-130EBE320B48}"/>
                  </a:ext>
                </a:extLst>
              </p:cNvPr>
              <p:cNvSpPr/>
              <p:nvPr/>
            </p:nvSpPr>
            <p:spPr bwMode="auto">
              <a:xfrm>
                <a:off x="2641922" y="5558450"/>
                <a:ext cx="135102" cy="110901"/>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47671 w 632763"/>
                  <a:gd name="connsiteY0" fmla="*/ 688310 h 688433"/>
                  <a:gd name="connsiteX1" fmla="*/ 0 w 632763"/>
                  <a:gd name="connsiteY1" fmla="*/ 471629 h 688433"/>
                  <a:gd name="connsiteX2" fmla="*/ 437699 w 632763"/>
                  <a:gd name="connsiteY2" fmla="*/ 211609 h 688433"/>
                  <a:gd name="connsiteX3" fmla="*/ 439807 w 632763"/>
                  <a:gd name="connsiteY3" fmla="*/ 855 h 688433"/>
                  <a:gd name="connsiteX4" fmla="*/ 632713 w 632763"/>
                  <a:gd name="connsiteY4" fmla="*/ 332951 h 688433"/>
                  <a:gd name="connsiteX5" fmla="*/ 420365 w 632763"/>
                  <a:gd name="connsiteY5" fmla="*/ 475961 h 688433"/>
                  <a:gd name="connsiteX6" fmla="*/ 47671 w 632763"/>
                  <a:gd name="connsiteY6" fmla="*/ 688310 h 688433"/>
                  <a:gd name="connsiteX0" fmla="*/ 54070 w 639158"/>
                  <a:gd name="connsiteY0" fmla="*/ 697607 h 697730"/>
                  <a:gd name="connsiteX1" fmla="*/ 6399 w 639158"/>
                  <a:gd name="connsiteY1" fmla="*/ 480926 h 697730"/>
                  <a:gd name="connsiteX2" fmla="*/ 203398 w 639158"/>
                  <a:gd name="connsiteY2" fmla="*/ 28904 h 697730"/>
                  <a:gd name="connsiteX3" fmla="*/ 446206 w 639158"/>
                  <a:gd name="connsiteY3" fmla="*/ 10152 h 697730"/>
                  <a:gd name="connsiteX4" fmla="*/ 639112 w 639158"/>
                  <a:gd name="connsiteY4" fmla="*/ 342248 h 697730"/>
                  <a:gd name="connsiteX5" fmla="*/ 426764 w 639158"/>
                  <a:gd name="connsiteY5" fmla="*/ 485258 h 697730"/>
                  <a:gd name="connsiteX6" fmla="*/ 54070 w 639158"/>
                  <a:gd name="connsiteY6" fmla="*/ 697607 h 697730"/>
                  <a:gd name="connsiteX0" fmla="*/ 22692 w 607784"/>
                  <a:gd name="connsiteY0" fmla="*/ 697607 h 697743"/>
                  <a:gd name="connsiteX1" fmla="*/ 55254 w 607784"/>
                  <a:gd name="connsiteY1" fmla="*/ 453497 h 697743"/>
                  <a:gd name="connsiteX2" fmla="*/ 172020 w 607784"/>
                  <a:gd name="connsiteY2" fmla="*/ 28904 h 697743"/>
                  <a:gd name="connsiteX3" fmla="*/ 414828 w 607784"/>
                  <a:gd name="connsiteY3" fmla="*/ 10152 h 697743"/>
                  <a:gd name="connsiteX4" fmla="*/ 607734 w 607784"/>
                  <a:gd name="connsiteY4" fmla="*/ 342248 h 697743"/>
                  <a:gd name="connsiteX5" fmla="*/ 395386 w 607784"/>
                  <a:gd name="connsiteY5" fmla="*/ 485258 h 697743"/>
                  <a:gd name="connsiteX6" fmla="*/ 22692 w 607784"/>
                  <a:gd name="connsiteY6" fmla="*/ 697607 h 697743"/>
                  <a:gd name="connsiteX0" fmla="*/ 54800 w 639888"/>
                  <a:gd name="connsiteY0" fmla="*/ 697607 h 703059"/>
                  <a:gd name="connsiteX1" fmla="*/ 17237 w 639888"/>
                  <a:gd name="connsiteY1" fmla="*/ 248030 h 703059"/>
                  <a:gd name="connsiteX2" fmla="*/ 204128 w 639888"/>
                  <a:gd name="connsiteY2" fmla="*/ 28904 h 703059"/>
                  <a:gd name="connsiteX3" fmla="*/ 446936 w 639888"/>
                  <a:gd name="connsiteY3" fmla="*/ 10152 h 703059"/>
                  <a:gd name="connsiteX4" fmla="*/ 639842 w 639888"/>
                  <a:gd name="connsiteY4" fmla="*/ 342248 h 703059"/>
                  <a:gd name="connsiteX5" fmla="*/ 427494 w 639888"/>
                  <a:gd name="connsiteY5" fmla="*/ 485258 h 703059"/>
                  <a:gd name="connsiteX6" fmla="*/ 54800 w 639888"/>
                  <a:gd name="connsiteY6" fmla="*/ 697607 h 703059"/>
                  <a:gd name="connsiteX0" fmla="*/ 187820 w 622655"/>
                  <a:gd name="connsiteY0" fmla="*/ 646243 h 653376"/>
                  <a:gd name="connsiteX1" fmla="*/ 0 w 622655"/>
                  <a:gd name="connsiteY1" fmla="*/ 248030 h 653376"/>
                  <a:gd name="connsiteX2" fmla="*/ 186891 w 622655"/>
                  <a:gd name="connsiteY2" fmla="*/ 28904 h 653376"/>
                  <a:gd name="connsiteX3" fmla="*/ 429699 w 622655"/>
                  <a:gd name="connsiteY3" fmla="*/ 10152 h 653376"/>
                  <a:gd name="connsiteX4" fmla="*/ 622605 w 622655"/>
                  <a:gd name="connsiteY4" fmla="*/ 342248 h 653376"/>
                  <a:gd name="connsiteX5" fmla="*/ 410257 w 622655"/>
                  <a:gd name="connsiteY5" fmla="*/ 485258 h 653376"/>
                  <a:gd name="connsiteX6" fmla="*/ 187820 w 622655"/>
                  <a:gd name="connsiteY6" fmla="*/ 646243 h 653376"/>
                  <a:gd name="connsiteX0" fmla="*/ 187820 w 450561"/>
                  <a:gd name="connsiteY0" fmla="*/ 673009 h 682192"/>
                  <a:gd name="connsiteX1" fmla="*/ 0 w 450561"/>
                  <a:gd name="connsiteY1" fmla="*/ 274796 h 682192"/>
                  <a:gd name="connsiteX2" fmla="*/ 186891 w 450561"/>
                  <a:gd name="connsiteY2" fmla="*/ 55670 h 682192"/>
                  <a:gd name="connsiteX3" fmla="*/ 429699 w 450561"/>
                  <a:gd name="connsiteY3" fmla="*/ 36918 h 682192"/>
                  <a:gd name="connsiteX4" fmla="*/ 410257 w 450561"/>
                  <a:gd name="connsiteY4" fmla="*/ 512024 h 682192"/>
                  <a:gd name="connsiteX5" fmla="*/ 187820 w 450561"/>
                  <a:gd name="connsiteY5" fmla="*/ 673009 h 682192"/>
                  <a:gd name="connsiteX0" fmla="*/ 187820 w 434731"/>
                  <a:gd name="connsiteY0" fmla="*/ 699319 h 708502"/>
                  <a:gd name="connsiteX1" fmla="*/ 0 w 434731"/>
                  <a:gd name="connsiteY1" fmla="*/ 301106 h 708502"/>
                  <a:gd name="connsiteX2" fmla="*/ 186891 w 434731"/>
                  <a:gd name="connsiteY2" fmla="*/ 81980 h 708502"/>
                  <a:gd name="connsiteX3" fmla="*/ 399647 w 434731"/>
                  <a:gd name="connsiteY3" fmla="*/ 28987 h 708502"/>
                  <a:gd name="connsiteX4" fmla="*/ 410257 w 434731"/>
                  <a:gd name="connsiteY4" fmla="*/ 538334 h 708502"/>
                  <a:gd name="connsiteX5" fmla="*/ 187820 w 434731"/>
                  <a:gd name="connsiteY5" fmla="*/ 699319 h 708502"/>
                  <a:gd name="connsiteX0" fmla="*/ 187820 w 500264"/>
                  <a:gd name="connsiteY0" fmla="*/ 699319 h 701901"/>
                  <a:gd name="connsiteX1" fmla="*/ 0 w 500264"/>
                  <a:gd name="connsiteY1" fmla="*/ 301106 h 701901"/>
                  <a:gd name="connsiteX2" fmla="*/ 186891 w 500264"/>
                  <a:gd name="connsiteY2" fmla="*/ 81980 h 701901"/>
                  <a:gd name="connsiteX3" fmla="*/ 399647 w 500264"/>
                  <a:gd name="connsiteY3" fmla="*/ 28987 h 701901"/>
                  <a:gd name="connsiteX4" fmla="*/ 490400 w 500264"/>
                  <a:gd name="connsiteY4" fmla="*/ 452719 h 701901"/>
                  <a:gd name="connsiteX5" fmla="*/ 187820 w 500264"/>
                  <a:gd name="connsiteY5" fmla="*/ 699319 h 7019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0264" h="701901">
                    <a:moveTo>
                      <a:pt x="187820" y="699319"/>
                    </a:moveTo>
                    <a:cubicBezTo>
                      <a:pt x="106087" y="674050"/>
                      <a:pt x="155" y="403996"/>
                      <a:pt x="0" y="301106"/>
                    </a:cubicBezTo>
                    <a:cubicBezTo>
                      <a:pt x="-155" y="198216"/>
                      <a:pt x="103107" y="117372"/>
                      <a:pt x="186891" y="81980"/>
                    </a:cubicBezTo>
                    <a:cubicBezTo>
                      <a:pt x="270675" y="46588"/>
                      <a:pt x="362419" y="-47072"/>
                      <a:pt x="399647" y="28987"/>
                    </a:cubicBezTo>
                    <a:cubicBezTo>
                      <a:pt x="436875" y="105046"/>
                      <a:pt x="530713" y="346704"/>
                      <a:pt x="490400" y="452719"/>
                    </a:cubicBezTo>
                    <a:cubicBezTo>
                      <a:pt x="450087" y="558734"/>
                      <a:pt x="269553" y="724588"/>
                      <a:pt x="187820" y="699319"/>
                    </a:cubicBezTo>
                    <a:close/>
                  </a:path>
                </a:pathLst>
              </a:custGeom>
              <a:solidFill>
                <a:schemeClr val="bg1"/>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endParaRPr lang="ja-JP" altLang="en-US">
                  <a:solidFill>
                    <a:srgbClr val="0066FF"/>
                  </a:solidFill>
                  <a:latin typeface="Bookman Old Style" pitchFamily="18" charset="0"/>
                  <a:ea typeface="ＭＳ Ｐゴシック" pitchFamily="50" charset="-128"/>
                </a:endParaRPr>
              </a:p>
            </p:txBody>
          </p:sp>
          <p:sp>
            <p:nvSpPr>
              <p:cNvPr id="270" name="フリーフォーム 175">
                <a:extLst>
                  <a:ext uri="{FF2B5EF4-FFF2-40B4-BE49-F238E27FC236}">
                    <a16:creationId xmlns:a16="http://schemas.microsoft.com/office/drawing/2014/main" id="{49BB807A-B384-4E0A-AAA7-B6D0937270E6}"/>
                  </a:ext>
                </a:extLst>
              </p:cNvPr>
              <p:cNvSpPr/>
              <p:nvPr/>
            </p:nvSpPr>
            <p:spPr bwMode="auto">
              <a:xfrm>
                <a:off x="3337137" y="5128191"/>
                <a:ext cx="110810" cy="110627"/>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47671 w 632763"/>
                  <a:gd name="connsiteY0" fmla="*/ 688310 h 688433"/>
                  <a:gd name="connsiteX1" fmla="*/ 0 w 632763"/>
                  <a:gd name="connsiteY1" fmla="*/ 471629 h 688433"/>
                  <a:gd name="connsiteX2" fmla="*/ 437699 w 632763"/>
                  <a:gd name="connsiteY2" fmla="*/ 211609 h 688433"/>
                  <a:gd name="connsiteX3" fmla="*/ 439807 w 632763"/>
                  <a:gd name="connsiteY3" fmla="*/ 855 h 688433"/>
                  <a:gd name="connsiteX4" fmla="*/ 632713 w 632763"/>
                  <a:gd name="connsiteY4" fmla="*/ 332951 h 688433"/>
                  <a:gd name="connsiteX5" fmla="*/ 420365 w 632763"/>
                  <a:gd name="connsiteY5" fmla="*/ 475961 h 688433"/>
                  <a:gd name="connsiteX6" fmla="*/ 47671 w 632763"/>
                  <a:gd name="connsiteY6" fmla="*/ 688310 h 688433"/>
                  <a:gd name="connsiteX0" fmla="*/ 54070 w 639158"/>
                  <a:gd name="connsiteY0" fmla="*/ 697607 h 697730"/>
                  <a:gd name="connsiteX1" fmla="*/ 6399 w 639158"/>
                  <a:gd name="connsiteY1" fmla="*/ 480926 h 697730"/>
                  <a:gd name="connsiteX2" fmla="*/ 203398 w 639158"/>
                  <a:gd name="connsiteY2" fmla="*/ 28904 h 697730"/>
                  <a:gd name="connsiteX3" fmla="*/ 446206 w 639158"/>
                  <a:gd name="connsiteY3" fmla="*/ 10152 h 697730"/>
                  <a:gd name="connsiteX4" fmla="*/ 639112 w 639158"/>
                  <a:gd name="connsiteY4" fmla="*/ 342248 h 697730"/>
                  <a:gd name="connsiteX5" fmla="*/ 426764 w 639158"/>
                  <a:gd name="connsiteY5" fmla="*/ 485258 h 697730"/>
                  <a:gd name="connsiteX6" fmla="*/ 54070 w 639158"/>
                  <a:gd name="connsiteY6" fmla="*/ 697607 h 697730"/>
                  <a:gd name="connsiteX0" fmla="*/ 22692 w 607784"/>
                  <a:gd name="connsiteY0" fmla="*/ 697607 h 697743"/>
                  <a:gd name="connsiteX1" fmla="*/ 55254 w 607784"/>
                  <a:gd name="connsiteY1" fmla="*/ 453497 h 697743"/>
                  <a:gd name="connsiteX2" fmla="*/ 172020 w 607784"/>
                  <a:gd name="connsiteY2" fmla="*/ 28904 h 697743"/>
                  <a:gd name="connsiteX3" fmla="*/ 414828 w 607784"/>
                  <a:gd name="connsiteY3" fmla="*/ 10152 h 697743"/>
                  <a:gd name="connsiteX4" fmla="*/ 607734 w 607784"/>
                  <a:gd name="connsiteY4" fmla="*/ 342248 h 697743"/>
                  <a:gd name="connsiteX5" fmla="*/ 395386 w 607784"/>
                  <a:gd name="connsiteY5" fmla="*/ 485258 h 697743"/>
                  <a:gd name="connsiteX6" fmla="*/ 22692 w 607784"/>
                  <a:gd name="connsiteY6" fmla="*/ 697607 h 697743"/>
                  <a:gd name="connsiteX0" fmla="*/ 54800 w 639888"/>
                  <a:gd name="connsiteY0" fmla="*/ 697607 h 703059"/>
                  <a:gd name="connsiteX1" fmla="*/ 17237 w 639888"/>
                  <a:gd name="connsiteY1" fmla="*/ 248030 h 703059"/>
                  <a:gd name="connsiteX2" fmla="*/ 204128 w 639888"/>
                  <a:gd name="connsiteY2" fmla="*/ 28904 h 703059"/>
                  <a:gd name="connsiteX3" fmla="*/ 446936 w 639888"/>
                  <a:gd name="connsiteY3" fmla="*/ 10152 h 703059"/>
                  <a:gd name="connsiteX4" fmla="*/ 639842 w 639888"/>
                  <a:gd name="connsiteY4" fmla="*/ 342248 h 703059"/>
                  <a:gd name="connsiteX5" fmla="*/ 427494 w 639888"/>
                  <a:gd name="connsiteY5" fmla="*/ 485258 h 703059"/>
                  <a:gd name="connsiteX6" fmla="*/ 54800 w 639888"/>
                  <a:gd name="connsiteY6" fmla="*/ 697607 h 703059"/>
                  <a:gd name="connsiteX0" fmla="*/ 187820 w 622655"/>
                  <a:gd name="connsiteY0" fmla="*/ 646243 h 653376"/>
                  <a:gd name="connsiteX1" fmla="*/ 0 w 622655"/>
                  <a:gd name="connsiteY1" fmla="*/ 248030 h 653376"/>
                  <a:gd name="connsiteX2" fmla="*/ 186891 w 622655"/>
                  <a:gd name="connsiteY2" fmla="*/ 28904 h 653376"/>
                  <a:gd name="connsiteX3" fmla="*/ 429699 w 622655"/>
                  <a:gd name="connsiteY3" fmla="*/ 10152 h 653376"/>
                  <a:gd name="connsiteX4" fmla="*/ 622605 w 622655"/>
                  <a:gd name="connsiteY4" fmla="*/ 342248 h 653376"/>
                  <a:gd name="connsiteX5" fmla="*/ 410257 w 622655"/>
                  <a:gd name="connsiteY5" fmla="*/ 485258 h 653376"/>
                  <a:gd name="connsiteX6" fmla="*/ 187820 w 622655"/>
                  <a:gd name="connsiteY6" fmla="*/ 646243 h 653376"/>
                  <a:gd name="connsiteX0" fmla="*/ 187820 w 450561"/>
                  <a:gd name="connsiteY0" fmla="*/ 673009 h 682192"/>
                  <a:gd name="connsiteX1" fmla="*/ 0 w 450561"/>
                  <a:gd name="connsiteY1" fmla="*/ 274796 h 682192"/>
                  <a:gd name="connsiteX2" fmla="*/ 186891 w 450561"/>
                  <a:gd name="connsiteY2" fmla="*/ 55670 h 682192"/>
                  <a:gd name="connsiteX3" fmla="*/ 429699 w 450561"/>
                  <a:gd name="connsiteY3" fmla="*/ 36918 h 682192"/>
                  <a:gd name="connsiteX4" fmla="*/ 410257 w 450561"/>
                  <a:gd name="connsiteY4" fmla="*/ 512024 h 682192"/>
                  <a:gd name="connsiteX5" fmla="*/ 187820 w 450561"/>
                  <a:gd name="connsiteY5" fmla="*/ 673009 h 682192"/>
                  <a:gd name="connsiteX0" fmla="*/ 187820 w 434731"/>
                  <a:gd name="connsiteY0" fmla="*/ 699319 h 708502"/>
                  <a:gd name="connsiteX1" fmla="*/ 0 w 434731"/>
                  <a:gd name="connsiteY1" fmla="*/ 301106 h 708502"/>
                  <a:gd name="connsiteX2" fmla="*/ 186891 w 434731"/>
                  <a:gd name="connsiteY2" fmla="*/ 81980 h 708502"/>
                  <a:gd name="connsiteX3" fmla="*/ 399647 w 434731"/>
                  <a:gd name="connsiteY3" fmla="*/ 28987 h 708502"/>
                  <a:gd name="connsiteX4" fmla="*/ 410257 w 434731"/>
                  <a:gd name="connsiteY4" fmla="*/ 538334 h 708502"/>
                  <a:gd name="connsiteX5" fmla="*/ 187820 w 434731"/>
                  <a:gd name="connsiteY5" fmla="*/ 699319 h 708502"/>
                  <a:gd name="connsiteX0" fmla="*/ 187820 w 500264"/>
                  <a:gd name="connsiteY0" fmla="*/ 699319 h 701901"/>
                  <a:gd name="connsiteX1" fmla="*/ 0 w 500264"/>
                  <a:gd name="connsiteY1" fmla="*/ 301106 h 701901"/>
                  <a:gd name="connsiteX2" fmla="*/ 186891 w 500264"/>
                  <a:gd name="connsiteY2" fmla="*/ 81980 h 701901"/>
                  <a:gd name="connsiteX3" fmla="*/ 399647 w 500264"/>
                  <a:gd name="connsiteY3" fmla="*/ 28987 h 701901"/>
                  <a:gd name="connsiteX4" fmla="*/ 490400 w 500264"/>
                  <a:gd name="connsiteY4" fmla="*/ 452719 h 701901"/>
                  <a:gd name="connsiteX5" fmla="*/ 187820 w 500264"/>
                  <a:gd name="connsiteY5" fmla="*/ 699319 h 701901"/>
                  <a:gd name="connsiteX0" fmla="*/ 97666 w 410114"/>
                  <a:gd name="connsiteY0" fmla="*/ 699319 h 699458"/>
                  <a:gd name="connsiteX1" fmla="*/ 3 w 410114"/>
                  <a:gd name="connsiteY1" fmla="*/ 420960 h 699458"/>
                  <a:gd name="connsiteX2" fmla="*/ 96737 w 410114"/>
                  <a:gd name="connsiteY2" fmla="*/ 81980 h 699458"/>
                  <a:gd name="connsiteX3" fmla="*/ 309493 w 410114"/>
                  <a:gd name="connsiteY3" fmla="*/ 28987 h 699458"/>
                  <a:gd name="connsiteX4" fmla="*/ 400246 w 410114"/>
                  <a:gd name="connsiteY4" fmla="*/ 452719 h 699458"/>
                  <a:gd name="connsiteX5" fmla="*/ 97666 w 410114"/>
                  <a:gd name="connsiteY5" fmla="*/ 699319 h 699458"/>
                  <a:gd name="connsiteX0" fmla="*/ 97866 w 410310"/>
                  <a:gd name="connsiteY0" fmla="*/ 687692 h 687831"/>
                  <a:gd name="connsiteX1" fmla="*/ 203 w 410310"/>
                  <a:gd name="connsiteY1" fmla="*/ 409333 h 687831"/>
                  <a:gd name="connsiteX2" fmla="*/ 116973 w 410310"/>
                  <a:gd name="connsiteY2" fmla="*/ 173087 h 687831"/>
                  <a:gd name="connsiteX3" fmla="*/ 309693 w 410310"/>
                  <a:gd name="connsiteY3" fmla="*/ 17360 h 687831"/>
                  <a:gd name="connsiteX4" fmla="*/ 400446 w 410310"/>
                  <a:gd name="connsiteY4" fmla="*/ 441092 h 687831"/>
                  <a:gd name="connsiteX5" fmla="*/ 97866 w 410310"/>
                  <a:gd name="connsiteY5" fmla="*/ 687692 h 687831"/>
                  <a:gd name="connsiteX0" fmla="*/ 97866 w 410314"/>
                  <a:gd name="connsiteY0" fmla="*/ 700027 h 700166"/>
                  <a:gd name="connsiteX1" fmla="*/ 203 w 410314"/>
                  <a:gd name="connsiteY1" fmla="*/ 421668 h 700166"/>
                  <a:gd name="connsiteX2" fmla="*/ 116973 w 410314"/>
                  <a:gd name="connsiteY2" fmla="*/ 185422 h 700166"/>
                  <a:gd name="connsiteX3" fmla="*/ 309693 w 410314"/>
                  <a:gd name="connsiteY3" fmla="*/ 29695 h 700166"/>
                  <a:gd name="connsiteX4" fmla="*/ 400446 w 410314"/>
                  <a:gd name="connsiteY4" fmla="*/ 453427 h 700166"/>
                  <a:gd name="connsiteX5" fmla="*/ 97866 w 410314"/>
                  <a:gd name="connsiteY5" fmla="*/ 700027 h 7001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10314" h="700166">
                    <a:moveTo>
                      <a:pt x="97866" y="700027"/>
                    </a:moveTo>
                    <a:cubicBezTo>
                      <a:pt x="31159" y="694734"/>
                      <a:pt x="-2981" y="507435"/>
                      <a:pt x="203" y="421668"/>
                    </a:cubicBezTo>
                    <a:cubicBezTo>
                      <a:pt x="3387" y="335901"/>
                      <a:pt x="33189" y="220814"/>
                      <a:pt x="116973" y="185422"/>
                    </a:cubicBezTo>
                    <a:cubicBezTo>
                      <a:pt x="170705" y="30177"/>
                      <a:pt x="272465" y="-46364"/>
                      <a:pt x="309693" y="29695"/>
                    </a:cubicBezTo>
                    <a:cubicBezTo>
                      <a:pt x="346921" y="105754"/>
                      <a:pt x="440759" y="347412"/>
                      <a:pt x="400446" y="453427"/>
                    </a:cubicBezTo>
                    <a:cubicBezTo>
                      <a:pt x="360133" y="559442"/>
                      <a:pt x="164573" y="705320"/>
                      <a:pt x="97866" y="700027"/>
                    </a:cubicBezTo>
                    <a:close/>
                  </a:path>
                </a:pathLst>
              </a:custGeom>
              <a:solidFill>
                <a:schemeClr val="bg1"/>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endParaRPr lang="ja-JP" altLang="en-US">
                  <a:solidFill>
                    <a:srgbClr val="0066FF"/>
                  </a:solidFill>
                  <a:latin typeface="Bookman Old Style" pitchFamily="18" charset="0"/>
                  <a:ea typeface="ＭＳ Ｐゴシック" pitchFamily="50" charset="-128"/>
                </a:endParaRPr>
              </a:p>
            </p:txBody>
          </p:sp>
          <p:sp>
            <p:nvSpPr>
              <p:cNvPr id="271" name="フリーフォーム 176">
                <a:extLst>
                  <a:ext uri="{FF2B5EF4-FFF2-40B4-BE49-F238E27FC236}">
                    <a16:creationId xmlns:a16="http://schemas.microsoft.com/office/drawing/2014/main" id="{C286B8A4-9D8E-4CE3-BC3B-CD312691FF9C}"/>
                  </a:ext>
                </a:extLst>
              </p:cNvPr>
              <p:cNvSpPr/>
              <p:nvPr/>
            </p:nvSpPr>
            <p:spPr bwMode="auto">
              <a:xfrm>
                <a:off x="2796258" y="5216338"/>
                <a:ext cx="545845" cy="390432"/>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133679 w 645297"/>
                  <a:gd name="connsiteY0" fmla="*/ 453389 h 453555"/>
                  <a:gd name="connsiteX1" fmla="*/ 10646 w 645297"/>
                  <a:gd name="connsiteY1" fmla="*/ 276902 h 453555"/>
                  <a:gd name="connsiteX2" fmla="*/ 448345 w 645297"/>
                  <a:gd name="connsiteY2" fmla="*/ 16882 h 453555"/>
                  <a:gd name="connsiteX3" fmla="*/ 530685 w 645297"/>
                  <a:gd name="connsiteY3" fmla="*/ 25548 h 453555"/>
                  <a:gd name="connsiteX4" fmla="*/ 643359 w 645297"/>
                  <a:gd name="connsiteY4" fmla="*/ 138224 h 453555"/>
                  <a:gd name="connsiteX5" fmla="*/ 431011 w 645297"/>
                  <a:gd name="connsiteY5" fmla="*/ 281234 h 453555"/>
                  <a:gd name="connsiteX6" fmla="*/ 133679 w 645297"/>
                  <a:gd name="connsiteY6" fmla="*/ 453389 h 453555"/>
                  <a:gd name="connsiteX0" fmla="*/ 133679 w 654009"/>
                  <a:gd name="connsiteY0" fmla="*/ 453366 h 453532"/>
                  <a:gd name="connsiteX1" fmla="*/ 10646 w 654009"/>
                  <a:gd name="connsiteY1" fmla="*/ 276879 h 453532"/>
                  <a:gd name="connsiteX2" fmla="*/ 448345 w 654009"/>
                  <a:gd name="connsiteY2" fmla="*/ 16859 h 453532"/>
                  <a:gd name="connsiteX3" fmla="*/ 530685 w 654009"/>
                  <a:gd name="connsiteY3" fmla="*/ 25525 h 453532"/>
                  <a:gd name="connsiteX4" fmla="*/ 612811 w 654009"/>
                  <a:gd name="connsiteY4" fmla="*/ 157511 h 453532"/>
                  <a:gd name="connsiteX5" fmla="*/ 643359 w 654009"/>
                  <a:gd name="connsiteY5" fmla="*/ 138201 h 453532"/>
                  <a:gd name="connsiteX6" fmla="*/ 431011 w 654009"/>
                  <a:gd name="connsiteY6" fmla="*/ 281211 h 453532"/>
                  <a:gd name="connsiteX7" fmla="*/ 133679 w 654009"/>
                  <a:gd name="connsiteY7" fmla="*/ 453366 h 453532"/>
                  <a:gd name="connsiteX0" fmla="*/ 123366 w 643696"/>
                  <a:gd name="connsiteY0" fmla="*/ 453366 h 453472"/>
                  <a:gd name="connsiteX1" fmla="*/ 15405 w 643696"/>
                  <a:gd name="connsiteY1" fmla="*/ 301999 h 453472"/>
                  <a:gd name="connsiteX2" fmla="*/ 438032 w 643696"/>
                  <a:gd name="connsiteY2" fmla="*/ 16859 h 453472"/>
                  <a:gd name="connsiteX3" fmla="*/ 520372 w 643696"/>
                  <a:gd name="connsiteY3" fmla="*/ 25525 h 453472"/>
                  <a:gd name="connsiteX4" fmla="*/ 602498 w 643696"/>
                  <a:gd name="connsiteY4" fmla="*/ 157511 h 453472"/>
                  <a:gd name="connsiteX5" fmla="*/ 633046 w 643696"/>
                  <a:gd name="connsiteY5" fmla="*/ 138201 h 453472"/>
                  <a:gd name="connsiteX6" fmla="*/ 420698 w 643696"/>
                  <a:gd name="connsiteY6" fmla="*/ 281211 h 453472"/>
                  <a:gd name="connsiteX7" fmla="*/ 123366 w 643696"/>
                  <a:gd name="connsiteY7" fmla="*/ 453366 h 453472"/>
                  <a:gd name="connsiteX0" fmla="*/ 122335 w 647313"/>
                  <a:gd name="connsiteY0" fmla="*/ 453366 h 454845"/>
                  <a:gd name="connsiteX1" fmla="*/ 14374 w 647313"/>
                  <a:gd name="connsiteY1" fmla="*/ 301999 h 454845"/>
                  <a:gd name="connsiteX2" fmla="*/ 437001 w 647313"/>
                  <a:gd name="connsiteY2" fmla="*/ 16859 h 454845"/>
                  <a:gd name="connsiteX3" fmla="*/ 519341 w 647313"/>
                  <a:gd name="connsiteY3" fmla="*/ 25525 h 454845"/>
                  <a:gd name="connsiteX4" fmla="*/ 601467 w 647313"/>
                  <a:gd name="connsiteY4" fmla="*/ 157511 h 454845"/>
                  <a:gd name="connsiteX5" fmla="*/ 632015 w 647313"/>
                  <a:gd name="connsiteY5" fmla="*/ 138201 h 454845"/>
                  <a:gd name="connsiteX6" fmla="*/ 354353 w 647313"/>
                  <a:gd name="connsiteY6" fmla="*/ 215897 h 454845"/>
                  <a:gd name="connsiteX7" fmla="*/ 122335 w 647313"/>
                  <a:gd name="connsiteY7" fmla="*/ 453366 h 454845"/>
                  <a:gd name="connsiteX0" fmla="*/ 93997 w 654145"/>
                  <a:gd name="connsiteY0" fmla="*/ 413172 h 415330"/>
                  <a:gd name="connsiteX1" fmla="*/ 21206 w 654145"/>
                  <a:gd name="connsiteY1" fmla="*/ 301999 h 415330"/>
                  <a:gd name="connsiteX2" fmla="*/ 443833 w 654145"/>
                  <a:gd name="connsiteY2" fmla="*/ 16859 h 415330"/>
                  <a:gd name="connsiteX3" fmla="*/ 526173 w 654145"/>
                  <a:gd name="connsiteY3" fmla="*/ 25525 h 415330"/>
                  <a:gd name="connsiteX4" fmla="*/ 608299 w 654145"/>
                  <a:gd name="connsiteY4" fmla="*/ 157511 h 415330"/>
                  <a:gd name="connsiteX5" fmla="*/ 638847 w 654145"/>
                  <a:gd name="connsiteY5" fmla="*/ 138201 h 415330"/>
                  <a:gd name="connsiteX6" fmla="*/ 361185 w 654145"/>
                  <a:gd name="connsiteY6" fmla="*/ 215897 h 415330"/>
                  <a:gd name="connsiteX7" fmla="*/ 93997 w 654145"/>
                  <a:gd name="connsiteY7" fmla="*/ 413172 h 415330"/>
                  <a:gd name="connsiteX0" fmla="*/ 93997 w 649925"/>
                  <a:gd name="connsiteY0" fmla="*/ 413172 h 415330"/>
                  <a:gd name="connsiteX1" fmla="*/ 21206 w 649925"/>
                  <a:gd name="connsiteY1" fmla="*/ 301999 h 415330"/>
                  <a:gd name="connsiteX2" fmla="*/ 443833 w 649925"/>
                  <a:gd name="connsiteY2" fmla="*/ 16859 h 415330"/>
                  <a:gd name="connsiteX3" fmla="*/ 526173 w 649925"/>
                  <a:gd name="connsiteY3" fmla="*/ 25525 h 415330"/>
                  <a:gd name="connsiteX4" fmla="*/ 588202 w 649925"/>
                  <a:gd name="connsiteY4" fmla="*/ 97221 h 415330"/>
                  <a:gd name="connsiteX5" fmla="*/ 638847 w 649925"/>
                  <a:gd name="connsiteY5" fmla="*/ 138201 h 415330"/>
                  <a:gd name="connsiteX6" fmla="*/ 361185 w 649925"/>
                  <a:gd name="connsiteY6" fmla="*/ 215897 h 415330"/>
                  <a:gd name="connsiteX7" fmla="*/ 93997 w 649925"/>
                  <a:gd name="connsiteY7" fmla="*/ 413172 h 415330"/>
                  <a:gd name="connsiteX0" fmla="*/ 93997 w 604610"/>
                  <a:gd name="connsiteY0" fmla="*/ 413172 h 415330"/>
                  <a:gd name="connsiteX1" fmla="*/ 21206 w 604610"/>
                  <a:gd name="connsiteY1" fmla="*/ 301999 h 415330"/>
                  <a:gd name="connsiteX2" fmla="*/ 443833 w 604610"/>
                  <a:gd name="connsiteY2" fmla="*/ 16859 h 415330"/>
                  <a:gd name="connsiteX3" fmla="*/ 526173 w 604610"/>
                  <a:gd name="connsiteY3" fmla="*/ 25525 h 415330"/>
                  <a:gd name="connsiteX4" fmla="*/ 588202 w 604610"/>
                  <a:gd name="connsiteY4" fmla="*/ 97221 h 415330"/>
                  <a:gd name="connsiteX5" fmla="*/ 578557 w 604610"/>
                  <a:gd name="connsiteY5" fmla="*/ 118104 h 415330"/>
                  <a:gd name="connsiteX6" fmla="*/ 361185 w 604610"/>
                  <a:gd name="connsiteY6" fmla="*/ 215897 h 415330"/>
                  <a:gd name="connsiteX7" fmla="*/ 93997 w 604610"/>
                  <a:gd name="connsiteY7" fmla="*/ 413172 h 415330"/>
                  <a:gd name="connsiteX0" fmla="*/ 69010 w 579623"/>
                  <a:gd name="connsiteY0" fmla="*/ 413172 h 414046"/>
                  <a:gd name="connsiteX1" fmla="*/ 26364 w 579623"/>
                  <a:gd name="connsiteY1" fmla="*/ 276878 h 414046"/>
                  <a:gd name="connsiteX2" fmla="*/ 418846 w 579623"/>
                  <a:gd name="connsiteY2" fmla="*/ 16859 h 414046"/>
                  <a:gd name="connsiteX3" fmla="*/ 501186 w 579623"/>
                  <a:gd name="connsiteY3" fmla="*/ 25525 h 414046"/>
                  <a:gd name="connsiteX4" fmla="*/ 563215 w 579623"/>
                  <a:gd name="connsiteY4" fmla="*/ 97221 h 414046"/>
                  <a:gd name="connsiteX5" fmla="*/ 553570 w 579623"/>
                  <a:gd name="connsiteY5" fmla="*/ 118104 h 414046"/>
                  <a:gd name="connsiteX6" fmla="*/ 336198 w 579623"/>
                  <a:gd name="connsiteY6" fmla="*/ 215897 h 414046"/>
                  <a:gd name="connsiteX7" fmla="*/ 69010 w 579623"/>
                  <a:gd name="connsiteY7" fmla="*/ 413172 h 414046"/>
                  <a:gd name="connsiteX0" fmla="*/ 45233 w 596039"/>
                  <a:gd name="connsiteY0" fmla="*/ 383027 h 384240"/>
                  <a:gd name="connsiteX1" fmla="*/ 42780 w 596039"/>
                  <a:gd name="connsiteY1" fmla="*/ 276878 h 384240"/>
                  <a:gd name="connsiteX2" fmla="*/ 435262 w 596039"/>
                  <a:gd name="connsiteY2" fmla="*/ 16859 h 384240"/>
                  <a:gd name="connsiteX3" fmla="*/ 517602 w 596039"/>
                  <a:gd name="connsiteY3" fmla="*/ 25525 h 384240"/>
                  <a:gd name="connsiteX4" fmla="*/ 579631 w 596039"/>
                  <a:gd name="connsiteY4" fmla="*/ 97221 h 384240"/>
                  <a:gd name="connsiteX5" fmla="*/ 569986 w 596039"/>
                  <a:gd name="connsiteY5" fmla="*/ 118104 h 384240"/>
                  <a:gd name="connsiteX6" fmla="*/ 352614 w 596039"/>
                  <a:gd name="connsiteY6" fmla="*/ 215897 h 384240"/>
                  <a:gd name="connsiteX7" fmla="*/ 45233 w 596039"/>
                  <a:gd name="connsiteY7" fmla="*/ 383027 h 384240"/>
                  <a:gd name="connsiteX0" fmla="*/ 45233 w 586660"/>
                  <a:gd name="connsiteY0" fmla="*/ 383027 h 384240"/>
                  <a:gd name="connsiteX1" fmla="*/ 42780 w 586660"/>
                  <a:gd name="connsiteY1" fmla="*/ 276878 h 384240"/>
                  <a:gd name="connsiteX2" fmla="*/ 435262 w 586660"/>
                  <a:gd name="connsiteY2" fmla="*/ 16859 h 384240"/>
                  <a:gd name="connsiteX3" fmla="*/ 517602 w 586660"/>
                  <a:gd name="connsiteY3" fmla="*/ 25525 h 384240"/>
                  <a:gd name="connsiteX4" fmla="*/ 579631 w 586660"/>
                  <a:gd name="connsiteY4" fmla="*/ 97221 h 384240"/>
                  <a:gd name="connsiteX5" fmla="*/ 539841 w 586660"/>
                  <a:gd name="connsiteY5" fmla="*/ 77910 h 384240"/>
                  <a:gd name="connsiteX6" fmla="*/ 352614 w 586660"/>
                  <a:gd name="connsiteY6" fmla="*/ 215897 h 384240"/>
                  <a:gd name="connsiteX7" fmla="*/ 45233 w 586660"/>
                  <a:gd name="connsiteY7" fmla="*/ 383027 h 384240"/>
                  <a:gd name="connsiteX0" fmla="*/ 44377 w 586187"/>
                  <a:gd name="connsiteY0" fmla="*/ 383027 h 385190"/>
                  <a:gd name="connsiteX1" fmla="*/ 41924 w 586187"/>
                  <a:gd name="connsiteY1" fmla="*/ 276878 h 385190"/>
                  <a:gd name="connsiteX2" fmla="*/ 434406 w 586187"/>
                  <a:gd name="connsiteY2" fmla="*/ 16859 h 385190"/>
                  <a:gd name="connsiteX3" fmla="*/ 516746 w 586187"/>
                  <a:gd name="connsiteY3" fmla="*/ 25525 h 385190"/>
                  <a:gd name="connsiteX4" fmla="*/ 578775 w 586187"/>
                  <a:gd name="connsiteY4" fmla="*/ 97221 h 385190"/>
                  <a:gd name="connsiteX5" fmla="*/ 538985 w 586187"/>
                  <a:gd name="connsiteY5" fmla="*/ 77910 h 385190"/>
                  <a:gd name="connsiteX6" fmla="*/ 336685 w 586187"/>
                  <a:gd name="connsiteY6" fmla="*/ 190776 h 385190"/>
                  <a:gd name="connsiteX7" fmla="*/ 44377 w 586187"/>
                  <a:gd name="connsiteY7" fmla="*/ 383027 h 385190"/>
                  <a:gd name="connsiteX0" fmla="*/ 65198 w 607008"/>
                  <a:gd name="connsiteY0" fmla="*/ 383027 h 385190"/>
                  <a:gd name="connsiteX1" fmla="*/ 32600 w 607008"/>
                  <a:gd name="connsiteY1" fmla="*/ 276878 h 385190"/>
                  <a:gd name="connsiteX2" fmla="*/ 455227 w 607008"/>
                  <a:gd name="connsiteY2" fmla="*/ 16859 h 385190"/>
                  <a:gd name="connsiteX3" fmla="*/ 537567 w 607008"/>
                  <a:gd name="connsiteY3" fmla="*/ 25525 h 385190"/>
                  <a:gd name="connsiteX4" fmla="*/ 599596 w 607008"/>
                  <a:gd name="connsiteY4" fmla="*/ 97221 h 385190"/>
                  <a:gd name="connsiteX5" fmla="*/ 559806 w 607008"/>
                  <a:gd name="connsiteY5" fmla="*/ 77910 h 385190"/>
                  <a:gd name="connsiteX6" fmla="*/ 357506 w 607008"/>
                  <a:gd name="connsiteY6" fmla="*/ 190776 h 385190"/>
                  <a:gd name="connsiteX7" fmla="*/ 65198 w 607008"/>
                  <a:gd name="connsiteY7" fmla="*/ 383027 h 385190"/>
                  <a:gd name="connsiteX0" fmla="*/ 93634 w 595250"/>
                  <a:gd name="connsiteY0" fmla="*/ 378003 h 380297"/>
                  <a:gd name="connsiteX1" fmla="*/ 20842 w 595250"/>
                  <a:gd name="connsiteY1" fmla="*/ 276878 h 380297"/>
                  <a:gd name="connsiteX2" fmla="*/ 443469 w 595250"/>
                  <a:gd name="connsiteY2" fmla="*/ 16859 h 380297"/>
                  <a:gd name="connsiteX3" fmla="*/ 525809 w 595250"/>
                  <a:gd name="connsiteY3" fmla="*/ 25525 h 380297"/>
                  <a:gd name="connsiteX4" fmla="*/ 587838 w 595250"/>
                  <a:gd name="connsiteY4" fmla="*/ 97221 h 380297"/>
                  <a:gd name="connsiteX5" fmla="*/ 548048 w 595250"/>
                  <a:gd name="connsiteY5" fmla="*/ 77910 h 380297"/>
                  <a:gd name="connsiteX6" fmla="*/ 345748 w 595250"/>
                  <a:gd name="connsiteY6" fmla="*/ 190776 h 380297"/>
                  <a:gd name="connsiteX7" fmla="*/ 93634 w 595250"/>
                  <a:gd name="connsiteY7" fmla="*/ 378003 h 380297"/>
                  <a:gd name="connsiteX0" fmla="*/ 93998 w 595231"/>
                  <a:gd name="connsiteY0" fmla="*/ 378003 h 378516"/>
                  <a:gd name="connsiteX1" fmla="*/ 21206 w 595231"/>
                  <a:gd name="connsiteY1" fmla="*/ 276878 h 378516"/>
                  <a:gd name="connsiteX2" fmla="*/ 443833 w 595231"/>
                  <a:gd name="connsiteY2" fmla="*/ 16859 h 378516"/>
                  <a:gd name="connsiteX3" fmla="*/ 526173 w 595231"/>
                  <a:gd name="connsiteY3" fmla="*/ 25525 h 378516"/>
                  <a:gd name="connsiteX4" fmla="*/ 588202 w 595231"/>
                  <a:gd name="connsiteY4" fmla="*/ 97221 h 378516"/>
                  <a:gd name="connsiteX5" fmla="*/ 548412 w 595231"/>
                  <a:gd name="connsiteY5" fmla="*/ 77910 h 378516"/>
                  <a:gd name="connsiteX6" fmla="*/ 361184 w 595231"/>
                  <a:gd name="connsiteY6" fmla="*/ 241018 h 378516"/>
                  <a:gd name="connsiteX7" fmla="*/ 93998 w 595231"/>
                  <a:gd name="connsiteY7" fmla="*/ 378003 h 378516"/>
                  <a:gd name="connsiteX0" fmla="*/ 80760 w 581993"/>
                  <a:gd name="connsiteY0" fmla="*/ 369472 h 369833"/>
                  <a:gd name="connsiteX1" fmla="*/ 7968 w 581993"/>
                  <a:gd name="connsiteY1" fmla="*/ 268347 h 369833"/>
                  <a:gd name="connsiteX2" fmla="*/ 238344 w 581993"/>
                  <a:gd name="connsiteY2" fmla="*/ 143956 h 369833"/>
                  <a:gd name="connsiteX3" fmla="*/ 430595 w 581993"/>
                  <a:gd name="connsiteY3" fmla="*/ 8328 h 369833"/>
                  <a:gd name="connsiteX4" fmla="*/ 512935 w 581993"/>
                  <a:gd name="connsiteY4" fmla="*/ 16994 h 369833"/>
                  <a:gd name="connsiteX5" fmla="*/ 574964 w 581993"/>
                  <a:gd name="connsiteY5" fmla="*/ 88690 h 369833"/>
                  <a:gd name="connsiteX6" fmla="*/ 535174 w 581993"/>
                  <a:gd name="connsiteY6" fmla="*/ 69379 h 369833"/>
                  <a:gd name="connsiteX7" fmla="*/ 347946 w 581993"/>
                  <a:gd name="connsiteY7" fmla="*/ 232487 h 369833"/>
                  <a:gd name="connsiteX8" fmla="*/ 80760 w 581993"/>
                  <a:gd name="connsiteY8" fmla="*/ 369472 h 369833"/>
                  <a:gd name="connsiteX0" fmla="*/ 80760 w 545845"/>
                  <a:gd name="connsiteY0" fmla="*/ 368339 h 368700"/>
                  <a:gd name="connsiteX1" fmla="*/ 7968 w 545845"/>
                  <a:gd name="connsiteY1" fmla="*/ 267214 h 368700"/>
                  <a:gd name="connsiteX2" fmla="*/ 238344 w 545845"/>
                  <a:gd name="connsiteY2" fmla="*/ 142823 h 368700"/>
                  <a:gd name="connsiteX3" fmla="*/ 430595 w 545845"/>
                  <a:gd name="connsiteY3" fmla="*/ 7195 h 368700"/>
                  <a:gd name="connsiteX4" fmla="*/ 512935 w 545845"/>
                  <a:gd name="connsiteY4" fmla="*/ 15861 h 368700"/>
                  <a:gd name="connsiteX5" fmla="*/ 535174 w 545845"/>
                  <a:gd name="connsiteY5" fmla="*/ 68246 h 368700"/>
                  <a:gd name="connsiteX6" fmla="*/ 347946 w 545845"/>
                  <a:gd name="connsiteY6" fmla="*/ 231354 h 368700"/>
                  <a:gd name="connsiteX7" fmla="*/ 80760 w 545845"/>
                  <a:gd name="connsiteY7" fmla="*/ 368339 h 368700"/>
                  <a:gd name="connsiteX0" fmla="*/ 80760 w 545845"/>
                  <a:gd name="connsiteY0" fmla="*/ 390071 h 390432"/>
                  <a:gd name="connsiteX1" fmla="*/ 7968 w 545845"/>
                  <a:gd name="connsiteY1" fmla="*/ 288946 h 390432"/>
                  <a:gd name="connsiteX2" fmla="*/ 238344 w 545845"/>
                  <a:gd name="connsiteY2" fmla="*/ 164555 h 390432"/>
                  <a:gd name="connsiteX3" fmla="*/ 460740 w 545845"/>
                  <a:gd name="connsiteY3" fmla="*/ 3806 h 390432"/>
                  <a:gd name="connsiteX4" fmla="*/ 512935 w 545845"/>
                  <a:gd name="connsiteY4" fmla="*/ 37593 h 390432"/>
                  <a:gd name="connsiteX5" fmla="*/ 535174 w 545845"/>
                  <a:gd name="connsiteY5" fmla="*/ 89978 h 390432"/>
                  <a:gd name="connsiteX6" fmla="*/ 347946 w 545845"/>
                  <a:gd name="connsiteY6" fmla="*/ 253086 h 390432"/>
                  <a:gd name="connsiteX7" fmla="*/ 80760 w 545845"/>
                  <a:gd name="connsiteY7" fmla="*/ 390071 h 3904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5845" h="390432">
                    <a:moveTo>
                      <a:pt x="80760" y="390071"/>
                    </a:moveTo>
                    <a:cubicBezTo>
                      <a:pt x="24097" y="396048"/>
                      <a:pt x="-18296" y="326532"/>
                      <a:pt x="7968" y="288946"/>
                    </a:cubicBezTo>
                    <a:cubicBezTo>
                      <a:pt x="34232" y="251360"/>
                      <a:pt x="167906" y="207891"/>
                      <a:pt x="238344" y="164555"/>
                    </a:cubicBezTo>
                    <a:cubicBezTo>
                      <a:pt x="308782" y="121219"/>
                      <a:pt x="411625" y="19942"/>
                      <a:pt x="460740" y="3806"/>
                    </a:cubicBezTo>
                    <a:cubicBezTo>
                      <a:pt x="509855" y="-12330"/>
                      <a:pt x="495505" y="27418"/>
                      <a:pt x="512935" y="37593"/>
                    </a:cubicBezTo>
                    <a:cubicBezTo>
                      <a:pt x="530365" y="47768"/>
                      <a:pt x="562672" y="54063"/>
                      <a:pt x="535174" y="89978"/>
                    </a:cubicBezTo>
                    <a:cubicBezTo>
                      <a:pt x="507676" y="125894"/>
                      <a:pt x="450509" y="187359"/>
                      <a:pt x="347946" y="253086"/>
                    </a:cubicBezTo>
                    <a:cubicBezTo>
                      <a:pt x="245383" y="318813"/>
                      <a:pt x="137423" y="384094"/>
                      <a:pt x="80760" y="390071"/>
                    </a:cubicBezTo>
                    <a:close/>
                  </a:path>
                </a:pathLst>
              </a:custGeom>
              <a:solidFill>
                <a:schemeClr val="tx1">
                  <a:lumMod val="65000"/>
                  <a:lumOff val="35000"/>
                </a:schemeClr>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p>
                <a:endParaRPr lang="ja-JP" altLang="en-US">
                  <a:solidFill>
                    <a:srgbClr val="0066FF"/>
                  </a:solidFill>
                  <a:latin typeface="Bookman Old Style" pitchFamily="18" charset="0"/>
                  <a:ea typeface="ＭＳ Ｐゴシック" pitchFamily="50" charset="-128"/>
                </a:endParaRPr>
              </a:p>
            </p:txBody>
          </p:sp>
        </p:grpSp>
        <p:sp>
          <p:nvSpPr>
            <p:cNvPr id="264" name="フリーフォーム 143">
              <a:extLst>
                <a:ext uri="{FF2B5EF4-FFF2-40B4-BE49-F238E27FC236}">
                  <a16:creationId xmlns:a16="http://schemas.microsoft.com/office/drawing/2014/main" id="{0032D711-FE65-4F2E-8CF5-13AA6629A243}"/>
                </a:ext>
              </a:extLst>
            </p:cNvPr>
            <p:cNvSpPr/>
            <p:nvPr/>
          </p:nvSpPr>
          <p:spPr bwMode="auto">
            <a:xfrm>
              <a:off x="356307" y="1797427"/>
              <a:ext cx="853217" cy="1297857"/>
            </a:xfrm>
            <a:custGeom>
              <a:avLst/>
              <a:gdLst>
                <a:gd name="connsiteX0" fmla="*/ 0 w 1051778"/>
                <a:gd name="connsiteY0" fmla="*/ 0 h 958645"/>
                <a:gd name="connsiteX1" fmla="*/ 1032387 w 1051778"/>
                <a:gd name="connsiteY1" fmla="*/ 398206 h 958645"/>
                <a:gd name="connsiteX2" fmla="*/ 575187 w 1051778"/>
                <a:gd name="connsiteY2" fmla="*/ 958645 h 958645"/>
                <a:gd name="connsiteX0" fmla="*/ 0 w 1093953"/>
                <a:gd name="connsiteY0" fmla="*/ 0 h 958645"/>
                <a:gd name="connsiteX1" fmla="*/ 1076632 w 1093953"/>
                <a:gd name="connsiteY1" fmla="*/ 560438 h 958645"/>
                <a:gd name="connsiteX2" fmla="*/ 575187 w 1093953"/>
                <a:gd name="connsiteY2" fmla="*/ 958645 h 958645"/>
                <a:gd name="connsiteX0" fmla="*/ 0 w 1136515"/>
                <a:gd name="connsiteY0" fmla="*/ 0 h 958645"/>
                <a:gd name="connsiteX1" fmla="*/ 1120877 w 1136515"/>
                <a:gd name="connsiteY1" fmla="*/ 442451 h 958645"/>
                <a:gd name="connsiteX2" fmla="*/ 575187 w 1136515"/>
                <a:gd name="connsiteY2" fmla="*/ 958645 h 958645"/>
                <a:gd name="connsiteX0" fmla="*/ 0 w 1126390"/>
                <a:gd name="connsiteY0" fmla="*/ 0 h 958645"/>
                <a:gd name="connsiteX1" fmla="*/ 1120877 w 1126390"/>
                <a:gd name="connsiteY1" fmla="*/ 442451 h 958645"/>
                <a:gd name="connsiteX2" fmla="*/ 575187 w 1126390"/>
                <a:gd name="connsiteY2" fmla="*/ 958645 h 958645"/>
                <a:gd name="connsiteX0" fmla="*/ 0 w 1136515"/>
                <a:gd name="connsiteY0" fmla="*/ 0 h 958645"/>
                <a:gd name="connsiteX1" fmla="*/ 1120877 w 1136515"/>
                <a:gd name="connsiteY1" fmla="*/ 442451 h 958645"/>
                <a:gd name="connsiteX2" fmla="*/ 575187 w 1136515"/>
                <a:gd name="connsiteY2" fmla="*/ 958645 h 958645"/>
                <a:gd name="connsiteX0" fmla="*/ 0 w 1138717"/>
                <a:gd name="connsiteY0" fmla="*/ 0 h 958645"/>
                <a:gd name="connsiteX1" fmla="*/ 1120877 w 1138717"/>
                <a:gd name="connsiteY1" fmla="*/ 442451 h 958645"/>
                <a:gd name="connsiteX2" fmla="*/ 575187 w 1138717"/>
                <a:gd name="connsiteY2" fmla="*/ 958645 h 958645"/>
                <a:gd name="connsiteX0" fmla="*/ 0 w 3103098"/>
                <a:gd name="connsiteY0" fmla="*/ 0 h 1634055"/>
                <a:gd name="connsiteX1" fmla="*/ 2970096 w 3103098"/>
                <a:gd name="connsiteY1" fmla="*/ 1117861 h 1634055"/>
                <a:gd name="connsiteX2" fmla="*/ 2424406 w 3103098"/>
                <a:gd name="connsiteY2" fmla="*/ 1634055 h 1634055"/>
                <a:gd name="connsiteX0" fmla="*/ 0 w 2473322"/>
                <a:gd name="connsiteY0" fmla="*/ 0 h 1634055"/>
                <a:gd name="connsiteX1" fmla="*/ 869911 w 2473322"/>
                <a:gd name="connsiteY1" fmla="*/ 257258 h 1634055"/>
                <a:gd name="connsiteX2" fmla="*/ 2424406 w 2473322"/>
                <a:gd name="connsiteY2" fmla="*/ 1634055 h 1634055"/>
                <a:gd name="connsiteX0" fmla="*/ 0 w 915766"/>
                <a:gd name="connsiteY0" fmla="*/ 0 h 1078476"/>
                <a:gd name="connsiteX1" fmla="*/ 869911 w 915766"/>
                <a:gd name="connsiteY1" fmla="*/ 257258 h 1078476"/>
                <a:gd name="connsiteX2" fmla="*/ 588395 w 915766"/>
                <a:gd name="connsiteY2" fmla="*/ 1078476 h 1078476"/>
                <a:gd name="connsiteX0" fmla="*/ 0 w 893567"/>
                <a:gd name="connsiteY0" fmla="*/ 0 h 1078476"/>
                <a:gd name="connsiteX1" fmla="*/ 869911 w 893567"/>
                <a:gd name="connsiteY1" fmla="*/ 257258 h 1078476"/>
                <a:gd name="connsiteX2" fmla="*/ 588395 w 893567"/>
                <a:gd name="connsiteY2" fmla="*/ 1078476 h 1078476"/>
                <a:gd name="connsiteX0" fmla="*/ 0 w 955509"/>
                <a:gd name="connsiteY0" fmla="*/ 0 h 1078476"/>
                <a:gd name="connsiteX1" fmla="*/ 935955 w 955509"/>
                <a:gd name="connsiteY1" fmla="*/ 322620 h 1078476"/>
                <a:gd name="connsiteX2" fmla="*/ 588395 w 955509"/>
                <a:gd name="connsiteY2" fmla="*/ 1078476 h 1078476"/>
                <a:gd name="connsiteX0" fmla="*/ 0 w 1013043"/>
                <a:gd name="connsiteY0" fmla="*/ 0 h 1078476"/>
                <a:gd name="connsiteX1" fmla="*/ 935955 w 1013043"/>
                <a:gd name="connsiteY1" fmla="*/ 322620 h 1078476"/>
                <a:gd name="connsiteX2" fmla="*/ 588395 w 1013043"/>
                <a:gd name="connsiteY2" fmla="*/ 1078476 h 1078476"/>
                <a:gd name="connsiteX0" fmla="*/ 0 w 921946"/>
                <a:gd name="connsiteY0" fmla="*/ 0 h 1078476"/>
                <a:gd name="connsiteX1" fmla="*/ 830285 w 921946"/>
                <a:gd name="connsiteY1" fmla="*/ 257258 h 1078476"/>
                <a:gd name="connsiteX2" fmla="*/ 588395 w 921946"/>
                <a:gd name="connsiteY2" fmla="*/ 1078476 h 1078476"/>
                <a:gd name="connsiteX0" fmla="*/ 0 w 967326"/>
                <a:gd name="connsiteY0" fmla="*/ 0 h 1078476"/>
                <a:gd name="connsiteX1" fmla="*/ 830285 w 967326"/>
                <a:gd name="connsiteY1" fmla="*/ 257258 h 1078476"/>
                <a:gd name="connsiteX2" fmla="*/ 588395 w 967326"/>
                <a:gd name="connsiteY2" fmla="*/ 1078476 h 1078476"/>
                <a:gd name="connsiteX0" fmla="*/ 0 w 956577"/>
                <a:gd name="connsiteY0" fmla="*/ 0 h 1078476"/>
                <a:gd name="connsiteX1" fmla="*/ 817076 w 956577"/>
                <a:gd name="connsiteY1" fmla="*/ 224577 h 1078476"/>
                <a:gd name="connsiteX2" fmla="*/ 588395 w 956577"/>
                <a:gd name="connsiteY2" fmla="*/ 1078476 h 1078476"/>
                <a:gd name="connsiteX0" fmla="*/ 0 w 839421"/>
                <a:gd name="connsiteY0" fmla="*/ 0 h 1078476"/>
                <a:gd name="connsiteX1" fmla="*/ 817076 w 839421"/>
                <a:gd name="connsiteY1" fmla="*/ 224577 h 1078476"/>
                <a:gd name="connsiteX2" fmla="*/ 548769 w 839421"/>
                <a:gd name="connsiteY2" fmla="*/ 1078476 h 1078476"/>
                <a:gd name="connsiteX0" fmla="*/ 0 w 857955"/>
                <a:gd name="connsiteY0" fmla="*/ 0 h 1078476"/>
                <a:gd name="connsiteX1" fmla="*/ 817076 w 857955"/>
                <a:gd name="connsiteY1" fmla="*/ 224577 h 1078476"/>
                <a:gd name="connsiteX2" fmla="*/ 548769 w 857955"/>
                <a:gd name="connsiteY2" fmla="*/ 1078476 h 1078476"/>
                <a:gd name="connsiteX0" fmla="*/ 0 w 889214"/>
                <a:gd name="connsiteY0" fmla="*/ 0 h 1078476"/>
                <a:gd name="connsiteX1" fmla="*/ 817076 w 889214"/>
                <a:gd name="connsiteY1" fmla="*/ 224577 h 1078476"/>
                <a:gd name="connsiteX2" fmla="*/ 548769 w 889214"/>
                <a:gd name="connsiteY2" fmla="*/ 1078476 h 1078476"/>
                <a:gd name="connsiteX0" fmla="*/ 0 w 940962"/>
                <a:gd name="connsiteY0" fmla="*/ 0 h 1078476"/>
                <a:gd name="connsiteX1" fmla="*/ 817076 w 940962"/>
                <a:gd name="connsiteY1" fmla="*/ 224577 h 1078476"/>
                <a:gd name="connsiteX2" fmla="*/ 548769 w 940962"/>
                <a:gd name="connsiteY2" fmla="*/ 1078476 h 1078476"/>
                <a:gd name="connsiteX0" fmla="*/ 0 w 876303"/>
                <a:gd name="connsiteY0" fmla="*/ 0 h 980433"/>
                <a:gd name="connsiteX1" fmla="*/ 817076 w 876303"/>
                <a:gd name="connsiteY1" fmla="*/ 224577 h 980433"/>
                <a:gd name="connsiteX2" fmla="*/ 516872 w 876303"/>
                <a:gd name="connsiteY2" fmla="*/ 980433 h 980433"/>
                <a:gd name="connsiteX0" fmla="*/ 0 w 889476"/>
                <a:gd name="connsiteY0" fmla="*/ 0 h 980433"/>
                <a:gd name="connsiteX1" fmla="*/ 817076 w 889476"/>
                <a:gd name="connsiteY1" fmla="*/ 224577 h 980433"/>
                <a:gd name="connsiteX2" fmla="*/ 516872 w 889476"/>
                <a:gd name="connsiteY2" fmla="*/ 980433 h 980433"/>
                <a:gd name="connsiteX0" fmla="*/ 0 w 876303"/>
                <a:gd name="connsiteY0" fmla="*/ 0 h 980433"/>
                <a:gd name="connsiteX1" fmla="*/ 817076 w 876303"/>
                <a:gd name="connsiteY1" fmla="*/ 224577 h 980433"/>
                <a:gd name="connsiteX2" fmla="*/ 516872 w 876303"/>
                <a:gd name="connsiteY2" fmla="*/ 980433 h 980433"/>
                <a:gd name="connsiteX0" fmla="*/ 0 w 911537"/>
                <a:gd name="connsiteY0" fmla="*/ 0 h 980433"/>
                <a:gd name="connsiteX1" fmla="*/ 817076 w 911537"/>
                <a:gd name="connsiteY1" fmla="*/ 224577 h 980433"/>
                <a:gd name="connsiteX2" fmla="*/ 516872 w 911537"/>
                <a:gd name="connsiteY2" fmla="*/ 980433 h 980433"/>
                <a:gd name="connsiteX0" fmla="*/ 0 w 843325"/>
                <a:gd name="connsiteY0" fmla="*/ 0 h 958645"/>
                <a:gd name="connsiteX1" fmla="*/ 817076 w 843325"/>
                <a:gd name="connsiteY1" fmla="*/ 224577 h 958645"/>
                <a:gd name="connsiteX2" fmla="*/ 405231 w 843325"/>
                <a:gd name="connsiteY2" fmla="*/ 958645 h 958645"/>
                <a:gd name="connsiteX0" fmla="*/ 0 w 866869"/>
                <a:gd name="connsiteY0" fmla="*/ 0 h 958645"/>
                <a:gd name="connsiteX1" fmla="*/ 817076 w 866869"/>
                <a:gd name="connsiteY1" fmla="*/ 224577 h 958645"/>
                <a:gd name="connsiteX2" fmla="*/ 405231 w 866869"/>
                <a:gd name="connsiteY2" fmla="*/ 958645 h 958645"/>
                <a:gd name="connsiteX0" fmla="*/ 0 w 888067"/>
                <a:gd name="connsiteY0" fmla="*/ 0 h 958645"/>
                <a:gd name="connsiteX1" fmla="*/ 817076 w 888067"/>
                <a:gd name="connsiteY1" fmla="*/ 224577 h 958645"/>
                <a:gd name="connsiteX2" fmla="*/ 405231 w 888067"/>
                <a:gd name="connsiteY2" fmla="*/ 958645 h 958645"/>
                <a:gd name="connsiteX0" fmla="*/ 0 w 922648"/>
                <a:gd name="connsiteY0" fmla="*/ 0 h 958645"/>
                <a:gd name="connsiteX1" fmla="*/ 817076 w 922648"/>
                <a:gd name="connsiteY1" fmla="*/ 224577 h 958645"/>
                <a:gd name="connsiteX2" fmla="*/ 405231 w 922648"/>
                <a:gd name="connsiteY2" fmla="*/ 958645 h 958645"/>
              </a:gdLst>
              <a:ahLst/>
              <a:cxnLst>
                <a:cxn ang="0">
                  <a:pos x="connsiteX0" y="connsiteY0"/>
                </a:cxn>
                <a:cxn ang="0">
                  <a:pos x="connsiteX1" y="connsiteY1"/>
                </a:cxn>
                <a:cxn ang="0">
                  <a:pos x="connsiteX2" y="connsiteY2"/>
                </a:cxn>
              </a:cxnLst>
              <a:rect l="l" t="t" r="r" b="b"/>
              <a:pathLst>
                <a:path w="922648" h="958645">
                  <a:moveTo>
                    <a:pt x="0" y="0"/>
                  </a:moveTo>
                  <a:cubicBezTo>
                    <a:pt x="468261" y="119216"/>
                    <a:pt x="669796" y="86590"/>
                    <a:pt x="817076" y="224577"/>
                  </a:cubicBezTo>
                  <a:cubicBezTo>
                    <a:pt x="964356" y="362564"/>
                    <a:pt x="1053760" y="505243"/>
                    <a:pt x="405231" y="958645"/>
                  </a:cubicBezTo>
                </a:path>
              </a:pathLst>
            </a:custGeom>
            <a:noFill/>
            <a:ln w="19050" cap="flat" cmpd="sng" algn="ctr">
              <a:solidFill>
                <a:schemeClr val="bg1">
                  <a:lumMod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noAutofit/>
            </a:bodyPr>
            <a:lstStyle/>
            <a:p>
              <a:endParaRPr lang="ja-JP" altLang="en-US">
                <a:solidFill>
                  <a:srgbClr val="000000"/>
                </a:solidFill>
                <a:latin typeface="Bookman Old Style" pitchFamily="18" charset="0"/>
                <a:ea typeface="ＭＳ Ｐゴシック" pitchFamily="50" charset="-128"/>
              </a:endParaRPr>
            </a:p>
          </p:txBody>
        </p:sp>
      </p:grpSp>
      <p:cxnSp>
        <p:nvCxnSpPr>
          <p:cNvPr id="274" name="直線コネクタ 273">
            <a:extLst>
              <a:ext uri="{FF2B5EF4-FFF2-40B4-BE49-F238E27FC236}">
                <a16:creationId xmlns:a16="http://schemas.microsoft.com/office/drawing/2014/main" id="{7B3B95A2-A2D0-4DCA-A644-86652866DD4C}"/>
              </a:ext>
            </a:extLst>
          </p:cNvPr>
          <p:cNvCxnSpPr/>
          <p:nvPr/>
        </p:nvCxnSpPr>
        <p:spPr bwMode="auto">
          <a:xfrm flipH="1">
            <a:off x="6456323" y="4304197"/>
            <a:ext cx="807462" cy="0"/>
          </a:xfrm>
          <a:prstGeom prst="line">
            <a:avLst/>
          </a:prstGeom>
          <a:noFill/>
          <a:ln w="57150" cap="flat" cmpd="sng" algn="ctr">
            <a:solidFill>
              <a:srgbClr val="FF00FF"/>
            </a:solidFill>
            <a:prstDash val="solid"/>
            <a:round/>
            <a:headEnd type="none" w="med" len="med"/>
            <a:tailEnd type="triangle" w="med" len="med"/>
          </a:ln>
          <a:effectLst/>
        </p:spPr>
      </p:cxnSp>
      <p:sp>
        <p:nvSpPr>
          <p:cNvPr id="275" name="Rectangle 115">
            <a:extLst>
              <a:ext uri="{FF2B5EF4-FFF2-40B4-BE49-F238E27FC236}">
                <a16:creationId xmlns:a16="http://schemas.microsoft.com/office/drawing/2014/main" id="{F0B71280-9ED4-491C-A9BD-F252901693DA}"/>
              </a:ext>
            </a:extLst>
          </p:cNvPr>
          <p:cNvSpPr>
            <a:spLocks noChangeArrowheads="1"/>
          </p:cNvSpPr>
          <p:nvPr/>
        </p:nvSpPr>
        <p:spPr bwMode="auto">
          <a:xfrm>
            <a:off x="6630768" y="3865452"/>
            <a:ext cx="4283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FF00FF"/>
                </a:solidFill>
                <a:latin typeface="Bookman Old Style" pitchFamily="18" charset="0"/>
              </a:rPr>
              <a:t>a</a:t>
            </a:r>
          </a:p>
        </p:txBody>
      </p:sp>
      <p:cxnSp>
        <p:nvCxnSpPr>
          <p:cNvPr id="276" name="直線コネクタ 275">
            <a:extLst>
              <a:ext uri="{FF2B5EF4-FFF2-40B4-BE49-F238E27FC236}">
                <a16:creationId xmlns:a16="http://schemas.microsoft.com/office/drawing/2014/main" id="{A2A16B12-F3E9-47D5-8462-C786D7891253}"/>
              </a:ext>
            </a:extLst>
          </p:cNvPr>
          <p:cNvCxnSpPr/>
          <p:nvPr/>
        </p:nvCxnSpPr>
        <p:spPr bwMode="auto">
          <a:xfrm flipV="1">
            <a:off x="4927313" y="4433962"/>
            <a:ext cx="2147396" cy="128615"/>
          </a:xfrm>
          <a:prstGeom prst="line">
            <a:avLst/>
          </a:prstGeom>
          <a:noFill/>
          <a:ln w="19050" cap="flat" cmpd="sng" algn="ctr">
            <a:solidFill>
              <a:srgbClr val="00B050"/>
            </a:solidFill>
            <a:prstDash val="solid"/>
            <a:round/>
            <a:headEnd type="none" w="med" len="med"/>
            <a:tailEnd type="none" w="med" len="med"/>
          </a:ln>
          <a:effectLst/>
        </p:spPr>
      </p:cxnSp>
      <p:cxnSp>
        <p:nvCxnSpPr>
          <p:cNvPr id="277" name="直線コネクタ 276">
            <a:extLst>
              <a:ext uri="{FF2B5EF4-FFF2-40B4-BE49-F238E27FC236}">
                <a16:creationId xmlns:a16="http://schemas.microsoft.com/office/drawing/2014/main" id="{38E9BAD6-22BC-46CD-B004-3575A422834D}"/>
              </a:ext>
            </a:extLst>
          </p:cNvPr>
          <p:cNvCxnSpPr>
            <a:endCxn id="265" idx="0"/>
          </p:cNvCxnSpPr>
          <p:nvPr/>
        </p:nvCxnSpPr>
        <p:spPr bwMode="auto">
          <a:xfrm>
            <a:off x="4921278" y="4559559"/>
            <a:ext cx="2154218" cy="14535"/>
          </a:xfrm>
          <a:prstGeom prst="line">
            <a:avLst/>
          </a:prstGeom>
          <a:noFill/>
          <a:ln w="19050" cap="flat" cmpd="sng" algn="ctr">
            <a:solidFill>
              <a:srgbClr val="00B050"/>
            </a:solidFill>
            <a:prstDash val="solid"/>
            <a:round/>
            <a:headEnd type="none" w="med" len="med"/>
            <a:tailEnd type="none" w="med" len="med"/>
          </a:ln>
          <a:effectLst/>
        </p:spPr>
      </p:cxnSp>
      <p:sp>
        <p:nvSpPr>
          <p:cNvPr id="278" name="Rectangle 79">
            <a:extLst>
              <a:ext uri="{FF2B5EF4-FFF2-40B4-BE49-F238E27FC236}">
                <a16:creationId xmlns:a16="http://schemas.microsoft.com/office/drawing/2014/main" id="{DCDF58A3-8BE2-45AE-A67B-28BE6383659C}"/>
              </a:ext>
            </a:extLst>
          </p:cNvPr>
          <p:cNvSpPr>
            <a:spLocks noChangeArrowheads="1"/>
          </p:cNvSpPr>
          <p:nvPr/>
        </p:nvSpPr>
        <p:spPr bwMode="auto">
          <a:xfrm>
            <a:off x="4824290" y="4611871"/>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sz="2400" dirty="0">
                <a:solidFill>
                  <a:srgbClr val="00B050"/>
                </a:solidFill>
              </a:rPr>
              <a:t>角速度</a:t>
            </a:r>
          </a:p>
        </p:txBody>
      </p:sp>
      <p:sp>
        <p:nvSpPr>
          <p:cNvPr id="279" name="Rectangle 115">
            <a:extLst>
              <a:ext uri="{FF2B5EF4-FFF2-40B4-BE49-F238E27FC236}">
                <a16:creationId xmlns:a16="http://schemas.microsoft.com/office/drawing/2014/main" id="{638D29D5-3732-4069-9991-810C5FBB778E}"/>
              </a:ext>
            </a:extLst>
          </p:cNvPr>
          <p:cNvSpPr>
            <a:spLocks noChangeArrowheads="1"/>
          </p:cNvSpPr>
          <p:nvPr/>
        </p:nvSpPr>
        <p:spPr bwMode="auto">
          <a:xfrm>
            <a:off x="5804801" y="4570948"/>
            <a:ext cx="4315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B050"/>
                </a:solidFill>
                <a:latin typeface="Symbol" panose="05050102010706020507" pitchFamily="18" charset="2"/>
              </a:rPr>
              <a:t>w</a:t>
            </a:r>
            <a:endParaRPr lang="en-US" altLang="ja-JP" dirty="0">
              <a:solidFill>
                <a:srgbClr val="00B050"/>
              </a:solidFill>
              <a:latin typeface="Bookman Old Style" pitchFamily="18" charset="0"/>
            </a:endParaRPr>
          </a:p>
        </p:txBody>
      </p:sp>
      <p:sp>
        <p:nvSpPr>
          <p:cNvPr id="280" name="Rectangle 79">
            <a:extLst>
              <a:ext uri="{FF2B5EF4-FFF2-40B4-BE49-F238E27FC236}">
                <a16:creationId xmlns:a16="http://schemas.microsoft.com/office/drawing/2014/main" id="{420D20D4-B146-44A3-9126-6671D8A4897F}"/>
              </a:ext>
            </a:extLst>
          </p:cNvPr>
          <p:cNvSpPr>
            <a:spLocks noChangeArrowheads="1"/>
          </p:cNvSpPr>
          <p:nvPr/>
        </p:nvSpPr>
        <p:spPr bwMode="auto">
          <a:xfrm>
            <a:off x="5738923" y="3489120"/>
            <a:ext cx="1723549" cy="461665"/>
          </a:xfrm>
          <a:prstGeom prst="rect">
            <a:avLst/>
          </a:prstGeom>
          <a:solidFill>
            <a:schemeClr val="bg1"/>
          </a:solidFill>
          <a:ln>
            <a:noFill/>
          </a:ln>
        </p:spPr>
        <p:txBody>
          <a:bodyPr wrap="none">
            <a:spAutoFit/>
          </a:bodyPr>
          <a:lstStyle/>
          <a:p>
            <a:r>
              <a:rPr lang="ja-JP" altLang="en-US" sz="2400" dirty="0">
                <a:solidFill>
                  <a:srgbClr val="FF00FF"/>
                </a:solidFill>
              </a:rPr>
              <a:t>向心加速度</a:t>
            </a:r>
          </a:p>
        </p:txBody>
      </p:sp>
      <p:sp>
        <p:nvSpPr>
          <p:cNvPr id="281" name="Rectangle 79">
            <a:extLst>
              <a:ext uri="{FF2B5EF4-FFF2-40B4-BE49-F238E27FC236}">
                <a16:creationId xmlns:a16="http://schemas.microsoft.com/office/drawing/2014/main" id="{DA846C40-3704-40D1-B1CA-C724A4881040}"/>
              </a:ext>
            </a:extLst>
          </p:cNvPr>
          <p:cNvSpPr>
            <a:spLocks noChangeArrowheads="1"/>
          </p:cNvSpPr>
          <p:nvPr/>
        </p:nvSpPr>
        <p:spPr bwMode="auto">
          <a:xfrm>
            <a:off x="0" y="3261261"/>
            <a:ext cx="4730782" cy="523220"/>
          </a:xfrm>
          <a:prstGeom prst="rect">
            <a:avLst/>
          </a:prstGeom>
          <a:solidFill>
            <a:schemeClr val="bg1"/>
          </a:solidFill>
          <a:ln>
            <a:noFill/>
          </a:ln>
        </p:spPr>
        <p:txBody>
          <a:bodyPr wrap="none">
            <a:spAutoFit/>
          </a:bodyPr>
          <a:lstStyle/>
          <a:p>
            <a:r>
              <a:rPr lang="ja-JP" altLang="en-US" dirty="0">
                <a:solidFill>
                  <a:srgbClr val="0000FF"/>
                </a:solidFill>
              </a:rPr>
              <a:t>例</a:t>
            </a:r>
            <a:r>
              <a:rPr lang="en-US" altLang="ja-JP" dirty="0">
                <a:solidFill>
                  <a:srgbClr val="0000FF"/>
                </a:solidFill>
              </a:rPr>
              <a:t>1</a:t>
            </a:r>
            <a:r>
              <a:rPr lang="ja-JP" altLang="en-US" dirty="0">
                <a:solidFill>
                  <a:srgbClr val="000000"/>
                </a:solidFill>
              </a:rPr>
              <a:t>　速さ</a:t>
            </a:r>
            <a:r>
              <a:rPr lang="en-US" altLang="ja-JP" i="1" dirty="0">
                <a:solidFill>
                  <a:srgbClr val="000000"/>
                </a:solidFill>
                <a:latin typeface="Bookman Old Style" pitchFamily="18" charset="0"/>
              </a:rPr>
              <a:t>v</a:t>
            </a:r>
            <a:r>
              <a:rPr lang="en-US" altLang="ja-JP" dirty="0">
                <a:solidFill>
                  <a:srgbClr val="000000"/>
                </a:solidFill>
              </a:rPr>
              <a:t>=10m/s</a:t>
            </a:r>
            <a:r>
              <a:rPr lang="ja-JP" altLang="en-US" dirty="0">
                <a:solidFill>
                  <a:srgbClr val="000000"/>
                </a:solidFill>
              </a:rPr>
              <a:t>の自動車が</a:t>
            </a:r>
            <a:endParaRPr lang="en-US" altLang="ja-JP" dirty="0">
              <a:solidFill>
                <a:srgbClr val="000000"/>
              </a:solidFill>
            </a:endParaRPr>
          </a:p>
        </p:txBody>
      </p:sp>
      <p:sp>
        <p:nvSpPr>
          <p:cNvPr id="282" name="Rectangle 79">
            <a:extLst>
              <a:ext uri="{FF2B5EF4-FFF2-40B4-BE49-F238E27FC236}">
                <a16:creationId xmlns:a16="http://schemas.microsoft.com/office/drawing/2014/main" id="{083F3252-69FF-47BB-92FC-063974ED8C44}"/>
              </a:ext>
            </a:extLst>
          </p:cNvPr>
          <p:cNvSpPr>
            <a:spLocks noChangeArrowheads="1"/>
          </p:cNvSpPr>
          <p:nvPr/>
        </p:nvSpPr>
        <p:spPr bwMode="auto">
          <a:xfrm>
            <a:off x="0" y="3790842"/>
            <a:ext cx="4301813" cy="523220"/>
          </a:xfrm>
          <a:prstGeom prst="rect">
            <a:avLst/>
          </a:prstGeom>
          <a:solidFill>
            <a:schemeClr val="bg1"/>
          </a:solidFill>
          <a:ln>
            <a:noFill/>
          </a:ln>
        </p:spPr>
        <p:txBody>
          <a:bodyPr wrap="square">
            <a:spAutoFit/>
          </a:bodyPr>
          <a:lstStyle/>
          <a:p>
            <a:r>
              <a:rPr lang="ja-JP" altLang="en-US" dirty="0">
                <a:solidFill>
                  <a:srgbClr val="000000"/>
                </a:solidFill>
              </a:rPr>
              <a:t>半径</a:t>
            </a:r>
            <a:r>
              <a:rPr lang="en-US" altLang="ja-JP" i="1" dirty="0">
                <a:solidFill>
                  <a:srgbClr val="000000"/>
                </a:solidFill>
                <a:latin typeface="Bookman Old Style" pitchFamily="18" charset="0"/>
              </a:rPr>
              <a:t>r</a:t>
            </a:r>
            <a:r>
              <a:rPr lang="en-US" altLang="ja-JP" dirty="0">
                <a:solidFill>
                  <a:srgbClr val="000000"/>
                </a:solidFill>
              </a:rPr>
              <a:t>=20m</a:t>
            </a:r>
            <a:r>
              <a:rPr lang="ja-JP" altLang="en-US" dirty="0">
                <a:solidFill>
                  <a:srgbClr val="000000"/>
                </a:solidFill>
              </a:rPr>
              <a:t>のカーブを走る。</a:t>
            </a:r>
            <a:endParaRPr lang="en-US" altLang="ja-JP" dirty="0">
              <a:solidFill>
                <a:srgbClr val="000000"/>
              </a:solidFill>
            </a:endParaRPr>
          </a:p>
        </p:txBody>
      </p:sp>
      <p:sp>
        <p:nvSpPr>
          <p:cNvPr id="283" name="Rectangle 79">
            <a:extLst>
              <a:ext uri="{FF2B5EF4-FFF2-40B4-BE49-F238E27FC236}">
                <a16:creationId xmlns:a16="http://schemas.microsoft.com/office/drawing/2014/main" id="{085AF551-0CBA-4FCE-8731-D592290EDDA2}"/>
              </a:ext>
            </a:extLst>
          </p:cNvPr>
          <p:cNvSpPr>
            <a:spLocks noChangeArrowheads="1"/>
          </p:cNvSpPr>
          <p:nvPr/>
        </p:nvSpPr>
        <p:spPr bwMode="auto">
          <a:xfrm>
            <a:off x="0" y="4837087"/>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角速度</a:t>
            </a:r>
          </a:p>
        </p:txBody>
      </p:sp>
      <p:sp>
        <p:nvSpPr>
          <p:cNvPr id="284" name="Rectangle 79">
            <a:extLst>
              <a:ext uri="{FF2B5EF4-FFF2-40B4-BE49-F238E27FC236}">
                <a16:creationId xmlns:a16="http://schemas.microsoft.com/office/drawing/2014/main" id="{414E112E-8D5D-4C79-8169-88EE67519D00}"/>
              </a:ext>
            </a:extLst>
          </p:cNvPr>
          <p:cNvSpPr>
            <a:spLocks noChangeArrowheads="1"/>
          </p:cNvSpPr>
          <p:nvPr/>
        </p:nvSpPr>
        <p:spPr bwMode="auto">
          <a:xfrm>
            <a:off x="0" y="5476728"/>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向心加速度</a:t>
            </a:r>
          </a:p>
        </p:txBody>
      </p:sp>
      <p:sp>
        <p:nvSpPr>
          <p:cNvPr id="285" name="Rectangle 115">
            <a:extLst>
              <a:ext uri="{FF2B5EF4-FFF2-40B4-BE49-F238E27FC236}">
                <a16:creationId xmlns:a16="http://schemas.microsoft.com/office/drawing/2014/main" id="{4593512E-16EF-4FFA-95B8-B9B531485583}"/>
              </a:ext>
            </a:extLst>
          </p:cNvPr>
          <p:cNvSpPr>
            <a:spLocks noChangeArrowheads="1"/>
          </p:cNvSpPr>
          <p:nvPr/>
        </p:nvSpPr>
        <p:spPr bwMode="auto">
          <a:xfrm>
            <a:off x="1137305" y="4839978"/>
            <a:ext cx="7184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Symbol" panose="05050102010706020507" pitchFamily="18" charset="2"/>
              </a:rPr>
              <a:t>w </a:t>
            </a:r>
            <a:r>
              <a:rPr lang="en-US" altLang="ja-JP" dirty="0">
                <a:solidFill>
                  <a:srgbClr val="000000"/>
                </a:solidFill>
                <a:latin typeface="Symbol" panose="05050102010706020507" pitchFamily="18" charset="2"/>
              </a:rPr>
              <a:t>=</a:t>
            </a:r>
            <a:endParaRPr lang="en-US" altLang="ja-JP" dirty="0">
              <a:solidFill>
                <a:srgbClr val="000000"/>
              </a:solidFill>
              <a:latin typeface="Bookman Old Style" pitchFamily="18" charset="0"/>
            </a:endParaRPr>
          </a:p>
        </p:txBody>
      </p:sp>
      <p:sp>
        <p:nvSpPr>
          <p:cNvPr id="286" name="Rectangle 115">
            <a:extLst>
              <a:ext uri="{FF2B5EF4-FFF2-40B4-BE49-F238E27FC236}">
                <a16:creationId xmlns:a16="http://schemas.microsoft.com/office/drawing/2014/main" id="{57704223-8D7D-41B0-84AE-C977BB0BE716}"/>
              </a:ext>
            </a:extLst>
          </p:cNvPr>
          <p:cNvSpPr>
            <a:spLocks noChangeArrowheads="1"/>
          </p:cNvSpPr>
          <p:nvPr/>
        </p:nvSpPr>
        <p:spPr bwMode="auto">
          <a:xfrm>
            <a:off x="1647466" y="4827944"/>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v</a:t>
            </a:r>
          </a:p>
        </p:txBody>
      </p:sp>
      <p:sp>
        <p:nvSpPr>
          <p:cNvPr id="287" name="正方形/長方形 286">
            <a:extLst>
              <a:ext uri="{FF2B5EF4-FFF2-40B4-BE49-F238E27FC236}">
                <a16:creationId xmlns:a16="http://schemas.microsoft.com/office/drawing/2014/main" id="{26EAA7BD-291F-4FBA-8A91-A898EE1A61CE}"/>
              </a:ext>
            </a:extLst>
          </p:cNvPr>
          <p:cNvSpPr/>
          <p:nvPr/>
        </p:nvSpPr>
        <p:spPr>
          <a:xfrm>
            <a:off x="1938299" y="4851501"/>
            <a:ext cx="428322" cy="523220"/>
          </a:xfrm>
          <a:prstGeom prst="rect">
            <a:avLst/>
          </a:prstGeom>
        </p:spPr>
        <p:txBody>
          <a:bodyPr wrap="none">
            <a:spAutoFit/>
          </a:bodyPr>
          <a:lstStyle/>
          <a:p>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r</a:t>
            </a:r>
          </a:p>
        </p:txBody>
      </p:sp>
      <p:sp>
        <p:nvSpPr>
          <p:cNvPr id="288" name="正方形/長方形 287">
            <a:extLst>
              <a:ext uri="{FF2B5EF4-FFF2-40B4-BE49-F238E27FC236}">
                <a16:creationId xmlns:a16="http://schemas.microsoft.com/office/drawing/2014/main" id="{91403A7E-90C7-464A-A1B0-D22537294DA2}"/>
              </a:ext>
            </a:extLst>
          </p:cNvPr>
          <p:cNvSpPr/>
          <p:nvPr/>
        </p:nvSpPr>
        <p:spPr>
          <a:xfrm>
            <a:off x="2304247" y="4827631"/>
            <a:ext cx="381836" cy="523220"/>
          </a:xfrm>
          <a:prstGeom prst="rect">
            <a:avLst/>
          </a:prstGeom>
        </p:spPr>
        <p:txBody>
          <a:bodyPr wrap="none">
            <a:spAutoFit/>
          </a:bodyPr>
          <a:lstStyle/>
          <a:p>
            <a:pPr>
              <a:spcBef>
                <a:spcPct val="0"/>
              </a:spcBef>
            </a:pPr>
            <a:r>
              <a:rPr lang="en-US" altLang="ja-JP" dirty="0">
                <a:solidFill>
                  <a:srgbClr val="000000"/>
                </a:solidFill>
                <a:latin typeface="Symbol" panose="05050102010706020507" pitchFamily="18" charset="2"/>
              </a:rPr>
              <a:t>=</a:t>
            </a:r>
            <a:endParaRPr lang="ja-JP" altLang="en-US" dirty="0">
              <a:solidFill>
                <a:srgbClr val="000000"/>
              </a:solidFill>
              <a:latin typeface="Bookman Old Style" pitchFamily="18" charset="0"/>
            </a:endParaRPr>
          </a:p>
        </p:txBody>
      </p:sp>
      <p:sp>
        <p:nvSpPr>
          <p:cNvPr id="289" name="正方形/長方形 288">
            <a:extLst>
              <a:ext uri="{FF2B5EF4-FFF2-40B4-BE49-F238E27FC236}">
                <a16:creationId xmlns:a16="http://schemas.microsoft.com/office/drawing/2014/main" id="{75B9584F-1A0D-4D36-96CC-9887C17143AA}"/>
              </a:ext>
            </a:extLst>
          </p:cNvPr>
          <p:cNvSpPr/>
          <p:nvPr/>
        </p:nvSpPr>
        <p:spPr>
          <a:xfrm>
            <a:off x="2597780" y="4816614"/>
            <a:ext cx="1051891" cy="523220"/>
          </a:xfrm>
          <a:prstGeom prst="rect">
            <a:avLst/>
          </a:prstGeom>
        </p:spPr>
        <p:txBody>
          <a:bodyPr wrap="none">
            <a:spAutoFit/>
          </a:bodyPr>
          <a:lstStyle/>
          <a:p>
            <a:pPr>
              <a:spcBef>
                <a:spcPct val="0"/>
              </a:spcBef>
            </a:pPr>
            <a:r>
              <a:rPr lang="en-US" altLang="ja-JP" dirty="0">
                <a:solidFill>
                  <a:srgbClr val="000000"/>
                </a:solidFill>
              </a:rPr>
              <a:t>0.50/s</a:t>
            </a:r>
            <a:endParaRPr lang="ja-JP" altLang="en-US" dirty="0">
              <a:solidFill>
                <a:srgbClr val="000000"/>
              </a:solidFill>
              <a:latin typeface="Bookman Old Style" pitchFamily="18" charset="0"/>
            </a:endParaRPr>
          </a:p>
        </p:txBody>
      </p:sp>
      <p:sp>
        <p:nvSpPr>
          <p:cNvPr id="290" name="Rectangle 115">
            <a:extLst>
              <a:ext uri="{FF2B5EF4-FFF2-40B4-BE49-F238E27FC236}">
                <a16:creationId xmlns:a16="http://schemas.microsoft.com/office/drawing/2014/main" id="{0229B737-1297-4919-8F12-24CC87744402}"/>
              </a:ext>
            </a:extLst>
          </p:cNvPr>
          <p:cNvSpPr>
            <a:spLocks noChangeArrowheads="1"/>
          </p:cNvSpPr>
          <p:nvPr/>
        </p:nvSpPr>
        <p:spPr bwMode="auto">
          <a:xfrm>
            <a:off x="3117182" y="5515872"/>
            <a:ext cx="4074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a</a:t>
            </a:r>
          </a:p>
        </p:txBody>
      </p:sp>
      <p:sp>
        <p:nvSpPr>
          <p:cNvPr id="291" name="Rectangle 117">
            <a:extLst>
              <a:ext uri="{FF2B5EF4-FFF2-40B4-BE49-F238E27FC236}">
                <a16:creationId xmlns:a16="http://schemas.microsoft.com/office/drawing/2014/main" id="{40E0067E-2BD3-4A06-BDC4-0759EA8A7536}"/>
              </a:ext>
            </a:extLst>
          </p:cNvPr>
          <p:cNvSpPr>
            <a:spLocks noChangeArrowheads="1"/>
          </p:cNvSpPr>
          <p:nvPr/>
        </p:nvSpPr>
        <p:spPr bwMode="auto">
          <a:xfrm>
            <a:off x="3470949" y="5515872"/>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latin typeface="Symbol" pitchFamily="18" charset="2"/>
              </a:rPr>
              <a:t>=</a:t>
            </a:r>
            <a:endParaRPr lang="en-US" altLang="ja-JP" dirty="0">
              <a:solidFill>
                <a:srgbClr val="000000"/>
              </a:solidFill>
            </a:endParaRPr>
          </a:p>
        </p:txBody>
      </p:sp>
      <p:sp>
        <p:nvSpPr>
          <p:cNvPr id="292" name="Rectangle 115">
            <a:extLst>
              <a:ext uri="{FF2B5EF4-FFF2-40B4-BE49-F238E27FC236}">
                <a16:creationId xmlns:a16="http://schemas.microsoft.com/office/drawing/2014/main" id="{83FE1310-D10B-4149-80C7-46D94DA47498}"/>
              </a:ext>
            </a:extLst>
          </p:cNvPr>
          <p:cNvSpPr>
            <a:spLocks noChangeArrowheads="1"/>
          </p:cNvSpPr>
          <p:nvPr/>
        </p:nvSpPr>
        <p:spPr bwMode="auto">
          <a:xfrm>
            <a:off x="3733133" y="5506235"/>
            <a:ext cx="7425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v</a:t>
            </a:r>
            <a:r>
              <a:rPr lang="en-US" altLang="ja-JP" baseline="30000" dirty="0">
                <a:solidFill>
                  <a:srgbClr val="000000"/>
                </a:solidFill>
                <a:cs typeface="Times New Roman" panose="02020603050405020304" pitchFamily="18" charset="0"/>
              </a:rPr>
              <a:t>2</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r</a:t>
            </a:r>
          </a:p>
        </p:txBody>
      </p:sp>
      <p:sp>
        <p:nvSpPr>
          <p:cNvPr id="293" name="Rectangle 117">
            <a:extLst>
              <a:ext uri="{FF2B5EF4-FFF2-40B4-BE49-F238E27FC236}">
                <a16:creationId xmlns:a16="http://schemas.microsoft.com/office/drawing/2014/main" id="{B7059F44-3AC1-469A-A639-FBFF15429833}"/>
              </a:ext>
            </a:extLst>
          </p:cNvPr>
          <p:cNvSpPr>
            <a:spLocks noChangeArrowheads="1"/>
          </p:cNvSpPr>
          <p:nvPr/>
        </p:nvSpPr>
        <p:spPr bwMode="auto">
          <a:xfrm>
            <a:off x="4414846" y="5491488"/>
            <a:ext cx="14686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latin typeface="Symbol" pitchFamily="18" charset="2"/>
              </a:rPr>
              <a:t>=</a:t>
            </a:r>
            <a:r>
              <a:rPr lang="en-US" altLang="ja-JP" dirty="0">
                <a:solidFill>
                  <a:srgbClr val="000000"/>
                </a:solidFill>
              </a:rPr>
              <a:t>5.0m/s</a:t>
            </a:r>
            <a:r>
              <a:rPr lang="en-US" altLang="ja-JP" baseline="30000" dirty="0">
                <a:solidFill>
                  <a:srgbClr val="000000"/>
                </a:solidFill>
              </a:rPr>
              <a:t>2</a:t>
            </a:r>
          </a:p>
        </p:txBody>
      </p:sp>
      <p:sp>
        <p:nvSpPr>
          <p:cNvPr id="294" name="Rectangle 69">
            <a:extLst>
              <a:ext uri="{FF2B5EF4-FFF2-40B4-BE49-F238E27FC236}">
                <a16:creationId xmlns:a16="http://schemas.microsoft.com/office/drawing/2014/main" id="{60539854-8C13-4A41-9257-8709927833EF}"/>
              </a:ext>
            </a:extLst>
          </p:cNvPr>
          <p:cNvSpPr>
            <a:spLocks noChangeArrowheads="1"/>
          </p:cNvSpPr>
          <p:nvPr/>
        </p:nvSpPr>
        <p:spPr bwMode="auto">
          <a:xfrm>
            <a:off x="1713394" y="4848253"/>
            <a:ext cx="1843314"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295" name="Rectangle 69">
            <a:extLst>
              <a:ext uri="{FF2B5EF4-FFF2-40B4-BE49-F238E27FC236}">
                <a16:creationId xmlns:a16="http://schemas.microsoft.com/office/drawing/2014/main" id="{16381BFC-370C-4285-AB77-8FF3A8643C1D}"/>
              </a:ext>
            </a:extLst>
          </p:cNvPr>
          <p:cNvSpPr>
            <a:spLocks noChangeArrowheads="1"/>
          </p:cNvSpPr>
          <p:nvPr/>
        </p:nvSpPr>
        <p:spPr bwMode="auto">
          <a:xfrm>
            <a:off x="3795634" y="5522960"/>
            <a:ext cx="2129991"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296" name="Rectangle 79">
            <a:extLst>
              <a:ext uri="{FF2B5EF4-FFF2-40B4-BE49-F238E27FC236}">
                <a16:creationId xmlns:a16="http://schemas.microsoft.com/office/drawing/2014/main" id="{49C140A7-B30B-43CF-8B5A-29DE3FC64674}"/>
              </a:ext>
            </a:extLst>
          </p:cNvPr>
          <p:cNvSpPr>
            <a:spLocks noChangeArrowheads="1"/>
          </p:cNvSpPr>
          <p:nvPr/>
        </p:nvSpPr>
        <p:spPr bwMode="auto">
          <a:xfrm>
            <a:off x="0" y="4288448"/>
            <a:ext cx="4863832" cy="523220"/>
          </a:xfrm>
          <a:prstGeom prst="rect">
            <a:avLst/>
          </a:prstGeom>
          <a:solidFill>
            <a:schemeClr val="bg1"/>
          </a:solidFill>
          <a:ln>
            <a:noFill/>
          </a:ln>
        </p:spPr>
        <p:txBody>
          <a:bodyPr wrap="none">
            <a:spAutoFit/>
          </a:bodyPr>
          <a:lstStyle/>
          <a:p>
            <a:r>
              <a:rPr lang="ja-JP" altLang="en-US" dirty="0">
                <a:solidFill>
                  <a:srgbClr val="000000"/>
                </a:solidFill>
              </a:rPr>
              <a:t>角速度、向心加速度を求めよ。</a:t>
            </a:r>
            <a:endParaRPr lang="en-US" altLang="ja-JP" dirty="0">
              <a:solidFill>
                <a:srgbClr val="000000"/>
              </a:solidFill>
            </a:endParaRPr>
          </a:p>
        </p:txBody>
      </p:sp>
      <p:sp>
        <p:nvSpPr>
          <p:cNvPr id="297" name="Rectangle 79">
            <a:extLst>
              <a:ext uri="{FF2B5EF4-FFF2-40B4-BE49-F238E27FC236}">
                <a16:creationId xmlns:a16="http://schemas.microsoft.com/office/drawing/2014/main" id="{86A79E54-2207-41FE-BA47-C7133BEF3C86}"/>
              </a:ext>
            </a:extLst>
          </p:cNvPr>
          <p:cNvSpPr>
            <a:spLocks noChangeArrowheads="1"/>
          </p:cNvSpPr>
          <p:nvPr/>
        </p:nvSpPr>
        <p:spPr bwMode="auto">
          <a:xfrm>
            <a:off x="1997612" y="5518932"/>
            <a:ext cx="11224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大きさ</a:t>
            </a:r>
          </a:p>
        </p:txBody>
      </p:sp>
      <p:sp>
        <p:nvSpPr>
          <p:cNvPr id="298" name="Rectangle 79">
            <a:extLst>
              <a:ext uri="{FF2B5EF4-FFF2-40B4-BE49-F238E27FC236}">
                <a16:creationId xmlns:a16="http://schemas.microsoft.com/office/drawing/2014/main" id="{0F8321C9-2CAC-436B-974A-4632FDABE80A}"/>
              </a:ext>
            </a:extLst>
          </p:cNvPr>
          <p:cNvSpPr>
            <a:spLocks noChangeArrowheads="1"/>
          </p:cNvSpPr>
          <p:nvPr/>
        </p:nvSpPr>
        <p:spPr bwMode="auto">
          <a:xfrm>
            <a:off x="2039815" y="6151978"/>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方向</a:t>
            </a:r>
          </a:p>
        </p:txBody>
      </p:sp>
      <p:sp>
        <p:nvSpPr>
          <p:cNvPr id="299" name="Rectangle 79">
            <a:extLst>
              <a:ext uri="{FF2B5EF4-FFF2-40B4-BE49-F238E27FC236}">
                <a16:creationId xmlns:a16="http://schemas.microsoft.com/office/drawing/2014/main" id="{32E86BFB-C8C2-48B7-91DC-7EFF907B1ECB}"/>
              </a:ext>
            </a:extLst>
          </p:cNvPr>
          <p:cNvSpPr>
            <a:spLocks noChangeArrowheads="1"/>
          </p:cNvSpPr>
          <p:nvPr/>
        </p:nvSpPr>
        <p:spPr bwMode="auto">
          <a:xfrm>
            <a:off x="3207434" y="6151978"/>
            <a:ext cx="40158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カーブの円の中心の方向</a:t>
            </a:r>
          </a:p>
        </p:txBody>
      </p:sp>
      <p:sp>
        <p:nvSpPr>
          <p:cNvPr id="300" name="Rectangle 69">
            <a:extLst>
              <a:ext uri="{FF2B5EF4-FFF2-40B4-BE49-F238E27FC236}">
                <a16:creationId xmlns:a16="http://schemas.microsoft.com/office/drawing/2014/main" id="{E422F565-B882-4E39-9C96-178B1E553A68}"/>
              </a:ext>
            </a:extLst>
          </p:cNvPr>
          <p:cNvSpPr>
            <a:spLocks noChangeArrowheads="1"/>
          </p:cNvSpPr>
          <p:nvPr/>
        </p:nvSpPr>
        <p:spPr bwMode="auto">
          <a:xfrm>
            <a:off x="3204790" y="6156006"/>
            <a:ext cx="4026004"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grpSp>
        <p:nvGrpSpPr>
          <p:cNvPr id="2" name="グループ化 1">
            <a:extLst>
              <a:ext uri="{FF2B5EF4-FFF2-40B4-BE49-F238E27FC236}">
                <a16:creationId xmlns:a16="http://schemas.microsoft.com/office/drawing/2014/main" id="{9CC0C235-85B7-46C7-9D1A-9CF9DF09C726}"/>
              </a:ext>
            </a:extLst>
          </p:cNvPr>
          <p:cNvGrpSpPr/>
          <p:nvPr/>
        </p:nvGrpSpPr>
        <p:grpSpPr>
          <a:xfrm>
            <a:off x="6024852" y="848256"/>
            <a:ext cx="3034805" cy="884367"/>
            <a:chOff x="6024852" y="848256"/>
            <a:chExt cx="3034805" cy="884367"/>
          </a:xfrm>
        </p:grpSpPr>
        <p:sp>
          <p:nvSpPr>
            <p:cNvPr id="67" name="Rectangle 115">
              <a:extLst>
                <a:ext uri="{FF2B5EF4-FFF2-40B4-BE49-F238E27FC236}">
                  <a16:creationId xmlns:a16="http://schemas.microsoft.com/office/drawing/2014/main" id="{1170A9BA-CBA5-40DB-B53C-90689ED9A097}"/>
                </a:ext>
              </a:extLst>
            </p:cNvPr>
            <p:cNvSpPr>
              <a:spLocks noChangeArrowheads="1"/>
            </p:cNvSpPr>
            <p:nvPr/>
          </p:nvSpPr>
          <p:spPr bwMode="auto">
            <a:xfrm>
              <a:off x="6024852" y="848256"/>
              <a:ext cx="30348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a </a:t>
              </a:r>
              <a:r>
                <a:rPr lang="en-US" altLang="ja-JP" dirty="0">
                  <a:solidFill>
                    <a:srgbClr val="000000"/>
                  </a:solidFill>
                  <a:latin typeface="Symbol" pitchFamily="18" charset="2"/>
                </a:rPr>
                <a:t>= </a:t>
              </a:r>
              <a:r>
                <a:rPr lang="en-US" altLang="ja-JP"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 </a:t>
              </a:r>
              <a:r>
                <a:rPr lang="en-US" altLang="ja-JP" dirty="0">
                  <a:solidFill>
                    <a:srgbClr val="000000"/>
                  </a:solidFill>
                  <a:latin typeface="Symbol" pitchFamily="18" charset="2"/>
                </a:rPr>
                <a:t>= </a:t>
              </a:r>
              <a:r>
                <a:rPr lang="en-US" altLang="ja-JP" i="1" dirty="0" err="1">
                  <a:solidFill>
                    <a:srgbClr val="000000"/>
                  </a:solidFill>
                  <a:latin typeface="Bookman Old Style" pitchFamily="18" charset="0"/>
                </a:rPr>
                <a:t>v</a:t>
              </a:r>
              <a:r>
                <a:rPr lang="en-US" altLang="ja-JP" i="1" dirty="0" err="1">
                  <a:solidFill>
                    <a:srgbClr val="000000"/>
                  </a:solidFill>
                  <a:latin typeface="Symbol" panose="05050102010706020507" pitchFamily="18" charset="2"/>
                </a:rPr>
                <a:t>w</a:t>
              </a:r>
              <a:r>
                <a:rPr lang="en-US" altLang="ja-JP" i="1" dirty="0">
                  <a:solidFill>
                    <a:srgbClr val="000000"/>
                  </a:solidFill>
                  <a:latin typeface="Symbol" panose="05050102010706020507" pitchFamily="18" charset="2"/>
                </a:rPr>
                <a:t> </a:t>
              </a:r>
              <a:r>
                <a:rPr lang="en-US" altLang="ja-JP" dirty="0">
                  <a:solidFill>
                    <a:srgbClr val="000000"/>
                  </a:solidFill>
                  <a:latin typeface="Symbol" pitchFamily="18" charset="2"/>
                </a:rPr>
                <a:t>= </a:t>
              </a:r>
              <a:r>
                <a:rPr lang="en-US" altLang="ja-JP" i="1" dirty="0">
                  <a:solidFill>
                    <a:srgbClr val="000000"/>
                  </a:solidFill>
                  <a:latin typeface="Bookman Old Style" pitchFamily="18" charset="0"/>
                </a:rPr>
                <a:t>v</a:t>
              </a:r>
              <a:r>
                <a:rPr lang="en-US" altLang="ja-JP" baseline="30000" dirty="0">
                  <a:solidFill>
                    <a:srgbClr val="000000"/>
                  </a:solidFill>
                  <a:cs typeface="Times New Roman" panose="02020603050405020304" pitchFamily="18" charset="0"/>
                </a:rPr>
                <a:t>2</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r</a:t>
              </a:r>
            </a:p>
          </p:txBody>
        </p:sp>
        <p:sp>
          <p:nvSpPr>
            <p:cNvPr id="68" name="Rectangle 115">
              <a:extLst>
                <a:ext uri="{FF2B5EF4-FFF2-40B4-BE49-F238E27FC236}">
                  <a16:creationId xmlns:a16="http://schemas.microsoft.com/office/drawing/2014/main" id="{B7328C4C-A87B-443C-9612-2EE55BECC32C}"/>
                </a:ext>
              </a:extLst>
            </p:cNvPr>
            <p:cNvSpPr>
              <a:spLocks noChangeArrowheads="1"/>
            </p:cNvSpPr>
            <p:nvPr/>
          </p:nvSpPr>
          <p:spPr bwMode="auto">
            <a:xfrm>
              <a:off x="7221097" y="1209403"/>
              <a:ext cx="13163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ja-JP" altLang="en-US" sz="2000" b="1" dirty="0">
                  <a:solidFill>
                    <a:srgbClr val="000000"/>
                  </a:solidFill>
                </a:rPr>
                <a:t>⊥</a:t>
              </a:r>
              <a:r>
                <a:rPr lang="en-US" altLang="ja-JP" b="1" i="1" dirty="0">
                  <a:solidFill>
                    <a:srgbClr val="000000"/>
                  </a:solidFill>
                  <a:latin typeface="Bookman Old Style" pitchFamily="18" charset="0"/>
                </a:rPr>
                <a:t>v</a:t>
              </a:r>
              <a:r>
                <a:rPr lang="ja-JP" altLang="en-US" sz="2000" b="1" dirty="0">
                  <a:solidFill>
                    <a:srgbClr val="000000"/>
                  </a:solidFill>
                </a:rPr>
                <a:t>⊥</a:t>
              </a:r>
              <a:r>
                <a:rPr lang="en-US" altLang="ja-JP" b="1" i="1" dirty="0">
                  <a:solidFill>
                    <a:srgbClr val="000000"/>
                  </a:solidFill>
                  <a:latin typeface="Bookman Old Style" pitchFamily="18" charset="0"/>
                </a:rPr>
                <a:t>r</a:t>
              </a:r>
            </a:p>
          </p:txBody>
        </p:sp>
        <p:sp>
          <p:nvSpPr>
            <p:cNvPr id="69" name="Rectangle 115">
              <a:extLst>
                <a:ext uri="{FF2B5EF4-FFF2-40B4-BE49-F238E27FC236}">
                  <a16:creationId xmlns:a16="http://schemas.microsoft.com/office/drawing/2014/main" id="{B73440EF-737E-4A20-A0F1-85143295150D}"/>
                </a:ext>
              </a:extLst>
            </p:cNvPr>
            <p:cNvSpPr>
              <a:spLocks noChangeArrowheads="1"/>
            </p:cNvSpPr>
            <p:nvPr/>
          </p:nvSpPr>
          <p:spPr bwMode="auto">
            <a:xfrm>
              <a:off x="6038404" y="1203078"/>
              <a:ext cx="9380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en-US" altLang="ja-JP" sz="2000" b="1" i="1" dirty="0">
                  <a:solidFill>
                    <a:srgbClr val="000000"/>
                  </a:solidFill>
                  <a:latin typeface="Bookman Old Style" pitchFamily="18" charset="0"/>
                </a:rPr>
                <a:t> </a:t>
              </a:r>
              <a:r>
                <a:rPr lang="en-US" altLang="ja-JP" sz="2000" b="1" dirty="0">
                  <a:solidFill>
                    <a:srgbClr val="000000"/>
                  </a:solidFill>
                  <a:latin typeface="Symbol" panose="05050102010706020507" pitchFamily="18" charset="2"/>
                </a:rPr>
                <a:t>// </a:t>
              </a:r>
              <a:r>
                <a:rPr lang="en-US" altLang="ja-JP" b="1" i="1" dirty="0">
                  <a:solidFill>
                    <a:srgbClr val="000000"/>
                  </a:solidFill>
                  <a:latin typeface="Bookman Old Style" pitchFamily="18" charset="0"/>
                </a:rPr>
                <a:t>r</a:t>
              </a:r>
            </a:p>
          </p:txBody>
        </p:sp>
      </p:grpSp>
      <p:sp>
        <p:nvSpPr>
          <p:cNvPr id="70" name="AutoShape 3">
            <a:extLst>
              <a:ext uri="{FF2B5EF4-FFF2-40B4-BE49-F238E27FC236}">
                <a16:creationId xmlns:a16="http://schemas.microsoft.com/office/drawing/2014/main" id="{71EA888C-476B-47F9-8882-58E0A336DADD}"/>
              </a:ext>
            </a:extLst>
          </p:cNvPr>
          <p:cNvSpPr>
            <a:spLocks noChangeArrowheads="1"/>
          </p:cNvSpPr>
          <p:nvPr/>
        </p:nvSpPr>
        <p:spPr bwMode="auto">
          <a:xfrm>
            <a:off x="7117780" y="52793"/>
            <a:ext cx="1209770"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71" name="Line 5">
            <a:extLst>
              <a:ext uri="{FF2B5EF4-FFF2-40B4-BE49-F238E27FC236}">
                <a16:creationId xmlns:a16="http://schemas.microsoft.com/office/drawing/2014/main" id="{E1FB9428-BB39-432D-A551-B197D23573C2}"/>
              </a:ext>
            </a:extLst>
          </p:cNvPr>
          <p:cNvSpPr>
            <a:spLocks noChangeShapeType="1"/>
          </p:cNvSpPr>
          <p:nvPr/>
        </p:nvSpPr>
        <p:spPr bwMode="auto">
          <a:xfrm flipH="1">
            <a:off x="2151868" y="560685"/>
            <a:ext cx="5737426" cy="440743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72" name="AutoShape 10">
            <a:extLst>
              <a:ext uri="{FF2B5EF4-FFF2-40B4-BE49-F238E27FC236}">
                <a16:creationId xmlns:a16="http://schemas.microsoft.com/office/drawing/2014/main" id="{43D8EEE2-D804-405A-96E1-88616249F8F5}"/>
              </a:ext>
            </a:extLst>
          </p:cNvPr>
          <p:cNvSpPr>
            <a:spLocks noChangeArrowheads="1"/>
          </p:cNvSpPr>
          <p:nvPr/>
        </p:nvSpPr>
        <p:spPr bwMode="auto">
          <a:xfrm>
            <a:off x="53610" y="4844148"/>
            <a:ext cx="1439479"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73" name="Line 13">
            <a:extLst>
              <a:ext uri="{FF2B5EF4-FFF2-40B4-BE49-F238E27FC236}">
                <a16:creationId xmlns:a16="http://schemas.microsoft.com/office/drawing/2014/main" id="{8DDAC817-2428-479F-A81C-3207E455D828}"/>
              </a:ext>
            </a:extLst>
          </p:cNvPr>
          <p:cNvSpPr>
            <a:spLocks noChangeShapeType="1"/>
          </p:cNvSpPr>
          <p:nvPr/>
        </p:nvSpPr>
        <p:spPr bwMode="auto">
          <a:xfrm flipV="1">
            <a:off x="1137304" y="505640"/>
            <a:ext cx="5552675" cy="4299689"/>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74" name="AutoShape 3">
            <a:extLst>
              <a:ext uri="{FF2B5EF4-FFF2-40B4-BE49-F238E27FC236}">
                <a16:creationId xmlns:a16="http://schemas.microsoft.com/office/drawing/2014/main" id="{1D37CB41-89CC-4135-B987-109748DD1FF2}"/>
              </a:ext>
            </a:extLst>
          </p:cNvPr>
          <p:cNvSpPr>
            <a:spLocks noChangeArrowheads="1"/>
          </p:cNvSpPr>
          <p:nvPr/>
        </p:nvSpPr>
        <p:spPr bwMode="auto">
          <a:xfrm>
            <a:off x="6046240" y="869260"/>
            <a:ext cx="3089372"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75" name="Line 5">
            <a:extLst>
              <a:ext uri="{FF2B5EF4-FFF2-40B4-BE49-F238E27FC236}">
                <a16:creationId xmlns:a16="http://schemas.microsoft.com/office/drawing/2014/main" id="{C778B253-8ECF-4A73-9BEE-F9356EFB76F0}"/>
              </a:ext>
            </a:extLst>
          </p:cNvPr>
          <p:cNvSpPr>
            <a:spLocks noChangeShapeType="1"/>
          </p:cNvSpPr>
          <p:nvPr/>
        </p:nvSpPr>
        <p:spPr bwMode="auto">
          <a:xfrm flipH="1">
            <a:off x="4220067" y="1285401"/>
            <a:ext cx="4510602" cy="428796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76" name="AutoShape 10">
            <a:extLst>
              <a:ext uri="{FF2B5EF4-FFF2-40B4-BE49-F238E27FC236}">
                <a16:creationId xmlns:a16="http://schemas.microsoft.com/office/drawing/2014/main" id="{467D3B95-116C-46EB-9C96-3BBB6609F845}"/>
              </a:ext>
            </a:extLst>
          </p:cNvPr>
          <p:cNvSpPr>
            <a:spLocks noChangeArrowheads="1"/>
          </p:cNvSpPr>
          <p:nvPr/>
        </p:nvSpPr>
        <p:spPr bwMode="auto">
          <a:xfrm>
            <a:off x="0" y="5549793"/>
            <a:ext cx="3497708"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77" name="Line 13">
            <a:extLst>
              <a:ext uri="{FF2B5EF4-FFF2-40B4-BE49-F238E27FC236}">
                <a16:creationId xmlns:a16="http://schemas.microsoft.com/office/drawing/2014/main" id="{B8F52A66-734A-4545-A2B0-F45C2748B605}"/>
              </a:ext>
            </a:extLst>
          </p:cNvPr>
          <p:cNvSpPr>
            <a:spLocks noChangeShapeType="1"/>
          </p:cNvSpPr>
          <p:nvPr/>
        </p:nvSpPr>
        <p:spPr bwMode="auto">
          <a:xfrm flipV="1">
            <a:off x="3398186" y="1257292"/>
            <a:ext cx="2721821" cy="4289440"/>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3561068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8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8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9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2"/>
                                        </p:tgtEl>
                                        <p:attrNameLst>
                                          <p:attrName>style.visibility</p:attrName>
                                        </p:attrNameLst>
                                      </p:cBhvr>
                                      <p:to>
                                        <p:strVal val="visible"/>
                                      </p:to>
                                    </p:set>
                                  </p:childTnLst>
                                </p:cTn>
                              </p:par>
                              <p:par>
                                <p:cTn id="41" presetID="35" presetClass="emph" presetSubtype="0" repeatCount="10000" fill="hold" grpId="1" nodeType="withEffect">
                                  <p:stCondLst>
                                    <p:cond delay="0"/>
                                  </p:stCondLst>
                                  <p:childTnLst>
                                    <p:anim calcmode="discrete" valueType="str">
                                      <p:cBhvr>
                                        <p:cTn id="42" dur="500" fill="hold"/>
                                        <p:tgtEl>
                                          <p:spTgt spid="72"/>
                                        </p:tgtEl>
                                        <p:attrNameLst>
                                          <p:attrName>style.visibility</p:attrName>
                                        </p:attrNameLst>
                                      </p:cBhvr>
                                      <p:tavLst>
                                        <p:tav tm="0">
                                          <p:val>
                                            <p:strVal val="hidden"/>
                                          </p:val>
                                        </p:tav>
                                        <p:tav tm="50000">
                                          <p:val>
                                            <p:strVal val="visible"/>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73"/>
                                        </p:tgtEl>
                                        <p:attrNameLst>
                                          <p:attrName>style.visibility</p:attrName>
                                        </p:attrNameLst>
                                      </p:cBhvr>
                                      <p:to>
                                        <p:strVal val="visible"/>
                                      </p:to>
                                    </p:set>
                                    <p:animEffect transition="in" filter="wipe(down)">
                                      <p:cBhvr>
                                        <p:cTn id="47" dur="500"/>
                                        <p:tgtEl>
                                          <p:spTgt spid="73"/>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70"/>
                                        </p:tgtEl>
                                        <p:attrNameLst>
                                          <p:attrName>style.visibility</p:attrName>
                                        </p:attrNameLst>
                                      </p:cBhvr>
                                      <p:to>
                                        <p:strVal val="visible"/>
                                      </p:to>
                                    </p:set>
                                  </p:childTnLst>
                                </p:cTn>
                              </p:par>
                              <p:par>
                                <p:cTn id="52" presetID="35" presetClass="emph" presetSubtype="0" repeatCount="10000" fill="hold" grpId="1" nodeType="withEffect">
                                  <p:stCondLst>
                                    <p:cond delay="0"/>
                                  </p:stCondLst>
                                  <p:childTnLst>
                                    <p:anim calcmode="discrete" valueType="str">
                                      <p:cBhvr>
                                        <p:cTn id="53" dur="500" fill="hold"/>
                                        <p:tgtEl>
                                          <p:spTgt spid="70"/>
                                        </p:tgtEl>
                                        <p:attrNameLst>
                                          <p:attrName>style.visibility</p:attrName>
                                        </p:attrNameLst>
                                      </p:cBhvr>
                                      <p:tavLst>
                                        <p:tav tm="0">
                                          <p:val>
                                            <p:strVal val="hidden"/>
                                          </p:val>
                                        </p:tav>
                                        <p:tav tm="50000">
                                          <p:val>
                                            <p:strVal val="visible"/>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71"/>
                                        </p:tgtEl>
                                        <p:attrNameLst>
                                          <p:attrName>style.visibility</p:attrName>
                                        </p:attrNameLst>
                                      </p:cBhvr>
                                      <p:to>
                                        <p:strVal val="visible"/>
                                      </p:to>
                                    </p:set>
                                    <p:animEffect transition="in" filter="wipe(up)">
                                      <p:cBhvr>
                                        <p:cTn id="58" dur="500"/>
                                        <p:tgtEl>
                                          <p:spTgt spid="71"/>
                                        </p:tgtEl>
                                      </p:cBhvr>
                                    </p:animEffect>
                                  </p:childTnLst>
                                </p:cTn>
                              </p:par>
                              <p:par>
                                <p:cTn id="59" presetID="1" presetClass="entr" presetSubtype="0" fill="hold" grpId="0" nodeType="withEffect">
                                  <p:stCondLst>
                                    <p:cond delay="0"/>
                                  </p:stCondLst>
                                  <p:childTnLst>
                                    <p:set>
                                      <p:cBhvr>
                                        <p:cTn id="60" dur="1" fill="hold">
                                          <p:stCondLst>
                                            <p:cond delay="0"/>
                                          </p:stCondLst>
                                        </p:cTn>
                                        <p:tgtEl>
                                          <p:spTgt spid="287"/>
                                        </p:tgtEl>
                                        <p:attrNameLst>
                                          <p:attrName>style.visibility</p:attrName>
                                        </p:attrNameLst>
                                      </p:cBhvr>
                                      <p:to>
                                        <p:strVal val="visible"/>
                                      </p:to>
                                    </p:set>
                                  </p:childTnLst>
                                </p:cTn>
                              </p:par>
                              <p:par>
                                <p:cTn id="61" presetID="64" presetClass="path" presetSubtype="0" fill="remove" grpId="1" nodeType="withEffect">
                                  <p:stCondLst>
                                    <p:cond delay="0"/>
                                  </p:stCondLst>
                                  <p:childTnLst>
                                    <p:animMotion origin="layout" path="M 0.65521 -0.70208 L 3.33333E-6 -1.85185E-6 " pathEditMode="relative" rAng="0" ptsTypes="AA">
                                      <p:cBhvr>
                                        <p:cTn id="62" dur="500" fill="hold"/>
                                        <p:tgtEl>
                                          <p:spTgt spid="287"/>
                                        </p:tgtEl>
                                        <p:attrNameLst>
                                          <p:attrName>ppt_x</p:attrName>
                                          <p:attrName>ppt_y</p:attrName>
                                        </p:attrNameLst>
                                      </p:cBhvr>
                                      <p:rCtr x="-32760" y="35093"/>
                                    </p:animMotion>
                                  </p:childTnLst>
                                </p:cTn>
                              </p:par>
                              <p:par>
                                <p:cTn id="63" presetID="1" presetClass="entr" presetSubtype="0" fill="hold" grpId="0" nodeType="withEffect">
                                  <p:stCondLst>
                                    <p:cond delay="0"/>
                                  </p:stCondLst>
                                  <p:childTnLst>
                                    <p:set>
                                      <p:cBhvr>
                                        <p:cTn id="64" dur="1" fill="hold">
                                          <p:stCondLst>
                                            <p:cond delay="0"/>
                                          </p:stCondLst>
                                        </p:cTn>
                                        <p:tgtEl>
                                          <p:spTgt spid="286"/>
                                        </p:tgtEl>
                                        <p:attrNameLst>
                                          <p:attrName>style.visibility</p:attrName>
                                        </p:attrNameLst>
                                      </p:cBhvr>
                                      <p:to>
                                        <p:strVal val="visible"/>
                                      </p:to>
                                    </p:set>
                                  </p:childTnLst>
                                </p:cTn>
                              </p:par>
                              <p:par>
                                <p:cTn id="65" presetID="64" presetClass="path" presetSubtype="0" fill="remove" grpId="1" nodeType="withEffect">
                                  <p:stCondLst>
                                    <p:cond delay="0"/>
                                  </p:stCondLst>
                                  <p:childTnLst>
                                    <p:animMotion origin="layout" path="M 0.65486 -0.70023 L 1.94444E-6 3.7037E-7 " pathEditMode="relative" rAng="0" ptsTypes="AA">
                                      <p:cBhvr>
                                        <p:cTn id="66" dur="500" fill="hold"/>
                                        <p:tgtEl>
                                          <p:spTgt spid="286"/>
                                        </p:tgtEl>
                                        <p:attrNameLst>
                                          <p:attrName>ppt_x</p:attrName>
                                          <p:attrName>ppt_y</p:attrName>
                                        </p:attrNameLst>
                                      </p:cBhvr>
                                      <p:rCtr x="-32743" y="35000"/>
                                    </p:animMotion>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88"/>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89"/>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xit" presetSubtype="0" fill="hold" grpId="2" nodeType="clickEffect">
                                  <p:stCondLst>
                                    <p:cond delay="0"/>
                                  </p:stCondLst>
                                  <p:childTnLst>
                                    <p:set>
                                      <p:cBhvr>
                                        <p:cTn id="76" dur="1" fill="hold">
                                          <p:stCondLst>
                                            <p:cond delay="0"/>
                                          </p:stCondLst>
                                        </p:cTn>
                                        <p:tgtEl>
                                          <p:spTgt spid="72"/>
                                        </p:tgtEl>
                                        <p:attrNameLst>
                                          <p:attrName>style.visibility</p:attrName>
                                        </p:attrNameLst>
                                      </p:cBhvr>
                                      <p:to>
                                        <p:strVal val="hidden"/>
                                      </p:to>
                                    </p:set>
                                  </p:childTnLst>
                                </p:cTn>
                              </p:par>
                              <p:par>
                                <p:cTn id="77" presetID="1" presetClass="exit" presetSubtype="0" fill="hold" grpId="1" nodeType="withEffect">
                                  <p:stCondLst>
                                    <p:cond delay="0"/>
                                  </p:stCondLst>
                                  <p:childTnLst>
                                    <p:set>
                                      <p:cBhvr>
                                        <p:cTn id="78" dur="1" fill="hold">
                                          <p:stCondLst>
                                            <p:cond delay="0"/>
                                          </p:stCondLst>
                                        </p:cTn>
                                        <p:tgtEl>
                                          <p:spTgt spid="73"/>
                                        </p:tgtEl>
                                        <p:attrNameLst>
                                          <p:attrName>style.visibility</p:attrName>
                                        </p:attrNameLst>
                                      </p:cBhvr>
                                      <p:to>
                                        <p:strVal val="hidden"/>
                                      </p:to>
                                    </p:set>
                                  </p:childTnLst>
                                </p:cTn>
                              </p:par>
                              <p:par>
                                <p:cTn id="79" presetID="1" presetClass="exit" presetSubtype="0" fill="hold" grpId="2" nodeType="withEffect">
                                  <p:stCondLst>
                                    <p:cond delay="0"/>
                                  </p:stCondLst>
                                  <p:childTnLst>
                                    <p:set>
                                      <p:cBhvr>
                                        <p:cTn id="80" dur="1" fill="hold">
                                          <p:stCondLst>
                                            <p:cond delay="0"/>
                                          </p:stCondLst>
                                        </p:cTn>
                                        <p:tgtEl>
                                          <p:spTgt spid="70"/>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71"/>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84"/>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97"/>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298"/>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290"/>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291"/>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295"/>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76"/>
                                        </p:tgtEl>
                                        <p:attrNameLst>
                                          <p:attrName>style.visibility</p:attrName>
                                        </p:attrNameLst>
                                      </p:cBhvr>
                                      <p:to>
                                        <p:strVal val="visible"/>
                                      </p:to>
                                    </p:set>
                                  </p:childTnLst>
                                </p:cTn>
                              </p:par>
                              <p:par>
                                <p:cTn id="105" presetID="35" presetClass="emph" presetSubtype="0" repeatCount="10000" fill="hold" grpId="1" nodeType="withEffect">
                                  <p:stCondLst>
                                    <p:cond delay="0"/>
                                  </p:stCondLst>
                                  <p:childTnLst>
                                    <p:anim calcmode="discrete" valueType="str">
                                      <p:cBhvr>
                                        <p:cTn id="106" dur="500" fill="hold"/>
                                        <p:tgtEl>
                                          <p:spTgt spid="76"/>
                                        </p:tgtEl>
                                        <p:attrNameLst>
                                          <p:attrName>style.visibility</p:attrName>
                                        </p:attrNameLst>
                                      </p:cBhvr>
                                      <p:tavLst>
                                        <p:tav tm="0">
                                          <p:val>
                                            <p:strVal val="hidden"/>
                                          </p:val>
                                        </p:tav>
                                        <p:tav tm="50000">
                                          <p:val>
                                            <p:strVal val="visible"/>
                                          </p:val>
                                        </p:tav>
                                      </p:tavLst>
                                    </p:anim>
                                  </p:childTnLst>
                                </p:cTn>
                              </p:par>
                            </p:childTnLst>
                          </p:cTn>
                        </p:par>
                      </p:childTnLst>
                    </p:cTn>
                  </p:par>
                  <p:par>
                    <p:cTn id="107" fill="hold">
                      <p:stCondLst>
                        <p:cond delay="indefinite"/>
                      </p:stCondLst>
                      <p:childTnLst>
                        <p:par>
                          <p:cTn id="108" fill="hold">
                            <p:stCondLst>
                              <p:cond delay="0"/>
                            </p:stCondLst>
                            <p:childTnLst>
                              <p:par>
                                <p:cTn id="109" presetID="22" presetClass="entr" presetSubtype="4" fill="hold" grpId="0" nodeType="clickEffect">
                                  <p:stCondLst>
                                    <p:cond delay="0"/>
                                  </p:stCondLst>
                                  <p:childTnLst>
                                    <p:set>
                                      <p:cBhvr>
                                        <p:cTn id="110" dur="1" fill="hold">
                                          <p:stCondLst>
                                            <p:cond delay="0"/>
                                          </p:stCondLst>
                                        </p:cTn>
                                        <p:tgtEl>
                                          <p:spTgt spid="77"/>
                                        </p:tgtEl>
                                        <p:attrNameLst>
                                          <p:attrName>style.visibility</p:attrName>
                                        </p:attrNameLst>
                                      </p:cBhvr>
                                      <p:to>
                                        <p:strVal val="visible"/>
                                      </p:to>
                                    </p:set>
                                    <p:animEffect transition="in" filter="wipe(down)">
                                      <p:cBhvr>
                                        <p:cTn id="111" dur="500"/>
                                        <p:tgtEl>
                                          <p:spTgt spid="77"/>
                                        </p:tgtEl>
                                      </p:cBhvr>
                                    </p:animEffec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74"/>
                                        </p:tgtEl>
                                        <p:attrNameLst>
                                          <p:attrName>style.visibility</p:attrName>
                                        </p:attrNameLst>
                                      </p:cBhvr>
                                      <p:to>
                                        <p:strVal val="visible"/>
                                      </p:to>
                                    </p:set>
                                  </p:childTnLst>
                                </p:cTn>
                              </p:par>
                              <p:par>
                                <p:cTn id="116" presetID="35" presetClass="emph" presetSubtype="0" repeatCount="10000" fill="hold" grpId="1" nodeType="withEffect">
                                  <p:stCondLst>
                                    <p:cond delay="0"/>
                                  </p:stCondLst>
                                  <p:childTnLst>
                                    <p:anim calcmode="discrete" valueType="str">
                                      <p:cBhvr>
                                        <p:cTn id="117" dur="500" fill="hold"/>
                                        <p:tgtEl>
                                          <p:spTgt spid="74"/>
                                        </p:tgtEl>
                                        <p:attrNameLst>
                                          <p:attrName>style.visibility</p:attrName>
                                        </p:attrNameLst>
                                      </p:cBhvr>
                                      <p:tavLst>
                                        <p:tav tm="0">
                                          <p:val>
                                            <p:strVal val="hidden"/>
                                          </p:val>
                                        </p:tav>
                                        <p:tav tm="50000">
                                          <p:val>
                                            <p:strVal val="visible"/>
                                          </p:val>
                                        </p:tav>
                                      </p:tavLst>
                                    </p:anim>
                                  </p:childTnLst>
                                </p:cTn>
                              </p:par>
                            </p:childTnLst>
                          </p:cTn>
                        </p:par>
                      </p:childTnLst>
                    </p:cTn>
                  </p:par>
                  <p:par>
                    <p:cTn id="118" fill="hold">
                      <p:stCondLst>
                        <p:cond delay="indefinite"/>
                      </p:stCondLst>
                      <p:childTnLst>
                        <p:par>
                          <p:cTn id="119" fill="hold">
                            <p:stCondLst>
                              <p:cond delay="0"/>
                            </p:stCondLst>
                            <p:childTnLst>
                              <p:par>
                                <p:cTn id="120" presetID="22" presetClass="entr" presetSubtype="1" fill="hold" grpId="0" nodeType="clickEffect">
                                  <p:stCondLst>
                                    <p:cond delay="0"/>
                                  </p:stCondLst>
                                  <p:childTnLst>
                                    <p:set>
                                      <p:cBhvr>
                                        <p:cTn id="121" dur="1" fill="hold">
                                          <p:stCondLst>
                                            <p:cond delay="0"/>
                                          </p:stCondLst>
                                        </p:cTn>
                                        <p:tgtEl>
                                          <p:spTgt spid="75"/>
                                        </p:tgtEl>
                                        <p:attrNameLst>
                                          <p:attrName>style.visibility</p:attrName>
                                        </p:attrNameLst>
                                      </p:cBhvr>
                                      <p:to>
                                        <p:strVal val="visible"/>
                                      </p:to>
                                    </p:set>
                                    <p:animEffect transition="in" filter="wipe(up)">
                                      <p:cBhvr>
                                        <p:cTn id="122" dur="500"/>
                                        <p:tgtEl>
                                          <p:spTgt spid="75"/>
                                        </p:tgtEl>
                                      </p:cBhvr>
                                    </p:animEffect>
                                  </p:childTnLst>
                                </p:cTn>
                              </p:par>
                              <p:par>
                                <p:cTn id="123" presetID="1" presetClass="entr" presetSubtype="0" fill="hold" grpId="0" nodeType="withEffect">
                                  <p:stCondLst>
                                    <p:cond delay="0"/>
                                  </p:stCondLst>
                                  <p:childTnLst>
                                    <p:set>
                                      <p:cBhvr>
                                        <p:cTn id="124" dur="1" fill="hold">
                                          <p:stCondLst>
                                            <p:cond delay="0"/>
                                          </p:stCondLst>
                                        </p:cTn>
                                        <p:tgtEl>
                                          <p:spTgt spid="292"/>
                                        </p:tgtEl>
                                        <p:attrNameLst>
                                          <p:attrName>style.visibility</p:attrName>
                                        </p:attrNameLst>
                                      </p:cBhvr>
                                      <p:to>
                                        <p:strVal val="visible"/>
                                      </p:to>
                                    </p:set>
                                  </p:childTnLst>
                                </p:cTn>
                              </p:par>
                              <p:par>
                                <p:cTn id="125" presetID="64" presetClass="path" presetSubtype="0" fill="remove" grpId="1" nodeType="withEffect">
                                  <p:stCondLst>
                                    <p:cond delay="0"/>
                                  </p:stCondLst>
                                  <p:childTnLst>
                                    <p:animMotion origin="layout" path="M 0.50122 -0.67592 L -4.72222E-6 -2.22222E-6 " pathEditMode="relative" rAng="0" ptsTypes="AA">
                                      <p:cBhvr>
                                        <p:cTn id="126" dur="500" fill="hold"/>
                                        <p:tgtEl>
                                          <p:spTgt spid="292"/>
                                        </p:tgtEl>
                                        <p:attrNameLst>
                                          <p:attrName>ppt_x</p:attrName>
                                          <p:attrName>ppt_y</p:attrName>
                                        </p:attrNameLst>
                                      </p:cBhvr>
                                      <p:rCtr x="-25069" y="33796"/>
                                    </p:animMotion>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293"/>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300"/>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299"/>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xit" presetSubtype="0" fill="hold" grpId="2" nodeType="clickEffect">
                                  <p:stCondLst>
                                    <p:cond delay="0"/>
                                  </p:stCondLst>
                                  <p:childTnLst>
                                    <p:set>
                                      <p:cBhvr>
                                        <p:cTn id="142" dur="1" fill="hold">
                                          <p:stCondLst>
                                            <p:cond delay="0"/>
                                          </p:stCondLst>
                                        </p:cTn>
                                        <p:tgtEl>
                                          <p:spTgt spid="76"/>
                                        </p:tgtEl>
                                        <p:attrNameLst>
                                          <p:attrName>style.visibility</p:attrName>
                                        </p:attrNameLst>
                                      </p:cBhvr>
                                      <p:to>
                                        <p:strVal val="hidden"/>
                                      </p:to>
                                    </p:set>
                                  </p:childTnLst>
                                </p:cTn>
                              </p:par>
                              <p:par>
                                <p:cTn id="143" presetID="1" presetClass="exit" presetSubtype="0" fill="hold" grpId="1" nodeType="withEffect">
                                  <p:stCondLst>
                                    <p:cond delay="0"/>
                                  </p:stCondLst>
                                  <p:childTnLst>
                                    <p:set>
                                      <p:cBhvr>
                                        <p:cTn id="144" dur="1" fill="hold">
                                          <p:stCondLst>
                                            <p:cond delay="0"/>
                                          </p:stCondLst>
                                        </p:cTn>
                                        <p:tgtEl>
                                          <p:spTgt spid="77"/>
                                        </p:tgtEl>
                                        <p:attrNameLst>
                                          <p:attrName>style.visibility</p:attrName>
                                        </p:attrNameLst>
                                      </p:cBhvr>
                                      <p:to>
                                        <p:strVal val="hidden"/>
                                      </p:to>
                                    </p:set>
                                  </p:childTnLst>
                                </p:cTn>
                              </p:par>
                              <p:par>
                                <p:cTn id="145" presetID="1" presetClass="exit" presetSubtype="0" fill="hold" grpId="2" nodeType="withEffect">
                                  <p:stCondLst>
                                    <p:cond delay="0"/>
                                  </p:stCondLst>
                                  <p:childTnLst>
                                    <p:set>
                                      <p:cBhvr>
                                        <p:cTn id="146" dur="1" fill="hold">
                                          <p:stCondLst>
                                            <p:cond delay="0"/>
                                          </p:stCondLst>
                                        </p:cTn>
                                        <p:tgtEl>
                                          <p:spTgt spid="74"/>
                                        </p:tgtEl>
                                        <p:attrNameLst>
                                          <p:attrName>style.visibility</p:attrName>
                                        </p:attrNameLst>
                                      </p:cBhvr>
                                      <p:to>
                                        <p:strVal val="hidden"/>
                                      </p:to>
                                    </p:set>
                                  </p:childTnLst>
                                </p:cTn>
                              </p:par>
                              <p:par>
                                <p:cTn id="147" presetID="1" presetClass="exit" presetSubtype="0" fill="hold" grpId="1" nodeType="withEffect">
                                  <p:stCondLst>
                                    <p:cond delay="0"/>
                                  </p:stCondLst>
                                  <p:childTnLst>
                                    <p:set>
                                      <p:cBhvr>
                                        <p:cTn id="148" dur="1" fill="hold">
                                          <p:stCondLst>
                                            <p:cond delay="0"/>
                                          </p:stCondLst>
                                        </p:cTn>
                                        <p:tgtEl>
                                          <p:spTgt spid="7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 grpId="0"/>
      <p:bldP spid="278" grpId="0"/>
      <p:bldP spid="279" grpId="0"/>
      <p:bldP spid="280" grpId="0" animBg="1"/>
      <p:bldP spid="281" grpId="0" animBg="1"/>
      <p:bldP spid="282" grpId="0" animBg="1"/>
      <p:bldP spid="283" grpId="0"/>
      <p:bldP spid="284" grpId="0"/>
      <p:bldP spid="285" grpId="0"/>
      <p:bldP spid="286" grpId="0"/>
      <p:bldP spid="286" grpId="1"/>
      <p:bldP spid="287" grpId="0"/>
      <p:bldP spid="287" grpId="1"/>
      <p:bldP spid="288" grpId="0"/>
      <p:bldP spid="289" grpId="0"/>
      <p:bldP spid="290" grpId="0"/>
      <p:bldP spid="291" grpId="0"/>
      <p:bldP spid="292" grpId="0"/>
      <p:bldP spid="292" grpId="1"/>
      <p:bldP spid="293" grpId="0"/>
      <p:bldP spid="294" grpId="0" animBg="1"/>
      <p:bldP spid="295" grpId="0" animBg="1"/>
      <p:bldP spid="296" grpId="0" animBg="1"/>
      <p:bldP spid="297" grpId="0"/>
      <p:bldP spid="298" grpId="0"/>
      <p:bldP spid="299" grpId="0"/>
      <p:bldP spid="300" grpId="0" animBg="1"/>
      <p:bldP spid="70" grpId="0" animBg="1"/>
      <p:bldP spid="70" grpId="1" animBg="1"/>
      <p:bldP spid="70" grpId="2" animBg="1"/>
      <p:bldP spid="71" grpId="0" animBg="1"/>
      <p:bldP spid="71" grpId="1" animBg="1"/>
      <p:bldP spid="72" grpId="0" animBg="1"/>
      <p:bldP spid="72" grpId="1" animBg="1"/>
      <p:bldP spid="72" grpId="2" animBg="1"/>
      <p:bldP spid="73" grpId="0" animBg="1"/>
      <p:bldP spid="73" grpId="1" animBg="1"/>
      <p:bldP spid="74" grpId="0" animBg="1"/>
      <p:bldP spid="74" grpId="1" animBg="1"/>
      <p:bldP spid="74" grpId="2" animBg="1"/>
      <p:bldP spid="75" grpId="0" animBg="1"/>
      <p:bldP spid="75" grpId="1" animBg="1"/>
      <p:bldP spid="76" grpId="0" animBg="1"/>
      <p:bldP spid="76" grpId="1" animBg="1"/>
      <p:bldP spid="76" grpId="2" animBg="1"/>
      <p:bldP spid="77" grpId="0" animBg="1"/>
      <p:bldP spid="77"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9" name="グループ化 138">
            <a:extLst>
              <a:ext uri="{FF2B5EF4-FFF2-40B4-BE49-F238E27FC236}">
                <a16:creationId xmlns:a16="http://schemas.microsoft.com/office/drawing/2014/main" id="{9574CBC8-600F-4857-AA0F-C01A76261BFD}"/>
              </a:ext>
            </a:extLst>
          </p:cNvPr>
          <p:cNvGrpSpPr/>
          <p:nvPr/>
        </p:nvGrpSpPr>
        <p:grpSpPr>
          <a:xfrm>
            <a:off x="0" y="10568"/>
            <a:ext cx="9173432" cy="2545163"/>
            <a:chOff x="0" y="10568"/>
            <a:chExt cx="9173432" cy="2545163"/>
          </a:xfrm>
        </p:grpSpPr>
        <p:sp>
          <p:nvSpPr>
            <p:cNvPr id="150" name="Rectangle 46">
              <a:extLst>
                <a:ext uri="{FF2B5EF4-FFF2-40B4-BE49-F238E27FC236}">
                  <a16:creationId xmlns:a16="http://schemas.microsoft.com/office/drawing/2014/main" id="{A29D747A-A7D9-4090-8C11-B1920985D092}"/>
                </a:ext>
              </a:extLst>
            </p:cNvPr>
            <p:cNvSpPr>
              <a:spLocks noChangeArrowheads="1"/>
            </p:cNvSpPr>
            <p:nvPr/>
          </p:nvSpPr>
          <p:spPr bwMode="auto">
            <a:xfrm>
              <a:off x="2566" y="12158"/>
              <a:ext cx="9141433" cy="2543573"/>
            </a:xfrm>
            <a:prstGeom prst="rect">
              <a:avLst/>
            </a:prstGeom>
            <a:solidFill>
              <a:srgbClr val="FFF0DC"/>
            </a:solidFill>
            <a:ln w="9525">
              <a:solidFill>
                <a:srgbClr val="FFC000"/>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dirty="0">
                <a:solidFill>
                  <a:srgbClr val="C00000"/>
                </a:solidFill>
              </a:endParaRPr>
            </a:p>
          </p:txBody>
        </p:sp>
        <p:sp>
          <p:nvSpPr>
            <p:cNvPr id="151" name="Rectangle 4">
              <a:extLst>
                <a:ext uri="{FF2B5EF4-FFF2-40B4-BE49-F238E27FC236}">
                  <a16:creationId xmlns:a16="http://schemas.microsoft.com/office/drawing/2014/main" id="{F1A3B993-7914-4F93-BA47-C1C500A5B8B6}"/>
                </a:ext>
              </a:extLst>
            </p:cNvPr>
            <p:cNvSpPr>
              <a:spLocks noChangeArrowheads="1"/>
            </p:cNvSpPr>
            <p:nvPr/>
          </p:nvSpPr>
          <p:spPr bwMode="auto">
            <a:xfrm>
              <a:off x="1012613" y="484767"/>
              <a:ext cx="1980029" cy="523220"/>
            </a:xfrm>
            <a:prstGeom prst="rect">
              <a:avLst/>
            </a:prstGeom>
            <a:noFill/>
            <a:ln>
              <a:noFill/>
            </a:ln>
          </p:spPr>
          <p:txBody>
            <a:bodyPr wrap="none">
              <a:spAutoFit/>
            </a:bodyPr>
            <a:lstStyle/>
            <a:p>
              <a:r>
                <a:rPr lang="ja-JP" altLang="en-US" dirty="0">
                  <a:solidFill>
                    <a:srgbClr val="000000"/>
                  </a:solidFill>
                </a:rPr>
                <a:t>初期中心角</a:t>
              </a:r>
            </a:p>
          </p:txBody>
        </p:sp>
        <p:sp>
          <p:nvSpPr>
            <p:cNvPr id="152" name="正方形/長方形 151">
              <a:extLst>
                <a:ext uri="{FF2B5EF4-FFF2-40B4-BE49-F238E27FC236}">
                  <a16:creationId xmlns:a16="http://schemas.microsoft.com/office/drawing/2014/main" id="{FA83064E-079C-411A-B33D-64FAB7AEB247}"/>
                </a:ext>
              </a:extLst>
            </p:cNvPr>
            <p:cNvSpPr/>
            <p:nvPr/>
          </p:nvSpPr>
          <p:spPr>
            <a:xfrm>
              <a:off x="2774875" y="487775"/>
              <a:ext cx="492443" cy="523220"/>
            </a:xfrm>
            <a:prstGeom prst="rect">
              <a:avLst/>
            </a:prstGeom>
            <a:noFill/>
          </p:spPr>
          <p:txBody>
            <a:bodyPr wrap="none">
              <a:spAutoFit/>
            </a:bodyPr>
            <a:lstStyle/>
            <a:p>
              <a:pPr algn="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153" name="Rectangle 4">
              <a:extLst>
                <a:ext uri="{FF2B5EF4-FFF2-40B4-BE49-F238E27FC236}">
                  <a16:creationId xmlns:a16="http://schemas.microsoft.com/office/drawing/2014/main" id="{FBAFD7A4-002F-4F81-BA18-8833F71BFD6C}"/>
                </a:ext>
              </a:extLst>
            </p:cNvPr>
            <p:cNvSpPr>
              <a:spLocks noChangeArrowheads="1"/>
            </p:cNvSpPr>
            <p:nvPr/>
          </p:nvSpPr>
          <p:spPr bwMode="auto">
            <a:xfrm>
              <a:off x="0" y="505640"/>
              <a:ext cx="1024639" cy="523220"/>
            </a:xfrm>
            <a:prstGeom prst="rect">
              <a:avLst/>
            </a:prstGeom>
            <a:noFill/>
            <a:ln>
              <a:noFill/>
            </a:ln>
          </p:spPr>
          <p:txBody>
            <a:bodyPr wrap="none">
              <a:spAutoFit/>
            </a:bodyPr>
            <a:lstStyle/>
            <a:p>
              <a:r>
                <a:rPr lang="ja-JP" altLang="en-US" dirty="0">
                  <a:solidFill>
                    <a:srgbClr val="000000"/>
                  </a:solidFill>
                </a:rPr>
                <a:t>時間</a:t>
              </a:r>
              <a:r>
                <a:rPr lang="en-US" altLang="ja-JP" i="1" dirty="0">
                  <a:solidFill>
                    <a:srgbClr val="000000"/>
                  </a:solidFill>
                  <a:latin typeface="Bookman Old Style" pitchFamily="18" charset="0"/>
                </a:rPr>
                <a:t>t</a:t>
              </a:r>
              <a:endParaRPr lang="ja-JP" altLang="en-US" i="1" dirty="0">
                <a:solidFill>
                  <a:srgbClr val="000000"/>
                </a:solidFill>
                <a:latin typeface="Bookman Old Style" pitchFamily="18" charset="0"/>
              </a:endParaRPr>
            </a:p>
          </p:txBody>
        </p:sp>
        <p:sp>
          <p:nvSpPr>
            <p:cNvPr id="154" name="Rectangle 4">
              <a:extLst>
                <a:ext uri="{FF2B5EF4-FFF2-40B4-BE49-F238E27FC236}">
                  <a16:creationId xmlns:a16="http://schemas.microsoft.com/office/drawing/2014/main" id="{49989B71-C57B-4C50-8069-D361CC48018C}"/>
                </a:ext>
              </a:extLst>
            </p:cNvPr>
            <p:cNvSpPr>
              <a:spLocks noChangeArrowheads="1"/>
            </p:cNvSpPr>
            <p:nvPr/>
          </p:nvSpPr>
          <p:spPr bwMode="auto">
            <a:xfrm>
              <a:off x="0" y="980409"/>
              <a:ext cx="902811" cy="523220"/>
            </a:xfrm>
            <a:prstGeom prst="rect">
              <a:avLst/>
            </a:prstGeom>
            <a:noFill/>
            <a:ln>
              <a:noFill/>
            </a:ln>
          </p:spPr>
          <p:txBody>
            <a:bodyPr wrap="none">
              <a:spAutoFit/>
            </a:bodyPr>
            <a:lstStyle/>
            <a:p>
              <a:r>
                <a:rPr lang="ja-JP" altLang="en-US" dirty="0">
                  <a:solidFill>
                    <a:srgbClr val="3333CC"/>
                  </a:solidFill>
                </a:rPr>
                <a:t>座標</a:t>
              </a:r>
            </a:p>
          </p:txBody>
        </p:sp>
        <p:sp>
          <p:nvSpPr>
            <p:cNvPr id="155" name="Rectangle 115">
              <a:extLst>
                <a:ext uri="{FF2B5EF4-FFF2-40B4-BE49-F238E27FC236}">
                  <a16:creationId xmlns:a16="http://schemas.microsoft.com/office/drawing/2014/main" id="{D2516887-4D85-412F-B68D-3CA421549DDC}"/>
                </a:ext>
              </a:extLst>
            </p:cNvPr>
            <p:cNvSpPr>
              <a:spLocks noChangeArrowheads="1"/>
            </p:cNvSpPr>
            <p:nvPr/>
          </p:nvSpPr>
          <p:spPr bwMode="auto">
            <a:xfrm>
              <a:off x="833718" y="1004664"/>
              <a:ext cx="4554452"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 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156" name="Rectangle 4">
              <a:extLst>
                <a:ext uri="{FF2B5EF4-FFF2-40B4-BE49-F238E27FC236}">
                  <a16:creationId xmlns:a16="http://schemas.microsoft.com/office/drawing/2014/main" id="{136D8AD2-79EF-4262-AC94-224A0D73D298}"/>
                </a:ext>
              </a:extLst>
            </p:cNvPr>
            <p:cNvSpPr>
              <a:spLocks noChangeArrowheads="1"/>
            </p:cNvSpPr>
            <p:nvPr/>
          </p:nvSpPr>
          <p:spPr bwMode="auto">
            <a:xfrm>
              <a:off x="0" y="1459847"/>
              <a:ext cx="902811" cy="523220"/>
            </a:xfrm>
            <a:prstGeom prst="rect">
              <a:avLst/>
            </a:prstGeom>
            <a:noFill/>
            <a:ln>
              <a:noFill/>
            </a:ln>
          </p:spPr>
          <p:txBody>
            <a:bodyPr wrap="none">
              <a:spAutoFit/>
            </a:bodyPr>
            <a:lstStyle/>
            <a:p>
              <a:r>
                <a:rPr lang="ja-JP" altLang="en-US" dirty="0">
                  <a:solidFill>
                    <a:srgbClr val="3333CC"/>
                  </a:solidFill>
                </a:rPr>
                <a:t>速度</a:t>
              </a:r>
            </a:p>
          </p:txBody>
        </p:sp>
        <p:sp>
          <p:nvSpPr>
            <p:cNvPr id="157" name="Rectangle 4">
              <a:extLst>
                <a:ext uri="{FF2B5EF4-FFF2-40B4-BE49-F238E27FC236}">
                  <a16:creationId xmlns:a16="http://schemas.microsoft.com/office/drawing/2014/main" id="{44889DF1-598D-4E35-A9D2-F8D95ACBD077}"/>
                </a:ext>
              </a:extLst>
            </p:cNvPr>
            <p:cNvSpPr>
              <a:spLocks noChangeArrowheads="1"/>
            </p:cNvSpPr>
            <p:nvPr/>
          </p:nvSpPr>
          <p:spPr bwMode="auto">
            <a:xfrm>
              <a:off x="0" y="1954462"/>
              <a:ext cx="1261884" cy="523220"/>
            </a:xfrm>
            <a:prstGeom prst="rect">
              <a:avLst/>
            </a:prstGeom>
            <a:noFill/>
            <a:ln>
              <a:noFill/>
            </a:ln>
          </p:spPr>
          <p:txBody>
            <a:bodyPr wrap="none">
              <a:spAutoFit/>
            </a:bodyPr>
            <a:lstStyle/>
            <a:p>
              <a:r>
                <a:rPr lang="ja-JP" altLang="en-US" dirty="0">
                  <a:solidFill>
                    <a:srgbClr val="3333CC"/>
                  </a:solidFill>
                </a:rPr>
                <a:t>加速度</a:t>
              </a:r>
            </a:p>
          </p:txBody>
        </p:sp>
        <p:sp>
          <p:nvSpPr>
            <p:cNvPr id="158" name="Rectangle 115">
              <a:extLst>
                <a:ext uri="{FF2B5EF4-FFF2-40B4-BE49-F238E27FC236}">
                  <a16:creationId xmlns:a16="http://schemas.microsoft.com/office/drawing/2014/main" id="{C2BE942E-786B-4876-9F5C-DF00EDA0959E}"/>
                </a:ext>
              </a:extLst>
            </p:cNvPr>
            <p:cNvSpPr>
              <a:spLocks noChangeArrowheads="1"/>
            </p:cNvSpPr>
            <p:nvPr/>
          </p:nvSpPr>
          <p:spPr bwMode="auto">
            <a:xfrm>
              <a:off x="793377" y="1475871"/>
              <a:ext cx="4923143"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r>
                <a:rPr lang="en-US" altLang="ja-JP" dirty="0">
                  <a:solidFill>
                    <a:srgbClr val="000000"/>
                  </a:solidFill>
                  <a:latin typeface="Symbol" panose="05050102010706020507" pitchFamily="18" charset="2"/>
                  <a:cs typeface="Times New Roman" panose="02020603050405020304" pitchFamily="18" charset="0"/>
                </a:rPr>
                <a:t>-</a:t>
              </a:r>
              <a:r>
                <a:rPr lang="en-US" altLang="ja-JP" dirty="0">
                  <a:solidFill>
                    <a:srgbClr val="000000"/>
                  </a:solidFill>
                  <a:cs typeface="Times New Roman" panose="02020603050405020304" pitchFamily="18" charset="0"/>
                </a:rPr>
                <a:t>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159" name="Rectangle 115">
              <a:extLst>
                <a:ext uri="{FF2B5EF4-FFF2-40B4-BE49-F238E27FC236}">
                  <a16:creationId xmlns:a16="http://schemas.microsoft.com/office/drawing/2014/main" id="{BBC3B634-E3C7-4DA2-BAF3-0F758E5BF436}"/>
                </a:ext>
              </a:extLst>
            </p:cNvPr>
            <p:cNvSpPr>
              <a:spLocks noChangeArrowheads="1"/>
            </p:cNvSpPr>
            <p:nvPr/>
          </p:nvSpPr>
          <p:spPr bwMode="auto">
            <a:xfrm>
              <a:off x="1100468" y="1954363"/>
              <a:ext cx="4985660"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dirty="0">
                  <a:solidFill>
                    <a:srgbClr val="000000"/>
                  </a:solidFill>
                  <a:latin typeface="Symbol" panose="05050102010706020507" pitchFamily="18" charset="2"/>
                  <a:cs typeface="Times New Roman" panose="02020603050405020304" pitchFamily="18" charset="0"/>
                </a:rPr>
                <a:t>-</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r>
                <a:rPr lang="en-US" altLang="ja-JP" i="1" dirty="0">
                  <a:solidFill>
                    <a:srgbClr val="000000"/>
                  </a:solidFill>
                  <a:latin typeface="Bookman Old Style" pitchFamily="18" charset="0"/>
                </a:rPr>
                <a:t>r</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170" name="Rectangle 115">
              <a:extLst>
                <a:ext uri="{FF2B5EF4-FFF2-40B4-BE49-F238E27FC236}">
                  <a16:creationId xmlns:a16="http://schemas.microsoft.com/office/drawing/2014/main" id="{64BBEA93-33E4-47BF-B93B-7C46B3D7BF3D}"/>
                </a:ext>
              </a:extLst>
            </p:cNvPr>
            <p:cNvSpPr>
              <a:spLocks noChangeArrowheads="1"/>
            </p:cNvSpPr>
            <p:nvPr/>
          </p:nvSpPr>
          <p:spPr bwMode="auto">
            <a:xfrm>
              <a:off x="7804146" y="484398"/>
              <a:ext cx="13692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en-US" altLang="ja-JP" dirty="0">
                  <a:solidFill>
                    <a:srgbClr val="000000"/>
                  </a:solidFill>
                  <a:latin typeface="Symbol" pitchFamily="18" charset="2"/>
                </a:rPr>
                <a:t>=</a:t>
              </a:r>
              <a:r>
                <a:rPr lang="en-US" altLang="ja-JP" i="1" dirty="0">
                  <a:solidFill>
                    <a:srgbClr val="000000"/>
                  </a:solidFill>
                  <a:latin typeface="Symbol" panose="05050102010706020507" pitchFamily="18" charset="2"/>
                </a:rPr>
                <a:t>-</a:t>
              </a:r>
              <a:r>
                <a:rPr lang="en-US" altLang="ja-JP" b="1"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endParaRPr lang="en-US" altLang="ja-JP" b="1" i="1" dirty="0">
                <a:solidFill>
                  <a:srgbClr val="000000"/>
                </a:solidFill>
                <a:latin typeface="Bookman Old Style" pitchFamily="18" charset="0"/>
              </a:endParaRPr>
            </a:p>
          </p:txBody>
        </p:sp>
        <p:sp>
          <p:nvSpPr>
            <p:cNvPr id="179" name="Rectangle 79">
              <a:extLst>
                <a:ext uri="{FF2B5EF4-FFF2-40B4-BE49-F238E27FC236}">
                  <a16:creationId xmlns:a16="http://schemas.microsoft.com/office/drawing/2014/main" id="{8FED6470-803C-46A7-B581-D861A052F191}"/>
                </a:ext>
              </a:extLst>
            </p:cNvPr>
            <p:cNvSpPr>
              <a:spLocks noChangeArrowheads="1"/>
            </p:cNvSpPr>
            <p:nvPr/>
          </p:nvSpPr>
          <p:spPr bwMode="auto">
            <a:xfrm>
              <a:off x="6012113" y="45048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向心加速度</a:t>
              </a:r>
            </a:p>
          </p:txBody>
        </p:sp>
        <p:sp>
          <p:nvSpPr>
            <p:cNvPr id="184" name="Rectangle 4">
              <a:extLst>
                <a:ext uri="{FF2B5EF4-FFF2-40B4-BE49-F238E27FC236}">
                  <a16:creationId xmlns:a16="http://schemas.microsoft.com/office/drawing/2014/main" id="{88EC9E60-B365-4FD5-92A5-B8AC25B123E3}"/>
                </a:ext>
              </a:extLst>
            </p:cNvPr>
            <p:cNvSpPr>
              <a:spLocks noChangeArrowheads="1"/>
            </p:cNvSpPr>
            <p:nvPr/>
          </p:nvSpPr>
          <p:spPr bwMode="auto">
            <a:xfrm>
              <a:off x="3157535" y="500202"/>
              <a:ext cx="1261884" cy="523220"/>
            </a:xfrm>
            <a:prstGeom prst="rect">
              <a:avLst/>
            </a:prstGeom>
            <a:noFill/>
            <a:ln>
              <a:noFill/>
            </a:ln>
          </p:spPr>
          <p:txBody>
            <a:bodyPr wrap="none">
              <a:spAutoFit/>
            </a:bodyPr>
            <a:lstStyle/>
            <a:p>
              <a:r>
                <a:rPr lang="ja-JP" altLang="en-US" dirty="0">
                  <a:solidFill>
                    <a:srgbClr val="000000"/>
                  </a:solidFill>
                </a:rPr>
                <a:t>中心角</a:t>
              </a:r>
            </a:p>
          </p:txBody>
        </p:sp>
        <p:sp>
          <p:nvSpPr>
            <p:cNvPr id="185" name="正方形/長方形 184">
              <a:extLst>
                <a:ext uri="{FF2B5EF4-FFF2-40B4-BE49-F238E27FC236}">
                  <a16:creationId xmlns:a16="http://schemas.microsoft.com/office/drawing/2014/main" id="{3900C5F2-A7B2-4CF2-AADB-BA68AF83A5C0}"/>
                </a:ext>
              </a:extLst>
            </p:cNvPr>
            <p:cNvSpPr/>
            <p:nvPr/>
          </p:nvSpPr>
          <p:spPr>
            <a:xfrm>
              <a:off x="4220067" y="509402"/>
              <a:ext cx="659155" cy="523220"/>
            </a:xfrm>
            <a:prstGeom prst="rect">
              <a:avLst/>
            </a:prstGeom>
            <a:noFill/>
          </p:spPr>
          <p:txBody>
            <a:bodyPr wrap="none">
              <a:spAutoFit/>
            </a:bodyPr>
            <a:lstStyle/>
            <a:p>
              <a:r>
                <a:rPr lang="en-US" altLang="ja-JP" i="1" dirty="0">
                  <a:solidFill>
                    <a:srgbClr val="000000"/>
                  </a:solidFill>
                  <a:latin typeface="Symbol" panose="05050102010706020507" pitchFamily="18" charset="2"/>
                </a:rPr>
                <a:t>q</a:t>
              </a:r>
              <a:r>
                <a:rPr lang="ja-JP" altLang="en-US" i="1" dirty="0">
                  <a:solidFill>
                    <a:srgbClr val="000000"/>
                  </a:solidFill>
                  <a:latin typeface="Symbol" panose="05050102010706020507" pitchFamily="18" charset="2"/>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86" name="正方形/長方形 185">
              <a:extLst>
                <a:ext uri="{FF2B5EF4-FFF2-40B4-BE49-F238E27FC236}">
                  <a16:creationId xmlns:a16="http://schemas.microsoft.com/office/drawing/2014/main" id="{BF24DCC3-F860-4E21-9EC6-5A860CF897F3}"/>
                </a:ext>
              </a:extLst>
            </p:cNvPr>
            <p:cNvSpPr/>
            <p:nvPr/>
          </p:nvSpPr>
          <p:spPr>
            <a:xfrm>
              <a:off x="4751009" y="494653"/>
              <a:ext cx="1148071" cy="523220"/>
            </a:xfrm>
            <a:prstGeom prst="rect">
              <a:avLst/>
            </a:prstGeom>
            <a:noFill/>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188" name="Rectangle 4">
              <a:extLst>
                <a:ext uri="{FF2B5EF4-FFF2-40B4-BE49-F238E27FC236}">
                  <a16:creationId xmlns:a16="http://schemas.microsoft.com/office/drawing/2014/main" id="{2F084A24-36F7-4C68-A130-4CB4030DFA69}"/>
                </a:ext>
              </a:extLst>
            </p:cNvPr>
            <p:cNvSpPr>
              <a:spLocks noChangeArrowheads="1"/>
            </p:cNvSpPr>
            <p:nvPr/>
          </p:nvSpPr>
          <p:spPr bwMode="auto">
            <a:xfrm>
              <a:off x="0" y="1451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等速円運動</a:t>
              </a:r>
              <a:endParaRPr lang="ja-JP" altLang="en-US" dirty="0">
                <a:solidFill>
                  <a:srgbClr val="3333CC"/>
                </a:solidFill>
              </a:endParaRPr>
            </a:p>
          </p:txBody>
        </p:sp>
        <p:sp>
          <p:nvSpPr>
            <p:cNvPr id="189" name="Rectangle 4">
              <a:extLst>
                <a:ext uri="{FF2B5EF4-FFF2-40B4-BE49-F238E27FC236}">
                  <a16:creationId xmlns:a16="http://schemas.microsoft.com/office/drawing/2014/main" id="{195C1BE8-01B2-47D0-8CAB-09DC8AA332F0}"/>
                </a:ext>
              </a:extLst>
            </p:cNvPr>
            <p:cNvSpPr>
              <a:spLocks noChangeArrowheads="1"/>
            </p:cNvSpPr>
            <p:nvPr/>
          </p:nvSpPr>
          <p:spPr bwMode="auto">
            <a:xfrm>
              <a:off x="2060478" y="13560"/>
              <a:ext cx="36888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半径</a:t>
              </a:r>
              <a:r>
                <a:rPr lang="en-US" altLang="ja-JP" i="1" dirty="0">
                  <a:solidFill>
                    <a:srgbClr val="000000"/>
                  </a:solidFill>
                  <a:latin typeface="Bookman Old Style" pitchFamily="18" charset="0"/>
                </a:rPr>
                <a:t>r </a:t>
              </a:r>
              <a:r>
                <a:rPr lang="ja-JP" altLang="en-US" dirty="0">
                  <a:solidFill>
                    <a:srgbClr val="000000"/>
                  </a:solidFill>
                </a:rPr>
                <a:t>一定</a:t>
              </a:r>
              <a:r>
                <a:rPr lang="en-US" altLang="ja-JP" dirty="0">
                  <a:solidFill>
                    <a:srgbClr val="000000"/>
                  </a:solidFill>
                </a:rPr>
                <a:t>, </a:t>
              </a:r>
              <a:r>
                <a:rPr lang="ja-JP" altLang="en-US" dirty="0">
                  <a:solidFill>
                    <a:srgbClr val="000000"/>
                  </a:solidFill>
                </a:rPr>
                <a:t>速さ</a:t>
              </a:r>
              <a:r>
                <a:rPr lang="en-US" altLang="ja-JP" i="1" dirty="0">
                  <a:solidFill>
                    <a:srgbClr val="000000"/>
                  </a:solidFill>
                  <a:latin typeface="Bookman Old Style" panose="02050604050505020204" pitchFamily="18" charset="0"/>
                  <a:cs typeface="Times New Roman" panose="02020603050405020304" pitchFamily="18" charset="0"/>
                </a:rPr>
                <a:t>v</a:t>
              </a:r>
              <a:r>
                <a:rPr lang="en-US" altLang="ja-JP" i="1" dirty="0">
                  <a:solidFill>
                    <a:srgbClr val="000000"/>
                  </a:solidFill>
                  <a:latin typeface="Symbol" panose="05050102010706020507" pitchFamily="18" charset="2"/>
                </a:rPr>
                <a:t> </a:t>
              </a:r>
              <a:r>
                <a:rPr lang="ja-JP" altLang="en-US" dirty="0">
                  <a:solidFill>
                    <a:srgbClr val="000000"/>
                  </a:solidFill>
                </a:rPr>
                <a:t>一定</a:t>
              </a:r>
              <a:endParaRPr lang="ja-JP" altLang="en-US" i="1" dirty="0">
                <a:solidFill>
                  <a:srgbClr val="000000"/>
                </a:solidFill>
                <a:latin typeface="Bookman Old Style" pitchFamily="18" charset="0"/>
              </a:endParaRPr>
            </a:p>
          </p:txBody>
        </p:sp>
        <p:sp>
          <p:nvSpPr>
            <p:cNvPr id="190" name="Rectangle 4">
              <a:extLst>
                <a:ext uri="{FF2B5EF4-FFF2-40B4-BE49-F238E27FC236}">
                  <a16:creationId xmlns:a16="http://schemas.microsoft.com/office/drawing/2014/main" id="{66041533-4A64-4625-BF9B-6B36D07393D9}"/>
                </a:ext>
              </a:extLst>
            </p:cNvPr>
            <p:cNvSpPr>
              <a:spLocks noChangeArrowheads="1"/>
            </p:cNvSpPr>
            <p:nvPr/>
          </p:nvSpPr>
          <p:spPr bwMode="auto">
            <a:xfrm>
              <a:off x="6016651" y="1911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角速度</a:t>
              </a:r>
            </a:p>
          </p:txBody>
        </p:sp>
        <p:sp>
          <p:nvSpPr>
            <p:cNvPr id="191" name="Rectangle 115">
              <a:extLst>
                <a:ext uri="{FF2B5EF4-FFF2-40B4-BE49-F238E27FC236}">
                  <a16:creationId xmlns:a16="http://schemas.microsoft.com/office/drawing/2014/main" id="{3F265442-BBC5-460E-8E41-8EFAC1718525}"/>
                </a:ext>
              </a:extLst>
            </p:cNvPr>
            <p:cNvSpPr>
              <a:spLocks noChangeArrowheads="1"/>
            </p:cNvSpPr>
            <p:nvPr/>
          </p:nvSpPr>
          <p:spPr bwMode="auto">
            <a:xfrm>
              <a:off x="7099257" y="10568"/>
              <a:ext cx="2071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v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r </a:t>
              </a:r>
              <a:r>
                <a:rPr lang="ja-JP" altLang="en-US" dirty="0">
                  <a:solidFill>
                    <a:srgbClr val="000000"/>
                  </a:solidFill>
                </a:rPr>
                <a:t>一定</a:t>
              </a:r>
              <a:endParaRPr lang="en-US" altLang="ja-JP" i="1" dirty="0">
                <a:solidFill>
                  <a:srgbClr val="000000"/>
                </a:solidFill>
                <a:latin typeface="Bookman Old Style" pitchFamily="18" charset="0"/>
              </a:endParaRPr>
            </a:p>
          </p:txBody>
        </p:sp>
      </p:grpSp>
      <p:sp>
        <p:nvSpPr>
          <p:cNvPr id="241" name="角丸四角形 21">
            <a:extLst>
              <a:ext uri="{FF2B5EF4-FFF2-40B4-BE49-F238E27FC236}">
                <a16:creationId xmlns:a16="http://schemas.microsoft.com/office/drawing/2014/main" id="{FFD7ECCB-EF4C-433A-B373-710136DE85B4}"/>
              </a:ext>
            </a:extLst>
          </p:cNvPr>
          <p:cNvSpPr/>
          <p:nvPr/>
        </p:nvSpPr>
        <p:spPr bwMode="auto">
          <a:xfrm>
            <a:off x="-531628" y="-439816"/>
            <a:ext cx="6076414" cy="3554220"/>
          </a:xfrm>
          <a:prstGeom prst="roundRect">
            <a:avLst/>
          </a:prstGeom>
          <a:solidFill>
            <a:schemeClr val="bg1"/>
          </a:solidFill>
          <a:ln w="9525" cap="flat" cmpd="sng" algn="ctr">
            <a:noFill/>
            <a:prstDash val="solid"/>
            <a:round/>
            <a:headEnd type="none" w="med" len="med"/>
            <a:tailEnd type="none" w="med" len="med"/>
          </a:ln>
          <a:effectLst>
            <a:softEdge rad="127000"/>
          </a:effectLst>
        </p:spPr>
        <p:txBody>
          <a:bodyPr vert="horz" wrap="square" lIns="91440" tIns="45720" rIns="91440" bIns="45720" numCol="1" rtlCol="0" anchor="ctr" anchorCtr="0" compatLnSpc="1">
            <a:prstTxWarp prst="textNoShape">
              <a:avLst/>
            </a:prstTxWarp>
            <a:spAutoFit/>
          </a:bodyPr>
          <a:lstStyle/>
          <a:p>
            <a:endParaRPr lang="ja-JP" altLang="en-US" b="1">
              <a:solidFill>
                <a:srgbClr val="000000"/>
              </a:solidFill>
              <a:ea typeface="ＭＳ Ｐゴシック" pitchFamily="50" charset="-128"/>
            </a:endParaRPr>
          </a:p>
        </p:txBody>
      </p:sp>
      <p:sp>
        <p:nvSpPr>
          <p:cNvPr id="192" name="Rectangle 4">
            <a:extLst>
              <a:ext uri="{FF2B5EF4-FFF2-40B4-BE49-F238E27FC236}">
                <a16:creationId xmlns:a16="http://schemas.microsoft.com/office/drawing/2014/main" id="{8F8BE51B-12E7-4865-AB24-19A0C7297C63}"/>
              </a:ext>
            </a:extLst>
          </p:cNvPr>
          <p:cNvSpPr>
            <a:spLocks noChangeArrowheads="1"/>
          </p:cNvSpPr>
          <p:nvPr/>
        </p:nvSpPr>
        <p:spPr bwMode="auto">
          <a:xfrm>
            <a:off x="92943" y="10568"/>
            <a:ext cx="41344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等速円運動の運動方程式</a:t>
            </a:r>
            <a:endParaRPr lang="ja-JP" altLang="en-US" dirty="0">
              <a:solidFill>
                <a:srgbClr val="3333CC"/>
              </a:solidFill>
            </a:endParaRPr>
          </a:p>
        </p:txBody>
      </p:sp>
      <p:sp>
        <p:nvSpPr>
          <p:cNvPr id="193" name="Rectangle 79">
            <a:extLst>
              <a:ext uri="{FF2B5EF4-FFF2-40B4-BE49-F238E27FC236}">
                <a16:creationId xmlns:a16="http://schemas.microsoft.com/office/drawing/2014/main" id="{A77F0C08-56AC-46B6-A092-C58E90760F6F}"/>
              </a:ext>
            </a:extLst>
          </p:cNvPr>
          <p:cNvSpPr>
            <a:spLocks noChangeArrowheads="1"/>
          </p:cNvSpPr>
          <p:nvPr/>
        </p:nvSpPr>
        <p:spPr bwMode="auto">
          <a:xfrm>
            <a:off x="1805723" y="578720"/>
            <a:ext cx="11416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張力、</a:t>
            </a:r>
          </a:p>
        </p:txBody>
      </p:sp>
      <p:sp>
        <p:nvSpPr>
          <p:cNvPr id="194" name="Rectangle 79">
            <a:extLst>
              <a:ext uri="{FF2B5EF4-FFF2-40B4-BE49-F238E27FC236}">
                <a16:creationId xmlns:a16="http://schemas.microsoft.com/office/drawing/2014/main" id="{7A88992A-CFB9-426A-B02D-54A8A241A47F}"/>
              </a:ext>
            </a:extLst>
          </p:cNvPr>
          <p:cNvSpPr>
            <a:spLocks noChangeArrowheads="1"/>
          </p:cNvSpPr>
          <p:nvPr/>
        </p:nvSpPr>
        <p:spPr bwMode="auto">
          <a:xfrm>
            <a:off x="789646" y="688986"/>
            <a:ext cx="780983" cy="403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ts val="2400"/>
              </a:lnSpc>
              <a:spcBef>
                <a:spcPts val="0"/>
              </a:spcBef>
            </a:pPr>
            <a:r>
              <a:rPr lang="ja-JP" altLang="en-US" dirty="0">
                <a:solidFill>
                  <a:srgbClr val="000000"/>
                </a:solidFill>
                <a:latin typeface="Bookman Old Style" pitchFamily="18" charset="0"/>
              </a:rPr>
              <a:t>力</a:t>
            </a:r>
            <a:r>
              <a:rPr lang="en-US" altLang="ja-JP" b="1" i="1" dirty="0">
                <a:solidFill>
                  <a:srgbClr val="000000"/>
                </a:solidFill>
                <a:latin typeface="Bookman Old Style" pitchFamily="18" charset="0"/>
              </a:rPr>
              <a:t>F</a:t>
            </a:r>
            <a:endParaRPr lang="ja-JP" altLang="en-US" b="1" i="1" dirty="0">
              <a:solidFill>
                <a:srgbClr val="000000"/>
              </a:solidFill>
              <a:latin typeface="Bookman Old Style" pitchFamily="18" charset="0"/>
            </a:endParaRPr>
          </a:p>
        </p:txBody>
      </p:sp>
      <p:sp>
        <p:nvSpPr>
          <p:cNvPr id="195" name="Rectangle 79">
            <a:extLst>
              <a:ext uri="{FF2B5EF4-FFF2-40B4-BE49-F238E27FC236}">
                <a16:creationId xmlns:a16="http://schemas.microsoft.com/office/drawing/2014/main" id="{BB53B3A2-36AC-44EA-801E-F901DC7BFC2D}"/>
              </a:ext>
            </a:extLst>
          </p:cNvPr>
          <p:cNvSpPr>
            <a:spLocks noChangeArrowheads="1"/>
          </p:cNvSpPr>
          <p:nvPr/>
        </p:nvSpPr>
        <p:spPr bwMode="auto">
          <a:xfrm>
            <a:off x="1788421" y="1090785"/>
            <a:ext cx="15007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拘束力、</a:t>
            </a:r>
          </a:p>
        </p:txBody>
      </p:sp>
      <p:sp>
        <p:nvSpPr>
          <p:cNvPr id="196" name="Rectangle 79">
            <a:extLst>
              <a:ext uri="{FF2B5EF4-FFF2-40B4-BE49-F238E27FC236}">
                <a16:creationId xmlns:a16="http://schemas.microsoft.com/office/drawing/2014/main" id="{668690CA-A957-4736-9551-9DDBA6A669E1}"/>
              </a:ext>
            </a:extLst>
          </p:cNvPr>
          <p:cNvSpPr>
            <a:spLocks noChangeArrowheads="1"/>
          </p:cNvSpPr>
          <p:nvPr/>
        </p:nvSpPr>
        <p:spPr bwMode="auto">
          <a:xfrm>
            <a:off x="3117741" y="1105531"/>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摩擦力</a:t>
            </a:r>
          </a:p>
        </p:txBody>
      </p:sp>
      <p:sp>
        <p:nvSpPr>
          <p:cNvPr id="197" name="Rectangle 79">
            <a:extLst>
              <a:ext uri="{FF2B5EF4-FFF2-40B4-BE49-F238E27FC236}">
                <a16:creationId xmlns:a16="http://schemas.microsoft.com/office/drawing/2014/main" id="{2E692301-335C-4381-AD52-DB25223B6210}"/>
              </a:ext>
            </a:extLst>
          </p:cNvPr>
          <p:cNvSpPr>
            <a:spLocks noChangeArrowheads="1"/>
          </p:cNvSpPr>
          <p:nvPr/>
        </p:nvSpPr>
        <p:spPr bwMode="auto">
          <a:xfrm>
            <a:off x="4224434" y="1135029"/>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等</a:t>
            </a:r>
          </a:p>
        </p:txBody>
      </p:sp>
      <p:sp>
        <p:nvSpPr>
          <p:cNvPr id="198" name="Rectangle 79">
            <a:extLst>
              <a:ext uri="{FF2B5EF4-FFF2-40B4-BE49-F238E27FC236}">
                <a16:creationId xmlns:a16="http://schemas.microsoft.com/office/drawing/2014/main" id="{037E70A6-599A-4D0F-B4AF-08E48A4B6AA1}"/>
              </a:ext>
            </a:extLst>
          </p:cNvPr>
          <p:cNvSpPr>
            <a:spLocks noChangeArrowheads="1"/>
          </p:cNvSpPr>
          <p:nvPr/>
        </p:nvSpPr>
        <p:spPr bwMode="auto">
          <a:xfrm>
            <a:off x="92943" y="573606"/>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FF00FF"/>
                </a:solidFill>
              </a:rPr>
              <a:t>向心</a:t>
            </a:r>
          </a:p>
        </p:txBody>
      </p:sp>
      <p:sp>
        <p:nvSpPr>
          <p:cNvPr id="200" name="Rectangle 79">
            <a:extLst>
              <a:ext uri="{FF2B5EF4-FFF2-40B4-BE49-F238E27FC236}">
                <a16:creationId xmlns:a16="http://schemas.microsoft.com/office/drawing/2014/main" id="{172C6BAF-D2AD-4E8C-AEC8-EC21F70B03C9}"/>
              </a:ext>
            </a:extLst>
          </p:cNvPr>
          <p:cNvSpPr>
            <a:spLocks noChangeArrowheads="1"/>
          </p:cNvSpPr>
          <p:nvPr/>
        </p:nvSpPr>
        <p:spPr bwMode="auto">
          <a:xfrm>
            <a:off x="92943" y="2104751"/>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運動方程式</a:t>
            </a:r>
          </a:p>
        </p:txBody>
      </p:sp>
      <p:sp>
        <p:nvSpPr>
          <p:cNvPr id="209" name="Rectangle 79">
            <a:extLst>
              <a:ext uri="{FF2B5EF4-FFF2-40B4-BE49-F238E27FC236}">
                <a16:creationId xmlns:a16="http://schemas.microsoft.com/office/drawing/2014/main" id="{98361F84-69CD-48E3-AAA0-80F3E4951144}"/>
              </a:ext>
            </a:extLst>
          </p:cNvPr>
          <p:cNvSpPr>
            <a:spLocks noChangeArrowheads="1"/>
          </p:cNvSpPr>
          <p:nvPr/>
        </p:nvSpPr>
        <p:spPr bwMode="auto">
          <a:xfrm>
            <a:off x="1993069" y="2092793"/>
            <a:ext cx="29001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9900CC"/>
                </a:solidFill>
              </a:rPr>
              <a:t>力</a:t>
            </a:r>
            <a:r>
              <a:rPr lang="en-US" altLang="ja-JP" dirty="0">
                <a:solidFill>
                  <a:srgbClr val="9900CC"/>
                </a:solidFill>
              </a:rPr>
              <a:t>=</a:t>
            </a:r>
            <a:r>
              <a:rPr lang="ja-JP" altLang="en-US" dirty="0">
                <a:solidFill>
                  <a:srgbClr val="9900CC"/>
                </a:solidFill>
              </a:rPr>
              <a:t>質量</a:t>
            </a:r>
            <a:r>
              <a:rPr lang="en-US" altLang="ja-JP" dirty="0">
                <a:solidFill>
                  <a:srgbClr val="9900CC"/>
                </a:solidFill>
              </a:rPr>
              <a:t>×</a:t>
            </a:r>
            <a:r>
              <a:rPr lang="ja-JP" altLang="en-US" dirty="0">
                <a:solidFill>
                  <a:srgbClr val="9900CC"/>
                </a:solidFill>
              </a:rPr>
              <a:t>加速度</a:t>
            </a:r>
          </a:p>
        </p:txBody>
      </p:sp>
      <p:sp>
        <p:nvSpPr>
          <p:cNvPr id="211" name="Rectangle 79">
            <a:extLst>
              <a:ext uri="{FF2B5EF4-FFF2-40B4-BE49-F238E27FC236}">
                <a16:creationId xmlns:a16="http://schemas.microsoft.com/office/drawing/2014/main" id="{9FED9564-A231-42E1-A7E5-2886CB8F1B92}"/>
              </a:ext>
            </a:extLst>
          </p:cNvPr>
          <p:cNvSpPr>
            <a:spLocks noChangeArrowheads="1"/>
          </p:cNvSpPr>
          <p:nvPr/>
        </p:nvSpPr>
        <p:spPr bwMode="auto">
          <a:xfrm>
            <a:off x="215847" y="2789929"/>
            <a:ext cx="363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ts val="2400"/>
              </a:lnSpc>
              <a:spcBef>
                <a:spcPts val="0"/>
              </a:spcBef>
            </a:pPr>
            <a:r>
              <a:rPr lang="en-US" altLang="ja-JP" i="1" dirty="0">
                <a:solidFill>
                  <a:srgbClr val="000000"/>
                </a:solidFill>
                <a:latin typeface="Bookman Old Style" pitchFamily="18" charset="0"/>
              </a:rPr>
              <a:t>F</a:t>
            </a:r>
            <a:endParaRPr lang="ja-JP" altLang="en-US" i="1" dirty="0">
              <a:solidFill>
                <a:srgbClr val="000000"/>
              </a:solidFill>
              <a:latin typeface="Bookman Old Style" pitchFamily="18" charset="0"/>
            </a:endParaRPr>
          </a:p>
        </p:txBody>
      </p:sp>
      <p:sp>
        <p:nvSpPr>
          <p:cNvPr id="212" name="Rectangle 115">
            <a:extLst>
              <a:ext uri="{FF2B5EF4-FFF2-40B4-BE49-F238E27FC236}">
                <a16:creationId xmlns:a16="http://schemas.microsoft.com/office/drawing/2014/main" id="{CF093413-C4CB-4451-B6F3-7715BA53FD82}"/>
              </a:ext>
            </a:extLst>
          </p:cNvPr>
          <p:cNvSpPr>
            <a:spLocks noChangeArrowheads="1"/>
          </p:cNvSpPr>
          <p:nvPr/>
        </p:nvSpPr>
        <p:spPr bwMode="auto">
          <a:xfrm>
            <a:off x="2316007" y="2671463"/>
            <a:ext cx="6960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p>
        </p:txBody>
      </p:sp>
      <p:sp>
        <p:nvSpPr>
          <p:cNvPr id="213" name="Rectangle 115">
            <a:extLst>
              <a:ext uri="{FF2B5EF4-FFF2-40B4-BE49-F238E27FC236}">
                <a16:creationId xmlns:a16="http://schemas.microsoft.com/office/drawing/2014/main" id="{1CAB088F-BACC-4141-8D2A-E47D838CE4AE}"/>
              </a:ext>
            </a:extLst>
          </p:cNvPr>
          <p:cNvSpPr>
            <a:spLocks noChangeArrowheads="1"/>
          </p:cNvSpPr>
          <p:nvPr/>
        </p:nvSpPr>
        <p:spPr bwMode="auto">
          <a:xfrm>
            <a:off x="3497862" y="2659271"/>
            <a:ext cx="7425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v</a:t>
            </a:r>
            <a:r>
              <a:rPr lang="en-US" altLang="ja-JP" baseline="30000" dirty="0">
                <a:solidFill>
                  <a:srgbClr val="000000"/>
                </a:solidFill>
                <a:cs typeface="Times New Roman" panose="02020603050405020304" pitchFamily="18" charset="0"/>
              </a:rPr>
              <a:t>2</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r</a:t>
            </a:r>
          </a:p>
        </p:txBody>
      </p:sp>
      <p:sp>
        <p:nvSpPr>
          <p:cNvPr id="214" name="正方形/長方形 213">
            <a:extLst>
              <a:ext uri="{FF2B5EF4-FFF2-40B4-BE49-F238E27FC236}">
                <a16:creationId xmlns:a16="http://schemas.microsoft.com/office/drawing/2014/main" id="{70D17B61-3060-4094-B470-059673703FF1}"/>
              </a:ext>
            </a:extLst>
          </p:cNvPr>
          <p:cNvSpPr/>
          <p:nvPr/>
        </p:nvSpPr>
        <p:spPr>
          <a:xfrm>
            <a:off x="1957382" y="2671463"/>
            <a:ext cx="500458" cy="523220"/>
          </a:xfrm>
          <a:prstGeom prst="rect">
            <a:avLst/>
          </a:prstGeom>
        </p:spPr>
        <p:txBody>
          <a:bodyPr wrap="none">
            <a:spAutoFit/>
          </a:bodyPr>
          <a:lstStyle/>
          <a:p>
            <a:pPr>
              <a:spcBef>
                <a:spcPct val="0"/>
              </a:spcBef>
            </a:pPr>
            <a:r>
              <a:rPr lang="en-US" altLang="ja-JP" i="1" dirty="0">
                <a:solidFill>
                  <a:srgbClr val="000000"/>
                </a:solidFill>
                <a:latin typeface="Bookman Old Style" pitchFamily="18" charset="0"/>
              </a:rPr>
              <a:t>m</a:t>
            </a:r>
            <a:endParaRPr lang="ja-JP" altLang="en-US" dirty="0">
              <a:solidFill>
                <a:srgbClr val="000000"/>
              </a:solidFill>
              <a:latin typeface="Bookman Old Style" pitchFamily="18" charset="0"/>
            </a:endParaRPr>
          </a:p>
        </p:txBody>
      </p:sp>
      <p:sp>
        <p:nvSpPr>
          <p:cNvPr id="215" name="Rectangle 117">
            <a:extLst>
              <a:ext uri="{FF2B5EF4-FFF2-40B4-BE49-F238E27FC236}">
                <a16:creationId xmlns:a16="http://schemas.microsoft.com/office/drawing/2014/main" id="{205E4F94-71F3-4CA1-97F5-6B29072E865E}"/>
              </a:ext>
            </a:extLst>
          </p:cNvPr>
          <p:cNvSpPr>
            <a:spLocks noChangeArrowheads="1"/>
          </p:cNvSpPr>
          <p:nvPr/>
        </p:nvSpPr>
        <p:spPr bwMode="auto">
          <a:xfrm>
            <a:off x="2916692" y="2683655"/>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latin typeface="Symbol" pitchFamily="18" charset="2"/>
              </a:rPr>
              <a:t>=</a:t>
            </a:r>
            <a:endParaRPr lang="en-US" altLang="ja-JP" dirty="0">
              <a:solidFill>
                <a:srgbClr val="000000"/>
              </a:solidFill>
            </a:endParaRPr>
          </a:p>
        </p:txBody>
      </p:sp>
      <p:sp>
        <p:nvSpPr>
          <p:cNvPr id="217" name="正方形/長方形 216">
            <a:extLst>
              <a:ext uri="{FF2B5EF4-FFF2-40B4-BE49-F238E27FC236}">
                <a16:creationId xmlns:a16="http://schemas.microsoft.com/office/drawing/2014/main" id="{F91DE1A1-3BEF-495C-BC90-2811A6C7A592}"/>
              </a:ext>
            </a:extLst>
          </p:cNvPr>
          <p:cNvSpPr/>
          <p:nvPr/>
        </p:nvSpPr>
        <p:spPr>
          <a:xfrm>
            <a:off x="3188973" y="2659271"/>
            <a:ext cx="347577" cy="523220"/>
          </a:xfrm>
          <a:prstGeom prst="rect">
            <a:avLst/>
          </a:prstGeom>
        </p:spPr>
        <p:txBody>
          <a:bodyPr wrap="square">
            <a:spAutoFit/>
          </a:bodyPr>
          <a:lstStyle/>
          <a:p>
            <a:pPr>
              <a:spcBef>
                <a:spcPct val="0"/>
              </a:spcBef>
            </a:pPr>
            <a:r>
              <a:rPr lang="en-US" altLang="ja-JP" i="1" dirty="0">
                <a:solidFill>
                  <a:srgbClr val="000000"/>
                </a:solidFill>
                <a:latin typeface="Bookman Old Style" pitchFamily="18" charset="0"/>
              </a:rPr>
              <a:t>m</a:t>
            </a:r>
            <a:endParaRPr lang="ja-JP" altLang="en-US" dirty="0">
              <a:solidFill>
                <a:srgbClr val="000000"/>
              </a:solidFill>
              <a:latin typeface="Bookman Old Style" pitchFamily="18" charset="0"/>
            </a:endParaRPr>
          </a:p>
        </p:txBody>
      </p:sp>
      <p:sp>
        <p:nvSpPr>
          <p:cNvPr id="218" name="AutoShape 10">
            <a:extLst>
              <a:ext uri="{FF2B5EF4-FFF2-40B4-BE49-F238E27FC236}">
                <a16:creationId xmlns:a16="http://schemas.microsoft.com/office/drawing/2014/main" id="{C4F12D35-4061-4B35-AB86-172E243B3895}"/>
              </a:ext>
            </a:extLst>
          </p:cNvPr>
          <p:cNvSpPr>
            <a:spLocks noChangeArrowheads="1"/>
          </p:cNvSpPr>
          <p:nvPr/>
        </p:nvSpPr>
        <p:spPr bwMode="auto">
          <a:xfrm>
            <a:off x="202670" y="2673845"/>
            <a:ext cx="4303777" cy="547853"/>
          </a:xfrm>
          <a:prstGeom prst="roundRect">
            <a:avLst>
              <a:gd name="adj" fmla="val 2563"/>
            </a:avLst>
          </a:prstGeom>
          <a:noFill/>
          <a:ln w="28575"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latin typeface="Bookman Old Style" pitchFamily="18" charset="0"/>
            </a:endParaRPr>
          </a:p>
        </p:txBody>
      </p:sp>
      <p:sp>
        <p:nvSpPr>
          <p:cNvPr id="219" name="Rectangle 69">
            <a:extLst>
              <a:ext uri="{FF2B5EF4-FFF2-40B4-BE49-F238E27FC236}">
                <a16:creationId xmlns:a16="http://schemas.microsoft.com/office/drawing/2014/main" id="{E1BBE83D-0168-40D5-872A-2855E1A35821}"/>
              </a:ext>
            </a:extLst>
          </p:cNvPr>
          <p:cNvSpPr>
            <a:spLocks noChangeArrowheads="1"/>
          </p:cNvSpPr>
          <p:nvPr/>
        </p:nvSpPr>
        <p:spPr bwMode="auto">
          <a:xfrm>
            <a:off x="1025839" y="2699575"/>
            <a:ext cx="3346496"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220" name="正方形/長方形 219">
            <a:extLst>
              <a:ext uri="{FF2B5EF4-FFF2-40B4-BE49-F238E27FC236}">
                <a16:creationId xmlns:a16="http://schemas.microsoft.com/office/drawing/2014/main" id="{C535DE7C-6884-4F3B-AC6B-E9492539D099}"/>
              </a:ext>
            </a:extLst>
          </p:cNvPr>
          <p:cNvSpPr/>
          <p:nvPr/>
        </p:nvSpPr>
        <p:spPr>
          <a:xfrm>
            <a:off x="1027307" y="2652305"/>
            <a:ext cx="723275" cy="523220"/>
          </a:xfrm>
          <a:prstGeom prst="rect">
            <a:avLst/>
          </a:prstGeom>
        </p:spPr>
        <p:txBody>
          <a:bodyPr wrap="none">
            <a:spAutoFit/>
          </a:bodyPr>
          <a:lstStyle/>
          <a:p>
            <a:pPr>
              <a:spcBef>
                <a:spcPct val="0"/>
              </a:spcBef>
            </a:pPr>
            <a:r>
              <a:rPr lang="en-US" altLang="ja-JP" i="1" dirty="0">
                <a:solidFill>
                  <a:srgbClr val="000000"/>
                </a:solidFill>
                <a:latin typeface="Bookman Old Style" pitchFamily="18" charset="0"/>
              </a:rPr>
              <a:t>ma</a:t>
            </a:r>
            <a:endParaRPr lang="ja-JP" altLang="en-US" dirty="0">
              <a:solidFill>
                <a:srgbClr val="000000"/>
              </a:solidFill>
              <a:latin typeface="Bookman Old Style" pitchFamily="18" charset="0"/>
            </a:endParaRPr>
          </a:p>
        </p:txBody>
      </p:sp>
      <p:sp>
        <p:nvSpPr>
          <p:cNvPr id="221" name="Rectangle 117">
            <a:extLst>
              <a:ext uri="{FF2B5EF4-FFF2-40B4-BE49-F238E27FC236}">
                <a16:creationId xmlns:a16="http://schemas.microsoft.com/office/drawing/2014/main" id="{E5E54393-8702-4569-964A-F47BB48E7611}"/>
              </a:ext>
            </a:extLst>
          </p:cNvPr>
          <p:cNvSpPr>
            <a:spLocks noChangeArrowheads="1"/>
          </p:cNvSpPr>
          <p:nvPr/>
        </p:nvSpPr>
        <p:spPr bwMode="auto">
          <a:xfrm>
            <a:off x="1653950" y="2679011"/>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latin typeface="Symbol" pitchFamily="18" charset="2"/>
              </a:rPr>
              <a:t>=</a:t>
            </a:r>
            <a:endParaRPr lang="en-US" altLang="ja-JP" dirty="0">
              <a:solidFill>
                <a:srgbClr val="000000"/>
              </a:solidFill>
            </a:endParaRPr>
          </a:p>
        </p:txBody>
      </p:sp>
      <p:sp>
        <p:nvSpPr>
          <p:cNvPr id="222" name="Rectangle 117">
            <a:extLst>
              <a:ext uri="{FF2B5EF4-FFF2-40B4-BE49-F238E27FC236}">
                <a16:creationId xmlns:a16="http://schemas.microsoft.com/office/drawing/2014/main" id="{56463551-727A-4D84-BD22-CFCD297A901E}"/>
              </a:ext>
            </a:extLst>
          </p:cNvPr>
          <p:cNvSpPr>
            <a:spLocks noChangeArrowheads="1"/>
          </p:cNvSpPr>
          <p:nvPr/>
        </p:nvSpPr>
        <p:spPr bwMode="auto">
          <a:xfrm>
            <a:off x="654206" y="2679011"/>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latin typeface="Symbol" pitchFamily="18" charset="2"/>
              </a:rPr>
              <a:t>=</a:t>
            </a:r>
            <a:endParaRPr lang="en-US" altLang="ja-JP" dirty="0">
              <a:solidFill>
                <a:srgbClr val="000000"/>
              </a:solidFill>
            </a:endParaRPr>
          </a:p>
        </p:txBody>
      </p:sp>
      <p:sp>
        <p:nvSpPr>
          <p:cNvPr id="223" name="Rectangle 79">
            <a:extLst>
              <a:ext uri="{FF2B5EF4-FFF2-40B4-BE49-F238E27FC236}">
                <a16:creationId xmlns:a16="http://schemas.microsoft.com/office/drawing/2014/main" id="{B0206F91-6A37-425F-BA2C-FACF1DE5122D}"/>
              </a:ext>
            </a:extLst>
          </p:cNvPr>
          <p:cNvSpPr>
            <a:spLocks noChangeArrowheads="1"/>
          </p:cNvSpPr>
          <p:nvPr/>
        </p:nvSpPr>
        <p:spPr bwMode="auto">
          <a:xfrm>
            <a:off x="2805467" y="578720"/>
            <a:ext cx="11416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引力、</a:t>
            </a:r>
          </a:p>
        </p:txBody>
      </p:sp>
      <p:sp>
        <p:nvSpPr>
          <p:cNvPr id="233" name="Rectangle 79">
            <a:extLst>
              <a:ext uri="{FF2B5EF4-FFF2-40B4-BE49-F238E27FC236}">
                <a16:creationId xmlns:a16="http://schemas.microsoft.com/office/drawing/2014/main" id="{DF629735-7E5A-4297-9773-6A4059174CB8}"/>
              </a:ext>
            </a:extLst>
          </p:cNvPr>
          <p:cNvSpPr>
            <a:spLocks noChangeArrowheads="1"/>
          </p:cNvSpPr>
          <p:nvPr/>
        </p:nvSpPr>
        <p:spPr bwMode="auto">
          <a:xfrm>
            <a:off x="92943" y="1543919"/>
            <a:ext cx="25346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物体の質量</a:t>
            </a:r>
            <a:r>
              <a:rPr lang="en-US" altLang="ja-JP" i="1" dirty="0">
                <a:solidFill>
                  <a:srgbClr val="000000"/>
                </a:solidFill>
                <a:latin typeface="Bookman Old Style" pitchFamily="18" charset="0"/>
              </a:rPr>
              <a:t>m</a:t>
            </a:r>
            <a:r>
              <a:rPr lang="ja-JP" altLang="en-US" dirty="0">
                <a:solidFill>
                  <a:srgbClr val="000000"/>
                </a:solidFill>
              </a:rPr>
              <a:t>　</a:t>
            </a:r>
          </a:p>
        </p:txBody>
      </p:sp>
      <p:sp>
        <p:nvSpPr>
          <p:cNvPr id="234" name="AutoShape 10">
            <a:extLst>
              <a:ext uri="{FF2B5EF4-FFF2-40B4-BE49-F238E27FC236}">
                <a16:creationId xmlns:a16="http://schemas.microsoft.com/office/drawing/2014/main" id="{7904801F-A7F6-4042-A1E0-E2673F7B1F78}"/>
              </a:ext>
            </a:extLst>
          </p:cNvPr>
          <p:cNvSpPr>
            <a:spLocks noChangeArrowheads="1"/>
          </p:cNvSpPr>
          <p:nvPr/>
        </p:nvSpPr>
        <p:spPr bwMode="auto">
          <a:xfrm>
            <a:off x="1255920" y="1586863"/>
            <a:ext cx="1081459" cy="452766"/>
          </a:xfrm>
          <a:prstGeom prst="roundRect">
            <a:avLst>
              <a:gd name="adj" fmla="val 28099"/>
            </a:avLst>
          </a:prstGeom>
          <a:noFill/>
          <a:ln w="28575"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latin typeface="Bookman Old Style" pitchFamily="18" charset="0"/>
            </a:endParaRPr>
          </a:p>
        </p:txBody>
      </p:sp>
      <p:sp>
        <p:nvSpPr>
          <p:cNvPr id="235" name="AutoShape 10">
            <a:extLst>
              <a:ext uri="{FF2B5EF4-FFF2-40B4-BE49-F238E27FC236}">
                <a16:creationId xmlns:a16="http://schemas.microsoft.com/office/drawing/2014/main" id="{1464E5F0-A363-4C63-9677-38BFC6CD3041}"/>
              </a:ext>
            </a:extLst>
          </p:cNvPr>
          <p:cNvSpPr>
            <a:spLocks noChangeArrowheads="1"/>
          </p:cNvSpPr>
          <p:nvPr/>
        </p:nvSpPr>
        <p:spPr bwMode="auto">
          <a:xfrm>
            <a:off x="267114" y="2722934"/>
            <a:ext cx="1458941" cy="489897"/>
          </a:xfrm>
          <a:prstGeom prst="roundRect">
            <a:avLst>
              <a:gd name="adj" fmla="val 28099"/>
            </a:avLst>
          </a:prstGeom>
          <a:noFill/>
          <a:ln w="28575"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latin typeface="Bookman Old Style" pitchFamily="18" charset="0"/>
            </a:endParaRPr>
          </a:p>
        </p:txBody>
      </p:sp>
      <p:sp>
        <p:nvSpPr>
          <p:cNvPr id="236" name="AutoShape 10">
            <a:extLst>
              <a:ext uri="{FF2B5EF4-FFF2-40B4-BE49-F238E27FC236}">
                <a16:creationId xmlns:a16="http://schemas.microsoft.com/office/drawing/2014/main" id="{E65B716C-9209-4F79-8531-1202AAD1FE2A}"/>
              </a:ext>
            </a:extLst>
          </p:cNvPr>
          <p:cNvSpPr>
            <a:spLocks noChangeArrowheads="1"/>
          </p:cNvSpPr>
          <p:nvPr/>
        </p:nvSpPr>
        <p:spPr bwMode="auto">
          <a:xfrm>
            <a:off x="92943" y="594122"/>
            <a:ext cx="1582440" cy="499872"/>
          </a:xfrm>
          <a:prstGeom prst="roundRect">
            <a:avLst>
              <a:gd name="adj" fmla="val 28099"/>
            </a:avLst>
          </a:prstGeom>
          <a:noFill/>
          <a:ln w="28575"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latin typeface="Bookman Old Style" pitchFamily="18" charset="0"/>
            </a:endParaRPr>
          </a:p>
        </p:txBody>
      </p:sp>
      <p:sp>
        <p:nvSpPr>
          <p:cNvPr id="237" name="AutoShape 10">
            <a:extLst>
              <a:ext uri="{FF2B5EF4-FFF2-40B4-BE49-F238E27FC236}">
                <a16:creationId xmlns:a16="http://schemas.microsoft.com/office/drawing/2014/main" id="{A8962605-9463-41EC-9813-0FAFAEAD4D54}"/>
              </a:ext>
            </a:extLst>
          </p:cNvPr>
          <p:cNvSpPr>
            <a:spLocks noChangeArrowheads="1"/>
          </p:cNvSpPr>
          <p:nvPr/>
        </p:nvSpPr>
        <p:spPr bwMode="auto">
          <a:xfrm>
            <a:off x="92943" y="2107081"/>
            <a:ext cx="1915886" cy="499872"/>
          </a:xfrm>
          <a:prstGeom prst="roundRect">
            <a:avLst>
              <a:gd name="adj" fmla="val 28099"/>
            </a:avLst>
          </a:prstGeom>
          <a:noFill/>
          <a:ln w="28575"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latin typeface="Bookman Old Style" pitchFamily="18" charset="0"/>
            </a:endParaRPr>
          </a:p>
        </p:txBody>
      </p:sp>
      <p:grpSp>
        <p:nvGrpSpPr>
          <p:cNvPr id="302" name="グループ化 301">
            <a:extLst>
              <a:ext uri="{FF2B5EF4-FFF2-40B4-BE49-F238E27FC236}">
                <a16:creationId xmlns:a16="http://schemas.microsoft.com/office/drawing/2014/main" id="{20E63369-63A8-4814-9374-52C3F7B982B8}"/>
              </a:ext>
            </a:extLst>
          </p:cNvPr>
          <p:cNvGrpSpPr>
            <a:grpSpLocks noChangeAspect="1"/>
          </p:cNvGrpSpPr>
          <p:nvPr/>
        </p:nvGrpSpPr>
        <p:grpSpPr>
          <a:xfrm>
            <a:off x="6080743" y="4754316"/>
            <a:ext cx="3209995" cy="1212066"/>
            <a:chOff x="356307" y="1698188"/>
            <a:chExt cx="4012494" cy="1515083"/>
          </a:xfrm>
        </p:grpSpPr>
        <p:sp>
          <p:nvSpPr>
            <p:cNvPr id="303" name="フリーフォーム 121">
              <a:extLst>
                <a:ext uri="{FF2B5EF4-FFF2-40B4-BE49-F238E27FC236}">
                  <a16:creationId xmlns:a16="http://schemas.microsoft.com/office/drawing/2014/main" id="{1DCBD0BC-0720-4146-AA04-034A7F77075C}"/>
                </a:ext>
              </a:extLst>
            </p:cNvPr>
            <p:cNvSpPr/>
            <p:nvPr/>
          </p:nvSpPr>
          <p:spPr bwMode="auto">
            <a:xfrm>
              <a:off x="374564" y="1767929"/>
              <a:ext cx="951829" cy="1445342"/>
            </a:xfrm>
            <a:custGeom>
              <a:avLst/>
              <a:gdLst>
                <a:gd name="connsiteX0" fmla="*/ 0 w 1051778"/>
                <a:gd name="connsiteY0" fmla="*/ 0 h 958645"/>
                <a:gd name="connsiteX1" fmla="*/ 1032387 w 1051778"/>
                <a:gd name="connsiteY1" fmla="*/ 398206 h 958645"/>
                <a:gd name="connsiteX2" fmla="*/ 575187 w 1051778"/>
                <a:gd name="connsiteY2" fmla="*/ 958645 h 958645"/>
                <a:gd name="connsiteX0" fmla="*/ 0 w 1093953"/>
                <a:gd name="connsiteY0" fmla="*/ 0 h 958645"/>
                <a:gd name="connsiteX1" fmla="*/ 1076632 w 1093953"/>
                <a:gd name="connsiteY1" fmla="*/ 560438 h 958645"/>
                <a:gd name="connsiteX2" fmla="*/ 575187 w 1093953"/>
                <a:gd name="connsiteY2" fmla="*/ 958645 h 958645"/>
                <a:gd name="connsiteX0" fmla="*/ 0 w 1136515"/>
                <a:gd name="connsiteY0" fmla="*/ 0 h 958645"/>
                <a:gd name="connsiteX1" fmla="*/ 1120877 w 1136515"/>
                <a:gd name="connsiteY1" fmla="*/ 442451 h 958645"/>
                <a:gd name="connsiteX2" fmla="*/ 575187 w 1136515"/>
                <a:gd name="connsiteY2" fmla="*/ 958645 h 958645"/>
                <a:gd name="connsiteX0" fmla="*/ 0 w 1126390"/>
                <a:gd name="connsiteY0" fmla="*/ 0 h 958645"/>
                <a:gd name="connsiteX1" fmla="*/ 1120877 w 1126390"/>
                <a:gd name="connsiteY1" fmla="*/ 442451 h 958645"/>
                <a:gd name="connsiteX2" fmla="*/ 575187 w 1126390"/>
                <a:gd name="connsiteY2" fmla="*/ 958645 h 958645"/>
                <a:gd name="connsiteX0" fmla="*/ 0 w 1136515"/>
                <a:gd name="connsiteY0" fmla="*/ 0 h 958645"/>
                <a:gd name="connsiteX1" fmla="*/ 1120877 w 1136515"/>
                <a:gd name="connsiteY1" fmla="*/ 442451 h 958645"/>
                <a:gd name="connsiteX2" fmla="*/ 575187 w 1136515"/>
                <a:gd name="connsiteY2" fmla="*/ 958645 h 958645"/>
                <a:gd name="connsiteX0" fmla="*/ 0 w 1138717"/>
                <a:gd name="connsiteY0" fmla="*/ 0 h 958645"/>
                <a:gd name="connsiteX1" fmla="*/ 1120877 w 1138717"/>
                <a:gd name="connsiteY1" fmla="*/ 442451 h 958645"/>
                <a:gd name="connsiteX2" fmla="*/ 575187 w 1138717"/>
                <a:gd name="connsiteY2" fmla="*/ 958645 h 958645"/>
                <a:gd name="connsiteX0" fmla="*/ 0 w 3103098"/>
                <a:gd name="connsiteY0" fmla="*/ 0 h 1634055"/>
                <a:gd name="connsiteX1" fmla="*/ 2970096 w 3103098"/>
                <a:gd name="connsiteY1" fmla="*/ 1117861 h 1634055"/>
                <a:gd name="connsiteX2" fmla="*/ 2424406 w 3103098"/>
                <a:gd name="connsiteY2" fmla="*/ 1634055 h 1634055"/>
                <a:gd name="connsiteX0" fmla="*/ 0 w 2473322"/>
                <a:gd name="connsiteY0" fmla="*/ 0 h 1634055"/>
                <a:gd name="connsiteX1" fmla="*/ 869911 w 2473322"/>
                <a:gd name="connsiteY1" fmla="*/ 257258 h 1634055"/>
                <a:gd name="connsiteX2" fmla="*/ 2424406 w 2473322"/>
                <a:gd name="connsiteY2" fmla="*/ 1634055 h 1634055"/>
                <a:gd name="connsiteX0" fmla="*/ 0 w 915766"/>
                <a:gd name="connsiteY0" fmla="*/ 0 h 1078476"/>
                <a:gd name="connsiteX1" fmla="*/ 869911 w 915766"/>
                <a:gd name="connsiteY1" fmla="*/ 257258 h 1078476"/>
                <a:gd name="connsiteX2" fmla="*/ 588395 w 915766"/>
                <a:gd name="connsiteY2" fmla="*/ 1078476 h 1078476"/>
                <a:gd name="connsiteX0" fmla="*/ 0 w 893567"/>
                <a:gd name="connsiteY0" fmla="*/ 0 h 1078476"/>
                <a:gd name="connsiteX1" fmla="*/ 869911 w 893567"/>
                <a:gd name="connsiteY1" fmla="*/ 257258 h 1078476"/>
                <a:gd name="connsiteX2" fmla="*/ 588395 w 893567"/>
                <a:gd name="connsiteY2" fmla="*/ 1078476 h 1078476"/>
                <a:gd name="connsiteX0" fmla="*/ 0 w 955509"/>
                <a:gd name="connsiteY0" fmla="*/ 0 h 1078476"/>
                <a:gd name="connsiteX1" fmla="*/ 935955 w 955509"/>
                <a:gd name="connsiteY1" fmla="*/ 322620 h 1078476"/>
                <a:gd name="connsiteX2" fmla="*/ 588395 w 955509"/>
                <a:gd name="connsiteY2" fmla="*/ 1078476 h 1078476"/>
                <a:gd name="connsiteX0" fmla="*/ 0 w 1013043"/>
                <a:gd name="connsiteY0" fmla="*/ 0 h 1078476"/>
                <a:gd name="connsiteX1" fmla="*/ 935955 w 1013043"/>
                <a:gd name="connsiteY1" fmla="*/ 322620 h 1078476"/>
                <a:gd name="connsiteX2" fmla="*/ 588395 w 1013043"/>
                <a:gd name="connsiteY2" fmla="*/ 1078476 h 1078476"/>
                <a:gd name="connsiteX0" fmla="*/ 0 w 921946"/>
                <a:gd name="connsiteY0" fmla="*/ 0 h 1078476"/>
                <a:gd name="connsiteX1" fmla="*/ 830285 w 921946"/>
                <a:gd name="connsiteY1" fmla="*/ 257258 h 1078476"/>
                <a:gd name="connsiteX2" fmla="*/ 588395 w 921946"/>
                <a:gd name="connsiteY2" fmla="*/ 1078476 h 1078476"/>
                <a:gd name="connsiteX0" fmla="*/ 0 w 967326"/>
                <a:gd name="connsiteY0" fmla="*/ 0 h 1078476"/>
                <a:gd name="connsiteX1" fmla="*/ 830285 w 967326"/>
                <a:gd name="connsiteY1" fmla="*/ 257258 h 1078476"/>
                <a:gd name="connsiteX2" fmla="*/ 588395 w 967326"/>
                <a:gd name="connsiteY2" fmla="*/ 1078476 h 1078476"/>
                <a:gd name="connsiteX0" fmla="*/ 0 w 956577"/>
                <a:gd name="connsiteY0" fmla="*/ 0 h 1078476"/>
                <a:gd name="connsiteX1" fmla="*/ 817076 w 956577"/>
                <a:gd name="connsiteY1" fmla="*/ 224577 h 1078476"/>
                <a:gd name="connsiteX2" fmla="*/ 588395 w 956577"/>
                <a:gd name="connsiteY2" fmla="*/ 1078476 h 1078476"/>
                <a:gd name="connsiteX0" fmla="*/ 0 w 839421"/>
                <a:gd name="connsiteY0" fmla="*/ 0 h 1078476"/>
                <a:gd name="connsiteX1" fmla="*/ 817076 w 839421"/>
                <a:gd name="connsiteY1" fmla="*/ 224577 h 1078476"/>
                <a:gd name="connsiteX2" fmla="*/ 548769 w 839421"/>
                <a:gd name="connsiteY2" fmla="*/ 1078476 h 1078476"/>
                <a:gd name="connsiteX0" fmla="*/ 0 w 857955"/>
                <a:gd name="connsiteY0" fmla="*/ 0 h 1078476"/>
                <a:gd name="connsiteX1" fmla="*/ 817076 w 857955"/>
                <a:gd name="connsiteY1" fmla="*/ 224577 h 1078476"/>
                <a:gd name="connsiteX2" fmla="*/ 548769 w 857955"/>
                <a:gd name="connsiteY2" fmla="*/ 1078476 h 1078476"/>
                <a:gd name="connsiteX0" fmla="*/ 0 w 889214"/>
                <a:gd name="connsiteY0" fmla="*/ 0 h 1078476"/>
                <a:gd name="connsiteX1" fmla="*/ 817076 w 889214"/>
                <a:gd name="connsiteY1" fmla="*/ 224577 h 1078476"/>
                <a:gd name="connsiteX2" fmla="*/ 548769 w 889214"/>
                <a:gd name="connsiteY2" fmla="*/ 1078476 h 1078476"/>
                <a:gd name="connsiteX0" fmla="*/ 0 w 940962"/>
                <a:gd name="connsiteY0" fmla="*/ 0 h 1078476"/>
                <a:gd name="connsiteX1" fmla="*/ 817076 w 940962"/>
                <a:gd name="connsiteY1" fmla="*/ 224577 h 1078476"/>
                <a:gd name="connsiteX2" fmla="*/ 548769 w 940962"/>
                <a:gd name="connsiteY2" fmla="*/ 1078476 h 1078476"/>
                <a:gd name="connsiteX0" fmla="*/ 0 w 964713"/>
                <a:gd name="connsiteY0" fmla="*/ 0 h 1067583"/>
                <a:gd name="connsiteX1" fmla="*/ 817076 w 964713"/>
                <a:gd name="connsiteY1" fmla="*/ 224577 h 1067583"/>
                <a:gd name="connsiteX2" fmla="*/ 692887 w 964713"/>
                <a:gd name="connsiteY2" fmla="*/ 1067583 h 1067583"/>
                <a:gd name="connsiteX0" fmla="*/ 0 w 1014073"/>
                <a:gd name="connsiteY0" fmla="*/ 0 h 1067583"/>
                <a:gd name="connsiteX1" fmla="*/ 913154 w 1014073"/>
                <a:gd name="connsiteY1" fmla="*/ 213682 h 1067583"/>
                <a:gd name="connsiteX2" fmla="*/ 692887 w 1014073"/>
                <a:gd name="connsiteY2" fmla="*/ 1067583 h 1067583"/>
                <a:gd name="connsiteX0" fmla="*/ 0 w 1033449"/>
                <a:gd name="connsiteY0" fmla="*/ 0 h 1067583"/>
                <a:gd name="connsiteX1" fmla="*/ 945180 w 1033449"/>
                <a:gd name="connsiteY1" fmla="*/ 289938 h 1067583"/>
                <a:gd name="connsiteX2" fmla="*/ 692887 w 1033449"/>
                <a:gd name="connsiteY2" fmla="*/ 1067583 h 1067583"/>
              </a:gdLst>
              <a:ahLst/>
              <a:cxnLst>
                <a:cxn ang="0">
                  <a:pos x="connsiteX0" y="connsiteY0"/>
                </a:cxn>
                <a:cxn ang="0">
                  <a:pos x="connsiteX1" y="connsiteY1"/>
                </a:cxn>
                <a:cxn ang="0">
                  <a:pos x="connsiteX2" y="connsiteY2"/>
                </a:cxn>
              </a:cxnLst>
              <a:rect l="l" t="t" r="r" b="b"/>
              <a:pathLst>
                <a:path w="1033449" h="1067583">
                  <a:moveTo>
                    <a:pt x="0" y="0"/>
                  </a:moveTo>
                  <a:cubicBezTo>
                    <a:pt x="468261" y="119216"/>
                    <a:pt x="829699" y="112008"/>
                    <a:pt x="945180" y="289938"/>
                  </a:cubicBezTo>
                  <a:cubicBezTo>
                    <a:pt x="1060661" y="467869"/>
                    <a:pt x="1134082" y="548819"/>
                    <a:pt x="692887" y="1067583"/>
                  </a:cubicBezTo>
                </a:path>
              </a:pathLst>
            </a:custGeom>
            <a:noFill/>
            <a:ln w="19050" cap="flat" cmpd="sng" algn="ctr">
              <a:solidFill>
                <a:schemeClr val="bg1">
                  <a:lumMod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noAutofit/>
            </a:bodyPr>
            <a:lstStyle/>
            <a:p>
              <a:endParaRPr lang="ja-JP" altLang="en-US">
                <a:solidFill>
                  <a:srgbClr val="000000"/>
                </a:solidFill>
                <a:latin typeface="Bookman Old Style" pitchFamily="18" charset="0"/>
                <a:ea typeface="ＭＳ Ｐゴシック" pitchFamily="50" charset="-128"/>
              </a:endParaRPr>
            </a:p>
          </p:txBody>
        </p:sp>
        <p:grpSp>
          <p:nvGrpSpPr>
            <p:cNvPr id="304" name="グループ化 303">
              <a:extLst>
                <a:ext uri="{FF2B5EF4-FFF2-40B4-BE49-F238E27FC236}">
                  <a16:creationId xmlns:a16="http://schemas.microsoft.com/office/drawing/2014/main" id="{9C82D7D0-4B9F-4D39-82CD-747FC8AF2446}"/>
                </a:ext>
              </a:extLst>
            </p:cNvPr>
            <p:cNvGrpSpPr/>
            <p:nvPr/>
          </p:nvGrpSpPr>
          <p:grpSpPr>
            <a:xfrm flipV="1">
              <a:off x="377374" y="1698188"/>
              <a:ext cx="3991427" cy="1422379"/>
              <a:chOff x="268985" y="1407424"/>
              <a:chExt cx="3813029" cy="246775"/>
            </a:xfrm>
          </p:grpSpPr>
          <p:sp>
            <p:nvSpPr>
              <p:cNvPr id="314" name="フリーフォーム 160">
                <a:extLst>
                  <a:ext uri="{FF2B5EF4-FFF2-40B4-BE49-F238E27FC236}">
                    <a16:creationId xmlns:a16="http://schemas.microsoft.com/office/drawing/2014/main" id="{53BB0184-6711-44D6-93B6-3D2B9929CBD4}"/>
                  </a:ext>
                </a:extLst>
              </p:cNvPr>
              <p:cNvSpPr/>
              <p:nvPr/>
            </p:nvSpPr>
            <p:spPr bwMode="auto">
              <a:xfrm flipV="1">
                <a:off x="298481" y="1407424"/>
                <a:ext cx="3547819" cy="239221"/>
              </a:xfrm>
              <a:custGeom>
                <a:avLst/>
                <a:gdLst>
                  <a:gd name="connsiteX0" fmla="*/ 0 w 1051778"/>
                  <a:gd name="connsiteY0" fmla="*/ 0 h 958645"/>
                  <a:gd name="connsiteX1" fmla="*/ 1032387 w 1051778"/>
                  <a:gd name="connsiteY1" fmla="*/ 398206 h 958645"/>
                  <a:gd name="connsiteX2" fmla="*/ 575187 w 1051778"/>
                  <a:gd name="connsiteY2" fmla="*/ 958645 h 958645"/>
                  <a:gd name="connsiteX0" fmla="*/ 0 w 1181363"/>
                  <a:gd name="connsiteY0" fmla="*/ 0 h 1017820"/>
                  <a:gd name="connsiteX1" fmla="*/ 1032387 w 1181363"/>
                  <a:gd name="connsiteY1" fmla="*/ 398206 h 1017820"/>
                  <a:gd name="connsiteX2" fmla="*/ 997555 w 1181363"/>
                  <a:gd name="connsiteY2" fmla="*/ 1017820 h 1017820"/>
                  <a:gd name="connsiteX0" fmla="*/ 0 w 1139150"/>
                  <a:gd name="connsiteY0" fmla="*/ 0 h 1017820"/>
                  <a:gd name="connsiteX1" fmla="*/ 1032387 w 1139150"/>
                  <a:gd name="connsiteY1" fmla="*/ 398206 h 1017820"/>
                  <a:gd name="connsiteX2" fmla="*/ 997555 w 1139150"/>
                  <a:gd name="connsiteY2" fmla="*/ 1017820 h 1017820"/>
                  <a:gd name="connsiteX0" fmla="*/ 0 w 1269638"/>
                  <a:gd name="connsiteY0" fmla="*/ 0 h 1124336"/>
                  <a:gd name="connsiteX1" fmla="*/ 1032387 w 1269638"/>
                  <a:gd name="connsiteY1" fmla="*/ 398206 h 1124336"/>
                  <a:gd name="connsiteX2" fmla="*/ 1196316 w 1269638"/>
                  <a:gd name="connsiteY2" fmla="*/ 1124336 h 1124336"/>
                  <a:gd name="connsiteX0" fmla="*/ 0 w 1247596"/>
                  <a:gd name="connsiteY0" fmla="*/ 0 h 1124336"/>
                  <a:gd name="connsiteX1" fmla="*/ 1032387 w 1247596"/>
                  <a:gd name="connsiteY1" fmla="*/ 398206 h 1124336"/>
                  <a:gd name="connsiteX2" fmla="*/ 1196316 w 1247596"/>
                  <a:gd name="connsiteY2" fmla="*/ 1124336 h 1124336"/>
                  <a:gd name="connsiteX0" fmla="*/ 0 w 1377305"/>
                  <a:gd name="connsiteY0" fmla="*/ 0 h 1014107"/>
                  <a:gd name="connsiteX1" fmla="*/ 1032387 w 1377305"/>
                  <a:gd name="connsiteY1" fmla="*/ 398206 h 1014107"/>
                  <a:gd name="connsiteX2" fmla="*/ 1345768 w 1377305"/>
                  <a:gd name="connsiteY2" fmla="*/ 1014107 h 1014107"/>
                  <a:gd name="connsiteX0" fmla="*/ 0 w 1345768"/>
                  <a:gd name="connsiteY0" fmla="*/ 0 h 1014107"/>
                  <a:gd name="connsiteX1" fmla="*/ 1032387 w 1345768"/>
                  <a:gd name="connsiteY1" fmla="*/ 398206 h 1014107"/>
                  <a:gd name="connsiteX2" fmla="*/ 1345768 w 1345768"/>
                  <a:gd name="connsiteY2" fmla="*/ 1014107 h 1014107"/>
                  <a:gd name="connsiteX0" fmla="*/ 0 w 1345768"/>
                  <a:gd name="connsiteY0" fmla="*/ 0 h 1014107"/>
                  <a:gd name="connsiteX1" fmla="*/ 733484 w 1345768"/>
                  <a:gd name="connsiteY1" fmla="*/ 310022 h 1014107"/>
                  <a:gd name="connsiteX2" fmla="*/ 1345768 w 1345768"/>
                  <a:gd name="connsiteY2" fmla="*/ 1014107 h 1014107"/>
                </a:gdLst>
                <a:ahLst/>
                <a:cxnLst>
                  <a:cxn ang="0">
                    <a:pos x="connsiteX0" y="connsiteY0"/>
                  </a:cxn>
                  <a:cxn ang="0">
                    <a:pos x="connsiteX1" y="connsiteY1"/>
                  </a:cxn>
                  <a:cxn ang="0">
                    <a:pos x="connsiteX2" y="connsiteY2"/>
                  </a:cxn>
                </a:cxnLst>
                <a:rect l="l" t="t" r="r" b="b"/>
                <a:pathLst>
                  <a:path w="1345768" h="1014107">
                    <a:moveTo>
                      <a:pt x="0" y="0"/>
                    </a:moveTo>
                    <a:cubicBezTo>
                      <a:pt x="468261" y="119216"/>
                      <a:pt x="509189" y="141004"/>
                      <a:pt x="733484" y="310022"/>
                    </a:cubicBezTo>
                    <a:cubicBezTo>
                      <a:pt x="957779" y="479040"/>
                      <a:pt x="1203248" y="692173"/>
                      <a:pt x="1345768" y="1014107"/>
                    </a:cubicBezTo>
                  </a:path>
                </a:pathLst>
              </a:custGeom>
              <a:noFill/>
              <a:ln w="19050"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endParaRPr lang="ja-JP" altLang="en-US">
                  <a:solidFill>
                    <a:srgbClr val="000000"/>
                  </a:solidFill>
                  <a:latin typeface="Bookman Old Style" pitchFamily="18" charset="0"/>
                  <a:ea typeface="ＭＳ Ｐゴシック" pitchFamily="50" charset="-128"/>
                </a:endParaRPr>
              </a:p>
            </p:txBody>
          </p:sp>
          <p:sp>
            <p:nvSpPr>
              <p:cNvPr id="315" name="フリーフォーム 162">
                <a:extLst>
                  <a:ext uri="{FF2B5EF4-FFF2-40B4-BE49-F238E27FC236}">
                    <a16:creationId xmlns:a16="http://schemas.microsoft.com/office/drawing/2014/main" id="{631F727E-230A-4BD9-B0A3-DC2EC62E764A}"/>
                  </a:ext>
                </a:extLst>
              </p:cNvPr>
              <p:cNvSpPr/>
              <p:nvPr/>
            </p:nvSpPr>
            <p:spPr bwMode="auto">
              <a:xfrm flipV="1">
                <a:off x="268985" y="1437642"/>
                <a:ext cx="3813029" cy="216557"/>
              </a:xfrm>
              <a:custGeom>
                <a:avLst/>
                <a:gdLst>
                  <a:gd name="connsiteX0" fmla="*/ 0 w 1051778"/>
                  <a:gd name="connsiteY0" fmla="*/ 0 h 958645"/>
                  <a:gd name="connsiteX1" fmla="*/ 1032387 w 1051778"/>
                  <a:gd name="connsiteY1" fmla="*/ 398206 h 958645"/>
                  <a:gd name="connsiteX2" fmla="*/ 575187 w 1051778"/>
                  <a:gd name="connsiteY2" fmla="*/ 958645 h 958645"/>
                  <a:gd name="connsiteX0" fmla="*/ 0 w 1181363"/>
                  <a:gd name="connsiteY0" fmla="*/ 0 h 1017820"/>
                  <a:gd name="connsiteX1" fmla="*/ 1032387 w 1181363"/>
                  <a:gd name="connsiteY1" fmla="*/ 398206 h 1017820"/>
                  <a:gd name="connsiteX2" fmla="*/ 997555 w 1181363"/>
                  <a:gd name="connsiteY2" fmla="*/ 1017820 h 1017820"/>
                  <a:gd name="connsiteX0" fmla="*/ 0 w 1139150"/>
                  <a:gd name="connsiteY0" fmla="*/ 0 h 1017820"/>
                  <a:gd name="connsiteX1" fmla="*/ 1032387 w 1139150"/>
                  <a:gd name="connsiteY1" fmla="*/ 398206 h 1017820"/>
                  <a:gd name="connsiteX2" fmla="*/ 997555 w 1139150"/>
                  <a:gd name="connsiteY2" fmla="*/ 1017820 h 1017820"/>
                  <a:gd name="connsiteX0" fmla="*/ 0 w 1269638"/>
                  <a:gd name="connsiteY0" fmla="*/ 0 h 1124336"/>
                  <a:gd name="connsiteX1" fmla="*/ 1032387 w 1269638"/>
                  <a:gd name="connsiteY1" fmla="*/ 398206 h 1124336"/>
                  <a:gd name="connsiteX2" fmla="*/ 1196316 w 1269638"/>
                  <a:gd name="connsiteY2" fmla="*/ 1124336 h 1124336"/>
                  <a:gd name="connsiteX0" fmla="*/ 0 w 1247596"/>
                  <a:gd name="connsiteY0" fmla="*/ 0 h 1124336"/>
                  <a:gd name="connsiteX1" fmla="*/ 1032387 w 1247596"/>
                  <a:gd name="connsiteY1" fmla="*/ 398206 h 1124336"/>
                  <a:gd name="connsiteX2" fmla="*/ 1196316 w 1247596"/>
                  <a:gd name="connsiteY2" fmla="*/ 1124336 h 1124336"/>
                  <a:gd name="connsiteX0" fmla="*/ 0 w 1377305"/>
                  <a:gd name="connsiteY0" fmla="*/ 0 h 1014107"/>
                  <a:gd name="connsiteX1" fmla="*/ 1032387 w 1377305"/>
                  <a:gd name="connsiteY1" fmla="*/ 398206 h 1014107"/>
                  <a:gd name="connsiteX2" fmla="*/ 1345768 w 1377305"/>
                  <a:gd name="connsiteY2" fmla="*/ 1014107 h 1014107"/>
                  <a:gd name="connsiteX0" fmla="*/ 0 w 1345768"/>
                  <a:gd name="connsiteY0" fmla="*/ 0 h 1014107"/>
                  <a:gd name="connsiteX1" fmla="*/ 1032387 w 1345768"/>
                  <a:gd name="connsiteY1" fmla="*/ 398206 h 1014107"/>
                  <a:gd name="connsiteX2" fmla="*/ 1345768 w 1345768"/>
                  <a:gd name="connsiteY2" fmla="*/ 1014107 h 1014107"/>
                  <a:gd name="connsiteX0" fmla="*/ 0 w 1345768"/>
                  <a:gd name="connsiteY0" fmla="*/ 0 h 1014107"/>
                  <a:gd name="connsiteX1" fmla="*/ 733484 w 1345768"/>
                  <a:gd name="connsiteY1" fmla="*/ 310022 h 1014107"/>
                  <a:gd name="connsiteX2" fmla="*/ 1345768 w 1345768"/>
                  <a:gd name="connsiteY2" fmla="*/ 1014107 h 1014107"/>
                </a:gdLst>
                <a:ahLst/>
                <a:cxnLst>
                  <a:cxn ang="0">
                    <a:pos x="connsiteX0" y="connsiteY0"/>
                  </a:cxn>
                  <a:cxn ang="0">
                    <a:pos x="connsiteX1" y="connsiteY1"/>
                  </a:cxn>
                  <a:cxn ang="0">
                    <a:pos x="connsiteX2" y="connsiteY2"/>
                  </a:cxn>
                </a:cxnLst>
                <a:rect l="l" t="t" r="r" b="b"/>
                <a:pathLst>
                  <a:path w="1345768" h="1014107">
                    <a:moveTo>
                      <a:pt x="0" y="0"/>
                    </a:moveTo>
                    <a:cubicBezTo>
                      <a:pt x="468261" y="119216"/>
                      <a:pt x="509189" y="141004"/>
                      <a:pt x="733484" y="310022"/>
                    </a:cubicBezTo>
                    <a:cubicBezTo>
                      <a:pt x="957779" y="479040"/>
                      <a:pt x="1203248" y="692173"/>
                      <a:pt x="1345768" y="1014107"/>
                    </a:cubicBezTo>
                  </a:path>
                </a:pathLst>
              </a:custGeom>
              <a:noFill/>
              <a:ln w="19050"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endParaRPr lang="ja-JP" altLang="en-US">
                  <a:solidFill>
                    <a:srgbClr val="000000"/>
                  </a:solidFill>
                  <a:latin typeface="Bookman Old Style" pitchFamily="18" charset="0"/>
                  <a:ea typeface="ＭＳ Ｐゴシック" pitchFamily="50" charset="-128"/>
                </a:endParaRPr>
              </a:p>
            </p:txBody>
          </p:sp>
        </p:grpSp>
        <p:grpSp>
          <p:nvGrpSpPr>
            <p:cNvPr id="305" name="グループ化 304">
              <a:extLst>
                <a:ext uri="{FF2B5EF4-FFF2-40B4-BE49-F238E27FC236}">
                  <a16:creationId xmlns:a16="http://schemas.microsoft.com/office/drawing/2014/main" id="{D2F9C372-7FAD-4989-8C34-EBE2A9BAE83C}"/>
                </a:ext>
              </a:extLst>
            </p:cNvPr>
            <p:cNvGrpSpPr>
              <a:grpSpLocks noChangeAspect="1"/>
            </p:cNvGrpSpPr>
            <p:nvPr/>
          </p:nvGrpSpPr>
          <p:grpSpPr>
            <a:xfrm rot="1889420">
              <a:off x="1551627" y="1823847"/>
              <a:ext cx="933584" cy="856594"/>
              <a:chOff x="2446050" y="4859221"/>
              <a:chExt cx="1166980" cy="1070743"/>
            </a:xfrm>
          </p:grpSpPr>
          <p:sp>
            <p:nvSpPr>
              <p:cNvPr id="307" name="フリーフォーム 130">
                <a:extLst>
                  <a:ext uri="{FF2B5EF4-FFF2-40B4-BE49-F238E27FC236}">
                    <a16:creationId xmlns:a16="http://schemas.microsoft.com/office/drawing/2014/main" id="{50483BB8-6713-4D54-B9E3-35AD235D7A83}"/>
                  </a:ext>
                </a:extLst>
              </p:cNvPr>
              <p:cNvSpPr/>
              <p:nvPr/>
            </p:nvSpPr>
            <p:spPr bwMode="auto">
              <a:xfrm>
                <a:off x="2718573" y="5819063"/>
                <a:ext cx="135102" cy="110901"/>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47671 w 632763"/>
                  <a:gd name="connsiteY0" fmla="*/ 688310 h 688433"/>
                  <a:gd name="connsiteX1" fmla="*/ 0 w 632763"/>
                  <a:gd name="connsiteY1" fmla="*/ 471629 h 688433"/>
                  <a:gd name="connsiteX2" fmla="*/ 437699 w 632763"/>
                  <a:gd name="connsiteY2" fmla="*/ 211609 h 688433"/>
                  <a:gd name="connsiteX3" fmla="*/ 439807 w 632763"/>
                  <a:gd name="connsiteY3" fmla="*/ 855 h 688433"/>
                  <a:gd name="connsiteX4" fmla="*/ 632713 w 632763"/>
                  <a:gd name="connsiteY4" fmla="*/ 332951 h 688433"/>
                  <a:gd name="connsiteX5" fmla="*/ 420365 w 632763"/>
                  <a:gd name="connsiteY5" fmla="*/ 475961 h 688433"/>
                  <a:gd name="connsiteX6" fmla="*/ 47671 w 632763"/>
                  <a:gd name="connsiteY6" fmla="*/ 688310 h 688433"/>
                  <a:gd name="connsiteX0" fmla="*/ 54070 w 639158"/>
                  <a:gd name="connsiteY0" fmla="*/ 697607 h 697730"/>
                  <a:gd name="connsiteX1" fmla="*/ 6399 w 639158"/>
                  <a:gd name="connsiteY1" fmla="*/ 480926 h 697730"/>
                  <a:gd name="connsiteX2" fmla="*/ 203398 w 639158"/>
                  <a:gd name="connsiteY2" fmla="*/ 28904 h 697730"/>
                  <a:gd name="connsiteX3" fmla="*/ 446206 w 639158"/>
                  <a:gd name="connsiteY3" fmla="*/ 10152 h 697730"/>
                  <a:gd name="connsiteX4" fmla="*/ 639112 w 639158"/>
                  <a:gd name="connsiteY4" fmla="*/ 342248 h 697730"/>
                  <a:gd name="connsiteX5" fmla="*/ 426764 w 639158"/>
                  <a:gd name="connsiteY5" fmla="*/ 485258 h 697730"/>
                  <a:gd name="connsiteX6" fmla="*/ 54070 w 639158"/>
                  <a:gd name="connsiteY6" fmla="*/ 697607 h 697730"/>
                  <a:gd name="connsiteX0" fmla="*/ 22692 w 607784"/>
                  <a:gd name="connsiteY0" fmla="*/ 697607 h 697743"/>
                  <a:gd name="connsiteX1" fmla="*/ 55254 w 607784"/>
                  <a:gd name="connsiteY1" fmla="*/ 453497 h 697743"/>
                  <a:gd name="connsiteX2" fmla="*/ 172020 w 607784"/>
                  <a:gd name="connsiteY2" fmla="*/ 28904 h 697743"/>
                  <a:gd name="connsiteX3" fmla="*/ 414828 w 607784"/>
                  <a:gd name="connsiteY3" fmla="*/ 10152 h 697743"/>
                  <a:gd name="connsiteX4" fmla="*/ 607734 w 607784"/>
                  <a:gd name="connsiteY4" fmla="*/ 342248 h 697743"/>
                  <a:gd name="connsiteX5" fmla="*/ 395386 w 607784"/>
                  <a:gd name="connsiteY5" fmla="*/ 485258 h 697743"/>
                  <a:gd name="connsiteX6" fmla="*/ 22692 w 607784"/>
                  <a:gd name="connsiteY6" fmla="*/ 697607 h 697743"/>
                  <a:gd name="connsiteX0" fmla="*/ 54800 w 639888"/>
                  <a:gd name="connsiteY0" fmla="*/ 697607 h 703059"/>
                  <a:gd name="connsiteX1" fmla="*/ 17237 w 639888"/>
                  <a:gd name="connsiteY1" fmla="*/ 248030 h 703059"/>
                  <a:gd name="connsiteX2" fmla="*/ 204128 w 639888"/>
                  <a:gd name="connsiteY2" fmla="*/ 28904 h 703059"/>
                  <a:gd name="connsiteX3" fmla="*/ 446936 w 639888"/>
                  <a:gd name="connsiteY3" fmla="*/ 10152 h 703059"/>
                  <a:gd name="connsiteX4" fmla="*/ 639842 w 639888"/>
                  <a:gd name="connsiteY4" fmla="*/ 342248 h 703059"/>
                  <a:gd name="connsiteX5" fmla="*/ 427494 w 639888"/>
                  <a:gd name="connsiteY5" fmla="*/ 485258 h 703059"/>
                  <a:gd name="connsiteX6" fmla="*/ 54800 w 639888"/>
                  <a:gd name="connsiteY6" fmla="*/ 697607 h 703059"/>
                  <a:gd name="connsiteX0" fmla="*/ 187820 w 622655"/>
                  <a:gd name="connsiteY0" fmla="*/ 646243 h 653376"/>
                  <a:gd name="connsiteX1" fmla="*/ 0 w 622655"/>
                  <a:gd name="connsiteY1" fmla="*/ 248030 h 653376"/>
                  <a:gd name="connsiteX2" fmla="*/ 186891 w 622655"/>
                  <a:gd name="connsiteY2" fmla="*/ 28904 h 653376"/>
                  <a:gd name="connsiteX3" fmla="*/ 429699 w 622655"/>
                  <a:gd name="connsiteY3" fmla="*/ 10152 h 653376"/>
                  <a:gd name="connsiteX4" fmla="*/ 622605 w 622655"/>
                  <a:gd name="connsiteY4" fmla="*/ 342248 h 653376"/>
                  <a:gd name="connsiteX5" fmla="*/ 410257 w 622655"/>
                  <a:gd name="connsiteY5" fmla="*/ 485258 h 653376"/>
                  <a:gd name="connsiteX6" fmla="*/ 187820 w 622655"/>
                  <a:gd name="connsiteY6" fmla="*/ 646243 h 653376"/>
                  <a:gd name="connsiteX0" fmla="*/ 187820 w 450561"/>
                  <a:gd name="connsiteY0" fmla="*/ 673009 h 682192"/>
                  <a:gd name="connsiteX1" fmla="*/ 0 w 450561"/>
                  <a:gd name="connsiteY1" fmla="*/ 274796 h 682192"/>
                  <a:gd name="connsiteX2" fmla="*/ 186891 w 450561"/>
                  <a:gd name="connsiteY2" fmla="*/ 55670 h 682192"/>
                  <a:gd name="connsiteX3" fmla="*/ 429699 w 450561"/>
                  <a:gd name="connsiteY3" fmla="*/ 36918 h 682192"/>
                  <a:gd name="connsiteX4" fmla="*/ 410257 w 450561"/>
                  <a:gd name="connsiteY4" fmla="*/ 512024 h 682192"/>
                  <a:gd name="connsiteX5" fmla="*/ 187820 w 450561"/>
                  <a:gd name="connsiteY5" fmla="*/ 673009 h 682192"/>
                  <a:gd name="connsiteX0" fmla="*/ 187820 w 434731"/>
                  <a:gd name="connsiteY0" fmla="*/ 699319 h 708502"/>
                  <a:gd name="connsiteX1" fmla="*/ 0 w 434731"/>
                  <a:gd name="connsiteY1" fmla="*/ 301106 h 708502"/>
                  <a:gd name="connsiteX2" fmla="*/ 186891 w 434731"/>
                  <a:gd name="connsiteY2" fmla="*/ 81980 h 708502"/>
                  <a:gd name="connsiteX3" fmla="*/ 399647 w 434731"/>
                  <a:gd name="connsiteY3" fmla="*/ 28987 h 708502"/>
                  <a:gd name="connsiteX4" fmla="*/ 410257 w 434731"/>
                  <a:gd name="connsiteY4" fmla="*/ 538334 h 708502"/>
                  <a:gd name="connsiteX5" fmla="*/ 187820 w 434731"/>
                  <a:gd name="connsiteY5" fmla="*/ 699319 h 708502"/>
                  <a:gd name="connsiteX0" fmla="*/ 187820 w 500264"/>
                  <a:gd name="connsiteY0" fmla="*/ 699319 h 701901"/>
                  <a:gd name="connsiteX1" fmla="*/ 0 w 500264"/>
                  <a:gd name="connsiteY1" fmla="*/ 301106 h 701901"/>
                  <a:gd name="connsiteX2" fmla="*/ 186891 w 500264"/>
                  <a:gd name="connsiteY2" fmla="*/ 81980 h 701901"/>
                  <a:gd name="connsiteX3" fmla="*/ 399647 w 500264"/>
                  <a:gd name="connsiteY3" fmla="*/ 28987 h 701901"/>
                  <a:gd name="connsiteX4" fmla="*/ 490400 w 500264"/>
                  <a:gd name="connsiteY4" fmla="*/ 452719 h 701901"/>
                  <a:gd name="connsiteX5" fmla="*/ 187820 w 500264"/>
                  <a:gd name="connsiteY5" fmla="*/ 699319 h 7019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0264" h="701901">
                    <a:moveTo>
                      <a:pt x="187820" y="699319"/>
                    </a:moveTo>
                    <a:cubicBezTo>
                      <a:pt x="106087" y="674050"/>
                      <a:pt x="155" y="403996"/>
                      <a:pt x="0" y="301106"/>
                    </a:cubicBezTo>
                    <a:cubicBezTo>
                      <a:pt x="-155" y="198216"/>
                      <a:pt x="103107" y="117372"/>
                      <a:pt x="186891" y="81980"/>
                    </a:cubicBezTo>
                    <a:cubicBezTo>
                      <a:pt x="270675" y="46588"/>
                      <a:pt x="362419" y="-47072"/>
                      <a:pt x="399647" y="28987"/>
                    </a:cubicBezTo>
                    <a:cubicBezTo>
                      <a:pt x="436875" y="105046"/>
                      <a:pt x="530713" y="346704"/>
                      <a:pt x="490400" y="452719"/>
                    </a:cubicBezTo>
                    <a:cubicBezTo>
                      <a:pt x="450087" y="558734"/>
                      <a:pt x="269553" y="724588"/>
                      <a:pt x="187820" y="699319"/>
                    </a:cubicBezTo>
                    <a:close/>
                  </a:path>
                </a:pathLst>
              </a:custGeom>
              <a:solidFill>
                <a:schemeClr val="tx1"/>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endParaRPr lang="ja-JP" altLang="en-US">
                  <a:solidFill>
                    <a:srgbClr val="0066FF"/>
                  </a:solidFill>
                  <a:latin typeface="Bookman Old Style" pitchFamily="18" charset="0"/>
                  <a:ea typeface="ＭＳ Ｐゴシック" pitchFamily="50" charset="-128"/>
                </a:endParaRPr>
              </a:p>
            </p:txBody>
          </p:sp>
          <p:sp>
            <p:nvSpPr>
              <p:cNvPr id="308" name="フリーフォーム 131">
                <a:extLst>
                  <a:ext uri="{FF2B5EF4-FFF2-40B4-BE49-F238E27FC236}">
                    <a16:creationId xmlns:a16="http://schemas.microsoft.com/office/drawing/2014/main" id="{EBBF2CFD-10DD-4A2C-BF15-B85BBBAFE852}"/>
                  </a:ext>
                </a:extLst>
              </p:cNvPr>
              <p:cNvSpPr/>
              <p:nvPr/>
            </p:nvSpPr>
            <p:spPr bwMode="auto">
              <a:xfrm>
                <a:off x="3486778" y="5307910"/>
                <a:ext cx="126252" cy="133273"/>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47671 w 632763"/>
                  <a:gd name="connsiteY0" fmla="*/ 688310 h 688433"/>
                  <a:gd name="connsiteX1" fmla="*/ 0 w 632763"/>
                  <a:gd name="connsiteY1" fmla="*/ 471629 h 688433"/>
                  <a:gd name="connsiteX2" fmla="*/ 437699 w 632763"/>
                  <a:gd name="connsiteY2" fmla="*/ 211609 h 688433"/>
                  <a:gd name="connsiteX3" fmla="*/ 439807 w 632763"/>
                  <a:gd name="connsiteY3" fmla="*/ 855 h 688433"/>
                  <a:gd name="connsiteX4" fmla="*/ 632713 w 632763"/>
                  <a:gd name="connsiteY4" fmla="*/ 332951 h 688433"/>
                  <a:gd name="connsiteX5" fmla="*/ 420365 w 632763"/>
                  <a:gd name="connsiteY5" fmla="*/ 475961 h 688433"/>
                  <a:gd name="connsiteX6" fmla="*/ 47671 w 632763"/>
                  <a:gd name="connsiteY6" fmla="*/ 688310 h 688433"/>
                  <a:gd name="connsiteX0" fmla="*/ 54070 w 639158"/>
                  <a:gd name="connsiteY0" fmla="*/ 697607 h 697730"/>
                  <a:gd name="connsiteX1" fmla="*/ 6399 w 639158"/>
                  <a:gd name="connsiteY1" fmla="*/ 480926 h 697730"/>
                  <a:gd name="connsiteX2" fmla="*/ 203398 w 639158"/>
                  <a:gd name="connsiteY2" fmla="*/ 28904 h 697730"/>
                  <a:gd name="connsiteX3" fmla="*/ 446206 w 639158"/>
                  <a:gd name="connsiteY3" fmla="*/ 10152 h 697730"/>
                  <a:gd name="connsiteX4" fmla="*/ 639112 w 639158"/>
                  <a:gd name="connsiteY4" fmla="*/ 342248 h 697730"/>
                  <a:gd name="connsiteX5" fmla="*/ 426764 w 639158"/>
                  <a:gd name="connsiteY5" fmla="*/ 485258 h 697730"/>
                  <a:gd name="connsiteX6" fmla="*/ 54070 w 639158"/>
                  <a:gd name="connsiteY6" fmla="*/ 697607 h 697730"/>
                  <a:gd name="connsiteX0" fmla="*/ 22692 w 607784"/>
                  <a:gd name="connsiteY0" fmla="*/ 697607 h 697743"/>
                  <a:gd name="connsiteX1" fmla="*/ 55254 w 607784"/>
                  <a:gd name="connsiteY1" fmla="*/ 453497 h 697743"/>
                  <a:gd name="connsiteX2" fmla="*/ 172020 w 607784"/>
                  <a:gd name="connsiteY2" fmla="*/ 28904 h 697743"/>
                  <a:gd name="connsiteX3" fmla="*/ 414828 w 607784"/>
                  <a:gd name="connsiteY3" fmla="*/ 10152 h 697743"/>
                  <a:gd name="connsiteX4" fmla="*/ 607734 w 607784"/>
                  <a:gd name="connsiteY4" fmla="*/ 342248 h 697743"/>
                  <a:gd name="connsiteX5" fmla="*/ 395386 w 607784"/>
                  <a:gd name="connsiteY5" fmla="*/ 485258 h 697743"/>
                  <a:gd name="connsiteX6" fmla="*/ 22692 w 607784"/>
                  <a:gd name="connsiteY6" fmla="*/ 697607 h 697743"/>
                  <a:gd name="connsiteX0" fmla="*/ 54800 w 639888"/>
                  <a:gd name="connsiteY0" fmla="*/ 697607 h 703059"/>
                  <a:gd name="connsiteX1" fmla="*/ 17237 w 639888"/>
                  <a:gd name="connsiteY1" fmla="*/ 248030 h 703059"/>
                  <a:gd name="connsiteX2" fmla="*/ 204128 w 639888"/>
                  <a:gd name="connsiteY2" fmla="*/ 28904 h 703059"/>
                  <a:gd name="connsiteX3" fmla="*/ 446936 w 639888"/>
                  <a:gd name="connsiteY3" fmla="*/ 10152 h 703059"/>
                  <a:gd name="connsiteX4" fmla="*/ 639842 w 639888"/>
                  <a:gd name="connsiteY4" fmla="*/ 342248 h 703059"/>
                  <a:gd name="connsiteX5" fmla="*/ 427494 w 639888"/>
                  <a:gd name="connsiteY5" fmla="*/ 485258 h 703059"/>
                  <a:gd name="connsiteX6" fmla="*/ 54800 w 639888"/>
                  <a:gd name="connsiteY6" fmla="*/ 697607 h 703059"/>
                  <a:gd name="connsiteX0" fmla="*/ 187820 w 622655"/>
                  <a:gd name="connsiteY0" fmla="*/ 646243 h 653376"/>
                  <a:gd name="connsiteX1" fmla="*/ 0 w 622655"/>
                  <a:gd name="connsiteY1" fmla="*/ 248030 h 653376"/>
                  <a:gd name="connsiteX2" fmla="*/ 186891 w 622655"/>
                  <a:gd name="connsiteY2" fmla="*/ 28904 h 653376"/>
                  <a:gd name="connsiteX3" fmla="*/ 429699 w 622655"/>
                  <a:gd name="connsiteY3" fmla="*/ 10152 h 653376"/>
                  <a:gd name="connsiteX4" fmla="*/ 622605 w 622655"/>
                  <a:gd name="connsiteY4" fmla="*/ 342248 h 653376"/>
                  <a:gd name="connsiteX5" fmla="*/ 410257 w 622655"/>
                  <a:gd name="connsiteY5" fmla="*/ 485258 h 653376"/>
                  <a:gd name="connsiteX6" fmla="*/ 187820 w 622655"/>
                  <a:gd name="connsiteY6" fmla="*/ 646243 h 653376"/>
                  <a:gd name="connsiteX0" fmla="*/ 187820 w 450561"/>
                  <a:gd name="connsiteY0" fmla="*/ 673009 h 682192"/>
                  <a:gd name="connsiteX1" fmla="*/ 0 w 450561"/>
                  <a:gd name="connsiteY1" fmla="*/ 274796 h 682192"/>
                  <a:gd name="connsiteX2" fmla="*/ 186891 w 450561"/>
                  <a:gd name="connsiteY2" fmla="*/ 55670 h 682192"/>
                  <a:gd name="connsiteX3" fmla="*/ 429699 w 450561"/>
                  <a:gd name="connsiteY3" fmla="*/ 36918 h 682192"/>
                  <a:gd name="connsiteX4" fmla="*/ 410257 w 450561"/>
                  <a:gd name="connsiteY4" fmla="*/ 512024 h 682192"/>
                  <a:gd name="connsiteX5" fmla="*/ 187820 w 450561"/>
                  <a:gd name="connsiteY5" fmla="*/ 673009 h 682192"/>
                  <a:gd name="connsiteX0" fmla="*/ 187820 w 434731"/>
                  <a:gd name="connsiteY0" fmla="*/ 699319 h 708502"/>
                  <a:gd name="connsiteX1" fmla="*/ 0 w 434731"/>
                  <a:gd name="connsiteY1" fmla="*/ 301106 h 708502"/>
                  <a:gd name="connsiteX2" fmla="*/ 186891 w 434731"/>
                  <a:gd name="connsiteY2" fmla="*/ 81980 h 708502"/>
                  <a:gd name="connsiteX3" fmla="*/ 399647 w 434731"/>
                  <a:gd name="connsiteY3" fmla="*/ 28987 h 708502"/>
                  <a:gd name="connsiteX4" fmla="*/ 410257 w 434731"/>
                  <a:gd name="connsiteY4" fmla="*/ 538334 h 708502"/>
                  <a:gd name="connsiteX5" fmla="*/ 187820 w 434731"/>
                  <a:gd name="connsiteY5" fmla="*/ 699319 h 708502"/>
                  <a:gd name="connsiteX0" fmla="*/ 187820 w 500264"/>
                  <a:gd name="connsiteY0" fmla="*/ 699319 h 701901"/>
                  <a:gd name="connsiteX1" fmla="*/ 0 w 500264"/>
                  <a:gd name="connsiteY1" fmla="*/ 301106 h 701901"/>
                  <a:gd name="connsiteX2" fmla="*/ 186891 w 500264"/>
                  <a:gd name="connsiteY2" fmla="*/ 81980 h 701901"/>
                  <a:gd name="connsiteX3" fmla="*/ 399647 w 500264"/>
                  <a:gd name="connsiteY3" fmla="*/ 28987 h 701901"/>
                  <a:gd name="connsiteX4" fmla="*/ 490400 w 500264"/>
                  <a:gd name="connsiteY4" fmla="*/ 452719 h 701901"/>
                  <a:gd name="connsiteX5" fmla="*/ 187820 w 500264"/>
                  <a:gd name="connsiteY5" fmla="*/ 699319 h 701901"/>
                  <a:gd name="connsiteX0" fmla="*/ 117699 w 430147"/>
                  <a:gd name="connsiteY0" fmla="*/ 699319 h 699458"/>
                  <a:gd name="connsiteX1" fmla="*/ 0 w 430147"/>
                  <a:gd name="connsiteY1" fmla="*/ 420960 h 699458"/>
                  <a:gd name="connsiteX2" fmla="*/ 116770 w 430147"/>
                  <a:gd name="connsiteY2" fmla="*/ 81980 h 699458"/>
                  <a:gd name="connsiteX3" fmla="*/ 329526 w 430147"/>
                  <a:gd name="connsiteY3" fmla="*/ 28987 h 699458"/>
                  <a:gd name="connsiteX4" fmla="*/ 420279 w 430147"/>
                  <a:gd name="connsiteY4" fmla="*/ 452719 h 699458"/>
                  <a:gd name="connsiteX5" fmla="*/ 117699 w 430147"/>
                  <a:gd name="connsiteY5" fmla="*/ 699319 h 699458"/>
                  <a:gd name="connsiteX0" fmla="*/ 118232 w 430677"/>
                  <a:gd name="connsiteY0" fmla="*/ 690395 h 690534"/>
                  <a:gd name="connsiteX1" fmla="*/ 533 w 430677"/>
                  <a:gd name="connsiteY1" fmla="*/ 412036 h 690534"/>
                  <a:gd name="connsiteX2" fmla="*/ 157372 w 430677"/>
                  <a:gd name="connsiteY2" fmla="*/ 141550 h 690534"/>
                  <a:gd name="connsiteX3" fmla="*/ 330059 w 430677"/>
                  <a:gd name="connsiteY3" fmla="*/ 20063 h 690534"/>
                  <a:gd name="connsiteX4" fmla="*/ 420812 w 430677"/>
                  <a:gd name="connsiteY4" fmla="*/ 443795 h 690534"/>
                  <a:gd name="connsiteX5" fmla="*/ 118232 w 430677"/>
                  <a:gd name="connsiteY5" fmla="*/ 690395 h 690534"/>
                  <a:gd name="connsiteX0" fmla="*/ 119143 w 431588"/>
                  <a:gd name="connsiteY0" fmla="*/ 686591 h 686730"/>
                  <a:gd name="connsiteX1" fmla="*/ 1444 w 431588"/>
                  <a:gd name="connsiteY1" fmla="*/ 408232 h 686730"/>
                  <a:gd name="connsiteX2" fmla="*/ 188335 w 431588"/>
                  <a:gd name="connsiteY2" fmla="*/ 189113 h 686730"/>
                  <a:gd name="connsiteX3" fmla="*/ 330970 w 431588"/>
                  <a:gd name="connsiteY3" fmla="*/ 16259 h 686730"/>
                  <a:gd name="connsiteX4" fmla="*/ 421723 w 431588"/>
                  <a:gd name="connsiteY4" fmla="*/ 439991 h 686730"/>
                  <a:gd name="connsiteX5" fmla="*/ 119143 w 431588"/>
                  <a:gd name="connsiteY5" fmla="*/ 686591 h 686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1588" h="686730">
                    <a:moveTo>
                      <a:pt x="119143" y="686591"/>
                    </a:moveTo>
                    <a:cubicBezTo>
                      <a:pt x="49097" y="681298"/>
                      <a:pt x="-10088" y="491145"/>
                      <a:pt x="1444" y="408232"/>
                    </a:cubicBezTo>
                    <a:cubicBezTo>
                      <a:pt x="12976" y="325319"/>
                      <a:pt x="104551" y="224505"/>
                      <a:pt x="188335" y="189113"/>
                    </a:cubicBezTo>
                    <a:cubicBezTo>
                      <a:pt x="272119" y="153721"/>
                      <a:pt x="293742" y="-59800"/>
                      <a:pt x="330970" y="16259"/>
                    </a:cubicBezTo>
                    <a:cubicBezTo>
                      <a:pt x="368198" y="92318"/>
                      <a:pt x="462036" y="333976"/>
                      <a:pt x="421723" y="439991"/>
                    </a:cubicBezTo>
                    <a:cubicBezTo>
                      <a:pt x="381410" y="546006"/>
                      <a:pt x="189189" y="691884"/>
                      <a:pt x="119143" y="686591"/>
                    </a:cubicBezTo>
                    <a:close/>
                  </a:path>
                </a:pathLst>
              </a:custGeom>
              <a:solidFill>
                <a:schemeClr val="tx1"/>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endParaRPr lang="ja-JP" altLang="en-US">
                  <a:solidFill>
                    <a:srgbClr val="0066FF"/>
                  </a:solidFill>
                  <a:latin typeface="Bookman Old Style" pitchFamily="18" charset="0"/>
                  <a:ea typeface="ＭＳ Ｐゴシック" pitchFamily="50" charset="-128"/>
                </a:endParaRPr>
              </a:p>
            </p:txBody>
          </p:sp>
          <p:sp>
            <p:nvSpPr>
              <p:cNvPr id="309" name="フリーフォーム 132">
                <a:extLst>
                  <a:ext uri="{FF2B5EF4-FFF2-40B4-BE49-F238E27FC236}">
                    <a16:creationId xmlns:a16="http://schemas.microsoft.com/office/drawing/2014/main" id="{53B17D99-F3F5-4383-A4E7-01C10FB1C06F}"/>
                  </a:ext>
                </a:extLst>
              </p:cNvPr>
              <p:cNvSpPr/>
              <p:nvPr/>
            </p:nvSpPr>
            <p:spPr bwMode="auto">
              <a:xfrm>
                <a:off x="2446050" y="4859221"/>
                <a:ext cx="1158758" cy="1015809"/>
              </a:xfrm>
              <a:custGeom>
                <a:avLst/>
                <a:gdLst>
                  <a:gd name="connsiteX0" fmla="*/ 265180 w 1236689"/>
                  <a:gd name="connsiteY0" fmla="*/ 1019813 h 1019813"/>
                  <a:gd name="connsiteX1" fmla="*/ 73451 w 1236689"/>
                  <a:gd name="connsiteY1" fmla="*/ 710097 h 1019813"/>
                  <a:gd name="connsiteX2" fmla="*/ 88200 w 1236689"/>
                  <a:gd name="connsiteY2" fmla="*/ 518368 h 1019813"/>
                  <a:gd name="connsiteX3" fmla="*/ 29206 w 1236689"/>
                  <a:gd name="connsiteY3" fmla="*/ 326638 h 1019813"/>
                  <a:gd name="connsiteX4" fmla="*/ 619142 w 1236689"/>
                  <a:gd name="connsiteY4" fmla="*/ 2174 h 1019813"/>
                  <a:gd name="connsiteX5" fmla="*/ 825619 w 1236689"/>
                  <a:gd name="connsiteY5" fmla="*/ 179155 h 1019813"/>
                  <a:gd name="connsiteX6" fmla="*/ 1002600 w 1236689"/>
                  <a:gd name="connsiteY6" fmla="*/ 61168 h 1019813"/>
                  <a:gd name="connsiteX7" fmla="*/ 1209077 w 1236689"/>
                  <a:gd name="connsiteY7" fmla="*/ 474122 h 1019813"/>
                  <a:gd name="connsiteX8" fmla="*/ 338922 w 1236689"/>
                  <a:gd name="connsiteY8" fmla="*/ 1005064 h 1019813"/>
                  <a:gd name="connsiteX0" fmla="*/ 265180 w 1231682"/>
                  <a:gd name="connsiteY0" fmla="*/ 1020014 h 1020014"/>
                  <a:gd name="connsiteX1" fmla="*/ 73451 w 1231682"/>
                  <a:gd name="connsiteY1" fmla="*/ 710298 h 1020014"/>
                  <a:gd name="connsiteX2" fmla="*/ 88200 w 1231682"/>
                  <a:gd name="connsiteY2" fmla="*/ 518569 h 1020014"/>
                  <a:gd name="connsiteX3" fmla="*/ 29206 w 1231682"/>
                  <a:gd name="connsiteY3" fmla="*/ 326839 h 1020014"/>
                  <a:gd name="connsiteX4" fmla="*/ 619142 w 1231682"/>
                  <a:gd name="connsiteY4" fmla="*/ 2375 h 1020014"/>
                  <a:gd name="connsiteX5" fmla="*/ 825619 w 1231682"/>
                  <a:gd name="connsiteY5" fmla="*/ 179356 h 1020014"/>
                  <a:gd name="connsiteX6" fmla="*/ 963597 w 1231682"/>
                  <a:gd name="connsiteY6" fmla="*/ 169710 h 1020014"/>
                  <a:gd name="connsiteX7" fmla="*/ 1209077 w 1231682"/>
                  <a:gd name="connsiteY7" fmla="*/ 474323 h 1020014"/>
                  <a:gd name="connsiteX8" fmla="*/ 338922 w 1231682"/>
                  <a:gd name="connsiteY8" fmla="*/ 1005265 h 1020014"/>
                  <a:gd name="connsiteX0" fmla="*/ 265180 w 1182763"/>
                  <a:gd name="connsiteY0" fmla="*/ 1020014 h 1020014"/>
                  <a:gd name="connsiteX1" fmla="*/ 73451 w 1182763"/>
                  <a:gd name="connsiteY1" fmla="*/ 710298 h 1020014"/>
                  <a:gd name="connsiteX2" fmla="*/ 88200 w 1182763"/>
                  <a:gd name="connsiteY2" fmla="*/ 518569 h 1020014"/>
                  <a:gd name="connsiteX3" fmla="*/ 29206 w 1182763"/>
                  <a:gd name="connsiteY3" fmla="*/ 326839 h 1020014"/>
                  <a:gd name="connsiteX4" fmla="*/ 619142 w 1182763"/>
                  <a:gd name="connsiteY4" fmla="*/ 2375 h 1020014"/>
                  <a:gd name="connsiteX5" fmla="*/ 825619 w 1182763"/>
                  <a:gd name="connsiteY5" fmla="*/ 179356 h 1020014"/>
                  <a:gd name="connsiteX6" fmla="*/ 963597 w 1182763"/>
                  <a:gd name="connsiteY6" fmla="*/ 169710 h 1020014"/>
                  <a:gd name="connsiteX7" fmla="*/ 1157074 w 1182763"/>
                  <a:gd name="connsiteY7" fmla="*/ 530661 h 1020014"/>
                  <a:gd name="connsiteX8" fmla="*/ 338922 w 1182763"/>
                  <a:gd name="connsiteY8" fmla="*/ 1005265 h 1020014"/>
                  <a:gd name="connsiteX0" fmla="*/ 265180 w 1186140"/>
                  <a:gd name="connsiteY0" fmla="*/ 1020014 h 1039934"/>
                  <a:gd name="connsiteX1" fmla="*/ 73451 w 1186140"/>
                  <a:gd name="connsiteY1" fmla="*/ 710298 h 1039934"/>
                  <a:gd name="connsiteX2" fmla="*/ 88200 w 1186140"/>
                  <a:gd name="connsiteY2" fmla="*/ 518569 h 1039934"/>
                  <a:gd name="connsiteX3" fmla="*/ 29206 w 1186140"/>
                  <a:gd name="connsiteY3" fmla="*/ 326839 h 1039934"/>
                  <a:gd name="connsiteX4" fmla="*/ 619142 w 1186140"/>
                  <a:gd name="connsiteY4" fmla="*/ 2375 h 1039934"/>
                  <a:gd name="connsiteX5" fmla="*/ 825619 w 1186140"/>
                  <a:gd name="connsiteY5" fmla="*/ 179356 h 1039934"/>
                  <a:gd name="connsiteX6" fmla="*/ 963597 w 1186140"/>
                  <a:gd name="connsiteY6" fmla="*/ 169710 h 1039934"/>
                  <a:gd name="connsiteX7" fmla="*/ 1157074 w 1186140"/>
                  <a:gd name="connsiteY7" fmla="*/ 530661 h 1039934"/>
                  <a:gd name="connsiteX8" fmla="*/ 282585 w 1186140"/>
                  <a:gd name="connsiteY8" fmla="*/ 1039934 h 1039934"/>
                  <a:gd name="connsiteX0" fmla="*/ 265180 w 1206317"/>
                  <a:gd name="connsiteY0" fmla="*/ 1020014 h 1039934"/>
                  <a:gd name="connsiteX1" fmla="*/ 73451 w 1206317"/>
                  <a:gd name="connsiteY1" fmla="*/ 710298 h 1039934"/>
                  <a:gd name="connsiteX2" fmla="*/ 88200 w 1206317"/>
                  <a:gd name="connsiteY2" fmla="*/ 518569 h 1039934"/>
                  <a:gd name="connsiteX3" fmla="*/ 29206 w 1206317"/>
                  <a:gd name="connsiteY3" fmla="*/ 326839 h 1039934"/>
                  <a:gd name="connsiteX4" fmla="*/ 619142 w 1206317"/>
                  <a:gd name="connsiteY4" fmla="*/ 2375 h 1039934"/>
                  <a:gd name="connsiteX5" fmla="*/ 825619 w 1206317"/>
                  <a:gd name="connsiteY5" fmla="*/ 179356 h 1039934"/>
                  <a:gd name="connsiteX6" fmla="*/ 963597 w 1206317"/>
                  <a:gd name="connsiteY6" fmla="*/ 169710 h 1039934"/>
                  <a:gd name="connsiteX7" fmla="*/ 1178743 w 1206317"/>
                  <a:gd name="connsiteY7" fmla="*/ 504659 h 1039934"/>
                  <a:gd name="connsiteX8" fmla="*/ 282585 w 1206317"/>
                  <a:gd name="connsiteY8" fmla="*/ 1039934 h 1039934"/>
                  <a:gd name="connsiteX0" fmla="*/ 265180 w 1180688"/>
                  <a:gd name="connsiteY0" fmla="*/ 1020014 h 1039934"/>
                  <a:gd name="connsiteX1" fmla="*/ 73451 w 1180688"/>
                  <a:gd name="connsiteY1" fmla="*/ 710298 h 1039934"/>
                  <a:gd name="connsiteX2" fmla="*/ 88200 w 1180688"/>
                  <a:gd name="connsiteY2" fmla="*/ 518569 h 1039934"/>
                  <a:gd name="connsiteX3" fmla="*/ 29206 w 1180688"/>
                  <a:gd name="connsiteY3" fmla="*/ 326839 h 1039934"/>
                  <a:gd name="connsiteX4" fmla="*/ 619142 w 1180688"/>
                  <a:gd name="connsiteY4" fmla="*/ 2375 h 1039934"/>
                  <a:gd name="connsiteX5" fmla="*/ 825619 w 1180688"/>
                  <a:gd name="connsiteY5" fmla="*/ 179356 h 1039934"/>
                  <a:gd name="connsiteX6" fmla="*/ 963597 w 1180688"/>
                  <a:gd name="connsiteY6" fmla="*/ 169710 h 1039934"/>
                  <a:gd name="connsiteX7" fmla="*/ 1178743 w 1180688"/>
                  <a:gd name="connsiteY7" fmla="*/ 504659 h 1039934"/>
                  <a:gd name="connsiteX8" fmla="*/ 282585 w 1180688"/>
                  <a:gd name="connsiteY8" fmla="*/ 1039934 h 1039934"/>
                  <a:gd name="connsiteX0" fmla="*/ 265180 w 1181721"/>
                  <a:gd name="connsiteY0" fmla="*/ 1020014 h 1039934"/>
                  <a:gd name="connsiteX1" fmla="*/ 73451 w 1181721"/>
                  <a:gd name="connsiteY1" fmla="*/ 710298 h 1039934"/>
                  <a:gd name="connsiteX2" fmla="*/ 88200 w 1181721"/>
                  <a:gd name="connsiteY2" fmla="*/ 518569 h 1039934"/>
                  <a:gd name="connsiteX3" fmla="*/ 29206 w 1181721"/>
                  <a:gd name="connsiteY3" fmla="*/ 326839 h 1039934"/>
                  <a:gd name="connsiteX4" fmla="*/ 619142 w 1181721"/>
                  <a:gd name="connsiteY4" fmla="*/ 2375 h 1039934"/>
                  <a:gd name="connsiteX5" fmla="*/ 825619 w 1181721"/>
                  <a:gd name="connsiteY5" fmla="*/ 179356 h 1039934"/>
                  <a:gd name="connsiteX6" fmla="*/ 963597 w 1181721"/>
                  <a:gd name="connsiteY6" fmla="*/ 169710 h 1039934"/>
                  <a:gd name="connsiteX7" fmla="*/ 1178743 w 1181721"/>
                  <a:gd name="connsiteY7" fmla="*/ 504659 h 1039934"/>
                  <a:gd name="connsiteX8" fmla="*/ 792208 w 1181721"/>
                  <a:gd name="connsiteY8" fmla="*/ 802982 h 1039934"/>
                  <a:gd name="connsiteX9" fmla="*/ 282585 w 1181721"/>
                  <a:gd name="connsiteY9" fmla="*/ 1039934 h 1039934"/>
                  <a:gd name="connsiteX0" fmla="*/ 265180 w 1164610"/>
                  <a:gd name="connsiteY0" fmla="*/ 1020014 h 1039934"/>
                  <a:gd name="connsiteX1" fmla="*/ 73451 w 1164610"/>
                  <a:gd name="connsiteY1" fmla="*/ 710298 h 1039934"/>
                  <a:gd name="connsiteX2" fmla="*/ 88200 w 1164610"/>
                  <a:gd name="connsiteY2" fmla="*/ 518569 h 1039934"/>
                  <a:gd name="connsiteX3" fmla="*/ 29206 w 1164610"/>
                  <a:gd name="connsiteY3" fmla="*/ 326839 h 1039934"/>
                  <a:gd name="connsiteX4" fmla="*/ 619142 w 1164610"/>
                  <a:gd name="connsiteY4" fmla="*/ 2375 h 1039934"/>
                  <a:gd name="connsiteX5" fmla="*/ 825619 w 1164610"/>
                  <a:gd name="connsiteY5" fmla="*/ 179356 h 1039934"/>
                  <a:gd name="connsiteX6" fmla="*/ 963597 w 1164610"/>
                  <a:gd name="connsiteY6" fmla="*/ 169710 h 1039934"/>
                  <a:gd name="connsiteX7" fmla="*/ 1161408 w 1164610"/>
                  <a:gd name="connsiteY7" fmla="*/ 487324 h 1039934"/>
                  <a:gd name="connsiteX8" fmla="*/ 792208 w 1164610"/>
                  <a:gd name="connsiteY8" fmla="*/ 802982 h 1039934"/>
                  <a:gd name="connsiteX9" fmla="*/ 282585 w 1164610"/>
                  <a:gd name="connsiteY9" fmla="*/ 1039934 h 1039934"/>
                  <a:gd name="connsiteX0" fmla="*/ 265180 w 1161418"/>
                  <a:gd name="connsiteY0" fmla="*/ 1020014 h 1039934"/>
                  <a:gd name="connsiteX1" fmla="*/ 73451 w 1161418"/>
                  <a:gd name="connsiteY1" fmla="*/ 710298 h 1039934"/>
                  <a:gd name="connsiteX2" fmla="*/ 88200 w 1161418"/>
                  <a:gd name="connsiteY2" fmla="*/ 518569 h 1039934"/>
                  <a:gd name="connsiteX3" fmla="*/ 29206 w 1161418"/>
                  <a:gd name="connsiteY3" fmla="*/ 326839 h 1039934"/>
                  <a:gd name="connsiteX4" fmla="*/ 619142 w 1161418"/>
                  <a:gd name="connsiteY4" fmla="*/ 2375 h 1039934"/>
                  <a:gd name="connsiteX5" fmla="*/ 825619 w 1161418"/>
                  <a:gd name="connsiteY5" fmla="*/ 179356 h 1039934"/>
                  <a:gd name="connsiteX6" fmla="*/ 963597 w 1161418"/>
                  <a:gd name="connsiteY6" fmla="*/ 169710 h 1039934"/>
                  <a:gd name="connsiteX7" fmla="*/ 1161408 w 1161418"/>
                  <a:gd name="connsiteY7" fmla="*/ 487324 h 1039934"/>
                  <a:gd name="connsiteX8" fmla="*/ 792208 w 1161418"/>
                  <a:gd name="connsiteY8" fmla="*/ 802982 h 1039934"/>
                  <a:gd name="connsiteX9" fmla="*/ 282585 w 1161418"/>
                  <a:gd name="connsiteY9" fmla="*/ 1039934 h 1039934"/>
                  <a:gd name="connsiteX0" fmla="*/ 204568 w 1100806"/>
                  <a:gd name="connsiteY0" fmla="*/ 1019891 h 1039811"/>
                  <a:gd name="connsiteX1" fmla="*/ 12839 w 1100806"/>
                  <a:gd name="connsiteY1" fmla="*/ 710175 h 1039811"/>
                  <a:gd name="connsiteX2" fmla="*/ 27588 w 1100806"/>
                  <a:gd name="connsiteY2" fmla="*/ 518446 h 1039811"/>
                  <a:gd name="connsiteX3" fmla="*/ 42266 w 1100806"/>
                  <a:gd name="connsiteY3" fmla="*/ 322383 h 1039811"/>
                  <a:gd name="connsiteX4" fmla="*/ 558530 w 1100806"/>
                  <a:gd name="connsiteY4" fmla="*/ 2252 h 1039811"/>
                  <a:gd name="connsiteX5" fmla="*/ 765007 w 1100806"/>
                  <a:gd name="connsiteY5" fmla="*/ 179233 h 1039811"/>
                  <a:gd name="connsiteX6" fmla="*/ 902985 w 1100806"/>
                  <a:gd name="connsiteY6" fmla="*/ 169587 h 1039811"/>
                  <a:gd name="connsiteX7" fmla="*/ 1100796 w 1100806"/>
                  <a:gd name="connsiteY7" fmla="*/ 487201 h 1039811"/>
                  <a:gd name="connsiteX8" fmla="*/ 731596 w 1100806"/>
                  <a:gd name="connsiteY8" fmla="*/ 802859 h 1039811"/>
                  <a:gd name="connsiteX9" fmla="*/ 221973 w 1100806"/>
                  <a:gd name="connsiteY9" fmla="*/ 1039811 h 1039811"/>
                  <a:gd name="connsiteX0" fmla="*/ 197231 w 1093469"/>
                  <a:gd name="connsiteY0" fmla="*/ 1019891 h 1039811"/>
                  <a:gd name="connsiteX1" fmla="*/ 5502 w 1093469"/>
                  <a:gd name="connsiteY1" fmla="*/ 710175 h 1039811"/>
                  <a:gd name="connsiteX2" fmla="*/ 50586 w 1093469"/>
                  <a:gd name="connsiteY2" fmla="*/ 570450 h 1039811"/>
                  <a:gd name="connsiteX3" fmla="*/ 34929 w 1093469"/>
                  <a:gd name="connsiteY3" fmla="*/ 322383 h 1039811"/>
                  <a:gd name="connsiteX4" fmla="*/ 551193 w 1093469"/>
                  <a:gd name="connsiteY4" fmla="*/ 2252 h 1039811"/>
                  <a:gd name="connsiteX5" fmla="*/ 757670 w 1093469"/>
                  <a:gd name="connsiteY5" fmla="*/ 179233 h 1039811"/>
                  <a:gd name="connsiteX6" fmla="*/ 895648 w 1093469"/>
                  <a:gd name="connsiteY6" fmla="*/ 169587 h 1039811"/>
                  <a:gd name="connsiteX7" fmla="*/ 1093459 w 1093469"/>
                  <a:gd name="connsiteY7" fmla="*/ 487201 h 1039811"/>
                  <a:gd name="connsiteX8" fmla="*/ 724259 w 1093469"/>
                  <a:gd name="connsiteY8" fmla="*/ 802859 h 1039811"/>
                  <a:gd name="connsiteX9" fmla="*/ 214636 w 1093469"/>
                  <a:gd name="connsiteY9" fmla="*/ 1039811 h 1039811"/>
                  <a:gd name="connsiteX0" fmla="*/ 239851 w 1136089"/>
                  <a:gd name="connsiteY0" fmla="*/ 1020398 h 1040318"/>
                  <a:gd name="connsiteX1" fmla="*/ 48122 w 1136089"/>
                  <a:gd name="connsiteY1" fmla="*/ 710682 h 1040318"/>
                  <a:gd name="connsiteX2" fmla="*/ 93206 w 1136089"/>
                  <a:gd name="connsiteY2" fmla="*/ 570957 h 1040318"/>
                  <a:gd name="connsiteX3" fmla="*/ 25545 w 1136089"/>
                  <a:gd name="connsiteY3" fmla="*/ 340225 h 1040318"/>
                  <a:gd name="connsiteX4" fmla="*/ 593813 w 1136089"/>
                  <a:gd name="connsiteY4" fmla="*/ 2759 h 1040318"/>
                  <a:gd name="connsiteX5" fmla="*/ 800290 w 1136089"/>
                  <a:gd name="connsiteY5" fmla="*/ 179740 h 1040318"/>
                  <a:gd name="connsiteX6" fmla="*/ 938268 w 1136089"/>
                  <a:gd name="connsiteY6" fmla="*/ 170094 h 1040318"/>
                  <a:gd name="connsiteX7" fmla="*/ 1136079 w 1136089"/>
                  <a:gd name="connsiteY7" fmla="*/ 487708 h 1040318"/>
                  <a:gd name="connsiteX8" fmla="*/ 766879 w 1136089"/>
                  <a:gd name="connsiteY8" fmla="*/ 803366 h 1040318"/>
                  <a:gd name="connsiteX9" fmla="*/ 257256 w 1136089"/>
                  <a:gd name="connsiteY9" fmla="*/ 1040318 h 1040318"/>
                  <a:gd name="connsiteX0" fmla="*/ 248623 w 1144861"/>
                  <a:gd name="connsiteY0" fmla="*/ 1020398 h 1040318"/>
                  <a:gd name="connsiteX1" fmla="*/ 56894 w 1144861"/>
                  <a:gd name="connsiteY1" fmla="*/ 710682 h 1040318"/>
                  <a:gd name="connsiteX2" fmla="*/ 62976 w 1144861"/>
                  <a:gd name="connsiteY2" fmla="*/ 579625 h 1040318"/>
                  <a:gd name="connsiteX3" fmla="*/ 34317 w 1144861"/>
                  <a:gd name="connsiteY3" fmla="*/ 340225 h 1040318"/>
                  <a:gd name="connsiteX4" fmla="*/ 602585 w 1144861"/>
                  <a:gd name="connsiteY4" fmla="*/ 2759 h 1040318"/>
                  <a:gd name="connsiteX5" fmla="*/ 809062 w 1144861"/>
                  <a:gd name="connsiteY5" fmla="*/ 179740 h 1040318"/>
                  <a:gd name="connsiteX6" fmla="*/ 947040 w 1144861"/>
                  <a:gd name="connsiteY6" fmla="*/ 170094 h 1040318"/>
                  <a:gd name="connsiteX7" fmla="*/ 1144851 w 1144861"/>
                  <a:gd name="connsiteY7" fmla="*/ 487708 h 1040318"/>
                  <a:gd name="connsiteX8" fmla="*/ 775651 w 1144861"/>
                  <a:gd name="connsiteY8" fmla="*/ 803366 h 1040318"/>
                  <a:gd name="connsiteX9" fmla="*/ 266028 w 1144861"/>
                  <a:gd name="connsiteY9" fmla="*/ 1040318 h 1040318"/>
                  <a:gd name="connsiteX0" fmla="*/ 247681 w 1143919"/>
                  <a:gd name="connsiteY0" fmla="*/ 1003285 h 1023205"/>
                  <a:gd name="connsiteX1" fmla="*/ 55952 w 1143919"/>
                  <a:gd name="connsiteY1" fmla="*/ 693569 h 1023205"/>
                  <a:gd name="connsiteX2" fmla="*/ 62034 w 1143919"/>
                  <a:gd name="connsiteY2" fmla="*/ 562512 h 1023205"/>
                  <a:gd name="connsiteX3" fmla="*/ 33375 w 1143919"/>
                  <a:gd name="connsiteY3" fmla="*/ 323112 h 1023205"/>
                  <a:gd name="connsiteX4" fmla="*/ 588642 w 1143919"/>
                  <a:gd name="connsiteY4" fmla="*/ 2981 h 1023205"/>
                  <a:gd name="connsiteX5" fmla="*/ 808120 w 1143919"/>
                  <a:gd name="connsiteY5" fmla="*/ 162627 h 1023205"/>
                  <a:gd name="connsiteX6" fmla="*/ 946098 w 1143919"/>
                  <a:gd name="connsiteY6" fmla="*/ 152981 h 1023205"/>
                  <a:gd name="connsiteX7" fmla="*/ 1143909 w 1143919"/>
                  <a:gd name="connsiteY7" fmla="*/ 470595 h 1023205"/>
                  <a:gd name="connsiteX8" fmla="*/ 774709 w 1143919"/>
                  <a:gd name="connsiteY8" fmla="*/ 786253 h 1023205"/>
                  <a:gd name="connsiteX9" fmla="*/ 265086 w 1143919"/>
                  <a:gd name="connsiteY9" fmla="*/ 1023205 h 1023205"/>
                  <a:gd name="connsiteX0" fmla="*/ 247681 w 1143919"/>
                  <a:gd name="connsiteY0" fmla="*/ 1007297 h 1027217"/>
                  <a:gd name="connsiteX1" fmla="*/ 55952 w 1143919"/>
                  <a:gd name="connsiteY1" fmla="*/ 697581 h 1027217"/>
                  <a:gd name="connsiteX2" fmla="*/ 62034 w 1143919"/>
                  <a:gd name="connsiteY2" fmla="*/ 566524 h 1027217"/>
                  <a:gd name="connsiteX3" fmla="*/ 33375 w 1143919"/>
                  <a:gd name="connsiteY3" fmla="*/ 327124 h 1027217"/>
                  <a:gd name="connsiteX4" fmla="*/ 588642 w 1143919"/>
                  <a:gd name="connsiteY4" fmla="*/ 6993 h 1027217"/>
                  <a:gd name="connsiteX5" fmla="*/ 808120 w 1143919"/>
                  <a:gd name="connsiteY5" fmla="*/ 110301 h 1027217"/>
                  <a:gd name="connsiteX6" fmla="*/ 946098 w 1143919"/>
                  <a:gd name="connsiteY6" fmla="*/ 156993 h 1027217"/>
                  <a:gd name="connsiteX7" fmla="*/ 1143909 w 1143919"/>
                  <a:gd name="connsiteY7" fmla="*/ 474607 h 1027217"/>
                  <a:gd name="connsiteX8" fmla="*/ 774709 w 1143919"/>
                  <a:gd name="connsiteY8" fmla="*/ 790265 h 1027217"/>
                  <a:gd name="connsiteX9" fmla="*/ 265086 w 1143919"/>
                  <a:gd name="connsiteY9" fmla="*/ 1027217 h 1027217"/>
                  <a:gd name="connsiteX0" fmla="*/ 247681 w 1143919"/>
                  <a:gd name="connsiteY0" fmla="*/ 1007297 h 1027217"/>
                  <a:gd name="connsiteX1" fmla="*/ 55952 w 1143919"/>
                  <a:gd name="connsiteY1" fmla="*/ 697581 h 1027217"/>
                  <a:gd name="connsiteX2" fmla="*/ 62034 w 1143919"/>
                  <a:gd name="connsiteY2" fmla="*/ 566524 h 1027217"/>
                  <a:gd name="connsiteX3" fmla="*/ 33375 w 1143919"/>
                  <a:gd name="connsiteY3" fmla="*/ 327124 h 1027217"/>
                  <a:gd name="connsiteX4" fmla="*/ 588642 w 1143919"/>
                  <a:gd name="connsiteY4" fmla="*/ 6993 h 1027217"/>
                  <a:gd name="connsiteX5" fmla="*/ 790785 w 1143919"/>
                  <a:gd name="connsiteY5" fmla="*/ 110301 h 1027217"/>
                  <a:gd name="connsiteX6" fmla="*/ 946098 w 1143919"/>
                  <a:gd name="connsiteY6" fmla="*/ 156993 h 1027217"/>
                  <a:gd name="connsiteX7" fmla="*/ 1143909 w 1143919"/>
                  <a:gd name="connsiteY7" fmla="*/ 474607 h 1027217"/>
                  <a:gd name="connsiteX8" fmla="*/ 774709 w 1143919"/>
                  <a:gd name="connsiteY8" fmla="*/ 790265 h 1027217"/>
                  <a:gd name="connsiteX9" fmla="*/ 265086 w 1143919"/>
                  <a:gd name="connsiteY9" fmla="*/ 1027217 h 1027217"/>
                  <a:gd name="connsiteX0" fmla="*/ 244543 w 1140781"/>
                  <a:gd name="connsiteY0" fmla="*/ 986661 h 1006581"/>
                  <a:gd name="connsiteX1" fmla="*/ 52814 w 1140781"/>
                  <a:gd name="connsiteY1" fmla="*/ 676945 h 1006581"/>
                  <a:gd name="connsiteX2" fmla="*/ 58896 w 1140781"/>
                  <a:gd name="connsiteY2" fmla="*/ 545888 h 1006581"/>
                  <a:gd name="connsiteX3" fmla="*/ 30237 w 1140781"/>
                  <a:gd name="connsiteY3" fmla="*/ 306488 h 1006581"/>
                  <a:gd name="connsiteX4" fmla="*/ 542167 w 1140781"/>
                  <a:gd name="connsiteY4" fmla="*/ 8025 h 1006581"/>
                  <a:gd name="connsiteX5" fmla="*/ 787647 w 1140781"/>
                  <a:gd name="connsiteY5" fmla="*/ 89665 h 1006581"/>
                  <a:gd name="connsiteX6" fmla="*/ 942960 w 1140781"/>
                  <a:gd name="connsiteY6" fmla="*/ 136357 h 1006581"/>
                  <a:gd name="connsiteX7" fmla="*/ 1140771 w 1140781"/>
                  <a:gd name="connsiteY7" fmla="*/ 453971 h 1006581"/>
                  <a:gd name="connsiteX8" fmla="*/ 771571 w 1140781"/>
                  <a:gd name="connsiteY8" fmla="*/ 769629 h 1006581"/>
                  <a:gd name="connsiteX9" fmla="*/ 261948 w 1140781"/>
                  <a:gd name="connsiteY9" fmla="*/ 1006581 h 1006581"/>
                  <a:gd name="connsiteX0" fmla="*/ 206963 w 1103201"/>
                  <a:gd name="connsiteY0" fmla="*/ 985949 h 1005869"/>
                  <a:gd name="connsiteX1" fmla="*/ 15234 w 1103201"/>
                  <a:gd name="connsiteY1" fmla="*/ 676233 h 1005869"/>
                  <a:gd name="connsiteX2" fmla="*/ 21316 w 1103201"/>
                  <a:gd name="connsiteY2" fmla="*/ 545176 h 1005869"/>
                  <a:gd name="connsiteX3" fmla="*/ 40327 w 1103201"/>
                  <a:gd name="connsiteY3" fmla="*/ 292775 h 1005869"/>
                  <a:gd name="connsiteX4" fmla="*/ 504587 w 1103201"/>
                  <a:gd name="connsiteY4" fmla="*/ 7313 h 1005869"/>
                  <a:gd name="connsiteX5" fmla="*/ 750067 w 1103201"/>
                  <a:gd name="connsiteY5" fmla="*/ 88953 h 1005869"/>
                  <a:gd name="connsiteX6" fmla="*/ 905380 w 1103201"/>
                  <a:gd name="connsiteY6" fmla="*/ 135645 h 1005869"/>
                  <a:gd name="connsiteX7" fmla="*/ 1103191 w 1103201"/>
                  <a:gd name="connsiteY7" fmla="*/ 453259 h 1005869"/>
                  <a:gd name="connsiteX8" fmla="*/ 733991 w 1103201"/>
                  <a:gd name="connsiteY8" fmla="*/ 768917 h 1005869"/>
                  <a:gd name="connsiteX9" fmla="*/ 224368 w 1103201"/>
                  <a:gd name="connsiteY9" fmla="*/ 1005869 h 1005869"/>
                  <a:gd name="connsiteX0" fmla="*/ 214095 w 1110333"/>
                  <a:gd name="connsiteY0" fmla="*/ 984321 h 1004241"/>
                  <a:gd name="connsiteX1" fmla="*/ 22366 w 1110333"/>
                  <a:gd name="connsiteY1" fmla="*/ 674605 h 1004241"/>
                  <a:gd name="connsiteX2" fmla="*/ 28448 w 1110333"/>
                  <a:gd name="connsiteY2" fmla="*/ 543548 h 1004241"/>
                  <a:gd name="connsiteX3" fmla="*/ 47459 w 1110333"/>
                  <a:gd name="connsiteY3" fmla="*/ 291147 h 1004241"/>
                  <a:gd name="connsiteX4" fmla="*/ 30405 w 1110333"/>
                  <a:gd name="connsiteY4" fmla="*/ 260252 h 1004241"/>
                  <a:gd name="connsiteX5" fmla="*/ 511719 w 1110333"/>
                  <a:gd name="connsiteY5" fmla="*/ 5685 h 1004241"/>
                  <a:gd name="connsiteX6" fmla="*/ 757199 w 1110333"/>
                  <a:gd name="connsiteY6" fmla="*/ 87325 h 1004241"/>
                  <a:gd name="connsiteX7" fmla="*/ 912512 w 1110333"/>
                  <a:gd name="connsiteY7" fmla="*/ 134017 h 1004241"/>
                  <a:gd name="connsiteX8" fmla="*/ 1110323 w 1110333"/>
                  <a:gd name="connsiteY8" fmla="*/ 451631 h 1004241"/>
                  <a:gd name="connsiteX9" fmla="*/ 741123 w 1110333"/>
                  <a:gd name="connsiteY9" fmla="*/ 767289 h 1004241"/>
                  <a:gd name="connsiteX10" fmla="*/ 231500 w 1110333"/>
                  <a:gd name="connsiteY10" fmla="*/ 1004241 h 1004241"/>
                  <a:gd name="connsiteX0" fmla="*/ 214095 w 1110333"/>
                  <a:gd name="connsiteY0" fmla="*/ 996810 h 1016730"/>
                  <a:gd name="connsiteX1" fmla="*/ 22366 w 1110333"/>
                  <a:gd name="connsiteY1" fmla="*/ 687094 h 1016730"/>
                  <a:gd name="connsiteX2" fmla="*/ 28448 w 1110333"/>
                  <a:gd name="connsiteY2" fmla="*/ 556037 h 1016730"/>
                  <a:gd name="connsiteX3" fmla="*/ 47459 w 1110333"/>
                  <a:gd name="connsiteY3" fmla="*/ 303636 h 1016730"/>
                  <a:gd name="connsiteX4" fmla="*/ 30405 w 1110333"/>
                  <a:gd name="connsiteY4" fmla="*/ 272741 h 1016730"/>
                  <a:gd name="connsiteX5" fmla="*/ 472717 w 1110333"/>
                  <a:gd name="connsiteY5" fmla="*/ 5174 h 1016730"/>
                  <a:gd name="connsiteX6" fmla="*/ 757199 w 1110333"/>
                  <a:gd name="connsiteY6" fmla="*/ 99814 h 1016730"/>
                  <a:gd name="connsiteX7" fmla="*/ 912512 w 1110333"/>
                  <a:gd name="connsiteY7" fmla="*/ 146506 h 1016730"/>
                  <a:gd name="connsiteX8" fmla="*/ 1110323 w 1110333"/>
                  <a:gd name="connsiteY8" fmla="*/ 464120 h 1016730"/>
                  <a:gd name="connsiteX9" fmla="*/ 741123 w 1110333"/>
                  <a:gd name="connsiteY9" fmla="*/ 779778 h 1016730"/>
                  <a:gd name="connsiteX10" fmla="*/ 231500 w 1110333"/>
                  <a:gd name="connsiteY10" fmla="*/ 1016730 h 1016730"/>
                  <a:gd name="connsiteX0" fmla="*/ 214095 w 1110333"/>
                  <a:gd name="connsiteY0" fmla="*/ 995749 h 1015669"/>
                  <a:gd name="connsiteX1" fmla="*/ 22366 w 1110333"/>
                  <a:gd name="connsiteY1" fmla="*/ 686033 h 1015669"/>
                  <a:gd name="connsiteX2" fmla="*/ 28448 w 1110333"/>
                  <a:gd name="connsiteY2" fmla="*/ 554976 h 1015669"/>
                  <a:gd name="connsiteX3" fmla="*/ 47459 w 1110333"/>
                  <a:gd name="connsiteY3" fmla="*/ 302575 h 1015669"/>
                  <a:gd name="connsiteX4" fmla="*/ 30405 w 1110333"/>
                  <a:gd name="connsiteY4" fmla="*/ 271680 h 1015669"/>
                  <a:gd name="connsiteX5" fmla="*/ 472717 w 1110333"/>
                  <a:gd name="connsiteY5" fmla="*/ 4113 h 1015669"/>
                  <a:gd name="connsiteX6" fmla="*/ 731198 w 1110333"/>
                  <a:gd name="connsiteY6" fmla="*/ 111754 h 1015669"/>
                  <a:gd name="connsiteX7" fmla="*/ 912512 w 1110333"/>
                  <a:gd name="connsiteY7" fmla="*/ 145445 h 1015669"/>
                  <a:gd name="connsiteX8" fmla="*/ 1110323 w 1110333"/>
                  <a:gd name="connsiteY8" fmla="*/ 463059 h 1015669"/>
                  <a:gd name="connsiteX9" fmla="*/ 741123 w 1110333"/>
                  <a:gd name="connsiteY9" fmla="*/ 778717 h 1015669"/>
                  <a:gd name="connsiteX10" fmla="*/ 231500 w 1110333"/>
                  <a:gd name="connsiteY10" fmla="*/ 1015669 h 1015669"/>
                  <a:gd name="connsiteX0" fmla="*/ 239717 w 1135955"/>
                  <a:gd name="connsiteY0" fmla="*/ 995749 h 1015669"/>
                  <a:gd name="connsiteX1" fmla="*/ 47988 w 1135955"/>
                  <a:gd name="connsiteY1" fmla="*/ 686033 h 1015669"/>
                  <a:gd name="connsiteX2" fmla="*/ 54070 w 1135955"/>
                  <a:gd name="connsiteY2" fmla="*/ 554976 h 1015669"/>
                  <a:gd name="connsiteX3" fmla="*/ 3742 w 1135955"/>
                  <a:gd name="connsiteY3" fmla="*/ 332910 h 1015669"/>
                  <a:gd name="connsiteX4" fmla="*/ 56027 w 1135955"/>
                  <a:gd name="connsiteY4" fmla="*/ 271680 h 1015669"/>
                  <a:gd name="connsiteX5" fmla="*/ 498339 w 1135955"/>
                  <a:gd name="connsiteY5" fmla="*/ 4113 h 1015669"/>
                  <a:gd name="connsiteX6" fmla="*/ 756820 w 1135955"/>
                  <a:gd name="connsiteY6" fmla="*/ 111754 h 1015669"/>
                  <a:gd name="connsiteX7" fmla="*/ 938134 w 1135955"/>
                  <a:gd name="connsiteY7" fmla="*/ 145445 h 1015669"/>
                  <a:gd name="connsiteX8" fmla="*/ 1135945 w 1135955"/>
                  <a:gd name="connsiteY8" fmla="*/ 463059 h 1015669"/>
                  <a:gd name="connsiteX9" fmla="*/ 766745 w 1135955"/>
                  <a:gd name="connsiteY9" fmla="*/ 778717 h 1015669"/>
                  <a:gd name="connsiteX10" fmla="*/ 257122 w 1135955"/>
                  <a:gd name="connsiteY10" fmla="*/ 1015669 h 1015669"/>
                  <a:gd name="connsiteX0" fmla="*/ 238156 w 1134394"/>
                  <a:gd name="connsiteY0" fmla="*/ 995749 h 1015669"/>
                  <a:gd name="connsiteX1" fmla="*/ 46427 w 1134394"/>
                  <a:gd name="connsiteY1" fmla="*/ 686033 h 1015669"/>
                  <a:gd name="connsiteX2" fmla="*/ 30841 w 1134394"/>
                  <a:gd name="connsiteY2" fmla="*/ 537642 h 1015669"/>
                  <a:gd name="connsiteX3" fmla="*/ 2181 w 1134394"/>
                  <a:gd name="connsiteY3" fmla="*/ 332910 h 1015669"/>
                  <a:gd name="connsiteX4" fmla="*/ 54466 w 1134394"/>
                  <a:gd name="connsiteY4" fmla="*/ 271680 h 1015669"/>
                  <a:gd name="connsiteX5" fmla="*/ 496778 w 1134394"/>
                  <a:gd name="connsiteY5" fmla="*/ 4113 h 1015669"/>
                  <a:gd name="connsiteX6" fmla="*/ 755259 w 1134394"/>
                  <a:gd name="connsiteY6" fmla="*/ 111754 h 1015669"/>
                  <a:gd name="connsiteX7" fmla="*/ 936573 w 1134394"/>
                  <a:gd name="connsiteY7" fmla="*/ 145445 h 1015669"/>
                  <a:gd name="connsiteX8" fmla="*/ 1134384 w 1134394"/>
                  <a:gd name="connsiteY8" fmla="*/ 463059 h 1015669"/>
                  <a:gd name="connsiteX9" fmla="*/ 765184 w 1134394"/>
                  <a:gd name="connsiteY9" fmla="*/ 778717 h 1015669"/>
                  <a:gd name="connsiteX10" fmla="*/ 255561 w 1134394"/>
                  <a:gd name="connsiteY10" fmla="*/ 1015669 h 1015669"/>
                  <a:gd name="connsiteX0" fmla="*/ 238156 w 1169562"/>
                  <a:gd name="connsiteY0" fmla="*/ 995749 h 1015669"/>
                  <a:gd name="connsiteX1" fmla="*/ 46427 w 1169562"/>
                  <a:gd name="connsiteY1" fmla="*/ 686033 h 1015669"/>
                  <a:gd name="connsiteX2" fmla="*/ 30841 w 1169562"/>
                  <a:gd name="connsiteY2" fmla="*/ 537642 h 1015669"/>
                  <a:gd name="connsiteX3" fmla="*/ 2181 w 1169562"/>
                  <a:gd name="connsiteY3" fmla="*/ 332910 h 1015669"/>
                  <a:gd name="connsiteX4" fmla="*/ 54466 w 1169562"/>
                  <a:gd name="connsiteY4" fmla="*/ 271680 h 1015669"/>
                  <a:gd name="connsiteX5" fmla="*/ 496778 w 1169562"/>
                  <a:gd name="connsiteY5" fmla="*/ 4113 h 1015669"/>
                  <a:gd name="connsiteX6" fmla="*/ 755259 w 1169562"/>
                  <a:gd name="connsiteY6" fmla="*/ 111754 h 1015669"/>
                  <a:gd name="connsiteX7" fmla="*/ 936573 w 1169562"/>
                  <a:gd name="connsiteY7" fmla="*/ 145445 h 1015669"/>
                  <a:gd name="connsiteX8" fmla="*/ 1169553 w 1169562"/>
                  <a:gd name="connsiteY8" fmla="*/ 449533 h 1015669"/>
                  <a:gd name="connsiteX9" fmla="*/ 765184 w 1169562"/>
                  <a:gd name="connsiteY9" fmla="*/ 778717 h 1015669"/>
                  <a:gd name="connsiteX10" fmla="*/ 255561 w 1169562"/>
                  <a:gd name="connsiteY10" fmla="*/ 1015669 h 1015669"/>
                  <a:gd name="connsiteX0" fmla="*/ 238156 w 1175384"/>
                  <a:gd name="connsiteY0" fmla="*/ 995889 h 1015809"/>
                  <a:gd name="connsiteX1" fmla="*/ 46427 w 1175384"/>
                  <a:gd name="connsiteY1" fmla="*/ 686173 h 1015809"/>
                  <a:gd name="connsiteX2" fmla="*/ 30841 w 1175384"/>
                  <a:gd name="connsiteY2" fmla="*/ 537782 h 1015809"/>
                  <a:gd name="connsiteX3" fmla="*/ 2181 w 1175384"/>
                  <a:gd name="connsiteY3" fmla="*/ 333050 h 1015809"/>
                  <a:gd name="connsiteX4" fmla="*/ 54466 w 1175384"/>
                  <a:gd name="connsiteY4" fmla="*/ 271820 h 1015809"/>
                  <a:gd name="connsiteX5" fmla="*/ 496778 w 1175384"/>
                  <a:gd name="connsiteY5" fmla="*/ 4253 h 1015809"/>
                  <a:gd name="connsiteX6" fmla="*/ 755259 w 1175384"/>
                  <a:gd name="connsiteY6" fmla="*/ 111894 h 1015809"/>
                  <a:gd name="connsiteX7" fmla="*/ 987974 w 1175384"/>
                  <a:gd name="connsiteY7" fmla="*/ 172638 h 1015809"/>
                  <a:gd name="connsiteX8" fmla="*/ 1169553 w 1175384"/>
                  <a:gd name="connsiteY8" fmla="*/ 449673 h 1015809"/>
                  <a:gd name="connsiteX9" fmla="*/ 765184 w 1175384"/>
                  <a:gd name="connsiteY9" fmla="*/ 778857 h 1015809"/>
                  <a:gd name="connsiteX10" fmla="*/ 255561 w 1175384"/>
                  <a:gd name="connsiteY10" fmla="*/ 1015809 h 1015809"/>
                  <a:gd name="connsiteX0" fmla="*/ 238156 w 1164871"/>
                  <a:gd name="connsiteY0" fmla="*/ 995889 h 1015809"/>
                  <a:gd name="connsiteX1" fmla="*/ 46427 w 1164871"/>
                  <a:gd name="connsiteY1" fmla="*/ 686173 h 1015809"/>
                  <a:gd name="connsiteX2" fmla="*/ 30841 w 1164871"/>
                  <a:gd name="connsiteY2" fmla="*/ 537782 h 1015809"/>
                  <a:gd name="connsiteX3" fmla="*/ 2181 w 1164871"/>
                  <a:gd name="connsiteY3" fmla="*/ 333050 h 1015809"/>
                  <a:gd name="connsiteX4" fmla="*/ 54466 w 1164871"/>
                  <a:gd name="connsiteY4" fmla="*/ 271820 h 1015809"/>
                  <a:gd name="connsiteX5" fmla="*/ 496778 w 1164871"/>
                  <a:gd name="connsiteY5" fmla="*/ 4253 h 1015809"/>
                  <a:gd name="connsiteX6" fmla="*/ 755259 w 1164871"/>
                  <a:gd name="connsiteY6" fmla="*/ 111894 h 1015809"/>
                  <a:gd name="connsiteX7" fmla="*/ 987974 w 1164871"/>
                  <a:gd name="connsiteY7" fmla="*/ 172638 h 1015809"/>
                  <a:gd name="connsiteX8" fmla="*/ 1158731 w 1164871"/>
                  <a:gd name="connsiteY8" fmla="*/ 449673 h 1015809"/>
                  <a:gd name="connsiteX9" fmla="*/ 765184 w 1164871"/>
                  <a:gd name="connsiteY9" fmla="*/ 778857 h 1015809"/>
                  <a:gd name="connsiteX10" fmla="*/ 255561 w 1164871"/>
                  <a:gd name="connsiteY10" fmla="*/ 1015809 h 1015809"/>
                  <a:gd name="connsiteX0" fmla="*/ 238156 w 1158758"/>
                  <a:gd name="connsiteY0" fmla="*/ 995889 h 1015809"/>
                  <a:gd name="connsiteX1" fmla="*/ 46427 w 1158758"/>
                  <a:gd name="connsiteY1" fmla="*/ 686173 h 1015809"/>
                  <a:gd name="connsiteX2" fmla="*/ 30841 w 1158758"/>
                  <a:gd name="connsiteY2" fmla="*/ 537782 h 1015809"/>
                  <a:gd name="connsiteX3" fmla="*/ 2181 w 1158758"/>
                  <a:gd name="connsiteY3" fmla="*/ 333050 h 1015809"/>
                  <a:gd name="connsiteX4" fmla="*/ 54466 w 1158758"/>
                  <a:gd name="connsiteY4" fmla="*/ 271820 h 1015809"/>
                  <a:gd name="connsiteX5" fmla="*/ 496778 w 1158758"/>
                  <a:gd name="connsiteY5" fmla="*/ 4253 h 1015809"/>
                  <a:gd name="connsiteX6" fmla="*/ 755259 w 1158758"/>
                  <a:gd name="connsiteY6" fmla="*/ 111894 h 1015809"/>
                  <a:gd name="connsiteX7" fmla="*/ 987974 w 1158758"/>
                  <a:gd name="connsiteY7" fmla="*/ 172638 h 1015809"/>
                  <a:gd name="connsiteX8" fmla="*/ 1158731 w 1158758"/>
                  <a:gd name="connsiteY8" fmla="*/ 449673 h 1015809"/>
                  <a:gd name="connsiteX9" fmla="*/ 765184 w 1158758"/>
                  <a:gd name="connsiteY9" fmla="*/ 778857 h 1015809"/>
                  <a:gd name="connsiteX10" fmla="*/ 255561 w 1158758"/>
                  <a:gd name="connsiteY10" fmla="*/ 1015809 h 1015809"/>
                  <a:gd name="connsiteX0" fmla="*/ 257093 w 1158758"/>
                  <a:gd name="connsiteY0" fmla="*/ 1014826 h 1015809"/>
                  <a:gd name="connsiteX1" fmla="*/ 46427 w 1158758"/>
                  <a:gd name="connsiteY1" fmla="*/ 686173 h 1015809"/>
                  <a:gd name="connsiteX2" fmla="*/ 30841 w 1158758"/>
                  <a:gd name="connsiteY2" fmla="*/ 537782 h 1015809"/>
                  <a:gd name="connsiteX3" fmla="*/ 2181 w 1158758"/>
                  <a:gd name="connsiteY3" fmla="*/ 333050 h 1015809"/>
                  <a:gd name="connsiteX4" fmla="*/ 54466 w 1158758"/>
                  <a:gd name="connsiteY4" fmla="*/ 271820 h 1015809"/>
                  <a:gd name="connsiteX5" fmla="*/ 496778 w 1158758"/>
                  <a:gd name="connsiteY5" fmla="*/ 4253 h 1015809"/>
                  <a:gd name="connsiteX6" fmla="*/ 755259 w 1158758"/>
                  <a:gd name="connsiteY6" fmla="*/ 111894 h 1015809"/>
                  <a:gd name="connsiteX7" fmla="*/ 987974 w 1158758"/>
                  <a:gd name="connsiteY7" fmla="*/ 172638 h 1015809"/>
                  <a:gd name="connsiteX8" fmla="*/ 1158731 w 1158758"/>
                  <a:gd name="connsiteY8" fmla="*/ 449673 h 1015809"/>
                  <a:gd name="connsiteX9" fmla="*/ 765184 w 1158758"/>
                  <a:gd name="connsiteY9" fmla="*/ 778857 h 1015809"/>
                  <a:gd name="connsiteX10" fmla="*/ 255561 w 1158758"/>
                  <a:gd name="connsiteY10" fmla="*/ 1015809 h 10158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58758" h="1015809">
                    <a:moveTo>
                      <a:pt x="257093" y="1014826"/>
                    </a:moveTo>
                    <a:cubicBezTo>
                      <a:pt x="175977" y="901755"/>
                      <a:pt x="84136" y="765680"/>
                      <a:pt x="46427" y="686173"/>
                    </a:cubicBezTo>
                    <a:cubicBezTo>
                      <a:pt x="8718" y="606666"/>
                      <a:pt x="38215" y="596636"/>
                      <a:pt x="30841" y="537782"/>
                    </a:cubicBezTo>
                    <a:cubicBezTo>
                      <a:pt x="23467" y="478928"/>
                      <a:pt x="-1756" y="377377"/>
                      <a:pt x="2181" y="333050"/>
                    </a:cubicBezTo>
                    <a:cubicBezTo>
                      <a:pt x="6118" y="288723"/>
                      <a:pt x="-22911" y="319397"/>
                      <a:pt x="54466" y="271820"/>
                    </a:cubicBezTo>
                    <a:cubicBezTo>
                      <a:pt x="131843" y="224243"/>
                      <a:pt x="379979" y="30907"/>
                      <a:pt x="496778" y="4253"/>
                    </a:cubicBezTo>
                    <a:cubicBezTo>
                      <a:pt x="613577" y="-22401"/>
                      <a:pt x="673393" y="83830"/>
                      <a:pt x="755259" y="111894"/>
                    </a:cubicBezTo>
                    <a:cubicBezTo>
                      <a:pt x="837125" y="139958"/>
                      <a:pt x="920729" y="116342"/>
                      <a:pt x="987974" y="172638"/>
                    </a:cubicBezTo>
                    <a:cubicBezTo>
                      <a:pt x="1055219" y="228935"/>
                      <a:pt x="1160694" y="443322"/>
                      <a:pt x="1158731" y="449673"/>
                    </a:cubicBezTo>
                    <a:cubicBezTo>
                      <a:pt x="1156768" y="456024"/>
                      <a:pt x="914544" y="689644"/>
                      <a:pt x="765184" y="778857"/>
                    </a:cubicBezTo>
                    <a:cubicBezTo>
                      <a:pt x="615824" y="868070"/>
                      <a:pt x="338331" y="972706"/>
                      <a:pt x="255561" y="1015809"/>
                    </a:cubicBezTo>
                  </a:path>
                </a:pathLst>
              </a:custGeom>
              <a:solidFill>
                <a:schemeClr val="bg1">
                  <a:lumMod val="85000"/>
                </a:schemeClr>
              </a:solidFill>
              <a:ln w="19050" cap="flat" cmpd="sng" algn="ctr">
                <a:solidFill>
                  <a:schemeClr val="bg1">
                    <a:lumMod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endParaRPr lang="ja-JP" altLang="en-US">
                  <a:solidFill>
                    <a:srgbClr val="000000"/>
                  </a:solidFill>
                  <a:latin typeface="Bookman Old Style" pitchFamily="18" charset="0"/>
                  <a:ea typeface="ＭＳ Ｐゴシック" pitchFamily="50" charset="-128"/>
                </a:endParaRPr>
              </a:p>
            </p:txBody>
          </p:sp>
          <p:sp>
            <p:nvSpPr>
              <p:cNvPr id="310" name="フリーフォーム 135">
                <a:extLst>
                  <a:ext uri="{FF2B5EF4-FFF2-40B4-BE49-F238E27FC236}">
                    <a16:creationId xmlns:a16="http://schemas.microsoft.com/office/drawing/2014/main" id="{A665B236-F08C-4BA6-82CA-7B9013602068}"/>
                  </a:ext>
                </a:extLst>
              </p:cNvPr>
              <p:cNvSpPr/>
              <p:nvPr/>
            </p:nvSpPr>
            <p:spPr bwMode="auto">
              <a:xfrm>
                <a:off x="2517849" y="4901811"/>
                <a:ext cx="634651" cy="493706"/>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4651" h="493706">
                    <a:moveTo>
                      <a:pt x="47671" y="493583"/>
                    </a:moveTo>
                    <a:cubicBezTo>
                      <a:pt x="29614" y="488527"/>
                      <a:pt x="0" y="291347"/>
                      <a:pt x="0" y="276902"/>
                    </a:cubicBezTo>
                    <a:cubicBezTo>
                      <a:pt x="0" y="262457"/>
                      <a:pt x="353915" y="52274"/>
                      <a:pt x="437699" y="16882"/>
                    </a:cubicBezTo>
                    <a:cubicBezTo>
                      <a:pt x="521483" y="-18510"/>
                      <a:pt x="485370" y="10380"/>
                      <a:pt x="520039" y="25548"/>
                    </a:cubicBezTo>
                    <a:cubicBezTo>
                      <a:pt x="554708" y="40716"/>
                      <a:pt x="649325" y="95610"/>
                      <a:pt x="632713" y="138224"/>
                    </a:cubicBezTo>
                    <a:cubicBezTo>
                      <a:pt x="616101" y="180838"/>
                      <a:pt x="522928" y="215507"/>
                      <a:pt x="420365" y="281234"/>
                    </a:cubicBezTo>
                    <a:cubicBezTo>
                      <a:pt x="317802" y="346961"/>
                      <a:pt x="65728" y="498639"/>
                      <a:pt x="47671" y="493583"/>
                    </a:cubicBezTo>
                    <a:close/>
                  </a:path>
                </a:pathLst>
              </a:custGeom>
              <a:solidFill>
                <a:schemeClr val="tx1">
                  <a:lumMod val="65000"/>
                  <a:lumOff val="35000"/>
                </a:schemeClr>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p>
                <a:endParaRPr lang="ja-JP" altLang="en-US">
                  <a:solidFill>
                    <a:srgbClr val="0066FF"/>
                  </a:solidFill>
                  <a:latin typeface="Bookman Old Style" pitchFamily="18" charset="0"/>
                  <a:ea typeface="ＭＳ Ｐゴシック" pitchFamily="50" charset="-128"/>
                </a:endParaRPr>
              </a:p>
            </p:txBody>
          </p:sp>
          <p:sp>
            <p:nvSpPr>
              <p:cNvPr id="311" name="フリーフォーム 145">
                <a:extLst>
                  <a:ext uri="{FF2B5EF4-FFF2-40B4-BE49-F238E27FC236}">
                    <a16:creationId xmlns:a16="http://schemas.microsoft.com/office/drawing/2014/main" id="{5AB201C7-6990-4E7A-A8F4-E6170D4C097B}"/>
                  </a:ext>
                </a:extLst>
              </p:cNvPr>
              <p:cNvSpPr/>
              <p:nvPr/>
            </p:nvSpPr>
            <p:spPr bwMode="auto">
              <a:xfrm>
                <a:off x="2641922" y="5558450"/>
                <a:ext cx="135102" cy="110901"/>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47671 w 632763"/>
                  <a:gd name="connsiteY0" fmla="*/ 688310 h 688433"/>
                  <a:gd name="connsiteX1" fmla="*/ 0 w 632763"/>
                  <a:gd name="connsiteY1" fmla="*/ 471629 h 688433"/>
                  <a:gd name="connsiteX2" fmla="*/ 437699 w 632763"/>
                  <a:gd name="connsiteY2" fmla="*/ 211609 h 688433"/>
                  <a:gd name="connsiteX3" fmla="*/ 439807 w 632763"/>
                  <a:gd name="connsiteY3" fmla="*/ 855 h 688433"/>
                  <a:gd name="connsiteX4" fmla="*/ 632713 w 632763"/>
                  <a:gd name="connsiteY4" fmla="*/ 332951 h 688433"/>
                  <a:gd name="connsiteX5" fmla="*/ 420365 w 632763"/>
                  <a:gd name="connsiteY5" fmla="*/ 475961 h 688433"/>
                  <a:gd name="connsiteX6" fmla="*/ 47671 w 632763"/>
                  <a:gd name="connsiteY6" fmla="*/ 688310 h 688433"/>
                  <a:gd name="connsiteX0" fmla="*/ 54070 w 639158"/>
                  <a:gd name="connsiteY0" fmla="*/ 697607 h 697730"/>
                  <a:gd name="connsiteX1" fmla="*/ 6399 w 639158"/>
                  <a:gd name="connsiteY1" fmla="*/ 480926 h 697730"/>
                  <a:gd name="connsiteX2" fmla="*/ 203398 w 639158"/>
                  <a:gd name="connsiteY2" fmla="*/ 28904 h 697730"/>
                  <a:gd name="connsiteX3" fmla="*/ 446206 w 639158"/>
                  <a:gd name="connsiteY3" fmla="*/ 10152 h 697730"/>
                  <a:gd name="connsiteX4" fmla="*/ 639112 w 639158"/>
                  <a:gd name="connsiteY4" fmla="*/ 342248 h 697730"/>
                  <a:gd name="connsiteX5" fmla="*/ 426764 w 639158"/>
                  <a:gd name="connsiteY5" fmla="*/ 485258 h 697730"/>
                  <a:gd name="connsiteX6" fmla="*/ 54070 w 639158"/>
                  <a:gd name="connsiteY6" fmla="*/ 697607 h 697730"/>
                  <a:gd name="connsiteX0" fmla="*/ 22692 w 607784"/>
                  <a:gd name="connsiteY0" fmla="*/ 697607 h 697743"/>
                  <a:gd name="connsiteX1" fmla="*/ 55254 w 607784"/>
                  <a:gd name="connsiteY1" fmla="*/ 453497 h 697743"/>
                  <a:gd name="connsiteX2" fmla="*/ 172020 w 607784"/>
                  <a:gd name="connsiteY2" fmla="*/ 28904 h 697743"/>
                  <a:gd name="connsiteX3" fmla="*/ 414828 w 607784"/>
                  <a:gd name="connsiteY3" fmla="*/ 10152 h 697743"/>
                  <a:gd name="connsiteX4" fmla="*/ 607734 w 607784"/>
                  <a:gd name="connsiteY4" fmla="*/ 342248 h 697743"/>
                  <a:gd name="connsiteX5" fmla="*/ 395386 w 607784"/>
                  <a:gd name="connsiteY5" fmla="*/ 485258 h 697743"/>
                  <a:gd name="connsiteX6" fmla="*/ 22692 w 607784"/>
                  <a:gd name="connsiteY6" fmla="*/ 697607 h 697743"/>
                  <a:gd name="connsiteX0" fmla="*/ 54800 w 639888"/>
                  <a:gd name="connsiteY0" fmla="*/ 697607 h 703059"/>
                  <a:gd name="connsiteX1" fmla="*/ 17237 w 639888"/>
                  <a:gd name="connsiteY1" fmla="*/ 248030 h 703059"/>
                  <a:gd name="connsiteX2" fmla="*/ 204128 w 639888"/>
                  <a:gd name="connsiteY2" fmla="*/ 28904 h 703059"/>
                  <a:gd name="connsiteX3" fmla="*/ 446936 w 639888"/>
                  <a:gd name="connsiteY3" fmla="*/ 10152 h 703059"/>
                  <a:gd name="connsiteX4" fmla="*/ 639842 w 639888"/>
                  <a:gd name="connsiteY4" fmla="*/ 342248 h 703059"/>
                  <a:gd name="connsiteX5" fmla="*/ 427494 w 639888"/>
                  <a:gd name="connsiteY5" fmla="*/ 485258 h 703059"/>
                  <a:gd name="connsiteX6" fmla="*/ 54800 w 639888"/>
                  <a:gd name="connsiteY6" fmla="*/ 697607 h 703059"/>
                  <a:gd name="connsiteX0" fmla="*/ 187820 w 622655"/>
                  <a:gd name="connsiteY0" fmla="*/ 646243 h 653376"/>
                  <a:gd name="connsiteX1" fmla="*/ 0 w 622655"/>
                  <a:gd name="connsiteY1" fmla="*/ 248030 h 653376"/>
                  <a:gd name="connsiteX2" fmla="*/ 186891 w 622655"/>
                  <a:gd name="connsiteY2" fmla="*/ 28904 h 653376"/>
                  <a:gd name="connsiteX3" fmla="*/ 429699 w 622655"/>
                  <a:gd name="connsiteY3" fmla="*/ 10152 h 653376"/>
                  <a:gd name="connsiteX4" fmla="*/ 622605 w 622655"/>
                  <a:gd name="connsiteY4" fmla="*/ 342248 h 653376"/>
                  <a:gd name="connsiteX5" fmla="*/ 410257 w 622655"/>
                  <a:gd name="connsiteY5" fmla="*/ 485258 h 653376"/>
                  <a:gd name="connsiteX6" fmla="*/ 187820 w 622655"/>
                  <a:gd name="connsiteY6" fmla="*/ 646243 h 653376"/>
                  <a:gd name="connsiteX0" fmla="*/ 187820 w 450561"/>
                  <a:gd name="connsiteY0" fmla="*/ 673009 h 682192"/>
                  <a:gd name="connsiteX1" fmla="*/ 0 w 450561"/>
                  <a:gd name="connsiteY1" fmla="*/ 274796 h 682192"/>
                  <a:gd name="connsiteX2" fmla="*/ 186891 w 450561"/>
                  <a:gd name="connsiteY2" fmla="*/ 55670 h 682192"/>
                  <a:gd name="connsiteX3" fmla="*/ 429699 w 450561"/>
                  <a:gd name="connsiteY3" fmla="*/ 36918 h 682192"/>
                  <a:gd name="connsiteX4" fmla="*/ 410257 w 450561"/>
                  <a:gd name="connsiteY4" fmla="*/ 512024 h 682192"/>
                  <a:gd name="connsiteX5" fmla="*/ 187820 w 450561"/>
                  <a:gd name="connsiteY5" fmla="*/ 673009 h 682192"/>
                  <a:gd name="connsiteX0" fmla="*/ 187820 w 434731"/>
                  <a:gd name="connsiteY0" fmla="*/ 699319 h 708502"/>
                  <a:gd name="connsiteX1" fmla="*/ 0 w 434731"/>
                  <a:gd name="connsiteY1" fmla="*/ 301106 h 708502"/>
                  <a:gd name="connsiteX2" fmla="*/ 186891 w 434731"/>
                  <a:gd name="connsiteY2" fmla="*/ 81980 h 708502"/>
                  <a:gd name="connsiteX3" fmla="*/ 399647 w 434731"/>
                  <a:gd name="connsiteY3" fmla="*/ 28987 h 708502"/>
                  <a:gd name="connsiteX4" fmla="*/ 410257 w 434731"/>
                  <a:gd name="connsiteY4" fmla="*/ 538334 h 708502"/>
                  <a:gd name="connsiteX5" fmla="*/ 187820 w 434731"/>
                  <a:gd name="connsiteY5" fmla="*/ 699319 h 708502"/>
                  <a:gd name="connsiteX0" fmla="*/ 187820 w 500264"/>
                  <a:gd name="connsiteY0" fmla="*/ 699319 h 701901"/>
                  <a:gd name="connsiteX1" fmla="*/ 0 w 500264"/>
                  <a:gd name="connsiteY1" fmla="*/ 301106 h 701901"/>
                  <a:gd name="connsiteX2" fmla="*/ 186891 w 500264"/>
                  <a:gd name="connsiteY2" fmla="*/ 81980 h 701901"/>
                  <a:gd name="connsiteX3" fmla="*/ 399647 w 500264"/>
                  <a:gd name="connsiteY3" fmla="*/ 28987 h 701901"/>
                  <a:gd name="connsiteX4" fmla="*/ 490400 w 500264"/>
                  <a:gd name="connsiteY4" fmla="*/ 452719 h 701901"/>
                  <a:gd name="connsiteX5" fmla="*/ 187820 w 500264"/>
                  <a:gd name="connsiteY5" fmla="*/ 699319 h 7019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0264" h="701901">
                    <a:moveTo>
                      <a:pt x="187820" y="699319"/>
                    </a:moveTo>
                    <a:cubicBezTo>
                      <a:pt x="106087" y="674050"/>
                      <a:pt x="155" y="403996"/>
                      <a:pt x="0" y="301106"/>
                    </a:cubicBezTo>
                    <a:cubicBezTo>
                      <a:pt x="-155" y="198216"/>
                      <a:pt x="103107" y="117372"/>
                      <a:pt x="186891" y="81980"/>
                    </a:cubicBezTo>
                    <a:cubicBezTo>
                      <a:pt x="270675" y="46588"/>
                      <a:pt x="362419" y="-47072"/>
                      <a:pt x="399647" y="28987"/>
                    </a:cubicBezTo>
                    <a:cubicBezTo>
                      <a:pt x="436875" y="105046"/>
                      <a:pt x="530713" y="346704"/>
                      <a:pt x="490400" y="452719"/>
                    </a:cubicBezTo>
                    <a:cubicBezTo>
                      <a:pt x="450087" y="558734"/>
                      <a:pt x="269553" y="724588"/>
                      <a:pt x="187820" y="699319"/>
                    </a:cubicBezTo>
                    <a:close/>
                  </a:path>
                </a:pathLst>
              </a:custGeom>
              <a:solidFill>
                <a:schemeClr val="bg1"/>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endParaRPr lang="ja-JP" altLang="en-US">
                  <a:solidFill>
                    <a:srgbClr val="0066FF"/>
                  </a:solidFill>
                  <a:latin typeface="Bookman Old Style" pitchFamily="18" charset="0"/>
                  <a:ea typeface="ＭＳ Ｐゴシック" pitchFamily="50" charset="-128"/>
                </a:endParaRPr>
              </a:p>
            </p:txBody>
          </p:sp>
          <p:sp>
            <p:nvSpPr>
              <p:cNvPr id="312" name="フリーフォーム 148">
                <a:extLst>
                  <a:ext uri="{FF2B5EF4-FFF2-40B4-BE49-F238E27FC236}">
                    <a16:creationId xmlns:a16="http://schemas.microsoft.com/office/drawing/2014/main" id="{50926AF7-5867-4D51-AA12-616C813FAA04}"/>
                  </a:ext>
                </a:extLst>
              </p:cNvPr>
              <p:cNvSpPr/>
              <p:nvPr/>
            </p:nvSpPr>
            <p:spPr bwMode="auto">
              <a:xfrm>
                <a:off x="3337137" y="5128191"/>
                <a:ext cx="110810" cy="110627"/>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47671 w 632763"/>
                  <a:gd name="connsiteY0" fmla="*/ 688310 h 688433"/>
                  <a:gd name="connsiteX1" fmla="*/ 0 w 632763"/>
                  <a:gd name="connsiteY1" fmla="*/ 471629 h 688433"/>
                  <a:gd name="connsiteX2" fmla="*/ 437699 w 632763"/>
                  <a:gd name="connsiteY2" fmla="*/ 211609 h 688433"/>
                  <a:gd name="connsiteX3" fmla="*/ 439807 w 632763"/>
                  <a:gd name="connsiteY3" fmla="*/ 855 h 688433"/>
                  <a:gd name="connsiteX4" fmla="*/ 632713 w 632763"/>
                  <a:gd name="connsiteY4" fmla="*/ 332951 h 688433"/>
                  <a:gd name="connsiteX5" fmla="*/ 420365 w 632763"/>
                  <a:gd name="connsiteY5" fmla="*/ 475961 h 688433"/>
                  <a:gd name="connsiteX6" fmla="*/ 47671 w 632763"/>
                  <a:gd name="connsiteY6" fmla="*/ 688310 h 688433"/>
                  <a:gd name="connsiteX0" fmla="*/ 54070 w 639158"/>
                  <a:gd name="connsiteY0" fmla="*/ 697607 h 697730"/>
                  <a:gd name="connsiteX1" fmla="*/ 6399 w 639158"/>
                  <a:gd name="connsiteY1" fmla="*/ 480926 h 697730"/>
                  <a:gd name="connsiteX2" fmla="*/ 203398 w 639158"/>
                  <a:gd name="connsiteY2" fmla="*/ 28904 h 697730"/>
                  <a:gd name="connsiteX3" fmla="*/ 446206 w 639158"/>
                  <a:gd name="connsiteY3" fmla="*/ 10152 h 697730"/>
                  <a:gd name="connsiteX4" fmla="*/ 639112 w 639158"/>
                  <a:gd name="connsiteY4" fmla="*/ 342248 h 697730"/>
                  <a:gd name="connsiteX5" fmla="*/ 426764 w 639158"/>
                  <a:gd name="connsiteY5" fmla="*/ 485258 h 697730"/>
                  <a:gd name="connsiteX6" fmla="*/ 54070 w 639158"/>
                  <a:gd name="connsiteY6" fmla="*/ 697607 h 697730"/>
                  <a:gd name="connsiteX0" fmla="*/ 22692 w 607784"/>
                  <a:gd name="connsiteY0" fmla="*/ 697607 h 697743"/>
                  <a:gd name="connsiteX1" fmla="*/ 55254 w 607784"/>
                  <a:gd name="connsiteY1" fmla="*/ 453497 h 697743"/>
                  <a:gd name="connsiteX2" fmla="*/ 172020 w 607784"/>
                  <a:gd name="connsiteY2" fmla="*/ 28904 h 697743"/>
                  <a:gd name="connsiteX3" fmla="*/ 414828 w 607784"/>
                  <a:gd name="connsiteY3" fmla="*/ 10152 h 697743"/>
                  <a:gd name="connsiteX4" fmla="*/ 607734 w 607784"/>
                  <a:gd name="connsiteY4" fmla="*/ 342248 h 697743"/>
                  <a:gd name="connsiteX5" fmla="*/ 395386 w 607784"/>
                  <a:gd name="connsiteY5" fmla="*/ 485258 h 697743"/>
                  <a:gd name="connsiteX6" fmla="*/ 22692 w 607784"/>
                  <a:gd name="connsiteY6" fmla="*/ 697607 h 697743"/>
                  <a:gd name="connsiteX0" fmla="*/ 54800 w 639888"/>
                  <a:gd name="connsiteY0" fmla="*/ 697607 h 703059"/>
                  <a:gd name="connsiteX1" fmla="*/ 17237 w 639888"/>
                  <a:gd name="connsiteY1" fmla="*/ 248030 h 703059"/>
                  <a:gd name="connsiteX2" fmla="*/ 204128 w 639888"/>
                  <a:gd name="connsiteY2" fmla="*/ 28904 h 703059"/>
                  <a:gd name="connsiteX3" fmla="*/ 446936 w 639888"/>
                  <a:gd name="connsiteY3" fmla="*/ 10152 h 703059"/>
                  <a:gd name="connsiteX4" fmla="*/ 639842 w 639888"/>
                  <a:gd name="connsiteY4" fmla="*/ 342248 h 703059"/>
                  <a:gd name="connsiteX5" fmla="*/ 427494 w 639888"/>
                  <a:gd name="connsiteY5" fmla="*/ 485258 h 703059"/>
                  <a:gd name="connsiteX6" fmla="*/ 54800 w 639888"/>
                  <a:gd name="connsiteY6" fmla="*/ 697607 h 703059"/>
                  <a:gd name="connsiteX0" fmla="*/ 187820 w 622655"/>
                  <a:gd name="connsiteY0" fmla="*/ 646243 h 653376"/>
                  <a:gd name="connsiteX1" fmla="*/ 0 w 622655"/>
                  <a:gd name="connsiteY1" fmla="*/ 248030 h 653376"/>
                  <a:gd name="connsiteX2" fmla="*/ 186891 w 622655"/>
                  <a:gd name="connsiteY2" fmla="*/ 28904 h 653376"/>
                  <a:gd name="connsiteX3" fmla="*/ 429699 w 622655"/>
                  <a:gd name="connsiteY3" fmla="*/ 10152 h 653376"/>
                  <a:gd name="connsiteX4" fmla="*/ 622605 w 622655"/>
                  <a:gd name="connsiteY4" fmla="*/ 342248 h 653376"/>
                  <a:gd name="connsiteX5" fmla="*/ 410257 w 622655"/>
                  <a:gd name="connsiteY5" fmla="*/ 485258 h 653376"/>
                  <a:gd name="connsiteX6" fmla="*/ 187820 w 622655"/>
                  <a:gd name="connsiteY6" fmla="*/ 646243 h 653376"/>
                  <a:gd name="connsiteX0" fmla="*/ 187820 w 450561"/>
                  <a:gd name="connsiteY0" fmla="*/ 673009 h 682192"/>
                  <a:gd name="connsiteX1" fmla="*/ 0 w 450561"/>
                  <a:gd name="connsiteY1" fmla="*/ 274796 h 682192"/>
                  <a:gd name="connsiteX2" fmla="*/ 186891 w 450561"/>
                  <a:gd name="connsiteY2" fmla="*/ 55670 h 682192"/>
                  <a:gd name="connsiteX3" fmla="*/ 429699 w 450561"/>
                  <a:gd name="connsiteY3" fmla="*/ 36918 h 682192"/>
                  <a:gd name="connsiteX4" fmla="*/ 410257 w 450561"/>
                  <a:gd name="connsiteY4" fmla="*/ 512024 h 682192"/>
                  <a:gd name="connsiteX5" fmla="*/ 187820 w 450561"/>
                  <a:gd name="connsiteY5" fmla="*/ 673009 h 682192"/>
                  <a:gd name="connsiteX0" fmla="*/ 187820 w 434731"/>
                  <a:gd name="connsiteY0" fmla="*/ 699319 h 708502"/>
                  <a:gd name="connsiteX1" fmla="*/ 0 w 434731"/>
                  <a:gd name="connsiteY1" fmla="*/ 301106 h 708502"/>
                  <a:gd name="connsiteX2" fmla="*/ 186891 w 434731"/>
                  <a:gd name="connsiteY2" fmla="*/ 81980 h 708502"/>
                  <a:gd name="connsiteX3" fmla="*/ 399647 w 434731"/>
                  <a:gd name="connsiteY3" fmla="*/ 28987 h 708502"/>
                  <a:gd name="connsiteX4" fmla="*/ 410257 w 434731"/>
                  <a:gd name="connsiteY4" fmla="*/ 538334 h 708502"/>
                  <a:gd name="connsiteX5" fmla="*/ 187820 w 434731"/>
                  <a:gd name="connsiteY5" fmla="*/ 699319 h 708502"/>
                  <a:gd name="connsiteX0" fmla="*/ 187820 w 500264"/>
                  <a:gd name="connsiteY0" fmla="*/ 699319 h 701901"/>
                  <a:gd name="connsiteX1" fmla="*/ 0 w 500264"/>
                  <a:gd name="connsiteY1" fmla="*/ 301106 h 701901"/>
                  <a:gd name="connsiteX2" fmla="*/ 186891 w 500264"/>
                  <a:gd name="connsiteY2" fmla="*/ 81980 h 701901"/>
                  <a:gd name="connsiteX3" fmla="*/ 399647 w 500264"/>
                  <a:gd name="connsiteY3" fmla="*/ 28987 h 701901"/>
                  <a:gd name="connsiteX4" fmla="*/ 490400 w 500264"/>
                  <a:gd name="connsiteY4" fmla="*/ 452719 h 701901"/>
                  <a:gd name="connsiteX5" fmla="*/ 187820 w 500264"/>
                  <a:gd name="connsiteY5" fmla="*/ 699319 h 701901"/>
                  <a:gd name="connsiteX0" fmla="*/ 97666 w 410114"/>
                  <a:gd name="connsiteY0" fmla="*/ 699319 h 699458"/>
                  <a:gd name="connsiteX1" fmla="*/ 3 w 410114"/>
                  <a:gd name="connsiteY1" fmla="*/ 420960 h 699458"/>
                  <a:gd name="connsiteX2" fmla="*/ 96737 w 410114"/>
                  <a:gd name="connsiteY2" fmla="*/ 81980 h 699458"/>
                  <a:gd name="connsiteX3" fmla="*/ 309493 w 410114"/>
                  <a:gd name="connsiteY3" fmla="*/ 28987 h 699458"/>
                  <a:gd name="connsiteX4" fmla="*/ 400246 w 410114"/>
                  <a:gd name="connsiteY4" fmla="*/ 452719 h 699458"/>
                  <a:gd name="connsiteX5" fmla="*/ 97666 w 410114"/>
                  <a:gd name="connsiteY5" fmla="*/ 699319 h 699458"/>
                  <a:gd name="connsiteX0" fmla="*/ 97866 w 410310"/>
                  <a:gd name="connsiteY0" fmla="*/ 687692 h 687831"/>
                  <a:gd name="connsiteX1" fmla="*/ 203 w 410310"/>
                  <a:gd name="connsiteY1" fmla="*/ 409333 h 687831"/>
                  <a:gd name="connsiteX2" fmla="*/ 116973 w 410310"/>
                  <a:gd name="connsiteY2" fmla="*/ 173087 h 687831"/>
                  <a:gd name="connsiteX3" fmla="*/ 309693 w 410310"/>
                  <a:gd name="connsiteY3" fmla="*/ 17360 h 687831"/>
                  <a:gd name="connsiteX4" fmla="*/ 400446 w 410310"/>
                  <a:gd name="connsiteY4" fmla="*/ 441092 h 687831"/>
                  <a:gd name="connsiteX5" fmla="*/ 97866 w 410310"/>
                  <a:gd name="connsiteY5" fmla="*/ 687692 h 687831"/>
                  <a:gd name="connsiteX0" fmla="*/ 97866 w 410314"/>
                  <a:gd name="connsiteY0" fmla="*/ 700027 h 700166"/>
                  <a:gd name="connsiteX1" fmla="*/ 203 w 410314"/>
                  <a:gd name="connsiteY1" fmla="*/ 421668 h 700166"/>
                  <a:gd name="connsiteX2" fmla="*/ 116973 w 410314"/>
                  <a:gd name="connsiteY2" fmla="*/ 185422 h 700166"/>
                  <a:gd name="connsiteX3" fmla="*/ 309693 w 410314"/>
                  <a:gd name="connsiteY3" fmla="*/ 29695 h 700166"/>
                  <a:gd name="connsiteX4" fmla="*/ 400446 w 410314"/>
                  <a:gd name="connsiteY4" fmla="*/ 453427 h 700166"/>
                  <a:gd name="connsiteX5" fmla="*/ 97866 w 410314"/>
                  <a:gd name="connsiteY5" fmla="*/ 700027 h 7001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10314" h="700166">
                    <a:moveTo>
                      <a:pt x="97866" y="700027"/>
                    </a:moveTo>
                    <a:cubicBezTo>
                      <a:pt x="31159" y="694734"/>
                      <a:pt x="-2981" y="507435"/>
                      <a:pt x="203" y="421668"/>
                    </a:cubicBezTo>
                    <a:cubicBezTo>
                      <a:pt x="3387" y="335901"/>
                      <a:pt x="33189" y="220814"/>
                      <a:pt x="116973" y="185422"/>
                    </a:cubicBezTo>
                    <a:cubicBezTo>
                      <a:pt x="170705" y="30177"/>
                      <a:pt x="272465" y="-46364"/>
                      <a:pt x="309693" y="29695"/>
                    </a:cubicBezTo>
                    <a:cubicBezTo>
                      <a:pt x="346921" y="105754"/>
                      <a:pt x="440759" y="347412"/>
                      <a:pt x="400446" y="453427"/>
                    </a:cubicBezTo>
                    <a:cubicBezTo>
                      <a:pt x="360133" y="559442"/>
                      <a:pt x="164573" y="705320"/>
                      <a:pt x="97866" y="700027"/>
                    </a:cubicBezTo>
                    <a:close/>
                  </a:path>
                </a:pathLst>
              </a:custGeom>
              <a:solidFill>
                <a:schemeClr val="bg1"/>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endParaRPr lang="ja-JP" altLang="en-US">
                  <a:solidFill>
                    <a:srgbClr val="0066FF"/>
                  </a:solidFill>
                  <a:latin typeface="Bookman Old Style" pitchFamily="18" charset="0"/>
                  <a:ea typeface="ＭＳ Ｐゴシック" pitchFamily="50" charset="-128"/>
                </a:endParaRPr>
              </a:p>
            </p:txBody>
          </p:sp>
          <p:sp>
            <p:nvSpPr>
              <p:cNvPr id="313" name="フリーフォーム 159">
                <a:extLst>
                  <a:ext uri="{FF2B5EF4-FFF2-40B4-BE49-F238E27FC236}">
                    <a16:creationId xmlns:a16="http://schemas.microsoft.com/office/drawing/2014/main" id="{3D5E3448-1C3B-48D2-A656-A81293E52430}"/>
                  </a:ext>
                </a:extLst>
              </p:cNvPr>
              <p:cNvSpPr/>
              <p:nvPr/>
            </p:nvSpPr>
            <p:spPr bwMode="auto">
              <a:xfrm>
                <a:off x="2796258" y="5216338"/>
                <a:ext cx="545845" cy="390432"/>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133679 w 645297"/>
                  <a:gd name="connsiteY0" fmla="*/ 453389 h 453555"/>
                  <a:gd name="connsiteX1" fmla="*/ 10646 w 645297"/>
                  <a:gd name="connsiteY1" fmla="*/ 276902 h 453555"/>
                  <a:gd name="connsiteX2" fmla="*/ 448345 w 645297"/>
                  <a:gd name="connsiteY2" fmla="*/ 16882 h 453555"/>
                  <a:gd name="connsiteX3" fmla="*/ 530685 w 645297"/>
                  <a:gd name="connsiteY3" fmla="*/ 25548 h 453555"/>
                  <a:gd name="connsiteX4" fmla="*/ 643359 w 645297"/>
                  <a:gd name="connsiteY4" fmla="*/ 138224 h 453555"/>
                  <a:gd name="connsiteX5" fmla="*/ 431011 w 645297"/>
                  <a:gd name="connsiteY5" fmla="*/ 281234 h 453555"/>
                  <a:gd name="connsiteX6" fmla="*/ 133679 w 645297"/>
                  <a:gd name="connsiteY6" fmla="*/ 453389 h 453555"/>
                  <a:gd name="connsiteX0" fmla="*/ 133679 w 654009"/>
                  <a:gd name="connsiteY0" fmla="*/ 453366 h 453532"/>
                  <a:gd name="connsiteX1" fmla="*/ 10646 w 654009"/>
                  <a:gd name="connsiteY1" fmla="*/ 276879 h 453532"/>
                  <a:gd name="connsiteX2" fmla="*/ 448345 w 654009"/>
                  <a:gd name="connsiteY2" fmla="*/ 16859 h 453532"/>
                  <a:gd name="connsiteX3" fmla="*/ 530685 w 654009"/>
                  <a:gd name="connsiteY3" fmla="*/ 25525 h 453532"/>
                  <a:gd name="connsiteX4" fmla="*/ 612811 w 654009"/>
                  <a:gd name="connsiteY4" fmla="*/ 157511 h 453532"/>
                  <a:gd name="connsiteX5" fmla="*/ 643359 w 654009"/>
                  <a:gd name="connsiteY5" fmla="*/ 138201 h 453532"/>
                  <a:gd name="connsiteX6" fmla="*/ 431011 w 654009"/>
                  <a:gd name="connsiteY6" fmla="*/ 281211 h 453532"/>
                  <a:gd name="connsiteX7" fmla="*/ 133679 w 654009"/>
                  <a:gd name="connsiteY7" fmla="*/ 453366 h 453532"/>
                  <a:gd name="connsiteX0" fmla="*/ 123366 w 643696"/>
                  <a:gd name="connsiteY0" fmla="*/ 453366 h 453472"/>
                  <a:gd name="connsiteX1" fmla="*/ 15405 w 643696"/>
                  <a:gd name="connsiteY1" fmla="*/ 301999 h 453472"/>
                  <a:gd name="connsiteX2" fmla="*/ 438032 w 643696"/>
                  <a:gd name="connsiteY2" fmla="*/ 16859 h 453472"/>
                  <a:gd name="connsiteX3" fmla="*/ 520372 w 643696"/>
                  <a:gd name="connsiteY3" fmla="*/ 25525 h 453472"/>
                  <a:gd name="connsiteX4" fmla="*/ 602498 w 643696"/>
                  <a:gd name="connsiteY4" fmla="*/ 157511 h 453472"/>
                  <a:gd name="connsiteX5" fmla="*/ 633046 w 643696"/>
                  <a:gd name="connsiteY5" fmla="*/ 138201 h 453472"/>
                  <a:gd name="connsiteX6" fmla="*/ 420698 w 643696"/>
                  <a:gd name="connsiteY6" fmla="*/ 281211 h 453472"/>
                  <a:gd name="connsiteX7" fmla="*/ 123366 w 643696"/>
                  <a:gd name="connsiteY7" fmla="*/ 453366 h 453472"/>
                  <a:gd name="connsiteX0" fmla="*/ 122335 w 647313"/>
                  <a:gd name="connsiteY0" fmla="*/ 453366 h 454845"/>
                  <a:gd name="connsiteX1" fmla="*/ 14374 w 647313"/>
                  <a:gd name="connsiteY1" fmla="*/ 301999 h 454845"/>
                  <a:gd name="connsiteX2" fmla="*/ 437001 w 647313"/>
                  <a:gd name="connsiteY2" fmla="*/ 16859 h 454845"/>
                  <a:gd name="connsiteX3" fmla="*/ 519341 w 647313"/>
                  <a:gd name="connsiteY3" fmla="*/ 25525 h 454845"/>
                  <a:gd name="connsiteX4" fmla="*/ 601467 w 647313"/>
                  <a:gd name="connsiteY4" fmla="*/ 157511 h 454845"/>
                  <a:gd name="connsiteX5" fmla="*/ 632015 w 647313"/>
                  <a:gd name="connsiteY5" fmla="*/ 138201 h 454845"/>
                  <a:gd name="connsiteX6" fmla="*/ 354353 w 647313"/>
                  <a:gd name="connsiteY6" fmla="*/ 215897 h 454845"/>
                  <a:gd name="connsiteX7" fmla="*/ 122335 w 647313"/>
                  <a:gd name="connsiteY7" fmla="*/ 453366 h 454845"/>
                  <a:gd name="connsiteX0" fmla="*/ 93997 w 654145"/>
                  <a:gd name="connsiteY0" fmla="*/ 413172 h 415330"/>
                  <a:gd name="connsiteX1" fmla="*/ 21206 w 654145"/>
                  <a:gd name="connsiteY1" fmla="*/ 301999 h 415330"/>
                  <a:gd name="connsiteX2" fmla="*/ 443833 w 654145"/>
                  <a:gd name="connsiteY2" fmla="*/ 16859 h 415330"/>
                  <a:gd name="connsiteX3" fmla="*/ 526173 w 654145"/>
                  <a:gd name="connsiteY3" fmla="*/ 25525 h 415330"/>
                  <a:gd name="connsiteX4" fmla="*/ 608299 w 654145"/>
                  <a:gd name="connsiteY4" fmla="*/ 157511 h 415330"/>
                  <a:gd name="connsiteX5" fmla="*/ 638847 w 654145"/>
                  <a:gd name="connsiteY5" fmla="*/ 138201 h 415330"/>
                  <a:gd name="connsiteX6" fmla="*/ 361185 w 654145"/>
                  <a:gd name="connsiteY6" fmla="*/ 215897 h 415330"/>
                  <a:gd name="connsiteX7" fmla="*/ 93997 w 654145"/>
                  <a:gd name="connsiteY7" fmla="*/ 413172 h 415330"/>
                  <a:gd name="connsiteX0" fmla="*/ 93997 w 649925"/>
                  <a:gd name="connsiteY0" fmla="*/ 413172 h 415330"/>
                  <a:gd name="connsiteX1" fmla="*/ 21206 w 649925"/>
                  <a:gd name="connsiteY1" fmla="*/ 301999 h 415330"/>
                  <a:gd name="connsiteX2" fmla="*/ 443833 w 649925"/>
                  <a:gd name="connsiteY2" fmla="*/ 16859 h 415330"/>
                  <a:gd name="connsiteX3" fmla="*/ 526173 w 649925"/>
                  <a:gd name="connsiteY3" fmla="*/ 25525 h 415330"/>
                  <a:gd name="connsiteX4" fmla="*/ 588202 w 649925"/>
                  <a:gd name="connsiteY4" fmla="*/ 97221 h 415330"/>
                  <a:gd name="connsiteX5" fmla="*/ 638847 w 649925"/>
                  <a:gd name="connsiteY5" fmla="*/ 138201 h 415330"/>
                  <a:gd name="connsiteX6" fmla="*/ 361185 w 649925"/>
                  <a:gd name="connsiteY6" fmla="*/ 215897 h 415330"/>
                  <a:gd name="connsiteX7" fmla="*/ 93997 w 649925"/>
                  <a:gd name="connsiteY7" fmla="*/ 413172 h 415330"/>
                  <a:gd name="connsiteX0" fmla="*/ 93997 w 604610"/>
                  <a:gd name="connsiteY0" fmla="*/ 413172 h 415330"/>
                  <a:gd name="connsiteX1" fmla="*/ 21206 w 604610"/>
                  <a:gd name="connsiteY1" fmla="*/ 301999 h 415330"/>
                  <a:gd name="connsiteX2" fmla="*/ 443833 w 604610"/>
                  <a:gd name="connsiteY2" fmla="*/ 16859 h 415330"/>
                  <a:gd name="connsiteX3" fmla="*/ 526173 w 604610"/>
                  <a:gd name="connsiteY3" fmla="*/ 25525 h 415330"/>
                  <a:gd name="connsiteX4" fmla="*/ 588202 w 604610"/>
                  <a:gd name="connsiteY4" fmla="*/ 97221 h 415330"/>
                  <a:gd name="connsiteX5" fmla="*/ 578557 w 604610"/>
                  <a:gd name="connsiteY5" fmla="*/ 118104 h 415330"/>
                  <a:gd name="connsiteX6" fmla="*/ 361185 w 604610"/>
                  <a:gd name="connsiteY6" fmla="*/ 215897 h 415330"/>
                  <a:gd name="connsiteX7" fmla="*/ 93997 w 604610"/>
                  <a:gd name="connsiteY7" fmla="*/ 413172 h 415330"/>
                  <a:gd name="connsiteX0" fmla="*/ 69010 w 579623"/>
                  <a:gd name="connsiteY0" fmla="*/ 413172 h 414046"/>
                  <a:gd name="connsiteX1" fmla="*/ 26364 w 579623"/>
                  <a:gd name="connsiteY1" fmla="*/ 276878 h 414046"/>
                  <a:gd name="connsiteX2" fmla="*/ 418846 w 579623"/>
                  <a:gd name="connsiteY2" fmla="*/ 16859 h 414046"/>
                  <a:gd name="connsiteX3" fmla="*/ 501186 w 579623"/>
                  <a:gd name="connsiteY3" fmla="*/ 25525 h 414046"/>
                  <a:gd name="connsiteX4" fmla="*/ 563215 w 579623"/>
                  <a:gd name="connsiteY4" fmla="*/ 97221 h 414046"/>
                  <a:gd name="connsiteX5" fmla="*/ 553570 w 579623"/>
                  <a:gd name="connsiteY5" fmla="*/ 118104 h 414046"/>
                  <a:gd name="connsiteX6" fmla="*/ 336198 w 579623"/>
                  <a:gd name="connsiteY6" fmla="*/ 215897 h 414046"/>
                  <a:gd name="connsiteX7" fmla="*/ 69010 w 579623"/>
                  <a:gd name="connsiteY7" fmla="*/ 413172 h 414046"/>
                  <a:gd name="connsiteX0" fmla="*/ 45233 w 596039"/>
                  <a:gd name="connsiteY0" fmla="*/ 383027 h 384240"/>
                  <a:gd name="connsiteX1" fmla="*/ 42780 w 596039"/>
                  <a:gd name="connsiteY1" fmla="*/ 276878 h 384240"/>
                  <a:gd name="connsiteX2" fmla="*/ 435262 w 596039"/>
                  <a:gd name="connsiteY2" fmla="*/ 16859 h 384240"/>
                  <a:gd name="connsiteX3" fmla="*/ 517602 w 596039"/>
                  <a:gd name="connsiteY3" fmla="*/ 25525 h 384240"/>
                  <a:gd name="connsiteX4" fmla="*/ 579631 w 596039"/>
                  <a:gd name="connsiteY4" fmla="*/ 97221 h 384240"/>
                  <a:gd name="connsiteX5" fmla="*/ 569986 w 596039"/>
                  <a:gd name="connsiteY5" fmla="*/ 118104 h 384240"/>
                  <a:gd name="connsiteX6" fmla="*/ 352614 w 596039"/>
                  <a:gd name="connsiteY6" fmla="*/ 215897 h 384240"/>
                  <a:gd name="connsiteX7" fmla="*/ 45233 w 596039"/>
                  <a:gd name="connsiteY7" fmla="*/ 383027 h 384240"/>
                  <a:gd name="connsiteX0" fmla="*/ 45233 w 586660"/>
                  <a:gd name="connsiteY0" fmla="*/ 383027 h 384240"/>
                  <a:gd name="connsiteX1" fmla="*/ 42780 w 586660"/>
                  <a:gd name="connsiteY1" fmla="*/ 276878 h 384240"/>
                  <a:gd name="connsiteX2" fmla="*/ 435262 w 586660"/>
                  <a:gd name="connsiteY2" fmla="*/ 16859 h 384240"/>
                  <a:gd name="connsiteX3" fmla="*/ 517602 w 586660"/>
                  <a:gd name="connsiteY3" fmla="*/ 25525 h 384240"/>
                  <a:gd name="connsiteX4" fmla="*/ 579631 w 586660"/>
                  <a:gd name="connsiteY4" fmla="*/ 97221 h 384240"/>
                  <a:gd name="connsiteX5" fmla="*/ 539841 w 586660"/>
                  <a:gd name="connsiteY5" fmla="*/ 77910 h 384240"/>
                  <a:gd name="connsiteX6" fmla="*/ 352614 w 586660"/>
                  <a:gd name="connsiteY6" fmla="*/ 215897 h 384240"/>
                  <a:gd name="connsiteX7" fmla="*/ 45233 w 586660"/>
                  <a:gd name="connsiteY7" fmla="*/ 383027 h 384240"/>
                  <a:gd name="connsiteX0" fmla="*/ 44377 w 586187"/>
                  <a:gd name="connsiteY0" fmla="*/ 383027 h 385190"/>
                  <a:gd name="connsiteX1" fmla="*/ 41924 w 586187"/>
                  <a:gd name="connsiteY1" fmla="*/ 276878 h 385190"/>
                  <a:gd name="connsiteX2" fmla="*/ 434406 w 586187"/>
                  <a:gd name="connsiteY2" fmla="*/ 16859 h 385190"/>
                  <a:gd name="connsiteX3" fmla="*/ 516746 w 586187"/>
                  <a:gd name="connsiteY3" fmla="*/ 25525 h 385190"/>
                  <a:gd name="connsiteX4" fmla="*/ 578775 w 586187"/>
                  <a:gd name="connsiteY4" fmla="*/ 97221 h 385190"/>
                  <a:gd name="connsiteX5" fmla="*/ 538985 w 586187"/>
                  <a:gd name="connsiteY5" fmla="*/ 77910 h 385190"/>
                  <a:gd name="connsiteX6" fmla="*/ 336685 w 586187"/>
                  <a:gd name="connsiteY6" fmla="*/ 190776 h 385190"/>
                  <a:gd name="connsiteX7" fmla="*/ 44377 w 586187"/>
                  <a:gd name="connsiteY7" fmla="*/ 383027 h 385190"/>
                  <a:gd name="connsiteX0" fmla="*/ 65198 w 607008"/>
                  <a:gd name="connsiteY0" fmla="*/ 383027 h 385190"/>
                  <a:gd name="connsiteX1" fmla="*/ 32600 w 607008"/>
                  <a:gd name="connsiteY1" fmla="*/ 276878 h 385190"/>
                  <a:gd name="connsiteX2" fmla="*/ 455227 w 607008"/>
                  <a:gd name="connsiteY2" fmla="*/ 16859 h 385190"/>
                  <a:gd name="connsiteX3" fmla="*/ 537567 w 607008"/>
                  <a:gd name="connsiteY3" fmla="*/ 25525 h 385190"/>
                  <a:gd name="connsiteX4" fmla="*/ 599596 w 607008"/>
                  <a:gd name="connsiteY4" fmla="*/ 97221 h 385190"/>
                  <a:gd name="connsiteX5" fmla="*/ 559806 w 607008"/>
                  <a:gd name="connsiteY5" fmla="*/ 77910 h 385190"/>
                  <a:gd name="connsiteX6" fmla="*/ 357506 w 607008"/>
                  <a:gd name="connsiteY6" fmla="*/ 190776 h 385190"/>
                  <a:gd name="connsiteX7" fmla="*/ 65198 w 607008"/>
                  <a:gd name="connsiteY7" fmla="*/ 383027 h 385190"/>
                  <a:gd name="connsiteX0" fmla="*/ 93634 w 595250"/>
                  <a:gd name="connsiteY0" fmla="*/ 378003 h 380297"/>
                  <a:gd name="connsiteX1" fmla="*/ 20842 w 595250"/>
                  <a:gd name="connsiteY1" fmla="*/ 276878 h 380297"/>
                  <a:gd name="connsiteX2" fmla="*/ 443469 w 595250"/>
                  <a:gd name="connsiteY2" fmla="*/ 16859 h 380297"/>
                  <a:gd name="connsiteX3" fmla="*/ 525809 w 595250"/>
                  <a:gd name="connsiteY3" fmla="*/ 25525 h 380297"/>
                  <a:gd name="connsiteX4" fmla="*/ 587838 w 595250"/>
                  <a:gd name="connsiteY4" fmla="*/ 97221 h 380297"/>
                  <a:gd name="connsiteX5" fmla="*/ 548048 w 595250"/>
                  <a:gd name="connsiteY5" fmla="*/ 77910 h 380297"/>
                  <a:gd name="connsiteX6" fmla="*/ 345748 w 595250"/>
                  <a:gd name="connsiteY6" fmla="*/ 190776 h 380297"/>
                  <a:gd name="connsiteX7" fmla="*/ 93634 w 595250"/>
                  <a:gd name="connsiteY7" fmla="*/ 378003 h 380297"/>
                  <a:gd name="connsiteX0" fmla="*/ 93998 w 595231"/>
                  <a:gd name="connsiteY0" fmla="*/ 378003 h 378516"/>
                  <a:gd name="connsiteX1" fmla="*/ 21206 w 595231"/>
                  <a:gd name="connsiteY1" fmla="*/ 276878 h 378516"/>
                  <a:gd name="connsiteX2" fmla="*/ 443833 w 595231"/>
                  <a:gd name="connsiteY2" fmla="*/ 16859 h 378516"/>
                  <a:gd name="connsiteX3" fmla="*/ 526173 w 595231"/>
                  <a:gd name="connsiteY3" fmla="*/ 25525 h 378516"/>
                  <a:gd name="connsiteX4" fmla="*/ 588202 w 595231"/>
                  <a:gd name="connsiteY4" fmla="*/ 97221 h 378516"/>
                  <a:gd name="connsiteX5" fmla="*/ 548412 w 595231"/>
                  <a:gd name="connsiteY5" fmla="*/ 77910 h 378516"/>
                  <a:gd name="connsiteX6" fmla="*/ 361184 w 595231"/>
                  <a:gd name="connsiteY6" fmla="*/ 241018 h 378516"/>
                  <a:gd name="connsiteX7" fmla="*/ 93998 w 595231"/>
                  <a:gd name="connsiteY7" fmla="*/ 378003 h 378516"/>
                  <a:gd name="connsiteX0" fmla="*/ 80760 w 581993"/>
                  <a:gd name="connsiteY0" fmla="*/ 369472 h 369833"/>
                  <a:gd name="connsiteX1" fmla="*/ 7968 w 581993"/>
                  <a:gd name="connsiteY1" fmla="*/ 268347 h 369833"/>
                  <a:gd name="connsiteX2" fmla="*/ 238344 w 581993"/>
                  <a:gd name="connsiteY2" fmla="*/ 143956 h 369833"/>
                  <a:gd name="connsiteX3" fmla="*/ 430595 w 581993"/>
                  <a:gd name="connsiteY3" fmla="*/ 8328 h 369833"/>
                  <a:gd name="connsiteX4" fmla="*/ 512935 w 581993"/>
                  <a:gd name="connsiteY4" fmla="*/ 16994 h 369833"/>
                  <a:gd name="connsiteX5" fmla="*/ 574964 w 581993"/>
                  <a:gd name="connsiteY5" fmla="*/ 88690 h 369833"/>
                  <a:gd name="connsiteX6" fmla="*/ 535174 w 581993"/>
                  <a:gd name="connsiteY6" fmla="*/ 69379 h 369833"/>
                  <a:gd name="connsiteX7" fmla="*/ 347946 w 581993"/>
                  <a:gd name="connsiteY7" fmla="*/ 232487 h 369833"/>
                  <a:gd name="connsiteX8" fmla="*/ 80760 w 581993"/>
                  <a:gd name="connsiteY8" fmla="*/ 369472 h 369833"/>
                  <a:gd name="connsiteX0" fmla="*/ 80760 w 545845"/>
                  <a:gd name="connsiteY0" fmla="*/ 368339 h 368700"/>
                  <a:gd name="connsiteX1" fmla="*/ 7968 w 545845"/>
                  <a:gd name="connsiteY1" fmla="*/ 267214 h 368700"/>
                  <a:gd name="connsiteX2" fmla="*/ 238344 w 545845"/>
                  <a:gd name="connsiteY2" fmla="*/ 142823 h 368700"/>
                  <a:gd name="connsiteX3" fmla="*/ 430595 w 545845"/>
                  <a:gd name="connsiteY3" fmla="*/ 7195 h 368700"/>
                  <a:gd name="connsiteX4" fmla="*/ 512935 w 545845"/>
                  <a:gd name="connsiteY4" fmla="*/ 15861 h 368700"/>
                  <a:gd name="connsiteX5" fmla="*/ 535174 w 545845"/>
                  <a:gd name="connsiteY5" fmla="*/ 68246 h 368700"/>
                  <a:gd name="connsiteX6" fmla="*/ 347946 w 545845"/>
                  <a:gd name="connsiteY6" fmla="*/ 231354 h 368700"/>
                  <a:gd name="connsiteX7" fmla="*/ 80760 w 545845"/>
                  <a:gd name="connsiteY7" fmla="*/ 368339 h 368700"/>
                  <a:gd name="connsiteX0" fmla="*/ 80760 w 545845"/>
                  <a:gd name="connsiteY0" fmla="*/ 390071 h 390432"/>
                  <a:gd name="connsiteX1" fmla="*/ 7968 w 545845"/>
                  <a:gd name="connsiteY1" fmla="*/ 288946 h 390432"/>
                  <a:gd name="connsiteX2" fmla="*/ 238344 w 545845"/>
                  <a:gd name="connsiteY2" fmla="*/ 164555 h 390432"/>
                  <a:gd name="connsiteX3" fmla="*/ 460740 w 545845"/>
                  <a:gd name="connsiteY3" fmla="*/ 3806 h 390432"/>
                  <a:gd name="connsiteX4" fmla="*/ 512935 w 545845"/>
                  <a:gd name="connsiteY4" fmla="*/ 37593 h 390432"/>
                  <a:gd name="connsiteX5" fmla="*/ 535174 w 545845"/>
                  <a:gd name="connsiteY5" fmla="*/ 89978 h 390432"/>
                  <a:gd name="connsiteX6" fmla="*/ 347946 w 545845"/>
                  <a:gd name="connsiteY6" fmla="*/ 253086 h 390432"/>
                  <a:gd name="connsiteX7" fmla="*/ 80760 w 545845"/>
                  <a:gd name="connsiteY7" fmla="*/ 390071 h 3904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5845" h="390432">
                    <a:moveTo>
                      <a:pt x="80760" y="390071"/>
                    </a:moveTo>
                    <a:cubicBezTo>
                      <a:pt x="24097" y="396048"/>
                      <a:pt x="-18296" y="326532"/>
                      <a:pt x="7968" y="288946"/>
                    </a:cubicBezTo>
                    <a:cubicBezTo>
                      <a:pt x="34232" y="251360"/>
                      <a:pt x="167906" y="207891"/>
                      <a:pt x="238344" y="164555"/>
                    </a:cubicBezTo>
                    <a:cubicBezTo>
                      <a:pt x="308782" y="121219"/>
                      <a:pt x="411625" y="19942"/>
                      <a:pt x="460740" y="3806"/>
                    </a:cubicBezTo>
                    <a:cubicBezTo>
                      <a:pt x="509855" y="-12330"/>
                      <a:pt x="495505" y="27418"/>
                      <a:pt x="512935" y="37593"/>
                    </a:cubicBezTo>
                    <a:cubicBezTo>
                      <a:pt x="530365" y="47768"/>
                      <a:pt x="562672" y="54063"/>
                      <a:pt x="535174" y="89978"/>
                    </a:cubicBezTo>
                    <a:cubicBezTo>
                      <a:pt x="507676" y="125894"/>
                      <a:pt x="450509" y="187359"/>
                      <a:pt x="347946" y="253086"/>
                    </a:cubicBezTo>
                    <a:cubicBezTo>
                      <a:pt x="245383" y="318813"/>
                      <a:pt x="137423" y="384094"/>
                      <a:pt x="80760" y="390071"/>
                    </a:cubicBezTo>
                    <a:close/>
                  </a:path>
                </a:pathLst>
              </a:custGeom>
              <a:solidFill>
                <a:schemeClr val="tx1">
                  <a:lumMod val="65000"/>
                  <a:lumOff val="35000"/>
                </a:schemeClr>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p>
                <a:endParaRPr lang="ja-JP" altLang="en-US">
                  <a:solidFill>
                    <a:srgbClr val="0066FF"/>
                  </a:solidFill>
                  <a:latin typeface="Bookman Old Style" pitchFamily="18" charset="0"/>
                  <a:ea typeface="ＭＳ Ｐゴシック" pitchFamily="50" charset="-128"/>
                </a:endParaRPr>
              </a:p>
            </p:txBody>
          </p:sp>
        </p:grpSp>
        <p:sp>
          <p:nvSpPr>
            <p:cNvPr id="306" name="フリーフォーム 124">
              <a:extLst>
                <a:ext uri="{FF2B5EF4-FFF2-40B4-BE49-F238E27FC236}">
                  <a16:creationId xmlns:a16="http://schemas.microsoft.com/office/drawing/2014/main" id="{32F955B9-4361-4F48-B079-F0CE348B4831}"/>
                </a:ext>
              </a:extLst>
            </p:cNvPr>
            <p:cNvSpPr/>
            <p:nvPr/>
          </p:nvSpPr>
          <p:spPr bwMode="auto">
            <a:xfrm>
              <a:off x="356307" y="1797427"/>
              <a:ext cx="853217" cy="1297857"/>
            </a:xfrm>
            <a:custGeom>
              <a:avLst/>
              <a:gdLst>
                <a:gd name="connsiteX0" fmla="*/ 0 w 1051778"/>
                <a:gd name="connsiteY0" fmla="*/ 0 h 958645"/>
                <a:gd name="connsiteX1" fmla="*/ 1032387 w 1051778"/>
                <a:gd name="connsiteY1" fmla="*/ 398206 h 958645"/>
                <a:gd name="connsiteX2" fmla="*/ 575187 w 1051778"/>
                <a:gd name="connsiteY2" fmla="*/ 958645 h 958645"/>
                <a:gd name="connsiteX0" fmla="*/ 0 w 1093953"/>
                <a:gd name="connsiteY0" fmla="*/ 0 h 958645"/>
                <a:gd name="connsiteX1" fmla="*/ 1076632 w 1093953"/>
                <a:gd name="connsiteY1" fmla="*/ 560438 h 958645"/>
                <a:gd name="connsiteX2" fmla="*/ 575187 w 1093953"/>
                <a:gd name="connsiteY2" fmla="*/ 958645 h 958645"/>
                <a:gd name="connsiteX0" fmla="*/ 0 w 1136515"/>
                <a:gd name="connsiteY0" fmla="*/ 0 h 958645"/>
                <a:gd name="connsiteX1" fmla="*/ 1120877 w 1136515"/>
                <a:gd name="connsiteY1" fmla="*/ 442451 h 958645"/>
                <a:gd name="connsiteX2" fmla="*/ 575187 w 1136515"/>
                <a:gd name="connsiteY2" fmla="*/ 958645 h 958645"/>
                <a:gd name="connsiteX0" fmla="*/ 0 w 1126390"/>
                <a:gd name="connsiteY0" fmla="*/ 0 h 958645"/>
                <a:gd name="connsiteX1" fmla="*/ 1120877 w 1126390"/>
                <a:gd name="connsiteY1" fmla="*/ 442451 h 958645"/>
                <a:gd name="connsiteX2" fmla="*/ 575187 w 1126390"/>
                <a:gd name="connsiteY2" fmla="*/ 958645 h 958645"/>
                <a:gd name="connsiteX0" fmla="*/ 0 w 1136515"/>
                <a:gd name="connsiteY0" fmla="*/ 0 h 958645"/>
                <a:gd name="connsiteX1" fmla="*/ 1120877 w 1136515"/>
                <a:gd name="connsiteY1" fmla="*/ 442451 h 958645"/>
                <a:gd name="connsiteX2" fmla="*/ 575187 w 1136515"/>
                <a:gd name="connsiteY2" fmla="*/ 958645 h 958645"/>
                <a:gd name="connsiteX0" fmla="*/ 0 w 1138717"/>
                <a:gd name="connsiteY0" fmla="*/ 0 h 958645"/>
                <a:gd name="connsiteX1" fmla="*/ 1120877 w 1138717"/>
                <a:gd name="connsiteY1" fmla="*/ 442451 h 958645"/>
                <a:gd name="connsiteX2" fmla="*/ 575187 w 1138717"/>
                <a:gd name="connsiteY2" fmla="*/ 958645 h 958645"/>
                <a:gd name="connsiteX0" fmla="*/ 0 w 3103098"/>
                <a:gd name="connsiteY0" fmla="*/ 0 h 1634055"/>
                <a:gd name="connsiteX1" fmla="*/ 2970096 w 3103098"/>
                <a:gd name="connsiteY1" fmla="*/ 1117861 h 1634055"/>
                <a:gd name="connsiteX2" fmla="*/ 2424406 w 3103098"/>
                <a:gd name="connsiteY2" fmla="*/ 1634055 h 1634055"/>
                <a:gd name="connsiteX0" fmla="*/ 0 w 2473322"/>
                <a:gd name="connsiteY0" fmla="*/ 0 h 1634055"/>
                <a:gd name="connsiteX1" fmla="*/ 869911 w 2473322"/>
                <a:gd name="connsiteY1" fmla="*/ 257258 h 1634055"/>
                <a:gd name="connsiteX2" fmla="*/ 2424406 w 2473322"/>
                <a:gd name="connsiteY2" fmla="*/ 1634055 h 1634055"/>
                <a:gd name="connsiteX0" fmla="*/ 0 w 915766"/>
                <a:gd name="connsiteY0" fmla="*/ 0 h 1078476"/>
                <a:gd name="connsiteX1" fmla="*/ 869911 w 915766"/>
                <a:gd name="connsiteY1" fmla="*/ 257258 h 1078476"/>
                <a:gd name="connsiteX2" fmla="*/ 588395 w 915766"/>
                <a:gd name="connsiteY2" fmla="*/ 1078476 h 1078476"/>
                <a:gd name="connsiteX0" fmla="*/ 0 w 893567"/>
                <a:gd name="connsiteY0" fmla="*/ 0 h 1078476"/>
                <a:gd name="connsiteX1" fmla="*/ 869911 w 893567"/>
                <a:gd name="connsiteY1" fmla="*/ 257258 h 1078476"/>
                <a:gd name="connsiteX2" fmla="*/ 588395 w 893567"/>
                <a:gd name="connsiteY2" fmla="*/ 1078476 h 1078476"/>
                <a:gd name="connsiteX0" fmla="*/ 0 w 955509"/>
                <a:gd name="connsiteY0" fmla="*/ 0 h 1078476"/>
                <a:gd name="connsiteX1" fmla="*/ 935955 w 955509"/>
                <a:gd name="connsiteY1" fmla="*/ 322620 h 1078476"/>
                <a:gd name="connsiteX2" fmla="*/ 588395 w 955509"/>
                <a:gd name="connsiteY2" fmla="*/ 1078476 h 1078476"/>
                <a:gd name="connsiteX0" fmla="*/ 0 w 1013043"/>
                <a:gd name="connsiteY0" fmla="*/ 0 h 1078476"/>
                <a:gd name="connsiteX1" fmla="*/ 935955 w 1013043"/>
                <a:gd name="connsiteY1" fmla="*/ 322620 h 1078476"/>
                <a:gd name="connsiteX2" fmla="*/ 588395 w 1013043"/>
                <a:gd name="connsiteY2" fmla="*/ 1078476 h 1078476"/>
                <a:gd name="connsiteX0" fmla="*/ 0 w 921946"/>
                <a:gd name="connsiteY0" fmla="*/ 0 h 1078476"/>
                <a:gd name="connsiteX1" fmla="*/ 830285 w 921946"/>
                <a:gd name="connsiteY1" fmla="*/ 257258 h 1078476"/>
                <a:gd name="connsiteX2" fmla="*/ 588395 w 921946"/>
                <a:gd name="connsiteY2" fmla="*/ 1078476 h 1078476"/>
                <a:gd name="connsiteX0" fmla="*/ 0 w 967326"/>
                <a:gd name="connsiteY0" fmla="*/ 0 h 1078476"/>
                <a:gd name="connsiteX1" fmla="*/ 830285 w 967326"/>
                <a:gd name="connsiteY1" fmla="*/ 257258 h 1078476"/>
                <a:gd name="connsiteX2" fmla="*/ 588395 w 967326"/>
                <a:gd name="connsiteY2" fmla="*/ 1078476 h 1078476"/>
                <a:gd name="connsiteX0" fmla="*/ 0 w 956577"/>
                <a:gd name="connsiteY0" fmla="*/ 0 h 1078476"/>
                <a:gd name="connsiteX1" fmla="*/ 817076 w 956577"/>
                <a:gd name="connsiteY1" fmla="*/ 224577 h 1078476"/>
                <a:gd name="connsiteX2" fmla="*/ 588395 w 956577"/>
                <a:gd name="connsiteY2" fmla="*/ 1078476 h 1078476"/>
                <a:gd name="connsiteX0" fmla="*/ 0 w 839421"/>
                <a:gd name="connsiteY0" fmla="*/ 0 h 1078476"/>
                <a:gd name="connsiteX1" fmla="*/ 817076 w 839421"/>
                <a:gd name="connsiteY1" fmla="*/ 224577 h 1078476"/>
                <a:gd name="connsiteX2" fmla="*/ 548769 w 839421"/>
                <a:gd name="connsiteY2" fmla="*/ 1078476 h 1078476"/>
                <a:gd name="connsiteX0" fmla="*/ 0 w 857955"/>
                <a:gd name="connsiteY0" fmla="*/ 0 h 1078476"/>
                <a:gd name="connsiteX1" fmla="*/ 817076 w 857955"/>
                <a:gd name="connsiteY1" fmla="*/ 224577 h 1078476"/>
                <a:gd name="connsiteX2" fmla="*/ 548769 w 857955"/>
                <a:gd name="connsiteY2" fmla="*/ 1078476 h 1078476"/>
                <a:gd name="connsiteX0" fmla="*/ 0 w 889214"/>
                <a:gd name="connsiteY0" fmla="*/ 0 h 1078476"/>
                <a:gd name="connsiteX1" fmla="*/ 817076 w 889214"/>
                <a:gd name="connsiteY1" fmla="*/ 224577 h 1078476"/>
                <a:gd name="connsiteX2" fmla="*/ 548769 w 889214"/>
                <a:gd name="connsiteY2" fmla="*/ 1078476 h 1078476"/>
                <a:gd name="connsiteX0" fmla="*/ 0 w 940962"/>
                <a:gd name="connsiteY0" fmla="*/ 0 h 1078476"/>
                <a:gd name="connsiteX1" fmla="*/ 817076 w 940962"/>
                <a:gd name="connsiteY1" fmla="*/ 224577 h 1078476"/>
                <a:gd name="connsiteX2" fmla="*/ 548769 w 940962"/>
                <a:gd name="connsiteY2" fmla="*/ 1078476 h 1078476"/>
                <a:gd name="connsiteX0" fmla="*/ 0 w 876303"/>
                <a:gd name="connsiteY0" fmla="*/ 0 h 980433"/>
                <a:gd name="connsiteX1" fmla="*/ 817076 w 876303"/>
                <a:gd name="connsiteY1" fmla="*/ 224577 h 980433"/>
                <a:gd name="connsiteX2" fmla="*/ 516872 w 876303"/>
                <a:gd name="connsiteY2" fmla="*/ 980433 h 980433"/>
                <a:gd name="connsiteX0" fmla="*/ 0 w 889476"/>
                <a:gd name="connsiteY0" fmla="*/ 0 h 980433"/>
                <a:gd name="connsiteX1" fmla="*/ 817076 w 889476"/>
                <a:gd name="connsiteY1" fmla="*/ 224577 h 980433"/>
                <a:gd name="connsiteX2" fmla="*/ 516872 w 889476"/>
                <a:gd name="connsiteY2" fmla="*/ 980433 h 980433"/>
                <a:gd name="connsiteX0" fmla="*/ 0 w 876303"/>
                <a:gd name="connsiteY0" fmla="*/ 0 h 980433"/>
                <a:gd name="connsiteX1" fmla="*/ 817076 w 876303"/>
                <a:gd name="connsiteY1" fmla="*/ 224577 h 980433"/>
                <a:gd name="connsiteX2" fmla="*/ 516872 w 876303"/>
                <a:gd name="connsiteY2" fmla="*/ 980433 h 980433"/>
                <a:gd name="connsiteX0" fmla="*/ 0 w 911537"/>
                <a:gd name="connsiteY0" fmla="*/ 0 h 980433"/>
                <a:gd name="connsiteX1" fmla="*/ 817076 w 911537"/>
                <a:gd name="connsiteY1" fmla="*/ 224577 h 980433"/>
                <a:gd name="connsiteX2" fmla="*/ 516872 w 911537"/>
                <a:gd name="connsiteY2" fmla="*/ 980433 h 980433"/>
                <a:gd name="connsiteX0" fmla="*/ 0 w 843325"/>
                <a:gd name="connsiteY0" fmla="*/ 0 h 958645"/>
                <a:gd name="connsiteX1" fmla="*/ 817076 w 843325"/>
                <a:gd name="connsiteY1" fmla="*/ 224577 h 958645"/>
                <a:gd name="connsiteX2" fmla="*/ 405231 w 843325"/>
                <a:gd name="connsiteY2" fmla="*/ 958645 h 958645"/>
                <a:gd name="connsiteX0" fmla="*/ 0 w 866869"/>
                <a:gd name="connsiteY0" fmla="*/ 0 h 958645"/>
                <a:gd name="connsiteX1" fmla="*/ 817076 w 866869"/>
                <a:gd name="connsiteY1" fmla="*/ 224577 h 958645"/>
                <a:gd name="connsiteX2" fmla="*/ 405231 w 866869"/>
                <a:gd name="connsiteY2" fmla="*/ 958645 h 958645"/>
                <a:gd name="connsiteX0" fmla="*/ 0 w 888067"/>
                <a:gd name="connsiteY0" fmla="*/ 0 h 958645"/>
                <a:gd name="connsiteX1" fmla="*/ 817076 w 888067"/>
                <a:gd name="connsiteY1" fmla="*/ 224577 h 958645"/>
                <a:gd name="connsiteX2" fmla="*/ 405231 w 888067"/>
                <a:gd name="connsiteY2" fmla="*/ 958645 h 958645"/>
                <a:gd name="connsiteX0" fmla="*/ 0 w 922648"/>
                <a:gd name="connsiteY0" fmla="*/ 0 h 958645"/>
                <a:gd name="connsiteX1" fmla="*/ 817076 w 922648"/>
                <a:gd name="connsiteY1" fmla="*/ 224577 h 958645"/>
                <a:gd name="connsiteX2" fmla="*/ 405231 w 922648"/>
                <a:gd name="connsiteY2" fmla="*/ 958645 h 958645"/>
              </a:gdLst>
              <a:ahLst/>
              <a:cxnLst>
                <a:cxn ang="0">
                  <a:pos x="connsiteX0" y="connsiteY0"/>
                </a:cxn>
                <a:cxn ang="0">
                  <a:pos x="connsiteX1" y="connsiteY1"/>
                </a:cxn>
                <a:cxn ang="0">
                  <a:pos x="connsiteX2" y="connsiteY2"/>
                </a:cxn>
              </a:cxnLst>
              <a:rect l="l" t="t" r="r" b="b"/>
              <a:pathLst>
                <a:path w="922648" h="958645">
                  <a:moveTo>
                    <a:pt x="0" y="0"/>
                  </a:moveTo>
                  <a:cubicBezTo>
                    <a:pt x="468261" y="119216"/>
                    <a:pt x="669796" y="86590"/>
                    <a:pt x="817076" y="224577"/>
                  </a:cubicBezTo>
                  <a:cubicBezTo>
                    <a:pt x="964356" y="362564"/>
                    <a:pt x="1053760" y="505243"/>
                    <a:pt x="405231" y="958645"/>
                  </a:cubicBezTo>
                </a:path>
              </a:pathLst>
            </a:custGeom>
            <a:noFill/>
            <a:ln w="19050" cap="flat" cmpd="sng" algn="ctr">
              <a:solidFill>
                <a:schemeClr val="bg1">
                  <a:lumMod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noAutofit/>
            </a:bodyPr>
            <a:lstStyle/>
            <a:p>
              <a:endParaRPr lang="ja-JP" altLang="en-US">
                <a:solidFill>
                  <a:srgbClr val="000000"/>
                </a:solidFill>
                <a:latin typeface="Bookman Old Style" pitchFamily="18" charset="0"/>
                <a:ea typeface="ＭＳ Ｐゴシック" pitchFamily="50" charset="-128"/>
              </a:endParaRPr>
            </a:p>
          </p:txBody>
        </p:sp>
      </p:grpSp>
      <p:cxnSp>
        <p:nvCxnSpPr>
          <p:cNvPr id="316" name="直線コネクタ 315">
            <a:extLst>
              <a:ext uri="{FF2B5EF4-FFF2-40B4-BE49-F238E27FC236}">
                <a16:creationId xmlns:a16="http://schemas.microsoft.com/office/drawing/2014/main" id="{6E14006A-32CC-4098-9B5A-AB3FE9EFF789}"/>
              </a:ext>
            </a:extLst>
          </p:cNvPr>
          <p:cNvCxnSpPr/>
          <p:nvPr/>
        </p:nvCxnSpPr>
        <p:spPr bwMode="auto">
          <a:xfrm flipH="1">
            <a:off x="6470391" y="5132536"/>
            <a:ext cx="807462" cy="0"/>
          </a:xfrm>
          <a:prstGeom prst="line">
            <a:avLst/>
          </a:prstGeom>
          <a:noFill/>
          <a:ln w="57150" cap="flat" cmpd="sng" algn="ctr">
            <a:solidFill>
              <a:srgbClr val="FF00FF"/>
            </a:solidFill>
            <a:prstDash val="solid"/>
            <a:round/>
            <a:headEnd type="none" w="med" len="med"/>
            <a:tailEnd type="triangle" w="med" len="med"/>
          </a:ln>
          <a:effectLst/>
        </p:spPr>
      </p:cxnSp>
      <p:sp>
        <p:nvSpPr>
          <p:cNvPr id="317" name="Rectangle 115">
            <a:extLst>
              <a:ext uri="{FF2B5EF4-FFF2-40B4-BE49-F238E27FC236}">
                <a16:creationId xmlns:a16="http://schemas.microsoft.com/office/drawing/2014/main" id="{B14774F5-0DC4-4B9A-90D4-60D4A06A4CC0}"/>
              </a:ext>
            </a:extLst>
          </p:cNvPr>
          <p:cNvSpPr>
            <a:spLocks noChangeArrowheads="1"/>
          </p:cNvSpPr>
          <p:nvPr/>
        </p:nvSpPr>
        <p:spPr bwMode="auto">
          <a:xfrm>
            <a:off x="6644836" y="4693791"/>
            <a:ext cx="4283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FF00FF"/>
                </a:solidFill>
                <a:latin typeface="Bookman Old Style" pitchFamily="18" charset="0"/>
              </a:rPr>
              <a:t>a</a:t>
            </a:r>
          </a:p>
        </p:txBody>
      </p:sp>
      <p:cxnSp>
        <p:nvCxnSpPr>
          <p:cNvPr id="318" name="直線コネクタ 317">
            <a:extLst>
              <a:ext uri="{FF2B5EF4-FFF2-40B4-BE49-F238E27FC236}">
                <a16:creationId xmlns:a16="http://schemas.microsoft.com/office/drawing/2014/main" id="{257F07B3-75C3-4CCA-97A9-74DA78457BF4}"/>
              </a:ext>
            </a:extLst>
          </p:cNvPr>
          <p:cNvCxnSpPr/>
          <p:nvPr/>
        </p:nvCxnSpPr>
        <p:spPr bwMode="auto">
          <a:xfrm flipV="1">
            <a:off x="4941381" y="5262301"/>
            <a:ext cx="2147396" cy="128615"/>
          </a:xfrm>
          <a:prstGeom prst="line">
            <a:avLst/>
          </a:prstGeom>
          <a:noFill/>
          <a:ln w="19050" cap="flat" cmpd="sng" algn="ctr">
            <a:solidFill>
              <a:srgbClr val="00B050"/>
            </a:solidFill>
            <a:prstDash val="solid"/>
            <a:round/>
            <a:headEnd type="none" w="med" len="med"/>
            <a:tailEnd type="none" w="med" len="med"/>
          </a:ln>
          <a:effectLst/>
        </p:spPr>
      </p:cxnSp>
      <p:cxnSp>
        <p:nvCxnSpPr>
          <p:cNvPr id="319" name="直線コネクタ 318">
            <a:extLst>
              <a:ext uri="{FF2B5EF4-FFF2-40B4-BE49-F238E27FC236}">
                <a16:creationId xmlns:a16="http://schemas.microsoft.com/office/drawing/2014/main" id="{25AB100C-644E-4CD4-9514-64B3B1C9D461}"/>
              </a:ext>
            </a:extLst>
          </p:cNvPr>
          <p:cNvCxnSpPr>
            <a:endCxn id="307" idx="0"/>
          </p:cNvCxnSpPr>
          <p:nvPr/>
        </p:nvCxnSpPr>
        <p:spPr bwMode="auto">
          <a:xfrm>
            <a:off x="4935346" y="5387898"/>
            <a:ext cx="2154218" cy="14535"/>
          </a:xfrm>
          <a:prstGeom prst="line">
            <a:avLst/>
          </a:prstGeom>
          <a:noFill/>
          <a:ln w="19050" cap="flat" cmpd="sng" algn="ctr">
            <a:solidFill>
              <a:srgbClr val="00B050"/>
            </a:solidFill>
            <a:prstDash val="solid"/>
            <a:round/>
            <a:headEnd type="none" w="med" len="med"/>
            <a:tailEnd type="none" w="med" len="med"/>
          </a:ln>
          <a:effectLst/>
        </p:spPr>
      </p:cxnSp>
      <p:sp>
        <p:nvSpPr>
          <p:cNvPr id="320" name="Rectangle 79">
            <a:extLst>
              <a:ext uri="{FF2B5EF4-FFF2-40B4-BE49-F238E27FC236}">
                <a16:creationId xmlns:a16="http://schemas.microsoft.com/office/drawing/2014/main" id="{D7DEDC1A-7E79-4083-AF7E-5EC81CA7D954}"/>
              </a:ext>
            </a:extLst>
          </p:cNvPr>
          <p:cNvSpPr>
            <a:spLocks noChangeArrowheads="1"/>
          </p:cNvSpPr>
          <p:nvPr/>
        </p:nvSpPr>
        <p:spPr bwMode="auto">
          <a:xfrm>
            <a:off x="4838358" y="5440210"/>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sz="2400" dirty="0">
                <a:solidFill>
                  <a:srgbClr val="00B050"/>
                </a:solidFill>
              </a:rPr>
              <a:t>角速度</a:t>
            </a:r>
          </a:p>
        </p:txBody>
      </p:sp>
      <p:sp>
        <p:nvSpPr>
          <p:cNvPr id="321" name="Rectangle 115">
            <a:extLst>
              <a:ext uri="{FF2B5EF4-FFF2-40B4-BE49-F238E27FC236}">
                <a16:creationId xmlns:a16="http://schemas.microsoft.com/office/drawing/2014/main" id="{3235C075-CE39-48DA-B5B8-64231A0B5EC9}"/>
              </a:ext>
            </a:extLst>
          </p:cNvPr>
          <p:cNvSpPr>
            <a:spLocks noChangeArrowheads="1"/>
          </p:cNvSpPr>
          <p:nvPr/>
        </p:nvSpPr>
        <p:spPr bwMode="auto">
          <a:xfrm>
            <a:off x="5818869" y="5399287"/>
            <a:ext cx="4315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B050"/>
                </a:solidFill>
                <a:latin typeface="Symbol" panose="05050102010706020507" pitchFamily="18" charset="2"/>
              </a:rPr>
              <a:t>w</a:t>
            </a:r>
            <a:endParaRPr lang="en-US" altLang="ja-JP" dirty="0">
              <a:solidFill>
                <a:srgbClr val="00B050"/>
              </a:solidFill>
              <a:latin typeface="Bookman Old Style" pitchFamily="18" charset="0"/>
            </a:endParaRPr>
          </a:p>
        </p:txBody>
      </p:sp>
      <p:sp>
        <p:nvSpPr>
          <p:cNvPr id="322" name="Rectangle 79">
            <a:extLst>
              <a:ext uri="{FF2B5EF4-FFF2-40B4-BE49-F238E27FC236}">
                <a16:creationId xmlns:a16="http://schemas.microsoft.com/office/drawing/2014/main" id="{2B2823F4-E134-476B-A2B2-C567E7EB653D}"/>
              </a:ext>
            </a:extLst>
          </p:cNvPr>
          <p:cNvSpPr>
            <a:spLocks noChangeArrowheads="1"/>
          </p:cNvSpPr>
          <p:nvPr/>
        </p:nvSpPr>
        <p:spPr bwMode="auto">
          <a:xfrm>
            <a:off x="5752991" y="4317459"/>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sz="2400" dirty="0">
                <a:solidFill>
                  <a:srgbClr val="FF00FF"/>
                </a:solidFill>
              </a:rPr>
              <a:t>向心加速度</a:t>
            </a:r>
          </a:p>
        </p:txBody>
      </p:sp>
      <p:sp>
        <p:nvSpPr>
          <p:cNvPr id="323" name="Rectangle 79">
            <a:extLst>
              <a:ext uri="{FF2B5EF4-FFF2-40B4-BE49-F238E27FC236}">
                <a16:creationId xmlns:a16="http://schemas.microsoft.com/office/drawing/2014/main" id="{62AB9EE4-5BD6-45B4-A2E6-1AE6C7FAB5A8}"/>
              </a:ext>
            </a:extLst>
          </p:cNvPr>
          <p:cNvSpPr>
            <a:spLocks noChangeArrowheads="1"/>
          </p:cNvSpPr>
          <p:nvPr/>
        </p:nvSpPr>
        <p:spPr bwMode="auto">
          <a:xfrm>
            <a:off x="643944" y="5201478"/>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角速度</a:t>
            </a:r>
          </a:p>
        </p:txBody>
      </p:sp>
      <p:sp>
        <p:nvSpPr>
          <p:cNvPr id="324" name="Rectangle 79">
            <a:extLst>
              <a:ext uri="{FF2B5EF4-FFF2-40B4-BE49-F238E27FC236}">
                <a16:creationId xmlns:a16="http://schemas.microsoft.com/office/drawing/2014/main" id="{A16608FE-9B56-4F6D-824C-08434CBA53D1}"/>
              </a:ext>
            </a:extLst>
          </p:cNvPr>
          <p:cNvSpPr>
            <a:spLocks noChangeArrowheads="1"/>
          </p:cNvSpPr>
          <p:nvPr/>
        </p:nvSpPr>
        <p:spPr bwMode="auto">
          <a:xfrm>
            <a:off x="0" y="5742645"/>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向心加速度</a:t>
            </a:r>
          </a:p>
        </p:txBody>
      </p:sp>
      <p:sp>
        <p:nvSpPr>
          <p:cNvPr id="325" name="Rectangle 115">
            <a:extLst>
              <a:ext uri="{FF2B5EF4-FFF2-40B4-BE49-F238E27FC236}">
                <a16:creationId xmlns:a16="http://schemas.microsoft.com/office/drawing/2014/main" id="{9DA73DBC-8FAF-497A-BDCC-4978DDC7DDD1}"/>
              </a:ext>
            </a:extLst>
          </p:cNvPr>
          <p:cNvSpPr>
            <a:spLocks noChangeArrowheads="1"/>
          </p:cNvSpPr>
          <p:nvPr/>
        </p:nvSpPr>
        <p:spPr bwMode="auto">
          <a:xfrm>
            <a:off x="1726055" y="5204097"/>
            <a:ext cx="7184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Symbol" panose="05050102010706020507" pitchFamily="18" charset="2"/>
              </a:rPr>
              <a:t>w </a:t>
            </a:r>
            <a:r>
              <a:rPr lang="en-US" altLang="ja-JP" dirty="0">
                <a:solidFill>
                  <a:srgbClr val="000000"/>
                </a:solidFill>
                <a:latin typeface="Symbol" panose="05050102010706020507" pitchFamily="18" charset="2"/>
              </a:rPr>
              <a:t>=</a:t>
            </a:r>
            <a:endParaRPr lang="en-US" altLang="ja-JP" dirty="0">
              <a:solidFill>
                <a:srgbClr val="000000"/>
              </a:solidFill>
              <a:latin typeface="Bookman Old Style" pitchFamily="18" charset="0"/>
            </a:endParaRPr>
          </a:p>
        </p:txBody>
      </p:sp>
      <p:sp>
        <p:nvSpPr>
          <p:cNvPr id="326" name="Rectangle 115">
            <a:extLst>
              <a:ext uri="{FF2B5EF4-FFF2-40B4-BE49-F238E27FC236}">
                <a16:creationId xmlns:a16="http://schemas.microsoft.com/office/drawing/2014/main" id="{AE167B70-E58B-4C79-8C0B-3D99B09D7E76}"/>
              </a:ext>
            </a:extLst>
          </p:cNvPr>
          <p:cNvSpPr>
            <a:spLocks noChangeArrowheads="1"/>
          </p:cNvSpPr>
          <p:nvPr/>
        </p:nvSpPr>
        <p:spPr bwMode="auto">
          <a:xfrm>
            <a:off x="2291410" y="5192335"/>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v</a:t>
            </a:r>
          </a:p>
        </p:txBody>
      </p:sp>
      <p:sp>
        <p:nvSpPr>
          <p:cNvPr id="327" name="正方形/長方形 326">
            <a:extLst>
              <a:ext uri="{FF2B5EF4-FFF2-40B4-BE49-F238E27FC236}">
                <a16:creationId xmlns:a16="http://schemas.microsoft.com/office/drawing/2014/main" id="{9C0D7A1D-7036-4D0E-99EF-25A52CE1CD42}"/>
              </a:ext>
            </a:extLst>
          </p:cNvPr>
          <p:cNvSpPr/>
          <p:nvPr/>
        </p:nvSpPr>
        <p:spPr>
          <a:xfrm>
            <a:off x="2582243" y="5215892"/>
            <a:ext cx="428322" cy="523220"/>
          </a:xfrm>
          <a:prstGeom prst="rect">
            <a:avLst/>
          </a:prstGeom>
        </p:spPr>
        <p:txBody>
          <a:bodyPr wrap="none">
            <a:spAutoFit/>
          </a:bodyPr>
          <a:lstStyle/>
          <a:p>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r</a:t>
            </a:r>
          </a:p>
        </p:txBody>
      </p:sp>
      <p:sp>
        <p:nvSpPr>
          <p:cNvPr id="328" name="正方形/長方形 327">
            <a:extLst>
              <a:ext uri="{FF2B5EF4-FFF2-40B4-BE49-F238E27FC236}">
                <a16:creationId xmlns:a16="http://schemas.microsoft.com/office/drawing/2014/main" id="{0586604B-7862-4DFA-8197-725BCBDA864A}"/>
              </a:ext>
            </a:extLst>
          </p:cNvPr>
          <p:cNvSpPr/>
          <p:nvPr/>
        </p:nvSpPr>
        <p:spPr>
          <a:xfrm>
            <a:off x="2948191" y="5192022"/>
            <a:ext cx="381836" cy="523220"/>
          </a:xfrm>
          <a:prstGeom prst="rect">
            <a:avLst/>
          </a:prstGeom>
        </p:spPr>
        <p:txBody>
          <a:bodyPr wrap="none">
            <a:spAutoFit/>
          </a:bodyPr>
          <a:lstStyle/>
          <a:p>
            <a:pPr>
              <a:spcBef>
                <a:spcPct val="0"/>
              </a:spcBef>
            </a:pPr>
            <a:r>
              <a:rPr lang="en-US" altLang="ja-JP" dirty="0">
                <a:solidFill>
                  <a:srgbClr val="000000"/>
                </a:solidFill>
                <a:latin typeface="Symbol" panose="05050102010706020507" pitchFamily="18" charset="2"/>
              </a:rPr>
              <a:t>=</a:t>
            </a:r>
            <a:endParaRPr lang="ja-JP" altLang="en-US" dirty="0">
              <a:solidFill>
                <a:srgbClr val="000000"/>
              </a:solidFill>
              <a:latin typeface="Bookman Old Style" pitchFamily="18" charset="0"/>
            </a:endParaRPr>
          </a:p>
        </p:txBody>
      </p:sp>
      <p:sp>
        <p:nvSpPr>
          <p:cNvPr id="329" name="正方形/長方形 328">
            <a:extLst>
              <a:ext uri="{FF2B5EF4-FFF2-40B4-BE49-F238E27FC236}">
                <a16:creationId xmlns:a16="http://schemas.microsoft.com/office/drawing/2014/main" id="{F50B8CE0-867A-461C-9BDD-35D0A6E22001}"/>
              </a:ext>
            </a:extLst>
          </p:cNvPr>
          <p:cNvSpPr/>
          <p:nvPr/>
        </p:nvSpPr>
        <p:spPr>
          <a:xfrm>
            <a:off x="3241724" y="5181005"/>
            <a:ext cx="872355" cy="523220"/>
          </a:xfrm>
          <a:prstGeom prst="rect">
            <a:avLst/>
          </a:prstGeom>
        </p:spPr>
        <p:txBody>
          <a:bodyPr wrap="none">
            <a:spAutoFit/>
          </a:bodyPr>
          <a:lstStyle/>
          <a:p>
            <a:pPr>
              <a:spcBef>
                <a:spcPct val="0"/>
              </a:spcBef>
            </a:pPr>
            <a:r>
              <a:rPr lang="en-US" altLang="ja-JP" dirty="0">
                <a:solidFill>
                  <a:srgbClr val="000000"/>
                </a:solidFill>
              </a:rPr>
              <a:t>0.5/s</a:t>
            </a:r>
            <a:endParaRPr lang="ja-JP" altLang="en-US" dirty="0">
              <a:solidFill>
                <a:srgbClr val="000000"/>
              </a:solidFill>
              <a:latin typeface="Bookman Old Style" pitchFamily="18" charset="0"/>
            </a:endParaRPr>
          </a:p>
        </p:txBody>
      </p:sp>
      <p:sp>
        <p:nvSpPr>
          <p:cNvPr id="330" name="Rectangle 115">
            <a:extLst>
              <a:ext uri="{FF2B5EF4-FFF2-40B4-BE49-F238E27FC236}">
                <a16:creationId xmlns:a16="http://schemas.microsoft.com/office/drawing/2014/main" id="{4CA362B1-8828-4FF9-8710-F05298A9E8AD}"/>
              </a:ext>
            </a:extLst>
          </p:cNvPr>
          <p:cNvSpPr>
            <a:spLocks noChangeArrowheads="1"/>
          </p:cNvSpPr>
          <p:nvPr/>
        </p:nvSpPr>
        <p:spPr bwMode="auto">
          <a:xfrm>
            <a:off x="1865157" y="5767722"/>
            <a:ext cx="4074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a</a:t>
            </a:r>
          </a:p>
        </p:txBody>
      </p:sp>
      <p:sp>
        <p:nvSpPr>
          <p:cNvPr id="331" name="Rectangle 117">
            <a:extLst>
              <a:ext uri="{FF2B5EF4-FFF2-40B4-BE49-F238E27FC236}">
                <a16:creationId xmlns:a16="http://schemas.microsoft.com/office/drawing/2014/main" id="{E016C3B5-B48E-4857-9AE2-F537629E3A03}"/>
              </a:ext>
            </a:extLst>
          </p:cNvPr>
          <p:cNvSpPr>
            <a:spLocks noChangeArrowheads="1"/>
          </p:cNvSpPr>
          <p:nvPr/>
        </p:nvSpPr>
        <p:spPr bwMode="auto">
          <a:xfrm>
            <a:off x="2244682" y="5809812"/>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latin typeface="Symbol" pitchFamily="18" charset="2"/>
              </a:rPr>
              <a:t>=</a:t>
            </a:r>
            <a:endParaRPr lang="en-US" altLang="ja-JP" dirty="0">
              <a:solidFill>
                <a:srgbClr val="000000"/>
              </a:solidFill>
            </a:endParaRPr>
          </a:p>
        </p:txBody>
      </p:sp>
      <p:sp>
        <p:nvSpPr>
          <p:cNvPr id="332" name="Rectangle 115">
            <a:extLst>
              <a:ext uri="{FF2B5EF4-FFF2-40B4-BE49-F238E27FC236}">
                <a16:creationId xmlns:a16="http://schemas.microsoft.com/office/drawing/2014/main" id="{7E340AFD-31D9-4ED1-BDEA-1F0E66386FD2}"/>
              </a:ext>
            </a:extLst>
          </p:cNvPr>
          <p:cNvSpPr>
            <a:spLocks noChangeArrowheads="1"/>
          </p:cNvSpPr>
          <p:nvPr/>
        </p:nvSpPr>
        <p:spPr bwMode="auto">
          <a:xfrm>
            <a:off x="2481108" y="5758085"/>
            <a:ext cx="7425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v</a:t>
            </a:r>
            <a:r>
              <a:rPr lang="en-US" altLang="ja-JP" baseline="30000" dirty="0">
                <a:solidFill>
                  <a:srgbClr val="000000"/>
                </a:solidFill>
                <a:cs typeface="Times New Roman" panose="02020603050405020304" pitchFamily="18" charset="0"/>
              </a:rPr>
              <a:t>2</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r</a:t>
            </a:r>
          </a:p>
        </p:txBody>
      </p:sp>
      <p:sp>
        <p:nvSpPr>
          <p:cNvPr id="333" name="Rectangle 117">
            <a:extLst>
              <a:ext uri="{FF2B5EF4-FFF2-40B4-BE49-F238E27FC236}">
                <a16:creationId xmlns:a16="http://schemas.microsoft.com/office/drawing/2014/main" id="{247F656F-200C-4139-8C80-5E5F7FD96F00}"/>
              </a:ext>
            </a:extLst>
          </p:cNvPr>
          <p:cNvSpPr>
            <a:spLocks noChangeArrowheads="1"/>
          </p:cNvSpPr>
          <p:nvPr/>
        </p:nvSpPr>
        <p:spPr bwMode="auto">
          <a:xfrm>
            <a:off x="3162821" y="5743338"/>
            <a:ext cx="14686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latin typeface="Symbol" pitchFamily="18" charset="2"/>
              </a:rPr>
              <a:t>=</a:t>
            </a:r>
            <a:r>
              <a:rPr lang="en-US" altLang="ja-JP" dirty="0">
                <a:solidFill>
                  <a:srgbClr val="000000"/>
                </a:solidFill>
              </a:rPr>
              <a:t>5.0m/s</a:t>
            </a:r>
            <a:r>
              <a:rPr lang="en-US" altLang="ja-JP" baseline="30000" dirty="0">
                <a:solidFill>
                  <a:srgbClr val="000000"/>
                </a:solidFill>
              </a:rPr>
              <a:t>2</a:t>
            </a:r>
          </a:p>
        </p:txBody>
      </p:sp>
      <p:sp>
        <p:nvSpPr>
          <p:cNvPr id="334" name="Rectangle 69">
            <a:extLst>
              <a:ext uri="{FF2B5EF4-FFF2-40B4-BE49-F238E27FC236}">
                <a16:creationId xmlns:a16="http://schemas.microsoft.com/office/drawing/2014/main" id="{A5AA9E81-E283-4584-BFA6-D96F3F5B7E14}"/>
              </a:ext>
            </a:extLst>
          </p:cNvPr>
          <p:cNvSpPr>
            <a:spLocks noChangeArrowheads="1"/>
          </p:cNvSpPr>
          <p:nvPr/>
        </p:nvSpPr>
        <p:spPr bwMode="auto">
          <a:xfrm>
            <a:off x="2357338" y="5212644"/>
            <a:ext cx="1843314"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335" name="Rectangle 69">
            <a:extLst>
              <a:ext uri="{FF2B5EF4-FFF2-40B4-BE49-F238E27FC236}">
                <a16:creationId xmlns:a16="http://schemas.microsoft.com/office/drawing/2014/main" id="{E36837A1-1F39-48E9-BF6D-0A32C01BB0BA}"/>
              </a:ext>
            </a:extLst>
          </p:cNvPr>
          <p:cNvSpPr>
            <a:spLocks noChangeArrowheads="1"/>
          </p:cNvSpPr>
          <p:nvPr/>
        </p:nvSpPr>
        <p:spPr bwMode="auto">
          <a:xfrm>
            <a:off x="2543609" y="5774810"/>
            <a:ext cx="2129991"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336" name="Rectangle 79">
            <a:extLst>
              <a:ext uri="{FF2B5EF4-FFF2-40B4-BE49-F238E27FC236}">
                <a16:creationId xmlns:a16="http://schemas.microsoft.com/office/drawing/2014/main" id="{9D53E71E-3BC7-4D03-AB09-610847A6B318}"/>
              </a:ext>
            </a:extLst>
          </p:cNvPr>
          <p:cNvSpPr>
            <a:spLocks noChangeArrowheads="1"/>
          </p:cNvSpPr>
          <p:nvPr/>
        </p:nvSpPr>
        <p:spPr bwMode="auto">
          <a:xfrm>
            <a:off x="4610637" y="3061174"/>
            <a:ext cx="4533363" cy="1200329"/>
          </a:xfrm>
          <a:prstGeom prst="rect">
            <a:avLst/>
          </a:prstGeom>
          <a:solidFill>
            <a:srgbClr val="FFFFFF"/>
          </a:solidFill>
          <a:ln>
            <a:noFill/>
          </a:ln>
        </p:spPr>
        <p:txBody>
          <a:bodyPr wrap="square">
            <a:spAutoFit/>
          </a:bodyPr>
          <a:lstStyle/>
          <a:p>
            <a:pPr>
              <a:spcBef>
                <a:spcPts val="0"/>
              </a:spcBef>
            </a:pPr>
            <a:r>
              <a:rPr lang="ja-JP" altLang="en-US" sz="2400" dirty="0">
                <a:solidFill>
                  <a:srgbClr val="00CC99">
                    <a:lumMod val="75000"/>
                  </a:srgbClr>
                </a:solidFill>
              </a:rPr>
              <a:t>路面が水平なら、向心力は</a:t>
            </a:r>
            <a:endParaRPr lang="en-US" altLang="ja-JP" sz="2400" dirty="0">
              <a:solidFill>
                <a:srgbClr val="00CC99">
                  <a:lumMod val="75000"/>
                </a:srgbClr>
              </a:solidFill>
            </a:endParaRPr>
          </a:p>
          <a:p>
            <a:pPr>
              <a:spcBef>
                <a:spcPts val="0"/>
              </a:spcBef>
            </a:pPr>
            <a:r>
              <a:rPr lang="ja-JP" altLang="en-US" sz="2400" dirty="0">
                <a:solidFill>
                  <a:srgbClr val="00CC99">
                    <a:lumMod val="75000"/>
                  </a:srgbClr>
                </a:solidFill>
              </a:rPr>
              <a:t>ハンドルを切ったときの路面から</a:t>
            </a:r>
            <a:endParaRPr lang="en-US" altLang="ja-JP" sz="2400" dirty="0">
              <a:solidFill>
                <a:srgbClr val="00CC99">
                  <a:lumMod val="75000"/>
                </a:srgbClr>
              </a:solidFill>
            </a:endParaRPr>
          </a:p>
          <a:p>
            <a:pPr>
              <a:spcBef>
                <a:spcPts val="0"/>
              </a:spcBef>
            </a:pPr>
            <a:r>
              <a:rPr lang="ja-JP" altLang="en-US" sz="2400" dirty="0">
                <a:solidFill>
                  <a:srgbClr val="00CC99">
                    <a:lumMod val="75000"/>
                  </a:srgbClr>
                </a:solidFill>
              </a:rPr>
              <a:t>の横向きの静止摩擦力による。</a:t>
            </a:r>
          </a:p>
        </p:txBody>
      </p:sp>
      <p:cxnSp>
        <p:nvCxnSpPr>
          <p:cNvPr id="337" name="直線コネクタ 336">
            <a:extLst>
              <a:ext uri="{FF2B5EF4-FFF2-40B4-BE49-F238E27FC236}">
                <a16:creationId xmlns:a16="http://schemas.microsoft.com/office/drawing/2014/main" id="{A9F9CBD4-8928-4397-9D16-CF2B7759ED50}"/>
              </a:ext>
            </a:extLst>
          </p:cNvPr>
          <p:cNvCxnSpPr/>
          <p:nvPr/>
        </p:nvCxnSpPr>
        <p:spPr bwMode="auto">
          <a:xfrm flipH="1">
            <a:off x="6894146" y="5421737"/>
            <a:ext cx="556739" cy="0"/>
          </a:xfrm>
          <a:prstGeom prst="line">
            <a:avLst/>
          </a:prstGeom>
          <a:noFill/>
          <a:ln w="76200" cap="flat" cmpd="sng" algn="ctr">
            <a:solidFill>
              <a:srgbClr val="FF0000"/>
            </a:solidFill>
            <a:prstDash val="solid"/>
            <a:round/>
            <a:headEnd type="none" w="med" len="med"/>
            <a:tailEnd type="triangle" w="med" len="med"/>
          </a:ln>
          <a:effectLst/>
        </p:spPr>
      </p:cxnSp>
      <p:sp>
        <p:nvSpPr>
          <p:cNvPr id="338" name="Rectangle 115">
            <a:extLst>
              <a:ext uri="{FF2B5EF4-FFF2-40B4-BE49-F238E27FC236}">
                <a16:creationId xmlns:a16="http://schemas.microsoft.com/office/drawing/2014/main" id="{6CA8DD82-547C-45CD-9A87-2E8757FA019A}"/>
              </a:ext>
            </a:extLst>
          </p:cNvPr>
          <p:cNvSpPr>
            <a:spLocks noChangeArrowheads="1"/>
          </p:cNvSpPr>
          <p:nvPr/>
        </p:nvSpPr>
        <p:spPr bwMode="auto">
          <a:xfrm>
            <a:off x="6993134" y="5351702"/>
            <a:ext cx="4283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FF0000"/>
                </a:solidFill>
                <a:latin typeface="Bookman Old Style" pitchFamily="18" charset="0"/>
              </a:rPr>
              <a:t>F</a:t>
            </a:r>
          </a:p>
        </p:txBody>
      </p:sp>
      <p:sp>
        <p:nvSpPr>
          <p:cNvPr id="339" name="Rectangle 79">
            <a:extLst>
              <a:ext uri="{FF2B5EF4-FFF2-40B4-BE49-F238E27FC236}">
                <a16:creationId xmlns:a16="http://schemas.microsoft.com/office/drawing/2014/main" id="{11E41D18-3F08-4687-ACBC-05D198AB9855}"/>
              </a:ext>
            </a:extLst>
          </p:cNvPr>
          <p:cNvSpPr>
            <a:spLocks noChangeArrowheads="1"/>
          </p:cNvSpPr>
          <p:nvPr/>
        </p:nvSpPr>
        <p:spPr bwMode="auto">
          <a:xfrm>
            <a:off x="0" y="6334780"/>
            <a:ext cx="29177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向心力の大きさは</a:t>
            </a:r>
          </a:p>
        </p:txBody>
      </p:sp>
      <p:sp>
        <p:nvSpPr>
          <p:cNvPr id="340" name="Rectangle 79">
            <a:extLst>
              <a:ext uri="{FF2B5EF4-FFF2-40B4-BE49-F238E27FC236}">
                <a16:creationId xmlns:a16="http://schemas.microsoft.com/office/drawing/2014/main" id="{014B8EC8-E03E-4746-BB5F-EF188E3AB5B7}"/>
              </a:ext>
            </a:extLst>
          </p:cNvPr>
          <p:cNvSpPr>
            <a:spLocks noChangeArrowheads="1"/>
          </p:cNvSpPr>
          <p:nvPr/>
        </p:nvSpPr>
        <p:spPr bwMode="auto">
          <a:xfrm>
            <a:off x="2830876" y="6457890"/>
            <a:ext cx="363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nSpc>
                <a:spcPts val="2400"/>
              </a:lnSpc>
              <a:spcBef>
                <a:spcPts val="0"/>
              </a:spcBef>
            </a:pPr>
            <a:r>
              <a:rPr lang="en-US" altLang="ja-JP" i="1" dirty="0">
                <a:solidFill>
                  <a:srgbClr val="000000"/>
                </a:solidFill>
                <a:latin typeface="Bookman Old Style" pitchFamily="18" charset="0"/>
              </a:rPr>
              <a:t>F</a:t>
            </a:r>
            <a:endParaRPr lang="ja-JP" altLang="en-US" i="1" dirty="0">
              <a:solidFill>
                <a:srgbClr val="000000"/>
              </a:solidFill>
              <a:latin typeface="Bookman Old Style" pitchFamily="18" charset="0"/>
            </a:endParaRPr>
          </a:p>
        </p:txBody>
      </p:sp>
      <p:sp>
        <p:nvSpPr>
          <p:cNvPr id="341" name="Rectangle 117">
            <a:extLst>
              <a:ext uri="{FF2B5EF4-FFF2-40B4-BE49-F238E27FC236}">
                <a16:creationId xmlns:a16="http://schemas.microsoft.com/office/drawing/2014/main" id="{5BE6A457-B443-4F4A-AB47-791952777185}"/>
              </a:ext>
            </a:extLst>
          </p:cNvPr>
          <p:cNvSpPr>
            <a:spLocks noChangeArrowheads="1"/>
          </p:cNvSpPr>
          <p:nvPr/>
        </p:nvSpPr>
        <p:spPr bwMode="auto">
          <a:xfrm>
            <a:off x="3260126" y="6334780"/>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latin typeface="Symbol" pitchFamily="18" charset="2"/>
              </a:rPr>
              <a:t>=</a:t>
            </a:r>
            <a:endParaRPr lang="en-US" altLang="ja-JP" dirty="0">
              <a:solidFill>
                <a:srgbClr val="000000"/>
              </a:solidFill>
            </a:endParaRPr>
          </a:p>
        </p:txBody>
      </p:sp>
      <p:sp>
        <p:nvSpPr>
          <p:cNvPr id="342" name="Rectangle 115">
            <a:extLst>
              <a:ext uri="{FF2B5EF4-FFF2-40B4-BE49-F238E27FC236}">
                <a16:creationId xmlns:a16="http://schemas.microsoft.com/office/drawing/2014/main" id="{317FA12B-3824-47C5-AE7D-39701A7378D0}"/>
              </a:ext>
            </a:extLst>
          </p:cNvPr>
          <p:cNvSpPr>
            <a:spLocks noChangeArrowheads="1"/>
          </p:cNvSpPr>
          <p:nvPr/>
        </p:nvSpPr>
        <p:spPr bwMode="auto">
          <a:xfrm>
            <a:off x="5519404" y="6334780"/>
            <a:ext cx="16305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rPr>
              <a:t>×5.0m/s</a:t>
            </a:r>
            <a:r>
              <a:rPr lang="en-US" altLang="ja-JP" baseline="30000" dirty="0">
                <a:solidFill>
                  <a:srgbClr val="000000"/>
                </a:solidFill>
              </a:rPr>
              <a:t>2</a:t>
            </a:r>
          </a:p>
        </p:txBody>
      </p:sp>
      <p:sp>
        <p:nvSpPr>
          <p:cNvPr id="343" name="正方形/長方形 342">
            <a:extLst>
              <a:ext uri="{FF2B5EF4-FFF2-40B4-BE49-F238E27FC236}">
                <a16:creationId xmlns:a16="http://schemas.microsoft.com/office/drawing/2014/main" id="{B67E0031-A938-4366-A8A5-518DC6B92394}"/>
              </a:ext>
            </a:extLst>
          </p:cNvPr>
          <p:cNvSpPr/>
          <p:nvPr/>
        </p:nvSpPr>
        <p:spPr>
          <a:xfrm>
            <a:off x="4566761" y="6334780"/>
            <a:ext cx="1082348" cy="523220"/>
          </a:xfrm>
          <a:prstGeom prst="rect">
            <a:avLst/>
          </a:prstGeom>
        </p:spPr>
        <p:txBody>
          <a:bodyPr wrap="none">
            <a:spAutoFit/>
          </a:bodyPr>
          <a:lstStyle/>
          <a:p>
            <a:pPr>
              <a:spcBef>
                <a:spcPct val="0"/>
              </a:spcBef>
            </a:pPr>
            <a:r>
              <a:rPr lang="en-US" altLang="ja-JP" dirty="0">
                <a:solidFill>
                  <a:srgbClr val="000000"/>
                </a:solidFill>
              </a:rPr>
              <a:t>800kg</a:t>
            </a:r>
            <a:endParaRPr lang="ja-JP" altLang="en-US" dirty="0">
              <a:solidFill>
                <a:srgbClr val="000000"/>
              </a:solidFill>
              <a:latin typeface="Bookman Old Style" pitchFamily="18" charset="0"/>
            </a:endParaRPr>
          </a:p>
        </p:txBody>
      </p:sp>
      <p:sp>
        <p:nvSpPr>
          <p:cNvPr id="344" name="Rectangle 117">
            <a:extLst>
              <a:ext uri="{FF2B5EF4-FFF2-40B4-BE49-F238E27FC236}">
                <a16:creationId xmlns:a16="http://schemas.microsoft.com/office/drawing/2014/main" id="{A66A54CD-FB7A-4522-B95D-91BC60DC87A6}"/>
              </a:ext>
            </a:extLst>
          </p:cNvPr>
          <p:cNvSpPr>
            <a:spLocks noChangeArrowheads="1"/>
          </p:cNvSpPr>
          <p:nvPr/>
        </p:nvSpPr>
        <p:spPr bwMode="auto">
          <a:xfrm>
            <a:off x="7235865" y="6334780"/>
            <a:ext cx="14494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latin typeface="Symbol" pitchFamily="18" charset="2"/>
              </a:rPr>
              <a:t>= </a:t>
            </a:r>
            <a:r>
              <a:rPr lang="en-US" altLang="ja-JP" dirty="0">
                <a:solidFill>
                  <a:srgbClr val="000000"/>
                </a:solidFill>
              </a:rPr>
              <a:t>4000N</a:t>
            </a:r>
            <a:endParaRPr lang="en-US" altLang="ja-JP" baseline="30000" dirty="0">
              <a:solidFill>
                <a:srgbClr val="000000"/>
              </a:solidFill>
            </a:endParaRPr>
          </a:p>
        </p:txBody>
      </p:sp>
      <p:sp>
        <p:nvSpPr>
          <p:cNvPr id="345" name="Rectangle 69">
            <a:extLst>
              <a:ext uri="{FF2B5EF4-FFF2-40B4-BE49-F238E27FC236}">
                <a16:creationId xmlns:a16="http://schemas.microsoft.com/office/drawing/2014/main" id="{E24C2ADA-7CBA-4EA8-9B80-B9EA73F56256}"/>
              </a:ext>
            </a:extLst>
          </p:cNvPr>
          <p:cNvSpPr>
            <a:spLocks noChangeArrowheads="1"/>
          </p:cNvSpPr>
          <p:nvPr/>
        </p:nvSpPr>
        <p:spPr bwMode="auto">
          <a:xfrm>
            <a:off x="3583037" y="6337387"/>
            <a:ext cx="5380659"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346" name="正方形/長方形 345">
            <a:extLst>
              <a:ext uri="{FF2B5EF4-FFF2-40B4-BE49-F238E27FC236}">
                <a16:creationId xmlns:a16="http://schemas.microsoft.com/office/drawing/2014/main" id="{EEC6651B-D6EB-4AA8-BC1B-BD3D7697FDB7}"/>
              </a:ext>
            </a:extLst>
          </p:cNvPr>
          <p:cNvSpPr/>
          <p:nvPr/>
        </p:nvSpPr>
        <p:spPr>
          <a:xfrm>
            <a:off x="3603235" y="6355351"/>
            <a:ext cx="723275" cy="523220"/>
          </a:xfrm>
          <a:prstGeom prst="rect">
            <a:avLst/>
          </a:prstGeom>
        </p:spPr>
        <p:txBody>
          <a:bodyPr wrap="none">
            <a:spAutoFit/>
          </a:bodyPr>
          <a:lstStyle/>
          <a:p>
            <a:pPr>
              <a:spcBef>
                <a:spcPct val="0"/>
              </a:spcBef>
            </a:pPr>
            <a:r>
              <a:rPr lang="en-US" altLang="ja-JP" i="1" dirty="0">
                <a:solidFill>
                  <a:srgbClr val="000000"/>
                </a:solidFill>
                <a:latin typeface="Bookman Old Style" pitchFamily="18" charset="0"/>
              </a:rPr>
              <a:t>ma</a:t>
            </a:r>
            <a:endParaRPr lang="ja-JP" altLang="en-US" dirty="0">
              <a:solidFill>
                <a:srgbClr val="000000"/>
              </a:solidFill>
              <a:latin typeface="Bookman Old Style" pitchFamily="18" charset="0"/>
            </a:endParaRPr>
          </a:p>
        </p:txBody>
      </p:sp>
      <p:sp>
        <p:nvSpPr>
          <p:cNvPr id="347" name="Rectangle 117">
            <a:extLst>
              <a:ext uri="{FF2B5EF4-FFF2-40B4-BE49-F238E27FC236}">
                <a16:creationId xmlns:a16="http://schemas.microsoft.com/office/drawing/2014/main" id="{8365F941-CA0A-4000-B6B5-33AAD444713E}"/>
              </a:ext>
            </a:extLst>
          </p:cNvPr>
          <p:cNvSpPr>
            <a:spLocks noChangeArrowheads="1"/>
          </p:cNvSpPr>
          <p:nvPr/>
        </p:nvSpPr>
        <p:spPr bwMode="auto">
          <a:xfrm>
            <a:off x="4231055" y="6301146"/>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latin typeface="Symbol" pitchFamily="18" charset="2"/>
              </a:rPr>
              <a:t>=</a:t>
            </a:r>
            <a:endParaRPr lang="en-US" altLang="ja-JP" dirty="0">
              <a:solidFill>
                <a:srgbClr val="000000"/>
              </a:solidFill>
            </a:endParaRPr>
          </a:p>
        </p:txBody>
      </p:sp>
      <p:sp>
        <p:nvSpPr>
          <p:cNvPr id="348" name="Rectangle 79">
            <a:extLst>
              <a:ext uri="{FF2B5EF4-FFF2-40B4-BE49-F238E27FC236}">
                <a16:creationId xmlns:a16="http://schemas.microsoft.com/office/drawing/2014/main" id="{7BFCA765-0E49-4B22-B15E-F810359C3D9D}"/>
              </a:ext>
            </a:extLst>
          </p:cNvPr>
          <p:cNvSpPr>
            <a:spLocks noChangeArrowheads="1"/>
          </p:cNvSpPr>
          <p:nvPr/>
        </p:nvSpPr>
        <p:spPr bwMode="auto">
          <a:xfrm>
            <a:off x="0" y="3301414"/>
            <a:ext cx="3395481" cy="523220"/>
          </a:xfrm>
          <a:prstGeom prst="rect">
            <a:avLst/>
          </a:prstGeom>
          <a:noFill/>
          <a:ln>
            <a:noFill/>
          </a:ln>
        </p:spPr>
        <p:txBody>
          <a:bodyPr wrap="none">
            <a:spAutoFit/>
          </a:bodyPr>
          <a:lstStyle/>
          <a:p>
            <a:r>
              <a:rPr lang="ja-JP" altLang="en-US" dirty="0">
                <a:solidFill>
                  <a:srgbClr val="0000FF"/>
                </a:solidFill>
              </a:rPr>
              <a:t>例</a:t>
            </a:r>
            <a:r>
              <a:rPr lang="en-US" altLang="ja-JP" dirty="0">
                <a:solidFill>
                  <a:srgbClr val="0000FF"/>
                </a:solidFill>
              </a:rPr>
              <a:t>2</a:t>
            </a:r>
            <a:r>
              <a:rPr lang="ja-JP" altLang="en-US" dirty="0">
                <a:solidFill>
                  <a:srgbClr val="000000"/>
                </a:solidFill>
              </a:rPr>
              <a:t>　質量</a:t>
            </a:r>
            <a:r>
              <a:rPr lang="en-US" altLang="ja-JP" i="1" dirty="0">
                <a:solidFill>
                  <a:srgbClr val="000000"/>
                </a:solidFill>
                <a:latin typeface="Bookman Old Style" panose="02050604050505020204" pitchFamily="18" charset="0"/>
                <a:cs typeface="Times New Roman" panose="02020603050405020304" pitchFamily="18" charset="0"/>
              </a:rPr>
              <a:t>m</a:t>
            </a:r>
            <a:r>
              <a:rPr lang="en-US" altLang="ja-JP" dirty="0">
                <a:solidFill>
                  <a:srgbClr val="000000"/>
                </a:solidFill>
                <a:latin typeface="Symbol" panose="05050102010706020507" pitchFamily="18" charset="2"/>
              </a:rPr>
              <a:t>=</a:t>
            </a:r>
            <a:r>
              <a:rPr lang="en-US" altLang="ja-JP" dirty="0">
                <a:solidFill>
                  <a:srgbClr val="000000"/>
                </a:solidFill>
              </a:rPr>
              <a:t>800kg</a:t>
            </a:r>
            <a:r>
              <a:rPr lang="ja-JP" altLang="en-US" dirty="0" err="1">
                <a:solidFill>
                  <a:srgbClr val="000000"/>
                </a:solidFill>
              </a:rPr>
              <a:t>、</a:t>
            </a:r>
            <a:endParaRPr lang="en-US" altLang="ja-JP" dirty="0">
              <a:solidFill>
                <a:srgbClr val="000000"/>
              </a:solidFill>
            </a:endParaRPr>
          </a:p>
        </p:txBody>
      </p:sp>
      <p:sp>
        <p:nvSpPr>
          <p:cNvPr id="349" name="Rectangle 79">
            <a:extLst>
              <a:ext uri="{FF2B5EF4-FFF2-40B4-BE49-F238E27FC236}">
                <a16:creationId xmlns:a16="http://schemas.microsoft.com/office/drawing/2014/main" id="{71E37EA9-34EB-410C-8034-FCCF6F079510}"/>
              </a:ext>
            </a:extLst>
          </p:cNvPr>
          <p:cNvSpPr>
            <a:spLocks noChangeArrowheads="1"/>
          </p:cNvSpPr>
          <p:nvPr/>
        </p:nvSpPr>
        <p:spPr bwMode="auto">
          <a:xfrm>
            <a:off x="0" y="4191602"/>
            <a:ext cx="4301813" cy="523220"/>
          </a:xfrm>
          <a:prstGeom prst="rect">
            <a:avLst/>
          </a:prstGeom>
          <a:noFill/>
          <a:ln>
            <a:noFill/>
          </a:ln>
        </p:spPr>
        <p:txBody>
          <a:bodyPr wrap="square">
            <a:spAutoFit/>
          </a:bodyPr>
          <a:lstStyle/>
          <a:p>
            <a:r>
              <a:rPr lang="ja-JP" altLang="en-US" dirty="0">
                <a:solidFill>
                  <a:srgbClr val="000000"/>
                </a:solidFill>
              </a:rPr>
              <a:t>半径</a:t>
            </a:r>
            <a:r>
              <a:rPr lang="en-US" altLang="ja-JP" i="1" dirty="0">
                <a:solidFill>
                  <a:srgbClr val="000000"/>
                </a:solidFill>
                <a:latin typeface="Bookman Old Style" pitchFamily="18" charset="0"/>
              </a:rPr>
              <a:t>r</a:t>
            </a:r>
            <a:r>
              <a:rPr lang="en-US" altLang="ja-JP" dirty="0">
                <a:solidFill>
                  <a:srgbClr val="000000"/>
                </a:solidFill>
              </a:rPr>
              <a:t>=20m</a:t>
            </a:r>
            <a:r>
              <a:rPr lang="ja-JP" altLang="en-US" dirty="0">
                <a:solidFill>
                  <a:srgbClr val="000000"/>
                </a:solidFill>
              </a:rPr>
              <a:t>のカーブを走る。</a:t>
            </a:r>
            <a:endParaRPr lang="en-US" altLang="ja-JP" dirty="0">
              <a:solidFill>
                <a:srgbClr val="000000"/>
              </a:solidFill>
            </a:endParaRPr>
          </a:p>
        </p:txBody>
      </p:sp>
      <p:sp>
        <p:nvSpPr>
          <p:cNvPr id="350" name="Rectangle 79">
            <a:extLst>
              <a:ext uri="{FF2B5EF4-FFF2-40B4-BE49-F238E27FC236}">
                <a16:creationId xmlns:a16="http://schemas.microsoft.com/office/drawing/2014/main" id="{1BDEC8D2-DDDF-495A-92D6-2A66B814E5EF}"/>
              </a:ext>
            </a:extLst>
          </p:cNvPr>
          <p:cNvSpPr>
            <a:spLocks noChangeArrowheads="1"/>
          </p:cNvSpPr>
          <p:nvPr/>
        </p:nvSpPr>
        <p:spPr bwMode="auto">
          <a:xfrm>
            <a:off x="0" y="4637693"/>
            <a:ext cx="4456669" cy="523220"/>
          </a:xfrm>
          <a:prstGeom prst="rect">
            <a:avLst/>
          </a:prstGeom>
          <a:noFill/>
          <a:ln>
            <a:noFill/>
          </a:ln>
        </p:spPr>
        <p:txBody>
          <a:bodyPr wrap="none">
            <a:spAutoFit/>
          </a:bodyPr>
          <a:lstStyle/>
          <a:p>
            <a:r>
              <a:rPr lang="ja-JP" altLang="en-US" dirty="0">
                <a:solidFill>
                  <a:srgbClr val="000000"/>
                </a:solidFill>
              </a:rPr>
              <a:t>向心力の大きさ</a:t>
            </a:r>
            <a:r>
              <a:rPr lang="en-US" altLang="ja-JP" i="1" dirty="0">
                <a:solidFill>
                  <a:srgbClr val="000000"/>
                </a:solidFill>
                <a:latin typeface="Bookman Old Style" pitchFamily="18" charset="0"/>
              </a:rPr>
              <a:t>F</a:t>
            </a:r>
            <a:r>
              <a:rPr lang="ja-JP" altLang="en-US" i="1" dirty="0">
                <a:solidFill>
                  <a:srgbClr val="000000"/>
                </a:solidFill>
                <a:latin typeface="Bookman Old Style" pitchFamily="18" charset="0"/>
              </a:rPr>
              <a:t> </a:t>
            </a:r>
            <a:r>
              <a:rPr lang="ja-JP" altLang="en-US" dirty="0">
                <a:solidFill>
                  <a:srgbClr val="000000"/>
                </a:solidFill>
              </a:rPr>
              <a:t>を求めよ。</a:t>
            </a:r>
            <a:endParaRPr lang="en-US" altLang="ja-JP" dirty="0">
              <a:solidFill>
                <a:srgbClr val="000000"/>
              </a:solidFill>
            </a:endParaRPr>
          </a:p>
        </p:txBody>
      </p:sp>
      <p:sp>
        <p:nvSpPr>
          <p:cNvPr id="351" name="Rectangle 79">
            <a:extLst>
              <a:ext uri="{FF2B5EF4-FFF2-40B4-BE49-F238E27FC236}">
                <a16:creationId xmlns:a16="http://schemas.microsoft.com/office/drawing/2014/main" id="{9D9374ED-283B-4207-B263-105EB74B4715}"/>
              </a:ext>
            </a:extLst>
          </p:cNvPr>
          <p:cNvSpPr>
            <a:spLocks noChangeArrowheads="1"/>
          </p:cNvSpPr>
          <p:nvPr/>
        </p:nvSpPr>
        <p:spPr bwMode="auto">
          <a:xfrm>
            <a:off x="0" y="5155971"/>
            <a:ext cx="543739" cy="523220"/>
          </a:xfrm>
          <a:prstGeom prst="rect">
            <a:avLst/>
          </a:prstGeom>
          <a:noFill/>
          <a:ln>
            <a:noFill/>
          </a:ln>
        </p:spPr>
        <p:txBody>
          <a:bodyPr wrap="none">
            <a:spAutoFit/>
          </a:bodyPr>
          <a:lstStyle/>
          <a:p>
            <a:r>
              <a:rPr lang="ja-JP" altLang="en-US" dirty="0">
                <a:solidFill>
                  <a:srgbClr val="0000FF"/>
                </a:solidFill>
              </a:rPr>
              <a:t>解</a:t>
            </a:r>
            <a:endParaRPr lang="en-US" altLang="ja-JP" dirty="0">
              <a:solidFill>
                <a:srgbClr val="000000"/>
              </a:solidFill>
            </a:endParaRPr>
          </a:p>
        </p:txBody>
      </p:sp>
      <p:sp>
        <p:nvSpPr>
          <p:cNvPr id="352" name="Rectangle 79">
            <a:extLst>
              <a:ext uri="{FF2B5EF4-FFF2-40B4-BE49-F238E27FC236}">
                <a16:creationId xmlns:a16="http://schemas.microsoft.com/office/drawing/2014/main" id="{013E2B25-DEEB-405E-8F9C-3451719380F4}"/>
              </a:ext>
            </a:extLst>
          </p:cNvPr>
          <p:cNvSpPr>
            <a:spLocks noChangeArrowheads="1"/>
          </p:cNvSpPr>
          <p:nvPr/>
        </p:nvSpPr>
        <p:spPr bwMode="auto">
          <a:xfrm>
            <a:off x="0" y="3726417"/>
            <a:ext cx="3887603" cy="523220"/>
          </a:xfrm>
          <a:prstGeom prst="rect">
            <a:avLst/>
          </a:prstGeom>
          <a:noFill/>
          <a:ln>
            <a:noFill/>
          </a:ln>
        </p:spPr>
        <p:txBody>
          <a:bodyPr wrap="none">
            <a:spAutoFit/>
          </a:bodyPr>
          <a:lstStyle/>
          <a:p>
            <a:r>
              <a:rPr lang="ja-JP" altLang="en-US" dirty="0">
                <a:solidFill>
                  <a:srgbClr val="000000"/>
                </a:solidFill>
              </a:rPr>
              <a:t>速さ</a:t>
            </a:r>
            <a:r>
              <a:rPr lang="en-US" altLang="ja-JP" i="1" dirty="0">
                <a:solidFill>
                  <a:srgbClr val="000000"/>
                </a:solidFill>
                <a:latin typeface="Bookman Old Style" pitchFamily="18" charset="0"/>
              </a:rPr>
              <a:t>v</a:t>
            </a:r>
            <a:r>
              <a:rPr lang="en-US" altLang="ja-JP" dirty="0">
                <a:solidFill>
                  <a:srgbClr val="000000"/>
                </a:solidFill>
              </a:rPr>
              <a:t>=10m/s</a:t>
            </a:r>
            <a:r>
              <a:rPr lang="ja-JP" altLang="en-US" dirty="0">
                <a:solidFill>
                  <a:srgbClr val="000000"/>
                </a:solidFill>
              </a:rPr>
              <a:t>の自動車が</a:t>
            </a:r>
            <a:endParaRPr lang="en-US" altLang="ja-JP" dirty="0">
              <a:solidFill>
                <a:srgbClr val="000000"/>
              </a:solidFill>
            </a:endParaRPr>
          </a:p>
        </p:txBody>
      </p:sp>
      <p:grpSp>
        <p:nvGrpSpPr>
          <p:cNvPr id="106" name="グループ化 105">
            <a:extLst>
              <a:ext uri="{FF2B5EF4-FFF2-40B4-BE49-F238E27FC236}">
                <a16:creationId xmlns:a16="http://schemas.microsoft.com/office/drawing/2014/main" id="{5051252D-3CFB-4259-9E0E-68991721B33D}"/>
              </a:ext>
            </a:extLst>
          </p:cNvPr>
          <p:cNvGrpSpPr/>
          <p:nvPr/>
        </p:nvGrpSpPr>
        <p:grpSpPr>
          <a:xfrm>
            <a:off x="6024852" y="848256"/>
            <a:ext cx="3034805" cy="884367"/>
            <a:chOff x="6024852" y="848256"/>
            <a:chExt cx="3034805" cy="884367"/>
          </a:xfrm>
        </p:grpSpPr>
        <p:sp>
          <p:nvSpPr>
            <p:cNvPr id="107" name="Rectangle 115">
              <a:extLst>
                <a:ext uri="{FF2B5EF4-FFF2-40B4-BE49-F238E27FC236}">
                  <a16:creationId xmlns:a16="http://schemas.microsoft.com/office/drawing/2014/main" id="{3DBA2273-B5DA-47A6-B0E7-865ECFBFCD9D}"/>
                </a:ext>
              </a:extLst>
            </p:cNvPr>
            <p:cNvSpPr>
              <a:spLocks noChangeArrowheads="1"/>
            </p:cNvSpPr>
            <p:nvPr/>
          </p:nvSpPr>
          <p:spPr bwMode="auto">
            <a:xfrm>
              <a:off x="6024852" y="848256"/>
              <a:ext cx="30348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a </a:t>
              </a:r>
              <a:r>
                <a:rPr lang="en-US" altLang="ja-JP" dirty="0">
                  <a:solidFill>
                    <a:srgbClr val="000000"/>
                  </a:solidFill>
                  <a:latin typeface="Symbol" pitchFamily="18" charset="2"/>
                </a:rPr>
                <a:t>= </a:t>
              </a:r>
              <a:r>
                <a:rPr lang="en-US" altLang="ja-JP"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 </a:t>
              </a:r>
              <a:r>
                <a:rPr lang="en-US" altLang="ja-JP" dirty="0">
                  <a:solidFill>
                    <a:srgbClr val="000000"/>
                  </a:solidFill>
                  <a:latin typeface="Symbol" pitchFamily="18" charset="2"/>
                </a:rPr>
                <a:t>= </a:t>
              </a:r>
              <a:r>
                <a:rPr lang="en-US" altLang="ja-JP" i="1" dirty="0" err="1">
                  <a:solidFill>
                    <a:srgbClr val="000000"/>
                  </a:solidFill>
                  <a:latin typeface="Bookman Old Style" pitchFamily="18" charset="0"/>
                </a:rPr>
                <a:t>v</a:t>
              </a:r>
              <a:r>
                <a:rPr lang="en-US" altLang="ja-JP" i="1" dirty="0" err="1">
                  <a:solidFill>
                    <a:srgbClr val="000000"/>
                  </a:solidFill>
                  <a:latin typeface="Symbol" panose="05050102010706020507" pitchFamily="18" charset="2"/>
                </a:rPr>
                <a:t>w</a:t>
              </a:r>
              <a:r>
                <a:rPr lang="en-US" altLang="ja-JP" i="1" dirty="0">
                  <a:solidFill>
                    <a:srgbClr val="000000"/>
                  </a:solidFill>
                  <a:latin typeface="Symbol" panose="05050102010706020507" pitchFamily="18" charset="2"/>
                </a:rPr>
                <a:t> </a:t>
              </a:r>
              <a:r>
                <a:rPr lang="en-US" altLang="ja-JP" dirty="0">
                  <a:solidFill>
                    <a:srgbClr val="000000"/>
                  </a:solidFill>
                  <a:latin typeface="Symbol" pitchFamily="18" charset="2"/>
                </a:rPr>
                <a:t>= </a:t>
              </a:r>
              <a:r>
                <a:rPr lang="en-US" altLang="ja-JP" i="1" dirty="0">
                  <a:solidFill>
                    <a:srgbClr val="000000"/>
                  </a:solidFill>
                  <a:latin typeface="Bookman Old Style" pitchFamily="18" charset="0"/>
                </a:rPr>
                <a:t>v</a:t>
              </a:r>
              <a:r>
                <a:rPr lang="en-US" altLang="ja-JP" baseline="30000" dirty="0">
                  <a:solidFill>
                    <a:srgbClr val="000000"/>
                  </a:solidFill>
                  <a:cs typeface="Times New Roman" panose="02020603050405020304" pitchFamily="18" charset="0"/>
                </a:rPr>
                <a:t>2</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r</a:t>
              </a:r>
            </a:p>
          </p:txBody>
        </p:sp>
        <p:sp>
          <p:nvSpPr>
            <p:cNvPr id="108" name="Rectangle 115">
              <a:extLst>
                <a:ext uri="{FF2B5EF4-FFF2-40B4-BE49-F238E27FC236}">
                  <a16:creationId xmlns:a16="http://schemas.microsoft.com/office/drawing/2014/main" id="{1EC6AD23-B8DD-4C88-85E9-868C19B6B0CD}"/>
                </a:ext>
              </a:extLst>
            </p:cNvPr>
            <p:cNvSpPr>
              <a:spLocks noChangeArrowheads="1"/>
            </p:cNvSpPr>
            <p:nvPr/>
          </p:nvSpPr>
          <p:spPr bwMode="auto">
            <a:xfrm>
              <a:off x="7221097" y="1209403"/>
              <a:ext cx="13163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ja-JP" altLang="en-US" sz="2000" b="1" dirty="0">
                  <a:solidFill>
                    <a:srgbClr val="000000"/>
                  </a:solidFill>
                </a:rPr>
                <a:t>⊥</a:t>
              </a:r>
              <a:r>
                <a:rPr lang="en-US" altLang="ja-JP" b="1" i="1" dirty="0">
                  <a:solidFill>
                    <a:srgbClr val="000000"/>
                  </a:solidFill>
                  <a:latin typeface="Bookman Old Style" pitchFamily="18" charset="0"/>
                </a:rPr>
                <a:t>v</a:t>
              </a:r>
              <a:r>
                <a:rPr lang="ja-JP" altLang="en-US" sz="2000" b="1" dirty="0">
                  <a:solidFill>
                    <a:srgbClr val="000000"/>
                  </a:solidFill>
                </a:rPr>
                <a:t>⊥</a:t>
              </a:r>
              <a:r>
                <a:rPr lang="en-US" altLang="ja-JP" b="1" i="1" dirty="0">
                  <a:solidFill>
                    <a:srgbClr val="000000"/>
                  </a:solidFill>
                  <a:latin typeface="Bookman Old Style" pitchFamily="18" charset="0"/>
                </a:rPr>
                <a:t>r</a:t>
              </a:r>
            </a:p>
          </p:txBody>
        </p:sp>
        <p:sp>
          <p:nvSpPr>
            <p:cNvPr id="109" name="Rectangle 115">
              <a:extLst>
                <a:ext uri="{FF2B5EF4-FFF2-40B4-BE49-F238E27FC236}">
                  <a16:creationId xmlns:a16="http://schemas.microsoft.com/office/drawing/2014/main" id="{10FC29F9-967E-44EE-97E5-7F981101E34B}"/>
                </a:ext>
              </a:extLst>
            </p:cNvPr>
            <p:cNvSpPr>
              <a:spLocks noChangeArrowheads="1"/>
            </p:cNvSpPr>
            <p:nvPr/>
          </p:nvSpPr>
          <p:spPr bwMode="auto">
            <a:xfrm>
              <a:off x="6038404" y="1203078"/>
              <a:ext cx="9380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en-US" altLang="ja-JP" sz="2000" b="1" i="1" dirty="0">
                  <a:solidFill>
                    <a:srgbClr val="000000"/>
                  </a:solidFill>
                  <a:latin typeface="Bookman Old Style" pitchFamily="18" charset="0"/>
                </a:rPr>
                <a:t> </a:t>
              </a:r>
              <a:r>
                <a:rPr lang="en-US" altLang="ja-JP" sz="2000" b="1" dirty="0">
                  <a:solidFill>
                    <a:srgbClr val="000000"/>
                  </a:solidFill>
                  <a:latin typeface="Symbol" panose="05050102010706020507" pitchFamily="18" charset="2"/>
                </a:rPr>
                <a:t>// </a:t>
              </a:r>
              <a:r>
                <a:rPr lang="en-US" altLang="ja-JP" b="1" i="1" dirty="0">
                  <a:solidFill>
                    <a:srgbClr val="000000"/>
                  </a:solidFill>
                  <a:latin typeface="Bookman Old Style" pitchFamily="18" charset="0"/>
                </a:rPr>
                <a:t>r</a:t>
              </a:r>
            </a:p>
          </p:txBody>
        </p:sp>
      </p:grpSp>
      <p:sp>
        <p:nvSpPr>
          <p:cNvPr id="110" name="AutoShape 3">
            <a:extLst>
              <a:ext uri="{FF2B5EF4-FFF2-40B4-BE49-F238E27FC236}">
                <a16:creationId xmlns:a16="http://schemas.microsoft.com/office/drawing/2014/main" id="{047C5E02-37FB-4374-81EA-E01245E5E7B1}"/>
              </a:ext>
            </a:extLst>
          </p:cNvPr>
          <p:cNvSpPr>
            <a:spLocks noChangeArrowheads="1"/>
          </p:cNvSpPr>
          <p:nvPr/>
        </p:nvSpPr>
        <p:spPr bwMode="auto">
          <a:xfrm>
            <a:off x="5985558" y="905415"/>
            <a:ext cx="3086838"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11" name="Line 5">
            <a:extLst>
              <a:ext uri="{FF2B5EF4-FFF2-40B4-BE49-F238E27FC236}">
                <a16:creationId xmlns:a16="http://schemas.microsoft.com/office/drawing/2014/main" id="{F06DD08F-BFEF-42C5-B53B-43DDB4847266}"/>
              </a:ext>
            </a:extLst>
          </p:cNvPr>
          <p:cNvSpPr>
            <a:spLocks noChangeShapeType="1"/>
          </p:cNvSpPr>
          <p:nvPr/>
        </p:nvSpPr>
        <p:spPr bwMode="auto">
          <a:xfrm flipH="1">
            <a:off x="2807270" y="1260149"/>
            <a:ext cx="4043400" cy="155212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2" name="AutoShape 10">
            <a:extLst>
              <a:ext uri="{FF2B5EF4-FFF2-40B4-BE49-F238E27FC236}">
                <a16:creationId xmlns:a16="http://schemas.microsoft.com/office/drawing/2014/main" id="{E83EF8FB-E446-4772-A479-30DD6E78D0E6}"/>
              </a:ext>
            </a:extLst>
          </p:cNvPr>
          <p:cNvSpPr>
            <a:spLocks noChangeArrowheads="1"/>
          </p:cNvSpPr>
          <p:nvPr/>
        </p:nvSpPr>
        <p:spPr bwMode="auto">
          <a:xfrm>
            <a:off x="1409896" y="2738177"/>
            <a:ext cx="316159"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13" name="Line 13">
            <a:extLst>
              <a:ext uri="{FF2B5EF4-FFF2-40B4-BE49-F238E27FC236}">
                <a16:creationId xmlns:a16="http://schemas.microsoft.com/office/drawing/2014/main" id="{BD6369F9-56D7-4C99-B25A-62391AA8BE5F}"/>
              </a:ext>
            </a:extLst>
          </p:cNvPr>
          <p:cNvSpPr>
            <a:spLocks noChangeShapeType="1"/>
          </p:cNvSpPr>
          <p:nvPr/>
        </p:nvSpPr>
        <p:spPr bwMode="auto">
          <a:xfrm flipV="1">
            <a:off x="1773879" y="1210431"/>
            <a:ext cx="4258376" cy="1570908"/>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4" name="Line 5">
            <a:extLst>
              <a:ext uri="{FF2B5EF4-FFF2-40B4-BE49-F238E27FC236}">
                <a16:creationId xmlns:a16="http://schemas.microsoft.com/office/drawing/2014/main" id="{6BB928CE-3F69-4C35-BC68-C2CB4898DEA3}"/>
              </a:ext>
            </a:extLst>
          </p:cNvPr>
          <p:cNvSpPr>
            <a:spLocks noChangeShapeType="1"/>
          </p:cNvSpPr>
          <p:nvPr/>
        </p:nvSpPr>
        <p:spPr bwMode="auto">
          <a:xfrm flipH="1">
            <a:off x="4186546" y="1339572"/>
            <a:ext cx="4134866" cy="144176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38" name="Rectangle 79">
            <a:extLst>
              <a:ext uri="{FF2B5EF4-FFF2-40B4-BE49-F238E27FC236}">
                <a16:creationId xmlns:a16="http://schemas.microsoft.com/office/drawing/2014/main" id="{BB224FB8-86B6-43A0-B292-7E473C018BD4}"/>
              </a:ext>
            </a:extLst>
          </p:cNvPr>
          <p:cNvSpPr>
            <a:spLocks noChangeArrowheads="1"/>
          </p:cNvSpPr>
          <p:nvPr/>
        </p:nvSpPr>
        <p:spPr bwMode="auto">
          <a:xfrm>
            <a:off x="7449752" y="1715527"/>
            <a:ext cx="11160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ts val="2400"/>
              </a:lnSpc>
              <a:spcBef>
                <a:spcPts val="0"/>
              </a:spcBef>
            </a:pPr>
            <a:r>
              <a:rPr lang="ja-JP" altLang="en-US" sz="2400" dirty="0">
                <a:solidFill>
                  <a:srgbClr val="000000"/>
                </a:solidFill>
                <a:latin typeface="Bookman Old Style" pitchFamily="18" charset="0"/>
              </a:rPr>
              <a:t>質量</a:t>
            </a:r>
            <a:r>
              <a:rPr lang="en-US" altLang="ja-JP" i="1" dirty="0">
                <a:solidFill>
                  <a:srgbClr val="000000"/>
                </a:solidFill>
                <a:latin typeface="Bookman Old Style" pitchFamily="18" charset="0"/>
              </a:rPr>
              <a:t>m</a:t>
            </a:r>
            <a:endParaRPr lang="ja-JP" altLang="en-US" i="1" dirty="0">
              <a:solidFill>
                <a:srgbClr val="000000"/>
              </a:solidFill>
              <a:latin typeface="Bookman Old Style" pitchFamily="18" charset="0"/>
            </a:endParaRPr>
          </a:p>
        </p:txBody>
      </p:sp>
      <p:sp>
        <p:nvSpPr>
          <p:cNvPr id="239" name="Rectangle 79">
            <a:extLst>
              <a:ext uri="{FF2B5EF4-FFF2-40B4-BE49-F238E27FC236}">
                <a16:creationId xmlns:a16="http://schemas.microsoft.com/office/drawing/2014/main" id="{BF8CC5D2-9DD2-4A00-9686-D2BFDB22E5BF}"/>
              </a:ext>
            </a:extLst>
          </p:cNvPr>
          <p:cNvSpPr>
            <a:spLocks noChangeArrowheads="1"/>
          </p:cNvSpPr>
          <p:nvPr/>
        </p:nvSpPr>
        <p:spPr bwMode="auto">
          <a:xfrm>
            <a:off x="6032254" y="1729041"/>
            <a:ext cx="13452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ts val="2400"/>
              </a:lnSpc>
              <a:spcBef>
                <a:spcPts val="0"/>
              </a:spcBef>
            </a:pPr>
            <a:r>
              <a:rPr lang="ja-JP" altLang="en-US" sz="2400" dirty="0">
                <a:solidFill>
                  <a:srgbClr val="000000"/>
                </a:solidFill>
              </a:rPr>
              <a:t>向心</a:t>
            </a:r>
            <a:r>
              <a:rPr lang="ja-JP" altLang="en-US" sz="2400" dirty="0">
                <a:solidFill>
                  <a:srgbClr val="000000"/>
                </a:solidFill>
                <a:latin typeface="Bookman Old Style" pitchFamily="18" charset="0"/>
              </a:rPr>
              <a:t>力</a:t>
            </a:r>
            <a:r>
              <a:rPr lang="en-US" altLang="ja-JP" b="1" i="1" dirty="0">
                <a:solidFill>
                  <a:srgbClr val="000000"/>
                </a:solidFill>
                <a:latin typeface="Bookman Old Style" pitchFamily="18" charset="0"/>
              </a:rPr>
              <a:t>F</a:t>
            </a:r>
            <a:endParaRPr lang="ja-JP" altLang="en-US" b="1" i="1" dirty="0">
              <a:solidFill>
                <a:srgbClr val="000000"/>
              </a:solidFill>
              <a:latin typeface="Bookman Old Style" pitchFamily="18" charset="0"/>
            </a:endParaRPr>
          </a:p>
        </p:txBody>
      </p:sp>
      <p:sp>
        <p:nvSpPr>
          <p:cNvPr id="240" name="Rectangle 79">
            <a:extLst>
              <a:ext uri="{FF2B5EF4-FFF2-40B4-BE49-F238E27FC236}">
                <a16:creationId xmlns:a16="http://schemas.microsoft.com/office/drawing/2014/main" id="{1EA0B7DA-6D89-40F0-8219-75A9BF0EEA4B}"/>
              </a:ext>
            </a:extLst>
          </p:cNvPr>
          <p:cNvSpPr>
            <a:spLocks noChangeArrowheads="1"/>
          </p:cNvSpPr>
          <p:nvPr/>
        </p:nvSpPr>
        <p:spPr bwMode="auto">
          <a:xfrm>
            <a:off x="6035518" y="2051534"/>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sz="2400" dirty="0">
                <a:solidFill>
                  <a:srgbClr val="000000"/>
                </a:solidFill>
              </a:rPr>
              <a:t>運動方程式</a:t>
            </a:r>
          </a:p>
        </p:txBody>
      </p:sp>
      <p:sp>
        <p:nvSpPr>
          <p:cNvPr id="2" name="正方形/長方形 1">
            <a:extLst>
              <a:ext uri="{FF2B5EF4-FFF2-40B4-BE49-F238E27FC236}">
                <a16:creationId xmlns:a16="http://schemas.microsoft.com/office/drawing/2014/main" id="{3FF74994-D413-467D-BE3A-B096281B2FEA}"/>
              </a:ext>
            </a:extLst>
          </p:cNvPr>
          <p:cNvSpPr/>
          <p:nvPr/>
        </p:nvSpPr>
        <p:spPr>
          <a:xfrm>
            <a:off x="7764728" y="2040376"/>
            <a:ext cx="1178528" cy="523220"/>
          </a:xfrm>
          <a:prstGeom prst="rect">
            <a:avLst/>
          </a:prstGeom>
        </p:spPr>
        <p:txBody>
          <a:bodyPr wrap="none">
            <a:spAutoFit/>
          </a:bodyPr>
          <a:lstStyle/>
          <a:p>
            <a:r>
              <a:rPr lang="en-US" altLang="ja-JP" b="1" i="1" dirty="0">
                <a:solidFill>
                  <a:srgbClr val="000000"/>
                </a:solidFill>
                <a:latin typeface="Bookman Old Style" pitchFamily="18" charset="0"/>
              </a:rPr>
              <a:t>F</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m</a:t>
            </a:r>
            <a:r>
              <a:rPr lang="en-US" altLang="ja-JP" b="1" i="1" dirty="0">
                <a:solidFill>
                  <a:srgbClr val="000000"/>
                </a:solidFill>
                <a:latin typeface="Bookman Old Style" pitchFamily="18" charset="0"/>
              </a:rPr>
              <a:t>a</a:t>
            </a:r>
            <a:endParaRPr lang="ja-JP" altLang="en-US" dirty="0"/>
          </a:p>
        </p:txBody>
      </p:sp>
      <p:sp>
        <p:nvSpPr>
          <p:cNvPr id="118" name="AutoShape 3">
            <a:extLst>
              <a:ext uri="{FF2B5EF4-FFF2-40B4-BE49-F238E27FC236}">
                <a16:creationId xmlns:a16="http://schemas.microsoft.com/office/drawing/2014/main" id="{C4D32329-2272-4016-9FA5-0AEAE0A5360E}"/>
              </a:ext>
            </a:extLst>
          </p:cNvPr>
          <p:cNvSpPr>
            <a:spLocks noChangeArrowheads="1"/>
          </p:cNvSpPr>
          <p:nvPr/>
        </p:nvSpPr>
        <p:spPr bwMode="auto">
          <a:xfrm>
            <a:off x="7748063" y="2053421"/>
            <a:ext cx="1334710"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19" name="Line 5">
            <a:extLst>
              <a:ext uri="{FF2B5EF4-FFF2-40B4-BE49-F238E27FC236}">
                <a16:creationId xmlns:a16="http://schemas.microsoft.com/office/drawing/2014/main" id="{D32B70B4-4F3D-4591-83CD-C5FA563A1EF0}"/>
              </a:ext>
            </a:extLst>
          </p:cNvPr>
          <p:cNvSpPr>
            <a:spLocks noChangeShapeType="1"/>
          </p:cNvSpPr>
          <p:nvPr/>
        </p:nvSpPr>
        <p:spPr bwMode="auto">
          <a:xfrm flipH="1">
            <a:off x="4059457" y="2482869"/>
            <a:ext cx="4400707" cy="405149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20" name="AutoShape 10">
            <a:extLst>
              <a:ext uri="{FF2B5EF4-FFF2-40B4-BE49-F238E27FC236}">
                <a16:creationId xmlns:a16="http://schemas.microsoft.com/office/drawing/2014/main" id="{0B70BCD8-2635-4A02-A796-E08EBD3F9E72}"/>
              </a:ext>
            </a:extLst>
          </p:cNvPr>
          <p:cNvSpPr>
            <a:spLocks noChangeArrowheads="1"/>
          </p:cNvSpPr>
          <p:nvPr/>
        </p:nvSpPr>
        <p:spPr bwMode="auto">
          <a:xfrm>
            <a:off x="2858081" y="6354055"/>
            <a:ext cx="409237"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21" name="Line 13">
            <a:extLst>
              <a:ext uri="{FF2B5EF4-FFF2-40B4-BE49-F238E27FC236}">
                <a16:creationId xmlns:a16="http://schemas.microsoft.com/office/drawing/2014/main" id="{13690254-7EF6-4553-9711-6995C558FDA3}"/>
              </a:ext>
            </a:extLst>
          </p:cNvPr>
          <p:cNvSpPr>
            <a:spLocks noChangeShapeType="1"/>
          </p:cNvSpPr>
          <p:nvPr/>
        </p:nvSpPr>
        <p:spPr bwMode="auto">
          <a:xfrm flipV="1">
            <a:off x="3158994" y="2496651"/>
            <a:ext cx="4645151" cy="3880807"/>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2442534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1"/>
                                        </p:tgtEl>
                                        <p:attrNameLst>
                                          <p:attrName>style.visibility</p:attrName>
                                        </p:attrNameLst>
                                      </p:cBhvr>
                                      <p:to>
                                        <p:strVal val="visible"/>
                                      </p:to>
                                    </p:set>
                                    <p:animEffect transition="in" filter="fade">
                                      <p:cBhvr>
                                        <p:cTn id="7" dur="500"/>
                                        <p:tgtEl>
                                          <p:spTgt spid="24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9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9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9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2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9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9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9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9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35" presetClass="emph" presetSubtype="0" repeatCount="10000" fill="hold" grpId="1" nodeType="clickEffect">
                                  <p:stCondLst>
                                    <p:cond delay="0"/>
                                  </p:stCondLst>
                                  <p:childTnLst>
                                    <p:anim calcmode="discrete" valueType="str">
                                      <p:cBhvr>
                                        <p:cTn id="43" dur="500" fill="hold"/>
                                        <p:tgtEl>
                                          <p:spTgt spid="198"/>
                                        </p:tgtEl>
                                        <p:attrNameLst>
                                          <p:attrName>style.visibility</p:attrName>
                                        </p:attrNameLst>
                                      </p:cBhvr>
                                      <p:tavLst>
                                        <p:tav tm="0">
                                          <p:val>
                                            <p:strVal val="hidden"/>
                                          </p:val>
                                        </p:tav>
                                        <p:tav tm="50000">
                                          <p:val>
                                            <p:strVal val="visible"/>
                                          </p:val>
                                        </p:tav>
                                      </p:tavLst>
                                    </p:anim>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33"/>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00"/>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209"/>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11"/>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219"/>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222"/>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220"/>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221"/>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112"/>
                                        </p:tgtEl>
                                        <p:attrNameLst>
                                          <p:attrName>style.visibility</p:attrName>
                                        </p:attrNameLst>
                                      </p:cBhvr>
                                      <p:to>
                                        <p:strVal val="visible"/>
                                      </p:to>
                                    </p:set>
                                  </p:childTnLst>
                                </p:cTn>
                              </p:par>
                              <p:par>
                                <p:cTn id="74" presetID="35" presetClass="emph" presetSubtype="0" repeatCount="10000" fill="hold" grpId="1" nodeType="withEffect">
                                  <p:stCondLst>
                                    <p:cond delay="0"/>
                                  </p:stCondLst>
                                  <p:childTnLst>
                                    <p:anim calcmode="discrete" valueType="str">
                                      <p:cBhvr>
                                        <p:cTn id="75" dur="500" fill="hold"/>
                                        <p:tgtEl>
                                          <p:spTgt spid="112"/>
                                        </p:tgtEl>
                                        <p:attrNameLst>
                                          <p:attrName>style.visibility</p:attrName>
                                        </p:attrNameLst>
                                      </p:cBhvr>
                                      <p:tavLst>
                                        <p:tav tm="0">
                                          <p:val>
                                            <p:strVal val="hidden"/>
                                          </p:val>
                                        </p:tav>
                                        <p:tav tm="50000">
                                          <p:val>
                                            <p:strVal val="visible"/>
                                          </p:val>
                                        </p:tav>
                                      </p:tavLst>
                                    </p:anim>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grpId="0" nodeType="clickEffect">
                                  <p:stCondLst>
                                    <p:cond delay="0"/>
                                  </p:stCondLst>
                                  <p:childTnLst>
                                    <p:set>
                                      <p:cBhvr>
                                        <p:cTn id="79" dur="1" fill="hold">
                                          <p:stCondLst>
                                            <p:cond delay="0"/>
                                          </p:stCondLst>
                                        </p:cTn>
                                        <p:tgtEl>
                                          <p:spTgt spid="113"/>
                                        </p:tgtEl>
                                        <p:attrNameLst>
                                          <p:attrName>style.visibility</p:attrName>
                                        </p:attrNameLst>
                                      </p:cBhvr>
                                      <p:to>
                                        <p:strVal val="visible"/>
                                      </p:to>
                                    </p:set>
                                    <p:animEffect transition="in" filter="wipe(down)">
                                      <p:cBhvr>
                                        <p:cTn id="80" dur="500"/>
                                        <p:tgtEl>
                                          <p:spTgt spid="113"/>
                                        </p:tgtEl>
                                      </p:cBhvr>
                                    </p:animEffec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110"/>
                                        </p:tgtEl>
                                        <p:attrNameLst>
                                          <p:attrName>style.visibility</p:attrName>
                                        </p:attrNameLst>
                                      </p:cBhvr>
                                      <p:to>
                                        <p:strVal val="visible"/>
                                      </p:to>
                                    </p:set>
                                  </p:childTnLst>
                                </p:cTn>
                              </p:par>
                              <p:par>
                                <p:cTn id="85" presetID="35" presetClass="emph" presetSubtype="0" repeatCount="10000" fill="hold" grpId="1" nodeType="withEffect">
                                  <p:stCondLst>
                                    <p:cond delay="0"/>
                                  </p:stCondLst>
                                  <p:childTnLst>
                                    <p:anim calcmode="discrete" valueType="str">
                                      <p:cBhvr>
                                        <p:cTn id="86" dur="500" fill="hold"/>
                                        <p:tgtEl>
                                          <p:spTgt spid="110"/>
                                        </p:tgtEl>
                                        <p:attrNameLst>
                                          <p:attrName>style.visibility</p:attrName>
                                        </p:attrNameLst>
                                      </p:cBhvr>
                                      <p:tavLst>
                                        <p:tav tm="0">
                                          <p:val>
                                            <p:strVal val="hidden"/>
                                          </p:val>
                                        </p:tav>
                                        <p:tav tm="50000">
                                          <p:val>
                                            <p:strVal val="visible"/>
                                          </p:val>
                                        </p:tav>
                                      </p:tavLst>
                                    </p:anim>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111"/>
                                        </p:tgtEl>
                                        <p:attrNameLst>
                                          <p:attrName>style.visibility</p:attrName>
                                        </p:attrNameLst>
                                      </p:cBhvr>
                                      <p:to>
                                        <p:strVal val="visible"/>
                                      </p:to>
                                    </p:set>
                                    <p:animEffect transition="in" filter="wipe(up)">
                                      <p:cBhvr>
                                        <p:cTn id="91" dur="500"/>
                                        <p:tgtEl>
                                          <p:spTgt spid="111"/>
                                        </p:tgtEl>
                                      </p:cBhvr>
                                    </p:animEffect>
                                  </p:childTnLst>
                                </p:cTn>
                              </p:par>
                              <p:par>
                                <p:cTn id="92" presetID="1" presetClass="entr" presetSubtype="0" fill="hold" grpId="0" nodeType="withEffect">
                                  <p:stCondLst>
                                    <p:cond delay="0"/>
                                  </p:stCondLst>
                                  <p:childTnLst>
                                    <p:set>
                                      <p:cBhvr>
                                        <p:cTn id="93" dur="1" fill="hold">
                                          <p:stCondLst>
                                            <p:cond delay="0"/>
                                          </p:stCondLst>
                                        </p:cTn>
                                        <p:tgtEl>
                                          <p:spTgt spid="212"/>
                                        </p:tgtEl>
                                        <p:attrNameLst>
                                          <p:attrName>style.visibility</p:attrName>
                                        </p:attrNameLst>
                                      </p:cBhvr>
                                      <p:to>
                                        <p:strVal val="visible"/>
                                      </p:to>
                                    </p:set>
                                  </p:childTnLst>
                                </p:cTn>
                              </p:par>
                              <p:par>
                                <p:cTn id="94" presetID="64" presetClass="path" presetSubtype="0" fill="remove" grpId="1" nodeType="withEffect">
                                  <p:stCondLst>
                                    <p:cond delay="0"/>
                                  </p:stCondLst>
                                  <p:childTnLst>
                                    <p:animMotion origin="layout" path="M 0.47118 -0.26482 L 5.55556E-7 3.7037E-6 " pathEditMode="relative" rAng="0" ptsTypes="AA">
                                      <p:cBhvr>
                                        <p:cTn id="95" dur="500" fill="hold"/>
                                        <p:tgtEl>
                                          <p:spTgt spid="212"/>
                                        </p:tgtEl>
                                        <p:attrNameLst>
                                          <p:attrName>ppt_x</p:attrName>
                                          <p:attrName>ppt_y</p:attrName>
                                        </p:attrNameLst>
                                      </p:cBhvr>
                                      <p:rCtr x="-23559" y="13241"/>
                                    </p:animMotion>
                                  </p:childTnLst>
                                </p:cTn>
                              </p:par>
                            </p:childTnLst>
                          </p:cTn>
                        </p:par>
                        <p:par>
                          <p:cTn id="96" fill="hold">
                            <p:stCondLst>
                              <p:cond delay="500"/>
                            </p:stCondLst>
                            <p:childTnLst>
                              <p:par>
                                <p:cTn id="97" presetID="1" presetClass="entr" presetSubtype="0" fill="hold" grpId="0" nodeType="afterEffect">
                                  <p:stCondLst>
                                    <p:cond delay="0"/>
                                  </p:stCondLst>
                                  <p:childTnLst>
                                    <p:set>
                                      <p:cBhvr>
                                        <p:cTn id="98" dur="1" fill="hold">
                                          <p:stCondLst>
                                            <p:cond delay="0"/>
                                          </p:stCondLst>
                                        </p:cTn>
                                        <p:tgtEl>
                                          <p:spTgt spid="214"/>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215"/>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grpId="0" nodeType="clickEffect">
                                  <p:stCondLst>
                                    <p:cond delay="0"/>
                                  </p:stCondLst>
                                  <p:childTnLst>
                                    <p:set>
                                      <p:cBhvr>
                                        <p:cTn id="106" dur="1" fill="hold">
                                          <p:stCondLst>
                                            <p:cond delay="0"/>
                                          </p:stCondLst>
                                        </p:cTn>
                                        <p:tgtEl>
                                          <p:spTgt spid="114"/>
                                        </p:tgtEl>
                                        <p:attrNameLst>
                                          <p:attrName>style.visibility</p:attrName>
                                        </p:attrNameLst>
                                      </p:cBhvr>
                                      <p:to>
                                        <p:strVal val="visible"/>
                                      </p:to>
                                    </p:set>
                                    <p:animEffect transition="in" filter="wipe(up)">
                                      <p:cBhvr>
                                        <p:cTn id="107" dur="500"/>
                                        <p:tgtEl>
                                          <p:spTgt spid="114"/>
                                        </p:tgtEl>
                                      </p:cBhvr>
                                    </p:animEffect>
                                  </p:childTnLst>
                                </p:cTn>
                              </p:par>
                              <p:par>
                                <p:cTn id="108" presetID="1" presetClass="entr" presetSubtype="0" fill="hold" grpId="0" nodeType="withEffect">
                                  <p:stCondLst>
                                    <p:cond delay="0"/>
                                  </p:stCondLst>
                                  <p:childTnLst>
                                    <p:set>
                                      <p:cBhvr>
                                        <p:cTn id="109" dur="1" fill="hold">
                                          <p:stCondLst>
                                            <p:cond delay="0"/>
                                          </p:stCondLst>
                                        </p:cTn>
                                        <p:tgtEl>
                                          <p:spTgt spid="213"/>
                                        </p:tgtEl>
                                        <p:attrNameLst>
                                          <p:attrName>style.visibility</p:attrName>
                                        </p:attrNameLst>
                                      </p:cBhvr>
                                      <p:to>
                                        <p:strVal val="visible"/>
                                      </p:to>
                                    </p:set>
                                  </p:childTnLst>
                                </p:cTn>
                              </p:par>
                              <p:par>
                                <p:cTn id="110" presetID="64" presetClass="path" presetSubtype="0" fill="remove" grpId="1" nodeType="withEffect">
                                  <p:stCondLst>
                                    <p:cond delay="0"/>
                                  </p:stCondLst>
                                  <p:childTnLst>
                                    <p:animMotion origin="layout" path="M 0.52674 -0.26297 L -2.77778E-7 4.07407E-6 " pathEditMode="relative" rAng="0" ptsTypes="AA">
                                      <p:cBhvr>
                                        <p:cTn id="111" dur="500" fill="hold"/>
                                        <p:tgtEl>
                                          <p:spTgt spid="213"/>
                                        </p:tgtEl>
                                        <p:attrNameLst>
                                          <p:attrName>ppt_x</p:attrName>
                                          <p:attrName>ppt_y</p:attrName>
                                        </p:attrNameLst>
                                      </p:cBhvr>
                                      <p:rCtr x="-26337" y="13148"/>
                                    </p:animMotion>
                                  </p:childTnLst>
                                </p:cTn>
                              </p:par>
                            </p:childTnLst>
                          </p:cTn>
                        </p:par>
                        <p:par>
                          <p:cTn id="112" fill="hold">
                            <p:stCondLst>
                              <p:cond delay="500"/>
                            </p:stCondLst>
                            <p:childTnLst>
                              <p:par>
                                <p:cTn id="113" presetID="1" presetClass="entr" presetSubtype="0" fill="hold" grpId="0" nodeType="afterEffect">
                                  <p:stCondLst>
                                    <p:cond delay="0"/>
                                  </p:stCondLst>
                                  <p:childTnLst>
                                    <p:set>
                                      <p:cBhvr>
                                        <p:cTn id="114" dur="1" fill="hold">
                                          <p:stCondLst>
                                            <p:cond delay="0"/>
                                          </p:stCondLst>
                                        </p:cTn>
                                        <p:tgtEl>
                                          <p:spTgt spid="217"/>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xit" presetSubtype="0" fill="hold" grpId="2" nodeType="clickEffect">
                                  <p:stCondLst>
                                    <p:cond delay="0"/>
                                  </p:stCondLst>
                                  <p:childTnLst>
                                    <p:set>
                                      <p:cBhvr>
                                        <p:cTn id="118" dur="1" fill="hold">
                                          <p:stCondLst>
                                            <p:cond delay="0"/>
                                          </p:stCondLst>
                                        </p:cTn>
                                        <p:tgtEl>
                                          <p:spTgt spid="112"/>
                                        </p:tgtEl>
                                        <p:attrNameLst>
                                          <p:attrName>style.visibility</p:attrName>
                                        </p:attrNameLst>
                                      </p:cBhvr>
                                      <p:to>
                                        <p:strVal val="hidden"/>
                                      </p:to>
                                    </p:set>
                                  </p:childTnLst>
                                </p:cTn>
                              </p:par>
                              <p:par>
                                <p:cTn id="119" presetID="1" presetClass="exit" presetSubtype="0" fill="hold" grpId="1" nodeType="withEffect">
                                  <p:stCondLst>
                                    <p:cond delay="0"/>
                                  </p:stCondLst>
                                  <p:childTnLst>
                                    <p:set>
                                      <p:cBhvr>
                                        <p:cTn id="120" dur="1" fill="hold">
                                          <p:stCondLst>
                                            <p:cond delay="0"/>
                                          </p:stCondLst>
                                        </p:cTn>
                                        <p:tgtEl>
                                          <p:spTgt spid="113"/>
                                        </p:tgtEl>
                                        <p:attrNameLst>
                                          <p:attrName>style.visibility</p:attrName>
                                        </p:attrNameLst>
                                      </p:cBhvr>
                                      <p:to>
                                        <p:strVal val="hidden"/>
                                      </p:to>
                                    </p:set>
                                  </p:childTnLst>
                                </p:cTn>
                              </p:par>
                              <p:par>
                                <p:cTn id="121" presetID="1" presetClass="exit" presetSubtype="0" fill="hold" grpId="2" nodeType="withEffect">
                                  <p:stCondLst>
                                    <p:cond delay="0"/>
                                  </p:stCondLst>
                                  <p:childTnLst>
                                    <p:set>
                                      <p:cBhvr>
                                        <p:cTn id="122" dur="1" fill="hold">
                                          <p:stCondLst>
                                            <p:cond delay="0"/>
                                          </p:stCondLst>
                                        </p:cTn>
                                        <p:tgtEl>
                                          <p:spTgt spid="110"/>
                                        </p:tgtEl>
                                        <p:attrNameLst>
                                          <p:attrName>style.visibility</p:attrName>
                                        </p:attrNameLst>
                                      </p:cBhvr>
                                      <p:to>
                                        <p:strVal val="hidden"/>
                                      </p:to>
                                    </p:set>
                                  </p:childTnLst>
                                </p:cTn>
                              </p:par>
                              <p:par>
                                <p:cTn id="123" presetID="1" presetClass="exit" presetSubtype="0" fill="hold" grpId="1" nodeType="withEffect">
                                  <p:stCondLst>
                                    <p:cond delay="0"/>
                                  </p:stCondLst>
                                  <p:childTnLst>
                                    <p:set>
                                      <p:cBhvr>
                                        <p:cTn id="124" dur="1" fill="hold">
                                          <p:stCondLst>
                                            <p:cond delay="0"/>
                                          </p:stCondLst>
                                        </p:cTn>
                                        <p:tgtEl>
                                          <p:spTgt spid="111"/>
                                        </p:tgtEl>
                                        <p:attrNameLst>
                                          <p:attrName>style.visibility</p:attrName>
                                        </p:attrNameLst>
                                      </p:cBhvr>
                                      <p:to>
                                        <p:strVal val="hidden"/>
                                      </p:to>
                                    </p:set>
                                  </p:childTnLst>
                                </p:cTn>
                              </p:par>
                              <p:par>
                                <p:cTn id="125" presetID="1" presetClass="exit" presetSubtype="0" fill="hold" grpId="1" nodeType="withEffect">
                                  <p:stCondLst>
                                    <p:cond delay="0"/>
                                  </p:stCondLst>
                                  <p:childTnLst>
                                    <p:set>
                                      <p:cBhvr>
                                        <p:cTn id="126" dur="1" fill="hold">
                                          <p:stCondLst>
                                            <p:cond delay="0"/>
                                          </p:stCondLst>
                                        </p:cTn>
                                        <p:tgtEl>
                                          <p:spTgt spid="114"/>
                                        </p:tgtEl>
                                        <p:attrNameLst>
                                          <p:attrName>style.visibility</p:attrName>
                                        </p:attrNameLst>
                                      </p:cBhvr>
                                      <p:to>
                                        <p:strVal val="hidden"/>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218"/>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xit" presetSubtype="0" fill="hold" grpId="1" nodeType="clickEffect">
                                  <p:stCondLst>
                                    <p:cond delay="0"/>
                                  </p:stCondLst>
                                  <p:childTnLst>
                                    <p:set>
                                      <p:cBhvr>
                                        <p:cTn id="134" dur="1" fill="hold">
                                          <p:stCondLst>
                                            <p:cond delay="0"/>
                                          </p:stCondLst>
                                        </p:cTn>
                                        <p:tgtEl>
                                          <p:spTgt spid="218"/>
                                        </p:tgtEl>
                                        <p:attrNameLst>
                                          <p:attrName>style.visibility</p:attrName>
                                        </p:attrNameLst>
                                      </p:cBhvr>
                                      <p:to>
                                        <p:strVal val="hidden"/>
                                      </p:to>
                                    </p:set>
                                  </p:childTnLst>
                                </p:cTn>
                              </p:par>
                              <p:par>
                                <p:cTn id="135" presetID="1" presetClass="entr" presetSubtype="0" fill="hold" grpId="0" nodeType="withEffect">
                                  <p:stCondLst>
                                    <p:cond delay="0"/>
                                  </p:stCondLst>
                                  <p:childTnLst>
                                    <p:set>
                                      <p:cBhvr>
                                        <p:cTn id="136" dur="1" fill="hold">
                                          <p:stCondLst>
                                            <p:cond delay="0"/>
                                          </p:stCondLst>
                                        </p:cTn>
                                        <p:tgtEl>
                                          <p:spTgt spid="237"/>
                                        </p:tgtEl>
                                        <p:attrNameLst>
                                          <p:attrName>style.visibility</p:attrName>
                                        </p:attrNameLst>
                                      </p:cBhvr>
                                      <p:to>
                                        <p:strVal val="visible"/>
                                      </p:to>
                                    </p:set>
                                  </p:childTnLst>
                                </p:cTn>
                              </p:par>
                              <p:par>
                                <p:cTn id="137" presetID="35" presetClass="emph" presetSubtype="0" repeatCount="10000" fill="hold" grpId="1" nodeType="withEffect">
                                  <p:stCondLst>
                                    <p:cond delay="0"/>
                                  </p:stCondLst>
                                  <p:childTnLst>
                                    <p:anim calcmode="discrete" valueType="str">
                                      <p:cBhvr>
                                        <p:cTn id="138" dur="500" fill="hold"/>
                                        <p:tgtEl>
                                          <p:spTgt spid="237"/>
                                        </p:tgtEl>
                                        <p:attrNameLst>
                                          <p:attrName>style.visibility</p:attrName>
                                        </p:attrNameLst>
                                      </p:cBhvr>
                                      <p:tavLst>
                                        <p:tav tm="0">
                                          <p:val>
                                            <p:strVal val="hidden"/>
                                          </p:val>
                                        </p:tav>
                                        <p:tav tm="50000">
                                          <p:val>
                                            <p:strVal val="visible"/>
                                          </p:val>
                                        </p:tav>
                                      </p:tavLst>
                                    </p:anim>
                                  </p:childTnLst>
                                </p:cTn>
                              </p:par>
                              <p:par>
                                <p:cTn id="139" presetID="1" presetClass="entr" presetSubtype="0" fill="hold" grpId="1" nodeType="withEffect">
                                  <p:stCondLst>
                                    <p:cond delay="0"/>
                                  </p:stCondLst>
                                  <p:childTnLst>
                                    <p:set>
                                      <p:cBhvr>
                                        <p:cTn id="140" dur="1" fill="hold">
                                          <p:stCondLst>
                                            <p:cond delay="0"/>
                                          </p:stCondLst>
                                        </p:cTn>
                                        <p:tgtEl>
                                          <p:spTgt spid="234"/>
                                        </p:tgtEl>
                                        <p:attrNameLst>
                                          <p:attrName>style.visibility</p:attrName>
                                        </p:attrNameLst>
                                      </p:cBhvr>
                                      <p:to>
                                        <p:strVal val="visible"/>
                                      </p:to>
                                    </p:set>
                                  </p:childTnLst>
                                </p:cTn>
                              </p:par>
                              <p:par>
                                <p:cTn id="141" presetID="35" presetClass="emph" presetSubtype="0" repeatCount="10000" fill="hold" grpId="0" nodeType="withEffect">
                                  <p:stCondLst>
                                    <p:cond delay="0"/>
                                  </p:stCondLst>
                                  <p:childTnLst>
                                    <p:anim calcmode="discrete" valueType="str">
                                      <p:cBhvr>
                                        <p:cTn id="142" dur="500" fill="hold"/>
                                        <p:tgtEl>
                                          <p:spTgt spid="234"/>
                                        </p:tgtEl>
                                        <p:attrNameLst>
                                          <p:attrName>style.visibility</p:attrName>
                                        </p:attrNameLst>
                                      </p:cBhvr>
                                      <p:tavLst>
                                        <p:tav tm="0">
                                          <p:val>
                                            <p:strVal val="hidden"/>
                                          </p:val>
                                        </p:tav>
                                        <p:tav tm="50000">
                                          <p:val>
                                            <p:strVal val="visible"/>
                                          </p:val>
                                        </p:tav>
                                      </p:tavLst>
                                    </p:anim>
                                  </p:childTnLst>
                                </p:cTn>
                              </p:par>
                              <p:par>
                                <p:cTn id="143" presetID="1" presetClass="entr" presetSubtype="0" fill="hold" grpId="0" nodeType="withEffect">
                                  <p:stCondLst>
                                    <p:cond delay="0"/>
                                  </p:stCondLst>
                                  <p:childTnLst>
                                    <p:set>
                                      <p:cBhvr>
                                        <p:cTn id="144" dur="1" fill="hold">
                                          <p:stCondLst>
                                            <p:cond delay="0"/>
                                          </p:stCondLst>
                                        </p:cTn>
                                        <p:tgtEl>
                                          <p:spTgt spid="236"/>
                                        </p:tgtEl>
                                        <p:attrNameLst>
                                          <p:attrName>style.visibility</p:attrName>
                                        </p:attrNameLst>
                                      </p:cBhvr>
                                      <p:to>
                                        <p:strVal val="visible"/>
                                      </p:to>
                                    </p:set>
                                  </p:childTnLst>
                                </p:cTn>
                              </p:par>
                              <p:par>
                                <p:cTn id="145" presetID="35" presetClass="emph" presetSubtype="0" repeatCount="10000" fill="hold" grpId="1" nodeType="withEffect">
                                  <p:stCondLst>
                                    <p:cond delay="0"/>
                                  </p:stCondLst>
                                  <p:childTnLst>
                                    <p:anim calcmode="discrete" valueType="str">
                                      <p:cBhvr>
                                        <p:cTn id="146" dur="500" fill="hold"/>
                                        <p:tgtEl>
                                          <p:spTgt spid="236"/>
                                        </p:tgtEl>
                                        <p:attrNameLst>
                                          <p:attrName>style.visibility</p:attrName>
                                        </p:attrNameLst>
                                      </p:cBhvr>
                                      <p:tavLst>
                                        <p:tav tm="0">
                                          <p:val>
                                            <p:strVal val="hidden"/>
                                          </p:val>
                                        </p:tav>
                                        <p:tav tm="50000">
                                          <p:val>
                                            <p:strVal val="visible"/>
                                          </p:val>
                                        </p:tav>
                                      </p:tavLst>
                                    </p:anim>
                                  </p:childTnLst>
                                </p:cTn>
                              </p:par>
                              <p:par>
                                <p:cTn id="147" presetID="1" presetClass="entr" presetSubtype="0" fill="hold" grpId="0" nodeType="withEffect">
                                  <p:stCondLst>
                                    <p:cond delay="0"/>
                                  </p:stCondLst>
                                  <p:childTnLst>
                                    <p:set>
                                      <p:cBhvr>
                                        <p:cTn id="148" dur="1" fill="hold">
                                          <p:stCondLst>
                                            <p:cond delay="0"/>
                                          </p:stCondLst>
                                        </p:cTn>
                                        <p:tgtEl>
                                          <p:spTgt spid="235"/>
                                        </p:tgtEl>
                                        <p:attrNameLst>
                                          <p:attrName>style.visibility</p:attrName>
                                        </p:attrNameLst>
                                      </p:cBhvr>
                                      <p:to>
                                        <p:strVal val="visible"/>
                                      </p:to>
                                    </p:set>
                                  </p:childTnLst>
                                </p:cTn>
                              </p:par>
                              <p:par>
                                <p:cTn id="149" presetID="35" presetClass="emph" presetSubtype="0" repeatCount="10000" fill="hold" grpId="1" nodeType="withEffect">
                                  <p:stCondLst>
                                    <p:cond delay="0"/>
                                  </p:stCondLst>
                                  <p:childTnLst>
                                    <p:anim calcmode="discrete" valueType="str">
                                      <p:cBhvr>
                                        <p:cTn id="150" dur="500" fill="hold"/>
                                        <p:tgtEl>
                                          <p:spTgt spid="235"/>
                                        </p:tgtEl>
                                        <p:attrNameLst>
                                          <p:attrName>style.visibility</p:attrName>
                                        </p:attrNameLst>
                                      </p:cBhvr>
                                      <p:tavLst>
                                        <p:tav tm="0">
                                          <p:val>
                                            <p:strVal val="hidden"/>
                                          </p:val>
                                        </p:tav>
                                        <p:tav tm="50000">
                                          <p:val>
                                            <p:strVal val="visible"/>
                                          </p:val>
                                        </p:tav>
                                      </p:tavLst>
                                    </p:anim>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239"/>
                                        </p:tgtEl>
                                        <p:attrNameLst>
                                          <p:attrName>style.visibility</p:attrName>
                                        </p:attrNameLst>
                                      </p:cBhvr>
                                      <p:to>
                                        <p:strVal val="visible"/>
                                      </p:to>
                                    </p:set>
                                  </p:childTnLst>
                                </p:cTn>
                              </p:par>
                              <p:par>
                                <p:cTn id="155" presetID="64" presetClass="path" presetSubtype="0" fill="remove" grpId="1" nodeType="withEffect">
                                  <p:stCondLst>
                                    <p:cond delay="0"/>
                                  </p:stCondLst>
                                  <p:childTnLst>
                                    <p:animMotion origin="layout" path="M 2.77778E-7 0 L -0.63438 -0.14792 " pathEditMode="relative" rAng="0" ptsTypes="AA">
                                      <p:cBhvr>
                                        <p:cTn id="156" dur="500" spd="-100000" fill="hold"/>
                                        <p:tgtEl>
                                          <p:spTgt spid="239"/>
                                        </p:tgtEl>
                                        <p:attrNameLst>
                                          <p:attrName>ppt_x</p:attrName>
                                          <p:attrName>ppt_y</p:attrName>
                                        </p:attrNameLst>
                                      </p:cBhvr>
                                      <p:rCtr x="-31719" y="-7407"/>
                                    </p:animMotion>
                                  </p:childTnLst>
                                </p:cTn>
                              </p:par>
                            </p:childTnLst>
                          </p:cTn>
                        </p:par>
                        <p:par>
                          <p:cTn id="157" fill="hold">
                            <p:stCondLst>
                              <p:cond delay="500"/>
                            </p:stCondLst>
                            <p:childTnLst>
                              <p:par>
                                <p:cTn id="158" presetID="1" presetClass="entr" presetSubtype="0" fill="hold" grpId="0" nodeType="afterEffect">
                                  <p:stCondLst>
                                    <p:cond delay="0"/>
                                  </p:stCondLst>
                                  <p:childTnLst>
                                    <p:set>
                                      <p:cBhvr>
                                        <p:cTn id="159" dur="1" fill="hold">
                                          <p:stCondLst>
                                            <p:cond delay="0"/>
                                          </p:stCondLst>
                                        </p:cTn>
                                        <p:tgtEl>
                                          <p:spTgt spid="238"/>
                                        </p:tgtEl>
                                        <p:attrNameLst>
                                          <p:attrName>style.visibility</p:attrName>
                                        </p:attrNameLst>
                                      </p:cBhvr>
                                      <p:to>
                                        <p:strVal val="visible"/>
                                      </p:to>
                                    </p:set>
                                  </p:childTnLst>
                                </p:cTn>
                              </p:par>
                              <p:par>
                                <p:cTn id="160" presetID="64" presetClass="path" presetSubtype="0" fill="remove" grpId="1" nodeType="withEffect">
                                  <p:stCondLst>
                                    <p:cond delay="0"/>
                                  </p:stCondLst>
                                  <p:childTnLst>
                                    <p:animMotion origin="layout" path="M -4.44444E-6 1.85185E-6 L -0.67881 -0.00972 " pathEditMode="relative" rAng="0" ptsTypes="AA">
                                      <p:cBhvr>
                                        <p:cTn id="161" dur="500" spd="-100000" fill="hold"/>
                                        <p:tgtEl>
                                          <p:spTgt spid="238"/>
                                        </p:tgtEl>
                                        <p:attrNameLst>
                                          <p:attrName>ppt_x</p:attrName>
                                          <p:attrName>ppt_y</p:attrName>
                                        </p:attrNameLst>
                                      </p:cBhvr>
                                      <p:rCtr x="-33941" y="-486"/>
                                    </p:animMotion>
                                  </p:childTnLst>
                                </p:cTn>
                              </p:par>
                            </p:childTnLst>
                          </p:cTn>
                        </p:par>
                        <p:par>
                          <p:cTn id="162" fill="hold">
                            <p:stCondLst>
                              <p:cond delay="1000"/>
                            </p:stCondLst>
                            <p:childTnLst>
                              <p:par>
                                <p:cTn id="163" presetID="1" presetClass="entr" presetSubtype="0" fill="hold" grpId="0" nodeType="afterEffect">
                                  <p:stCondLst>
                                    <p:cond delay="0"/>
                                  </p:stCondLst>
                                  <p:childTnLst>
                                    <p:set>
                                      <p:cBhvr>
                                        <p:cTn id="164" dur="1" fill="hold">
                                          <p:stCondLst>
                                            <p:cond delay="0"/>
                                          </p:stCondLst>
                                        </p:cTn>
                                        <p:tgtEl>
                                          <p:spTgt spid="240"/>
                                        </p:tgtEl>
                                        <p:attrNameLst>
                                          <p:attrName>style.visibility</p:attrName>
                                        </p:attrNameLst>
                                      </p:cBhvr>
                                      <p:to>
                                        <p:strVal val="visible"/>
                                      </p:to>
                                    </p:set>
                                  </p:childTnLst>
                                </p:cTn>
                              </p:par>
                              <p:par>
                                <p:cTn id="165" presetID="64" presetClass="path" presetSubtype="0" fill="remove" grpId="1" nodeType="withEffect">
                                  <p:stCondLst>
                                    <p:cond delay="0"/>
                                  </p:stCondLst>
                                  <p:childTnLst>
                                    <p:animMotion origin="layout" path="M -2.77778E-7 1.11111E-6 L -0.62517 0.0118 " pathEditMode="relative" rAng="0" ptsTypes="AA">
                                      <p:cBhvr>
                                        <p:cTn id="166" dur="500" spd="-100000" fill="hold"/>
                                        <p:tgtEl>
                                          <p:spTgt spid="240"/>
                                        </p:tgtEl>
                                        <p:attrNameLst>
                                          <p:attrName>ppt_x</p:attrName>
                                          <p:attrName>ppt_y</p:attrName>
                                        </p:attrNameLst>
                                      </p:cBhvr>
                                      <p:rCtr x="-31267" y="579"/>
                                    </p:animMotion>
                                  </p:childTnLst>
                                </p:cTn>
                              </p:par>
                            </p:childTnLst>
                          </p:cTn>
                        </p:par>
                        <p:par>
                          <p:cTn id="167" fill="hold">
                            <p:stCondLst>
                              <p:cond delay="1500"/>
                            </p:stCondLst>
                            <p:childTnLst>
                              <p:par>
                                <p:cTn id="168" presetID="1" presetClass="entr" presetSubtype="0" fill="hold" grpId="0" nodeType="afterEffect">
                                  <p:stCondLst>
                                    <p:cond delay="0"/>
                                  </p:stCondLst>
                                  <p:childTnLst>
                                    <p:set>
                                      <p:cBhvr>
                                        <p:cTn id="169" dur="1" fill="hold">
                                          <p:stCondLst>
                                            <p:cond delay="0"/>
                                          </p:stCondLst>
                                        </p:cTn>
                                        <p:tgtEl>
                                          <p:spTgt spid="2"/>
                                        </p:tgtEl>
                                        <p:attrNameLst>
                                          <p:attrName>style.visibility</p:attrName>
                                        </p:attrNameLst>
                                      </p:cBhvr>
                                      <p:to>
                                        <p:strVal val="visible"/>
                                      </p:to>
                                    </p:set>
                                  </p:childTnLst>
                                </p:cTn>
                              </p:par>
                              <p:par>
                                <p:cTn id="170" presetID="64" presetClass="path" presetSubtype="0" fill="remove" grpId="1" nodeType="withEffect">
                                  <p:stCondLst>
                                    <p:cond delay="0"/>
                                  </p:stCondLst>
                                  <p:childTnLst>
                                    <p:animMotion origin="layout" path="M 0.00469 0.00023 L -0.81476 0.09143 " pathEditMode="relative" rAng="0" ptsTypes="AA">
                                      <p:cBhvr>
                                        <p:cTn id="171" dur="500" spd="-100000" fill="hold"/>
                                        <p:tgtEl>
                                          <p:spTgt spid="2"/>
                                        </p:tgtEl>
                                        <p:attrNameLst>
                                          <p:attrName>ppt_x</p:attrName>
                                          <p:attrName>ppt_y</p:attrName>
                                        </p:attrNameLst>
                                      </p:cBhvr>
                                      <p:rCtr x="-40972" y="4560"/>
                                    </p:animMotion>
                                  </p:childTnLst>
                                </p:cTn>
                              </p:par>
                            </p:childTnLst>
                          </p:cTn>
                        </p:par>
                      </p:childTnLst>
                    </p:cTn>
                  </p:par>
                  <p:par>
                    <p:cTn id="172" fill="hold">
                      <p:stCondLst>
                        <p:cond delay="indefinite"/>
                      </p:stCondLst>
                      <p:childTnLst>
                        <p:par>
                          <p:cTn id="173" fill="hold">
                            <p:stCondLst>
                              <p:cond delay="0"/>
                            </p:stCondLst>
                            <p:childTnLst>
                              <p:par>
                                <p:cTn id="174" presetID="1" presetClass="entr" presetSubtype="0" fill="hold" grpId="0" nodeType="clickEffect">
                                  <p:stCondLst>
                                    <p:cond delay="0"/>
                                  </p:stCondLst>
                                  <p:childTnLst>
                                    <p:set>
                                      <p:cBhvr>
                                        <p:cTn id="175" dur="1" fill="hold">
                                          <p:stCondLst>
                                            <p:cond delay="0"/>
                                          </p:stCondLst>
                                        </p:cTn>
                                        <p:tgtEl>
                                          <p:spTgt spid="348"/>
                                        </p:tgtEl>
                                        <p:attrNameLst>
                                          <p:attrName>style.visibility</p:attrName>
                                        </p:attrNameLst>
                                      </p:cBhvr>
                                      <p:to>
                                        <p:strVal val="visible"/>
                                      </p:to>
                                    </p:set>
                                  </p:childTnLst>
                                </p:cTn>
                              </p:par>
                              <p:par>
                                <p:cTn id="176" presetID="1" presetClass="entr" presetSubtype="0" fill="hold" grpId="0" nodeType="withEffect">
                                  <p:stCondLst>
                                    <p:cond delay="0"/>
                                  </p:stCondLst>
                                  <p:childTnLst>
                                    <p:set>
                                      <p:cBhvr>
                                        <p:cTn id="177" dur="1" fill="hold">
                                          <p:stCondLst>
                                            <p:cond delay="0"/>
                                          </p:stCondLst>
                                        </p:cTn>
                                        <p:tgtEl>
                                          <p:spTgt spid="352"/>
                                        </p:tgtEl>
                                        <p:attrNameLst>
                                          <p:attrName>style.visibility</p:attrName>
                                        </p:attrNameLst>
                                      </p:cBhvr>
                                      <p:to>
                                        <p:strVal val="visible"/>
                                      </p:to>
                                    </p:set>
                                  </p:childTnLst>
                                </p:cTn>
                              </p:par>
                              <p:par>
                                <p:cTn id="178" presetID="1" presetClass="entr" presetSubtype="0" fill="hold" grpId="0" nodeType="withEffect">
                                  <p:stCondLst>
                                    <p:cond delay="0"/>
                                  </p:stCondLst>
                                  <p:childTnLst>
                                    <p:set>
                                      <p:cBhvr>
                                        <p:cTn id="179" dur="1" fill="hold">
                                          <p:stCondLst>
                                            <p:cond delay="0"/>
                                          </p:stCondLst>
                                        </p:cTn>
                                        <p:tgtEl>
                                          <p:spTgt spid="349"/>
                                        </p:tgtEl>
                                        <p:attrNameLst>
                                          <p:attrName>style.visibility</p:attrName>
                                        </p:attrNameLst>
                                      </p:cBhvr>
                                      <p:to>
                                        <p:strVal val="visible"/>
                                      </p:to>
                                    </p:set>
                                  </p:childTnLst>
                                </p:cTn>
                              </p:par>
                            </p:childTnLst>
                          </p:cTn>
                        </p:par>
                      </p:childTnLst>
                    </p:cTn>
                  </p:par>
                  <p:par>
                    <p:cTn id="180" fill="hold">
                      <p:stCondLst>
                        <p:cond delay="indefinite"/>
                      </p:stCondLst>
                      <p:childTnLst>
                        <p:par>
                          <p:cTn id="181" fill="hold">
                            <p:stCondLst>
                              <p:cond delay="0"/>
                            </p:stCondLst>
                            <p:childTnLst>
                              <p:par>
                                <p:cTn id="182" presetID="1" presetClass="entr" presetSubtype="0" fill="hold" grpId="0" nodeType="clickEffect">
                                  <p:stCondLst>
                                    <p:cond delay="0"/>
                                  </p:stCondLst>
                                  <p:childTnLst>
                                    <p:set>
                                      <p:cBhvr>
                                        <p:cTn id="183" dur="1" fill="hold">
                                          <p:stCondLst>
                                            <p:cond delay="0"/>
                                          </p:stCondLst>
                                        </p:cTn>
                                        <p:tgtEl>
                                          <p:spTgt spid="350"/>
                                        </p:tgtEl>
                                        <p:attrNameLst>
                                          <p:attrName>style.visibility</p:attrName>
                                        </p:attrNameLst>
                                      </p:cBhvr>
                                      <p:to>
                                        <p:strVal val="visible"/>
                                      </p:to>
                                    </p:set>
                                  </p:childTnLst>
                                </p:cTn>
                              </p:par>
                            </p:childTnLst>
                          </p:cTn>
                        </p:par>
                      </p:childTnLst>
                    </p:cTn>
                  </p:par>
                  <p:par>
                    <p:cTn id="184" fill="hold">
                      <p:stCondLst>
                        <p:cond delay="indefinite"/>
                      </p:stCondLst>
                      <p:childTnLst>
                        <p:par>
                          <p:cTn id="185" fill="hold">
                            <p:stCondLst>
                              <p:cond delay="0"/>
                            </p:stCondLst>
                            <p:childTnLst>
                              <p:par>
                                <p:cTn id="186" presetID="1" presetClass="entr" presetSubtype="0" fill="hold" nodeType="clickEffect">
                                  <p:stCondLst>
                                    <p:cond delay="0"/>
                                  </p:stCondLst>
                                  <p:childTnLst>
                                    <p:set>
                                      <p:cBhvr>
                                        <p:cTn id="187" dur="1" fill="hold">
                                          <p:stCondLst>
                                            <p:cond delay="0"/>
                                          </p:stCondLst>
                                        </p:cTn>
                                        <p:tgtEl>
                                          <p:spTgt spid="302"/>
                                        </p:tgtEl>
                                        <p:attrNameLst>
                                          <p:attrName>style.visibility</p:attrName>
                                        </p:attrNameLst>
                                      </p:cBhvr>
                                      <p:to>
                                        <p:strVal val="visible"/>
                                      </p:to>
                                    </p:set>
                                  </p:childTnLst>
                                </p:cTn>
                              </p:par>
                            </p:childTnLst>
                          </p:cTn>
                        </p:par>
                      </p:childTnLst>
                    </p:cTn>
                  </p:par>
                  <p:par>
                    <p:cTn id="188" fill="hold">
                      <p:stCondLst>
                        <p:cond delay="indefinite"/>
                      </p:stCondLst>
                      <p:childTnLst>
                        <p:par>
                          <p:cTn id="189" fill="hold">
                            <p:stCondLst>
                              <p:cond delay="0"/>
                            </p:stCondLst>
                            <p:childTnLst>
                              <p:par>
                                <p:cTn id="190" presetID="1" presetClass="entr" presetSubtype="0" fill="hold" grpId="0" nodeType="clickEffect">
                                  <p:stCondLst>
                                    <p:cond delay="0"/>
                                  </p:stCondLst>
                                  <p:childTnLst>
                                    <p:set>
                                      <p:cBhvr>
                                        <p:cTn id="191" dur="1" fill="hold">
                                          <p:stCondLst>
                                            <p:cond delay="0"/>
                                          </p:stCondLst>
                                        </p:cTn>
                                        <p:tgtEl>
                                          <p:spTgt spid="351"/>
                                        </p:tgtEl>
                                        <p:attrNameLst>
                                          <p:attrName>style.visibility</p:attrName>
                                        </p:attrNameLst>
                                      </p:cBhvr>
                                      <p:to>
                                        <p:strVal val="visible"/>
                                      </p:to>
                                    </p:set>
                                  </p:childTnLst>
                                </p:cTn>
                              </p:par>
                            </p:childTnLst>
                          </p:cTn>
                        </p:par>
                      </p:childTnLst>
                    </p:cTn>
                  </p:par>
                  <p:par>
                    <p:cTn id="192" fill="hold">
                      <p:stCondLst>
                        <p:cond delay="indefinite"/>
                      </p:stCondLst>
                      <p:childTnLst>
                        <p:par>
                          <p:cTn id="193" fill="hold">
                            <p:stCondLst>
                              <p:cond delay="0"/>
                            </p:stCondLst>
                            <p:childTnLst>
                              <p:par>
                                <p:cTn id="194" presetID="1" presetClass="entr" presetSubtype="0" fill="hold" grpId="0" nodeType="clickEffect">
                                  <p:stCondLst>
                                    <p:cond delay="0"/>
                                  </p:stCondLst>
                                  <p:childTnLst>
                                    <p:set>
                                      <p:cBhvr>
                                        <p:cTn id="195" dur="1" fill="hold">
                                          <p:stCondLst>
                                            <p:cond delay="0"/>
                                          </p:stCondLst>
                                        </p:cTn>
                                        <p:tgtEl>
                                          <p:spTgt spid="336"/>
                                        </p:tgtEl>
                                        <p:attrNameLst>
                                          <p:attrName>style.visibility</p:attrName>
                                        </p:attrNameLst>
                                      </p:cBhvr>
                                      <p:to>
                                        <p:strVal val="visible"/>
                                      </p:to>
                                    </p:set>
                                  </p:childTnLst>
                                </p:cTn>
                              </p:par>
                            </p:childTnLst>
                          </p:cTn>
                        </p:par>
                      </p:childTnLst>
                    </p:cTn>
                  </p:par>
                  <p:par>
                    <p:cTn id="196" fill="hold">
                      <p:stCondLst>
                        <p:cond delay="indefinite"/>
                      </p:stCondLst>
                      <p:childTnLst>
                        <p:par>
                          <p:cTn id="197" fill="hold">
                            <p:stCondLst>
                              <p:cond delay="0"/>
                            </p:stCondLst>
                            <p:childTnLst>
                              <p:par>
                                <p:cTn id="198" presetID="1" presetClass="entr" presetSubtype="0" fill="hold" nodeType="clickEffect">
                                  <p:stCondLst>
                                    <p:cond delay="0"/>
                                  </p:stCondLst>
                                  <p:childTnLst>
                                    <p:set>
                                      <p:cBhvr>
                                        <p:cTn id="199" dur="1" fill="hold">
                                          <p:stCondLst>
                                            <p:cond delay="0"/>
                                          </p:stCondLst>
                                        </p:cTn>
                                        <p:tgtEl>
                                          <p:spTgt spid="337"/>
                                        </p:tgtEl>
                                        <p:attrNameLst>
                                          <p:attrName>style.visibility</p:attrName>
                                        </p:attrNameLst>
                                      </p:cBhvr>
                                      <p:to>
                                        <p:strVal val="visible"/>
                                      </p:to>
                                    </p:set>
                                  </p:childTnLst>
                                </p:cTn>
                              </p:par>
                              <p:par>
                                <p:cTn id="200" presetID="1" presetClass="entr" presetSubtype="0" fill="hold" grpId="0" nodeType="withEffect">
                                  <p:stCondLst>
                                    <p:cond delay="0"/>
                                  </p:stCondLst>
                                  <p:childTnLst>
                                    <p:set>
                                      <p:cBhvr>
                                        <p:cTn id="201" dur="1" fill="hold">
                                          <p:stCondLst>
                                            <p:cond delay="0"/>
                                          </p:stCondLst>
                                        </p:cTn>
                                        <p:tgtEl>
                                          <p:spTgt spid="338"/>
                                        </p:tgtEl>
                                        <p:attrNameLst>
                                          <p:attrName>style.visibility</p:attrName>
                                        </p:attrNameLst>
                                      </p:cBhvr>
                                      <p:to>
                                        <p:strVal val="visible"/>
                                      </p:to>
                                    </p:set>
                                  </p:childTnLst>
                                </p:cTn>
                              </p:par>
                            </p:childTnLst>
                          </p:cTn>
                        </p:par>
                      </p:childTnLst>
                    </p:cTn>
                  </p:par>
                  <p:par>
                    <p:cTn id="202" fill="hold">
                      <p:stCondLst>
                        <p:cond delay="indefinite"/>
                      </p:stCondLst>
                      <p:childTnLst>
                        <p:par>
                          <p:cTn id="203" fill="hold">
                            <p:stCondLst>
                              <p:cond delay="0"/>
                            </p:stCondLst>
                            <p:childTnLst>
                              <p:par>
                                <p:cTn id="204" presetID="1" presetClass="entr" presetSubtype="0" fill="hold" grpId="0" nodeType="clickEffect">
                                  <p:stCondLst>
                                    <p:cond delay="0"/>
                                  </p:stCondLst>
                                  <p:childTnLst>
                                    <p:set>
                                      <p:cBhvr>
                                        <p:cTn id="205" dur="1" fill="hold">
                                          <p:stCondLst>
                                            <p:cond delay="0"/>
                                          </p:stCondLst>
                                        </p:cTn>
                                        <p:tgtEl>
                                          <p:spTgt spid="323"/>
                                        </p:tgtEl>
                                        <p:attrNameLst>
                                          <p:attrName>style.visibility</p:attrName>
                                        </p:attrNameLst>
                                      </p:cBhvr>
                                      <p:to>
                                        <p:strVal val="visible"/>
                                      </p:to>
                                    </p:set>
                                  </p:childTnLst>
                                </p:cTn>
                              </p:par>
                              <p:par>
                                <p:cTn id="206" presetID="1" presetClass="entr" presetSubtype="0" fill="hold" grpId="0" nodeType="withEffect">
                                  <p:stCondLst>
                                    <p:cond delay="0"/>
                                  </p:stCondLst>
                                  <p:childTnLst>
                                    <p:set>
                                      <p:cBhvr>
                                        <p:cTn id="207" dur="1" fill="hold">
                                          <p:stCondLst>
                                            <p:cond delay="0"/>
                                          </p:stCondLst>
                                        </p:cTn>
                                        <p:tgtEl>
                                          <p:spTgt spid="325"/>
                                        </p:tgtEl>
                                        <p:attrNameLst>
                                          <p:attrName>style.visibility</p:attrName>
                                        </p:attrNameLst>
                                      </p:cBhvr>
                                      <p:to>
                                        <p:strVal val="visible"/>
                                      </p:to>
                                    </p:set>
                                  </p:childTnLst>
                                </p:cTn>
                              </p:par>
                              <p:par>
                                <p:cTn id="208" presetID="1" presetClass="entr" presetSubtype="0" fill="hold" grpId="0" nodeType="withEffect">
                                  <p:stCondLst>
                                    <p:cond delay="0"/>
                                  </p:stCondLst>
                                  <p:childTnLst>
                                    <p:set>
                                      <p:cBhvr>
                                        <p:cTn id="209" dur="1" fill="hold">
                                          <p:stCondLst>
                                            <p:cond delay="0"/>
                                          </p:stCondLst>
                                        </p:cTn>
                                        <p:tgtEl>
                                          <p:spTgt spid="334"/>
                                        </p:tgtEl>
                                        <p:attrNameLst>
                                          <p:attrName>style.visibility</p:attrName>
                                        </p:attrNameLst>
                                      </p:cBhvr>
                                      <p:to>
                                        <p:strVal val="visible"/>
                                      </p:to>
                                    </p:set>
                                  </p:childTnLst>
                                </p:cTn>
                              </p:par>
                            </p:childTnLst>
                          </p:cTn>
                        </p:par>
                      </p:childTnLst>
                    </p:cTn>
                  </p:par>
                  <p:par>
                    <p:cTn id="210" fill="hold">
                      <p:stCondLst>
                        <p:cond delay="indefinite"/>
                      </p:stCondLst>
                      <p:childTnLst>
                        <p:par>
                          <p:cTn id="211" fill="hold">
                            <p:stCondLst>
                              <p:cond delay="0"/>
                            </p:stCondLst>
                            <p:childTnLst>
                              <p:par>
                                <p:cTn id="212" presetID="1" presetClass="entr" presetSubtype="0" fill="hold" nodeType="clickEffect">
                                  <p:stCondLst>
                                    <p:cond delay="0"/>
                                  </p:stCondLst>
                                  <p:childTnLst>
                                    <p:set>
                                      <p:cBhvr>
                                        <p:cTn id="213" dur="1" fill="hold">
                                          <p:stCondLst>
                                            <p:cond delay="0"/>
                                          </p:stCondLst>
                                        </p:cTn>
                                        <p:tgtEl>
                                          <p:spTgt spid="319"/>
                                        </p:tgtEl>
                                        <p:attrNameLst>
                                          <p:attrName>style.visibility</p:attrName>
                                        </p:attrNameLst>
                                      </p:cBhvr>
                                      <p:to>
                                        <p:strVal val="visible"/>
                                      </p:to>
                                    </p:set>
                                  </p:childTnLst>
                                </p:cTn>
                              </p:par>
                              <p:par>
                                <p:cTn id="214" presetID="1" presetClass="entr" presetSubtype="0" fill="hold" nodeType="withEffect">
                                  <p:stCondLst>
                                    <p:cond delay="0"/>
                                  </p:stCondLst>
                                  <p:childTnLst>
                                    <p:set>
                                      <p:cBhvr>
                                        <p:cTn id="215" dur="1" fill="hold">
                                          <p:stCondLst>
                                            <p:cond delay="0"/>
                                          </p:stCondLst>
                                        </p:cTn>
                                        <p:tgtEl>
                                          <p:spTgt spid="318"/>
                                        </p:tgtEl>
                                        <p:attrNameLst>
                                          <p:attrName>style.visibility</p:attrName>
                                        </p:attrNameLst>
                                      </p:cBhvr>
                                      <p:to>
                                        <p:strVal val="visible"/>
                                      </p:to>
                                    </p:set>
                                  </p:childTnLst>
                                </p:cTn>
                              </p:par>
                              <p:par>
                                <p:cTn id="216" presetID="1" presetClass="entr" presetSubtype="0" fill="hold" grpId="0" nodeType="withEffect">
                                  <p:stCondLst>
                                    <p:cond delay="0"/>
                                  </p:stCondLst>
                                  <p:childTnLst>
                                    <p:set>
                                      <p:cBhvr>
                                        <p:cTn id="217" dur="1" fill="hold">
                                          <p:stCondLst>
                                            <p:cond delay="0"/>
                                          </p:stCondLst>
                                        </p:cTn>
                                        <p:tgtEl>
                                          <p:spTgt spid="320"/>
                                        </p:tgtEl>
                                        <p:attrNameLst>
                                          <p:attrName>style.visibility</p:attrName>
                                        </p:attrNameLst>
                                      </p:cBhvr>
                                      <p:to>
                                        <p:strVal val="visible"/>
                                      </p:to>
                                    </p:set>
                                  </p:childTnLst>
                                </p:cTn>
                              </p:par>
                              <p:par>
                                <p:cTn id="218" presetID="1" presetClass="entr" presetSubtype="0" fill="hold" grpId="0" nodeType="withEffect">
                                  <p:stCondLst>
                                    <p:cond delay="0"/>
                                  </p:stCondLst>
                                  <p:childTnLst>
                                    <p:set>
                                      <p:cBhvr>
                                        <p:cTn id="219" dur="1" fill="hold">
                                          <p:stCondLst>
                                            <p:cond delay="0"/>
                                          </p:stCondLst>
                                        </p:cTn>
                                        <p:tgtEl>
                                          <p:spTgt spid="321"/>
                                        </p:tgtEl>
                                        <p:attrNameLst>
                                          <p:attrName>style.visibility</p:attrName>
                                        </p:attrNameLst>
                                      </p:cBhvr>
                                      <p:to>
                                        <p:strVal val="visible"/>
                                      </p:to>
                                    </p:set>
                                  </p:childTnLst>
                                </p:cTn>
                              </p:par>
                            </p:childTnLst>
                          </p:cTn>
                        </p:par>
                      </p:childTnLst>
                    </p:cTn>
                  </p:par>
                  <p:par>
                    <p:cTn id="220" fill="hold">
                      <p:stCondLst>
                        <p:cond delay="indefinite"/>
                      </p:stCondLst>
                      <p:childTnLst>
                        <p:par>
                          <p:cTn id="221" fill="hold">
                            <p:stCondLst>
                              <p:cond delay="0"/>
                            </p:stCondLst>
                            <p:childTnLst>
                              <p:par>
                                <p:cTn id="222" presetID="1" presetClass="entr" presetSubtype="0" fill="hold" grpId="0" nodeType="clickEffect">
                                  <p:stCondLst>
                                    <p:cond delay="0"/>
                                  </p:stCondLst>
                                  <p:childTnLst>
                                    <p:set>
                                      <p:cBhvr>
                                        <p:cTn id="223" dur="1" fill="hold">
                                          <p:stCondLst>
                                            <p:cond delay="0"/>
                                          </p:stCondLst>
                                        </p:cTn>
                                        <p:tgtEl>
                                          <p:spTgt spid="326"/>
                                        </p:tgtEl>
                                        <p:attrNameLst>
                                          <p:attrName>style.visibility</p:attrName>
                                        </p:attrNameLst>
                                      </p:cBhvr>
                                      <p:to>
                                        <p:strVal val="visible"/>
                                      </p:to>
                                    </p:set>
                                  </p:childTnLst>
                                </p:cTn>
                              </p:par>
                              <p:par>
                                <p:cTn id="224" presetID="1" presetClass="entr" presetSubtype="0" fill="hold" grpId="0" nodeType="withEffect">
                                  <p:stCondLst>
                                    <p:cond delay="0"/>
                                  </p:stCondLst>
                                  <p:childTnLst>
                                    <p:set>
                                      <p:cBhvr>
                                        <p:cTn id="225" dur="1" fill="hold">
                                          <p:stCondLst>
                                            <p:cond delay="0"/>
                                          </p:stCondLst>
                                        </p:cTn>
                                        <p:tgtEl>
                                          <p:spTgt spid="327"/>
                                        </p:tgtEl>
                                        <p:attrNameLst>
                                          <p:attrName>style.visibility</p:attrName>
                                        </p:attrNameLst>
                                      </p:cBhvr>
                                      <p:to>
                                        <p:strVal val="visible"/>
                                      </p:to>
                                    </p:set>
                                  </p:childTnLst>
                                </p:cTn>
                              </p:par>
                            </p:childTnLst>
                          </p:cTn>
                        </p:par>
                      </p:childTnLst>
                    </p:cTn>
                  </p:par>
                  <p:par>
                    <p:cTn id="226" fill="hold">
                      <p:stCondLst>
                        <p:cond delay="indefinite"/>
                      </p:stCondLst>
                      <p:childTnLst>
                        <p:par>
                          <p:cTn id="227" fill="hold">
                            <p:stCondLst>
                              <p:cond delay="0"/>
                            </p:stCondLst>
                            <p:childTnLst>
                              <p:par>
                                <p:cTn id="228" presetID="1" presetClass="entr" presetSubtype="0" fill="hold" grpId="0" nodeType="clickEffect">
                                  <p:stCondLst>
                                    <p:cond delay="0"/>
                                  </p:stCondLst>
                                  <p:childTnLst>
                                    <p:set>
                                      <p:cBhvr>
                                        <p:cTn id="229" dur="1" fill="hold">
                                          <p:stCondLst>
                                            <p:cond delay="0"/>
                                          </p:stCondLst>
                                        </p:cTn>
                                        <p:tgtEl>
                                          <p:spTgt spid="328"/>
                                        </p:tgtEl>
                                        <p:attrNameLst>
                                          <p:attrName>style.visibility</p:attrName>
                                        </p:attrNameLst>
                                      </p:cBhvr>
                                      <p:to>
                                        <p:strVal val="visible"/>
                                      </p:to>
                                    </p:set>
                                  </p:childTnLst>
                                </p:cTn>
                              </p:par>
                            </p:childTnLst>
                          </p:cTn>
                        </p:par>
                      </p:childTnLst>
                    </p:cTn>
                  </p:par>
                  <p:par>
                    <p:cTn id="230" fill="hold">
                      <p:stCondLst>
                        <p:cond delay="indefinite"/>
                      </p:stCondLst>
                      <p:childTnLst>
                        <p:par>
                          <p:cTn id="231" fill="hold">
                            <p:stCondLst>
                              <p:cond delay="0"/>
                            </p:stCondLst>
                            <p:childTnLst>
                              <p:par>
                                <p:cTn id="232" presetID="1" presetClass="entr" presetSubtype="0" fill="hold" grpId="0" nodeType="clickEffect">
                                  <p:stCondLst>
                                    <p:cond delay="0"/>
                                  </p:stCondLst>
                                  <p:childTnLst>
                                    <p:set>
                                      <p:cBhvr>
                                        <p:cTn id="233" dur="1" fill="hold">
                                          <p:stCondLst>
                                            <p:cond delay="0"/>
                                          </p:stCondLst>
                                        </p:cTn>
                                        <p:tgtEl>
                                          <p:spTgt spid="329"/>
                                        </p:tgtEl>
                                        <p:attrNameLst>
                                          <p:attrName>style.visibility</p:attrName>
                                        </p:attrNameLst>
                                      </p:cBhvr>
                                      <p:to>
                                        <p:strVal val="visible"/>
                                      </p:to>
                                    </p:set>
                                  </p:childTnLst>
                                </p:cTn>
                              </p:par>
                            </p:childTnLst>
                          </p:cTn>
                        </p:par>
                      </p:childTnLst>
                    </p:cTn>
                  </p:par>
                  <p:par>
                    <p:cTn id="234" fill="hold">
                      <p:stCondLst>
                        <p:cond delay="indefinite"/>
                      </p:stCondLst>
                      <p:childTnLst>
                        <p:par>
                          <p:cTn id="235" fill="hold">
                            <p:stCondLst>
                              <p:cond delay="0"/>
                            </p:stCondLst>
                            <p:childTnLst>
                              <p:par>
                                <p:cTn id="236" presetID="1" presetClass="entr" presetSubtype="0" fill="hold" grpId="0" nodeType="clickEffect">
                                  <p:stCondLst>
                                    <p:cond delay="0"/>
                                  </p:stCondLst>
                                  <p:childTnLst>
                                    <p:set>
                                      <p:cBhvr>
                                        <p:cTn id="237" dur="1" fill="hold">
                                          <p:stCondLst>
                                            <p:cond delay="0"/>
                                          </p:stCondLst>
                                        </p:cTn>
                                        <p:tgtEl>
                                          <p:spTgt spid="324"/>
                                        </p:tgtEl>
                                        <p:attrNameLst>
                                          <p:attrName>style.visibility</p:attrName>
                                        </p:attrNameLst>
                                      </p:cBhvr>
                                      <p:to>
                                        <p:strVal val="visible"/>
                                      </p:to>
                                    </p:set>
                                  </p:childTnLst>
                                </p:cTn>
                              </p:par>
                            </p:childTnLst>
                          </p:cTn>
                        </p:par>
                      </p:childTnLst>
                    </p:cTn>
                  </p:par>
                  <p:par>
                    <p:cTn id="238" fill="hold">
                      <p:stCondLst>
                        <p:cond delay="indefinite"/>
                      </p:stCondLst>
                      <p:childTnLst>
                        <p:par>
                          <p:cTn id="239" fill="hold">
                            <p:stCondLst>
                              <p:cond delay="0"/>
                            </p:stCondLst>
                            <p:childTnLst>
                              <p:par>
                                <p:cTn id="240" presetID="1" presetClass="entr" presetSubtype="0" fill="hold" nodeType="clickEffect">
                                  <p:stCondLst>
                                    <p:cond delay="0"/>
                                  </p:stCondLst>
                                  <p:childTnLst>
                                    <p:set>
                                      <p:cBhvr>
                                        <p:cTn id="241" dur="1" fill="hold">
                                          <p:stCondLst>
                                            <p:cond delay="0"/>
                                          </p:stCondLst>
                                        </p:cTn>
                                        <p:tgtEl>
                                          <p:spTgt spid="316"/>
                                        </p:tgtEl>
                                        <p:attrNameLst>
                                          <p:attrName>style.visibility</p:attrName>
                                        </p:attrNameLst>
                                      </p:cBhvr>
                                      <p:to>
                                        <p:strVal val="visible"/>
                                      </p:to>
                                    </p:set>
                                  </p:childTnLst>
                                </p:cTn>
                              </p:par>
                              <p:par>
                                <p:cTn id="242" presetID="1" presetClass="entr" presetSubtype="0" fill="hold" grpId="0" nodeType="withEffect">
                                  <p:stCondLst>
                                    <p:cond delay="0"/>
                                  </p:stCondLst>
                                  <p:childTnLst>
                                    <p:set>
                                      <p:cBhvr>
                                        <p:cTn id="243" dur="1" fill="hold">
                                          <p:stCondLst>
                                            <p:cond delay="0"/>
                                          </p:stCondLst>
                                        </p:cTn>
                                        <p:tgtEl>
                                          <p:spTgt spid="317"/>
                                        </p:tgtEl>
                                        <p:attrNameLst>
                                          <p:attrName>style.visibility</p:attrName>
                                        </p:attrNameLst>
                                      </p:cBhvr>
                                      <p:to>
                                        <p:strVal val="visible"/>
                                      </p:to>
                                    </p:set>
                                  </p:childTnLst>
                                </p:cTn>
                              </p:par>
                              <p:par>
                                <p:cTn id="244" presetID="1" presetClass="entr" presetSubtype="0" fill="hold" grpId="0" nodeType="withEffect">
                                  <p:stCondLst>
                                    <p:cond delay="0"/>
                                  </p:stCondLst>
                                  <p:childTnLst>
                                    <p:set>
                                      <p:cBhvr>
                                        <p:cTn id="245" dur="1" fill="hold">
                                          <p:stCondLst>
                                            <p:cond delay="0"/>
                                          </p:stCondLst>
                                        </p:cTn>
                                        <p:tgtEl>
                                          <p:spTgt spid="322"/>
                                        </p:tgtEl>
                                        <p:attrNameLst>
                                          <p:attrName>style.visibility</p:attrName>
                                        </p:attrNameLst>
                                      </p:cBhvr>
                                      <p:to>
                                        <p:strVal val="visible"/>
                                      </p:to>
                                    </p:set>
                                  </p:childTnLst>
                                </p:cTn>
                              </p:par>
                            </p:childTnLst>
                          </p:cTn>
                        </p:par>
                      </p:childTnLst>
                    </p:cTn>
                  </p:par>
                  <p:par>
                    <p:cTn id="246" fill="hold">
                      <p:stCondLst>
                        <p:cond delay="indefinite"/>
                      </p:stCondLst>
                      <p:childTnLst>
                        <p:par>
                          <p:cTn id="247" fill="hold">
                            <p:stCondLst>
                              <p:cond delay="0"/>
                            </p:stCondLst>
                            <p:childTnLst>
                              <p:par>
                                <p:cTn id="248" presetID="1" presetClass="entr" presetSubtype="0" fill="hold" grpId="0" nodeType="clickEffect">
                                  <p:stCondLst>
                                    <p:cond delay="0"/>
                                  </p:stCondLst>
                                  <p:childTnLst>
                                    <p:set>
                                      <p:cBhvr>
                                        <p:cTn id="249" dur="1" fill="hold">
                                          <p:stCondLst>
                                            <p:cond delay="0"/>
                                          </p:stCondLst>
                                        </p:cTn>
                                        <p:tgtEl>
                                          <p:spTgt spid="330"/>
                                        </p:tgtEl>
                                        <p:attrNameLst>
                                          <p:attrName>style.visibility</p:attrName>
                                        </p:attrNameLst>
                                      </p:cBhvr>
                                      <p:to>
                                        <p:strVal val="visible"/>
                                      </p:to>
                                    </p:set>
                                  </p:childTnLst>
                                </p:cTn>
                              </p:par>
                              <p:par>
                                <p:cTn id="250" presetID="1" presetClass="entr" presetSubtype="0" fill="hold" grpId="0" nodeType="withEffect">
                                  <p:stCondLst>
                                    <p:cond delay="0"/>
                                  </p:stCondLst>
                                  <p:childTnLst>
                                    <p:set>
                                      <p:cBhvr>
                                        <p:cTn id="251" dur="1" fill="hold">
                                          <p:stCondLst>
                                            <p:cond delay="0"/>
                                          </p:stCondLst>
                                        </p:cTn>
                                        <p:tgtEl>
                                          <p:spTgt spid="331"/>
                                        </p:tgtEl>
                                        <p:attrNameLst>
                                          <p:attrName>style.visibility</p:attrName>
                                        </p:attrNameLst>
                                      </p:cBhvr>
                                      <p:to>
                                        <p:strVal val="visible"/>
                                      </p:to>
                                    </p:set>
                                  </p:childTnLst>
                                </p:cTn>
                              </p:par>
                              <p:par>
                                <p:cTn id="252" presetID="1" presetClass="entr" presetSubtype="0" fill="hold" grpId="0" nodeType="withEffect">
                                  <p:stCondLst>
                                    <p:cond delay="0"/>
                                  </p:stCondLst>
                                  <p:childTnLst>
                                    <p:set>
                                      <p:cBhvr>
                                        <p:cTn id="253" dur="1" fill="hold">
                                          <p:stCondLst>
                                            <p:cond delay="0"/>
                                          </p:stCondLst>
                                        </p:cTn>
                                        <p:tgtEl>
                                          <p:spTgt spid="335"/>
                                        </p:tgtEl>
                                        <p:attrNameLst>
                                          <p:attrName>style.visibility</p:attrName>
                                        </p:attrNameLst>
                                      </p:cBhvr>
                                      <p:to>
                                        <p:strVal val="visible"/>
                                      </p:to>
                                    </p:set>
                                  </p:childTnLst>
                                </p:cTn>
                              </p:par>
                            </p:childTnLst>
                          </p:cTn>
                        </p:par>
                      </p:childTnLst>
                    </p:cTn>
                  </p:par>
                  <p:par>
                    <p:cTn id="254" fill="hold">
                      <p:stCondLst>
                        <p:cond delay="indefinite"/>
                      </p:stCondLst>
                      <p:childTnLst>
                        <p:par>
                          <p:cTn id="255" fill="hold">
                            <p:stCondLst>
                              <p:cond delay="0"/>
                            </p:stCondLst>
                            <p:childTnLst>
                              <p:par>
                                <p:cTn id="256" presetID="1" presetClass="entr" presetSubtype="0" fill="hold" grpId="0" nodeType="clickEffect">
                                  <p:stCondLst>
                                    <p:cond delay="0"/>
                                  </p:stCondLst>
                                  <p:childTnLst>
                                    <p:set>
                                      <p:cBhvr>
                                        <p:cTn id="257" dur="1" fill="hold">
                                          <p:stCondLst>
                                            <p:cond delay="0"/>
                                          </p:stCondLst>
                                        </p:cTn>
                                        <p:tgtEl>
                                          <p:spTgt spid="332"/>
                                        </p:tgtEl>
                                        <p:attrNameLst>
                                          <p:attrName>style.visibility</p:attrName>
                                        </p:attrNameLst>
                                      </p:cBhvr>
                                      <p:to>
                                        <p:strVal val="visible"/>
                                      </p:to>
                                    </p:set>
                                  </p:childTnLst>
                                </p:cTn>
                              </p:par>
                            </p:childTnLst>
                          </p:cTn>
                        </p:par>
                      </p:childTnLst>
                    </p:cTn>
                  </p:par>
                  <p:par>
                    <p:cTn id="258" fill="hold">
                      <p:stCondLst>
                        <p:cond delay="indefinite"/>
                      </p:stCondLst>
                      <p:childTnLst>
                        <p:par>
                          <p:cTn id="259" fill="hold">
                            <p:stCondLst>
                              <p:cond delay="0"/>
                            </p:stCondLst>
                            <p:childTnLst>
                              <p:par>
                                <p:cTn id="260" presetID="1" presetClass="entr" presetSubtype="0" fill="hold" grpId="0" nodeType="clickEffect">
                                  <p:stCondLst>
                                    <p:cond delay="0"/>
                                  </p:stCondLst>
                                  <p:childTnLst>
                                    <p:set>
                                      <p:cBhvr>
                                        <p:cTn id="261" dur="1" fill="hold">
                                          <p:stCondLst>
                                            <p:cond delay="0"/>
                                          </p:stCondLst>
                                        </p:cTn>
                                        <p:tgtEl>
                                          <p:spTgt spid="333"/>
                                        </p:tgtEl>
                                        <p:attrNameLst>
                                          <p:attrName>style.visibility</p:attrName>
                                        </p:attrNameLst>
                                      </p:cBhvr>
                                      <p:to>
                                        <p:strVal val="visible"/>
                                      </p:to>
                                    </p:set>
                                  </p:childTnLst>
                                </p:cTn>
                              </p:par>
                            </p:childTnLst>
                          </p:cTn>
                        </p:par>
                      </p:childTnLst>
                    </p:cTn>
                  </p:par>
                  <p:par>
                    <p:cTn id="262" fill="hold">
                      <p:stCondLst>
                        <p:cond delay="indefinite"/>
                      </p:stCondLst>
                      <p:childTnLst>
                        <p:par>
                          <p:cTn id="263" fill="hold">
                            <p:stCondLst>
                              <p:cond delay="0"/>
                            </p:stCondLst>
                            <p:childTnLst>
                              <p:par>
                                <p:cTn id="264" presetID="1" presetClass="entr" presetSubtype="0" fill="hold" grpId="0" nodeType="clickEffect">
                                  <p:stCondLst>
                                    <p:cond delay="0"/>
                                  </p:stCondLst>
                                  <p:childTnLst>
                                    <p:set>
                                      <p:cBhvr>
                                        <p:cTn id="265" dur="1" fill="hold">
                                          <p:stCondLst>
                                            <p:cond delay="0"/>
                                          </p:stCondLst>
                                        </p:cTn>
                                        <p:tgtEl>
                                          <p:spTgt spid="339"/>
                                        </p:tgtEl>
                                        <p:attrNameLst>
                                          <p:attrName>style.visibility</p:attrName>
                                        </p:attrNameLst>
                                      </p:cBhvr>
                                      <p:to>
                                        <p:strVal val="visible"/>
                                      </p:to>
                                    </p:set>
                                  </p:childTnLst>
                                </p:cTn>
                              </p:par>
                            </p:childTnLst>
                          </p:cTn>
                        </p:par>
                      </p:childTnLst>
                    </p:cTn>
                  </p:par>
                  <p:par>
                    <p:cTn id="266" fill="hold">
                      <p:stCondLst>
                        <p:cond delay="indefinite"/>
                      </p:stCondLst>
                      <p:childTnLst>
                        <p:par>
                          <p:cTn id="267" fill="hold">
                            <p:stCondLst>
                              <p:cond delay="0"/>
                            </p:stCondLst>
                            <p:childTnLst>
                              <p:par>
                                <p:cTn id="268" presetID="1" presetClass="entr" presetSubtype="0" fill="hold" grpId="0" nodeType="clickEffect">
                                  <p:stCondLst>
                                    <p:cond delay="0"/>
                                  </p:stCondLst>
                                  <p:childTnLst>
                                    <p:set>
                                      <p:cBhvr>
                                        <p:cTn id="269" dur="1" fill="hold">
                                          <p:stCondLst>
                                            <p:cond delay="0"/>
                                          </p:stCondLst>
                                        </p:cTn>
                                        <p:tgtEl>
                                          <p:spTgt spid="340"/>
                                        </p:tgtEl>
                                        <p:attrNameLst>
                                          <p:attrName>style.visibility</p:attrName>
                                        </p:attrNameLst>
                                      </p:cBhvr>
                                      <p:to>
                                        <p:strVal val="visible"/>
                                      </p:to>
                                    </p:set>
                                  </p:childTnLst>
                                </p:cTn>
                              </p:par>
                            </p:childTnLst>
                          </p:cTn>
                        </p:par>
                      </p:childTnLst>
                    </p:cTn>
                  </p:par>
                  <p:par>
                    <p:cTn id="270" fill="hold">
                      <p:stCondLst>
                        <p:cond delay="indefinite"/>
                      </p:stCondLst>
                      <p:childTnLst>
                        <p:par>
                          <p:cTn id="271" fill="hold">
                            <p:stCondLst>
                              <p:cond delay="0"/>
                            </p:stCondLst>
                            <p:childTnLst>
                              <p:par>
                                <p:cTn id="272" presetID="1" presetClass="entr" presetSubtype="0" fill="hold" grpId="0" nodeType="clickEffect">
                                  <p:stCondLst>
                                    <p:cond delay="0"/>
                                  </p:stCondLst>
                                  <p:childTnLst>
                                    <p:set>
                                      <p:cBhvr>
                                        <p:cTn id="273" dur="1" fill="hold">
                                          <p:stCondLst>
                                            <p:cond delay="0"/>
                                          </p:stCondLst>
                                        </p:cTn>
                                        <p:tgtEl>
                                          <p:spTgt spid="341"/>
                                        </p:tgtEl>
                                        <p:attrNameLst>
                                          <p:attrName>style.visibility</p:attrName>
                                        </p:attrNameLst>
                                      </p:cBhvr>
                                      <p:to>
                                        <p:strVal val="visible"/>
                                      </p:to>
                                    </p:set>
                                  </p:childTnLst>
                                </p:cTn>
                              </p:par>
                              <p:par>
                                <p:cTn id="274" presetID="1" presetClass="entr" presetSubtype="0" fill="hold" grpId="0" nodeType="withEffect">
                                  <p:stCondLst>
                                    <p:cond delay="0"/>
                                  </p:stCondLst>
                                  <p:childTnLst>
                                    <p:set>
                                      <p:cBhvr>
                                        <p:cTn id="275" dur="1" fill="hold">
                                          <p:stCondLst>
                                            <p:cond delay="0"/>
                                          </p:stCondLst>
                                        </p:cTn>
                                        <p:tgtEl>
                                          <p:spTgt spid="345"/>
                                        </p:tgtEl>
                                        <p:attrNameLst>
                                          <p:attrName>style.visibility</p:attrName>
                                        </p:attrNameLst>
                                      </p:cBhvr>
                                      <p:to>
                                        <p:strVal val="visible"/>
                                      </p:to>
                                    </p:set>
                                  </p:childTnLst>
                                </p:cTn>
                              </p:par>
                            </p:childTnLst>
                          </p:cTn>
                        </p:par>
                      </p:childTnLst>
                    </p:cTn>
                  </p:par>
                  <p:par>
                    <p:cTn id="276" fill="hold">
                      <p:stCondLst>
                        <p:cond delay="indefinite"/>
                      </p:stCondLst>
                      <p:childTnLst>
                        <p:par>
                          <p:cTn id="277" fill="hold">
                            <p:stCondLst>
                              <p:cond delay="0"/>
                            </p:stCondLst>
                            <p:childTnLst>
                              <p:par>
                                <p:cTn id="278" presetID="1" presetClass="entr" presetSubtype="0" fill="hold" grpId="0" nodeType="clickEffect">
                                  <p:stCondLst>
                                    <p:cond delay="0"/>
                                  </p:stCondLst>
                                  <p:childTnLst>
                                    <p:set>
                                      <p:cBhvr>
                                        <p:cTn id="279" dur="1" fill="hold">
                                          <p:stCondLst>
                                            <p:cond delay="0"/>
                                          </p:stCondLst>
                                        </p:cTn>
                                        <p:tgtEl>
                                          <p:spTgt spid="120"/>
                                        </p:tgtEl>
                                        <p:attrNameLst>
                                          <p:attrName>style.visibility</p:attrName>
                                        </p:attrNameLst>
                                      </p:cBhvr>
                                      <p:to>
                                        <p:strVal val="visible"/>
                                      </p:to>
                                    </p:set>
                                  </p:childTnLst>
                                </p:cTn>
                              </p:par>
                              <p:par>
                                <p:cTn id="280" presetID="35" presetClass="emph" presetSubtype="0" repeatCount="10000" fill="hold" grpId="1" nodeType="withEffect">
                                  <p:stCondLst>
                                    <p:cond delay="0"/>
                                  </p:stCondLst>
                                  <p:childTnLst>
                                    <p:anim calcmode="discrete" valueType="str">
                                      <p:cBhvr>
                                        <p:cTn id="281" dur="500" fill="hold"/>
                                        <p:tgtEl>
                                          <p:spTgt spid="120"/>
                                        </p:tgtEl>
                                        <p:attrNameLst>
                                          <p:attrName>style.visibility</p:attrName>
                                        </p:attrNameLst>
                                      </p:cBhvr>
                                      <p:tavLst>
                                        <p:tav tm="0">
                                          <p:val>
                                            <p:strVal val="hidden"/>
                                          </p:val>
                                        </p:tav>
                                        <p:tav tm="50000">
                                          <p:val>
                                            <p:strVal val="visible"/>
                                          </p:val>
                                        </p:tav>
                                      </p:tavLst>
                                    </p:anim>
                                  </p:childTnLst>
                                </p:cTn>
                              </p:par>
                            </p:childTnLst>
                          </p:cTn>
                        </p:par>
                      </p:childTnLst>
                    </p:cTn>
                  </p:par>
                  <p:par>
                    <p:cTn id="282" fill="hold">
                      <p:stCondLst>
                        <p:cond delay="indefinite"/>
                      </p:stCondLst>
                      <p:childTnLst>
                        <p:par>
                          <p:cTn id="283" fill="hold">
                            <p:stCondLst>
                              <p:cond delay="0"/>
                            </p:stCondLst>
                            <p:childTnLst>
                              <p:par>
                                <p:cTn id="284" presetID="22" presetClass="entr" presetSubtype="4" fill="hold" grpId="0" nodeType="clickEffect">
                                  <p:stCondLst>
                                    <p:cond delay="0"/>
                                  </p:stCondLst>
                                  <p:childTnLst>
                                    <p:set>
                                      <p:cBhvr>
                                        <p:cTn id="285" dur="1" fill="hold">
                                          <p:stCondLst>
                                            <p:cond delay="0"/>
                                          </p:stCondLst>
                                        </p:cTn>
                                        <p:tgtEl>
                                          <p:spTgt spid="121"/>
                                        </p:tgtEl>
                                        <p:attrNameLst>
                                          <p:attrName>style.visibility</p:attrName>
                                        </p:attrNameLst>
                                      </p:cBhvr>
                                      <p:to>
                                        <p:strVal val="visible"/>
                                      </p:to>
                                    </p:set>
                                    <p:animEffect transition="in" filter="wipe(down)">
                                      <p:cBhvr>
                                        <p:cTn id="286" dur="500"/>
                                        <p:tgtEl>
                                          <p:spTgt spid="121"/>
                                        </p:tgtEl>
                                      </p:cBhvr>
                                    </p:animEffect>
                                  </p:childTnLst>
                                </p:cTn>
                              </p:par>
                            </p:childTnLst>
                          </p:cTn>
                        </p:par>
                      </p:childTnLst>
                    </p:cTn>
                  </p:par>
                  <p:par>
                    <p:cTn id="287" fill="hold">
                      <p:stCondLst>
                        <p:cond delay="indefinite"/>
                      </p:stCondLst>
                      <p:childTnLst>
                        <p:par>
                          <p:cTn id="288" fill="hold">
                            <p:stCondLst>
                              <p:cond delay="0"/>
                            </p:stCondLst>
                            <p:childTnLst>
                              <p:par>
                                <p:cTn id="289" presetID="1" presetClass="entr" presetSubtype="0" fill="hold" grpId="0" nodeType="clickEffect">
                                  <p:stCondLst>
                                    <p:cond delay="0"/>
                                  </p:stCondLst>
                                  <p:childTnLst>
                                    <p:set>
                                      <p:cBhvr>
                                        <p:cTn id="290" dur="1" fill="hold">
                                          <p:stCondLst>
                                            <p:cond delay="0"/>
                                          </p:stCondLst>
                                        </p:cTn>
                                        <p:tgtEl>
                                          <p:spTgt spid="118"/>
                                        </p:tgtEl>
                                        <p:attrNameLst>
                                          <p:attrName>style.visibility</p:attrName>
                                        </p:attrNameLst>
                                      </p:cBhvr>
                                      <p:to>
                                        <p:strVal val="visible"/>
                                      </p:to>
                                    </p:set>
                                  </p:childTnLst>
                                </p:cTn>
                              </p:par>
                              <p:par>
                                <p:cTn id="291" presetID="35" presetClass="emph" presetSubtype="0" repeatCount="10000" fill="hold" grpId="1" nodeType="withEffect">
                                  <p:stCondLst>
                                    <p:cond delay="0"/>
                                  </p:stCondLst>
                                  <p:childTnLst>
                                    <p:anim calcmode="discrete" valueType="str">
                                      <p:cBhvr>
                                        <p:cTn id="292" dur="500" fill="hold"/>
                                        <p:tgtEl>
                                          <p:spTgt spid="118"/>
                                        </p:tgtEl>
                                        <p:attrNameLst>
                                          <p:attrName>style.visibility</p:attrName>
                                        </p:attrNameLst>
                                      </p:cBhvr>
                                      <p:tavLst>
                                        <p:tav tm="0">
                                          <p:val>
                                            <p:strVal val="hidden"/>
                                          </p:val>
                                        </p:tav>
                                        <p:tav tm="50000">
                                          <p:val>
                                            <p:strVal val="visible"/>
                                          </p:val>
                                        </p:tav>
                                      </p:tavLst>
                                    </p:anim>
                                  </p:childTnLst>
                                </p:cTn>
                              </p:par>
                            </p:childTnLst>
                          </p:cTn>
                        </p:par>
                      </p:childTnLst>
                    </p:cTn>
                  </p:par>
                  <p:par>
                    <p:cTn id="293" fill="hold">
                      <p:stCondLst>
                        <p:cond delay="indefinite"/>
                      </p:stCondLst>
                      <p:childTnLst>
                        <p:par>
                          <p:cTn id="294" fill="hold">
                            <p:stCondLst>
                              <p:cond delay="0"/>
                            </p:stCondLst>
                            <p:childTnLst>
                              <p:par>
                                <p:cTn id="295" presetID="22" presetClass="entr" presetSubtype="1" fill="hold" grpId="0" nodeType="clickEffect">
                                  <p:stCondLst>
                                    <p:cond delay="0"/>
                                  </p:stCondLst>
                                  <p:childTnLst>
                                    <p:set>
                                      <p:cBhvr>
                                        <p:cTn id="296" dur="1" fill="hold">
                                          <p:stCondLst>
                                            <p:cond delay="0"/>
                                          </p:stCondLst>
                                        </p:cTn>
                                        <p:tgtEl>
                                          <p:spTgt spid="119"/>
                                        </p:tgtEl>
                                        <p:attrNameLst>
                                          <p:attrName>style.visibility</p:attrName>
                                        </p:attrNameLst>
                                      </p:cBhvr>
                                      <p:to>
                                        <p:strVal val="visible"/>
                                      </p:to>
                                    </p:set>
                                    <p:animEffect transition="in" filter="wipe(up)">
                                      <p:cBhvr>
                                        <p:cTn id="297" dur="500"/>
                                        <p:tgtEl>
                                          <p:spTgt spid="119"/>
                                        </p:tgtEl>
                                      </p:cBhvr>
                                    </p:animEffect>
                                  </p:childTnLst>
                                </p:cTn>
                              </p:par>
                              <p:par>
                                <p:cTn id="298" presetID="1" presetClass="entr" presetSubtype="0" fill="hold" grpId="0" nodeType="withEffect">
                                  <p:stCondLst>
                                    <p:cond delay="0"/>
                                  </p:stCondLst>
                                  <p:childTnLst>
                                    <p:set>
                                      <p:cBhvr>
                                        <p:cTn id="299" dur="1" fill="hold">
                                          <p:stCondLst>
                                            <p:cond delay="0"/>
                                          </p:stCondLst>
                                        </p:cTn>
                                        <p:tgtEl>
                                          <p:spTgt spid="346"/>
                                        </p:tgtEl>
                                        <p:attrNameLst>
                                          <p:attrName>style.visibility</p:attrName>
                                        </p:attrNameLst>
                                      </p:cBhvr>
                                      <p:to>
                                        <p:strVal val="visible"/>
                                      </p:to>
                                    </p:set>
                                  </p:childTnLst>
                                </p:cTn>
                              </p:par>
                              <p:par>
                                <p:cTn id="300" presetID="64" presetClass="path" presetSubtype="0" fill="remove" grpId="1" nodeType="withEffect">
                                  <p:stCondLst>
                                    <p:cond delay="0"/>
                                  </p:stCondLst>
                                  <p:childTnLst>
                                    <p:animMotion origin="layout" path="M 0.00468 0.00024 L 0.51267 -0.62592 " pathEditMode="relative" rAng="0" ptsTypes="AA">
                                      <p:cBhvr>
                                        <p:cTn id="301" dur="500" spd="-100000" fill="hold"/>
                                        <p:tgtEl>
                                          <p:spTgt spid="346"/>
                                        </p:tgtEl>
                                        <p:attrNameLst>
                                          <p:attrName>ppt_x</p:attrName>
                                          <p:attrName>ppt_y</p:attrName>
                                        </p:attrNameLst>
                                      </p:cBhvr>
                                      <p:rCtr x="25399" y="-31319"/>
                                    </p:animMotion>
                                  </p:childTnLst>
                                </p:cTn>
                              </p:par>
                            </p:childTnLst>
                          </p:cTn>
                        </p:par>
                      </p:childTnLst>
                    </p:cTn>
                  </p:par>
                  <p:par>
                    <p:cTn id="302" fill="hold">
                      <p:stCondLst>
                        <p:cond delay="indefinite"/>
                      </p:stCondLst>
                      <p:childTnLst>
                        <p:par>
                          <p:cTn id="303" fill="hold">
                            <p:stCondLst>
                              <p:cond delay="0"/>
                            </p:stCondLst>
                            <p:childTnLst>
                              <p:par>
                                <p:cTn id="304" presetID="1" presetClass="entr" presetSubtype="0" fill="hold" grpId="0" nodeType="clickEffect">
                                  <p:stCondLst>
                                    <p:cond delay="0"/>
                                  </p:stCondLst>
                                  <p:childTnLst>
                                    <p:set>
                                      <p:cBhvr>
                                        <p:cTn id="305" dur="1" fill="hold">
                                          <p:stCondLst>
                                            <p:cond delay="0"/>
                                          </p:stCondLst>
                                        </p:cTn>
                                        <p:tgtEl>
                                          <p:spTgt spid="347"/>
                                        </p:tgtEl>
                                        <p:attrNameLst>
                                          <p:attrName>style.visibility</p:attrName>
                                        </p:attrNameLst>
                                      </p:cBhvr>
                                      <p:to>
                                        <p:strVal val="visible"/>
                                      </p:to>
                                    </p:set>
                                  </p:childTnLst>
                                </p:cTn>
                              </p:par>
                            </p:childTnLst>
                          </p:cTn>
                        </p:par>
                      </p:childTnLst>
                    </p:cTn>
                  </p:par>
                  <p:par>
                    <p:cTn id="306" fill="hold">
                      <p:stCondLst>
                        <p:cond delay="indefinite"/>
                      </p:stCondLst>
                      <p:childTnLst>
                        <p:par>
                          <p:cTn id="307" fill="hold">
                            <p:stCondLst>
                              <p:cond delay="0"/>
                            </p:stCondLst>
                            <p:childTnLst>
                              <p:par>
                                <p:cTn id="308" presetID="1" presetClass="entr" presetSubtype="0" fill="hold" grpId="0" nodeType="clickEffect">
                                  <p:stCondLst>
                                    <p:cond delay="0"/>
                                  </p:stCondLst>
                                  <p:childTnLst>
                                    <p:set>
                                      <p:cBhvr>
                                        <p:cTn id="309" dur="1" fill="hold">
                                          <p:stCondLst>
                                            <p:cond delay="0"/>
                                          </p:stCondLst>
                                        </p:cTn>
                                        <p:tgtEl>
                                          <p:spTgt spid="343"/>
                                        </p:tgtEl>
                                        <p:attrNameLst>
                                          <p:attrName>style.visibility</p:attrName>
                                        </p:attrNameLst>
                                      </p:cBhvr>
                                      <p:to>
                                        <p:strVal val="visible"/>
                                      </p:to>
                                    </p:set>
                                  </p:childTnLst>
                                </p:cTn>
                              </p:par>
                            </p:childTnLst>
                          </p:cTn>
                        </p:par>
                      </p:childTnLst>
                    </p:cTn>
                  </p:par>
                  <p:par>
                    <p:cTn id="310" fill="hold">
                      <p:stCondLst>
                        <p:cond delay="indefinite"/>
                      </p:stCondLst>
                      <p:childTnLst>
                        <p:par>
                          <p:cTn id="311" fill="hold">
                            <p:stCondLst>
                              <p:cond delay="0"/>
                            </p:stCondLst>
                            <p:childTnLst>
                              <p:par>
                                <p:cTn id="312" presetID="1" presetClass="entr" presetSubtype="0" fill="hold" grpId="0" nodeType="clickEffect">
                                  <p:stCondLst>
                                    <p:cond delay="0"/>
                                  </p:stCondLst>
                                  <p:childTnLst>
                                    <p:set>
                                      <p:cBhvr>
                                        <p:cTn id="313" dur="1" fill="hold">
                                          <p:stCondLst>
                                            <p:cond delay="0"/>
                                          </p:stCondLst>
                                        </p:cTn>
                                        <p:tgtEl>
                                          <p:spTgt spid="342"/>
                                        </p:tgtEl>
                                        <p:attrNameLst>
                                          <p:attrName>style.visibility</p:attrName>
                                        </p:attrNameLst>
                                      </p:cBhvr>
                                      <p:to>
                                        <p:strVal val="visible"/>
                                      </p:to>
                                    </p:set>
                                  </p:childTnLst>
                                </p:cTn>
                              </p:par>
                            </p:childTnLst>
                          </p:cTn>
                        </p:par>
                      </p:childTnLst>
                    </p:cTn>
                  </p:par>
                  <p:par>
                    <p:cTn id="314" fill="hold">
                      <p:stCondLst>
                        <p:cond delay="indefinite"/>
                      </p:stCondLst>
                      <p:childTnLst>
                        <p:par>
                          <p:cTn id="315" fill="hold">
                            <p:stCondLst>
                              <p:cond delay="0"/>
                            </p:stCondLst>
                            <p:childTnLst>
                              <p:par>
                                <p:cTn id="316" presetID="1" presetClass="entr" presetSubtype="0" fill="hold" grpId="0" nodeType="clickEffect">
                                  <p:stCondLst>
                                    <p:cond delay="0"/>
                                  </p:stCondLst>
                                  <p:childTnLst>
                                    <p:set>
                                      <p:cBhvr>
                                        <p:cTn id="317" dur="1" fill="hold">
                                          <p:stCondLst>
                                            <p:cond delay="0"/>
                                          </p:stCondLst>
                                        </p:cTn>
                                        <p:tgtEl>
                                          <p:spTgt spid="344"/>
                                        </p:tgtEl>
                                        <p:attrNameLst>
                                          <p:attrName>style.visibility</p:attrName>
                                        </p:attrNameLst>
                                      </p:cBhvr>
                                      <p:to>
                                        <p:strVal val="visible"/>
                                      </p:to>
                                    </p:set>
                                  </p:childTnLst>
                                </p:cTn>
                              </p:par>
                            </p:childTnLst>
                          </p:cTn>
                        </p:par>
                      </p:childTnLst>
                    </p:cTn>
                  </p:par>
                  <p:par>
                    <p:cTn id="318" fill="hold">
                      <p:stCondLst>
                        <p:cond delay="indefinite"/>
                      </p:stCondLst>
                      <p:childTnLst>
                        <p:par>
                          <p:cTn id="319" fill="hold">
                            <p:stCondLst>
                              <p:cond delay="0"/>
                            </p:stCondLst>
                            <p:childTnLst>
                              <p:par>
                                <p:cTn id="320" presetID="1" presetClass="exit" presetSubtype="0" fill="hold" grpId="2" nodeType="clickEffect">
                                  <p:stCondLst>
                                    <p:cond delay="0"/>
                                  </p:stCondLst>
                                  <p:childTnLst>
                                    <p:set>
                                      <p:cBhvr>
                                        <p:cTn id="321" dur="1" fill="hold">
                                          <p:stCondLst>
                                            <p:cond delay="0"/>
                                          </p:stCondLst>
                                        </p:cTn>
                                        <p:tgtEl>
                                          <p:spTgt spid="120"/>
                                        </p:tgtEl>
                                        <p:attrNameLst>
                                          <p:attrName>style.visibility</p:attrName>
                                        </p:attrNameLst>
                                      </p:cBhvr>
                                      <p:to>
                                        <p:strVal val="hidden"/>
                                      </p:to>
                                    </p:set>
                                  </p:childTnLst>
                                </p:cTn>
                              </p:par>
                              <p:par>
                                <p:cTn id="322" presetID="1" presetClass="exit" presetSubtype="0" fill="hold" grpId="1" nodeType="withEffect">
                                  <p:stCondLst>
                                    <p:cond delay="0"/>
                                  </p:stCondLst>
                                  <p:childTnLst>
                                    <p:set>
                                      <p:cBhvr>
                                        <p:cTn id="323" dur="1" fill="hold">
                                          <p:stCondLst>
                                            <p:cond delay="0"/>
                                          </p:stCondLst>
                                        </p:cTn>
                                        <p:tgtEl>
                                          <p:spTgt spid="121"/>
                                        </p:tgtEl>
                                        <p:attrNameLst>
                                          <p:attrName>style.visibility</p:attrName>
                                        </p:attrNameLst>
                                      </p:cBhvr>
                                      <p:to>
                                        <p:strVal val="hidden"/>
                                      </p:to>
                                    </p:set>
                                  </p:childTnLst>
                                </p:cTn>
                              </p:par>
                              <p:par>
                                <p:cTn id="324" presetID="1" presetClass="exit" presetSubtype="0" fill="hold" grpId="2" nodeType="withEffect">
                                  <p:stCondLst>
                                    <p:cond delay="0"/>
                                  </p:stCondLst>
                                  <p:childTnLst>
                                    <p:set>
                                      <p:cBhvr>
                                        <p:cTn id="325" dur="1" fill="hold">
                                          <p:stCondLst>
                                            <p:cond delay="0"/>
                                          </p:stCondLst>
                                        </p:cTn>
                                        <p:tgtEl>
                                          <p:spTgt spid="118"/>
                                        </p:tgtEl>
                                        <p:attrNameLst>
                                          <p:attrName>style.visibility</p:attrName>
                                        </p:attrNameLst>
                                      </p:cBhvr>
                                      <p:to>
                                        <p:strVal val="hidden"/>
                                      </p:to>
                                    </p:set>
                                  </p:childTnLst>
                                </p:cTn>
                              </p:par>
                              <p:par>
                                <p:cTn id="326" presetID="1" presetClass="exit" presetSubtype="0" fill="hold" grpId="1" nodeType="withEffect">
                                  <p:stCondLst>
                                    <p:cond delay="0"/>
                                  </p:stCondLst>
                                  <p:childTnLst>
                                    <p:set>
                                      <p:cBhvr>
                                        <p:cTn id="327" dur="1" fill="hold">
                                          <p:stCondLst>
                                            <p:cond delay="0"/>
                                          </p:stCondLst>
                                        </p:cTn>
                                        <p:tgtEl>
                                          <p:spTgt spid="1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 grpId="0" animBg="1"/>
      <p:bldP spid="192" grpId="0"/>
      <p:bldP spid="193" grpId="0"/>
      <p:bldP spid="194" grpId="0"/>
      <p:bldP spid="195" grpId="0"/>
      <p:bldP spid="196" grpId="0"/>
      <p:bldP spid="197" grpId="0"/>
      <p:bldP spid="198" grpId="0"/>
      <p:bldP spid="198" grpId="1"/>
      <p:bldP spid="200" grpId="0"/>
      <p:bldP spid="209" grpId="0"/>
      <p:bldP spid="211" grpId="0"/>
      <p:bldP spid="212" grpId="0"/>
      <p:bldP spid="212" grpId="1"/>
      <p:bldP spid="213" grpId="0"/>
      <p:bldP spid="213" grpId="1"/>
      <p:bldP spid="214" grpId="0"/>
      <p:bldP spid="215" grpId="0"/>
      <p:bldP spid="217" grpId="0"/>
      <p:bldP spid="218" grpId="0" animBg="1"/>
      <p:bldP spid="218" grpId="1" animBg="1"/>
      <p:bldP spid="219" grpId="0" animBg="1"/>
      <p:bldP spid="220" grpId="0"/>
      <p:bldP spid="221" grpId="0"/>
      <p:bldP spid="222" grpId="0"/>
      <p:bldP spid="223" grpId="0"/>
      <p:bldP spid="233" grpId="0"/>
      <p:bldP spid="234" grpId="0" animBg="1"/>
      <p:bldP spid="234" grpId="1" animBg="1"/>
      <p:bldP spid="235" grpId="0" animBg="1"/>
      <p:bldP spid="235" grpId="1" animBg="1"/>
      <p:bldP spid="236" grpId="0" animBg="1"/>
      <p:bldP spid="236" grpId="1" animBg="1"/>
      <p:bldP spid="237" grpId="0" animBg="1"/>
      <p:bldP spid="237" grpId="1" animBg="1"/>
      <p:bldP spid="317" grpId="0"/>
      <p:bldP spid="320" grpId="0"/>
      <p:bldP spid="321" grpId="0"/>
      <p:bldP spid="322" grpId="0"/>
      <p:bldP spid="323" grpId="0"/>
      <p:bldP spid="324" grpId="0"/>
      <p:bldP spid="325" grpId="0"/>
      <p:bldP spid="326" grpId="0"/>
      <p:bldP spid="327" grpId="0"/>
      <p:bldP spid="328" grpId="0"/>
      <p:bldP spid="329" grpId="0"/>
      <p:bldP spid="330" grpId="0"/>
      <p:bldP spid="331" grpId="0"/>
      <p:bldP spid="332" grpId="0"/>
      <p:bldP spid="333" grpId="0"/>
      <p:bldP spid="334" grpId="0" animBg="1"/>
      <p:bldP spid="335" grpId="0" animBg="1"/>
      <p:bldP spid="336" grpId="0" animBg="1"/>
      <p:bldP spid="338" grpId="0"/>
      <p:bldP spid="339" grpId="0"/>
      <p:bldP spid="340" grpId="0"/>
      <p:bldP spid="341" grpId="0"/>
      <p:bldP spid="342" grpId="0"/>
      <p:bldP spid="343" grpId="0"/>
      <p:bldP spid="344" grpId="0"/>
      <p:bldP spid="345" grpId="0" animBg="1"/>
      <p:bldP spid="346" grpId="0"/>
      <p:bldP spid="346" grpId="1"/>
      <p:bldP spid="347" grpId="0"/>
      <p:bldP spid="348" grpId="0"/>
      <p:bldP spid="349" grpId="0"/>
      <p:bldP spid="350" grpId="0"/>
      <p:bldP spid="351" grpId="0"/>
      <p:bldP spid="352" grpId="0"/>
      <p:bldP spid="110" grpId="0" animBg="1"/>
      <p:bldP spid="110" grpId="1" animBg="1"/>
      <p:bldP spid="110" grpId="2" animBg="1"/>
      <p:bldP spid="111" grpId="0" animBg="1"/>
      <p:bldP spid="111" grpId="1" animBg="1"/>
      <p:bldP spid="112" grpId="0" animBg="1"/>
      <p:bldP spid="112" grpId="1" animBg="1"/>
      <p:bldP spid="112" grpId="2" animBg="1"/>
      <p:bldP spid="113" grpId="0" animBg="1"/>
      <p:bldP spid="113" grpId="1" animBg="1"/>
      <p:bldP spid="114" grpId="0" animBg="1"/>
      <p:bldP spid="114" grpId="1" animBg="1"/>
      <p:bldP spid="238" grpId="0"/>
      <p:bldP spid="238" grpId="1"/>
      <p:bldP spid="239" grpId="0"/>
      <p:bldP spid="239" grpId="1"/>
      <p:bldP spid="240" grpId="0"/>
      <p:bldP spid="240" grpId="1"/>
      <p:bldP spid="2" grpId="0"/>
      <p:bldP spid="2" grpId="1"/>
      <p:bldP spid="118" grpId="0" animBg="1"/>
      <p:bldP spid="118" grpId="1" animBg="1"/>
      <p:bldP spid="118" grpId="2" animBg="1"/>
      <p:bldP spid="119" grpId="0" animBg="1"/>
      <p:bldP spid="119" grpId="1" animBg="1"/>
      <p:bldP spid="120" grpId="0" animBg="1"/>
      <p:bldP spid="120" grpId="1" animBg="1"/>
      <p:bldP spid="120" grpId="2" animBg="1"/>
      <p:bldP spid="121" grpId="0" animBg="1"/>
      <p:bldP spid="121"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9" name="グループ化 138">
            <a:extLst>
              <a:ext uri="{FF2B5EF4-FFF2-40B4-BE49-F238E27FC236}">
                <a16:creationId xmlns:a16="http://schemas.microsoft.com/office/drawing/2014/main" id="{9574CBC8-600F-4857-AA0F-C01A76261BFD}"/>
              </a:ext>
            </a:extLst>
          </p:cNvPr>
          <p:cNvGrpSpPr/>
          <p:nvPr/>
        </p:nvGrpSpPr>
        <p:grpSpPr>
          <a:xfrm>
            <a:off x="0" y="10568"/>
            <a:ext cx="9173432" cy="2545163"/>
            <a:chOff x="0" y="10568"/>
            <a:chExt cx="9173432" cy="2545163"/>
          </a:xfrm>
        </p:grpSpPr>
        <p:sp>
          <p:nvSpPr>
            <p:cNvPr id="150" name="Rectangle 46">
              <a:extLst>
                <a:ext uri="{FF2B5EF4-FFF2-40B4-BE49-F238E27FC236}">
                  <a16:creationId xmlns:a16="http://schemas.microsoft.com/office/drawing/2014/main" id="{A29D747A-A7D9-4090-8C11-B1920985D092}"/>
                </a:ext>
              </a:extLst>
            </p:cNvPr>
            <p:cNvSpPr>
              <a:spLocks noChangeArrowheads="1"/>
            </p:cNvSpPr>
            <p:nvPr/>
          </p:nvSpPr>
          <p:spPr bwMode="auto">
            <a:xfrm>
              <a:off x="2566" y="12158"/>
              <a:ext cx="9141433" cy="2543573"/>
            </a:xfrm>
            <a:prstGeom prst="rect">
              <a:avLst/>
            </a:prstGeom>
            <a:solidFill>
              <a:srgbClr val="FFF0DC"/>
            </a:solidFill>
            <a:ln w="9525">
              <a:solidFill>
                <a:srgbClr val="FFC000"/>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dirty="0">
                <a:solidFill>
                  <a:srgbClr val="C00000"/>
                </a:solidFill>
              </a:endParaRPr>
            </a:p>
          </p:txBody>
        </p:sp>
        <p:sp>
          <p:nvSpPr>
            <p:cNvPr id="151" name="Rectangle 4">
              <a:extLst>
                <a:ext uri="{FF2B5EF4-FFF2-40B4-BE49-F238E27FC236}">
                  <a16:creationId xmlns:a16="http://schemas.microsoft.com/office/drawing/2014/main" id="{F1A3B993-7914-4F93-BA47-C1C500A5B8B6}"/>
                </a:ext>
              </a:extLst>
            </p:cNvPr>
            <p:cNvSpPr>
              <a:spLocks noChangeArrowheads="1"/>
            </p:cNvSpPr>
            <p:nvPr/>
          </p:nvSpPr>
          <p:spPr bwMode="auto">
            <a:xfrm>
              <a:off x="1012613" y="484767"/>
              <a:ext cx="1980029" cy="523220"/>
            </a:xfrm>
            <a:prstGeom prst="rect">
              <a:avLst/>
            </a:prstGeom>
            <a:noFill/>
            <a:ln>
              <a:noFill/>
            </a:ln>
          </p:spPr>
          <p:txBody>
            <a:bodyPr wrap="none">
              <a:spAutoFit/>
            </a:bodyPr>
            <a:lstStyle/>
            <a:p>
              <a:r>
                <a:rPr lang="ja-JP" altLang="en-US" dirty="0">
                  <a:solidFill>
                    <a:srgbClr val="000000"/>
                  </a:solidFill>
                </a:rPr>
                <a:t>初期中心角</a:t>
              </a:r>
            </a:p>
          </p:txBody>
        </p:sp>
        <p:sp>
          <p:nvSpPr>
            <p:cNvPr id="152" name="正方形/長方形 151">
              <a:extLst>
                <a:ext uri="{FF2B5EF4-FFF2-40B4-BE49-F238E27FC236}">
                  <a16:creationId xmlns:a16="http://schemas.microsoft.com/office/drawing/2014/main" id="{FA83064E-079C-411A-B33D-64FAB7AEB247}"/>
                </a:ext>
              </a:extLst>
            </p:cNvPr>
            <p:cNvSpPr/>
            <p:nvPr/>
          </p:nvSpPr>
          <p:spPr>
            <a:xfrm>
              <a:off x="2774875" y="487775"/>
              <a:ext cx="492443" cy="523220"/>
            </a:xfrm>
            <a:prstGeom prst="rect">
              <a:avLst/>
            </a:prstGeom>
            <a:noFill/>
          </p:spPr>
          <p:txBody>
            <a:bodyPr wrap="none">
              <a:spAutoFit/>
            </a:bodyPr>
            <a:lstStyle/>
            <a:p>
              <a:pPr algn="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153" name="Rectangle 4">
              <a:extLst>
                <a:ext uri="{FF2B5EF4-FFF2-40B4-BE49-F238E27FC236}">
                  <a16:creationId xmlns:a16="http://schemas.microsoft.com/office/drawing/2014/main" id="{FBAFD7A4-002F-4F81-BA18-8833F71BFD6C}"/>
                </a:ext>
              </a:extLst>
            </p:cNvPr>
            <p:cNvSpPr>
              <a:spLocks noChangeArrowheads="1"/>
            </p:cNvSpPr>
            <p:nvPr/>
          </p:nvSpPr>
          <p:spPr bwMode="auto">
            <a:xfrm>
              <a:off x="0" y="505640"/>
              <a:ext cx="1024639" cy="523220"/>
            </a:xfrm>
            <a:prstGeom prst="rect">
              <a:avLst/>
            </a:prstGeom>
            <a:noFill/>
            <a:ln>
              <a:noFill/>
            </a:ln>
          </p:spPr>
          <p:txBody>
            <a:bodyPr wrap="none">
              <a:spAutoFit/>
            </a:bodyPr>
            <a:lstStyle/>
            <a:p>
              <a:r>
                <a:rPr lang="ja-JP" altLang="en-US" dirty="0">
                  <a:solidFill>
                    <a:srgbClr val="000000"/>
                  </a:solidFill>
                </a:rPr>
                <a:t>時間</a:t>
              </a:r>
              <a:r>
                <a:rPr lang="en-US" altLang="ja-JP" i="1" dirty="0">
                  <a:solidFill>
                    <a:srgbClr val="000000"/>
                  </a:solidFill>
                  <a:latin typeface="Bookman Old Style" pitchFamily="18" charset="0"/>
                </a:rPr>
                <a:t>t</a:t>
              </a:r>
              <a:endParaRPr lang="ja-JP" altLang="en-US" i="1" dirty="0">
                <a:solidFill>
                  <a:srgbClr val="000000"/>
                </a:solidFill>
                <a:latin typeface="Bookman Old Style" pitchFamily="18" charset="0"/>
              </a:endParaRPr>
            </a:p>
          </p:txBody>
        </p:sp>
        <p:sp>
          <p:nvSpPr>
            <p:cNvPr id="154" name="Rectangle 4">
              <a:extLst>
                <a:ext uri="{FF2B5EF4-FFF2-40B4-BE49-F238E27FC236}">
                  <a16:creationId xmlns:a16="http://schemas.microsoft.com/office/drawing/2014/main" id="{49989B71-C57B-4C50-8069-D361CC48018C}"/>
                </a:ext>
              </a:extLst>
            </p:cNvPr>
            <p:cNvSpPr>
              <a:spLocks noChangeArrowheads="1"/>
            </p:cNvSpPr>
            <p:nvPr/>
          </p:nvSpPr>
          <p:spPr bwMode="auto">
            <a:xfrm>
              <a:off x="0" y="980409"/>
              <a:ext cx="902811" cy="523220"/>
            </a:xfrm>
            <a:prstGeom prst="rect">
              <a:avLst/>
            </a:prstGeom>
            <a:noFill/>
            <a:ln>
              <a:noFill/>
            </a:ln>
          </p:spPr>
          <p:txBody>
            <a:bodyPr wrap="none">
              <a:spAutoFit/>
            </a:bodyPr>
            <a:lstStyle/>
            <a:p>
              <a:r>
                <a:rPr lang="ja-JP" altLang="en-US" dirty="0">
                  <a:solidFill>
                    <a:srgbClr val="3333CC"/>
                  </a:solidFill>
                </a:rPr>
                <a:t>座標</a:t>
              </a:r>
            </a:p>
          </p:txBody>
        </p:sp>
        <p:sp>
          <p:nvSpPr>
            <p:cNvPr id="155" name="Rectangle 115">
              <a:extLst>
                <a:ext uri="{FF2B5EF4-FFF2-40B4-BE49-F238E27FC236}">
                  <a16:creationId xmlns:a16="http://schemas.microsoft.com/office/drawing/2014/main" id="{D2516887-4D85-412F-B68D-3CA421549DDC}"/>
                </a:ext>
              </a:extLst>
            </p:cNvPr>
            <p:cNvSpPr>
              <a:spLocks noChangeArrowheads="1"/>
            </p:cNvSpPr>
            <p:nvPr/>
          </p:nvSpPr>
          <p:spPr bwMode="auto">
            <a:xfrm>
              <a:off x="833718" y="1004664"/>
              <a:ext cx="4554452"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 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156" name="Rectangle 4">
              <a:extLst>
                <a:ext uri="{FF2B5EF4-FFF2-40B4-BE49-F238E27FC236}">
                  <a16:creationId xmlns:a16="http://schemas.microsoft.com/office/drawing/2014/main" id="{136D8AD2-79EF-4262-AC94-224A0D73D298}"/>
                </a:ext>
              </a:extLst>
            </p:cNvPr>
            <p:cNvSpPr>
              <a:spLocks noChangeArrowheads="1"/>
            </p:cNvSpPr>
            <p:nvPr/>
          </p:nvSpPr>
          <p:spPr bwMode="auto">
            <a:xfrm>
              <a:off x="0" y="1459847"/>
              <a:ext cx="902811" cy="523220"/>
            </a:xfrm>
            <a:prstGeom prst="rect">
              <a:avLst/>
            </a:prstGeom>
            <a:noFill/>
            <a:ln>
              <a:noFill/>
            </a:ln>
          </p:spPr>
          <p:txBody>
            <a:bodyPr wrap="none">
              <a:spAutoFit/>
            </a:bodyPr>
            <a:lstStyle/>
            <a:p>
              <a:r>
                <a:rPr lang="ja-JP" altLang="en-US" dirty="0">
                  <a:solidFill>
                    <a:srgbClr val="3333CC"/>
                  </a:solidFill>
                </a:rPr>
                <a:t>速度</a:t>
              </a:r>
            </a:p>
          </p:txBody>
        </p:sp>
        <p:sp>
          <p:nvSpPr>
            <p:cNvPr id="157" name="Rectangle 4">
              <a:extLst>
                <a:ext uri="{FF2B5EF4-FFF2-40B4-BE49-F238E27FC236}">
                  <a16:creationId xmlns:a16="http://schemas.microsoft.com/office/drawing/2014/main" id="{44889DF1-598D-4E35-A9D2-F8D95ACBD077}"/>
                </a:ext>
              </a:extLst>
            </p:cNvPr>
            <p:cNvSpPr>
              <a:spLocks noChangeArrowheads="1"/>
            </p:cNvSpPr>
            <p:nvPr/>
          </p:nvSpPr>
          <p:spPr bwMode="auto">
            <a:xfrm>
              <a:off x="0" y="1954462"/>
              <a:ext cx="1261884" cy="523220"/>
            </a:xfrm>
            <a:prstGeom prst="rect">
              <a:avLst/>
            </a:prstGeom>
            <a:noFill/>
            <a:ln>
              <a:noFill/>
            </a:ln>
          </p:spPr>
          <p:txBody>
            <a:bodyPr wrap="none">
              <a:spAutoFit/>
            </a:bodyPr>
            <a:lstStyle/>
            <a:p>
              <a:r>
                <a:rPr lang="ja-JP" altLang="en-US" dirty="0">
                  <a:solidFill>
                    <a:srgbClr val="3333CC"/>
                  </a:solidFill>
                </a:rPr>
                <a:t>加速度</a:t>
              </a:r>
            </a:p>
          </p:txBody>
        </p:sp>
        <p:sp>
          <p:nvSpPr>
            <p:cNvPr id="158" name="Rectangle 115">
              <a:extLst>
                <a:ext uri="{FF2B5EF4-FFF2-40B4-BE49-F238E27FC236}">
                  <a16:creationId xmlns:a16="http://schemas.microsoft.com/office/drawing/2014/main" id="{C2BE942E-786B-4876-9F5C-DF00EDA0959E}"/>
                </a:ext>
              </a:extLst>
            </p:cNvPr>
            <p:cNvSpPr>
              <a:spLocks noChangeArrowheads="1"/>
            </p:cNvSpPr>
            <p:nvPr/>
          </p:nvSpPr>
          <p:spPr bwMode="auto">
            <a:xfrm>
              <a:off x="793377" y="1475871"/>
              <a:ext cx="4923143"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r>
                <a:rPr lang="en-US" altLang="ja-JP" dirty="0">
                  <a:solidFill>
                    <a:srgbClr val="000000"/>
                  </a:solidFill>
                  <a:latin typeface="Symbol" panose="05050102010706020507" pitchFamily="18" charset="2"/>
                  <a:cs typeface="Times New Roman" panose="02020603050405020304" pitchFamily="18" charset="0"/>
                </a:rPr>
                <a:t>-</a:t>
              </a:r>
              <a:r>
                <a:rPr lang="en-US" altLang="ja-JP" dirty="0">
                  <a:solidFill>
                    <a:srgbClr val="000000"/>
                  </a:solidFill>
                  <a:cs typeface="Times New Roman" panose="02020603050405020304" pitchFamily="18" charset="0"/>
                </a:rPr>
                <a:t>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159" name="Rectangle 115">
              <a:extLst>
                <a:ext uri="{FF2B5EF4-FFF2-40B4-BE49-F238E27FC236}">
                  <a16:creationId xmlns:a16="http://schemas.microsoft.com/office/drawing/2014/main" id="{BBC3B634-E3C7-4DA2-BAF3-0F758E5BF436}"/>
                </a:ext>
              </a:extLst>
            </p:cNvPr>
            <p:cNvSpPr>
              <a:spLocks noChangeArrowheads="1"/>
            </p:cNvSpPr>
            <p:nvPr/>
          </p:nvSpPr>
          <p:spPr bwMode="auto">
            <a:xfrm>
              <a:off x="1100468" y="1954363"/>
              <a:ext cx="4985660"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dirty="0">
                  <a:solidFill>
                    <a:srgbClr val="000000"/>
                  </a:solidFill>
                  <a:latin typeface="Symbol" panose="05050102010706020507" pitchFamily="18" charset="2"/>
                  <a:cs typeface="Times New Roman" panose="02020603050405020304" pitchFamily="18" charset="0"/>
                </a:rPr>
                <a:t>-</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r>
                <a:rPr lang="en-US" altLang="ja-JP" i="1" dirty="0">
                  <a:solidFill>
                    <a:srgbClr val="000000"/>
                  </a:solidFill>
                  <a:latin typeface="Bookman Old Style" pitchFamily="18" charset="0"/>
                </a:rPr>
                <a:t>r</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170" name="Rectangle 115">
              <a:extLst>
                <a:ext uri="{FF2B5EF4-FFF2-40B4-BE49-F238E27FC236}">
                  <a16:creationId xmlns:a16="http://schemas.microsoft.com/office/drawing/2014/main" id="{64BBEA93-33E4-47BF-B93B-7C46B3D7BF3D}"/>
                </a:ext>
              </a:extLst>
            </p:cNvPr>
            <p:cNvSpPr>
              <a:spLocks noChangeArrowheads="1"/>
            </p:cNvSpPr>
            <p:nvPr/>
          </p:nvSpPr>
          <p:spPr bwMode="auto">
            <a:xfrm>
              <a:off x="7804146" y="484398"/>
              <a:ext cx="13692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en-US" altLang="ja-JP" dirty="0">
                  <a:solidFill>
                    <a:srgbClr val="000000"/>
                  </a:solidFill>
                  <a:latin typeface="Symbol" pitchFamily="18" charset="2"/>
                </a:rPr>
                <a:t>=</a:t>
              </a:r>
              <a:r>
                <a:rPr lang="en-US" altLang="ja-JP" i="1" dirty="0">
                  <a:solidFill>
                    <a:srgbClr val="000000"/>
                  </a:solidFill>
                  <a:latin typeface="Symbol" panose="05050102010706020507" pitchFamily="18" charset="2"/>
                </a:rPr>
                <a:t>-</a:t>
              </a:r>
              <a:r>
                <a:rPr lang="en-US" altLang="ja-JP" b="1"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endParaRPr lang="en-US" altLang="ja-JP" b="1" i="1" dirty="0">
                <a:solidFill>
                  <a:srgbClr val="000000"/>
                </a:solidFill>
                <a:latin typeface="Bookman Old Style" pitchFamily="18" charset="0"/>
              </a:endParaRPr>
            </a:p>
          </p:txBody>
        </p:sp>
        <p:sp>
          <p:nvSpPr>
            <p:cNvPr id="179" name="Rectangle 79">
              <a:extLst>
                <a:ext uri="{FF2B5EF4-FFF2-40B4-BE49-F238E27FC236}">
                  <a16:creationId xmlns:a16="http://schemas.microsoft.com/office/drawing/2014/main" id="{8FED6470-803C-46A7-B581-D861A052F191}"/>
                </a:ext>
              </a:extLst>
            </p:cNvPr>
            <p:cNvSpPr>
              <a:spLocks noChangeArrowheads="1"/>
            </p:cNvSpPr>
            <p:nvPr/>
          </p:nvSpPr>
          <p:spPr bwMode="auto">
            <a:xfrm>
              <a:off x="6012113" y="45048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向心加速度</a:t>
              </a:r>
            </a:p>
          </p:txBody>
        </p:sp>
        <p:sp>
          <p:nvSpPr>
            <p:cNvPr id="184" name="Rectangle 4">
              <a:extLst>
                <a:ext uri="{FF2B5EF4-FFF2-40B4-BE49-F238E27FC236}">
                  <a16:creationId xmlns:a16="http://schemas.microsoft.com/office/drawing/2014/main" id="{88EC9E60-B365-4FD5-92A5-B8AC25B123E3}"/>
                </a:ext>
              </a:extLst>
            </p:cNvPr>
            <p:cNvSpPr>
              <a:spLocks noChangeArrowheads="1"/>
            </p:cNvSpPr>
            <p:nvPr/>
          </p:nvSpPr>
          <p:spPr bwMode="auto">
            <a:xfrm>
              <a:off x="3157535" y="500202"/>
              <a:ext cx="1261884" cy="523220"/>
            </a:xfrm>
            <a:prstGeom prst="rect">
              <a:avLst/>
            </a:prstGeom>
            <a:noFill/>
            <a:ln>
              <a:noFill/>
            </a:ln>
          </p:spPr>
          <p:txBody>
            <a:bodyPr wrap="none">
              <a:spAutoFit/>
            </a:bodyPr>
            <a:lstStyle/>
            <a:p>
              <a:r>
                <a:rPr lang="ja-JP" altLang="en-US" dirty="0">
                  <a:solidFill>
                    <a:srgbClr val="000000"/>
                  </a:solidFill>
                </a:rPr>
                <a:t>中心角</a:t>
              </a:r>
            </a:p>
          </p:txBody>
        </p:sp>
        <p:sp>
          <p:nvSpPr>
            <p:cNvPr id="185" name="正方形/長方形 184">
              <a:extLst>
                <a:ext uri="{FF2B5EF4-FFF2-40B4-BE49-F238E27FC236}">
                  <a16:creationId xmlns:a16="http://schemas.microsoft.com/office/drawing/2014/main" id="{3900C5F2-A7B2-4CF2-AADB-BA68AF83A5C0}"/>
                </a:ext>
              </a:extLst>
            </p:cNvPr>
            <p:cNvSpPr/>
            <p:nvPr/>
          </p:nvSpPr>
          <p:spPr>
            <a:xfrm>
              <a:off x="4220067" y="509402"/>
              <a:ext cx="659155" cy="523220"/>
            </a:xfrm>
            <a:prstGeom prst="rect">
              <a:avLst/>
            </a:prstGeom>
            <a:noFill/>
          </p:spPr>
          <p:txBody>
            <a:bodyPr wrap="none">
              <a:spAutoFit/>
            </a:bodyPr>
            <a:lstStyle/>
            <a:p>
              <a:r>
                <a:rPr lang="en-US" altLang="ja-JP" i="1" dirty="0">
                  <a:solidFill>
                    <a:srgbClr val="000000"/>
                  </a:solidFill>
                  <a:latin typeface="Symbol" panose="05050102010706020507" pitchFamily="18" charset="2"/>
                </a:rPr>
                <a:t>q</a:t>
              </a:r>
              <a:r>
                <a:rPr lang="ja-JP" altLang="en-US" i="1" dirty="0">
                  <a:solidFill>
                    <a:srgbClr val="000000"/>
                  </a:solidFill>
                  <a:latin typeface="Symbol" panose="05050102010706020507" pitchFamily="18" charset="2"/>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86" name="正方形/長方形 185">
              <a:extLst>
                <a:ext uri="{FF2B5EF4-FFF2-40B4-BE49-F238E27FC236}">
                  <a16:creationId xmlns:a16="http://schemas.microsoft.com/office/drawing/2014/main" id="{BF24DCC3-F860-4E21-9EC6-5A860CF897F3}"/>
                </a:ext>
              </a:extLst>
            </p:cNvPr>
            <p:cNvSpPr/>
            <p:nvPr/>
          </p:nvSpPr>
          <p:spPr>
            <a:xfrm>
              <a:off x="4751009" y="494653"/>
              <a:ext cx="1148071" cy="523220"/>
            </a:xfrm>
            <a:prstGeom prst="rect">
              <a:avLst/>
            </a:prstGeom>
            <a:noFill/>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188" name="Rectangle 4">
              <a:extLst>
                <a:ext uri="{FF2B5EF4-FFF2-40B4-BE49-F238E27FC236}">
                  <a16:creationId xmlns:a16="http://schemas.microsoft.com/office/drawing/2014/main" id="{2F084A24-36F7-4C68-A130-4CB4030DFA69}"/>
                </a:ext>
              </a:extLst>
            </p:cNvPr>
            <p:cNvSpPr>
              <a:spLocks noChangeArrowheads="1"/>
            </p:cNvSpPr>
            <p:nvPr/>
          </p:nvSpPr>
          <p:spPr bwMode="auto">
            <a:xfrm>
              <a:off x="0" y="1451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等速円運動</a:t>
              </a:r>
              <a:endParaRPr lang="ja-JP" altLang="en-US" dirty="0">
                <a:solidFill>
                  <a:srgbClr val="3333CC"/>
                </a:solidFill>
              </a:endParaRPr>
            </a:p>
          </p:txBody>
        </p:sp>
        <p:sp>
          <p:nvSpPr>
            <p:cNvPr id="189" name="Rectangle 4">
              <a:extLst>
                <a:ext uri="{FF2B5EF4-FFF2-40B4-BE49-F238E27FC236}">
                  <a16:creationId xmlns:a16="http://schemas.microsoft.com/office/drawing/2014/main" id="{195C1BE8-01B2-47D0-8CAB-09DC8AA332F0}"/>
                </a:ext>
              </a:extLst>
            </p:cNvPr>
            <p:cNvSpPr>
              <a:spLocks noChangeArrowheads="1"/>
            </p:cNvSpPr>
            <p:nvPr/>
          </p:nvSpPr>
          <p:spPr bwMode="auto">
            <a:xfrm>
              <a:off x="2060478" y="13560"/>
              <a:ext cx="36888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半径</a:t>
              </a:r>
              <a:r>
                <a:rPr lang="en-US" altLang="ja-JP" i="1" dirty="0">
                  <a:solidFill>
                    <a:srgbClr val="000000"/>
                  </a:solidFill>
                  <a:latin typeface="Bookman Old Style" pitchFamily="18" charset="0"/>
                </a:rPr>
                <a:t>r </a:t>
              </a:r>
              <a:r>
                <a:rPr lang="ja-JP" altLang="en-US" dirty="0">
                  <a:solidFill>
                    <a:srgbClr val="000000"/>
                  </a:solidFill>
                </a:rPr>
                <a:t>一定</a:t>
              </a:r>
              <a:r>
                <a:rPr lang="en-US" altLang="ja-JP" dirty="0">
                  <a:solidFill>
                    <a:srgbClr val="000000"/>
                  </a:solidFill>
                </a:rPr>
                <a:t>, </a:t>
              </a:r>
              <a:r>
                <a:rPr lang="ja-JP" altLang="en-US" dirty="0">
                  <a:solidFill>
                    <a:srgbClr val="000000"/>
                  </a:solidFill>
                </a:rPr>
                <a:t>速さ</a:t>
              </a:r>
              <a:r>
                <a:rPr lang="en-US" altLang="ja-JP" i="1" dirty="0">
                  <a:solidFill>
                    <a:srgbClr val="000000"/>
                  </a:solidFill>
                  <a:latin typeface="Bookman Old Style" panose="02050604050505020204" pitchFamily="18" charset="0"/>
                  <a:cs typeface="Times New Roman" panose="02020603050405020304" pitchFamily="18" charset="0"/>
                </a:rPr>
                <a:t>v</a:t>
              </a:r>
              <a:r>
                <a:rPr lang="en-US" altLang="ja-JP" i="1" dirty="0">
                  <a:solidFill>
                    <a:srgbClr val="000000"/>
                  </a:solidFill>
                  <a:latin typeface="Symbol" panose="05050102010706020507" pitchFamily="18" charset="2"/>
                </a:rPr>
                <a:t> </a:t>
              </a:r>
              <a:r>
                <a:rPr lang="ja-JP" altLang="en-US" dirty="0">
                  <a:solidFill>
                    <a:srgbClr val="000000"/>
                  </a:solidFill>
                </a:rPr>
                <a:t>一定</a:t>
              </a:r>
              <a:endParaRPr lang="ja-JP" altLang="en-US" i="1" dirty="0">
                <a:solidFill>
                  <a:srgbClr val="000000"/>
                </a:solidFill>
                <a:latin typeface="Bookman Old Style" pitchFamily="18" charset="0"/>
              </a:endParaRPr>
            </a:p>
          </p:txBody>
        </p:sp>
        <p:sp>
          <p:nvSpPr>
            <p:cNvPr id="190" name="Rectangle 4">
              <a:extLst>
                <a:ext uri="{FF2B5EF4-FFF2-40B4-BE49-F238E27FC236}">
                  <a16:creationId xmlns:a16="http://schemas.microsoft.com/office/drawing/2014/main" id="{66041533-4A64-4625-BF9B-6B36D07393D9}"/>
                </a:ext>
              </a:extLst>
            </p:cNvPr>
            <p:cNvSpPr>
              <a:spLocks noChangeArrowheads="1"/>
            </p:cNvSpPr>
            <p:nvPr/>
          </p:nvSpPr>
          <p:spPr bwMode="auto">
            <a:xfrm>
              <a:off x="6016651" y="1911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角速度</a:t>
              </a:r>
            </a:p>
          </p:txBody>
        </p:sp>
        <p:sp>
          <p:nvSpPr>
            <p:cNvPr id="191" name="Rectangle 115">
              <a:extLst>
                <a:ext uri="{FF2B5EF4-FFF2-40B4-BE49-F238E27FC236}">
                  <a16:creationId xmlns:a16="http://schemas.microsoft.com/office/drawing/2014/main" id="{3F265442-BBC5-460E-8E41-8EFAC1718525}"/>
                </a:ext>
              </a:extLst>
            </p:cNvPr>
            <p:cNvSpPr>
              <a:spLocks noChangeArrowheads="1"/>
            </p:cNvSpPr>
            <p:nvPr/>
          </p:nvSpPr>
          <p:spPr bwMode="auto">
            <a:xfrm>
              <a:off x="7099257" y="10568"/>
              <a:ext cx="2071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v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r </a:t>
              </a:r>
              <a:r>
                <a:rPr lang="ja-JP" altLang="en-US" dirty="0">
                  <a:solidFill>
                    <a:srgbClr val="000000"/>
                  </a:solidFill>
                </a:rPr>
                <a:t>一定</a:t>
              </a:r>
              <a:endParaRPr lang="en-US" altLang="ja-JP" i="1" dirty="0">
                <a:solidFill>
                  <a:srgbClr val="000000"/>
                </a:solidFill>
                <a:latin typeface="Bookman Old Style" pitchFamily="18" charset="0"/>
              </a:endParaRPr>
            </a:p>
          </p:txBody>
        </p:sp>
      </p:grpSp>
      <p:sp>
        <p:nvSpPr>
          <p:cNvPr id="238" name="Rectangle 79">
            <a:extLst>
              <a:ext uri="{FF2B5EF4-FFF2-40B4-BE49-F238E27FC236}">
                <a16:creationId xmlns:a16="http://schemas.microsoft.com/office/drawing/2014/main" id="{BB224FB8-86B6-43A0-B292-7E473C018BD4}"/>
              </a:ext>
            </a:extLst>
          </p:cNvPr>
          <p:cNvSpPr>
            <a:spLocks noChangeArrowheads="1"/>
          </p:cNvSpPr>
          <p:nvPr/>
        </p:nvSpPr>
        <p:spPr bwMode="auto">
          <a:xfrm>
            <a:off x="7449752" y="1715527"/>
            <a:ext cx="11160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ts val="2400"/>
              </a:lnSpc>
              <a:spcBef>
                <a:spcPts val="0"/>
              </a:spcBef>
            </a:pPr>
            <a:r>
              <a:rPr lang="ja-JP" altLang="en-US" sz="2400" dirty="0">
                <a:solidFill>
                  <a:srgbClr val="000000"/>
                </a:solidFill>
                <a:latin typeface="Bookman Old Style" pitchFamily="18" charset="0"/>
              </a:rPr>
              <a:t>質量</a:t>
            </a:r>
            <a:r>
              <a:rPr lang="en-US" altLang="ja-JP" i="1" dirty="0">
                <a:solidFill>
                  <a:srgbClr val="000000"/>
                </a:solidFill>
                <a:latin typeface="Bookman Old Style" pitchFamily="18" charset="0"/>
              </a:rPr>
              <a:t>m</a:t>
            </a:r>
            <a:endParaRPr lang="ja-JP" altLang="en-US" i="1" dirty="0">
              <a:solidFill>
                <a:srgbClr val="000000"/>
              </a:solidFill>
              <a:latin typeface="Bookman Old Style" pitchFamily="18" charset="0"/>
            </a:endParaRPr>
          </a:p>
        </p:txBody>
      </p:sp>
      <p:sp>
        <p:nvSpPr>
          <p:cNvPr id="239" name="Rectangle 79">
            <a:extLst>
              <a:ext uri="{FF2B5EF4-FFF2-40B4-BE49-F238E27FC236}">
                <a16:creationId xmlns:a16="http://schemas.microsoft.com/office/drawing/2014/main" id="{BF8CC5D2-9DD2-4A00-9686-D2BFDB22E5BF}"/>
              </a:ext>
            </a:extLst>
          </p:cNvPr>
          <p:cNvSpPr>
            <a:spLocks noChangeArrowheads="1"/>
          </p:cNvSpPr>
          <p:nvPr/>
        </p:nvSpPr>
        <p:spPr bwMode="auto">
          <a:xfrm>
            <a:off x="6032254" y="1729041"/>
            <a:ext cx="13452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ts val="2400"/>
              </a:lnSpc>
              <a:spcBef>
                <a:spcPts val="0"/>
              </a:spcBef>
            </a:pPr>
            <a:r>
              <a:rPr lang="ja-JP" altLang="en-US" sz="2400" dirty="0">
                <a:solidFill>
                  <a:srgbClr val="000000"/>
                </a:solidFill>
              </a:rPr>
              <a:t>向心</a:t>
            </a:r>
            <a:r>
              <a:rPr lang="ja-JP" altLang="en-US" sz="2400" dirty="0">
                <a:solidFill>
                  <a:srgbClr val="000000"/>
                </a:solidFill>
                <a:latin typeface="Bookman Old Style" pitchFamily="18" charset="0"/>
              </a:rPr>
              <a:t>力</a:t>
            </a:r>
            <a:r>
              <a:rPr lang="en-US" altLang="ja-JP" b="1" i="1" dirty="0">
                <a:solidFill>
                  <a:srgbClr val="000000"/>
                </a:solidFill>
                <a:latin typeface="Bookman Old Style" pitchFamily="18" charset="0"/>
              </a:rPr>
              <a:t>F</a:t>
            </a:r>
            <a:endParaRPr lang="ja-JP" altLang="en-US" b="1" i="1" dirty="0">
              <a:solidFill>
                <a:srgbClr val="000000"/>
              </a:solidFill>
              <a:latin typeface="Bookman Old Style" pitchFamily="18" charset="0"/>
            </a:endParaRPr>
          </a:p>
        </p:txBody>
      </p:sp>
      <p:sp>
        <p:nvSpPr>
          <p:cNvPr id="240" name="Rectangle 79">
            <a:extLst>
              <a:ext uri="{FF2B5EF4-FFF2-40B4-BE49-F238E27FC236}">
                <a16:creationId xmlns:a16="http://schemas.microsoft.com/office/drawing/2014/main" id="{1EA0B7DA-6D89-40F0-8219-75A9BF0EEA4B}"/>
              </a:ext>
            </a:extLst>
          </p:cNvPr>
          <p:cNvSpPr>
            <a:spLocks noChangeArrowheads="1"/>
          </p:cNvSpPr>
          <p:nvPr/>
        </p:nvSpPr>
        <p:spPr bwMode="auto">
          <a:xfrm>
            <a:off x="6035518" y="2051534"/>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sz="2400" dirty="0">
                <a:solidFill>
                  <a:srgbClr val="000000"/>
                </a:solidFill>
              </a:rPr>
              <a:t>運動方程式</a:t>
            </a:r>
          </a:p>
        </p:txBody>
      </p:sp>
      <p:sp>
        <p:nvSpPr>
          <p:cNvPr id="241" name="角丸四角形 21">
            <a:extLst>
              <a:ext uri="{FF2B5EF4-FFF2-40B4-BE49-F238E27FC236}">
                <a16:creationId xmlns:a16="http://schemas.microsoft.com/office/drawing/2014/main" id="{FFD7ECCB-EF4C-433A-B373-710136DE85B4}"/>
              </a:ext>
            </a:extLst>
          </p:cNvPr>
          <p:cNvSpPr/>
          <p:nvPr/>
        </p:nvSpPr>
        <p:spPr bwMode="auto">
          <a:xfrm>
            <a:off x="-531628" y="-439816"/>
            <a:ext cx="6076414" cy="3554220"/>
          </a:xfrm>
          <a:prstGeom prst="roundRect">
            <a:avLst/>
          </a:prstGeom>
          <a:solidFill>
            <a:schemeClr val="bg1"/>
          </a:solidFill>
          <a:ln w="9525" cap="flat" cmpd="sng" algn="ctr">
            <a:noFill/>
            <a:prstDash val="solid"/>
            <a:round/>
            <a:headEnd type="none" w="med" len="med"/>
            <a:tailEnd type="none" w="med" len="med"/>
          </a:ln>
          <a:effectLst>
            <a:softEdge rad="127000"/>
          </a:effectLst>
        </p:spPr>
        <p:txBody>
          <a:bodyPr vert="horz" wrap="square" lIns="91440" tIns="45720" rIns="91440" bIns="45720" numCol="1" rtlCol="0" anchor="ctr" anchorCtr="0" compatLnSpc="1">
            <a:prstTxWarp prst="textNoShape">
              <a:avLst/>
            </a:prstTxWarp>
            <a:spAutoFit/>
          </a:bodyPr>
          <a:lstStyle/>
          <a:p>
            <a:endParaRPr lang="ja-JP" altLang="en-US" b="1">
              <a:solidFill>
                <a:srgbClr val="000000"/>
              </a:solidFill>
              <a:ea typeface="ＭＳ Ｐゴシック" pitchFamily="50" charset="-128"/>
            </a:endParaRPr>
          </a:p>
        </p:txBody>
      </p:sp>
      <p:sp>
        <p:nvSpPr>
          <p:cNvPr id="111" name="Rectangle 4">
            <a:extLst>
              <a:ext uri="{FF2B5EF4-FFF2-40B4-BE49-F238E27FC236}">
                <a16:creationId xmlns:a16="http://schemas.microsoft.com/office/drawing/2014/main" id="{2B0EA1F3-2485-4DD8-BADC-8EB72EF9C143}"/>
              </a:ext>
            </a:extLst>
          </p:cNvPr>
          <p:cNvSpPr>
            <a:spLocks noChangeArrowheads="1"/>
          </p:cNvSpPr>
          <p:nvPr/>
        </p:nvSpPr>
        <p:spPr bwMode="auto">
          <a:xfrm>
            <a:off x="0" y="0"/>
            <a:ext cx="47965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水平面内の円運動物体の傾き</a:t>
            </a:r>
            <a:endParaRPr lang="ja-JP" altLang="en-US" dirty="0">
              <a:solidFill>
                <a:srgbClr val="3333CC"/>
              </a:solidFill>
            </a:endParaRPr>
          </a:p>
        </p:txBody>
      </p:sp>
      <p:sp>
        <p:nvSpPr>
          <p:cNvPr id="112" name="Rectangle 79">
            <a:extLst>
              <a:ext uri="{FF2B5EF4-FFF2-40B4-BE49-F238E27FC236}">
                <a16:creationId xmlns:a16="http://schemas.microsoft.com/office/drawing/2014/main" id="{0B0F2E59-0B92-461F-8F7B-E9A8A652715E}"/>
              </a:ext>
            </a:extLst>
          </p:cNvPr>
          <p:cNvSpPr>
            <a:spLocks noChangeArrowheads="1"/>
          </p:cNvSpPr>
          <p:nvPr/>
        </p:nvSpPr>
        <p:spPr bwMode="auto">
          <a:xfrm>
            <a:off x="0" y="521941"/>
            <a:ext cx="47307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66FF"/>
                </a:solidFill>
              </a:rPr>
              <a:t>例</a:t>
            </a:r>
            <a:r>
              <a:rPr lang="en-US" altLang="ja-JP" dirty="0">
                <a:solidFill>
                  <a:srgbClr val="0066FF"/>
                </a:solidFill>
              </a:rPr>
              <a:t>3</a:t>
            </a:r>
            <a:r>
              <a:rPr lang="ja-JP" altLang="en-US" dirty="0">
                <a:solidFill>
                  <a:srgbClr val="000000"/>
                </a:solidFill>
              </a:rPr>
              <a:t>　速さ</a:t>
            </a:r>
            <a:r>
              <a:rPr lang="en-US" altLang="ja-JP" i="1" dirty="0">
                <a:solidFill>
                  <a:srgbClr val="000000"/>
                </a:solidFill>
                <a:latin typeface="Bookman Old Style" pitchFamily="18" charset="0"/>
              </a:rPr>
              <a:t>v</a:t>
            </a:r>
            <a:r>
              <a:rPr lang="en-US" altLang="ja-JP" dirty="0">
                <a:solidFill>
                  <a:srgbClr val="000000"/>
                </a:solidFill>
              </a:rPr>
              <a:t>=10m/s</a:t>
            </a:r>
            <a:r>
              <a:rPr lang="ja-JP" altLang="en-US" dirty="0">
                <a:solidFill>
                  <a:srgbClr val="000000"/>
                </a:solidFill>
              </a:rPr>
              <a:t>の自動車が</a:t>
            </a:r>
            <a:endParaRPr lang="en-US" altLang="ja-JP" dirty="0">
              <a:solidFill>
                <a:srgbClr val="000000"/>
              </a:solidFill>
            </a:endParaRPr>
          </a:p>
        </p:txBody>
      </p:sp>
      <p:sp>
        <p:nvSpPr>
          <p:cNvPr id="113" name="Rectangle 79">
            <a:extLst>
              <a:ext uri="{FF2B5EF4-FFF2-40B4-BE49-F238E27FC236}">
                <a16:creationId xmlns:a16="http://schemas.microsoft.com/office/drawing/2014/main" id="{1A8A274C-0AA3-425D-82A0-FED96D079348}"/>
              </a:ext>
            </a:extLst>
          </p:cNvPr>
          <p:cNvSpPr>
            <a:spLocks noChangeArrowheads="1"/>
          </p:cNvSpPr>
          <p:nvPr/>
        </p:nvSpPr>
        <p:spPr bwMode="auto">
          <a:xfrm>
            <a:off x="423973" y="1079122"/>
            <a:ext cx="43018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ja-JP" altLang="en-US" dirty="0">
                <a:solidFill>
                  <a:srgbClr val="000000"/>
                </a:solidFill>
              </a:rPr>
              <a:t>半径</a:t>
            </a:r>
            <a:r>
              <a:rPr lang="en-US" altLang="ja-JP" i="1" dirty="0">
                <a:solidFill>
                  <a:srgbClr val="000000"/>
                </a:solidFill>
                <a:latin typeface="Bookman Old Style" pitchFamily="18" charset="0"/>
              </a:rPr>
              <a:t>r</a:t>
            </a:r>
            <a:r>
              <a:rPr lang="en-US" altLang="ja-JP" dirty="0">
                <a:solidFill>
                  <a:srgbClr val="000000"/>
                </a:solidFill>
              </a:rPr>
              <a:t>=20m</a:t>
            </a:r>
            <a:r>
              <a:rPr lang="ja-JP" altLang="en-US" dirty="0">
                <a:solidFill>
                  <a:srgbClr val="000000"/>
                </a:solidFill>
              </a:rPr>
              <a:t>のカーブを走る。</a:t>
            </a:r>
            <a:endParaRPr lang="en-US" altLang="ja-JP" dirty="0">
              <a:solidFill>
                <a:srgbClr val="000000"/>
              </a:solidFill>
            </a:endParaRPr>
          </a:p>
        </p:txBody>
      </p:sp>
      <p:sp>
        <p:nvSpPr>
          <p:cNvPr id="114" name="Rectangle 79">
            <a:extLst>
              <a:ext uri="{FF2B5EF4-FFF2-40B4-BE49-F238E27FC236}">
                <a16:creationId xmlns:a16="http://schemas.microsoft.com/office/drawing/2014/main" id="{078C895D-79DB-4C09-9153-4DB35F741C75}"/>
              </a:ext>
            </a:extLst>
          </p:cNvPr>
          <p:cNvSpPr>
            <a:spLocks noChangeArrowheads="1"/>
          </p:cNvSpPr>
          <p:nvPr/>
        </p:nvSpPr>
        <p:spPr bwMode="auto">
          <a:xfrm>
            <a:off x="438912" y="1583124"/>
            <a:ext cx="430181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ts val="0"/>
              </a:spcBef>
            </a:pPr>
            <a:r>
              <a:rPr lang="ja-JP" altLang="en-US" dirty="0">
                <a:solidFill>
                  <a:srgbClr val="000000"/>
                </a:solidFill>
              </a:rPr>
              <a:t>路面が傾いているため、</a:t>
            </a:r>
          </a:p>
          <a:p>
            <a:pPr>
              <a:spcBef>
                <a:spcPts val="0"/>
              </a:spcBef>
            </a:pPr>
            <a:r>
              <a:rPr lang="ja-JP" altLang="en-US" dirty="0">
                <a:solidFill>
                  <a:srgbClr val="000000"/>
                </a:solidFill>
              </a:rPr>
              <a:t>摩擦なしにカーブしている。</a:t>
            </a:r>
            <a:endParaRPr lang="en-US" altLang="ja-JP" dirty="0">
              <a:solidFill>
                <a:srgbClr val="000000"/>
              </a:solidFill>
            </a:endParaRPr>
          </a:p>
        </p:txBody>
      </p:sp>
      <p:sp>
        <p:nvSpPr>
          <p:cNvPr id="115" name="Rectangle 79">
            <a:extLst>
              <a:ext uri="{FF2B5EF4-FFF2-40B4-BE49-F238E27FC236}">
                <a16:creationId xmlns:a16="http://schemas.microsoft.com/office/drawing/2014/main" id="{0347F568-B160-4B71-90FE-91462F52C127}"/>
              </a:ext>
            </a:extLst>
          </p:cNvPr>
          <p:cNvSpPr>
            <a:spLocks noChangeArrowheads="1"/>
          </p:cNvSpPr>
          <p:nvPr/>
        </p:nvSpPr>
        <p:spPr bwMode="auto">
          <a:xfrm>
            <a:off x="451104" y="2513097"/>
            <a:ext cx="43018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ts val="0"/>
              </a:spcBef>
            </a:pPr>
            <a:r>
              <a:rPr lang="ja-JP" altLang="en-US" dirty="0">
                <a:solidFill>
                  <a:srgbClr val="000000"/>
                </a:solidFill>
              </a:rPr>
              <a:t>路面の傾き</a:t>
            </a:r>
            <a:r>
              <a:rPr lang="en-US" altLang="ja-JP" i="1" dirty="0">
                <a:solidFill>
                  <a:srgbClr val="000000"/>
                </a:solidFill>
                <a:latin typeface="Symbol" panose="05050102010706020507" pitchFamily="18" charset="2"/>
              </a:rPr>
              <a:t>q</a:t>
            </a:r>
            <a:r>
              <a:rPr lang="ja-JP" altLang="en-US" dirty="0">
                <a:solidFill>
                  <a:srgbClr val="000000"/>
                </a:solidFill>
              </a:rPr>
              <a:t>はいくらか。</a:t>
            </a:r>
            <a:endParaRPr lang="en-US" altLang="ja-JP" dirty="0">
              <a:solidFill>
                <a:srgbClr val="000000"/>
              </a:solidFill>
            </a:endParaRPr>
          </a:p>
        </p:txBody>
      </p:sp>
      <p:grpSp>
        <p:nvGrpSpPr>
          <p:cNvPr id="116" name="グループ化 115">
            <a:extLst>
              <a:ext uri="{FF2B5EF4-FFF2-40B4-BE49-F238E27FC236}">
                <a16:creationId xmlns:a16="http://schemas.microsoft.com/office/drawing/2014/main" id="{A41CBBDD-179F-41AE-9C7B-B418A76E5C08}"/>
              </a:ext>
            </a:extLst>
          </p:cNvPr>
          <p:cNvGrpSpPr/>
          <p:nvPr/>
        </p:nvGrpSpPr>
        <p:grpSpPr>
          <a:xfrm>
            <a:off x="5206180" y="4136238"/>
            <a:ext cx="3779324" cy="2020530"/>
            <a:chOff x="280219" y="4261111"/>
            <a:chExt cx="3779324" cy="2020530"/>
          </a:xfrm>
        </p:grpSpPr>
        <p:sp>
          <p:nvSpPr>
            <p:cNvPr id="117" name="フリーフォーム 93">
              <a:extLst>
                <a:ext uri="{FF2B5EF4-FFF2-40B4-BE49-F238E27FC236}">
                  <a16:creationId xmlns:a16="http://schemas.microsoft.com/office/drawing/2014/main" id="{83D06BC9-1D22-498C-BA05-F24CE02ABF5D}"/>
                </a:ext>
              </a:extLst>
            </p:cNvPr>
            <p:cNvSpPr/>
            <p:nvPr/>
          </p:nvSpPr>
          <p:spPr bwMode="auto">
            <a:xfrm flipV="1">
              <a:off x="309716" y="4261111"/>
              <a:ext cx="3737635" cy="289458"/>
            </a:xfrm>
            <a:custGeom>
              <a:avLst/>
              <a:gdLst>
                <a:gd name="connsiteX0" fmla="*/ 0 w 1051778"/>
                <a:gd name="connsiteY0" fmla="*/ 0 h 958645"/>
                <a:gd name="connsiteX1" fmla="*/ 1032387 w 1051778"/>
                <a:gd name="connsiteY1" fmla="*/ 398206 h 958645"/>
                <a:gd name="connsiteX2" fmla="*/ 575187 w 1051778"/>
                <a:gd name="connsiteY2" fmla="*/ 958645 h 958645"/>
                <a:gd name="connsiteX0" fmla="*/ 0 w 1181363"/>
                <a:gd name="connsiteY0" fmla="*/ 0 h 1017820"/>
                <a:gd name="connsiteX1" fmla="*/ 1032387 w 1181363"/>
                <a:gd name="connsiteY1" fmla="*/ 398206 h 1017820"/>
                <a:gd name="connsiteX2" fmla="*/ 997555 w 1181363"/>
                <a:gd name="connsiteY2" fmla="*/ 1017820 h 1017820"/>
                <a:gd name="connsiteX0" fmla="*/ 0 w 1139150"/>
                <a:gd name="connsiteY0" fmla="*/ 0 h 1017820"/>
                <a:gd name="connsiteX1" fmla="*/ 1032387 w 1139150"/>
                <a:gd name="connsiteY1" fmla="*/ 398206 h 1017820"/>
                <a:gd name="connsiteX2" fmla="*/ 997555 w 1139150"/>
                <a:gd name="connsiteY2" fmla="*/ 1017820 h 1017820"/>
                <a:gd name="connsiteX0" fmla="*/ 0 w 1269638"/>
                <a:gd name="connsiteY0" fmla="*/ 0 h 1124336"/>
                <a:gd name="connsiteX1" fmla="*/ 1032387 w 1269638"/>
                <a:gd name="connsiteY1" fmla="*/ 398206 h 1124336"/>
                <a:gd name="connsiteX2" fmla="*/ 1196316 w 1269638"/>
                <a:gd name="connsiteY2" fmla="*/ 1124336 h 1124336"/>
                <a:gd name="connsiteX0" fmla="*/ 0 w 1247596"/>
                <a:gd name="connsiteY0" fmla="*/ 0 h 1124336"/>
                <a:gd name="connsiteX1" fmla="*/ 1032387 w 1247596"/>
                <a:gd name="connsiteY1" fmla="*/ 398206 h 1124336"/>
                <a:gd name="connsiteX2" fmla="*/ 1196316 w 1247596"/>
                <a:gd name="connsiteY2" fmla="*/ 1124336 h 1124336"/>
                <a:gd name="connsiteX0" fmla="*/ 0 w 1377305"/>
                <a:gd name="connsiteY0" fmla="*/ 0 h 1014107"/>
                <a:gd name="connsiteX1" fmla="*/ 1032387 w 1377305"/>
                <a:gd name="connsiteY1" fmla="*/ 398206 h 1014107"/>
                <a:gd name="connsiteX2" fmla="*/ 1345768 w 1377305"/>
                <a:gd name="connsiteY2" fmla="*/ 1014107 h 1014107"/>
                <a:gd name="connsiteX0" fmla="*/ 0 w 1345768"/>
                <a:gd name="connsiteY0" fmla="*/ 0 h 1014107"/>
                <a:gd name="connsiteX1" fmla="*/ 1032387 w 1345768"/>
                <a:gd name="connsiteY1" fmla="*/ 398206 h 1014107"/>
                <a:gd name="connsiteX2" fmla="*/ 1345768 w 1345768"/>
                <a:gd name="connsiteY2" fmla="*/ 1014107 h 1014107"/>
                <a:gd name="connsiteX0" fmla="*/ 0 w 1345768"/>
                <a:gd name="connsiteY0" fmla="*/ 0 h 1014107"/>
                <a:gd name="connsiteX1" fmla="*/ 733484 w 1345768"/>
                <a:gd name="connsiteY1" fmla="*/ 310022 h 1014107"/>
                <a:gd name="connsiteX2" fmla="*/ 1345768 w 1345768"/>
                <a:gd name="connsiteY2" fmla="*/ 1014107 h 1014107"/>
              </a:gdLst>
              <a:ahLst/>
              <a:cxnLst>
                <a:cxn ang="0">
                  <a:pos x="connsiteX0" y="connsiteY0"/>
                </a:cxn>
                <a:cxn ang="0">
                  <a:pos x="connsiteX1" y="connsiteY1"/>
                </a:cxn>
                <a:cxn ang="0">
                  <a:pos x="connsiteX2" y="connsiteY2"/>
                </a:cxn>
              </a:cxnLst>
              <a:rect l="l" t="t" r="r" b="b"/>
              <a:pathLst>
                <a:path w="1345768" h="1014107">
                  <a:moveTo>
                    <a:pt x="0" y="0"/>
                  </a:moveTo>
                  <a:cubicBezTo>
                    <a:pt x="468261" y="119216"/>
                    <a:pt x="509189" y="141004"/>
                    <a:pt x="733484" y="310022"/>
                  </a:cubicBezTo>
                  <a:cubicBezTo>
                    <a:pt x="957779" y="479040"/>
                    <a:pt x="1203248" y="692173"/>
                    <a:pt x="1345768" y="1014107"/>
                  </a:cubicBezTo>
                </a:path>
              </a:pathLst>
            </a:custGeom>
            <a:noFill/>
            <a:ln w="19050"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endParaRPr lang="ja-JP" altLang="en-US">
                <a:solidFill>
                  <a:srgbClr val="000000"/>
                </a:solidFill>
                <a:latin typeface="Bookman Old Style" pitchFamily="18" charset="0"/>
                <a:ea typeface="ＭＳ Ｐゴシック" pitchFamily="50" charset="-128"/>
              </a:endParaRPr>
            </a:p>
          </p:txBody>
        </p:sp>
        <p:sp>
          <p:nvSpPr>
            <p:cNvPr id="118" name="フリーフォーム 94">
              <a:extLst>
                <a:ext uri="{FF2B5EF4-FFF2-40B4-BE49-F238E27FC236}">
                  <a16:creationId xmlns:a16="http://schemas.microsoft.com/office/drawing/2014/main" id="{F9A17505-58F1-49D1-B21A-E85AAB18091B}"/>
                </a:ext>
              </a:extLst>
            </p:cNvPr>
            <p:cNvSpPr/>
            <p:nvPr/>
          </p:nvSpPr>
          <p:spPr bwMode="auto">
            <a:xfrm>
              <a:off x="313228" y="4836299"/>
              <a:ext cx="951829" cy="1445342"/>
            </a:xfrm>
            <a:custGeom>
              <a:avLst/>
              <a:gdLst>
                <a:gd name="connsiteX0" fmla="*/ 0 w 1051778"/>
                <a:gd name="connsiteY0" fmla="*/ 0 h 958645"/>
                <a:gd name="connsiteX1" fmla="*/ 1032387 w 1051778"/>
                <a:gd name="connsiteY1" fmla="*/ 398206 h 958645"/>
                <a:gd name="connsiteX2" fmla="*/ 575187 w 1051778"/>
                <a:gd name="connsiteY2" fmla="*/ 958645 h 958645"/>
                <a:gd name="connsiteX0" fmla="*/ 0 w 1093953"/>
                <a:gd name="connsiteY0" fmla="*/ 0 h 958645"/>
                <a:gd name="connsiteX1" fmla="*/ 1076632 w 1093953"/>
                <a:gd name="connsiteY1" fmla="*/ 560438 h 958645"/>
                <a:gd name="connsiteX2" fmla="*/ 575187 w 1093953"/>
                <a:gd name="connsiteY2" fmla="*/ 958645 h 958645"/>
                <a:gd name="connsiteX0" fmla="*/ 0 w 1136515"/>
                <a:gd name="connsiteY0" fmla="*/ 0 h 958645"/>
                <a:gd name="connsiteX1" fmla="*/ 1120877 w 1136515"/>
                <a:gd name="connsiteY1" fmla="*/ 442451 h 958645"/>
                <a:gd name="connsiteX2" fmla="*/ 575187 w 1136515"/>
                <a:gd name="connsiteY2" fmla="*/ 958645 h 958645"/>
                <a:gd name="connsiteX0" fmla="*/ 0 w 1126390"/>
                <a:gd name="connsiteY0" fmla="*/ 0 h 958645"/>
                <a:gd name="connsiteX1" fmla="*/ 1120877 w 1126390"/>
                <a:gd name="connsiteY1" fmla="*/ 442451 h 958645"/>
                <a:gd name="connsiteX2" fmla="*/ 575187 w 1126390"/>
                <a:gd name="connsiteY2" fmla="*/ 958645 h 958645"/>
                <a:gd name="connsiteX0" fmla="*/ 0 w 1136515"/>
                <a:gd name="connsiteY0" fmla="*/ 0 h 958645"/>
                <a:gd name="connsiteX1" fmla="*/ 1120877 w 1136515"/>
                <a:gd name="connsiteY1" fmla="*/ 442451 h 958645"/>
                <a:gd name="connsiteX2" fmla="*/ 575187 w 1136515"/>
                <a:gd name="connsiteY2" fmla="*/ 958645 h 958645"/>
                <a:gd name="connsiteX0" fmla="*/ 0 w 1138717"/>
                <a:gd name="connsiteY0" fmla="*/ 0 h 958645"/>
                <a:gd name="connsiteX1" fmla="*/ 1120877 w 1138717"/>
                <a:gd name="connsiteY1" fmla="*/ 442451 h 958645"/>
                <a:gd name="connsiteX2" fmla="*/ 575187 w 1138717"/>
                <a:gd name="connsiteY2" fmla="*/ 958645 h 958645"/>
                <a:gd name="connsiteX0" fmla="*/ 0 w 3103098"/>
                <a:gd name="connsiteY0" fmla="*/ 0 h 1634055"/>
                <a:gd name="connsiteX1" fmla="*/ 2970096 w 3103098"/>
                <a:gd name="connsiteY1" fmla="*/ 1117861 h 1634055"/>
                <a:gd name="connsiteX2" fmla="*/ 2424406 w 3103098"/>
                <a:gd name="connsiteY2" fmla="*/ 1634055 h 1634055"/>
                <a:gd name="connsiteX0" fmla="*/ 0 w 2473322"/>
                <a:gd name="connsiteY0" fmla="*/ 0 h 1634055"/>
                <a:gd name="connsiteX1" fmla="*/ 869911 w 2473322"/>
                <a:gd name="connsiteY1" fmla="*/ 257258 h 1634055"/>
                <a:gd name="connsiteX2" fmla="*/ 2424406 w 2473322"/>
                <a:gd name="connsiteY2" fmla="*/ 1634055 h 1634055"/>
                <a:gd name="connsiteX0" fmla="*/ 0 w 915766"/>
                <a:gd name="connsiteY0" fmla="*/ 0 h 1078476"/>
                <a:gd name="connsiteX1" fmla="*/ 869911 w 915766"/>
                <a:gd name="connsiteY1" fmla="*/ 257258 h 1078476"/>
                <a:gd name="connsiteX2" fmla="*/ 588395 w 915766"/>
                <a:gd name="connsiteY2" fmla="*/ 1078476 h 1078476"/>
                <a:gd name="connsiteX0" fmla="*/ 0 w 893567"/>
                <a:gd name="connsiteY0" fmla="*/ 0 h 1078476"/>
                <a:gd name="connsiteX1" fmla="*/ 869911 w 893567"/>
                <a:gd name="connsiteY1" fmla="*/ 257258 h 1078476"/>
                <a:gd name="connsiteX2" fmla="*/ 588395 w 893567"/>
                <a:gd name="connsiteY2" fmla="*/ 1078476 h 1078476"/>
                <a:gd name="connsiteX0" fmla="*/ 0 w 955509"/>
                <a:gd name="connsiteY0" fmla="*/ 0 h 1078476"/>
                <a:gd name="connsiteX1" fmla="*/ 935955 w 955509"/>
                <a:gd name="connsiteY1" fmla="*/ 322620 h 1078476"/>
                <a:gd name="connsiteX2" fmla="*/ 588395 w 955509"/>
                <a:gd name="connsiteY2" fmla="*/ 1078476 h 1078476"/>
                <a:gd name="connsiteX0" fmla="*/ 0 w 1013043"/>
                <a:gd name="connsiteY0" fmla="*/ 0 h 1078476"/>
                <a:gd name="connsiteX1" fmla="*/ 935955 w 1013043"/>
                <a:gd name="connsiteY1" fmla="*/ 322620 h 1078476"/>
                <a:gd name="connsiteX2" fmla="*/ 588395 w 1013043"/>
                <a:gd name="connsiteY2" fmla="*/ 1078476 h 1078476"/>
                <a:gd name="connsiteX0" fmla="*/ 0 w 921946"/>
                <a:gd name="connsiteY0" fmla="*/ 0 h 1078476"/>
                <a:gd name="connsiteX1" fmla="*/ 830285 w 921946"/>
                <a:gd name="connsiteY1" fmla="*/ 257258 h 1078476"/>
                <a:gd name="connsiteX2" fmla="*/ 588395 w 921946"/>
                <a:gd name="connsiteY2" fmla="*/ 1078476 h 1078476"/>
                <a:gd name="connsiteX0" fmla="*/ 0 w 967326"/>
                <a:gd name="connsiteY0" fmla="*/ 0 h 1078476"/>
                <a:gd name="connsiteX1" fmla="*/ 830285 w 967326"/>
                <a:gd name="connsiteY1" fmla="*/ 257258 h 1078476"/>
                <a:gd name="connsiteX2" fmla="*/ 588395 w 967326"/>
                <a:gd name="connsiteY2" fmla="*/ 1078476 h 1078476"/>
                <a:gd name="connsiteX0" fmla="*/ 0 w 956577"/>
                <a:gd name="connsiteY0" fmla="*/ 0 h 1078476"/>
                <a:gd name="connsiteX1" fmla="*/ 817076 w 956577"/>
                <a:gd name="connsiteY1" fmla="*/ 224577 h 1078476"/>
                <a:gd name="connsiteX2" fmla="*/ 588395 w 956577"/>
                <a:gd name="connsiteY2" fmla="*/ 1078476 h 1078476"/>
                <a:gd name="connsiteX0" fmla="*/ 0 w 839421"/>
                <a:gd name="connsiteY0" fmla="*/ 0 h 1078476"/>
                <a:gd name="connsiteX1" fmla="*/ 817076 w 839421"/>
                <a:gd name="connsiteY1" fmla="*/ 224577 h 1078476"/>
                <a:gd name="connsiteX2" fmla="*/ 548769 w 839421"/>
                <a:gd name="connsiteY2" fmla="*/ 1078476 h 1078476"/>
                <a:gd name="connsiteX0" fmla="*/ 0 w 857955"/>
                <a:gd name="connsiteY0" fmla="*/ 0 h 1078476"/>
                <a:gd name="connsiteX1" fmla="*/ 817076 w 857955"/>
                <a:gd name="connsiteY1" fmla="*/ 224577 h 1078476"/>
                <a:gd name="connsiteX2" fmla="*/ 548769 w 857955"/>
                <a:gd name="connsiteY2" fmla="*/ 1078476 h 1078476"/>
                <a:gd name="connsiteX0" fmla="*/ 0 w 889214"/>
                <a:gd name="connsiteY0" fmla="*/ 0 h 1078476"/>
                <a:gd name="connsiteX1" fmla="*/ 817076 w 889214"/>
                <a:gd name="connsiteY1" fmla="*/ 224577 h 1078476"/>
                <a:gd name="connsiteX2" fmla="*/ 548769 w 889214"/>
                <a:gd name="connsiteY2" fmla="*/ 1078476 h 1078476"/>
                <a:gd name="connsiteX0" fmla="*/ 0 w 940962"/>
                <a:gd name="connsiteY0" fmla="*/ 0 h 1078476"/>
                <a:gd name="connsiteX1" fmla="*/ 817076 w 940962"/>
                <a:gd name="connsiteY1" fmla="*/ 224577 h 1078476"/>
                <a:gd name="connsiteX2" fmla="*/ 548769 w 940962"/>
                <a:gd name="connsiteY2" fmla="*/ 1078476 h 1078476"/>
                <a:gd name="connsiteX0" fmla="*/ 0 w 964713"/>
                <a:gd name="connsiteY0" fmla="*/ 0 h 1067583"/>
                <a:gd name="connsiteX1" fmla="*/ 817076 w 964713"/>
                <a:gd name="connsiteY1" fmla="*/ 224577 h 1067583"/>
                <a:gd name="connsiteX2" fmla="*/ 692887 w 964713"/>
                <a:gd name="connsiteY2" fmla="*/ 1067583 h 1067583"/>
                <a:gd name="connsiteX0" fmla="*/ 0 w 1014073"/>
                <a:gd name="connsiteY0" fmla="*/ 0 h 1067583"/>
                <a:gd name="connsiteX1" fmla="*/ 913154 w 1014073"/>
                <a:gd name="connsiteY1" fmla="*/ 213682 h 1067583"/>
                <a:gd name="connsiteX2" fmla="*/ 692887 w 1014073"/>
                <a:gd name="connsiteY2" fmla="*/ 1067583 h 1067583"/>
                <a:gd name="connsiteX0" fmla="*/ 0 w 1033449"/>
                <a:gd name="connsiteY0" fmla="*/ 0 h 1067583"/>
                <a:gd name="connsiteX1" fmla="*/ 945180 w 1033449"/>
                <a:gd name="connsiteY1" fmla="*/ 289938 h 1067583"/>
                <a:gd name="connsiteX2" fmla="*/ 692887 w 1033449"/>
                <a:gd name="connsiteY2" fmla="*/ 1067583 h 1067583"/>
              </a:gdLst>
              <a:ahLst/>
              <a:cxnLst>
                <a:cxn ang="0">
                  <a:pos x="connsiteX0" y="connsiteY0"/>
                </a:cxn>
                <a:cxn ang="0">
                  <a:pos x="connsiteX1" y="connsiteY1"/>
                </a:cxn>
                <a:cxn ang="0">
                  <a:pos x="connsiteX2" y="connsiteY2"/>
                </a:cxn>
              </a:cxnLst>
              <a:rect l="l" t="t" r="r" b="b"/>
              <a:pathLst>
                <a:path w="1033449" h="1067583">
                  <a:moveTo>
                    <a:pt x="0" y="0"/>
                  </a:moveTo>
                  <a:cubicBezTo>
                    <a:pt x="468261" y="119216"/>
                    <a:pt x="829699" y="112008"/>
                    <a:pt x="945180" y="289938"/>
                  </a:cubicBezTo>
                  <a:cubicBezTo>
                    <a:pt x="1060661" y="467869"/>
                    <a:pt x="1134082" y="548819"/>
                    <a:pt x="692887" y="1067583"/>
                  </a:cubicBezTo>
                </a:path>
              </a:pathLst>
            </a:custGeom>
            <a:noFill/>
            <a:ln w="19050" cap="flat" cmpd="sng" algn="ctr">
              <a:solidFill>
                <a:schemeClr val="bg1">
                  <a:lumMod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noAutofit/>
            </a:bodyPr>
            <a:lstStyle/>
            <a:p>
              <a:endParaRPr lang="ja-JP" altLang="en-US">
                <a:solidFill>
                  <a:srgbClr val="000000"/>
                </a:solidFill>
                <a:latin typeface="Bookman Old Style" pitchFamily="18" charset="0"/>
                <a:ea typeface="ＭＳ Ｐゴシック" pitchFamily="50" charset="-128"/>
              </a:endParaRPr>
            </a:p>
          </p:txBody>
        </p:sp>
        <p:sp>
          <p:nvSpPr>
            <p:cNvPr id="119" name="フリーフォーム 95">
              <a:extLst>
                <a:ext uri="{FF2B5EF4-FFF2-40B4-BE49-F238E27FC236}">
                  <a16:creationId xmlns:a16="http://schemas.microsoft.com/office/drawing/2014/main" id="{10575789-A77F-4D84-8C5D-06ABF83631C7}"/>
                </a:ext>
              </a:extLst>
            </p:cNvPr>
            <p:cNvSpPr/>
            <p:nvPr/>
          </p:nvSpPr>
          <p:spPr bwMode="auto">
            <a:xfrm flipV="1">
              <a:off x="280219" y="4392073"/>
              <a:ext cx="3779324" cy="193503"/>
            </a:xfrm>
            <a:custGeom>
              <a:avLst/>
              <a:gdLst>
                <a:gd name="connsiteX0" fmla="*/ 0 w 1051778"/>
                <a:gd name="connsiteY0" fmla="*/ 0 h 958645"/>
                <a:gd name="connsiteX1" fmla="*/ 1032387 w 1051778"/>
                <a:gd name="connsiteY1" fmla="*/ 398206 h 958645"/>
                <a:gd name="connsiteX2" fmla="*/ 575187 w 1051778"/>
                <a:gd name="connsiteY2" fmla="*/ 958645 h 958645"/>
                <a:gd name="connsiteX0" fmla="*/ 0 w 1181363"/>
                <a:gd name="connsiteY0" fmla="*/ 0 h 1017820"/>
                <a:gd name="connsiteX1" fmla="*/ 1032387 w 1181363"/>
                <a:gd name="connsiteY1" fmla="*/ 398206 h 1017820"/>
                <a:gd name="connsiteX2" fmla="*/ 997555 w 1181363"/>
                <a:gd name="connsiteY2" fmla="*/ 1017820 h 1017820"/>
                <a:gd name="connsiteX0" fmla="*/ 0 w 1139150"/>
                <a:gd name="connsiteY0" fmla="*/ 0 h 1017820"/>
                <a:gd name="connsiteX1" fmla="*/ 1032387 w 1139150"/>
                <a:gd name="connsiteY1" fmla="*/ 398206 h 1017820"/>
                <a:gd name="connsiteX2" fmla="*/ 997555 w 1139150"/>
                <a:gd name="connsiteY2" fmla="*/ 1017820 h 1017820"/>
                <a:gd name="connsiteX0" fmla="*/ 0 w 1269638"/>
                <a:gd name="connsiteY0" fmla="*/ 0 h 1124336"/>
                <a:gd name="connsiteX1" fmla="*/ 1032387 w 1269638"/>
                <a:gd name="connsiteY1" fmla="*/ 398206 h 1124336"/>
                <a:gd name="connsiteX2" fmla="*/ 1196316 w 1269638"/>
                <a:gd name="connsiteY2" fmla="*/ 1124336 h 1124336"/>
                <a:gd name="connsiteX0" fmla="*/ 0 w 1247596"/>
                <a:gd name="connsiteY0" fmla="*/ 0 h 1124336"/>
                <a:gd name="connsiteX1" fmla="*/ 1032387 w 1247596"/>
                <a:gd name="connsiteY1" fmla="*/ 398206 h 1124336"/>
                <a:gd name="connsiteX2" fmla="*/ 1196316 w 1247596"/>
                <a:gd name="connsiteY2" fmla="*/ 1124336 h 1124336"/>
                <a:gd name="connsiteX0" fmla="*/ 0 w 1377305"/>
                <a:gd name="connsiteY0" fmla="*/ 0 h 1014107"/>
                <a:gd name="connsiteX1" fmla="*/ 1032387 w 1377305"/>
                <a:gd name="connsiteY1" fmla="*/ 398206 h 1014107"/>
                <a:gd name="connsiteX2" fmla="*/ 1345768 w 1377305"/>
                <a:gd name="connsiteY2" fmla="*/ 1014107 h 1014107"/>
                <a:gd name="connsiteX0" fmla="*/ 0 w 1345768"/>
                <a:gd name="connsiteY0" fmla="*/ 0 h 1014107"/>
                <a:gd name="connsiteX1" fmla="*/ 1032387 w 1345768"/>
                <a:gd name="connsiteY1" fmla="*/ 398206 h 1014107"/>
                <a:gd name="connsiteX2" fmla="*/ 1345768 w 1345768"/>
                <a:gd name="connsiteY2" fmla="*/ 1014107 h 1014107"/>
                <a:gd name="connsiteX0" fmla="*/ 0 w 1345768"/>
                <a:gd name="connsiteY0" fmla="*/ 0 h 1014107"/>
                <a:gd name="connsiteX1" fmla="*/ 733484 w 1345768"/>
                <a:gd name="connsiteY1" fmla="*/ 310022 h 1014107"/>
                <a:gd name="connsiteX2" fmla="*/ 1345768 w 1345768"/>
                <a:gd name="connsiteY2" fmla="*/ 1014107 h 1014107"/>
              </a:gdLst>
              <a:ahLst/>
              <a:cxnLst>
                <a:cxn ang="0">
                  <a:pos x="connsiteX0" y="connsiteY0"/>
                </a:cxn>
                <a:cxn ang="0">
                  <a:pos x="connsiteX1" y="connsiteY1"/>
                </a:cxn>
                <a:cxn ang="0">
                  <a:pos x="connsiteX2" y="connsiteY2"/>
                </a:cxn>
              </a:cxnLst>
              <a:rect l="l" t="t" r="r" b="b"/>
              <a:pathLst>
                <a:path w="1345768" h="1014107">
                  <a:moveTo>
                    <a:pt x="0" y="0"/>
                  </a:moveTo>
                  <a:cubicBezTo>
                    <a:pt x="468261" y="119216"/>
                    <a:pt x="509189" y="141004"/>
                    <a:pt x="733484" y="310022"/>
                  </a:cubicBezTo>
                  <a:cubicBezTo>
                    <a:pt x="957779" y="479040"/>
                    <a:pt x="1203248" y="692173"/>
                    <a:pt x="1345768" y="1014107"/>
                  </a:cubicBezTo>
                </a:path>
              </a:pathLst>
            </a:custGeom>
            <a:noFill/>
            <a:ln w="19050"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endParaRPr lang="ja-JP" altLang="en-US">
                <a:solidFill>
                  <a:srgbClr val="000000"/>
                </a:solidFill>
                <a:latin typeface="Bookman Old Style" pitchFamily="18" charset="0"/>
                <a:ea typeface="ＭＳ Ｐゴシック" pitchFamily="50" charset="-128"/>
              </a:endParaRPr>
            </a:p>
          </p:txBody>
        </p:sp>
        <p:grpSp>
          <p:nvGrpSpPr>
            <p:cNvPr id="120" name="グループ化 119">
              <a:extLst>
                <a:ext uri="{FF2B5EF4-FFF2-40B4-BE49-F238E27FC236}">
                  <a16:creationId xmlns:a16="http://schemas.microsoft.com/office/drawing/2014/main" id="{68261371-8985-47BE-8BA1-69B446043CD4}"/>
                </a:ext>
              </a:extLst>
            </p:cNvPr>
            <p:cNvGrpSpPr/>
            <p:nvPr/>
          </p:nvGrpSpPr>
          <p:grpSpPr>
            <a:xfrm rot="491579">
              <a:off x="1634889" y="4298782"/>
              <a:ext cx="1166980" cy="1070743"/>
              <a:chOff x="2446050" y="4859221"/>
              <a:chExt cx="1166980" cy="1070743"/>
            </a:xfrm>
          </p:grpSpPr>
          <p:sp>
            <p:nvSpPr>
              <p:cNvPr id="122" name="フリーフォーム 98">
                <a:extLst>
                  <a:ext uri="{FF2B5EF4-FFF2-40B4-BE49-F238E27FC236}">
                    <a16:creationId xmlns:a16="http://schemas.microsoft.com/office/drawing/2014/main" id="{6CB2E76C-33C9-4246-80BA-11F27D982970}"/>
                  </a:ext>
                </a:extLst>
              </p:cNvPr>
              <p:cNvSpPr/>
              <p:nvPr/>
            </p:nvSpPr>
            <p:spPr bwMode="auto">
              <a:xfrm>
                <a:off x="2718573" y="5819063"/>
                <a:ext cx="135102" cy="110901"/>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47671 w 632763"/>
                  <a:gd name="connsiteY0" fmla="*/ 688310 h 688433"/>
                  <a:gd name="connsiteX1" fmla="*/ 0 w 632763"/>
                  <a:gd name="connsiteY1" fmla="*/ 471629 h 688433"/>
                  <a:gd name="connsiteX2" fmla="*/ 437699 w 632763"/>
                  <a:gd name="connsiteY2" fmla="*/ 211609 h 688433"/>
                  <a:gd name="connsiteX3" fmla="*/ 439807 w 632763"/>
                  <a:gd name="connsiteY3" fmla="*/ 855 h 688433"/>
                  <a:gd name="connsiteX4" fmla="*/ 632713 w 632763"/>
                  <a:gd name="connsiteY4" fmla="*/ 332951 h 688433"/>
                  <a:gd name="connsiteX5" fmla="*/ 420365 w 632763"/>
                  <a:gd name="connsiteY5" fmla="*/ 475961 h 688433"/>
                  <a:gd name="connsiteX6" fmla="*/ 47671 w 632763"/>
                  <a:gd name="connsiteY6" fmla="*/ 688310 h 688433"/>
                  <a:gd name="connsiteX0" fmla="*/ 54070 w 639158"/>
                  <a:gd name="connsiteY0" fmla="*/ 697607 h 697730"/>
                  <a:gd name="connsiteX1" fmla="*/ 6399 w 639158"/>
                  <a:gd name="connsiteY1" fmla="*/ 480926 h 697730"/>
                  <a:gd name="connsiteX2" fmla="*/ 203398 w 639158"/>
                  <a:gd name="connsiteY2" fmla="*/ 28904 h 697730"/>
                  <a:gd name="connsiteX3" fmla="*/ 446206 w 639158"/>
                  <a:gd name="connsiteY3" fmla="*/ 10152 h 697730"/>
                  <a:gd name="connsiteX4" fmla="*/ 639112 w 639158"/>
                  <a:gd name="connsiteY4" fmla="*/ 342248 h 697730"/>
                  <a:gd name="connsiteX5" fmla="*/ 426764 w 639158"/>
                  <a:gd name="connsiteY5" fmla="*/ 485258 h 697730"/>
                  <a:gd name="connsiteX6" fmla="*/ 54070 w 639158"/>
                  <a:gd name="connsiteY6" fmla="*/ 697607 h 697730"/>
                  <a:gd name="connsiteX0" fmla="*/ 22692 w 607784"/>
                  <a:gd name="connsiteY0" fmla="*/ 697607 h 697743"/>
                  <a:gd name="connsiteX1" fmla="*/ 55254 w 607784"/>
                  <a:gd name="connsiteY1" fmla="*/ 453497 h 697743"/>
                  <a:gd name="connsiteX2" fmla="*/ 172020 w 607784"/>
                  <a:gd name="connsiteY2" fmla="*/ 28904 h 697743"/>
                  <a:gd name="connsiteX3" fmla="*/ 414828 w 607784"/>
                  <a:gd name="connsiteY3" fmla="*/ 10152 h 697743"/>
                  <a:gd name="connsiteX4" fmla="*/ 607734 w 607784"/>
                  <a:gd name="connsiteY4" fmla="*/ 342248 h 697743"/>
                  <a:gd name="connsiteX5" fmla="*/ 395386 w 607784"/>
                  <a:gd name="connsiteY5" fmla="*/ 485258 h 697743"/>
                  <a:gd name="connsiteX6" fmla="*/ 22692 w 607784"/>
                  <a:gd name="connsiteY6" fmla="*/ 697607 h 697743"/>
                  <a:gd name="connsiteX0" fmla="*/ 54800 w 639888"/>
                  <a:gd name="connsiteY0" fmla="*/ 697607 h 703059"/>
                  <a:gd name="connsiteX1" fmla="*/ 17237 w 639888"/>
                  <a:gd name="connsiteY1" fmla="*/ 248030 h 703059"/>
                  <a:gd name="connsiteX2" fmla="*/ 204128 w 639888"/>
                  <a:gd name="connsiteY2" fmla="*/ 28904 h 703059"/>
                  <a:gd name="connsiteX3" fmla="*/ 446936 w 639888"/>
                  <a:gd name="connsiteY3" fmla="*/ 10152 h 703059"/>
                  <a:gd name="connsiteX4" fmla="*/ 639842 w 639888"/>
                  <a:gd name="connsiteY4" fmla="*/ 342248 h 703059"/>
                  <a:gd name="connsiteX5" fmla="*/ 427494 w 639888"/>
                  <a:gd name="connsiteY5" fmla="*/ 485258 h 703059"/>
                  <a:gd name="connsiteX6" fmla="*/ 54800 w 639888"/>
                  <a:gd name="connsiteY6" fmla="*/ 697607 h 703059"/>
                  <a:gd name="connsiteX0" fmla="*/ 187820 w 622655"/>
                  <a:gd name="connsiteY0" fmla="*/ 646243 h 653376"/>
                  <a:gd name="connsiteX1" fmla="*/ 0 w 622655"/>
                  <a:gd name="connsiteY1" fmla="*/ 248030 h 653376"/>
                  <a:gd name="connsiteX2" fmla="*/ 186891 w 622655"/>
                  <a:gd name="connsiteY2" fmla="*/ 28904 h 653376"/>
                  <a:gd name="connsiteX3" fmla="*/ 429699 w 622655"/>
                  <a:gd name="connsiteY3" fmla="*/ 10152 h 653376"/>
                  <a:gd name="connsiteX4" fmla="*/ 622605 w 622655"/>
                  <a:gd name="connsiteY4" fmla="*/ 342248 h 653376"/>
                  <a:gd name="connsiteX5" fmla="*/ 410257 w 622655"/>
                  <a:gd name="connsiteY5" fmla="*/ 485258 h 653376"/>
                  <a:gd name="connsiteX6" fmla="*/ 187820 w 622655"/>
                  <a:gd name="connsiteY6" fmla="*/ 646243 h 653376"/>
                  <a:gd name="connsiteX0" fmla="*/ 187820 w 450561"/>
                  <a:gd name="connsiteY0" fmla="*/ 673009 h 682192"/>
                  <a:gd name="connsiteX1" fmla="*/ 0 w 450561"/>
                  <a:gd name="connsiteY1" fmla="*/ 274796 h 682192"/>
                  <a:gd name="connsiteX2" fmla="*/ 186891 w 450561"/>
                  <a:gd name="connsiteY2" fmla="*/ 55670 h 682192"/>
                  <a:gd name="connsiteX3" fmla="*/ 429699 w 450561"/>
                  <a:gd name="connsiteY3" fmla="*/ 36918 h 682192"/>
                  <a:gd name="connsiteX4" fmla="*/ 410257 w 450561"/>
                  <a:gd name="connsiteY4" fmla="*/ 512024 h 682192"/>
                  <a:gd name="connsiteX5" fmla="*/ 187820 w 450561"/>
                  <a:gd name="connsiteY5" fmla="*/ 673009 h 682192"/>
                  <a:gd name="connsiteX0" fmla="*/ 187820 w 434731"/>
                  <a:gd name="connsiteY0" fmla="*/ 699319 h 708502"/>
                  <a:gd name="connsiteX1" fmla="*/ 0 w 434731"/>
                  <a:gd name="connsiteY1" fmla="*/ 301106 h 708502"/>
                  <a:gd name="connsiteX2" fmla="*/ 186891 w 434731"/>
                  <a:gd name="connsiteY2" fmla="*/ 81980 h 708502"/>
                  <a:gd name="connsiteX3" fmla="*/ 399647 w 434731"/>
                  <a:gd name="connsiteY3" fmla="*/ 28987 h 708502"/>
                  <a:gd name="connsiteX4" fmla="*/ 410257 w 434731"/>
                  <a:gd name="connsiteY4" fmla="*/ 538334 h 708502"/>
                  <a:gd name="connsiteX5" fmla="*/ 187820 w 434731"/>
                  <a:gd name="connsiteY5" fmla="*/ 699319 h 708502"/>
                  <a:gd name="connsiteX0" fmla="*/ 187820 w 500264"/>
                  <a:gd name="connsiteY0" fmla="*/ 699319 h 701901"/>
                  <a:gd name="connsiteX1" fmla="*/ 0 w 500264"/>
                  <a:gd name="connsiteY1" fmla="*/ 301106 h 701901"/>
                  <a:gd name="connsiteX2" fmla="*/ 186891 w 500264"/>
                  <a:gd name="connsiteY2" fmla="*/ 81980 h 701901"/>
                  <a:gd name="connsiteX3" fmla="*/ 399647 w 500264"/>
                  <a:gd name="connsiteY3" fmla="*/ 28987 h 701901"/>
                  <a:gd name="connsiteX4" fmla="*/ 490400 w 500264"/>
                  <a:gd name="connsiteY4" fmla="*/ 452719 h 701901"/>
                  <a:gd name="connsiteX5" fmla="*/ 187820 w 500264"/>
                  <a:gd name="connsiteY5" fmla="*/ 699319 h 7019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0264" h="701901">
                    <a:moveTo>
                      <a:pt x="187820" y="699319"/>
                    </a:moveTo>
                    <a:cubicBezTo>
                      <a:pt x="106087" y="674050"/>
                      <a:pt x="155" y="403996"/>
                      <a:pt x="0" y="301106"/>
                    </a:cubicBezTo>
                    <a:cubicBezTo>
                      <a:pt x="-155" y="198216"/>
                      <a:pt x="103107" y="117372"/>
                      <a:pt x="186891" y="81980"/>
                    </a:cubicBezTo>
                    <a:cubicBezTo>
                      <a:pt x="270675" y="46588"/>
                      <a:pt x="362419" y="-47072"/>
                      <a:pt x="399647" y="28987"/>
                    </a:cubicBezTo>
                    <a:cubicBezTo>
                      <a:pt x="436875" y="105046"/>
                      <a:pt x="530713" y="346704"/>
                      <a:pt x="490400" y="452719"/>
                    </a:cubicBezTo>
                    <a:cubicBezTo>
                      <a:pt x="450087" y="558734"/>
                      <a:pt x="269553" y="724588"/>
                      <a:pt x="187820" y="699319"/>
                    </a:cubicBezTo>
                    <a:close/>
                  </a:path>
                </a:pathLst>
              </a:custGeom>
              <a:solidFill>
                <a:schemeClr val="tx1"/>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endParaRPr lang="ja-JP" altLang="en-US">
                  <a:solidFill>
                    <a:srgbClr val="0066FF"/>
                  </a:solidFill>
                  <a:latin typeface="Bookman Old Style" pitchFamily="18" charset="0"/>
                  <a:ea typeface="ＭＳ Ｐゴシック" pitchFamily="50" charset="-128"/>
                </a:endParaRPr>
              </a:p>
            </p:txBody>
          </p:sp>
          <p:sp>
            <p:nvSpPr>
              <p:cNvPr id="123" name="フリーフォーム 99">
                <a:extLst>
                  <a:ext uri="{FF2B5EF4-FFF2-40B4-BE49-F238E27FC236}">
                    <a16:creationId xmlns:a16="http://schemas.microsoft.com/office/drawing/2014/main" id="{7E80F983-499B-4421-A6DF-7697E0DB338D}"/>
                  </a:ext>
                </a:extLst>
              </p:cNvPr>
              <p:cNvSpPr/>
              <p:nvPr/>
            </p:nvSpPr>
            <p:spPr bwMode="auto">
              <a:xfrm>
                <a:off x="3486778" y="5307910"/>
                <a:ext cx="126252" cy="133273"/>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47671 w 632763"/>
                  <a:gd name="connsiteY0" fmla="*/ 688310 h 688433"/>
                  <a:gd name="connsiteX1" fmla="*/ 0 w 632763"/>
                  <a:gd name="connsiteY1" fmla="*/ 471629 h 688433"/>
                  <a:gd name="connsiteX2" fmla="*/ 437699 w 632763"/>
                  <a:gd name="connsiteY2" fmla="*/ 211609 h 688433"/>
                  <a:gd name="connsiteX3" fmla="*/ 439807 w 632763"/>
                  <a:gd name="connsiteY3" fmla="*/ 855 h 688433"/>
                  <a:gd name="connsiteX4" fmla="*/ 632713 w 632763"/>
                  <a:gd name="connsiteY4" fmla="*/ 332951 h 688433"/>
                  <a:gd name="connsiteX5" fmla="*/ 420365 w 632763"/>
                  <a:gd name="connsiteY5" fmla="*/ 475961 h 688433"/>
                  <a:gd name="connsiteX6" fmla="*/ 47671 w 632763"/>
                  <a:gd name="connsiteY6" fmla="*/ 688310 h 688433"/>
                  <a:gd name="connsiteX0" fmla="*/ 54070 w 639158"/>
                  <a:gd name="connsiteY0" fmla="*/ 697607 h 697730"/>
                  <a:gd name="connsiteX1" fmla="*/ 6399 w 639158"/>
                  <a:gd name="connsiteY1" fmla="*/ 480926 h 697730"/>
                  <a:gd name="connsiteX2" fmla="*/ 203398 w 639158"/>
                  <a:gd name="connsiteY2" fmla="*/ 28904 h 697730"/>
                  <a:gd name="connsiteX3" fmla="*/ 446206 w 639158"/>
                  <a:gd name="connsiteY3" fmla="*/ 10152 h 697730"/>
                  <a:gd name="connsiteX4" fmla="*/ 639112 w 639158"/>
                  <a:gd name="connsiteY4" fmla="*/ 342248 h 697730"/>
                  <a:gd name="connsiteX5" fmla="*/ 426764 w 639158"/>
                  <a:gd name="connsiteY5" fmla="*/ 485258 h 697730"/>
                  <a:gd name="connsiteX6" fmla="*/ 54070 w 639158"/>
                  <a:gd name="connsiteY6" fmla="*/ 697607 h 697730"/>
                  <a:gd name="connsiteX0" fmla="*/ 22692 w 607784"/>
                  <a:gd name="connsiteY0" fmla="*/ 697607 h 697743"/>
                  <a:gd name="connsiteX1" fmla="*/ 55254 w 607784"/>
                  <a:gd name="connsiteY1" fmla="*/ 453497 h 697743"/>
                  <a:gd name="connsiteX2" fmla="*/ 172020 w 607784"/>
                  <a:gd name="connsiteY2" fmla="*/ 28904 h 697743"/>
                  <a:gd name="connsiteX3" fmla="*/ 414828 w 607784"/>
                  <a:gd name="connsiteY3" fmla="*/ 10152 h 697743"/>
                  <a:gd name="connsiteX4" fmla="*/ 607734 w 607784"/>
                  <a:gd name="connsiteY4" fmla="*/ 342248 h 697743"/>
                  <a:gd name="connsiteX5" fmla="*/ 395386 w 607784"/>
                  <a:gd name="connsiteY5" fmla="*/ 485258 h 697743"/>
                  <a:gd name="connsiteX6" fmla="*/ 22692 w 607784"/>
                  <a:gd name="connsiteY6" fmla="*/ 697607 h 697743"/>
                  <a:gd name="connsiteX0" fmla="*/ 54800 w 639888"/>
                  <a:gd name="connsiteY0" fmla="*/ 697607 h 703059"/>
                  <a:gd name="connsiteX1" fmla="*/ 17237 w 639888"/>
                  <a:gd name="connsiteY1" fmla="*/ 248030 h 703059"/>
                  <a:gd name="connsiteX2" fmla="*/ 204128 w 639888"/>
                  <a:gd name="connsiteY2" fmla="*/ 28904 h 703059"/>
                  <a:gd name="connsiteX3" fmla="*/ 446936 w 639888"/>
                  <a:gd name="connsiteY3" fmla="*/ 10152 h 703059"/>
                  <a:gd name="connsiteX4" fmla="*/ 639842 w 639888"/>
                  <a:gd name="connsiteY4" fmla="*/ 342248 h 703059"/>
                  <a:gd name="connsiteX5" fmla="*/ 427494 w 639888"/>
                  <a:gd name="connsiteY5" fmla="*/ 485258 h 703059"/>
                  <a:gd name="connsiteX6" fmla="*/ 54800 w 639888"/>
                  <a:gd name="connsiteY6" fmla="*/ 697607 h 703059"/>
                  <a:gd name="connsiteX0" fmla="*/ 187820 w 622655"/>
                  <a:gd name="connsiteY0" fmla="*/ 646243 h 653376"/>
                  <a:gd name="connsiteX1" fmla="*/ 0 w 622655"/>
                  <a:gd name="connsiteY1" fmla="*/ 248030 h 653376"/>
                  <a:gd name="connsiteX2" fmla="*/ 186891 w 622655"/>
                  <a:gd name="connsiteY2" fmla="*/ 28904 h 653376"/>
                  <a:gd name="connsiteX3" fmla="*/ 429699 w 622655"/>
                  <a:gd name="connsiteY3" fmla="*/ 10152 h 653376"/>
                  <a:gd name="connsiteX4" fmla="*/ 622605 w 622655"/>
                  <a:gd name="connsiteY4" fmla="*/ 342248 h 653376"/>
                  <a:gd name="connsiteX5" fmla="*/ 410257 w 622655"/>
                  <a:gd name="connsiteY5" fmla="*/ 485258 h 653376"/>
                  <a:gd name="connsiteX6" fmla="*/ 187820 w 622655"/>
                  <a:gd name="connsiteY6" fmla="*/ 646243 h 653376"/>
                  <a:gd name="connsiteX0" fmla="*/ 187820 w 450561"/>
                  <a:gd name="connsiteY0" fmla="*/ 673009 h 682192"/>
                  <a:gd name="connsiteX1" fmla="*/ 0 w 450561"/>
                  <a:gd name="connsiteY1" fmla="*/ 274796 h 682192"/>
                  <a:gd name="connsiteX2" fmla="*/ 186891 w 450561"/>
                  <a:gd name="connsiteY2" fmla="*/ 55670 h 682192"/>
                  <a:gd name="connsiteX3" fmla="*/ 429699 w 450561"/>
                  <a:gd name="connsiteY3" fmla="*/ 36918 h 682192"/>
                  <a:gd name="connsiteX4" fmla="*/ 410257 w 450561"/>
                  <a:gd name="connsiteY4" fmla="*/ 512024 h 682192"/>
                  <a:gd name="connsiteX5" fmla="*/ 187820 w 450561"/>
                  <a:gd name="connsiteY5" fmla="*/ 673009 h 682192"/>
                  <a:gd name="connsiteX0" fmla="*/ 187820 w 434731"/>
                  <a:gd name="connsiteY0" fmla="*/ 699319 h 708502"/>
                  <a:gd name="connsiteX1" fmla="*/ 0 w 434731"/>
                  <a:gd name="connsiteY1" fmla="*/ 301106 h 708502"/>
                  <a:gd name="connsiteX2" fmla="*/ 186891 w 434731"/>
                  <a:gd name="connsiteY2" fmla="*/ 81980 h 708502"/>
                  <a:gd name="connsiteX3" fmla="*/ 399647 w 434731"/>
                  <a:gd name="connsiteY3" fmla="*/ 28987 h 708502"/>
                  <a:gd name="connsiteX4" fmla="*/ 410257 w 434731"/>
                  <a:gd name="connsiteY4" fmla="*/ 538334 h 708502"/>
                  <a:gd name="connsiteX5" fmla="*/ 187820 w 434731"/>
                  <a:gd name="connsiteY5" fmla="*/ 699319 h 708502"/>
                  <a:gd name="connsiteX0" fmla="*/ 187820 w 500264"/>
                  <a:gd name="connsiteY0" fmla="*/ 699319 h 701901"/>
                  <a:gd name="connsiteX1" fmla="*/ 0 w 500264"/>
                  <a:gd name="connsiteY1" fmla="*/ 301106 h 701901"/>
                  <a:gd name="connsiteX2" fmla="*/ 186891 w 500264"/>
                  <a:gd name="connsiteY2" fmla="*/ 81980 h 701901"/>
                  <a:gd name="connsiteX3" fmla="*/ 399647 w 500264"/>
                  <a:gd name="connsiteY3" fmla="*/ 28987 h 701901"/>
                  <a:gd name="connsiteX4" fmla="*/ 490400 w 500264"/>
                  <a:gd name="connsiteY4" fmla="*/ 452719 h 701901"/>
                  <a:gd name="connsiteX5" fmla="*/ 187820 w 500264"/>
                  <a:gd name="connsiteY5" fmla="*/ 699319 h 701901"/>
                  <a:gd name="connsiteX0" fmla="*/ 117699 w 430147"/>
                  <a:gd name="connsiteY0" fmla="*/ 699319 h 699458"/>
                  <a:gd name="connsiteX1" fmla="*/ 0 w 430147"/>
                  <a:gd name="connsiteY1" fmla="*/ 420960 h 699458"/>
                  <a:gd name="connsiteX2" fmla="*/ 116770 w 430147"/>
                  <a:gd name="connsiteY2" fmla="*/ 81980 h 699458"/>
                  <a:gd name="connsiteX3" fmla="*/ 329526 w 430147"/>
                  <a:gd name="connsiteY3" fmla="*/ 28987 h 699458"/>
                  <a:gd name="connsiteX4" fmla="*/ 420279 w 430147"/>
                  <a:gd name="connsiteY4" fmla="*/ 452719 h 699458"/>
                  <a:gd name="connsiteX5" fmla="*/ 117699 w 430147"/>
                  <a:gd name="connsiteY5" fmla="*/ 699319 h 699458"/>
                  <a:gd name="connsiteX0" fmla="*/ 118232 w 430677"/>
                  <a:gd name="connsiteY0" fmla="*/ 690395 h 690534"/>
                  <a:gd name="connsiteX1" fmla="*/ 533 w 430677"/>
                  <a:gd name="connsiteY1" fmla="*/ 412036 h 690534"/>
                  <a:gd name="connsiteX2" fmla="*/ 157372 w 430677"/>
                  <a:gd name="connsiteY2" fmla="*/ 141550 h 690534"/>
                  <a:gd name="connsiteX3" fmla="*/ 330059 w 430677"/>
                  <a:gd name="connsiteY3" fmla="*/ 20063 h 690534"/>
                  <a:gd name="connsiteX4" fmla="*/ 420812 w 430677"/>
                  <a:gd name="connsiteY4" fmla="*/ 443795 h 690534"/>
                  <a:gd name="connsiteX5" fmla="*/ 118232 w 430677"/>
                  <a:gd name="connsiteY5" fmla="*/ 690395 h 690534"/>
                  <a:gd name="connsiteX0" fmla="*/ 119143 w 431588"/>
                  <a:gd name="connsiteY0" fmla="*/ 686591 h 686730"/>
                  <a:gd name="connsiteX1" fmla="*/ 1444 w 431588"/>
                  <a:gd name="connsiteY1" fmla="*/ 408232 h 686730"/>
                  <a:gd name="connsiteX2" fmla="*/ 188335 w 431588"/>
                  <a:gd name="connsiteY2" fmla="*/ 189113 h 686730"/>
                  <a:gd name="connsiteX3" fmla="*/ 330970 w 431588"/>
                  <a:gd name="connsiteY3" fmla="*/ 16259 h 686730"/>
                  <a:gd name="connsiteX4" fmla="*/ 421723 w 431588"/>
                  <a:gd name="connsiteY4" fmla="*/ 439991 h 686730"/>
                  <a:gd name="connsiteX5" fmla="*/ 119143 w 431588"/>
                  <a:gd name="connsiteY5" fmla="*/ 686591 h 686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1588" h="686730">
                    <a:moveTo>
                      <a:pt x="119143" y="686591"/>
                    </a:moveTo>
                    <a:cubicBezTo>
                      <a:pt x="49097" y="681298"/>
                      <a:pt x="-10088" y="491145"/>
                      <a:pt x="1444" y="408232"/>
                    </a:cubicBezTo>
                    <a:cubicBezTo>
                      <a:pt x="12976" y="325319"/>
                      <a:pt x="104551" y="224505"/>
                      <a:pt x="188335" y="189113"/>
                    </a:cubicBezTo>
                    <a:cubicBezTo>
                      <a:pt x="272119" y="153721"/>
                      <a:pt x="293742" y="-59800"/>
                      <a:pt x="330970" y="16259"/>
                    </a:cubicBezTo>
                    <a:cubicBezTo>
                      <a:pt x="368198" y="92318"/>
                      <a:pt x="462036" y="333976"/>
                      <a:pt x="421723" y="439991"/>
                    </a:cubicBezTo>
                    <a:cubicBezTo>
                      <a:pt x="381410" y="546006"/>
                      <a:pt x="189189" y="691884"/>
                      <a:pt x="119143" y="686591"/>
                    </a:cubicBezTo>
                    <a:close/>
                  </a:path>
                </a:pathLst>
              </a:custGeom>
              <a:solidFill>
                <a:schemeClr val="tx1"/>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endParaRPr lang="ja-JP" altLang="en-US">
                  <a:solidFill>
                    <a:srgbClr val="0066FF"/>
                  </a:solidFill>
                  <a:latin typeface="Bookman Old Style" pitchFamily="18" charset="0"/>
                  <a:ea typeface="ＭＳ Ｐゴシック" pitchFamily="50" charset="-128"/>
                </a:endParaRPr>
              </a:p>
            </p:txBody>
          </p:sp>
          <p:sp>
            <p:nvSpPr>
              <p:cNvPr id="124" name="フリーフォーム 100">
                <a:extLst>
                  <a:ext uri="{FF2B5EF4-FFF2-40B4-BE49-F238E27FC236}">
                    <a16:creationId xmlns:a16="http://schemas.microsoft.com/office/drawing/2014/main" id="{AC581800-CD73-4F43-800D-D4C638DD8E84}"/>
                  </a:ext>
                </a:extLst>
              </p:cNvPr>
              <p:cNvSpPr/>
              <p:nvPr/>
            </p:nvSpPr>
            <p:spPr bwMode="auto">
              <a:xfrm>
                <a:off x="2446050" y="4859221"/>
                <a:ext cx="1158758" cy="1015809"/>
              </a:xfrm>
              <a:custGeom>
                <a:avLst/>
                <a:gdLst>
                  <a:gd name="connsiteX0" fmla="*/ 265180 w 1236689"/>
                  <a:gd name="connsiteY0" fmla="*/ 1019813 h 1019813"/>
                  <a:gd name="connsiteX1" fmla="*/ 73451 w 1236689"/>
                  <a:gd name="connsiteY1" fmla="*/ 710097 h 1019813"/>
                  <a:gd name="connsiteX2" fmla="*/ 88200 w 1236689"/>
                  <a:gd name="connsiteY2" fmla="*/ 518368 h 1019813"/>
                  <a:gd name="connsiteX3" fmla="*/ 29206 w 1236689"/>
                  <a:gd name="connsiteY3" fmla="*/ 326638 h 1019813"/>
                  <a:gd name="connsiteX4" fmla="*/ 619142 w 1236689"/>
                  <a:gd name="connsiteY4" fmla="*/ 2174 h 1019813"/>
                  <a:gd name="connsiteX5" fmla="*/ 825619 w 1236689"/>
                  <a:gd name="connsiteY5" fmla="*/ 179155 h 1019813"/>
                  <a:gd name="connsiteX6" fmla="*/ 1002600 w 1236689"/>
                  <a:gd name="connsiteY6" fmla="*/ 61168 h 1019813"/>
                  <a:gd name="connsiteX7" fmla="*/ 1209077 w 1236689"/>
                  <a:gd name="connsiteY7" fmla="*/ 474122 h 1019813"/>
                  <a:gd name="connsiteX8" fmla="*/ 338922 w 1236689"/>
                  <a:gd name="connsiteY8" fmla="*/ 1005064 h 1019813"/>
                  <a:gd name="connsiteX0" fmla="*/ 265180 w 1231682"/>
                  <a:gd name="connsiteY0" fmla="*/ 1020014 h 1020014"/>
                  <a:gd name="connsiteX1" fmla="*/ 73451 w 1231682"/>
                  <a:gd name="connsiteY1" fmla="*/ 710298 h 1020014"/>
                  <a:gd name="connsiteX2" fmla="*/ 88200 w 1231682"/>
                  <a:gd name="connsiteY2" fmla="*/ 518569 h 1020014"/>
                  <a:gd name="connsiteX3" fmla="*/ 29206 w 1231682"/>
                  <a:gd name="connsiteY3" fmla="*/ 326839 h 1020014"/>
                  <a:gd name="connsiteX4" fmla="*/ 619142 w 1231682"/>
                  <a:gd name="connsiteY4" fmla="*/ 2375 h 1020014"/>
                  <a:gd name="connsiteX5" fmla="*/ 825619 w 1231682"/>
                  <a:gd name="connsiteY5" fmla="*/ 179356 h 1020014"/>
                  <a:gd name="connsiteX6" fmla="*/ 963597 w 1231682"/>
                  <a:gd name="connsiteY6" fmla="*/ 169710 h 1020014"/>
                  <a:gd name="connsiteX7" fmla="*/ 1209077 w 1231682"/>
                  <a:gd name="connsiteY7" fmla="*/ 474323 h 1020014"/>
                  <a:gd name="connsiteX8" fmla="*/ 338922 w 1231682"/>
                  <a:gd name="connsiteY8" fmla="*/ 1005265 h 1020014"/>
                  <a:gd name="connsiteX0" fmla="*/ 265180 w 1182763"/>
                  <a:gd name="connsiteY0" fmla="*/ 1020014 h 1020014"/>
                  <a:gd name="connsiteX1" fmla="*/ 73451 w 1182763"/>
                  <a:gd name="connsiteY1" fmla="*/ 710298 h 1020014"/>
                  <a:gd name="connsiteX2" fmla="*/ 88200 w 1182763"/>
                  <a:gd name="connsiteY2" fmla="*/ 518569 h 1020014"/>
                  <a:gd name="connsiteX3" fmla="*/ 29206 w 1182763"/>
                  <a:gd name="connsiteY3" fmla="*/ 326839 h 1020014"/>
                  <a:gd name="connsiteX4" fmla="*/ 619142 w 1182763"/>
                  <a:gd name="connsiteY4" fmla="*/ 2375 h 1020014"/>
                  <a:gd name="connsiteX5" fmla="*/ 825619 w 1182763"/>
                  <a:gd name="connsiteY5" fmla="*/ 179356 h 1020014"/>
                  <a:gd name="connsiteX6" fmla="*/ 963597 w 1182763"/>
                  <a:gd name="connsiteY6" fmla="*/ 169710 h 1020014"/>
                  <a:gd name="connsiteX7" fmla="*/ 1157074 w 1182763"/>
                  <a:gd name="connsiteY7" fmla="*/ 530661 h 1020014"/>
                  <a:gd name="connsiteX8" fmla="*/ 338922 w 1182763"/>
                  <a:gd name="connsiteY8" fmla="*/ 1005265 h 1020014"/>
                  <a:gd name="connsiteX0" fmla="*/ 265180 w 1186140"/>
                  <a:gd name="connsiteY0" fmla="*/ 1020014 h 1039934"/>
                  <a:gd name="connsiteX1" fmla="*/ 73451 w 1186140"/>
                  <a:gd name="connsiteY1" fmla="*/ 710298 h 1039934"/>
                  <a:gd name="connsiteX2" fmla="*/ 88200 w 1186140"/>
                  <a:gd name="connsiteY2" fmla="*/ 518569 h 1039934"/>
                  <a:gd name="connsiteX3" fmla="*/ 29206 w 1186140"/>
                  <a:gd name="connsiteY3" fmla="*/ 326839 h 1039934"/>
                  <a:gd name="connsiteX4" fmla="*/ 619142 w 1186140"/>
                  <a:gd name="connsiteY4" fmla="*/ 2375 h 1039934"/>
                  <a:gd name="connsiteX5" fmla="*/ 825619 w 1186140"/>
                  <a:gd name="connsiteY5" fmla="*/ 179356 h 1039934"/>
                  <a:gd name="connsiteX6" fmla="*/ 963597 w 1186140"/>
                  <a:gd name="connsiteY6" fmla="*/ 169710 h 1039934"/>
                  <a:gd name="connsiteX7" fmla="*/ 1157074 w 1186140"/>
                  <a:gd name="connsiteY7" fmla="*/ 530661 h 1039934"/>
                  <a:gd name="connsiteX8" fmla="*/ 282585 w 1186140"/>
                  <a:gd name="connsiteY8" fmla="*/ 1039934 h 1039934"/>
                  <a:gd name="connsiteX0" fmla="*/ 265180 w 1206317"/>
                  <a:gd name="connsiteY0" fmla="*/ 1020014 h 1039934"/>
                  <a:gd name="connsiteX1" fmla="*/ 73451 w 1206317"/>
                  <a:gd name="connsiteY1" fmla="*/ 710298 h 1039934"/>
                  <a:gd name="connsiteX2" fmla="*/ 88200 w 1206317"/>
                  <a:gd name="connsiteY2" fmla="*/ 518569 h 1039934"/>
                  <a:gd name="connsiteX3" fmla="*/ 29206 w 1206317"/>
                  <a:gd name="connsiteY3" fmla="*/ 326839 h 1039934"/>
                  <a:gd name="connsiteX4" fmla="*/ 619142 w 1206317"/>
                  <a:gd name="connsiteY4" fmla="*/ 2375 h 1039934"/>
                  <a:gd name="connsiteX5" fmla="*/ 825619 w 1206317"/>
                  <a:gd name="connsiteY5" fmla="*/ 179356 h 1039934"/>
                  <a:gd name="connsiteX6" fmla="*/ 963597 w 1206317"/>
                  <a:gd name="connsiteY6" fmla="*/ 169710 h 1039934"/>
                  <a:gd name="connsiteX7" fmla="*/ 1178743 w 1206317"/>
                  <a:gd name="connsiteY7" fmla="*/ 504659 h 1039934"/>
                  <a:gd name="connsiteX8" fmla="*/ 282585 w 1206317"/>
                  <a:gd name="connsiteY8" fmla="*/ 1039934 h 1039934"/>
                  <a:gd name="connsiteX0" fmla="*/ 265180 w 1180688"/>
                  <a:gd name="connsiteY0" fmla="*/ 1020014 h 1039934"/>
                  <a:gd name="connsiteX1" fmla="*/ 73451 w 1180688"/>
                  <a:gd name="connsiteY1" fmla="*/ 710298 h 1039934"/>
                  <a:gd name="connsiteX2" fmla="*/ 88200 w 1180688"/>
                  <a:gd name="connsiteY2" fmla="*/ 518569 h 1039934"/>
                  <a:gd name="connsiteX3" fmla="*/ 29206 w 1180688"/>
                  <a:gd name="connsiteY3" fmla="*/ 326839 h 1039934"/>
                  <a:gd name="connsiteX4" fmla="*/ 619142 w 1180688"/>
                  <a:gd name="connsiteY4" fmla="*/ 2375 h 1039934"/>
                  <a:gd name="connsiteX5" fmla="*/ 825619 w 1180688"/>
                  <a:gd name="connsiteY5" fmla="*/ 179356 h 1039934"/>
                  <a:gd name="connsiteX6" fmla="*/ 963597 w 1180688"/>
                  <a:gd name="connsiteY6" fmla="*/ 169710 h 1039934"/>
                  <a:gd name="connsiteX7" fmla="*/ 1178743 w 1180688"/>
                  <a:gd name="connsiteY7" fmla="*/ 504659 h 1039934"/>
                  <a:gd name="connsiteX8" fmla="*/ 282585 w 1180688"/>
                  <a:gd name="connsiteY8" fmla="*/ 1039934 h 1039934"/>
                  <a:gd name="connsiteX0" fmla="*/ 265180 w 1181721"/>
                  <a:gd name="connsiteY0" fmla="*/ 1020014 h 1039934"/>
                  <a:gd name="connsiteX1" fmla="*/ 73451 w 1181721"/>
                  <a:gd name="connsiteY1" fmla="*/ 710298 h 1039934"/>
                  <a:gd name="connsiteX2" fmla="*/ 88200 w 1181721"/>
                  <a:gd name="connsiteY2" fmla="*/ 518569 h 1039934"/>
                  <a:gd name="connsiteX3" fmla="*/ 29206 w 1181721"/>
                  <a:gd name="connsiteY3" fmla="*/ 326839 h 1039934"/>
                  <a:gd name="connsiteX4" fmla="*/ 619142 w 1181721"/>
                  <a:gd name="connsiteY4" fmla="*/ 2375 h 1039934"/>
                  <a:gd name="connsiteX5" fmla="*/ 825619 w 1181721"/>
                  <a:gd name="connsiteY5" fmla="*/ 179356 h 1039934"/>
                  <a:gd name="connsiteX6" fmla="*/ 963597 w 1181721"/>
                  <a:gd name="connsiteY6" fmla="*/ 169710 h 1039934"/>
                  <a:gd name="connsiteX7" fmla="*/ 1178743 w 1181721"/>
                  <a:gd name="connsiteY7" fmla="*/ 504659 h 1039934"/>
                  <a:gd name="connsiteX8" fmla="*/ 792208 w 1181721"/>
                  <a:gd name="connsiteY8" fmla="*/ 802982 h 1039934"/>
                  <a:gd name="connsiteX9" fmla="*/ 282585 w 1181721"/>
                  <a:gd name="connsiteY9" fmla="*/ 1039934 h 1039934"/>
                  <a:gd name="connsiteX0" fmla="*/ 265180 w 1164610"/>
                  <a:gd name="connsiteY0" fmla="*/ 1020014 h 1039934"/>
                  <a:gd name="connsiteX1" fmla="*/ 73451 w 1164610"/>
                  <a:gd name="connsiteY1" fmla="*/ 710298 h 1039934"/>
                  <a:gd name="connsiteX2" fmla="*/ 88200 w 1164610"/>
                  <a:gd name="connsiteY2" fmla="*/ 518569 h 1039934"/>
                  <a:gd name="connsiteX3" fmla="*/ 29206 w 1164610"/>
                  <a:gd name="connsiteY3" fmla="*/ 326839 h 1039934"/>
                  <a:gd name="connsiteX4" fmla="*/ 619142 w 1164610"/>
                  <a:gd name="connsiteY4" fmla="*/ 2375 h 1039934"/>
                  <a:gd name="connsiteX5" fmla="*/ 825619 w 1164610"/>
                  <a:gd name="connsiteY5" fmla="*/ 179356 h 1039934"/>
                  <a:gd name="connsiteX6" fmla="*/ 963597 w 1164610"/>
                  <a:gd name="connsiteY6" fmla="*/ 169710 h 1039934"/>
                  <a:gd name="connsiteX7" fmla="*/ 1161408 w 1164610"/>
                  <a:gd name="connsiteY7" fmla="*/ 487324 h 1039934"/>
                  <a:gd name="connsiteX8" fmla="*/ 792208 w 1164610"/>
                  <a:gd name="connsiteY8" fmla="*/ 802982 h 1039934"/>
                  <a:gd name="connsiteX9" fmla="*/ 282585 w 1164610"/>
                  <a:gd name="connsiteY9" fmla="*/ 1039934 h 1039934"/>
                  <a:gd name="connsiteX0" fmla="*/ 265180 w 1161418"/>
                  <a:gd name="connsiteY0" fmla="*/ 1020014 h 1039934"/>
                  <a:gd name="connsiteX1" fmla="*/ 73451 w 1161418"/>
                  <a:gd name="connsiteY1" fmla="*/ 710298 h 1039934"/>
                  <a:gd name="connsiteX2" fmla="*/ 88200 w 1161418"/>
                  <a:gd name="connsiteY2" fmla="*/ 518569 h 1039934"/>
                  <a:gd name="connsiteX3" fmla="*/ 29206 w 1161418"/>
                  <a:gd name="connsiteY3" fmla="*/ 326839 h 1039934"/>
                  <a:gd name="connsiteX4" fmla="*/ 619142 w 1161418"/>
                  <a:gd name="connsiteY4" fmla="*/ 2375 h 1039934"/>
                  <a:gd name="connsiteX5" fmla="*/ 825619 w 1161418"/>
                  <a:gd name="connsiteY5" fmla="*/ 179356 h 1039934"/>
                  <a:gd name="connsiteX6" fmla="*/ 963597 w 1161418"/>
                  <a:gd name="connsiteY6" fmla="*/ 169710 h 1039934"/>
                  <a:gd name="connsiteX7" fmla="*/ 1161408 w 1161418"/>
                  <a:gd name="connsiteY7" fmla="*/ 487324 h 1039934"/>
                  <a:gd name="connsiteX8" fmla="*/ 792208 w 1161418"/>
                  <a:gd name="connsiteY8" fmla="*/ 802982 h 1039934"/>
                  <a:gd name="connsiteX9" fmla="*/ 282585 w 1161418"/>
                  <a:gd name="connsiteY9" fmla="*/ 1039934 h 1039934"/>
                  <a:gd name="connsiteX0" fmla="*/ 204568 w 1100806"/>
                  <a:gd name="connsiteY0" fmla="*/ 1019891 h 1039811"/>
                  <a:gd name="connsiteX1" fmla="*/ 12839 w 1100806"/>
                  <a:gd name="connsiteY1" fmla="*/ 710175 h 1039811"/>
                  <a:gd name="connsiteX2" fmla="*/ 27588 w 1100806"/>
                  <a:gd name="connsiteY2" fmla="*/ 518446 h 1039811"/>
                  <a:gd name="connsiteX3" fmla="*/ 42266 w 1100806"/>
                  <a:gd name="connsiteY3" fmla="*/ 322383 h 1039811"/>
                  <a:gd name="connsiteX4" fmla="*/ 558530 w 1100806"/>
                  <a:gd name="connsiteY4" fmla="*/ 2252 h 1039811"/>
                  <a:gd name="connsiteX5" fmla="*/ 765007 w 1100806"/>
                  <a:gd name="connsiteY5" fmla="*/ 179233 h 1039811"/>
                  <a:gd name="connsiteX6" fmla="*/ 902985 w 1100806"/>
                  <a:gd name="connsiteY6" fmla="*/ 169587 h 1039811"/>
                  <a:gd name="connsiteX7" fmla="*/ 1100796 w 1100806"/>
                  <a:gd name="connsiteY7" fmla="*/ 487201 h 1039811"/>
                  <a:gd name="connsiteX8" fmla="*/ 731596 w 1100806"/>
                  <a:gd name="connsiteY8" fmla="*/ 802859 h 1039811"/>
                  <a:gd name="connsiteX9" fmla="*/ 221973 w 1100806"/>
                  <a:gd name="connsiteY9" fmla="*/ 1039811 h 1039811"/>
                  <a:gd name="connsiteX0" fmla="*/ 197231 w 1093469"/>
                  <a:gd name="connsiteY0" fmla="*/ 1019891 h 1039811"/>
                  <a:gd name="connsiteX1" fmla="*/ 5502 w 1093469"/>
                  <a:gd name="connsiteY1" fmla="*/ 710175 h 1039811"/>
                  <a:gd name="connsiteX2" fmla="*/ 50586 w 1093469"/>
                  <a:gd name="connsiteY2" fmla="*/ 570450 h 1039811"/>
                  <a:gd name="connsiteX3" fmla="*/ 34929 w 1093469"/>
                  <a:gd name="connsiteY3" fmla="*/ 322383 h 1039811"/>
                  <a:gd name="connsiteX4" fmla="*/ 551193 w 1093469"/>
                  <a:gd name="connsiteY4" fmla="*/ 2252 h 1039811"/>
                  <a:gd name="connsiteX5" fmla="*/ 757670 w 1093469"/>
                  <a:gd name="connsiteY5" fmla="*/ 179233 h 1039811"/>
                  <a:gd name="connsiteX6" fmla="*/ 895648 w 1093469"/>
                  <a:gd name="connsiteY6" fmla="*/ 169587 h 1039811"/>
                  <a:gd name="connsiteX7" fmla="*/ 1093459 w 1093469"/>
                  <a:gd name="connsiteY7" fmla="*/ 487201 h 1039811"/>
                  <a:gd name="connsiteX8" fmla="*/ 724259 w 1093469"/>
                  <a:gd name="connsiteY8" fmla="*/ 802859 h 1039811"/>
                  <a:gd name="connsiteX9" fmla="*/ 214636 w 1093469"/>
                  <a:gd name="connsiteY9" fmla="*/ 1039811 h 1039811"/>
                  <a:gd name="connsiteX0" fmla="*/ 239851 w 1136089"/>
                  <a:gd name="connsiteY0" fmla="*/ 1020398 h 1040318"/>
                  <a:gd name="connsiteX1" fmla="*/ 48122 w 1136089"/>
                  <a:gd name="connsiteY1" fmla="*/ 710682 h 1040318"/>
                  <a:gd name="connsiteX2" fmla="*/ 93206 w 1136089"/>
                  <a:gd name="connsiteY2" fmla="*/ 570957 h 1040318"/>
                  <a:gd name="connsiteX3" fmla="*/ 25545 w 1136089"/>
                  <a:gd name="connsiteY3" fmla="*/ 340225 h 1040318"/>
                  <a:gd name="connsiteX4" fmla="*/ 593813 w 1136089"/>
                  <a:gd name="connsiteY4" fmla="*/ 2759 h 1040318"/>
                  <a:gd name="connsiteX5" fmla="*/ 800290 w 1136089"/>
                  <a:gd name="connsiteY5" fmla="*/ 179740 h 1040318"/>
                  <a:gd name="connsiteX6" fmla="*/ 938268 w 1136089"/>
                  <a:gd name="connsiteY6" fmla="*/ 170094 h 1040318"/>
                  <a:gd name="connsiteX7" fmla="*/ 1136079 w 1136089"/>
                  <a:gd name="connsiteY7" fmla="*/ 487708 h 1040318"/>
                  <a:gd name="connsiteX8" fmla="*/ 766879 w 1136089"/>
                  <a:gd name="connsiteY8" fmla="*/ 803366 h 1040318"/>
                  <a:gd name="connsiteX9" fmla="*/ 257256 w 1136089"/>
                  <a:gd name="connsiteY9" fmla="*/ 1040318 h 1040318"/>
                  <a:gd name="connsiteX0" fmla="*/ 248623 w 1144861"/>
                  <a:gd name="connsiteY0" fmla="*/ 1020398 h 1040318"/>
                  <a:gd name="connsiteX1" fmla="*/ 56894 w 1144861"/>
                  <a:gd name="connsiteY1" fmla="*/ 710682 h 1040318"/>
                  <a:gd name="connsiteX2" fmla="*/ 62976 w 1144861"/>
                  <a:gd name="connsiteY2" fmla="*/ 579625 h 1040318"/>
                  <a:gd name="connsiteX3" fmla="*/ 34317 w 1144861"/>
                  <a:gd name="connsiteY3" fmla="*/ 340225 h 1040318"/>
                  <a:gd name="connsiteX4" fmla="*/ 602585 w 1144861"/>
                  <a:gd name="connsiteY4" fmla="*/ 2759 h 1040318"/>
                  <a:gd name="connsiteX5" fmla="*/ 809062 w 1144861"/>
                  <a:gd name="connsiteY5" fmla="*/ 179740 h 1040318"/>
                  <a:gd name="connsiteX6" fmla="*/ 947040 w 1144861"/>
                  <a:gd name="connsiteY6" fmla="*/ 170094 h 1040318"/>
                  <a:gd name="connsiteX7" fmla="*/ 1144851 w 1144861"/>
                  <a:gd name="connsiteY7" fmla="*/ 487708 h 1040318"/>
                  <a:gd name="connsiteX8" fmla="*/ 775651 w 1144861"/>
                  <a:gd name="connsiteY8" fmla="*/ 803366 h 1040318"/>
                  <a:gd name="connsiteX9" fmla="*/ 266028 w 1144861"/>
                  <a:gd name="connsiteY9" fmla="*/ 1040318 h 1040318"/>
                  <a:gd name="connsiteX0" fmla="*/ 247681 w 1143919"/>
                  <a:gd name="connsiteY0" fmla="*/ 1003285 h 1023205"/>
                  <a:gd name="connsiteX1" fmla="*/ 55952 w 1143919"/>
                  <a:gd name="connsiteY1" fmla="*/ 693569 h 1023205"/>
                  <a:gd name="connsiteX2" fmla="*/ 62034 w 1143919"/>
                  <a:gd name="connsiteY2" fmla="*/ 562512 h 1023205"/>
                  <a:gd name="connsiteX3" fmla="*/ 33375 w 1143919"/>
                  <a:gd name="connsiteY3" fmla="*/ 323112 h 1023205"/>
                  <a:gd name="connsiteX4" fmla="*/ 588642 w 1143919"/>
                  <a:gd name="connsiteY4" fmla="*/ 2981 h 1023205"/>
                  <a:gd name="connsiteX5" fmla="*/ 808120 w 1143919"/>
                  <a:gd name="connsiteY5" fmla="*/ 162627 h 1023205"/>
                  <a:gd name="connsiteX6" fmla="*/ 946098 w 1143919"/>
                  <a:gd name="connsiteY6" fmla="*/ 152981 h 1023205"/>
                  <a:gd name="connsiteX7" fmla="*/ 1143909 w 1143919"/>
                  <a:gd name="connsiteY7" fmla="*/ 470595 h 1023205"/>
                  <a:gd name="connsiteX8" fmla="*/ 774709 w 1143919"/>
                  <a:gd name="connsiteY8" fmla="*/ 786253 h 1023205"/>
                  <a:gd name="connsiteX9" fmla="*/ 265086 w 1143919"/>
                  <a:gd name="connsiteY9" fmla="*/ 1023205 h 1023205"/>
                  <a:gd name="connsiteX0" fmla="*/ 247681 w 1143919"/>
                  <a:gd name="connsiteY0" fmla="*/ 1007297 h 1027217"/>
                  <a:gd name="connsiteX1" fmla="*/ 55952 w 1143919"/>
                  <a:gd name="connsiteY1" fmla="*/ 697581 h 1027217"/>
                  <a:gd name="connsiteX2" fmla="*/ 62034 w 1143919"/>
                  <a:gd name="connsiteY2" fmla="*/ 566524 h 1027217"/>
                  <a:gd name="connsiteX3" fmla="*/ 33375 w 1143919"/>
                  <a:gd name="connsiteY3" fmla="*/ 327124 h 1027217"/>
                  <a:gd name="connsiteX4" fmla="*/ 588642 w 1143919"/>
                  <a:gd name="connsiteY4" fmla="*/ 6993 h 1027217"/>
                  <a:gd name="connsiteX5" fmla="*/ 808120 w 1143919"/>
                  <a:gd name="connsiteY5" fmla="*/ 110301 h 1027217"/>
                  <a:gd name="connsiteX6" fmla="*/ 946098 w 1143919"/>
                  <a:gd name="connsiteY6" fmla="*/ 156993 h 1027217"/>
                  <a:gd name="connsiteX7" fmla="*/ 1143909 w 1143919"/>
                  <a:gd name="connsiteY7" fmla="*/ 474607 h 1027217"/>
                  <a:gd name="connsiteX8" fmla="*/ 774709 w 1143919"/>
                  <a:gd name="connsiteY8" fmla="*/ 790265 h 1027217"/>
                  <a:gd name="connsiteX9" fmla="*/ 265086 w 1143919"/>
                  <a:gd name="connsiteY9" fmla="*/ 1027217 h 1027217"/>
                  <a:gd name="connsiteX0" fmla="*/ 247681 w 1143919"/>
                  <a:gd name="connsiteY0" fmla="*/ 1007297 h 1027217"/>
                  <a:gd name="connsiteX1" fmla="*/ 55952 w 1143919"/>
                  <a:gd name="connsiteY1" fmla="*/ 697581 h 1027217"/>
                  <a:gd name="connsiteX2" fmla="*/ 62034 w 1143919"/>
                  <a:gd name="connsiteY2" fmla="*/ 566524 h 1027217"/>
                  <a:gd name="connsiteX3" fmla="*/ 33375 w 1143919"/>
                  <a:gd name="connsiteY3" fmla="*/ 327124 h 1027217"/>
                  <a:gd name="connsiteX4" fmla="*/ 588642 w 1143919"/>
                  <a:gd name="connsiteY4" fmla="*/ 6993 h 1027217"/>
                  <a:gd name="connsiteX5" fmla="*/ 790785 w 1143919"/>
                  <a:gd name="connsiteY5" fmla="*/ 110301 h 1027217"/>
                  <a:gd name="connsiteX6" fmla="*/ 946098 w 1143919"/>
                  <a:gd name="connsiteY6" fmla="*/ 156993 h 1027217"/>
                  <a:gd name="connsiteX7" fmla="*/ 1143909 w 1143919"/>
                  <a:gd name="connsiteY7" fmla="*/ 474607 h 1027217"/>
                  <a:gd name="connsiteX8" fmla="*/ 774709 w 1143919"/>
                  <a:gd name="connsiteY8" fmla="*/ 790265 h 1027217"/>
                  <a:gd name="connsiteX9" fmla="*/ 265086 w 1143919"/>
                  <a:gd name="connsiteY9" fmla="*/ 1027217 h 1027217"/>
                  <a:gd name="connsiteX0" fmla="*/ 244543 w 1140781"/>
                  <a:gd name="connsiteY0" fmla="*/ 986661 h 1006581"/>
                  <a:gd name="connsiteX1" fmla="*/ 52814 w 1140781"/>
                  <a:gd name="connsiteY1" fmla="*/ 676945 h 1006581"/>
                  <a:gd name="connsiteX2" fmla="*/ 58896 w 1140781"/>
                  <a:gd name="connsiteY2" fmla="*/ 545888 h 1006581"/>
                  <a:gd name="connsiteX3" fmla="*/ 30237 w 1140781"/>
                  <a:gd name="connsiteY3" fmla="*/ 306488 h 1006581"/>
                  <a:gd name="connsiteX4" fmla="*/ 542167 w 1140781"/>
                  <a:gd name="connsiteY4" fmla="*/ 8025 h 1006581"/>
                  <a:gd name="connsiteX5" fmla="*/ 787647 w 1140781"/>
                  <a:gd name="connsiteY5" fmla="*/ 89665 h 1006581"/>
                  <a:gd name="connsiteX6" fmla="*/ 942960 w 1140781"/>
                  <a:gd name="connsiteY6" fmla="*/ 136357 h 1006581"/>
                  <a:gd name="connsiteX7" fmla="*/ 1140771 w 1140781"/>
                  <a:gd name="connsiteY7" fmla="*/ 453971 h 1006581"/>
                  <a:gd name="connsiteX8" fmla="*/ 771571 w 1140781"/>
                  <a:gd name="connsiteY8" fmla="*/ 769629 h 1006581"/>
                  <a:gd name="connsiteX9" fmla="*/ 261948 w 1140781"/>
                  <a:gd name="connsiteY9" fmla="*/ 1006581 h 1006581"/>
                  <a:gd name="connsiteX0" fmla="*/ 206963 w 1103201"/>
                  <a:gd name="connsiteY0" fmla="*/ 985949 h 1005869"/>
                  <a:gd name="connsiteX1" fmla="*/ 15234 w 1103201"/>
                  <a:gd name="connsiteY1" fmla="*/ 676233 h 1005869"/>
                  <a:gd name="connsiteX2" fmla="*/ 21316 w 1103201"/>
                  <a:gd name="connsiteY2" fmla="*/ 545176 h 1005869"/>
                  <a:gd name="connsiteX3" fmla="*/ 40327 w 1103201"/>
                  <a:gd name="connsiteY3" fmla="*/ 292775 h 1005869"/>
                  <a:gd name="connsiteX4" fmla="*/ 504587 w 1103201"/>
                  <a:gd name="connsiteY4" fmla="*/ 7313 h 1005869"/>
                  <a:gd name="connsiteX5" fmla="*/ 750067 w 1103201"/>
                  <a:gd name="connsiteY5" fmla="*/ 88953 h 1005869"/>
                  <a:gd name="connsiteX6" fmla="*/ 905380 w 1103201"/>
                  <a:gd name="connsiteY6" fmla="*/ 135645 h 1005869"/>
                  <a:gd name="connsiteX7" fmla="*/ 1103191 w 1103201"/>
                  <a:gd name="connsiteY7" fmla="*/ 453259 h 1005869"/>
                  <a:gd name="connsiteX8" fmla="*/ 733991 w 1103201"/>
                  <a:gd name="connsiteY8" fmla="*/ 768917 h 1005869"/>
                  <a:gd name="connsiteX9" fmla="*/ 224368 w 1103201"/>
                  <a:gd name="connsiteY9" fmla="*/ 1005869 h 1005869"/>
                  <a:gd name="connsiteX0" fmla="*/ 214095 w 1110333"/>
                  <a:gd name="connsiteY0" fmla="*/ 984321 h 1004241"/>
                  <a:gd name="connsiteX1" fmla="*/ 22366 w 1110333"/>
                  <a:gd name="connsiteY1" fmla="*/ 674605 h 1004241"/>
                  <a:gd name="connsiteX2" fmla="*/ 28448 w 1110333"/>
                  <a:gd name="connsiteY2" fmla="*/ 543548 h 1004241"/>
                  <a:gd name="connsiteX3" fmla="*/ 47459 w 1110333"/>
                  <a:gd name="connsiteY3" fmla="*/ 291147 h 1004241"/>
                  <a:gd name="connsiteX4" fmla="*/ 30405 w 1110333"/>
                  <a:gd name="connsiteY4" fmla="*/ 260252 h 1004241"/>
                  <a:gd name="connsiteX5" fmla="*/ 511719 w 1110333"/>
                  <a:gd name="connsiteY5" fmla="*/ 5685 h 1004241"/>
                  <a:gd name="connsiteX6" fmla="*/ 757199 w 1110333"/>
                  <a:gd name="connsiteY6" fmla="*/ 87325 h 1004241"/>
                  <a:gd name="connsiteX7" fmla="*/ 912512 w 1110333"/>
                  <a:gd name="connsiteY7" fmla="*/ 134017 h 1004241"/>
                  <a:gd name="connsiteX8" fmla="*/ 1110323 w 1110333"/>
                  <a:gd name="connsiteY8" fmla="*/ 451631 h 1004241"/>
                  <a:gd name="connsiteX9" fmla="*/ 741123 w 1110333"/>
                  <a:gd name="connsiteY9" fmla="*/ 767289 h 1004241"/>
                  <a:gd name="connsiteX10" fmla="*/ 231500 w 1110333"/>
                  <a:gd name="connsiteY10" fmla="*/ 1004241 h 1004241"/>
                  <a:gd name="connsiteX0" fmla="*/ 214095 w 1110333"/>
                  <a:gd name="connsiteY0" fmla="*/ 996810 h 1016730"/>
                  <a:gd name="connsiteX1" fmla="*/ 22366 w 1110333"/>
                  <a:gd name="connsiteY1" fmla="*/ 687094 h 1016730"/>
                  <a:gd name="connsiteX2" fmla="*/ 28448 w 1110333"/>
                  <a:gd name="connsiteY2" fmla="*/ 556037 h 1016730"/>
                  <a:gd name="connsiteX3" fmla="*/ 47459 w 1110333"/>
                  <a:gd name="connsiteY3" fmla="*/ 303636 h 1016730"/>
                  <a:gd name="connsiteX4" fmla="*/ 30405 w 1110333"/>
                  <a:gd name="connsiteY4" fmla="*/ 272741 h 1016730"/>
                  <a:gd name="connsiteX5" fmla="*/ 472717 w 1110333"/>
                  <a:gd name="connsiteY5" fmla="*/ 5174 h 1016730"/>
                  <a:gd name="connsiteX6" fmla="*/ 757199 w 1110333"/>
                  <a:gd name="connsiteY6" fmla="*/ 99814 h 1016730"/>
                  <a:gd name="connsiteX7" fmla="*/ 912512 w 1110333"/>
                  <a:gd name="connsiteY7" fmla="*/ 146506 h 1016730"/>
                  <a:gd name="connsiteX8" fmla="*/ 1110323 w 1110333"/>
                  <a:gd name="connsiteY8" fmla="*/ 464120 h 1016730"/>
                  <a:gd name="connsiteX9" fmla="*/ 741123 w 1110333"/>
                  <a:gd name="connsiteY9" fmla="*/ 779778 h 1016730"/>
                  <a:gd name="connsiteX10" fmla="*/ 231500 w 1110333"/>
                  <a:gd name="connsiteY10" fmla="*/ 1016730 h 1016730"/>
                  <a:gd name="connsiteX0" fmla="*/ 214095 w 1110333"/>
                  <a:gd name="connsiteY0" fmla="*/ 995749 h 1015669"/>
                  <a:gd name="connsiteX1" fmla="*/ 22366 w 1110333"/>
                  <a:gd name="connsiteY1" fmla="*/ 686033 h 1015669"/>
                  <a:gd name="connsiteX2" fmla="*/ 28448 w 1110333"/>
                  <a:gd name="connsiteY2" fmla="*/ 554976 h 1015669"/>
                  <a:gd name="connsiteX3" fmla="*/ 47459 w 1110333"/>
                  <a:gd name="connsiteY3" fmla="*/ 302575 h 1015669"/>
                  <a:gd name="connsiteX4" fmla="*/ 30405 w 1110333"/>
                  <a:gd name="connsiteY4" fmla="*/ 271680 h 1015669"/>
                  <a:gd name="connsiteX5" fmla="*/ 472717 w 1110333"/>
                  <a:gd name="connsiteY5" fmla="*/ 4113 h 1015669"/>
                  <a:gd name="connsiteX6" fmla="*/ 731198 w 1110333"/>
                  <a:gd name="connsiteY6" fmla="*/ 111754 h 1015669"/>
                  <a:gd name="connsiteX7" fmla="*/ 912512 w 1110333"/>
                  <a:gd name="connsiteY7" fmla="*/ 145445 h 1015669"/>
                  <a:gd name="connsiteX8" fmla="*/ 1110323 w 1110333"/>
                  <a:gd name="connsiteY8" fmla="*/ 463059 h 1015669"/>
                  <a:gd name="connsiteX9" fmla="*/ 741123 w 1110333"/>
                  <a:gd name="connsiteY9" fmla="*/ 778717 h 1015669"/>
                  <a:gd name="connsiteX10" fmla="*/ 231500 w 1110333"/>
                  <a:gd name="connsiteY10" fmla="*/ 1015669 h 1015669"/>
                  <a:gd name="connsiteX0" fmla="*/ 239717 w 1135955"/>
                  <a:gd name="connsiteY0" fmla="*/ 995749 h 1015669"/>
                  <a:gd name="connsiteX1" fmla="*/ 47988 w 1135955"/>
                  <a:gd name="connsiteY1" fmla="*/ 686033 h 1015669"/>
                  <a:gd name="connsiteX2" fmla="*/ 54070 w 1135955"/>
                  <a:gd name="connsiteY2" fmla="*/ 554976 h 1015669"/>
                  <a:gd name="connsiteX3" fmla="*/ 3742 w 1135955"/>
                  <a:gd name="connsiteY3" fmla="*/ 332910 h 1015669"/>
                  <a:gd name="connsiteX4" fmla="*/ 56027 w 1135955"/>
                  <a:gd name="connsiteY4" fmla="*/ 271680 h 1015669"/>
                  <a:gd name="connsiteX5" fmla="*/ 498339 w 1135955"/>
                  <a:gd name="connsiteY5" fmla="*/ 4113 h 1015669"/>
                  <a:gd name="connsiteX6" fmla="*/ 756820 w 1135955"/>
                  <a:gd name="connsiteY6" fmla="*/ 111754 h 1015669"/>
                  <a:gd name="connsiteX7" fmla="*/ 938134 w 1135955"/>
                  <a:gd name="connsiteY7" fmla="*/ 145445 h 1015669"/>
                  <a:gd name="connsiteX8" fmla="*/ 1135945 w 1135955"/>
                  <a:gd name="connsiteY8" fmla="*/ 463059 h 1015669"/>
                  <a:gd name="connsiteX9" fmla="*/ 766745 w 1135955"/>
                  <a:gd name="connsiteY9" fmla="*/ 778717 h 1015669"/>
                  <a:gd name="connsiteX10" fmla="*/ 257122 w 1135955"/>
                  <a:gd name="connsiteY10" fmla="*/ 1015669 h 1015669"/>
                  <a:gd name="connsiteX0" fmla="*/ 238156 w 1134394"/>
                  <a:gd name="connsiteY0" fmla="*/ 995749 h 1015669"/>
                  <a:gd name="connsiteX1" fmla="*/ 46427 w 1134394"/>
                  <a:gd name="connsiteY1" fmla="*/ 686033 h 1015669"/>
                  <a:gd name="connsiteX2" fmla="*/ 30841 w 1134394"/>
                  <a:gd name="connsiteY2" fmla="*/ 537642 h 1015669"/>
                  <a:gd name="connsiteX3" fmla="*/ 2181 w 1134394"/>
                  <a:gd name="connsiteY3" fmla="*/ 332910 h 1015669"/>
                  <a:gd name="connsiteX4" fmla="*/ 54466 w 1134394"/>
                  <a:gd name="connsiteY4" fmla="*/ 271680 h 1015669"/>
                  <a:gd name="connsiteX5" fmla="*/ 496778 w 1134394"/>
                  <a:gd name="connsiteY5" fmla="*/ 4113 h 1015669"/>
                  <a:gd name="connsiteX6" fmla="*/ 755259 w 1134394"/>
                  <a:gd name="connsiteY6" fmla="*/ 111754 h 1015669"/>
                  <a:gd name="connsiteX7" fmla="*/ 936573 w 1134394"/>
                  <a:gd name="connsiteY7" fmla="*/ 145445 h 1015669"/>
                  <a:gd name="connsiteX8" fmla="*/ 1134384 w 1134394"/>
                  <a:gd name="connsiteY8" fmla="*/ 463059 h 1015669"/>
                  <a:gd name="connsiteX9" fmla="*/ 765184 w 1134394"/>
                  <a:gd name="connsiteY9" fmla="*/ 778717 h 1015669"/>
                  <a:gd name="connsiteX10" fmla="*/ 255561 w 1134394"/>
                  <a:gd name="connsiteY10" fmla="*/ 1015669 h 1015669"/>
                  <a:gd name="connsiteX0" fmla="*/ 238156 w 1169562"/>
                  <a:gd name="connsiteY0" fmla="*/ 995749 h 1015669"/>
                  <a:gd name="connsiteX1" fmla="*/ 46427 w 1169562"/>
                  <a:gd name="connsiteY1" fmla="*/ 686033 h 1015669"/>
                  <a:gd name="connsiteX2" fmla="*/ 30841 w 1169562"/>
                  <a:gd name="connsiteY2" fmla="*/ 537642 h 1015669"/>
                  <a:gd name="connsiteX3" fmla="*/ 2181 w 1169562"/>
                  <a:gd name="connsiteY3" fmla="*/ 332910 h 1015669"/>
                  <a:gd name="connsiteX4" fmla="*/ 54466 w 1169562"/>
                  <a:gd name="connsiteY4" fmla="*/ 271680 h 1015669"/>
                  <a:gd name="connsiteX5" fmla="*/ 496778 w 1169562"/>
                  <a:gd name="connsiteY5" fmla="*/ 4113 h 1015669"/>
                  <a:gd name="connsiteX6" fmla="*/ 755259 w 1169562"/>
                  <a:gd name="connsiteY6" fmla="*/ 111754 h 1015669"/>
                  <a:gd name="connsiteX7" fmla="*/ 936573 w 1169562"/>
                  <a:gd name="connsiteY7" fmla="*/ 145445 h 1015669"/>
                  <a:gd name="connsiteX8" fmla="*/ 1169553 w 1169562"/>
                  <a:gd name="connsiteY8" fmla="*/ 449533 h 1015669"/>
                  <a:gd name="connsiteX9" fmla="*/ 765184 w 1169562"/>
                  <a:gd name="connsiteY9" fmla="*/ 778717 h 1015669"/>
                  <a:gd name="connsiteX10" fmla="*/ 255561 w 1169562"/>
                  <a:gd name="connsiteY10" fmla="*/ 1015669 h 1015669"/>
                  <a:gd name="connsiteX0" fmla="*/ 238156 w 1175384"/>
                  <a:gd name="connsiteY0" fmla="*/ 995889 h 1015809"/>
                  <a:gd name="connsiteX1" fmla="*/ 46427 w 1175384"/>
                  <a:gd name="connsiteY1" fmla="*/ 686173 h 1015809"/>
                  <a:gd name="connsiteX2" fmla="*/ 30841 w 1175384"/>
                  <a:gd name="connsiteY2" fmla="*/ 537782 h 1015809"/>
                  <a:gd name="connsiteX3" fmla="*/ 2181 w 1175384"/>
                  <a:gd name="connsiteY3" fmla="*/ 333050 h 1015809"/>
                  <a:gd name="connsiteX4" fmla="*/ 54466 w 1175384"/>
                  <a:gd name="connsiteY4" fmla="*/ 271820 h 1015809"/>
                  <a:gd name="connsiteX5" fmla="*/ 496778 w 1175384"/>
                  <a:gd name="connsiteY5" fmla="*/ 4253 h 1015809"/>
                  <a:gd name="connsiteX6" fmla="*/ 755259 w 1175384"/>
                  <a:gd name="connsiteY6" fmla="*/ 111894 h 1015809"/>
                  <a:gd name="connsiteX7" fmla="*/ 987974 w 1175384"/>
                  <a:gd name="connsiteY7" fmla="*/ 172638 h 1015809"/>
                  <a:gd name="connsiteX8" fmla="*/ 1169553 w 1175384"/>
                  <a:gd name="connsiteY8" fmla="*/ 449673 h 1015809"/>
                  <a:gd name="connsiteX9" fmla="*/ 765184 w 1175384"/>
                  <a:gd name="connsiteY9" fmla="*/ 778857 h 1015809"/>
                  <a:gd name="connsiteX10" fmla="*/ 255561 w 1175384"/>
                  <a:gd name="connsiteY10" fmla="*/ 1015809 h 1015809"/>
                  <a:gd name="connsiteX0" fmla="*/ 238156 w 1164871"/>
                  <a:gd name="connsiteY0" fmla="*/ 995889 h 1015809"/>
                  <a:gd name="connsiteX1" fmla="*/ 46427 w 1164871"/>
                  <a:gd name="connsiteY1" fmla="*/ 686173 h 1015809"/>
                  <a:gd name="connsiteX2" fmla="*/ 30841 w 1164871"/>
                  <a:gd name="connsiteY2" fmla="*/ 537782 h 1015809"/>
                  <a:gd name="connsiteX3" fmla="*/ 2181 w 1164871"/>
                  <a:gd name="connsiteY3" fmla="*/ 333050 h 1015809"/>
                  <a:gd name="connsiteX4" fmla="*/ 54466 w 1164871"/>
                  <a:gd name="connsiteY4" fmla="*/ 271820 h 1015809"/>
                  <a:gd name="connsiteX5" fmla="*/ 496778 w 1164871"/>
                  <a:gd name="connsiteY5" fmla="*/ 4253 h 1015809"/>
                  <a:gd name="connsiteX6" fmla="*/ 755259 w 1164871"/>
                  <a:gd name="connsiteY6" fmla="*/ 111894 h 1015809"/>
                  <a:gd name="connsiteX7" fmla="*/ 987974 w 1164871"/>
                  <a:gd name="connsiteY7" fmla="*/ 172638 h 1015809"/>
                  <a:gd name="connsiteX8" fmla="*/ 1158731 w 1164871"/>
                  <a:gd name="connsiteY8" fmla="*/ 449673 h 1015809"/>
                  <a:gd name="connsiteX9" fmla="*/ 765184 w 1164871"/>
                  <a:gd name="connsiteY9" fmla="*/ 778857 h 1015809"/>
                  <a:gd name="connsiteX10" fmla="*/ 255561 w 1164871"/>
                  <a:gd name="connsiteY10" fmla="*/ 1015809 h 1015809"/>
                  <a:gd name="connsiteX0" fmla="*/ 238156 w 1158758"/>
                  <a:gd name="connsiteY0" fmla="*/ 995889 h 1015809"/>
                  <a:gd name="connsiteX1" fmla="*/ 46427 w 1158758"/>
                  <a:gd name="connsiteY1" fmla="*/ 686173 h 1015809"/>
                  <a:gd name="connsiteX2" fmla="*/ 30841 w 1158758"/>
                  <a:gd name="connsiteY2" fmla="*/ 537782 h 1015809"/>
                  <a:gd name="connsiteX3" fmla="*/ 2181 w 1158758"/>
                  <a:gd name="connsiteY3" fmla="*/ 333050 h 1015809"/>
                  <a:gd name="connsiteX4" fmla="*/ 54466 w 1158758"/>
                  <a:gd name="connsiteY4" fmla="*/ 271820 h 1015809"/>
                  <a:gd name="connsiteX5" fmla="*/ 496778 w 1158758"/>
                  <a:gd name="connsiteY5" fmla="*/ 4253 h 1015809"/>
                  <a:gd name="connsiteX6" fmla="*/ 755259 w 1158758"/>
                  <a:gd name="connsiteY6" fmla="*/ 111894 h 1015809"/>
                  <a:gd name="connsiteX7" fmla="*/ 987974 w 1158758"/>
                  <a:gd name="connsiteY7" fmla="*/ 172638 h 1015809"/>
                  <a:gd name="connsiteX8" fmla="*/ 1158731 w 1158758"/>
                  <a:gd name="connsiteY8" fmla="*/ 449673 h 1015809"/>
                  <a:gd name="connsiteX9" fmla="*/ 765184 w 1158758"/>
                  <a:gd name="connsiteY9" fmla="*/ 778857 h 1015809"/>
                  <a:gd name="connsiteX10" fmla="*/ 255561 w 1158758"/>
                  <a:gd name="connsiteY10" fmla="*/ 1015809 h 1015809"/>
                  <a:gd name="connsiteX0" fmla="*/ 257093 w 1158758"/>
                  <a:gd name="connsiteY0" fmla="*/ 1014826 h 1015809"/>
                  <a:gd name="connsiteX1" fmla="*/ 46427 w 1158758"/>
                  <a:gd name="connsiteY1" fmla="*/ 686173 h 1015809"/>
                  <a:gd name="connsiteX2" fmla="*/ 30841 w 1158758"/>
                  <a:gd name="connsiteY2" fmla="*/ 537782 h 1015809"/>
                  <a:gd name="connsiteX3" fmla="*/ 2181 w 1158758"/>
                  <a:gd name="connsiteY3" fmla="*/ 333050 h 1015809"/>
                  <a:gd name="connsiteX4" fmla="*/ 54466 w 1158758"/>
                  <a:gd name="connsiteY4" fmla="*/ 271820 h 1015809"/>
                  <a:gd name="connsiteX5" fmla="*/ 496778 w 1158758"/>
                  <a:gd name="connsiteY5" fmla="*/ 4253 h 1015809"/>
                  <a:gd name="connsiteX6" fmla="*/ 755259 w 1158758"/>
                  <a:gd name="connsiteY6" fmla="*/ 111894 h 1015809"/>
                  <a:gd name="connsiteX7" fmla="*/ 987974 w 1158758"/>
                  <a:gd name="connsiteY7" fmla="*/ 172638 h 1015809"/>
                  <a:gd name="connsiteX8" fmla="*/ 1158731 w 1158758"/>
                  <a:gd name="connsiteY8" fmla="*/ 449673 h 1015809"/>
                  <a:gd name="connsiteX9" fmla="*/ 765184 w 1158758"/>
                  <a:gd name="connsiteY9" fmla="*/ 778857 h 1015809"/>
                  <a:gd name="connsiteX10" fmla="*/ 255561 w 1158758"/>
                  <a:gd name="connsiteY10" fmla="*/ 1015809 h 10158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58758" h="1015809">
                    <a:moveTo>
                      <a:pt x="257093" y="1014826"/>
                    </a:moveTo>
                    <a:cubicBezTo>
                      <a:pt x="175977" y="901755"/>
                      <a:pt x="84136" y="765680"/>
                      <a:pt x="46427" y="686173"/>
                    </a:cubicBezTo>
                    <a:cubicBezTo>
                      <a:pt x="8718" y="606666"/>
                      <a:pt x="38215" y="596636"/>
                      <a:pt x="30841" y="537782"/>
                    </a:cubicBezTo>
                    <a:cubicBezTo>
                      <a:pt x="23467" y="478928"/>
                      <a:pt x="-1756" y="377377"/>
                      <a:pt x="2181" y="333050"/>
                    </a:cubicBezTo>
                    <a:cubicBezTo>
                      <a:pt x="6118" y="288723"/>
                      <a:pt x="-22911" y="319397"/>
                      <a:pt x="54466" y="271820"/>
                    </a:cubicBezTo>
                    <a:cubicBezTo>
                      <a:pt x="131843" y="224243"/>
                      <a:pt x="379979" y="30907"/>
                      <a:pt x="496778" y="4253"/>
                    </a:cubicBezTo>
                    <a:cubicBezTo>
                      <a:pt x="613577" y="-22401"/>
                      <a:pt x="673393" y="83830"/>
                      <a:pt x="755259" y="111894"/>
                    </a:cubicBezTo>
                    <a:cubicBezTo>
                      <a:pt x="837125" y="139958"/>
                      <a:pt x="920729" y="116342"/>
                      <a:pt x="987974" y="172638"/>
                    </a:cubicBezTo>
                    <a:cubicBezTo>
                      <a:pt x="1055219" y="228935"/>
                      <a:pt x="1160694" y="443322"/>
                      <a:pt x="1158731" y="449673"/>
                    </a:cubicBezTo>
                    <a:cubicBezTo>
                      <a:pt x="1156768" y="456024"/>
                      <a:pt x="914544" y="689644"/>
                      <a:pt x="765184" y="778857"/>
                    </a:cubicBezTo>
                    <a:cubicBezTo>
                      <a:pt x="615824" y="868070"/>
                      <a:pt x="338331" y="972706"/>
                      <a:pt x="255561" y="1015809"/>
                    </a:cubicBezTo>
                  </a:path>
                </a:pathLst>
              </a:custGeom>
              <a:solidFill>
                <a:schemeClr val="bg1">
                  <a:lumMod val="85000"/>
                </a:schemeClr>
              </a:solidFill>
              <a:ln w="19050" cap="flat" cmpd="sng" algn="ctr">
                <a:solidFill>
                  <a:schemeClr val="bg1">
                    <a:lumMod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endParaRPr lang="ja-JP" altLang="en-US">
                  <a:solidFill>
                    <a:srgbClr val="000000"/>
                  </a:solidFill>
                  <a:latin typeface="Bookman Old Style" pitchFamily="18" charset="0"/>
                  <a:ea typeface="ＭＳ Ｐゴシック" pitchFamily="50" charset="-128"/>
                </a:endParaRPr>
              </a:p>
            </p:txBody>
          </p:sp>
          <p:sp>
            <p:nvSpPr>
              <p:cNvPr id="125" name="フリーフォーム 101">
                <a:extLst>
                  <a:ext uri="{FF2B5EF4-FFF2-40B4-BE49-F238E27FC236}">
                    <a16:creationId xmlns:a16="http://schemas.microsoft.com/office/drawing/2014/main" id="{1F460185-E5FC-4501-8CFD-40BF9A7B5AD9}"/>
                  </a:ext>
                </a:extLst>
              </p:cNvPr>
              <p:cNvSpPr/>
              <p:nvPr/>
            </p:nvSpPr>
            <p:spPr bwMode="auto">
              <a:xfrm>
                <a:off x="2517849" y="4901811"/>
                <a:ext cx="634651" cy="493706"/>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4651" h="493706">
                    <a:moveTo>
                      <a:pt x="47671" y="493583"/>
                    </a:moveTo>
                    <a:cubicBezTo>
                      <a:pt x="29614" y="488527"/>
                      <a:pt x="0" y="291347"/>
                      <a:pt x="0" y="276902"/>
                    </a:cubicBezTo>
                    <a:cubicBezTo>
                      <a:pt x="0" y="262457"/>
                      <a:pt x="353915" y="52274"/>
                      <a:pt x="437699" y="16882"/>
                    </a:cubicBezTo>
                    <a:cubicBezTo>
                      <a:pt x="521483" y="-18510"/>
                      <a:pt x="485370" y="10380"/>
                      <a:pt x="520039" y="25548"/>
                    </a:cubicBezTo>
                    <a:cubicBezTo>
                      <a:pt x="554708" y="40716"/>
                      <a:pt x="649325" y="95610"/>
                      <a:pt x="632713" y="138224"/>
                    </a:cubicBezTo>
                    <a:cubicBezTo>
                      <a:pt x="616101" y="180838"/>
                      <a:pt x="522928" y="215507"/>
                      <a:pt x="420365" y="281234"/>
                    </a:cubicBezTo>
                    <a:cubicBezTo>
                      <a:pt x="317802" y="346961"/>
                      <a:pt x="65728" y="498639"/>
                      <a:pt x="47671" y="493583"/>
                    </a:cubicBezTo>
                    <a:close/>
                  </a:path>
                </a:pathLst>
              </a:custGeom>
              <a:solidFill>
                <a:schemeClr val="tx1">
                  <a:lumMod val="65000"/>
                  <a:lumOff val="35000"/>
                </a:schemeClr>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p>
                <a:endParaRPr lang="ja-JP" altLang="en-US">
                  <a:solidFill>
                    <a:srgbClr val="0066FF"/>
                  </a:solidFill>
                  <a:latin typeface="Bookman Old Style" pitchFamily="18" charset="0"/>
                  <a:ea typeface="ＭＳ Ｐゴシック" pitchFamily="50" charset="-128"/>
                </a:endParaRPr>
              </a:p>
            </p:txBody>
          </p:sp>
          <p:sp>
            <p:nvSpPr>
              <p:cNvPr id="126" name="フリーフォーム 102">
                <a:extLst>
                  <a:ext uri="{FF2B5EF4-FFF2-40B4-BE49-F238E27FC236}">
                    <a16:creationId xmlns:a16="http://schemas.microsoft.com/office/drawing/2014/main" id="{450681E8-8B94-4799-A3E1-C836229EAA3F}"/>
                  </a:ext>
                </a:extLst>
              </p:cNvPr>
              <p:cNvSpPr/>
              <p:nvPr/>
            </p:nvSpPr>
            <p:spPr bwMode="auto">
              <a:xfrm>
                <a:off x="2641922" y="5558450"/>
                <a:ext cx="135102" cy="110901"/>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47671 w 632763"/>
                  <a:gd name="connsiteY0" fmla="*/ 688310 h 688433"/>
                  <a:gd name="connsiteX1" fmla="*/ 0 w 632763"/>
                  <a:gd name="connsiteY1" fmla="*/ 471629 h 688433"/>
                  <a:gd name="connsiteX2" fmla="*/ 437699 w 632763"/>
                  <a:gd name="connsiteY2" fmla="*/ 211609 h 688433"/>
                  <a:gd name="connsiteX3" fmla="*/ 439807 w 632763"/>
                  <a:gd name="connsiteY3" fmla="*/ 855 h 688433"/>
                  <a:gd name="connsiteX4" fmla="*/ 632713 w 632763"/>
                  <a:gd name="connsiteY4" fmla="*/ 332951 h 688433"/>
                  <a:gd name="connsiteX5" fmla="*/ 420365 w 632763"/>
                  <a:gd name="connsiteY5" fmla="*/ 475961 h 688433"/>
                  <a:gd name="connsiteX6" fmla="*/ 47671 w 632763"/>
                  <a:gd name="connsiteY6" fmla="*/ 688310 h 688433"/>
                  <a:gd name="connsiteX0" fmla="*/ 54070 w 639158"/>
                  <a:gd name="connsiteY0" fmla="*/ 697607 h 697730"/>
                  <a:gd name="connsiteX1" fmla="*/ 6399 w 639158"/>
                  <a:gd name="connsiteY1" fmla="*/ 480926 h 697730"/>
                  <a:gd name="connsiteX2" fmla="*/ 203398 w 639158"/>
                  <a:gd name="connsiteY2" fmla="*/ 28904 h 697730"/>
                  <a:gd name="connsiteX3" fmla="*/ 446206 w 639158"/>
                  <a:gd name="connsiteY3" fmla="*/ 10152 h 697730"/>
                  <a:gd name="connsiteX4" fmla="*/ 639112 w 639158"/>
                  <a:gd name="connsiteY4" fmla="*/ 342248 h 697730"/>
                  <a:gd name="connsiteX5" fmla="*/ 426764 w 639158"/>
                  <a:gd name="connsiteY5" fmla="*/ 485258 h 697730"/>
                  <a:gd name="connsiteX6" fmla="*/ 54070 w 639158"/>
                  <a:gd name="connsiteY6" fmla="*/ 697607 h 697730"/>
                  <a:gd name="connsiteX0" fmla="*/ 22692 w 607784"/>
                  <a:gd name="connsiteY0" fmla="*/ 697607 h 697743"/>
                  <a:gd name="connsiteX1" fmla="*/ 55254 w 607784"/>
                  <a:gd name="connsiteY1" fmla="*/ 453497 h 697743"/>
                  <a:gd name="connsiteX2" fmla="*/ 172020 w 607784"/>
                  <a:gd name="connsiteY2" fmla="*/ 28904 h 697743"/>
                  <a:gd name="connsiteX3" fmla="*/ 414828 w 607784"/>
                  <a:gd name="connsiteY3" fmla="*/ 10152 h 697743"/>
                  <a:gd name="connsiteX4" fmla="*/ 607734 w 607784"/>
                  <a:gd name="connsiteY4" fmla="*/ 342248 h 697743"/>
                  <a:gd name="connsiteX5" fmla="*/ 395386 w 607784"/>
                  <a:gd name="connsiteY5" fmla="*/ 485258 h 697743"/>
                  <a:gd name="connsiteX6" fmla="*/ 22692 w 607784"/>
                  <a:gd name="connsiteY6" fmla="*/ 697607 h 697743"/>
                  <a:gd name="connsiteX0" fmla="*/ 54800 w 639888"/>
                  <a:gd name="connsiteY0" fmla="*/ 697607 h 703059"/>
                  <a:gd name="connsiteX1" fmla="*/ 17237 w 639888"/>
                  <a:gd name="connsiteY1" fmla="*/ 248030 h 703059"/>
                  <a:gd name="connsiteX2" fmla="*/ 204128 w 639888"/>
                  <a:gd name="connsiteY2" fmla="*/ 28904 h 703059"/>
                  <a:gd name="connsiteX3" fmla="*/ 446936 w 639888"/>
                  <a:gd name="connsiteY3" fmla="*/ 10152 h 703059"/>
                  <a:gd name="connsiteX4" fmla="*/ 639842 w 639888"/>
                  <a:gd name="connsiteY4" fmla="*/ 342248 h 703059"/>
                  <a:gd name="connsiteX5" fmla="*/ 427494 w 639888"/>
                  <a:gd name="connsiteY5" fmla="*/ 485258 h 703059"/>
                  <a:gd name="connsiteX6" fmla="*/ 54800 w 639888"/>
                  <a:gd name="connsiteY6" fmla="*/ 697607 h 703059"/>
                  <a:gd name="connsiteX0" fmla="*/ 187820 w 622655"/>
                  <a:gd name="connsiteY0" fmla="*/ 646243 h 653376"/>
                  <a:gd name="connsiteX1" fmla="*/ 0 w 622655"/>
                  <a:gd name="connsiteY1" fmla="*/ 248030 h 653376"/>
                  <a:gd name="connsiteX2" fmla="*/ 186891 w 622655"/>
                  <a:gd name="connsiteY2" fmla="*/ 28904 h 653376"/>
                  <a:gd name="connsiteX3" fmla="*/ 429699 w 622655"/>
                  <a:gd name="connsiteY3" fmla="*/ 10152 h 653376"/>
                  <a:gd name="connsiteX4" fmla="*/ 622605 w 622655"/>
                  <a:gd name="connsiteY4" fmla="*/ 342248 h 653376"/>
                  <a:gd name="connsiteX5" fmla="*/ 410257 w 622655"/>
                  <a:gd name="connsiteY5" fmla="*/ 485258 h 653376"/>
                  <a:gd name="connsiteX6" fmla="*/ 187820 w 622655"/>
                  <a:gd name="connsiteY6" fmla="*/ 646243 h 653376"/>
                  <a:gd name="connsiteX0" fmla="*/ 187820 w 450561"/>
                  <a:gd name="connsiteY0" fmla="*/ 673009 h 682192"/>
                  <a:gd name="connsiteX1" fmla="*/ 0 w 450561"/>
                  <a:gd name="connsiteY1" fmla="*/ 274796 h 682192"/>
                  <a:gd name="connsiteX2" fmla="*/ 186891 w 450561"/>
                  <a:gd name="connsiteY2" fmla="*/ 55670 h 682192"/>
                  <a:gd name="connsiteX3" fmla="*/ 429699 w 450561"/>
                  <a:gd name="connsiteY3" fmla="*/ 36918 h 682192"/>
                  <a:gd name="connsiteX4" fmla="*/ 410257 w 450561"/>
                  <a:gd name="connsiteY4" fmla="*/ 512024 h 682192"/>
                  <a:gd name="connsiteX5" fmla="*/ 187820 w 450561"/>
                  <a:gd name="connsiteY5" fmla="*/ 673009 h 682192"/>
                  <a:gd name="connsiteX0" fmla="*/ 187820 w 434731"/>
                  <a:gd name="connsiteY0" fmla="*/ 699319 h 708502"/>
                  <a:gd name="connsiteX1" fmla="*/ 0 w 434731"/>
                  <a:gd name="connsiteY1" fmla="*/ 301106 h 708502"/>
                  <a:gd name="connsiteX2" fmla="*/ 186891 w 434731"/>
                  <a:gd name="connsiteY2" fmla="*/ 81980 h 708502"/>
                  <a:gd name="connsiteX3" fmla="*/ 399647 w 434731"/>
                  <a:gd name="connsiteY3" fmla="*/ 28987 h 708502"/>
                  <a:gd name="connsiteX4" fmla="*/ 410257 w 434731"/>
                  <a:gd name="connsiteY4" fmla="*/ 538334 h 708502"/>
                  <a:gd name="connsiteX5" fmla="*/ 187820 w 434731"/>
                  <a:gd name="connsiteY5" fmla="*/ 699319 h 708502"/>
                  <a:gd name="connsiteX0" fmla="*/ 187820 w 500264"/>
                  <a:gd name="connsiteY0" fmla="*/ 699319 h 701901"/>
                  <a:gd name="connsiteX1" fmla="*/ 0 w 500264"/>
                  <a:gd name="connsiteY1" fmla="*/ 301106 h 701901"/>
                  <a:gd name="connsiteX2" fmla="*/ 186891 w 500264"/>
                  <a:gd name="connsiteY2" fmla="*/ 81980 h 701901"/>
                  <a:gd name="connsiteX3" fmla="*/ 399647 w 500264"/>
                  <a:gd name="connsiteY3" fmla="*/ 28987 h 701901"/>
                  <a:gd name="connsiteX4" fmla="*/ 490400 w 500264"/>
                  <a:gd name="connsiteY4" fmla="*/ 452719 h 701901"/>
                  <a:gd name="connsiteX5" fmla="*/ 187820 w 500264"/>
                  <a:gd name="connsiteY5" fmla="*/ 699319 h 7019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0264" h="701901">
                    <a:moveTo>
                      <a:pt x="187820" y="699319"/>
                    </a:moveTo>
                    <a:cubicBezTo>
                      <a:pt x="106087" y="674050"/>
                      <a:pt x="155" y="403996"/>
                      <a:pt x="0" y="301106"/>
                    </a:cubicBezTo>
                    <a:cubicBezTo>
                      <a:pt x="-155" y="198216"/>
                      <a:pt x="103107" y="117372"/>
                      <a:pt x="186891" y="81980"/>
                    </a:cubicBezTo>
                    <a:cubicBezTo>
                      <a:pt x="270675" y="46588"/>
                      <a:pt x="362419" y="-47072"/>
                      <a:pt x="399647" y="28987"/>
                    </a:cubicBezTo>
                    <a:cubicBezTo>
                      <a:pt x="436875" y="105046"/>
                      <a:pt x="530713" y="346704"/>
                      <a:pt x="490400" y="452719"/>
                    </a:cubicBezTo>
                    <a:cubicBezTo>
                      <a:pt x="450087" y="558734"/>
                      <a:pt x="269553" y="724588"/>
                      <a:pt x="187820" y="699319"/>
                    </a:cubicBezTo>
                    <a:close/>
                  </a:path>
                </a:pathLst>
              </a:custGeom>
              <a:solidFill>
                <a:schemeClr val="bg1"/>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endParaRPr lang="ja-JP" altLang="en-US">
                  <a:solidFill>
                    <a:srgbClr val="0066FF"/>
                  </a:solidFill>
                  <a:latin typeface="Bookman Old Style" pitchFamily="18" charset="0"/>
                  <a:ea typeface="ＭＳ Ｐゴシック" pitchFamily="50" charset="-128"/>
                </a:endParaRPr>
              </a:p>
            </p:txBody>
          </p:sp>
          <p:sp>
            <p:nvSpPr>
              <p:cNvPr id="127" name="フリーフォーム 103">
                <a:extLst>
                  <a:ext uri="{FF2B5EF4-FFF2-40B4-BE49-F238E27FC236}">
                    <a16:creationId xmlns:a16="http://schemas.microsoft.com/office/drawing/2014/main" id="{D2DB043C-D223-4D08-89A9-6826B7C0E3D1}"/>
                  </a:ext>
                </a:extLst>
              </p:cNvPr>
              <p:cNvSpPr/>
              <p:nvPr/>
            </p:nvSpPr>
            <p:spPr bwMode="auto">
              <a:xfrm>
                <a:off x="3337137" y="5128191"/>
                <a:ext cx="110810" cy="110627"/>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47671 w 632763"/>
                  <a:gd name="connsiteY0" fmla="*/ 688310 h 688433"/>
                  <a:gd name="connsiteX1" fmla="*/ 0 w 632763"/>
                  <a:gd name="connsiteY1" fmla="*/ 471629 h 688433"/>
                  <a:gd name="connsiteX2" fmla="*/ 437699 w 632763"/>
                  <a:gd name="connsiteY2" fmla="*/ 211609 h 688433"/>
                  <a:gd name="connsiteX3" fmla="*/ 439807 w 632763"/>
                  <a:gd name="connsiteY3" fmla="*/ 855 h 688433"/>
                  <a:gd name="connsiteX4" fmla="*/ 632713 w 632763"/>
                  <a:gd name="connsiteY4" fmla="*/ 332951 h 688433"/>
                  <a:gd name="connsiteX5" fmla="*/ 420365 w 632763"/>
                  <a:gd name="connsiteY5" fmla="*/ 475961 h 688433"/>
                  <a:gd name="connsiteX6" fmla="*/ 47671 w 632763"/>
                  <a:gd name="connsiteY6" fmla="*/ 688310 h 688433"/>
                  <a:gd name="connsiteX0" fmla="*/ 54070 w 639158"/>
                  <a:gd name="connsiteY0" fmla="*/ 697607 h 697730"/>
                  <a:gd name="connsiteX1" fmla="*/ 6399 w 639158"/>
                  <a:gd name="connsiteY1" fmla="*/ 480926 h 697730"/>
                  <a:gd name="connsiteX2" fmla="*/ 203398 w 639158"/>
                  <a:gd name="connsiteY2" fmla="*/ 28904 h 697730"/>
                  <a:gd name="connsiteX3" fmla="*/ 446206 w 639158"/>
                  <a:gd name="connsiteY3" fmla="*/ 10152 h 697730"/>
                  <a:gd name="connsiteX4" fmla="*/ 639112 w 639158"/>
                  <a:gd name="connsiteY4" fmla="*/ 342248 h 697730"/>
                  <a:gd name="connsiteX5" fmla="*/ 426764 w 639158"/>
                  <a:gd name="connsiteY5" fmla="*/ 485258 h 697730"/>
                  <a:gd name="connsiteX6" fmla="*/ 54070 w 639158"/>
                  <a:gd name="connsiteY6" fmla="*/ 697607 h 697730"/>
                  <a:gd name="connsiteX0" fmla="*/ 22692 w 607784"/>
                  <a:gd name="connsiteY0" fmla="*/ 697607 h 697743"/>
                  <a:gd name="connsiteX1" fmla="*/ 55254 w 607784"/>
                  <a:gd name="connsiteY1" fmla="*/ 453497 h 697743"/>
                  <a:gd name="connsiteX2" fmla="*/ 172020 w 607784"/>
                  <a:gd name="connsiteY2" fmla="*/ 28904 h 697743"/>
                  <a:gd name="connsiteX3" fmla="*/ 414828 w 607784"/>
                  <a:gd name="connsiteY3" fmla="*/ 10152 h 697743"/>
                  <a:gd name="connsiteX4" fmla="*/ 607734 w 607784"/>
                  <a:gd name="connsiteY4" fmla="*/ 342248 h 697743"/>
                  <a:gd name="connsiteX5" fmla="*/ 395386 w 607784"/>
                  <a:gd name="connsiteY5" fmla="*/ 485258 h 697743"/>
                  <a:gd name="connsiteX6" fmla="*/ 22692 w 607784"/>
                  <a:gd name="connsiteY6" fmla="*/ 697607 h 697743"/>
                  <a:gd name="connsiteX0" fmla="*/ 54800 w 639888"/>
                  <a:gd name="connsiteY0" fmla="*/ 697607 h 703059"/>
                  <a:gd name="connsiteX1" fmla="*/ 17237 w 639888"/>
                  <a:gd name="connsiteY1" fmla="*/ 248030 h 703059"/>
                  <a:gd name="connsiteX2" fmla="*/ 204128 w 639888"/>
                  <a:gd name="connsiteY2" fmla="*/ 28904 h 703059"/>
                  <a:gd name="connsiteX3" fmla="*/ 446936 w 639888"/>
                  <a:gd name="connsiteY3" fmla="*/ 10152 h 703059"/>
                  <a:gd name="connsiteX4" fmla="*/ 639842 w 639888"/>
                  <a:gd name="connsiteY4" fmla="*/ 342248 h 703059"/>
                  <a:gd name="connsiteX5" fmla="*/ 427494 w 639888"/>
                  <a:gd name="connsiteY5" fmla="*/ 485258 h 703059"/>
                  <a:gd name="connsiteX6" fmla="*/ 54800 w 639888"/>
                  <a:gd name="connsiteY6" fmla="*/ 697607 h 703059"/>
                  <a:gd name="connsiteX0" fmla="*/ 187820 w 622655"/>
                  <a:gd name="connsiteY0" fmla="*/ 646243 h 653376"/>
                  <a:gd name="connsiteX1" fmla="*/ 0 w 622655"/>
                  <a:gd name="connsiteY1" fmla="*/ 248030 h 653376"/>
                  <a:gd name="connsiteX2" fmla="*/ 186891 w 622655"/>
                  <a:gd name="connsiteY2" fmla="*/ 28904 h 653376"/>
                  <a:gd name="connsiteX3" fmla="*/ 429699 w 622655"/>
                  <a:gd name="connsiteY3" fmla="*/ 10152 h 653376"/>
                  <a:gd name="connsiteX4" fmla="*/ 622605 w 622655"/>
                  <a:gd name="connsiteY4" fmla="*/ 342248 h 653376"/>
                  <a:gd name="connsiteX5" fmla="*/ 410257 w 622655"/>
                  <a:gd name="connsiteY5" fmla="*/ 485258 h 653376"/>
                  <a:gd name="connsiteX6" fmla="*/ 187820 w 622655"/>
                  <a:gd name="connsiteY6" fmla="*/ 646243 h 653376"/>
                  <a:gd name="connsiteX0" fmla="*/ 187820 w 450561"/>
                  <a:gd name="connsiteY0" fmla="*/ 673009 h 682192"/>
                  <a:gd name="connsiteX1" fmla="*/ 0 w 450561"/>
                  <a:gd name="connsiteY1" fmla="*/ 274796 h 682192"/>
                  <a:gd name="connsiteX2" fmla="*/ 186891 w 450561"/>
                  <a:gd name="connsiteY2" fmla="*/ 55670 h 682192"/>
                  <a:gd name="connsiteX3" fmla="*/ 429699 w 450561"/>
                  <a:gd name="connsiteY3" fmla="*/ 36918 h 682192"/>
                  <a:gd name="connsiteX4" fmla="*/ 410257 w 450561"/>
                  <a:gd name="connsiteY4" fmla="*/ 512024 h 682192"/>
                  <a:gd name="connsiteX5" fmla="*/ 187820 w 450561"/>
                  <a:gd name="connsiteY5" fmla="*/ 673009 h 682192"/>
                  <a:gd name="connsiteX0" fmla="*/ 187820 w 434731"/>
                  <a:gd name="connsiteY0" fmla="*/ 699319 h 708502"/>
                  <a:gd name="connsiteX1" fmla="*/ 0 w 434731"/>
                  <a:gd name="connsiteY1" fmla="*/ 301106 h 708502"/>
                  <a:gd name="connsiteX2" fmla="*/ 186891 w 434731"/>
                  <a:gd name="connsiteY2" fmla="*/ 81980 h 708502"/>
                  <a:gd name="connsiteX3" fmla="*/ 399647 w 434731"/>
                  <a:gd name="connsiteY3" fmla="*/ 28987 h 708502"/>
                  <a:gd name="connsiteX4" fmla="*/ 410257 w 434731"/>
                  <a:gd name="connsiteY4" fmla="*/ 538334 h 708502"/>
                  <a:gd name="connsiteX5" fmla="*/ 187820 w 434731"/>
                  <a:gd name="connsiteY5" fmla="*/ 699319 h 708502"/>
                  <a:gd name="connsiteX0" fmla="*/ 187820 w 500264"/>
                  <a:gd name="connsiteY0" fmla="*/ 699319 h 701901"/>
                  <a:gd name="connsiteX1" fmla="*/ 0 w 500264"/>
                  <a:gd name="connsiteY1" fmla="*/ 301106 h 701901"/>
                  <a:gd name="connsiteX2" fmla="*/ 186891 w 500264"/>
                  <a:gd name="connsiteY2" fmla="*/ 81980 h 701901"/>
                  <a:gd name="connsiteX3" fmla="*/ 399647 w 500264"/>
                  <a:gd name="connsiteY3" fmla="*/ 28987 h 701901"/>
                  <a:gd name="connsiteX4" fmla="*/ 490400 w 500264"/>
                  <a:gd name="connsiteY4" fmla="*/ 452719 h 701901"/>
                  <a:gd name="connsiteX5" fmla="*/ 187820 w 500264"/>
                  <a:gd name="connsiteY5" fmla="*/ 699319 h 701901"/>
                  <a:gd name="connsiteX0" fmla="*/ 97666 w 410114"/>
                  <a:gd name="connsiteY0" fmla="*/ 699319 h 699458"/>
                  <a:gd name="connsiteX1" fmla="*/ 3 w 410114"/>
                  <a:gd name="connsiteY1" fmla="*/ 420960 h 699458"/>
                  <a:gd name="connsiteX2" fmla="*/ 96737 w 410114"/>
                  <a:gd name="connsiteY2" fmla="*/ 81980 h 699458"/>
                  <a:gd name="connsiteX3" fmla="*/ 309493 w 410114"/>
                  <a:gd name="connsiteY3" fmla="*/ 28987 h 699458"/>
                  <a:gd name="connsiteX4" fmla="*/ 400246 w 410114"/>
                  <a:gd name="connsiteY4" fmla="*/ 452719 h 699458"/>
                  <a:gd name="connsiteX5" fmla="*/ 97666 w 410114"/>
                  <a:gd name="connsiteY5" fmla="*/ 699319 h 699458"/>
                  <a:gd name="connsiteX0" fmla="*/ 97866 w 410310"/>
                  <a:gd name="connsiteY0" fmla="*/ 687692 h 687831"/>
                  <a:gd name="connsiteX1" fmla="*/ 203 w 410310"/>
                  <a:gd name="connsiteY1" fmla="*/ 409333 h 687831"/>
                  <a:gd name="connsiteX2" fmla="*/ 116973 w 410310"/>
                  <a:gd name="connsiteY2" fmla="*/ 173087 h 687831"/>
                  <a:gd name="connsiteX3" fmla="*/ 309693 w 410310"/>
                  <a:gd name="connsiteY3" fmla="*/ 17360 h 687831"/>
                  <a:gd name="connsiteX4" fmla="*/ 400446 w 410310"/>
                  <a:gd name="connsiteY4" fmla="*/ 441092 h 687831"/>
                  <a:gd name="connsiteX5" fmla="*/ 97866 w 410310"/>
                  <a:gd name="connsiteY5" fmla="*/ 687692 h 687831"/>
                  <a:gd name="connsiteX0" fmla="*/ 97866 w 410314"/>
                  <a:gd name="connsiteY0" fmla="*/ 700027 h 700166"/>
                  <a:gd name="connsiteX1" fmla="*/ 203 w 410314"/>
                  <a:gd name="connsiteY1" fmla="*/ 421668 h 700166"/>
                  <a:gd name="connsiteX2" fmla="*/ 116973 w 410314"/>
                  <a:gd name="connsiteY2" fmla="*/ 185422 h 700166"/>
                  <a:gd name="connsiteX3" fmla="*/ 309693 w 410314"/>
                  <a:gd name="connsiteY3" fmla="*/ 29695 h 700166"/>
                  <a:gd name="connsiteX4" fmla="*/ 400446 w 410314"/>
                  <a:gd name="connsiteY4" fmla="*/ 453427 h 700166"/>
                  <a:gd name="connsiteX5" fmla="*/ 97866 w 410314"/>
                  <a:gd name="connsiteY5" fmla="*/ 700027 h 7001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10314" h="700166">
                    <a:moveTo>
                      <a:pt x="97866" y="700027"/>
                    </a:moveTo>
                    <a:cubicBezTo>
                      <a:pt x="31159" y="694734"/>
                      <a:pt x="-2981" y="507435"/>
                      <a:pt x="203" y="421668"/>
                    </a:cubicBezTo>
                    <a:cubicBezTo>
                      <a:pt x="3387" y="335901"/>
                      <a:pt x="33189" y="220814"/>
                      <a:pt x="116973" y="185422"/>
                    </a:cubicBezTo>
                    <a:cubicBezTo>
                      <a:pt x="170705" y="30177"/>
                      <a:pt x="272465" y="-46364"/>
                      <a:pt x="309693" y="29695"/>
                    </a:cubicBezTo>
                    <a:cubicBezTo>
                      <a:pt x="346921" y="105754"/>
                      <a:pt x="440759" y="347412"/>
                      <a:pt x="400446" y="453427"/>
                    </a:cubicBezTo>
                    <a:cubicBezTo>
                      <a:pt x="360133" y="559442"/>
                      <a:pt x="164573" y="705320"/>
                      <a:pt x="97866" y="700027"/>
                    </a:cubicBezTo>
                    <a:close/>
                  </a:path>
                </a:pathLst>
              </a:custGeom>
              <a:solidFill>
                <a:schemeClr val="bg1"/>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endParaRPr lang="ja-JP" altLang="en-US">
                  <a:solidFill>
                    <a:srgbClr val="0066FF"/>
                  </a:solidFill>
                  <a:latin typeface="Bookman Old Style" pitchFamily="18" charset="0"/>
                  <a:ea typeface="ＭＳ Ｐゴシック" pitchFamily="50" charset="-128"/>
                </a:endParaRPr>
              </a:p>
            </p:txBody>
          </p:sp>
          <p:sp>
            <p:nvSpPr>
              <p:cNvPr id="128" name="フリーフォーム 104">
                <a:extLst>
                  <a:ext uri="{FF2B5EF4-FFF2-40B4-BE49-F238E27FC236}">
                    <a16:creationId xmlns:a16="http://schemas.microsoft.com/office/drawing/2014/main" id="{730E4393-3784-4AF1-BC7E-C702480CB032}"/>
                  </a:ext>
                </a:extLst>
              </p:cNvPr>
              <p:cNvSpPr/>
              <p:nvPr/>
            </p:nvSpPr>
            <p:spPr bwMode="auto">
              <a:xfrm>
                <a:off x="2796258" y="5216338"/>
                <a:ext cx="545845" cy="390432"/>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133679 w 645297"/>
                  <a:gd name="connsiteY0" fmla="*/ 453389 h 453555"/>
                  <a:gd name="connsiteX1" fmla="*/ 10646 w 645297"/>
                  <a:gd name="connsiteY1" fmla="*/ 276902 h 453555"/>
                  <a:gd name="connsiteX2" fmla="*/ 448345 w 645297"/>
                  <a:gd name="connsiteY2" fmla="*/ 16882 h 453555"/>
                  <a:gd name="connsiteX3" fmla="*/ 530685 w 645297"/>
                  <a:gd name="connsiteY3" fmla="*/ 25548 h 453555"/>
                  <a:gd name="connsiteX4" fmla="*/ 643359 w 645297"/>
                  <a:gd name="connsiteY4" fmla="*/ 138224 h 453555"/>
                  <a:gd name="connsiteX5" fmla="*/ 431011 w 645297"/>
                  <a:gd name="connsiteY5" fmla="*/ 281234 h 453555"/>
                  <a:gd name="connsiteX6" fmla="*/ 133679 w 645297"/>
                  <a:gd name="connsiteY6" fmla="*/ 453389 h 453555"/>
                  <a:gd name="connsiteX0" fmla="*/ 133679 w 654009"/>
                  <a:gd name="connsiteY0" fmla="*/ 453366 h 453532"/>
                  <a:gd name="connsiteX1" fmla="*/ 10646 w 654009"/>
                  <a:gd name="connsiteY1" fmla="*/ 276879 h 453532"/>
                  <a:gd name="connsiteX2" fmla="*/ 448345 w 654009"/>
                  <a:gd name="connsiteY2" fmla="*/ 16859 h 453532"/>
                  <a:gd name="connsiteX3" fmla="*/ 530685 w 654009"/>
                  <a:gd name="connsiteY3" fmla="*/ 25525 h 453532"/>
                  <a:gd name="connsiteX4" fmla="*/ 612811 w 654009"/>
                  <a:gd name="connsiteY4" fmla="*/ 157511 h 453532"/>
                  <a:gd name="connsiteX5" fmla="*/ 643359 w 654009"/>
                  <a:gd name="connsiteY5" fmla="*/ 138201 h 453532"/>
                  <a:gd name="connsiteX6" fmla="*/ 431011 w 654009"/>
                  <a:gd name="connsiteY6" fmla="*/ 281211 h 453532"/>
                  <a:gd name="connsiteX7" fmla="*/ 133679 w 654009"/>
                  <a:gd name="connsiteY7" fmla="*/ 453366 h 453532"/>
                  <a:gd name="connsiteX0" fmla="*/ 123366 w 643696"/>
                  <a:gd name="connsiteY0" fmla="*/ 453366 h 453472"/>
                  <a:gd name="connsiteX1" fmla="*/ 15405 w 643696"/>
                  <a:gd name="connsiteY1" fmla="*/ 301999 h 453472"/>
                  <a:gd name="connsiteX2" fmla="*/ 438032 w 643696"/>
                  <a:gd name="connsiteY2" fmla="*/ 16859 h 453472"/>
                  <a:gd name="connsiteX3" fmla="*/ 520372 w 643696"/>
                  <a:gd name="connsiteY3" fmla="*/ 25525 h 453472"/>
                  <a:gd name="connsiteX4" fmla="*/ 602498 w 643696"/>
                  <a:gd name="connsiteY4" fmla="*/ 157511 h 453472"/>
                  <a:gd name="connsiteX5" fmla="*/ 633046 w 643696"/>
                  <a:gd name="connsiteY5" fmla="*/ 138201 h 453472"/>
                  <a:gd name="connsiteX6" fmla="*/ 420698 w 643696"/>
                  <a:gd name="connsiteY6" fmla="*/ 281211 h 453472"/>
                  <a:gd name="connsiteX7" fmla="*/ 123366 w 643696"/>
                  <a:gd name="connsiteY7" fmla="*/ 453366 h 453472"/>
                  <a:gd name="connsiteX0" fmla="*/ 122335 w 647313"/>
                  <a:gd name="connsiteY0" fmla="*/ 453366 h 454845"/>
                  <a:gd name="connsiteX1" fmla="*/ 14374 w 647313"/>
                  <a:gd name="connsiteY1" fmla="*/ 301999 h 454845"/>
                  <a:gd name="connsiteX2" fmla="*/ 437001 w 647313"/>
                  <a:gd name="connsiteY2" fmla="*/ 16859 h 454845"/>
                  <a:gd name="connsiteX3" fmla="*/ 519341 w 647313"/>
                  <a:gd name="connsiteY3" fmla="*/ 25525 h 454845"/>
                  <a:gd name="connsiteX4" fmla="*/ 601467 w 647313"/>
                  <a:gd name="connsiteY4" fmla="*/ 157511 h 454845"/>
                  <a:gd name="connsiteX5" fmla="*/ 632015 w 647313"/>
                  <a:gd name="connsiteY5" fmla="*/ 138201 h 454845"/>
                  <a:gd name="connsiteX6" fmla="*/ 354353 w 647313"/>
                  <a:gd name="connsiteY6" fmla="*/ 215897 h 454845"/>
                  <a:gd name="connsiteX7" fmla="*/ 122335 w 647313"/>
                  <a:gd name="connsiteY7" fmla="*/ 453366 h 454845"/>
                  <a:gd name="connsiteX0" fmla="*/ 93997 w 654145"/>
                  <a:gd name="connsiteY0" fmla="*/ 413172 h 415330"/>
                  <a:gd name="connsiteX1" fmla="*/ 21206 w 654145"/>
                  <a:gd name="connsiteY1" fmla="*/ 301999 h 415330"/>
                  <a:gd name="connsiteX2" fmla="*/ 443833 w 654145"/>
                  <a:gd name="connsiteY2" fmla="*/ 16859 h 415330"/>
                  <a:gd name="connsiteX3" fmla="*/ 526173 w 654145"/>
                  <a:gd name="connsiteY3" fmla="*/ 25525 h 415330"/>
                  <a:gd name="connsiteX4" fmla="*/ 608299 w 654145"/>
                  <a:gd name="connsiteY4" fmla="*/ 157511 h 415330"/>
                  <a:gd name="connsiteX5" fmla="*/ 638847 w 654145"/>
                  <a:gd name="connsiteY5" fmla="*/ 138201 h 415330"/>
                  <a:gd name="connsiteX6" fmla="*/ 361185 w 654145"/>
                  <a:gd name="connsiteY6" fmla="*/ 215897 h 415330"/>
                  <a:gd name="connsiteX7" fmla="*/ 93997 w 654145"/>
                  <a:gd name="connsiteY7" fmla="*/ 413172 h 415330"/>
                  <a:gd name="connsiteX0" fmla="*/ 93997 w 649925"/>
                  <a:gd name="connsiteY0" fmla="*/ 413172 h 415330"/>
                  <a:gd name="connsiteX1" fmla="*/ 21206 w 649925"/>
                  <a:gd name="connsiteY1" fmla="*/ 301999 h 415330"/>
                  <a:gd name="connsiteX2" fmla="*/ 443833 w 649925"/>
                  <a:gd name="connsiteY2" fmla="*/ 16859 h 415330"/>
                  <a:gd name="connsiteX3" fmla="*/ 526173 w 649925"/>
                  <a:gd name="connsiteY3" fmla="*/ 25525 h 415330"/>
                  <a:gd name="connsiteX4" fmla="*/ 588202 w 649925"/>
                  <a:gd name="connsiteY4" fmla="*/ 97221 h 415330"/>
                  <a:gd name="connsiteX5" fmla="*/ 638847 w 649925"/>
                  <a:gd name="connsiteY5" fmla="*/ 138201 h 415330"/>
                  <a:gd name="connsiteX6" fmla="*/ 361185 w 649925"/>
                  <a:gd name="connsiteY6" fmla="*/ 215897 h 415330"/>
                  <a:gd name="connsiteX7" fmla="*/ 93997 w 649925"/>
                  <a:gd name="connsiteY7" fmla="*/ 413172 h 415330"/>
                  <a:gd name="connsiteX0" fmla="*/ 93997 w 604610"/>
                  <a:gd name="connsiteY0" fmla="*/ 413172 h 415330"/>
                  <a:gd name="connsiteX1" fmla="*/ 21206 w 604610"/>
                  <a:gd name="connsiteY1" fmla="*/ 301999 h 415330"/>
                  <a:gd name="connsiteX2" fmla="*/ 443833 w 604610"/>
                  <a:gd name="connsiteY2" fmla="*/ 16859 h 415330"/>
                  <a:gd name="connsiteX3" fmla="*/ 526173 w 604610"/>
                  <a:gd name="connsiteY3" fmla="*/ 25525 h 415330"/>
                  <a:gd name="connsiteX4" fmla="*/ 588202 w 604610"/>
                  <a:gd name="connsiteY4" fmla="*/ 97221 h 415330"/>
                  <a:gd name="connsiteX5" fmla="*/ 578557 w 604610"/>
                  <a:gd name="connsiteY5" fmla="*/ 118104 h 415330"/>
                  <a:gd name="connsiteX6" fmla="*/ 361185 w 604610"/>
                  <a:gd name="connsiteY6" fmla="*/ 215897 h 415330"/>
                  <a:gd name="connsiteX7" fmla="*/ 93997 w 604610"/>
                  <a:gd name="connsiteY7" fmla="*/ 413172 h 415330"/>
                  <a:gd name="connsiteX0" fmla="*/ 69010 w 579623"/>
                  <a:gd name="connsiteY0" fmla="*/ 413172 h 414046"/>
                  <a:gd name="connsiteX1" fmla="*/ 26364 w 579623"/>
                  <a:gd name="connsiteY1" fmla="*/ 276878 h 414046"/>
                  <a:gd name="connsiteX2" fmla="*/ 418846 w 579623"/>
                  <a:gd name="connsiteY2" fmla="*/ 16859 h 414046"/>
                  <a:gd name="connsiteX3" fmla="*/ 501186 w 579623"/>
                  <a:gd name="connsiteY3" fmla="*/ 25525 h 414046"/>
                  <a:gd name="connsiteX4" fmla="*/ 563215 w 579623"/>
                  <a:gd name="connsiteY4" fmla="*/ 97221 h 414046"/>
                  <a:gd name="connsiteX5" fmla="*/ 553570 w 579623"/>
                  <a:gd name="connsiteY5" fmla="*/ 118104 h 414046"/>
                  <a:gd name="connsiteX6" fmla="*/ 336198 w 579623"/>
                  <a:gd name="connsiteY6" fmla="*/ 215897 h 414046"/>
                  <a:gd name="connsiteX7" fmla="*/ 69010 w 579623"/>
                  <a:gd name="connsiteY7" fmla="*/ 413172 h 414046"/>
                  <a:gd name="connsiteX0" fmla="*/ 45233 w 596039"/>
                  <a:gd name="connsiteY0" fmla="*/ 383027 h 384240"/>
                  <a:gd name="connsiteX1" fmla="*/ 42780 w 596039"/>
                  <a:gd name="connsiteY1" fmla="*/ 276878 h 384240"/>
                  <a:gd name="connsiteX2" fmla="*/ 435262 w 596039"/>
                  <a:gd name="connsiteY2" fmla="*/ 16859 h 384240"/>
                  <a:gd name="connsiteX3" fmla="*/ 517602 w 596039"/>
                  <a:gd name="connsiteY3" fmla="*/ 25525 h 384240"/>
                  <a:gd name="connsiteX4" fmla="*/ 579631 w 596039"/>
                  <a:gd name="connsiteY4" fmla="*/ 97221 h 384240"/>
                  <a:gd name="connsiteX5" fmla="*/ 569986 w 596039"/>
                  <a:gd name="connsiteY5" fmla="*/ 118104 h 384240"/>
                  <a:gd name="connsiteX6" fmla="*/ 352614 w 596039"/>
                  <a:gd name="connsiteY6" fmla="*/ 215897 h 384240"/>
                  <a:gd name="connsiteX7" fmla="*/ 45233 w 596039"/>
                  <a:gd name="connsiteY7" fmla="*/ 383027 h 384240"/>
                  <a:gd name="connsiteX0" fmla="*/ 45233 w 586660"/>
                  <a:gd name="connsiteY0" fmla="*/ 383027 h 384240"/>
                  <a:gd name="connsiteX1" fmla="*/ 42780 w 586660"/>
                  <a:gd name="connsiteY1" fmla="*/ 276878 h 384240"/>
                  <a:gd name="connsiteX2" fmla="*/ 435262 w 586660"/>
                  <a:gd name="connsiteY2" fmla="*/ 16859 h 384240"/>
                  <a:gd name="connsiteX3" fmla="*/ 517602 w 586660"/>
                  <a:gd name="connsiteY3" fmla="*/ 25525 h 384240"/>
                  <a:gd name="connsiteX4" fmla="*/ 579631 w 586660"/>
                  <a:gd name="connsiteY4" fmla="*/ 97221 h 384240"/>
                  <a:gd name="connsiteX5" fmla="*/ 539841 w 586660"/>
                  <a:gd name="connsiteY5" fmla="*/ 77910 h 384240"/>
                  <a:gd name="connsiteX6" fmla="*/ 352614 w 586660"/>
                  <a:gd name="connsiteY6" fmla="*/ 215897 h 384240"/>
                  <a:gd name="connsiteX7" fmla="*/ 45233 w 586660"/>
                  <a:gd name="connsiteY7" fmla="*/ 383027 h 384240"/>
                  <a:gd name="connsiteX0" fmla="*/ 44377 w 586187"/>
                  <a:gd name="connsiteY0" fmla="*/ 383027 h 385190"/>
                  <a:gd name="connsiteX1" fmla="*/ 41924 w 586187"/>
                  <a:gd name="connsiteY1" fmla="*/ 276878 h 385190"/>
                  <a:gd name="connsiteX2" fmla="*/ 434406 w 586187"/>
                  <a:gd name="connsiteY2" fmla="*/ 16859 h 385190"/>
                  <a:gd name="connsiteX3" fmla="*/ 516746 w 586187"/>
                  <a:gd name="connsiteY3" fmla="*/ 25525 h 385190"/>
                  <a:gd name="connsiteX4" fmla="*/ 578775 w 586187"/>
                  <a:gd name="connsiteY4" fmla="*/ 97221 h 385190"/>
                  <a:gd name="connsiteX5" fmla="*/ 538985 w 586187"/>
                  <a:gd name="connsiteY5" fmla="*/ 77910 h 385190"/>
                  <a:gd name="connsiteX6" fmla="*/ 336685 w 586187"/>
                  <a:gd name="connsiteY6" fmla="*/ 190776 h 385190"/>
                  <a:gd name="connsiteX7" fmla="*/ 44377 w 586187"/>
                  <a:gd name="connsiteY7" fmla="*/ 383027 h 385190"/>
                  <a:gd name="connsiteX0" fmla="*/ 65198 w 607008"/>
                  <a:gd name="connsiteY0" fmla="*/ 383027 h 385190"/>
                  <a:gd name="connsiteX1" fmla="*/ 32600 w 607008"/>
                  <a:gd name="connsiteY1" fmla="*/ 276878 h 385190"/>
                  <a:gd name="connsiteX2" fmla="*/ 455227 w 607008"/>
                  <a:gd name="connsiteY2" fmla="*/ 16859 h 385190"/>
                  <a:gd name="connsiteX3" fmla="*/ 537567 w 607008"/>
                  <a:gd name="connsiteY3" fmla="*/ 25525 h 385190"/>
                  <a:gd name="connsiteX4" fmla="*/ 599596 w 607008"/>
                  <a:gd name="connsiteY4" fmla="*/ 97221 h 385190"/>
                  <a:gd name="connsiteX5" fmla="*/ 559806 w 607008"/>
                  <a:gd name="connsiteY5" fmla="*/ 77910 h 385190"/>
                  <a:gd name="connsiteX6" fmla="*/ 357506 w 607008"/>
                  <a:gd name="connsiteY6" fmla="*/ 190776 h 385190"/>
                  <a:gd name="connsiteX7" fmla="*/ 65198 w 607008"/>
                  <a:gd name="connsiteY7" fmla="*/ 383027 h 385190"/>
                  <a:gd name="connsiteX0" fmla="*/ 93634 w 595250"/>
                  <a:gd name="connsiteY0" fmla="*/ 378003 h 380297"/>
                  <a:gd name="connsiteX1" fmla="*/ 20842 w 595250"/>
                  <a:gd name="connsiteY1" fmla="*/ 276878 h 380297"/>
                  <a:gd name="connsiteX2" fmla="*/ 443469 w 595250"/>
                  <a:gd name="connsiteY2" fmla="*/ 16859 h 380297"/>
                  <a:gd name="connsiteX3" fmla="*/ 525809 w 595250"/>
                  <a:gd name="connsiteY3" fmla="*/ 25525 h 380297"/>
                  <a:gd name="connsiteX4" fmla="*/ 587838 w 595250"/>
                  <a:gd name="connsiteY4" fmla="*/ 97221 h 380297"/>
                  <a:gd name="connsiteX5" fmla="*/ 548048 w 595250"/>
                  <a:gd name="connsiteY5" fmla="*/ 77910 h 380297"/>
                  <a:gd name="connsiteX6" fmla="*/ 345748 w 595250"/>
                  <a:gd name="connsiteY6" fmla="*/ 190776 h 380297"/>
                  <a:gd name="connsiteX7" fmla="*/ 93634 w 595250"/>
                  <a:gd name="connsiteY7" fmla="*/ 378003 h 380297"/>
                  <a:gd name="connsiteX0" fmla="*/ 93998 w 595231"/>
                  <a:gd name="connsiteY0" fmla="*/ 378003 h 378516"/>
                  <a:gd name="connsiteX1" fmla="*/ 21206 w 595231"/>
                  <a:gd name="connsiteY1" fmla="*/ 276878 h 378516"/>
                  <a:gd name="connsiteX2" fmla="*/ 443833 w 595231"/>
                  <a:gd name="connsiteY2" fmla="*/ 16859 h 378516"/>
                  <a:gd name="connsiteX3" fmla="*/ 526173 w 595231"/>
                  <a:gd name="connsiteY3" fmla="*/ 25525 h 378516"/>
                  <a:gd name="connsiteX4" fmla="*/ 588202 w 595231"/>
                  <a:gd name="connsiteY4" fmla="*/ 97221 h 378516"/>
                  <a:gd name="connsiteX5" fmla="*/ 548412 w 595231"/>
                  <a:gd name="connsiteY5" fmla="*/ 77910 h 378516"/>
                  <a:gd name="connsiteX6" fmla="*/ 361184 w 595231"/>
                  <a:gd name="connsiteY6" fmla="*/ 241018 h 378516"/>
                  <a:gd name="connsiteX7" fmla="*/ 93998 w 595231"/>
                  <a:gd name="connsiteY7" fmla="*/ 378003 h 378516"/>
                  <a:gd name="connsiteX0" fmla="*/ 80760 w 581993"/>
                  <a:gd name="connsiteY0" fmla="*/ 369472 h 369833"/>
                  <a:gd name="connsiteX1" fmla="*/ 7968 w 581993"/>
                  <a:gd name="connsiteY1" fmla="*/ 268347 h 369833"/>
                  <a:gd name="connsiteX2" fmla="*/ 238344 w 581993"/>
                  <a:gd name="connsiteY2" fmla="*/ 143956 h 369833"/>
                  <a:gd name="connsiteX3" fmla="*/ 430595 w 581993"/>
                  <a:gd name="connsiteY3" fmla="*/ 8328 h 369833"/>
                  <a:gd name="connsiteX4" fmla="*/ 512935 w 581993"/>
                  <a:gd name="connsiteY4" fmla="*/ 16994 h 369833"/>
                  <a:gd name="connsiteX5" fmla="*/ 574964 w 581993"/>
                  <a:gd name="connsiteY5" fmla="*/ 88690 h 369833"/>
                  <a:gd name="connsiteX6" fmla="*/ 535174 w 581993"/>
                  <a:gd name="connsiteY6" fmla="*/ 69379 h 369833"/>
                  <a:gd name="connsiteX7" fmla="*/ 347946 w 581993"/>
                  <a:gd name="connsiteY7" fmla="*/ 232487 h 369833"/>
                  <a:gd name="connsiteX8" fmla="*/ 80760 w 581993"/>
                  <a:gd name="connsiteY8" fmla="*/ 369472 h 369833"/>
                  <a:gd name="connsiteX0" fmla="*/ 80760 w 545845"/>
                  <a:gd name="connsiteY0" fmla="*/ 368339 h 368700"/>
                  <a:gd name="connsiteX1" fmla="*/ 7968 w 545845"/>
                  <a:gd name="connsiteY1" fmla="*/ 267214 h 368700"/>
                  <a:gd name="connsiteX2" fmla="*/ 238344 w 545845"/>
                  <a:gd name="connsiteY2" fmla="*/ 142823 h 368700"/>
                  <a:gd name="connsiteX3" fmla="*/ 430595 w 545845"/>
                  <a:gd name="connsiteY3" fmla="*/ 7195 h 368700"/>
                  <a:gd name="connsiteX4" fmla="*/ 512935 w 545845"/>
                  <a:gd name="connsiteY4" fmla="*/ 15861 h 368700"/>
                  <a:gd name="connsiteX5" fmla="*/ 535174 w 545845"/>
                  <a:gd name="connsiteY5" fmla="*/ 68246 h 368700"/>
                  <a:gd name="connsiteX6" fmla="*/ 347946 w 545845"/>
                  <a:gd name="connsiteY6" fmla="*/ 231354 h 368700"/>
                  <a:gd name="connsiteX7" fmla="*/ 80760 w 545845"/>
                  <a:gd name="connsiteY7" fmla="*/ 368339 h 368700"/>
                  <a:gd name="connsiteX0" fmla="*/ 80760 w 545845"/>
                  <a:gd name="connsiteY0" fmla="*/ 390071 h 390432"/>
                  <a:gd name="connsiteX1" fmla="*/ 7968 w 545845"/>
                  <a:gd name="connsiteY1" fmla="*/ 288946 h 390432"/>
                  <a:gd name="connsiteX2" fmla="*/ 238344 w 545845"/>
                  <a:gd name="connsiteY2" fmla="*/ 164555 h 390432"/>
                  <a:gd name="connsiteX3" fmla="*/ 460740 w 545845"/>
                  <a:gd name="connsiteY3" fmla="*/ 3806 h 390432"/>
                  <a:gd name="connsiteX4" fmla="*/ 512935 w 545845"/>
                  <a:gd name="connsiteY4" fmla="*/ 37593 h 390432"/>
                  <a:gd name="connsiteX5" fmla="*/ 535174 w 545845"/>
                  <a:gd name="connsiteY5" fmla="*/ 89978 h 390432"/>
                  <a:gd name="connsiteX6" fmla="*/ 347946 w 545845"/>
                  <a:gd name="connsiteY6" fmla="*/ 253086 h 390432"/>
                  <a:gd name="connsiteX7" fmla="*/ 80760 w 545845"/>
                  <a:gd name="connsiteY7" fmla="*/ 390071 h 3904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5845" h="390432">
                    <a:moveTo>
                      <a:pt x="80760" y="390071"/>
                    </a:moveTo>
                    <a:cubicBezTo>
                      <a:pt x="24097" y="396048"/>
                      <a:pt x="-18296" y="326532"/>
                      <a:pt x="7968" y="288946"/>
                    </a:cubicBezTo>
                    <a:cubicBezTo>
                      <a:pt x="34232" y="251360"/>
                      <a:pt x="167906" y="207891"/>
                      <a:pt x="238344" y="164555"/>
                    </a:cubicBezTo>
                    <a:cubicBezTo>
                      <a:pt x="308782" y="121219"/>
                      <a:pt x="411625" y="19942"/>
                      <a:pt x="460740" y="3806"/>
                    </a:cubicBezTo>
                    <a:cubicBezTo>
                      <a:pt x="509855" y="-12330"/>
                      <a:pt x="495505" y="27418"/>
                      <a:pt x="512935" y="37593"/>
                    </a:cubicBezTo>
                    <a:cubicBezTo>
                      <a:pt x="530365" y="47768"/>
                      <a:pt x="562672" y="54063"/>
                      <a:pt x="535174" y="89978"/>
                    </a:cubicBezTo>
                    <a:cubicBezTo>
                      <a:pt x="507676" y="125894"/>
                      <a:pt x="450509" y="187359"/>
                      <a:pt x="347946" y="253086"/>
                    </a:cubicBezTo>
                    <a:cubicBezTo>
                      <a:pt x="245383" y="318813"/>
                      <a:pt x="137423" y="384094"/>
                      <a:pt x="80760" y="390071"/>
                    </a:cubicBezTo>
                    <a:close/>
                  </a:path>
                </a:pathLst>
              </a:custGeom>
              <a:solidFill>
                <a:schemeClr val="tx1">
                  <a:lumMod val="65000"/>
                  <a:lumOff val="35000"/>
                </a:schemeClr>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p>
                <a:endParaRPr lang="ja-JP" altLang="en-US">
                  <a:solidFill>
                    <a:srgbClr val="0066FF"/>
                  </a:solidFill>
                  <a:latin typeface="Bookman Old Style" pitchFamily="18" charset="0"/>
                  <a:ea typeface="ＭＳ Ｐゴシック" pitchFamily="50" charset="-128"/>
                </a:endParaRPr>
              </a:p>
            </p:txBody>
          </p:sp>
        </p:grpSp>
        <p:sp>
          <p:nvSpPr>
            <p:cNvPr id="121" name="フリーフォーム 97">
              <a:extLst>
                <a:ext uri="{FF2B5EF4-FFF2-40B4-BE49-F238E27FC236}">
                  <a16:creationId xmlns:a16="http://schemas.microsoft.com/office/drawing/2014/main" id="{68D75423-B5CD-4112-8DDF-FE8A7013C639}"/>
                </a:ext>
              </a:extLst>
            </p:cNvPr>
            <p:cNvSpPr/>
            <p:nvPr/>
          </p:nvSpPr>
          <p:spPr bwMode="auto">
            <a:xfrm>
              <a:off x="294971" y="4865797"/>
              <a:ext cx="853217" cy="1297857"/>
            </a:xfrm>
            <a:custGeom>
              <a:avLst/>
              <a:gdLst>
                <a:gd name="connsiteX0" fmla="*/ 0 w 1051778"/>
                <a:gd name="connsiteY0" fmla="*/ 0 h 958645"/>
                <a:gd name="connsiteX1" fmla="*/ 1032387 w 1051778"/>
                <a:gd name="connsiteY1" fmla="*/ 398206 h 958645"/>
                <a:gd name="connsiteX2" fmla="*/ 575187 w 1051778"/>
                <a:gd name="connsiteY2" fmla="*/ 958645 h 958645"/>
                <a:gd name="connsiteX0" fmla="*/ 0 w 1093953"/>
                <a:gd name="connsiteY0" fmla="*/ 0 h 958645"/>
                <a:gd name="connsiteX1" fmla="*/ 1076632 w 1093953"/>
                <a:gd name="connsiteY1" fmla="*/ 560438 h 958645"/>
                <a:gd name="connsiteX2" fmla="*/ 575187 w 1093953"/>
                <a:gd name="connsiteY2" fmla="*/ 958645 h 958645"/>
                <a:gd name="connsiteX0" fmla="*/ 0 w 1136515"/>
                <a:gd name="connsiteY0" fmla="*/ 0 h 958645"/>
                <a:gd name="connsiteX1" fmla="*/ 1120877 w 1136515"/>
                <a:gd name="connsiteY1" fmla="*/ 442451 h 958645"/>
                <a:gd name="connsiteX2" fmla="*/ 575187 w 1136515"/>
                <a:gd name="connsiteY2" fmla="*/ 958645 h 958645"/>
                <a:gd name="connsiteX0" fmla="*/ 0 w 1126390"/>
                <a:gd name="connsiteY0" fmla="*/ 0 h 958645"/>
                <a:gd name="connsiteX1" fmla="*/ 1120877 w 1126390"/>
                <a:gd name="connsiteY1" fmla="*/ 442451 h 958645"/>
                <a:gd name="connsiteX2" fmla="*/ 575187 w 1126390"/>
                <a:gd name="connsiteY2" fmla="*/ 958645 h 958645"/>
                <a:gd name="connsiteX0" fmla="*/ 0 w 1136515"/>
                <a:gd name="connsiteY0" fmla="*/ 0 h 958645"/>
                <a:gd name="connsiteX1" fmla="*/ 1120877 w 1136515"/>
                <a:gd name="connsiteY1" fmla="*/ 442451 h 958645"/>
                <a:gd name="connsiteX2" fmla="*/ 575187 w 1136515"/>
                <a:gd name="connsiteY2" fmla="*/ 958645 h 958645"/>
                <a:gd name="connsiteX0" fmla="*/ 0 w 1138717"/>
                <a:gd name="connsiteY0" fmla="*/ 0 h 958645"/>
                <a:gd name="connsiteX1" fmla="*/ 1120877 w 1138717"/>
                <a:gd name="connsiteY1" fmla="*/ 442451 h 958645"/>
                <a:gd name="connsiteX2" fmla="*/ 575187 w 1138717"/>
                <a:gd name="connsiteY2" fmla="*/ 958645 h 958645"/>
                <a:gd name="connsiteX0" fmla="*/ 0 w 3103098"/>
                <a:gd name="connsiteY0" fmla="*/ 0 h 1634055"/>
                <a:gd name="connsiteX1" fmla="*/ 2970096 w 3103098"/>
                <a:gd name="connsiteY1" fmla="*/ 1117861 h 1634055"/>
                <a:gd name="connsiteX2" fmla="*/ 2424406 w 3103098"/>
                <a:gd name="connsiteY2" fmla="*/ 1634055 h 1634055"/>
                <a:gd name="connsiteX0" fmla="*/ 0 w 2473322"/>
                <a:gd name="connsiteY0" fmla="*/ 0 h 1634055"/>
                <a:gd name="connsiteX1" fmla="*/ 869911 w 2473322"/>
                <a:gd name="connsiteY1" fmla="*/ 257258 h 1634055"/>
                <a:gd name="connsiteX2" fmla="*/ 2424406 w 2473322"/>
                <a:gd name="connsiteY2" fmla="*/ 1634055 h 1634055"/>
                <a:gd name="connsiteX0" fmla="*/ 0 w 915766"/>
                <a:gd name="connsiteY0" fmla="*/ 0 h 1078476"/>
                <a:gd name="connsiteX1" fmla="*/ 869911 w 915766"/>
                <a:gd name="connsiteY1" fmla="*/ 257258 h 1078476"/>
                <a:gd name="connsiteX2" fmla="*/ 588395 w 915766"/>
                <a:gd name="connsiteY2" fmla="*/ 1078476 h 1078476"/>
                <a:gd name="connsiteX0" fmla="*/ 0 w 893567"/>
                <a:gd name="connsiteY0" fmla="*/ 0 h 1078476"/>
                <a:gd name="connsiteX1" fmla="*/ 869911 w 893567"/>
                <a:gd name="connsiteY1" fmla="*/ 257258 h 1078476"/>
                <a:gd name="connsiteX2" fmla="*/ 588395 w 893567"/>
                <a:gd name="connsiteY2" fmla="*/ 1078476 h 1078476"/>
                <a:gd name="connsiteX0" fmla="*/ 0 w 955509"/>
                <a:gd name="connsiteY0" fmla="*/ 0 h 1078476"/>
                <a:gd name="connsiteX1" fmla="*/ 935955 w 955509"/>
                <a:gd name="connsiteY1" fmla="*/ 322620 h 1078476"/>
                <a:gd name="connsiteX2" fmla="*/ 588395 w 955509"/>
                <a:gd name="connsiteY2" fmla="*/ 1078476 h 1078476"/>
                <a:gd name="connsiteX0" fmla="*/ 0 w 1013043"/>
                <a:gd name="connsiteY0" fmla="*/ 0 h 1078476"/>
                <a:gd name="connsiteX1" fmla="*/ 935955 w 1013043"/>
                <a:gd name="connsiteY1" fmla="*/ 322620 h 1078476"/>
                <a:gd name="connsiteX2" fmla="*/ 588395 w 1013043"/>
                <a:gd name="connsiteY2" fmla="*/ 1078476 h 1078476"/>
                <a:gd name="connsiteX0" fmla="*/ 0 w 921946"/>
                <a:gd name="connsiteY0" fmla="*/ 0 h 1078476"/>
                <a:gd name="connsiteX1" fmla="*/ 830285 w 921946"/>
                <a:gd name="connsiteY1" fmla="*/ 257258 h 1078476"/>
                <a:gd name="connsiteX2" fmla="*/ 588395 w 921946"/>
                <a:gd name="connsiteY2" fmla="*/ 1078476 h 1078476"/>
                <a:gd name="connsiteX0" fmla="*/ 0 w 967326"/>
                <a:gd name="connsiteY0" fmla="*/ 0 h 1078476"/>
                <a:gd name="connsiteX1" fmla="*/ 830285 w 967326"/>
                <a:gd name="connsiteY1" fmla="*/ 257258 h 1078476"/>
                <a:gd name="connsiteX2" fmla="*/ 588395 w 967326"/>
                <a:gd name="connsiteY2" fmla="*/ 1078476 h 1078476"/>
                <a:gd name="connsiteX0" fmla="*/ 0 w 956577"/>
                <a:gd name="connsiteY0" fmla="*/ 0 h 1078476"/>
                <a:gd name="connsiteX1" fmla="*/ 817076 w 956577"/>
                <a:gd name="connsiteY1" fmla="*/ 224577 h 1078476"/>
                <a:gd name="connsiteX2" fmla="*/ 588395 w 956577"/>
                <a:gd name="connsiteY2" fmla="*/ 1078476 h 1078476"/>
                <a:gd name="connsiteX0" fmla="*/ 0 w 839421"/>
                <a:gd name="connsiteY0" fmla="*/ 0 h 1078476"/>
                <a:gd name="connsiteX1" fmla="*/ 817076 w 839421"/>
                <a:gd name="connsiteY1" fmla="*/ 224577 h 1078476"/>
                <a:gd name="connsiteX2" fmla="*/ 548769 w 839421"/>
                <a:gd name="connsiteY2" fmla="*/ 1078476 h 1078476"/>
                <a:gd name="connsiteX0" fmla="*/ 0 w 857955"/>
                <a:gd name="connsiteY0" fmla="*/ 0 h 1078476"/>
                <a:gd name="connsiteX1" fmla="*/ 817076 w 857955"/>
                <a:gd name="connsiteY1" fmla="*/ 224577 h 1078476"/>
                <a:gd name="connsiteX2" fmla="*/ 548769 w 857955"/>
                <a:gd name="connsiteY2" fmla="*/ 1078476 h 1078476"/>
                <a:gd name="connsiteX0" fmla="*/ 0 w 889214"/>
                <a:gd name="connsiteY0" fmla="*/ 0 h 1078476"/>
                <a:gd name="connsiteX1" fmla="*/ 817076 w 889214"/>
                <a:gd name="connsiteY1" fmla="*/ 224577 h 1078476"/>
                <a:gd name="connsiteX2" fmla="*/ 548769 w 889214"/>
                <a:gd name="connsiteY2" fmla="*/ 1078476 h 1078476"/>
                <a:gd name="connsiteX0" fmla="*/ 0 w 940962"/>
                <a:gd name="connsiteY0" fmla="*/ 0 h 1078476"/>
                <a:gd name="connsiteX1" fmla="*/ 817076 w 940962"/>
                <a:gd name="connsiteY1" fmla="*/ 224577 h 1078476"/>
                <a:gd name="connsiteX2" fmla="*/ 548769 w 940962"/>
                <a:gd name="connsiteY2" fmla="*/ 1078476 h 1078476"/>
                <a:gd name="connsiteX0" fmla="*/ 0 w 876303"/>
                <a:gd name="connsiteY0" fmla="*/ 0 h 980433"/>
                <a:gd name="connsiteX1" fmla="*/ 817076 w 876303"/>
                <a:gd name="connsiteY1" fmla="*/ 224577 h 980433"/>
                <a:gd name="connsiteX2" fmla="*/ 516872 w 876303"/>
                <a:gd name="connsiteY2" fmla="*/ 980433 h 980433"/>
                <a:gd name="connsiteX0" fmla="*/ 0 w 889476"/>
                <a:gd name="connsiteY0" fmla="*/ 0 h 980433"/>
                <a:gd name="connsiteX1" fmla="*/ 817076 w 889476"/>
                <a:gd name="connsiteY1" fmla="*/ 224577 h 980433"/>
                <a:gd name="connsiteX2" fmla="*/ 516872 w 889476"/>
                <a:gd name="connsiteY2" fmla="*/ 980433 h 980433"/>
                <a:gd name="connsiteX0" fmla="*/ 0 w 876303"/>
                <a:gd name="connsiteY0" fmla="*/ 0 h 980433"/>
                <a:gd name="connsiteX1" fmla="*/ 817076 w 876303"/>
                <a:gd name="connsiteY1" fmla="*/ 224577 h 980433"/>
                <a:gd name="connsiteX2" fmla="*/ 516872 w 876303"/>
                <a:gd name="connsiteY2" fmla="*/ 980433 h 980433"/>
                <a:gd name="connsiteX0" fmla="*/ 0 w 911537"/>
                <a:gd name="connsiteY0" fmla="*/ 0 h 980433"/>
                <a:gd name="connsiteX1" fmla="*/ 817076 w 911537"/>
                <a:gd name="connsiteY1" fmla="*/ 224577 h 980433"/>
                <a:gd name="connsiteX2" fmla="*/ 516872 w 911537"/>
                <a:gd name="connsiteY2" fmla="*/ 980433 h 980433"/>
                <a:gd name="connsiteX0" fmla="*/ 0 w 843325"/>
                <a:gd name="connsiteY0" fmla="*/ 0 h 958645"/>
                <a:gd name="connsiteX1" fmla="*/ 817076 w 843325"/>
                <a:gd name="connsiteY1" fmla="*/ 224577 h 958645"/>
                <a:gd name="connsiteX2" fmla="*/ 405231 w 843325"/>
                <a:gd name="connsiteY2" fmla="*/ 958645 h 958645"/>
                <a:gd name="connsiteX0" fmla="*/ 0 w 866869"/>
                <a:gd name="connsiteY0" fmla="*/ 0 h 958645"/>
                <a:gd name="connsiteX1" fmla="*/ 817076 w 866869"/>
                <a:gd name="connsiteY1" fmla="*/ 224577 h 958645"/>
                <a:gd name="connsiteX2" fmla="*/ 405231 w 866869"/>
                <a:gd name="connsiteY2" fmla="*/ 958645 h 958645"/>
                <a:gd name="connsiteX0" fmla="*/ 0 w 888067"/>
                <a:gd name="connsiteY0" fmla="*/ 0 h 958645"/>
                <a:gd name="connsiteX1" fmla="*/ 817076 w 888067"/>
                <a:gd name="connsiteY1" fmla="*/ 224577 h 958645"/>
                <a:gd name="connsiteX2" fmla="*/ 405231 w 888067"/>
                <a:gd name="connsiteY2" fmla="*/ 958645 h 958645"/>
                <a:gd name="connsiteX0" fmla="*/ 0 w 922648"/>
                <a:gd name="connsiteY0" fmla="*/ 0 h 958645"/>
                <a:gd name="connsiteX1" fmla="*/ 817076 w 922648"/>
                <a:gd name="connsiteY1" fmla="*/ 224577 h 958645"/>
                <a:gd name="connsiteX2" fmla="*/ 405231 w 922648"/>
                <a:gd name="connsiteY2" fmla="*/ 958645 h 958645"/>
              </a:gdLst>
              <a:ahLst/>
              <a:cxnLst>
                <a:cxn ang="0">
                  <a:pos x="connsiteX0" y="connsiteY0"/>
                </a:cxn>
                <a:cxn ang="0">
                  <a:pos x="connsiteX1" y="connsiteY1"/>
                </a:cxn>
                <a:cxn ang="0">
                  <a:pos x="connsiteX2" y="connsiteY2"/>
                </a:cxn>
              </a:cxnLst>
              <a:rect l="l" t="t" r="r" b="b"/>
              <a:pathLst>
                <a:path w="922648" h="958645">
                  <a:moveTo>
                    <a:pt x="0" y="0"/>
                  </a:moveTo>
                  <a:cubicBezTo>
                    <a:pt x="468261" y="119216"/>
                    <a:pt x="669796" y="86590"/>
                    <a:pt x="817076" y="224577"/>
                  </a:cubicBezTo>
                  <a:cubicBezTo>
                    <a:pt x="964356" y="362564"/>
                    <a:pt x="1053760" y="505243"/>
                    <a:pt x="405231" y="958645"/>
                  </a:cubicBezTo>
                </a:path>
              </a:pathLst>
            </a:custGeom>
            <a:noFill/>
            <a:ln w="19050" cap="flat" cmpd="sng" algn="ctr">
              <a:solidFill>
                <a:schemeClr val="bg1">
                  <a:lumMod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noAutofit/>
            </a:bodyPr>
            <a:lstStyle/>
            <a:p>
              <a:endParaRPr lang="ja-JP" altLang="en-US">
                <a:solidFill>
                  <a:srgbClr val="000000"/>
                </a:solidFill>
                <a:latin typeface="Bookman Old Style" pitchFamily="18" charset="0"/>
                <a:ea typeface="ＭＳ Ｐゴシック" pitchFamily="50" charset="-128"/>
              </a:endParaRPr>
            </a:p>
          </p:txBody>
        </p:sp>
      </p:grpSp>
      <p:cxnSp>
        <p:nvCxnSpPr>
          <p:cNvPr id="129" name="直線コネクタ 128">
            <a:extLst>
              <a:ext uri="{FF2B5EF4-FFF2-40B4-BE49-F238E27FC236}">
                <a16:creationId xmlns:a16="http://schemas.microsoft.com/office/drawing/2014/main" id="{7AFFF81D-4ACF-421B-818D-8FF9B019AE8A}"/>
              </a:ext>
            </a:extLst>
          </p:cNvPr>
          <p:cNvCxnSpPr/>
          <p:nvPr/>
        </p:nvCxnSpPr>
        <p:spPr bwMode="auto">
          <a:xfrm flipH="1">
            <a:off x="6674888" y="4738980"/>
            <a:ext cx="556739" cy="0"/>
          </a:xfrm>
          <a:prstGeom prst="line">
            <a:avLst/>
          </a:prstGeom>
          <a:noFill/>
          <a:ln w="76200" cap="flat" cmpd="sng" algn="ctr">
            <a:solidFill>
              <a:srgbClr val="9900CC"/>
            </a:solidFill>
            <a:prstDash val="solid"/>
            <a:round/>
            <a:headEnd type="none" w="med" len="med"/>
            <a:tailEnd type="triangle" w="med" len="med"/>
          </a:ln>
          <a:effectLst/>
        </p:spPr>
      </p:cxnSp>
      <p:cxnSp>
        <p:nvCxnSpPr>
          <p:cNvPr id="130" name="直線コネクタ 129">
            <a:extLst>
              <a:ext uri="{FF2B5EF4-FFF2-40B4-BE49-F238E27FC236}">
                <a16:creationId xmlns:a16="http://schemas.microsoft.com/office/drawing/2014/main" id="{B1AC9498-1C5C-42C2-AC9F-FBC6351FF44D}"/>
              </a:ext>
            </a:extLst>
          </p:cNvPr>
          <p:cNvCxnSpPr/>
          <p:nvPr/>
        </p:nvCxnSpPr>
        <p:spPr bwMode="auto">
          <a:xfrm flipH="1">
            <a:off x="7226710" y="4768477"/>
            <a:ext cx="1" cy="1109243"/>
          </a:xfrm>
          <a:prstGeom prst="line">
            <a:avLst/>
          </a:prstGeom>
          <a:noFill/>
          <a:ln w="76200" cap="flat" cmpd="sng" algn="ctr">
            <a:solidFill>
              <a:srgbClr val="FF0000"/>
            </a:solidFill>
            <a:prstDash val="solid"/>
            <a:round/>
            <a:headEnd type="none" w="med" len="med"/>
            <a:tailEnd type="triangle" w="med" len="med"/>
          </a:ln>
          <a:effectLst/>
        </p:spPr>
      </p:cxnSp>
      <p:cxnSp>
        <p:nvCxnSpPr>
          <p:cNvPr id="131" name="直線コネクタ 130">
            <a:extLst>
              <a:ext uri="{FF2B5EF4-FFF2-40B4-BE49-F238E27FC236}">
                <a16:creationId xmlns:a16="http://schemas.microsoft.com/office/drawing/2014/main" id="{88EBF164-A0D7-4191-8432-ABB8CAE53500}"/>
              </a:ext>
            </a:extLst>
          </p:cNvPr>
          <p:cNvCxnSpPr/>
          <p:nvPr/>
        </p:nvCxnSpPr>
        <p:spPr bwMode="auto">
          <a:xfrm flipH="1" flipV="1">
            <a:off x="6710516" y="3544919"/>
            <a:ext cx="506362" cy="1206255"/>
          </a:xfrm>
          <a:prstGeom prst="line">
            <a:avLst/>
          </a:prstGeom>
          <a:noFill/>
          <a:ln w="76200" cap="flat" cmpd="sng" algn="ctr">
            <a:solidFill>
              <a:srgbClr val="FF0000"/>
            </a:solidFill>
            <a:prstDash val="solid"/>
            <a:round/>
            <a:headEnd type="none" w="med" len="med"/>
            <a:tailEnd type="triangle" w="med" len="med"/>
          </a:ln>
          <a:effectLst/>
        </p:spPr>
      </p:cxnSp>
      <p:cxnSp>
        <p:nvCxnSpPr>
          <p:cNvPr id="132" name="直線コネクタ 131">
            <a:extLst>
              <a:ext uri="{FF2B5EF4-FFF2-40B4-BE49-F238E27FC236}">
                <a16:creationId xmlns:a16="http://schemas.microsoft.com/office/drawing/2014/main" id="{12709A09-6AE8-42E4-881B-BEA456C2E160}"/>
              </a:ext>
            </a:extLst>
          </p:cNvPr>
          <p:cNvCxnSpPr/>
          <p:nvPr/>
        </p:nvCxnSpPr>
        <p:spPr bwMode="auto">
          <a:xfrm flipH="1" flipV="1">
            <a:off x="6694587" y="4730496"/>
            <a:ext cx="524256" cy="1133856"/>
          </a:xfrm>
          <a:prstGeom prst="line">
            <a:avLst/>
          </a:prstGeom>
          <a:noFill/>
          <a:ln w="38100" cap="flat" cmpd="sng" algn="ctr">
            <a:solidFill>
              <a:srgbClr val="FF0000"/>
            </a:solidFill>
            <a:prstDash val="dash"/>
            <a:round/>
            <a:headEnd type="none" w="med" len="med"/>
            <a:tailEnd type="none" w="med" len="med"/>
          </a:ln>
          <a:effectLst/>
        </p:spPr>
      </p:cxnSp>
      <p:sp>
        <p:nvSpPr>
          <p:cNvPr id="133" name="正方形/長方形 132">
            <a:extLst>
              <a:ext uri="{FF2B5EF4-FFF2-40B4-BE49-F238E27FC236}">
                <a16:creationId xmlns:a16="http://schemas.microsoft.com/office/drawing/2014/main" id="{D7BFA4F2-7351-4B6D-9C16-18B5ACA59935}"/>
              </a:ext>
            </a:extLst>
          </p:cNvPr>
          <p:cNvSpPr/>
          <p:nvPr/>
        </p:nvSpPr>
        <p:spPr>
          <a:xfrm>
            <a:off x="6855014" y="4982800"/>
            <a:ext cx="372218" cy="523220"/>
          </a:xfrm>
          <a:prstGeom prst="rect">
            <a:avLst/>
          </a:prstGeom>
        </p:spPr>
        <p:txBody>
          <a:bodyPr wrap="none">
            <a:spAutoFit/>
          </a:bodyPr>
          <a:lstStyle/>
          <a:p>
            <a:pPr>
              <a:spcBef>
                <a:spcPct val="0"/>
              </a:spcBef>
            </a:pPr>
            <a:r>
              <a:rPr lang="en-US" altLang="ja-JP" i="1" dirty="0">
                <a:solidFill>
                  <a:srgbClr val="000000"/>
                </a:solidFill>
                <a:latin typeface="Symbol" panose="05050102010706020507" pitchFamily="18" charset="2"/>
              </a:rPr>
              <a:t>q</a:t>
            </a:r>
            <a:endParaRPr lang="ja-JP" altLang="en-US" dirty="0">
              <a:solidFill>
                <a:srgbClr val="000000"/>
              </a:solidFill>
              <a:latin typeface="Bookman Old Style" pitchFamily="18" charset="0"/>
            </a:endParaRPr>
          </a:p>
        </p:txBody>
      </p:sp>
      <p:sp>
        <p:nvSpPr>
          <p:cNvPr id="134" name="正方形/長方形 133">
            <a:extLst>
              <a:ext uri="{FF2B5EF4-FFF2-40B4-BE49-F238E27FC236}">
                <a16:creationId xmlns:a16="http://schemas.microsoft.com/office/drawing/2014/main" id="{864C4AC8-189C-4174-B71C-C8470C21C3B9}"/>
              </a:ext>
            </a:extLst>
          </p:cNvPr>
          <p:cNvSpPr/>
          <p:nvPr/>
        </p:nvSpPr>
        <p:spPr>
          <a:xfrm>
            <a:off x="7266971" y="5405527"/>
            <a:ext cx="700833" cy="523220"/>
          </a:xfrm>
          <a:prstGeom prst="rect">
            <a:avLst/>
          </a:prstGeom>
        </p:spPr>
        <p:txBody>
          <a:bodyPr wrap="none">
            <a:spAutoFit/>
          </a:bodyPr>
          <a:lstStyle/>
          <a:p>
            <a:pPr>
              <a:spcBef>
                <a:spcPct val="0"/>
              </a:spcBef>
            </a:pPr>
            <a:r>
              <a:rPr lang="en-US" altLang="ja-JP" i="1" dirty="0">
                <a:solidFill>
                  <a:srgbClr val="000000"/>
                </a:solidFill>
                <a:latin typeface="Bookman Old Style" pitchFamily="18" charset="0"/>
              </a:rPr>
              <a:t>mg</a:t>
            </a:r>
            <a:endParaRPr lang="ja-JP" altLang="en-US" dirty="0">
              <a:solidFill>
                <a:srgbClr val="000000"/>
              </a:solidFill>
              <a:latin typeface="Bookman Old Style" pitchFamily="18" charset="0"/>
            </a:endParaRPr>
          </a:p>
        </p:txBody>
      </p:sp>
      <p:cxnSp>
        <p:nvCxnSpPr>
          <p:cNvPr id="135" name="直線コネクタ 134">
            <a:extLst>
              <a:ext uri="{FF2B5EF4-FFF2-40B4-BE49-F238E27FC236}">
                <a16:creationId xmlns:a16="http://schemas.microsoft.com/office/drawing/2014/main" id="{65437947-F28C-4903-B805-7831DF82E8A8}"/>
              </a:ext>
            </a:extLst>
          </p:cNvPr>
          <p:cNvCxnSpPr/>
          <p:nvPr/>
        </p:nvCxnSpPr>
        <p:spPr bwMode="auto">
          <a:xfrm flipV="1">
            <a:off x="6706779" y="3608832"/>
            <a:ext cx="0" cy="1121664"/>
          </a:xfrm>
          <a:prstGeom prst="line">
            <a:avLst/>
          </a:prstGeom>
          <a:noFill/>
          <a:ln w="38100" cap="flat" cmpd="sng" algn="ctr">
            <a:solidFill>
              <a:srgbClr val="FF0000"/>
            </a:solidFill>
            <a:prstDash val="dash"/>
            <a:round/>
            <a:headEnd type="none" w="med" len="med"/>
            <a:tailEnd type="none" w="med" len="med"/>
          </a:ln>
          <a:effectLst/>
        </p:spPr>
      </p:cxnSp>
      <p:cxnSp>
        <p:nvCxnSpPr>
          <p:cNvPr id="136" name="直線コネクタ 135">
            <a:extLst>
              <a:ext uri="{FF2B5EF4-FFF2-40B4-BE49-F238E27FC236}">
                <a16:creationId xmlns:a16="http://schemas.microsoft.com/office/drawing/2014/main" id="{611B76AD-E379-4153-8621-DA2B97E8D559}"/>
              </a:ext>
            </a:extLst>
          </p:cNvPr>
          <p:cNvCxnSpPr/>
          <p:nvPr/>
        </p:nvCxnSpPr>
        <p:spPr bwMode="auto">
          <a:xfrm flipV="1">
            <a:off x="7218843" y="3596640"/>
            <a:ext cx="0" cy="1121664"/>
          </a:xfrm>
          <a:prstGeom prst="line">
            <a:avLst/>
          </a:prstGeom>
          <a:noFill/>
          <a:ln w="38100" cap="flat" cmpd="sng" algn="ctr">
            <a:solidFill>
              <a:srgbClr val="FF0000"/>
            </a:solidFill>
            <a:prstDash val="dash"/>
            <a:round/>
            <a:headEnd type="none" w="med" len="med"/>
            <a:tailEnd type="none" w="med" len="med"/>
          </a:ln>
          <a:effectLst/>
        </p:spPr>
      </p:cxnSp>
      <p:sp>
        <p:nvSpPr>
          <p:cNvPr id="137" name="正方形/長方形 136">
            <a:extLst>
              <a:ext uri="{FF2B5EF4-FFF2-40B4-BE49-F238E27FC236}">
                <a16:creationId xmlns:a16="http://schemas.microsoft.com/office/drawing/2014/main" id="{93847AFE-DE21-4CDE-A46B-AC28EA366E3C}"/>
              </a:ext>
            </a:extLst>
          </p:cNvPr>
          <p:cNvSpPr/>
          <p:nvPr/>
        </p:nvSpPr>
        <p:spPr>
          <a:xfrm>
            <a:off x="6830630" y="3592912"/>
            <a:ext cx="372218" cy="523220"/>
          </a:xfrm>
          <a:prstGeom prst="rect">
            <a:avLst/>
          </a:prstGeom>
        </p:spPr>
        <p:txBody>
          <a:bodyPr wrap="none">
            <a:spAutoFit/>
          </a:bodyPr>
          <a:lstStyle/>
          <a:p>
            <a:pPr>
              <a:spcBef>
                <a:spcPct val="0"/>
              </a:spcBef>
            </a:pPr>
            <a:r>
              <a:rPr lang="en-US" altLang="ja-JP" i="1" dirty="0">
                <a:solidFill>
                  <a:srgbClr val="000000"/>
                </a:solidFill>
                <a:latin typeface="Symbol" panose="05050102010706020507" pitchFamily="18" charset="2"/>
              </a:rPr>
              <a:t>q</a:t>
            </a:r>
            <a:endParaRPr lang="ja-JP" altLang="en-US" dirty="0">
              <a:solidFill>
                <a:srgbClr val="000000"/>
              </a:solidFill>
              <a:latin typeface="Bookman Old Style" pitchFamily="18" charset="0"/>
            </a:endParaRPr>
          </a:p>
        </p:txBody>
      </p:sp>
      <p:sp>
        <p:nvSpPr>
          <p:cNvPr id="138" name="Rectangle 79">
            <a:extLst>
              <a:ext uri="{FF2B5EF4-FFF2-40B4-BE49-F238E27FC236}">
                <a16:creationId xmlns:a16="http://schemas.microsoft.com/office/drawing/2014/main" id="{AC2FFE75-8D10-431C-91CB-E98C71A6478C}"/>
              </a:ext>
            </a:extLst>
          </p:cNvPr>
          <p:cNvSpPr>
            <a:spLocks noChangeArrowheads="1"/>
          </p:cNvSpPr>
          <p:nvPr/>
        </p:nvSpPr>
        <p:spPr bwMode="auto">
          <a:xfrm>
            <a:off x="0" y="3626751"/>
            <a:ext cx="56928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ja-JP" altLang="en-US" dirty="0">
                <a:solidFill>
                  <a:srgbClr val="000000"/>
                </a:solidFill>
              </a:rPr>
              <a:t>向心力は重力と垂直</a:t>
            </a:r>
            <a:r>
              <a:rPr lang="ja-JP" altLang="en-US" dirty="0"/>
              <a:t>抗</a:t>
            </a:r>
            <a:r>
              <a:rPr lang="ja-JP" altLang="en-US" dirty="0">
                <a:solidFill>
                  <a:srgbClr val="000000"/>
                </a:solidFill>
              </a:rPr>
              <a:t>力の合力</a:t>
            </a:r>
            <a:endParaRPr lang="en-US" altLang="ja-JP" dirty="0">
              <a:solidFill>
                <a:srgbClr val="000000"/>
              </a:solidFill>
            </a:endParaRPr>
          </a:p>
        </p:txBody>
      </p:sp>
      <p:sp>
        <p:nvSpPr>
          <p:cNvPr id="140" name="Rectangle 79">
            <a:extLst>
              <a:ext uri="{FF2B5EF4-FFF2-40B4-BE49-F238E27FC236}">
                <a16:creationId xmlns:a16="http://schemas.microsoft.com/office/drawing/2014/main" id="{53DD977F-CDDE-45E3-91BA-6A6332754CF8}"/>
              </a:ext>
            </a:extLst>
          </p:cNvPr>
          <p:cNvSpPr>
            <a:spLocks noChangeArrowheads="1"/>
          </p:cNvSpPr>
          <p:nvPr/>
        </p:nvSpPr>
        <p:spPr bwMode="auto">
          <a:xfrm>
            <a:off x="0" y="4204608"/>
            <a:ext cx="56928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ja-JP" altLang="en-US" dirty="0">
                <a:solidFill>
                  <a:srgbClr val="000000"/>
                </a:solidFill>
              </a:rPr>
              <a:t>質量</a:t>
            </a:r>
            <a:r>
              <a:rPr lang="en-US" altLang="ja-JP" i="1" dirty="0">
                <a:solidFill>
                  <a:srgbClr val="000000"/>
                </a:solidFill>
                <a:latin typeface="Bookman Old Style" pitchFamily="18" charset="0"/>
              </a:rPr>
              <a:t>m</a:t>
            </a:r>
            <a:r>
              <a:rPr lang="ja-JP" altLang="en-US" dirty="0" err="1">
                <a:solidFill>
                  <a:srgbClr val="000000"/>
                </a:solidFill>
              </a:rPr>
              <a:t>、</a:t>
            </a:r>
            <a:r>
              <a:rPr lang="ja-JP" altLang="en-US" dirty="0">
                <a:solidFill>
                  <a:srgbClr val="000000"/>
                </a:solidFill>
              </a:rPr>
              <a:t>重力加速度を</a:t>
            </a:r>
            <a:r>
              <a:rPr lang="en-US" altLang="ja-JP" i="1" dirty="0">
                <a:solidFill>
                  <a:srgbClr val="000000"/>
                </a:solidFill>
                <a:latin typeface="Bookman Old Style" pitchFamily="18" charset="0"/>
              </a:rPr>
              <a:t>g</a:t>
            </a:r>
            <a:r>
              <a:rPr lang="ja-JP" altLang="en-US" dirty="0">
                <a:solidFill>
                  <a:srgbClr val="000000"/>
                </a:solidFill>
              </a:rPr>
              <a:t>とする。</a:t>
            </a:r>
            <a:endParaRPr lang="en-US" altLang="ja-JP" dirty="0">
              <a:solidFill>
                <a:srgbClr val="000000"/>
              </a:solidFill>
            </a:endParaRPr>
          </a:p>
        </p:txBody>
      </p:sp>
      <p:sp>
        <p:nvSpPr>
          <p:cNvPr id="141" name="Rectangle 79">
            <a:extLst>
              <a:ext uri="{FF2B5EF4-FFF2-40B4-BE49-F238E27FC236}">
                <a16:creationId xmlns:a16="http://schemas.microsoft.com/office/drawing/2014/main" id="{268F9547-79AA-42CF-BA2D-CCEECC606B56}"/>
              </a:ext>
            </a:extLst>
          </p:cNvPr>
          <p:cNvSpPr>
            <a:spLocks noChangeArrowheads="1"/>
          </p:cNvSpPr>
          <p:nvPr/>
        </p:nvSpPr>
        <p:spPr bwMode="auto">
          <a:xfrm>
            <a:off x="0" y="4736025"/>
            <a:ext cx="33673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ja-JP" altLang="en-US" dirty="0">
                <a:solidFill>
                  <a:srgbClr val="000000"/>
                </a:solidFill>
              </a:rPr>
              <a:t>図より、向心力は</a:t>
            </a:r>
            <a:endParaRPr lang="en-US" altLang="ja-JP" dirty="0">
              <a:solidFill>
                <a:srgbClr val="000000"/>
              </a:solidFill>
            </a:endParaRPr>
          </a:p>
        </p:txBody>
      </p:sp>
      <p:sp>
        <p:nvSpPr>
          <p:cNvPr id="142" name="正方形/長方形 141">
            <a:extLst>
              <a:ext uri="{FF2B5EF4-FFF2-40B4-BE49-F238E27FC236}">
                <a16:creationId xmlns:a16="http://schemas.microsoft.com/office/drawing/2014/main" id="{4F2ED385-B12A-4C33-AD43-140EDB2F10A9}"/>
              </a:ext>
            </a:extLst>
          </p:cNvPr>
          <p:cNvSpPr/>
          <p:nvPr/>
        </p:nvSpPr>
        <p:spPr>
          <a:xfrm>
            <a:off x="2842454" y="4732426"/>
            <a:ext cx="1433406" cy="523220"/>
          </a:xfrm>
          <a:prstGeom prst="rect">
            <a:avLst/>
          </a:prstGeom>
        </p:spPr>
        <p:txBody>
          <a:bodyPr wrap="none">
            <a:spAutoFit/>
          </a:bodyPr>
          <a:lstStyle/>
          <a:p>
            <a:pPr>
              <a:spcBef>
                <a:spcPct val="0"/>
              </a:spcBef>
            </a:pPr>
            <a:r>
              <a:rPr lang="en-US" altLang="ja-JP" i="1" dirty="0">
                <a:solidFill>
                  <a:srgbClr val="000000"/>
                </a:solidFill>
                <a:latin typeface="Bookman Old Style" pitchFamily="18" charset="0"/>
              </a:rPr>
              <a:t>mg </a:t>
            </a:r>
            <a:r>
              <a:rPr lang="en-US" altLang="ja-JP" dirty="0" err="1">
                <a:solidFill>
                  <a:srgbClr val="000000"/>
                </a:solidFill>
              </a:rPr>
              <a:t>tan</a:t>
            </a:r>
            <a:r>
              <a:rPr lang="en-US" altLang="ja-JP" i="1" dirty="0" err="1">
                <a:solidFill>
                  <a:srgbClr val="000000"/>
                </a:solidFill>
                <a:latin typeface="Symbol" panose="05050102010706020507" pitchFamily="18" charset="2"/>
              </a:rPr>
              <a:t>q</a:t>
            </a:r>
            <a:endParaRPr lang="ja-JP" altLang="en-US" dirty="0">
              <a:solidFill>
                <a:srgbClr val="000000"/>
              </a:solidFill>
              <a:latin typeface="Bookman Old Style" pitchFamily="18" charset="0"/>
            </a:endParaRPr>
          </a:p>
        </p:txBody>
      </p:sp>
      <p:sp>
        <p:nvSpPr>
          <p:cNvPr id="143" name="Rectangle 79">
            <a:extLst>
              <a:ext uri="{FF2B5EF4-FFF2-40B4-BE49-F238E27FC236}">
                <a16:creationId xmlns:a16="http://schemas.microsoft.com/office/drawing/2014/main" id="{A7262D5A-0112-4920-8693-2D98CC87B3FE}"/>
              </a:ext>
            </a:extLst>
          </p:cNvPr>
          <p:cNvSpPr>
            <a:spLocks noChangeArrowheads="1"/>
          </p:cNvSpPr>
          <p:nvPr/>
        </p:nvSpPr>
        <p:spPr bwMode="auto">
          <a:xfrm>
            <a:off x="0" y="5330133"/>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運動方程式</a:t>
            </a:r>
          </a:p>
        </p:txBody>
      </p:sp>
      <p:sp>
        <p:nvSpPr>
          <p:cNvPr id="144" name="正方形/長方形 143">
            <a:extLst>
              <a:ext uri="{FF2B5EF4-FFF2-40B4-BE49-F238E27FC236}">
                <a16:creationId xmlns:a16="http://schemas.microsoft.com/office/drawing/2014/main" id="{9F6514D2-FCE1-438E-8249-97EA43D0B187}"/>
              </a:ext>
            </a:extLst>
          </p:cNvPr>
          <p:cNvSpPr/>
          <p:nvPr/>
        </p:nvSpPr>
        <p:spPr>
          <a:xfrm>
            <a:off x="2046042" y="5326540"/>
            <a:ext cx="1433406" cy="523220"/>
          </a:xfrm>
          <a:prstGeom prst="rect">
            <a:avLst/>
          </a:prstGeom>
        </p:spPr>
        <p:txBody>
          <a:bodyPr wrap="none">
            <a:spAutoFit/>
          </a:bodyPr>
          <a:lstStyle/>
          <a:p>
            <a:pPr>
              <a:spcBef>
                <a:spcPct val="0"/>
              </a:spcBef>
            </a:pPr>
            <a:r>
              <a:rPr lang="en-US" altLang="ja-JP" i="1" dirty="0">
                <a:solidFill>
                  <a:srgbClr val="000000"/>
                </a:solidFill>
                <a:latin typeface="Bookman Old Style" pitchFamily="18" charset="0"/>
              </a:rPr>
              <a:t>mg </a:t>
            </a:r>
            <a:r>
              <a:rPr lang="en-US" altLang="ja-JP" dirty="0" err="1">
                <a:solidFill>
                  <a:srgbClr val="000000"/>
                </a:solidFill>
              </a:rPr>
              <a:t>tan</a:t>
            </a:r>
            <a:r>
              <a:rPr lang="en-US" altLang="ja-JP" i="1" dirty="0" err="1">
                <a:solidFill>
                  <a:srgbClr val="000000"/>
                </a:solidFill>
                <a:latin typeface="Symbol" panose="05050102010706020507" pitchFamily="18" charset="2"/>
              </a:rPr>
              <a:t>q</a:t>
            </a:r>
            <a:endParaRPr lang="ja-JP" altLang="en-US" dirty="0">
              <a:solidFill>
                <a:srgbClr val="000000"/>
              </a:solidFill>
              <a:latin typeface="Bookman Old Style" pitchFamily="18" charset="0"/>
            </a:endParaRPr>
          </a:p>
        </p:txBody>
      </p:sp>
      <p:sp>
        <p:nvSpPr>
          <p:cNvPr id="145" name="Rectangle 115">
            <a:extLst>
              <a:ext uri="{FF2B5EF4-FFF2-40B4-BE49-F238E27FC236}">
                <a16:creationId xmlns:a16="http://schemas.microsoft.com/office/drawing/2014/main" id="{E629273D-98B3-4203-A4BE-E8E2ECB3DF74}"/>
              </a:ext>
            </a:extLst>
          </p:cNvPr>
          <p:cNvSpPr>
            <a:spLocks noChangeArrowheads="1"/>
          </p:cNvSpPr>
          <p:nvPr/>
        </p:nvSpPr>
        <p:spPr bwMode="auto">
          <a:xfrm>
            <a:off x="4065464" y="5315396"/>
            <a:ext cx="7425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v</a:t>
            </a:r>
            <a:r>
              <a:rPr lang="en-US" altLang="ja-JP" baseline="30000" dirty="0">
                <a:solidFill>
                  <a:srgbClr val="000000"/>
                </a:solidFill>
                <a:cs typeface="Times New Roman" panose="02020603050405020304" pitchFamily="18" charset="0"/>
              </a:rPr>
              <a:t>2</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r</a:t>
            </a:r>
          </a:p>
        </p:txBody>
      </p:sp>
      <p:sp>
        <p:nvSpPr>
          <p:cNvPr id="146" name="正方形/長方形 145">
            <a:extLst>
              <a:ext uri="{FF2B5EF4-FFF2-40B4-BE49-F238E27FC236}">
                <a16:creationId xmlns:a16="http://schemas.microsoft.com/office/drawing/2014/main" id="{9FCF56F6-7AFE-45EA-98FE-EEEF8C54116A}"/>
              </a:ext>
            </a:extLst>
          </p:cNvPr>
          <p:cNvSpPr/>
          <p:nvPr/>
        </p:nvSpPr>
        <p:spPr>
          <a:xfrm>
            <a:off x="3719999" y="5315396"/>
            <a:ext cx="347577" cy="523220"/>
          </a:xfrm>
          <a:prstGeom prst="rect">
            <a:avLst/>
          </a:prstGeom>
        </p:spPr>
        <p:txBody>
          <a:bodyPr wrap="square">
            <a:spAutoFit/>
          </a:bodyPr>
          <a:lstStyle/>
          <a:p>
            <a:pPr>
              <a:spcBef>
                <a:spcPct val="0"/>
              </a:spcBef>
            </a:pPr>
            <a:r>
              <a:rPr lang="en-US" altLang="ja-JP" i="1" dirty="0">
                <a:solidFill>
                  <a:srgbClr val="000000"/>
                </a:solidFill>
                <a:latin typeface="Bookman Old Style" pitchFamily="18" charset="0"/>
              </a:rPr>
              <a:t>m</a:t>
            </a:r>
            <a:endParaRPr lang="ja-JP" altLang="en-US" dirty="0">
              <a:solidFill>
                <a:srgbClr val="000000"/>
              </a:solidFill>
              <a:latin typeface="Bookman Old Style" pitchFamily="18" charset="0"/>
            </a:endParaRPr>
          </a:p>
        </p:txBody>
      </p:sp>
      <p:sp>
        <p:nvSpPr>
          <p:cNvPr id="147" name="Rectangle 117">
            <a:extLst>
              <a:ext uri="{FF2B5EF4-FFF2-40B4-BE49-F238E27FC236}">
                <a16:creationId xmlns:a16="http://schemas.microsoft.com/office/drawing/2014/main" id="{CC4757CA-35A0-402B-A90F-8E5580F8A291}"/>
              </a:ext>
            </a:extLst>
          </p:cNvPr>
          <p:cNvSpPr>
            <a:spLocks noChangeArrowheads="1"/>
          </p:cNvSpPr>
          <p:nvPr/>
        </p:nvSpPr>
        <p:spPr bwMode="auto">
          <a:xfrm>
            <a:off x="3450864" y="5330144"/>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latin typeface="Symbol" pitchFamily="18" charset="2"/>
              </a:rPr>
              <a:t>=</a:t>
            </a:r>
            <a:endParaRPr lang="en-US" altLang="ja-JP" dirty="0">
              <a:solidFill>
                <a:srgbClr val="000000"/>
              </a:solidFill>
            </a:endParaRPr>
          </a:p>
        </p:txBody>
      </p:sp>
      <p:sp>
        <p:nvSpPr>
          <p:cNvPr id="148" name="Rectangle 79">
            <a:extLst>
              <a:ext uri="{FF2B5EF4-FFF2-40B4-BE49-F238E27FC236}">
                <a16:creationId xmlns:a16="http://schemas.microsoft.com/office/drawing/2014/main" id="{BF2BB952-D49B-4D6B-BE8C-55232771730A}"/>
              </a:ext>
            </a:extLst>
          </p:cNvPr>
          <p:cNvSpPr>
            <a:spLocks noChangeArrowheads="1"/>
          </p:cNvSpPr>
          <p:nvPr/>
        </p:nvSpPr>
        <p:spPr bwMode="auto">
          <a:xfrm>
            <a:off x="0" y="5897411"/>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a:t>
            </a:r>
          </a:p>
        </p:txBody>
      </p:sp>
      <p:sp>
        <p:nvSpPr>
          <p:cNvPr id="149" name="正方形/長方形 148">
            <a:extLst>
              <a:ext uri="{FF2B5EF4-FFF2-40B4-BE49-F238E27FC236}">
                <a16:creationId xmlns:a16="http://schemas.microsoft.com/office/drawing/2014/main" id="{7DC659F3-DB68-4AAD-89F3-493BEA0AFA78}"/>
              </a:ext>
            </a:extLst>
          </p:cNvPr>
          <p:cNvSpPr/>
          <p:nvPr/>
        </p:nvSpPr>
        <p:spPr>
          <a:xfrm>
            <a:off x="379475" y="5908566"/>
            <a:ext cx="809837" cy="523220"/>
          </a:xfrm>
          <a:prstGeom prst="rect">
            <a:avLst/>
          </a:prstGeom>
        </p:spPr>
        <p:txBody>
          <a:bodyPr wrap="none">
            <a:spAutoFit/>
          </a:bodyPr>
          <a:lstStyle/>
          <a:p>
            <a:pPr>
              <a:spcBef>
                <a:spcPct val="0"/>
              </a:spcBef>
            </a:pPr>
            <a:r>
              <a:rPr lang="en-US" altLang="ja-JP" dirty="0" err="1">
                <a:solidFill>
                  <a:srgbClr val="000000"/>
                </a:solidFill>
              </a:rPr>
              <a:t>tan</a:t>
            </a:r>
            <a:r>
              <a:rPr lang="en-US" altLang="ja-JP" i="1" dirty="0" err="1">
                <a:solidFill>
                  <a:srgbClr val="000000"/>
                </a:solidFill>
                <a:latin typeface="Symbol" panose="05050102010706020507" pitchFamily="18" charset="2"/>
              </a:rPr>
              <a:t>q</a:t>
            </a:r>
            <a:endParaRPr lang="ja-JP" altLang="en-US" dirty="0">
              <a:solidFill>
                <a:srgbClr val="000000"/>
              </a:solidFill>
              <a:latin typeface="Bookman Old Style" pitchFamily="18" charset="0"/>
            </a:endParaRPr>
          </a:p>
        </p:txBody>
      </p:sp>
      <p:sp>
        <p:nvSpPr>
          <p:cNvPr id="160" name="Rectangle 117">
            <a:extLst>
              <a:ext uri="{FF2B5EF4-FFF2-40B4-BE49-F238E27FC236}">
                <a16:creationId xmlns:a16="http://schemas.microsoft.com/office/drawing/2014/main" id="{DB2B50DA-3A38-46D4-A589-6FF5AC3E172C}"/>
              </a:ext>
            </a:extLst>
          </p:cNvPr>
          <p:cNvSpPr>
            <a:spLocks noChangeArrowheads="1"/>
          </p:cNvSpPr>
          <p:nvPr/>
        </p:nvSpPr>
        <p:spPr bwMode="auto">
          <a:xfrm>
            <a:off x="1150116" y="5897422"/>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latin typeface="Symbol" pitchFamily="18" charset="2"/>
              </a:rPr>
              <a:t>=</a:t>
            </a:r>
            <a:endParaRPr lang="en-US" altLang="ja-JP" dirty="0">
              <a:solidFill>
                <a:srgbClr val="000000"/>
              </a:solidFill>
            </a:endParaRPr>
          </a:p>
        </p:txBody>
      </p:sp>
      <p:sp>
        <p:nvSpPr>
          <p:cNvPr id="161" name="Rectangle 115">
            <a:extLst>
              <a:ext uri="{FF2B5EF4-FFF2-40B4-BE49-F238E27FC236}">
                <a16:creationId xmlns:a16="http://schemas.microsoft.com/office/drawing/2014/main" id="{74D5D720-2213-48E8-AF8A-EF4B53B95532}"/>
              </a:ext>
            </a:extLst>
          </p:cNvPr>
          <p:cNvSpPr>
            <a:spLocks noChangeArrowheads="1"/>
          </p:cNvSpPr>
          <p:nvPr/>
        </p:nvSpPr>
        <p:spPr bwMode="auto">
          <a:xfrm>
            <a:off x="1396006" y="5912171"/>
            <a:ext cx="9428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v</a:t>
            </a:r>
            <a:r>
              <a:rPr lang="en-US" altLang="ja-JP" baseline="30000" dirty="0">
                <a:solidFill>
                  <a:srgbClr val="000000"/>
                </a:solidFill>
                <a:cs typeface="Times New Roman" panose="02020603050405020304" pitchFamily="18" charset="0"/>
              </a:rPr>
              <a:t>2</a:t>
            </a:r>
            <a:r>
              <a:rPr lang="en-US" altLang="ja-JP" dirty="0">
                <a:solidFill>
                  <a:srgbClr val="000000"/>
                </a:solidFill>
                <a:cs typeface="Times New Roman" panose="02020603050405020304" pitchFamily="18" charset="0"/>
              </a:rPr>
              <a:t>/</a:t>
            </a:r>
            <a:r>
              <a:rPr lang="en-US" altLang="ja-JP" i="1" dirty="0" err="1">
                <a:solidFill>
                  <a:srgbClr val="000000"/>
                </a:solidFill>
                <a:latin typeface="Bookman Old Style" pitchFamily="18" charset="0"/>
              </a:rPr>
              <a:t>rg</a:t>
            </a:r>
            <a:endParaRPr lang="en-US" altLang="ja-JP" i="1" dirty="0">
              <a:solidFill>
                <a:srgbClr val="000000"/>
              </a:solidFill>
              <a:latin typeface="Bookman Old Style" pitchFamily="18" charset="0"/>
            </a:endParaRPr>
          </a:p>
        </p:txBody>
      </p:sp>
      <p:sp>
        <p:nvSpPr>
          <p:cNvPr id="163" name="Rectangle 117">
            <a:extLst>
              <a:ext uri="{FF2B5EF4-FFF2-40B4-BE49-F238E27FC236}">
                <a16:creationId xmlns:a16="http://schemas.microsoft.com/office/drawing/2014/main" id="{6570BEF0-B13E-4946-ABFC-E7470FE64FEC}"/>
              </a:ext>
            </a:extLst>
          </p:cNvPr>
          <p:cNvSpPr>
            <a:spLocks noChangeArrowheads="1"/>
          </p:cNvSpPr>
          <p:nvPr/>
        </p:nvSpPr>
        <p:spPr bwMode="auto">
          <a:xfrm>
            <a:off x="2300490" y="5926918"/>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latin typeface="Symbol" pitchFamily="18" charset="2"/>
              </a:rPr>
              <a:t>=</a:t>
            </a:r>
            <a:endParaRPr lang="en-US" altLang="ja-JP" dirty="0">
              <a:solidFill>
                <a:srgbClr val="000000"/>
              </a:solidFill>
            </a:endParaRPr>
          </a:p>
        </p:txBody>
      </p:sp>
      <p:sp>
        <p:nvSpPr>
          <p:cNvPr id="164" name="正方形/長方形 163">
            <a:extLst>
              <a:ext uri="{FF2B5EF4-FFF2-40B4-BE49-F238E27FC236}">
                <a16:creationId xmlns:a16="http://schemas.microsoft.com/office/drawing/2014/main" id="{DFA01F3C-213B-4BD7-987C-88A1CAAC62DB}"/>
              </a:ext>
            </a:extLst>
          </p:cNvPr>
          <p:cNvSpPr/>
          <p:nvPr/>
        </p:nvSpPr>
        <p:spPr>
          <a:xfrm>
            <a:off x="2623094" y="5938114"/>
            <a:ext cx="992579" cy="523220"/>
          </a:xfrm>
          <a:prstGeom prst="rect">
            <a:avLst/>
          </a:prstGeom>
        </p:spPr>
        <p:txBody>
          <a:bodyPr wrap="none">
            <a:spAutoFit/>
          </a:bodyPr>
          <a:lstStyle/>
          <a:p>
            <a:pPr>
              <a:spcBef>
                <a:spcPct val="0"/>
              </a:spcBef>
            </a:pPr>
            <a:r>
              <a:rPr lang="en-US" altLang="ja-JP" dirty="0">
                <a:solidFill>
                  <a:srgbClr val="000000"/>
                </a:solidFill>
              </a:rPr>
              <a:t>0.510</a:t>
            </a:r>
            <a:endParaRPr lang="ja-JP" altLang="en-US" dirty="0">
              <a:solidFill>
                <a:srgbClr val="000000"/>
              </a:solidFill>
              <a:latin typeface="Bookman Old Style" pitchFamily="18" charset="0"/>
            </a:endParaRPr>
          </a:p>
        </p:txBody>
      </p:sp>
      <p:sp>
        <p:nvSpPr>
          <p:cNvPr id="165" name="正方形/長方形 164">
            <a:extLst>
              <a:ext uri="{FF2B5EF4-FFF2-40B4-BE49-F238E27FC236}">
                <a16:creationId xmlns:a16="http://schemas.microsoft.com/office/drawing/2014/main" id="{13013650-D0B1-4FD0-87C3-C852EA1A93CC}"/>
              </a:ext>
            </a:extLst>
          </p:cNvPr>
          <p:cNvSpPr/>
          <p:nvPr/>
        </p:nvSpPr>
        <p:spPr>
          <a:xfrm>
            <a:off x="3846705" y="5924235"/>
            <a:ext cx="372218" cy="523220"/>
          </a:xfrm>
          <a:prstGeom prst="rect">
            <a:avLst/>
          </a:prstGeom>
        </p:spPr>
        <p:txBody>
          <a:bodyPr wrap="none">
            <a:spAutoFit/>
          </a:bodyPr>
          <a:lstStyle/>
          <a:p>
            <a:pPr>
              <a:spcBef>
                <a:spcPct val="0"/>
              </a:spcBef>
            </a:pPr>
            <a:r>
              <a:rPr lang="en-US" altLang="ja-JP" i="1" dirty="0">
                <a:solidFill>
                  <a:srgbClr val="000000"/>
                </a:solidFill>
                <a:latin typeface="Symbol" panose="05050102010706020507" pitchFamily="18" charset="2"/>
              </a:rPr>
              <a:t>q</a:t>
            </a:r>
            <a:endParaRPr lang="ja-JP" altLang="en-US" dirty="0">
              <a:solidFill>
                <a:srgbClr val="000000"/>
              </a:solidFill>
              <a:latin typeface="Bookman Old Style" pitchFamily="18" charset="0"/>
            </a:endParaRPr>
          </a:p>
        </p:txBody>
      </p:sp>
      <p:sp>
        <p:nvSpPr>
          <p:cNvPr id="166" name="Rectangle 117">
            <a:extLst>
              <a:ext uri="{FF2B5EF4-FFF2-40B4-BE49-F238E27FC236}">
                <a16:creationId xmlns:a16="http://schemas.microsoft.com/office/drawing/2014/main" id="{485347D0-85E8-43DA-B11A-08A8B831B143}"/>
              </a:ext>
            </a:extLst>
          </p:cNvPr>
          <p:cNvSpPr>
            <a:spLocks noChangeArrowheads="1"/>
          </p:cNvSpPr>
          <p:nvPr/>
        </p:nvSpPr>
        <p:spPr bwMode="auto">
          <a:xfrm>
            <a:off x="4173536" y="5912170"/>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latin typeface="Symbol" pitchFamily="18" charset="2"/>
              </a:rPr>
              <a:t>=</a:t>
            </a:r>
            <a:endParaRPr lang="en-US" altLang="ja-JP" dirty="0">
              <a:solidFill>
                <a:srgbClr val="000000"/>
              </a:solidFill>
            </a:endParaRPr>
          </a:p>
        </p:txBody>
      </p:sp>
      <p:sp>
        <p:nvSpPr>
          <p:cNvPr id="167" name="正方形/長方形 166">
            <a:extLst>
              <a:ext uri="{FF2B5EF4-FFF2-40B4-BE49-F238E27FC236}">
                <a16:creationId xmlns:a16="http://schemas.microsoft.com/office/drawing/2014/main" id="{039D3FBF-37E9-4C9B-B8CB-000E953FCD47}"/>
              </a:ext>
            </a:extLst>
          </p:cNvPr>
          <p:cNvSpPr/>
          <p:nvPr/>
        </p:nvSpPr>
        <p:spPr>
          <a:xfrm>
            <a:off x="4510888" y="5923366"/>
            <a:ext cx="902811" cy="523220"/>
          </a:xfrm>
          <a:prstGeom prst="rect">
            <a:avLst/>
          </a:prstGeom>
        </p:spPr>
        <p:txBody>
          <a:bodyPr wrap="none">
            <a:spAutoFit/>
          </a:bodyPr>
          <a:lstStyle/>
          <a:p>
            <a:pPr>
              <a:spcBef>
                <a:spcPct val="0"/>
              </a:spcBef>
            </a:pPr>
            <a:r>
              <a:rPr lang="en-US" altLang="ja-JP" dirty="0">
                <a:solidFill>
                  <a:srgbClr val="000000"/>
                </a:solidFill>
              </a:rPr>
              <a:t>27°</a:t>
            </a:r>
            <a:endParaRPr lang="ja-JP" altLang="en-US" dirty="0">
              <a:solidFill>
                <a:srgbClr val="000000"/>
              </a:solidFill>
              <a:latin typeface="Bookman Old Style" pitchFamily="18" charset="0"/>
            </a:endParaRPr>
          </a:p>
        </p:txBody>
      </p:sp>
      <p:sp>
        <p:nvSpPr>
          <p:cNvPr id="168" name="Rectangle 69">
            <a:extLst>
              <a:ext uri="{FF2B5EF4-FFF2-40B4-BE49-F238E27FC236}">
                <a16:creationId xmlns:a16="http://schemas.microsoft.com/office/drawing/2014/main" id="{A5B5DBDC-5EA3-4884-9C09-B2306A67EF38}"/>
              </a:ext>
            </a:extLst>
          </p:cNvPr>
          <p:cNvSpPr>
            <a:spLocks noChangeArrowheads="1"/>
          </p:cNvSpPr>
          <p:nvPr/>
        </p:nvSpPr>
        <p:spPr bwMode="auto">
          <a:xfrm>
            <a:off x="2859314" y="4759187"/>
            <a:ext cx="1712685"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169" name="Rectangle 69">
            <a:extLst>
              <a:ext uri="{FF2B5EF4-FFF2-40B4-BE49-F238E27FC236}">
                <a16:creationId xmlns:a16="http://schemas.microsoft.com/office/drawing/2014/main" id="{22A9BBAD-EBFA-4601-BD62-B4A1EE443309}"/>
              </a:ext>
            </a:extLst>
          </p:cNvPr>
          <p:cNvSpPr>
            <a:spLocks noChangeArrowheads="1"/>
          </p:cNvSpPr>
          <p:nvPr/>
        </p:nvSpPr>
        <p:spPr bwMode="auto">
          <a:xfrm>
            <a:off x="2075543" y="5332510"/>
            <a:ext cx="3155171"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171" name="Rectangle 69">
            <a:extLst>
              <a:ext uri="{FF2B5EF4-FFF2-40B4-BE49-F238E27FC236}">
                <a16:creationId xmlns:a16="http://schemas.microsoft.com/office/drawing/2014/main" id="{D70CBF65-E4D0-406D-9EED-F590CCCE52EA}"/>
              </a:ext>
            </a:extLst>
          </p:cNvPr>
          <p:cNvSpPr>
            <a:spLocks noChangeArrowheads="1"/>
          </p:cNvSpPr>
          <p:nvPr/>
        </p:nvSpPr>
        <p:spPr bwMode="auto">
          <a:xfrm>
            <a:off x="1465944" y="5949651"/>
            <a:ext cx="2119086"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172" name="Rectangle 69">
            <a:extLst>
              <a:ext uri="{FF2B5EF4-FFF2-40B4-BE49-F238E27FC236}">
                <a16:creationId xmlns:a16="http://schemas.microsoft.com/office/drawing/2014/main" id="{56674FD7-2249-4E60-81B8-1616F01CE2C6}"/>
              </a:ext>
            </a:extLst>
          </p:cNvPr>
          <p:cNvSpPr>
            <a:spLocks noChangeArrowheads="1"/>
          </p:cNvSpPr>
          <p:nvPr/>
        </p:nvSpPr>
        <p:spPr bwMode="auto">
          <a:xfrm>
            <a:off x="4557486" y="5935136"/>
            <a:ext cx="957943"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173" name="Rectangle 79">
            <a:extLst>
              <a:ext uri="{FF2B5EF4-FFF2-40B4-BE49-F238E27FC236}">
                <a16:creationId xmlns:a16="http://schemas.microsoft.com/office/drawing/2014/main" id="{03726FB0-BB54-4116-B164-6DB30DA974D0}"/>
              </a:ext>
            </a:extLst>
          </p:cNvPr>
          <p:cNvSpPr>
            <a:spLocks noChangeArrowheads="1"/>
          </p:cNvSpPr>
          <p:nvPr/>
        </p:nvSpPr>
        <p:spPr bwMode="auto">
          <a:xfrm>
            <a:off x="0" y="3108232"/>
            <a:ext cx="543739" cy="523220"/>
          </a:xfrm>
          <a:prstGeom prst="rect">
            <a:avLst/>
          </a:prstGeom>
          <a:noFill/>
          <a:ln>
            <a:noFill/>
          </a:ln>
        </p:spPr>
        <p:txBody>
          <a:bodyPr wrap="none">
            <a:spAutoFit/>
          </a:bodyPr>
          <a:lstStyle/>
          <a:p>
            <a:r>
              <a:rPr lang="ja-JP" altLang="en-US" dirty="0">
                <a:solidFill>
                  <a:srgbClr val="0000FF"/>
                </a:solidFill>
              </a:rPr>
              <a:t>解</a:t>
            </a:r>
            <a:endParaRPr lang="en-US" altLang="ja-JP" dirty="0">
              <a:solidFill>
                <a:srgbClr val="000000"/>
              </a:solidFill>
            </a:endParaRPr>
          </a:p>
        </p:txBody>
      </p:sp>
      <p:cxnSp>
        <p:nvCxnSpPr>
          <p:cNvPr id="174" name="直線コネクタ 173">
            <a:extLst>
              <a:ext uri="{FF2B5EF4-FFF2-40B4-BE49-F238E27FC236}">
                <a16:creationId xmlns:a16="http://schemas.microsoft.com/office/drawing/2014/main" id="{525706CE-EB0B-4959-8E1C-F1E5D9C953F5}"/>
              </a:ext>
            </a:extLst>
          </p:cNvPr>
          <p:cNvCxnSpPr/>
          <p:nvPr/>
        </p:nvCxnSpPr>
        <p:spPr bwMode="auto">
          <a:xfrm flipV="1">
            <a:off x="6452315" y="4597758"/>
            <a:ext cx="1661375" cy="772732"/>
          </a:xfrm>
          <a:prstGeom prst="line">
            <a:avLst/>
          </a:prstGeom>
          <a:noFill/>
          <a:ln w="19050" cap="flat" cmpd="sng" algn="ctr">
            <a:solidFill>
              <a:schemeClr val="tx1"/>
            </a:solidFill>
            <a:prstDash val="solid"/>
            <a:round/>
            <a:headEnd type="none" w="med" len="med"/>
            <a:tailEnd type="none" w="med" len="med"/>
          </a:ln>
          <a:effectLst/>
        </p:spPr>
      </p:cxnSp>
      <p:cxnSp>
        <p:nvCxnSpPr>
          <p:cNvPr id="175" name="直線コネクタ 174">
            <a:extLst>
              <a:ext uri="{FF2B5EF4-FFF2-40B4-BE49-F238E27FC236}">
                <a16:creationId xmlns:a16="http://schemas.microsoft.com/office/drawing/2014/main" id="{54ED96DB-C0F8-4D52-ADAC-E6FD8D800678}"/>
              </a:ext>
            </a:extLst>
          </p:cNvPr>
          <p:cNvCxnSpPr/>
          <p:nvPr/>
        </p:nvCxnSpPr>
        <p:spPr bwMode="auto">
          <a:xfrm flipH="1">
            <a:off x="6465194" y="5365939"/>
            <a:ext cx="2086379" cy="0"/>
          </a:xfrm>
          <a:prstGeom prst="line">
            <a:avLst/>
          </a:prstGeom>
          <a:noFill/>
          <a:ln w="19050" cap="flat" cmpd="sng" algn="ctr">
            <a:solidFill>
              <a:schemeClr val="tx1"/>
            </a:solidFill>
            <a:prstDash val="dash"/>
            <a:round/>
            <a:headEnd type="none" w="med" len="med"/>
            <a:tailEnd type="none" w="med" len="med"/>
          </a:ln>
          <a:effectLst/>
        </p:spPr>
      </p:cxnSp>
      <p:cxnSp>
        <p:nvCxnSpPr>
          <p:cNvPr id="176" name="直線コネクタ 175">
            <a:extLst>
              <a:ext uri="{FF2B5EF4-FFF2-40B4-BE49-F238E27FC236}">
                <a16:creationId xmlns:a16="http://schemas.microsoft.com/office/drawing/2014/main" id="{853033EF-53AD-4E8F-B980-8A975A28D2B2}"/>
              </a:ext>
            </a:extLst>
          </p:cNvPr>
          <p:cNvCxnSpPr/>
          <p:nvPr/>
        </p:nvCxnSpPr>
        <p:spPr bwMode="auto">
          <a:xfrm flipV="1">
            <a:off x="8105340" y="4623516"/>
            <a:ext cx="0" cy="775221"/>
          </a:xfrm>
          <a:prstGeom prst="line">
            <a:avLst/>
          </a:prstGeom>
          <a:noFill/>
          <a:ln w="19050" cap="flat" cmpd="sng" algn="ctr">
            <a:solidFill>
              <a:schemeClr val="tx1"/>
            </a:solidFill>
            <a:prstDash val="dash"/>
            <a:round/>
            <a:headEnd type="none" w="med" len="med"/>
            <a:tailEnd type="none" w="med" len="med"/>
          </a:ln>
          <a:effectLst/>
        </p:spPr>
      </p:cxnSp>
      <p:grpSp>
        <p:nvGrpSpPr>
          <p:cNvPr id="82" name="グループ化 81">
            <a:extLst>
              <a:ext uri="{FF2B5EF4-FFF2-40B4-BE49-F238E27FC236}">
                <a16:creationId xmlns:a16="http://schemas.microsoft.com/office/drawing/2014/main" id="{8AB1F0C5-3922-4052-839A-84A1EDF4F2FF}"/>
              </a:ext>
            </a:extLst>
          </p:cNvPr>
          <p:cNvGrpSpPr/>
          <p:nvPr/>
        </p:nvGrpSpPr>
        <p:grpSpPr>
          <a:xfrm>
            <a:off x="6024852" y="848256"/>
            <a:ext cx="3034805" cy="884367"/>
            <a:chOff x="6024852" y="848256"/>
            <a:chExt cx="3034805" cy="884367"/>
          </a:xfrm>
        </p:grpSpPr>
        <p:sp>
          <p:nvSpPr>
            <p:cNvPr id="83" name="Rectangle 115">
              <a:extLst>
                <a:ext uri="{FF2B5EF4-FFF2-40B4-BE49-F238E27FC236}">
                  <a16:creationId xmlns:a16="http://schemas.microsoft.com/office/drawing/2014/main" id="{4CE69459-B11D-42A4-A34A-3AD6D4EA1DBF}"/>
                </a:ext>
              </a:extLst>
            </p:cNvPr>
            <p:cNvSpPr>
              <a:spLocks noChangeArrowheads="1"/>
            </p:cNvSpPr>
            <p:nvPr/>
          </p:nvSpPr>
          <p:spPr bwMode="auto">
            <a:xfrm>
              <a:off x="6024852" y="848256"/>
              <a:ext cx="30348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a </a:t>
              </a:r>
              <a:r>
                <a:rPr lang="en-US" altLang="ja-JP" dirty="0">
                  <a:solidFill>
                    <a:srgbClr val="000000"/>
                  </a:solidFill>
                  <a:latin typeface="Symbol" pitchFamily="18" charset="2"/>
                </a:rPr>
                <a:t>= </a:t>
              </a:r>
              <a:r>
                <a:rPr lang="en-US" altLang="ja-JP"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 </a:t>
              </a:r>
              <a:r>
                <a:rPr lang="en-US" altLang="ja-JP" dirty="0">
                  <a:solidFill>
                    <a:srgbClr val="000000"/>
                  </a:solidFill>
                  <a:latin typeface="Symbol" pitchFamily="18" charset="2"/>
                </a:rPr>
                <a:t>= </a:t>
              </a:r>
              <a:r>
                <a:rPr lang="en-US" altLang="ja-JP" i="1" dirty="0" err="1">
                  <a:solidFill>
                    <a:srgbClr val="000000"/>
                  </a:solidFill>
                  <a:latin typeface="Bookman Old Style" pitchFamily="18" charset="0"/>
                </a:rPr>
                <a:t>v</a:t>
              </a:r>
              <a:r>
                <a:rPr lang="en-US" altLang="ja-JP" i="1" dirty="0" err="1">
                  <a:solidFill>
                    <a:srgbClr val="000000"/>
                  </a:solidFill>
                  <a:latin typeface="Symbol" panose="05050102010706020507" pitchFamily="18" charset="2"/>
                </a:rPr>
                <a:t>w</a:t>
              </a:r>
              <a:r>
                <a:rPr lang="en-US" altLang="ja-JP" i="1" dirty="0">
                  <a:solidFill>
                    <a:srgbClr val="000000"/>
                  </a:solidFill>
                  <a:latin typeface="Symbol" panose="05050102010706020507" pitchFamily="18" charset="2"/>
                </a:rPr>
                <a:t> </a:t>
              </a:r>
              <a:r>
                <a:rPr lang="en-US" altLang="ja-JP" dirty="0">
                  <a:solidFill>
                    <a:srgbClr val="000000"/>
                  </a:solidFill>
                  <a:latin typeface="Symbol" pitchFamily="18" charset="2"/>
                </a:rPr>
                <a:t>= </a:t>
              </a:r>
              <a:r>
                <a:rPr lang="en-US" altLang="ja-JP" i="1" dirty="0">
                  <a:solidFill>
                    <a:srgbClr val="000000"/>
                  </a:solidFill>
                  <a:latin typeface="Bookman Old Style" pitchFamily="18" charset="0"/>
                </a:rPr>
                <a:t>v</a:t>
              </a:r>
              <a:r>
                <a:rPr lang="en-US" altLang="ja-JP" baseline="30000" dirty="0">
                  <a:solidFill>
                    <a:srgbClr val="000000"/>
                  </a:solidFill>
                  <a:cs typeface="Times New Roman" panose="02020603050405020304" pitchFamily="18" charset="0"/>
                </a:rPr>
                <a:t>2</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r</a:t>
              </a:r>
            </a:p>
          </p:txBody>
        </p:sp>
        <p:sp>
          <p:nvSpPr>
            <p:cNvPr id="84" name="Rectangle 115">
              <a:extLst>
                <a:ext uri="{FF2B5EF4-FFF2-40B4-BE49-F238E27FC236}">
                  <a16:creationId xmlns:a16="http://schemas.microsoft.com/office/drawing/2014/main" id="{B9EF3B1C-670C-4B0C-939C-7C1207396AA6}"/>
                </a:ext>
              </a:extLst>
            </p:cNvPr>
            <p:cNvSpPr>
              <a:spLocks noChangeArrowheads="1"/>
            </p:cNvSpPr>
            <p:nvPr/>
          </p:nvSpPr>
          <p:spPr bwMode="auto">
            <a:xfrm>
              <a:off x="7221097" y="1209403"/>
              <a:ext cx="13163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ja-JP" altLang="en-US" sz="2000" b="1" dirty="0">
                  <a:solidFill>
                    <a:srgbClr val="000000"/>
                  </a:solidFill>
                </a:rPr>
                <a:t>⊥</a:t>
              </a:r>
              <a:r>
                <a:rPr lang="en-US" altLang="ja-JP" b="1" i="1" dirty="0">
                  <a:solidFill>
                    <a:srgbClr val="000000"/>
                  </a:solidFill>
                  <a:latin typeface="Bookman Old Style" pitchFamily="18" charset="0"/>
                </a:rPr>
                <a:t>v</a:t>
              </a:r>
              <a:r>
                <a:rPr lang="ja-JP" altLang="en-US" sz="2000" b="1" dirty="0">
                  <a:solidFill>
                    <a:srgbClr val="000000"/>
                  </a:solidFill>
                </a:rPr>
                <a:t>⊥</a:t>
              </a:r>
              <a:r>
                <a:rPr lang="en-US" altLang="ja-JP" b="1" i="1" dirty="0">
                  <a:solidFill>
                    <a:srgbClr val="000000"/>
                  </a:solidFill>
                  <a:latin typeface="Bookman Old Style" pitchFamily="18" charset="0"/>
                </a:rPr>
                <a:t>r</a:t>
              </a:r>
            </a:p>
          </p:txBody>
        </p:sp>
        <p:sp>
          <p:nvSpPr>
            <p:cNvPr id="85" name="Rectangle 115">
              <a:extLst>
                <a:ext uri="{FF2B5EF4-FFF2-40B4-BE49-F238E27FC236}">
                  <a16:creationId xmlns:a16="http://schemas.microsoft.com/office/drawing/2014/main" id="{32DE28C5-B3E6-4D07-865F-9399647A29C6}"/>
                </a:ext>
              </a:extLst>
            </p:cNvPr>
            <p:cNvSpPr>
              <a:spLocks noChangeArrowheads="1"/>
            </p:cNvSpPr>
            <p:nvPr/>
          </p:nvSpPr>
          <p:spPr bwMode="auto">
            <a:xfrm>
              <a:off x="6038404" y="1203078"/>
              <a:ext cx="9380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en-US" altLang="ja-JP" sz="2000" b="1" i="1" dirty="0">
                  <a:solidFill>
                    <a:srgbClr val="000000"/>
                  </a:solidFill>
                  <a:latin typeface="Bookman Old Style" pitchFamily="18" charset="0"/>
                </a:rPr>
                <a:t> </a:t>
              </a:r>
              <a:r>
                <a:rPr lang="en-US" altLang="ja-JP" sz="2000" b="1" dirty="0">
                  <a:solidFill>
                    <a:srgbClr val="000000"/>
                  </a:solidFill>
                  <a:latin typeface="Symbol" panose="05050102010706020507" pitchFamily="18" charset="2"/>
                </a:rPr>
                <a:t>// </a:t>
              </a:r>
              <a:r>
                <a:rPr lang="en-US" altLang="ja-JP" b="1" i="1" dirty="0">
                  <a:solidFill>
                    <a:srgbClr val="000000"/>
                  </a:solidFill>
                  <a:latin typeface="Bookman Old Style" pitchFamily="18" charset="0"/>
                </a:rPr>
                <a:t>r</a:t>
              </a:r>
            </a:p>
          </p:txBody>
        </p:sp>
      </p:grpSp>
      <p:sp>
        <p:nvSpPr>
          <p:cNvPr id="88" name="正方形/長方形 87">
            <a:extLst>
              <a:ext uri="{FF2B5EF4-FFF2-40B4-BE49-F238E27FC236}">
                <a16:creationId xmlns:a16="http://schemas.microsoft.com/office/drawing/2014/main" id="{126A940D-CDB7-4DD7-997C-CDCA46E4EB47}"/>
              </a:ext>
            </a:extLst>
          </p:cNvPr>
          <p:cNvSpPr/>
          <p:nvPr/>
        </p:nvSpPr>
        <p:spPr>
          <a:xfrm>
            <a:off x="7764728" y="2040376"/>
            <a:ext cx="1178528" cy="523220"/>
          </a:xfrm>
          <a:prstGeom prst="rect">
            <a:avLst/>
          </a:prstGeom>
        </p:spPr>
        <p:txBody>
          <a:bodyPr wrap="none">
            <a:spAutoFit/>
          </a:bodyPr>
          <a:lstStyle/>
          <a:p>
            <a:r>
              <a:rPr lang="en-US" altLang="ja-JP" b="1" i="1" dirty="0">
                <a:solidFill>
                  <a:srgbClr val="000000"/>
                </a:solidFill>
                <a:latin typeface="Bookman Old Style" pitchFamily="18" charset="0"/>
              </a:rPr>
              <a:t>F</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m</a:t>
            </a:r>
            <a:r>
              <a:rPr lang="en-US" altLang="ja-JP" b="1" i="1" dirty="0">
                <a:solidFill>
                  <a:srgbClr val="000000"/>
                </a:solidFill>
                <a:latin typeface="Bookman Old Style" pitchFamily="18" charset="0"/>
              </a:rPr>
              <a:t>a</a:t>
            </a:r>
            <a:endParaRPr lang="ja-JP" altLang="en-US" dirty="0"/>
          </a:p>
        </p:txBody>
      </p:sp>
      <p:sp>
        <p:nvSpPr>
          <p:cNvPr id="90" name="AutoShape 3">
            <a:extLst>
              <a:ext uri="{FF2B5EF4-FFF2-40B4-BE49-F238E27FC236}">
                <a16:creationId xmlns:a16="http://schemas.microsoft.com/office/drawing/2014/main" id="{FD5F6CC5-B9F8-44A2-B751-122038CD96A1}"/>
              </a:ext>
            </a:extLst>
          </p:cNvPr>
          <p:cNvSpPr>
            <a:spLocks noChangeArrowheads="1"/>
          </p:cNvSpPr>
          <p:nvPr/>
        </p:nvSpPr>
        <p:spPr bwMode="auto">
          <a:xfrm>
            <a:off x="5959995" y="2060177"/>
            <a:ext cx="3099661"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1" name="Line 5">
            <a:extLst>
              <a:ext uri="{FF2B5EF4-FFF2-40B4-BE49-F238E27FC236}">
                <a16:creationId xmlns:a16="http://schemas.microsoft.com/office/drawing/2014/main" id="{561AA471-63B1-4CA6-B0AB-3CFB3E3E108E}"/>
              </a:ext>
            </a:extLst>
          </p:cNvPr>
          <p:cNvSpPr>
            <a:spLocks noChangeShapeType="1"/>
          </p:cNvSpPr>
          <p:nvPr/>
        </p:nvSpPr>
        <p:spPr bwMode="auto">
          <a:xfrm flipH="1">
            <a:off x="3763146" y="2513913"/>
            <a:ext cx="4075097" cy="281484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2" name="AutoShape 10">
            <a:extLst>
              <a:ext uri="{FF2B5EF4-FFF2-40B4-BE49-F238E27FC236}">
                <a16:creationId xmlns:a16="http://schemas.microsoft.com/office/drawing/2014/main" id="{F216881A-9174-4893-BFB0-4C30B89E5078}"/>
              </a:ext>
            </a:extLst>
          </p:cNvPr>
          <p:cNvSpPr>
            <a:spLocks noChangeArrowheads="1"/>
          </p:cNvSpPr>
          <p:nvPr/>
        </p:nvSpPr>
        <p:spPr bwMode="auto">
          <a:xfrm>
            <a:off x="15236" y="5330133"/>
            <a:ext cx="1942879"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3" name="Line 13">
            <a:extLst>
              <a:ext uri="{FF2B5EF4-FFF2-40B4-BE49-F238E27FC236}">
                <a16:creationId xmlns:a16="http://schemas.microsoft.com/office/drawing/2014/main" id="{A37902D1-3BD1-4979-9FED-376CBE53D065}"/>
              </a:ext>
            </a:extLst>
          </p:cNvPr>
          <p:cNvSpPr>
            <a:spLocks noChangeShapeType="1"/>
          </p:cNvSpPr>
          <p:nvPr/>
        </p:nvSpPr>
        <p:spPr bwMode="auto">
          <a:xfrm flipV="1">
            <a:off x="1343215" y="2464374"/>
            <a:ext cx="4705137" cy="2815569"/>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2236412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3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3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3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2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3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3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4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41"/>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68"/>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42"/>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43"/>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69"/>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92"/>
                                        </p:tgtEl>
                                        <p:attrNameLst>
                                          <p:attrName>style.visibility</p:attrName>
                                        </p:attrNameLst>
                                      </p:cBhvr>
                                      <p:to>
                                        <p:strVal val="visible"/>
                                      </p:to>
                                    </p:set>
                                  </p:childTnLst>
                                </p:cTn>
                              </p:par>
                              <p:par>
                                <p:cTn id="83" presetID="35" presetClass="emph" presetSubtype="0" repeatCount="10000" fill="hold" grpId="1" nodeType="withEffect">
                                  <p:stCondLst>
                                    <p:cond delay="0"/>
                                  </p:stCondLst>
                                  <p:childTnLst>
                                    <p:anim calcmode="discrete" valueType="str">
                                      <p:cBhvr>
                                        <p:cTn id="84" dur="500" fill="hold"/>
                                        <p:tgtEl>
                                          <p:spTgt spid="92"/>
                                        </p:tgtEl>
                                        <p:attrNameLst>
                                          <p:attrName>style.visibility</p:attrName>
                                        </p:attrNameLst>
                                      </p:cBhvr>
                                      <p:tavLst>
                                        <p:tav tm="0">
                                          <p:val>
                                            <p:strVal val="hidden"/>
                                          </p:val>
                                        </p:tav>
                                        <p:tav tm="50000">
                                          <p:val>
                                            <p:strVal val="visible"/>
                                          </p:val>
                                        </p:tav>
                                      </p:tavLst>
                                    </p:anim>
                                  </p:childTnLst>
                                </p:cTn>
                              </p:par>
                            </p:childTnLst>
                          </p:cTn>
                        </p:par>
                      </p:childTnLst>
                    </p:cTn>
                  </p:par>
                  <p:par>
                    <p:cTn id="85" fill="hold">
                      <p:stCondLst>
                        <p:cond delay="indefinite"/>
                      </p:stCondLst>
                      <p:childTnLst>
                        <p:par>
                          <p:cTn id="86" fill="hold">
                            <p:stCondLst>
                              <p:cond delay="0"/>
                            </p:stCondLst>
                            <p:childTnLst>
                              <p:par>
                                <p:cTn id="87" presetID="22" presetClass="entr" presetSubtype="4" fill="hold" grpId="0" nodeType="clickEffect">
                                  <p:stCondLst>
                                    <p:cond delay="0"/>
                                  </p:stCondLst>
                                  <p:childTnLst>
                                    <p:set>
                                      <p:cBhvr>
                                        <p:cTn id="88" dur="1" fill="hold">
                                          <p:stCondLst>
                                            <p:cond delay="0"/>
                                          </p:stCondLst>
                                        </p:cTn>
                                        <p:tgtEl>
                                          <p:spTgt spid="93"/>
                                        </p:tgtEl>
                                        <p:attrNameLst>
                                          <p:attrName>style.visibility</p:attrName>
                                        </p:attrNameLst>
                                      </p:cBhvr>
                                      <p:to>
                                        <p:strVal val="visible"/>
                                      </p:to>
                                    </p:set>
                                    <p:animEffect transition="in" filter="wipe(down)">
                                      <p:cBhvr>
                                        <p:cTn id="89" dur="500"/>
                                        <p:tgtEl>
                                          <p:spTgt spid="93"/>
                                        </p:tgtEl>
                                      </p:cBhvr>
                                    </p:animEffec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90"/>
                                        </p:tgtEl>
                                        <p:attrNameLst>
                                          <p:attrName>style.visibility</p:attrName>
                                        </p:attrNameLst>
                                      </p:cBhvr>
                                      <p:to>
                                        <p:strVal val="visible"/>
                                      </p:to>
                                    </p:set>
                                  </p:childTnLst>
                                </p:cTn>
                              </p:par>
                              <p:par>
                                <p:cTn id="94" presetID="35" presetClass="emph" presetSubtype="0" repeatCount="10000" fill="hold" grpId="1" nodeType="withEffect">
                                  <p:stCondLst>
                                    <p:cond delay="0"/>
                                  </p:stCondLst>
                                  <p:childTnLst>
                                    <p:anim calcmode="discrete" valueType="str">
                                      <p:cBhvr>
                                        <p:cTn id="95" dur="500" fill="hold"/>
                                        <p:tgtEl>
                                          <p:spTgt spid="90"/>
                                        </p:tgtEl>
                                        <p:attrNameLst>
                                          <p:attrName>style.visibility</p:attrName>
                                        </p:attrNameLst>
                                      </p:cBhvr>
                                      <p:tavLst>
                                        <p:tav tm="0">
                                          <p:val>
                                            <p:strVal val="hidden"/>
                                          </p:val>
                                        </p:tav>
                                        <p:tav tm="50000">
                                          <p:val>
                                            <p:strVal val="visible"/>
                                          </p:val>
                                        </p:tav>
                                      </p:tavLst>
                                    </p:anim>
                                  </p:childTnLst>
                                </p:cTn>
                              </p:par>
                            </p:childTnLst>
                          </p:cTn>
                        </p:par>
                      </p:childTnLst>
                    </p:cTn>
                  </p:par>
                  <p:par>
                    <p:cTn id="96" fill="hold">
                      <p:stCondLst>
                        <p:cond delay="indefinite"/>
                      </p:stCondLst>
                      <p:childTnLst>
                        <p:par>
                          <p:cTn id="97" fill="hold">
                            <p:stCondLst>
                              <p:cond delay="0"/>
                            </p:stCondLst>
                            <p:childTnLst>
                              <p:par>
                                <p:cTn id="98" presetID="22" presetClass="entr" presetSubtype="1" fill="hold" grpId="0" nodeType="clickEffect">
                                  <p:stCondLst>
                                    <p:cond delay="0"/>
                                  </p:stCondLst>
                                  <p:childTnLst>
                                    <p:set>
                                      <p:cBhvr>
                                        <p:cTn id="99" dur="1" fill="hold">
                                          <p:stCondLst>
                                            <p:cond delay="0"/>
                                          </p:stCondLst>
                                        </p:cTn>
                                        <p:tgtEl>
                                          <p:spTgt spid="91"/>
                                        </p:tgtEl>
                                        <p:attrNameLst>
                                          <p:attrName>style.visibility</p:attrName>
                                        </p:attrNameLst>
                                      </p:cBhvr>
                                      <p:to>
                                        <p:strVal val="visible"/>
                                      </p:to>
                                    </p:set>
                                    <p:animEffect transition="in" filter="wipe(up)">
                                      <p:cBhvr>
                                        <p:cTn id="100" dur="500"/>
                                        <p:tgtEl>
                                          <p:spTgt spid="91"/>
                                        </p:tgtEl>
                                      </p:cBhvr>
                                    </p:animEffec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144"/>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47"/>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145"/>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46"/>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148"/>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149"/>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160"/>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171"/>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161"/>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163"/>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164"/>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166"/>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165"/>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172"/>
                                        </p:tgtEl>
                                        <p:attrNameLst>
                                          <p:attrName>style.visibility</p:attrName>
                                        </p:attrNameLst>
                                      </p:cBhvr>
                                      <p:to>
                                        <p:strVal val="visible"/>
                                      </p:to>
                                    </p:set>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167"/>
                                        </p:tgtEl>
                                        <p:attrNameLst>
                                          <p:attrName>style.visibility</p:attrName>
                                        </p:attrNameLst>
                                      </p:cBhvr>
                                      <p:to>
                                        <p:strVal val="visible"/>
                                      </p:to>
                                    </p:set>
                                  </p:childTnLst>
                                </p:cTn>
                              </p:par>
                            </p:childTnLst>
                          </p:cTn>
                        </p:par>
                      </p:childTnLst>
                    </p:cTn>
                  </p:par>
                  <p:par>
                    <p:cTn id="149" fill="hold">
                      <p:stCondLst>
                        <p:cond delay="indefinite"/>
                      </p:stCondLst>
                      <p:childTnLst>
                        <p:par>
                          <p:cTn id="150" fill="hold">
                            <p:stCondLst>
                              <p:cond delay="0"/>
                            </p:stCondLst>
                            <p:childTnLst>
                              <p:par>
                                <p:cTn id="151" presetID="1" presetClass="exit" presetSubtype="0" fill="hold" grpId="2" nodeType="clickEffect">
                                  <p:stCondLst>
                                    <p:cond delay="0"/>
                                  </p:stCondLst>
                                  <p:childTnLst>
                                    <p:set>
                                      <p:cBhvr>
                                        <p:cTn id="152" dur="1" fill="hold">
                                          <p:stCondLst>
                                            <p:cond delay="0"/>
                                          </p:stCondLst>
                                        </p:cTn>
                                        <p:tgtEl>
                                          <p:spTgt spid="92"/>
                                        </p:tgtEl>
                                        <p:attrNameLst>
                                          <p:attrName>style.visibility</p:attrName>
                                        </p:attrNameLst>
                                      </p:cBhvr>
                                      <p:to>
                                        <p:strVal val="hidden"/>
                                      </p:to>
                                    </p:set>
                                  </p:childTnLst>
                                </p:cTn>
                              </p:par>
                              <p:par>
                                <p:cTn id="153" presetID="1" presetClass="exit" presetSubtype="0" fill="hold" grpId="1" nodeType="withEffect">
                                  <p:stCondLst>
                                    <p:cond delay="0"/>
                                  </p:stCondLst>
                                  <p:childTnLst>
                                    <p:set>
                                      <p:cBhvr>
                                        <p:cTn id="154" dur="1" fill="hold">
                                          <p:stCondLst>
                                            <p:cond delay="0"/>
                                          </p:stCondLst>
                                        </p:cTn>
                                        <p:tgtEl>
                                          <p:spTgt spid="93"/>
                                        </p:tgtEl>
                                        <p:attrNameLst>
                                          <p:attrName>style.visibility</p:attrName>
                                        </p:attrNameLst>
                                      </p:cBhvr>
                                      <p:to>
                                        <p:strVal val="hidden"/>
                                      </p:to>
                                    </p:set>
                                  </p:childTnLst>
                                </p:cTn>
                              </p:par>
                              <p:par>
                                <p:cTn id="155" presetID="1" presetClass="exit" presetSubtype="0" fill="hold" grpId="2" nodeType="withEffect">
                                  <p:stCondLst>
                                    <p:cond delay="0"/>
                                  </p:stCondLst>
                                  <p:childTnLst>
                                    <p:set>
                                      <p:cBhvr>
                                        <p:cTn id="156" dur="1" fill="hold">
                                          <p:stCondLst>
                                            <p:cond delay="0"/>
                                          </p:stCondLst>
                                        </p:cTn>
                                        <p:tgtEl>
                                          <p:spTgt spid="90"/>
                                        </p:tgtEl>
                                        <p:attrNameLst>
                                          <p:attrName>style.visibility</p:attrName>
                                        </p:attrNameLst>
                                      </p:cBhvr>
                                      <p:to>
                                        <p:strVal val="hidden"/>
                                      </p:to>
                                    </p:set>
                                  </p:childTnLst>
                                </p:cTn>
                              </p:par>
                              <p:par>
                                <p:cTn id="157" presetID="1" presetClass="exit" presetSubtype="0" fill="hold" grpId="1" nodeType="withEffect">
                                  <p:stCondLst>
                                    <p:cond delay="0"/>
                                  </p:stCondLst>
                                  <p:childTnLst>
                                    <p:set>
                                      <p:cBhvr>
                                        <p:cTn id="158" dur="1" fill="hold">
                                          <p:stCondLst>
                                            <p:cond delay="0"/>
                                          </p:stCondLst>
                                        </p:cTn>
                                        <p:tgtEl>
                                          <p:spTgt spid="9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p:bldP spid="112" grpId="0"/>
      <p:bldP spid="113" grpId="0"/>
      <p:bldP spid="114" grpId="0"/>
      <p:bldP spid="115" grpId="0"/>
      <p:bldP spid="133" grpId="0"/>
      <p:bldP spid="134" grpId="0"/>
      <p:bldP spid="137" grpId="0"/>
      <p:bldP spid="138" grpId="0"/>
      <p:bldP spid="140" grpId="0"/>
      <p:bldP spid="141" grpId="0"/>
      <p:bldP spid="142" grpId="0"/>
      <p:bldP spid="143" grpId="0"/>
      <p:bldP spid="144" grpId="0"/>
      <p:bldP spid="145" grpId="0"/>
      <p:bldP spid="146" grpId="0"/>
      <p:bldP spid="147" grpId="0"/>
      <p:bldP spid="148" grpId="0"/>
      <p:bldP spid="149" grpId="0"/>
      <p:bldP spid="160" grpId="0"/>
      <p:bldP spid="161" grpId="0"/>
      <p:bldP spid="163" grpId="0"/>
      <p:bldP spid="164" grpId="0"/>
      <p:bldP spid="165" grpId="0"/>
      <p:bldP spid="166" grpId="0"/>
      <p:bldP spid="167" grpId="0"/>
      <p:bldP spid="168" grpId="0" animBg="1"/>
      <p:bldP spid="169" grpId="0" animBg="1"/>
      <p:bldP spid="171" grpId="0" animBg="1"/>
      <p:bldP spid="172" grpId="0" animBg="1"/>
      <p:bldP spid="173" grpId="0"/>
      <p:bldP spid="90" grpId="0" animBg="1"/>
      <p:bldP spid="90" grpId="1" animBg="1"/>
      <p:bldP spid="90" grpId="2" animBg="1"/>
      <p:bldP spid="91" grpId="0" animBg="1"/>
      <p:bldP spid="91" grpId="1" animBg="1"/>
      <p:bldP spid="92" grpId="0" animBg="1"/>
      <p:bldP spid="92" grpId="1" animBg="1"/>
      <p:bldP spid="92" grpId="2" animBg="1"/>
      <p:bldP spid="93" grpId="0" animBg="1"/>
      <p:bldP spid="93"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正方形/長方形 6">
            <a:extLst>
              <a:ext uri="{FF2B5EF4-FFF2-40B4-BE49-F238E27FC236}">
                <a16:creationId xmlns:a16="http://schemas.microsoft.com/office/drawing/2014/main" id="{0C43125F-956F-459F-BC3A-834DA709C2E9}"/>
              </a:ext>
            </a:extLst>
          </p:cNvPr>
          <p:cNvSpPr/>
          <p:nvPr/>
        </p:nvSpPr>
        <p:spPr>
          <a:xfrm>
            <a:off x="1" y="0"/>
            <a:ext cx="2491740" cy="523220"/>
          </a:xfrm>
          <a:prstGeom prst="rect">
            <a:avLst/>
          </a:prstGeom>
        </p:spPr>
        <p:txBody>
          <a:bodyPr wrap="square">
            <a:spAutoFit/>
          </a:bodyPr>
          <a:lstStyle/>
          <a:p>
            <a:pPr algn="just">
              <a:spcBef>
                <a:spcPts val="0"/>
              </a:spcBef>
              <a:spcAft>
                <a:spcPts val="0"/>
              </a:spcAft>
            </a:pPr>
            <a:r>
              <a:rPr lang="ja-JP" altLang="en-US" kern="100" dirty="0">
                <a:solidFill>
                  <a:srgbClr val="0000FF"/>
                </a:solidFill>
                <a:latin typeface="+mn-lt"/>
                <a:ea typeface="+mn-ea"/>
                <a:cs typeface="Times New Roman" panose="02020603050405020304" pitchFamily="18" charset="0"/>
              </a:rPr>
              <a:t>第</a:t>
            </a:r>
            <a:r>
              <a:rPr lang="en-US" altLang="ja-JP" kern="100" dirty="0">
                <a:solidFill>
                  <a:srgbClr val="0000FF"/>
                </a:solidFill>
                <a:latin typeface="+mn-lt"/>
                <a:ea typeface="+mn-ea"/>
                <a:cs typeface="Times New Roman" panose="02020603050405020304" pitchFamily="18" charset="0"/>
              </a:rPr>
              <a:t>1</a:t>
            </a:r>
            <a:r>
              <a:rPr lang="ja-JP" altLang="en-US" kern="100" dirty="0">
                <a:solidFill>
                  <a:srgbClr val="0000FF"/>
                </a:solidFill>
                <a:latin typeface="+mn-lt"/>
                <a:ea typeface="+mn-ea"/>
                <a:cs typeface="Times New Roman" panose="02020603050405020304" pitchFamily="18" charset="0"/>
              </a:rPr>
              <a:t>回小テスト</a:t>
            </a:r>
            <a:endParaRPr lang="ja-JP" altLang="en-US" kern="100" dirty="0">
              <a:latin typeface="+mn-lt"/>
              <a:ea typeface="ＭＳ 明朝" panose="02020609040205080304" pitchFamily="17" charset="-128"/>
              <a:cs typeface="Times New Roman" panose="02020603050405020304" pitchFamily="18" charset="0"/>
            </a:endParaRPr>
          </a:p>
        </p:txBody>
      </p:sp>
      <p:sp>
        <p:nvSpPr>
          <p:cNvPr id="9" name="正方形/長方形 8">
            <a:extLst>
              <a:ext uri="{FF2B5EF4-FFF2-40B4-BE49-F238E27FC236}">
                <a16:creationId xmlns:a16="http://schemas.microsoft.com/office/drawing/2014/main" id="{CA575DA7-CFD6-4A16-8E4F-84B512227AA8}"/>
              </a:ext>
            </a:extLst>
          </p:cNvPr>
          <p:cNvSpPr/>
          <p:nvPr/>
        </p:nvSpPr>
        <p:spPr>
          <a:xfrm>
            <a:off x="2491741" y="15773"/>
            <a:ext cx="6507127" cy="523220"/>
          </a:xfrm>
          <a:prstGeom prst="rect">
            <a:avLst/>
          </a:prstGeom>
        </p:spPr>
        <p:txBody>
          <a:bodyPr wrap="square">
            <a:spAutoFit/>
          </a:bodyPr>
          <a:lstStyle/>
          <a:p>
            <a:r>
              <a:rPr lang="ja-JP" altLang="en-US" dirty="0">
                <a:solidFill>
                  <a:srgbClr val="000000"/>
                </a:solidFill>
                <a:latin typeface="+mn-lt"/>
                <a:cs typeface="Times New Roman" pitchFamily="18" charset="0"/>
              </a:rPr>
              <a:t>突然ですが、</a:t>
            </a:r>
            <a:r>
              <a:rPr lang="ja-JP" altLang="en-US" dirty="0">
                <a:solidFill>
                  <a:srgbClr val="000000"/>
                </a:solidFill>
                <a:cs typeface="Times New Roman" pitchFamily="18" charset="0"/>
              </a:rPr>
              <a:t>今、</a:t>
            </a:r>
            <a:r>
              <a:rPr lang="ja-JP" altLang="en-US" dirty="0">
                <a:solidFill>
                  <a:srgbClr val="000000"/>
                </a:solidFill>
                <a:latin typeface="+mn-lt"/>
                <a:cs typeface="Times New Roman" pitchFamily="18" charset="0"/>
              </a:rPr>
              <a:t>小テストを行います。</a:t>
            </a:r>
            <a:endParaRPr lang="en-US" altLang="ja-JP" dirty="0">
              <a:solidFill>
                <a:srgbClr val="000000"/>
              </a:solidFill>
              <a:latin typeface="+mn-lt"/>
              <a:cs typeface="Times New Roman" pitchFamily="18" charset="0"/>
            </a:endParaRPr>
          </a:p>
        </p:txBody>
      </p:sp>
      <p:sp>
        <p:nvSpPr>
          <p:cNvPr id="10" name="正方形/長方形 9">
            <a:extLst>
              <a:ext uri="{FF2B5EF4-FFF2-40B4-BE49-F238E27FC236}">
                <a16:creationId xmlns:a16="http://schemas.microsoft.com/office/drawing/2014/main" id="{B7E4D7AE-8AC3-4A87-BB50-7ACCCB9E69D3}"/>
              </a:ext>
            </a:extLst>
          </p:cNvPr>
          <p:cNvSpPr/>
          <p:nvPr/>
        </p:nvSpPr>
        <p:spPr>
          <a:xfrm>
            <a:off x="0" y="523220"/>
            <a:ext cx="9172314" cy="523220"/>
          </a:xfrm>
          <a:prstGeom prst="rect">
            <a:avLst/>
          </a:prstGeom>
        </p:spPr>
        <p:txBody>
          <a:bodyPr wrap="square">
            <a:spAutoFit/>
          </a:bodyPr>
          <a:lstStyle/>
          <a:p>
            <a:r>
              <a:rPr lang="ja-JP" altLang="en-US" dirty="0">
                <a:solidFill>
                  <a:srgbClr val="000000"/>
                </a:solidFill>
                <a:latin typeface="+mn-lt"/>
                <a:cs typeface="Times New Roman" pitchFamily="18" charset="0"/>
              </a:rPr>
              <a:t>小テストを予告なく行うことはお知らせしてあります。</a:t>
            </a:r>
            <a:endParaRPr lang="en-US" altLang="ja-JP" dirty="0">
              <a:solidFill>
                <a:srgbClr val="000000"/>
              </a:solidFill>
              <a:latin typeface="+mn-lt"/>
              <a:cs typeface="Times New Roman" pitchFamily="18" charset="0"/>
            </a:endParaRPr>
          </a:p>
        </p:txBody>
      </p:sp>
      <p:sp>
        <p:nvSpPr>
          <p:cNvPr id="11" name="正方形/長方形 10">
            <a:extLst>
              <a:ext uri="{FF2B5EF4-FFF2-40B4-BE49-F238E27FC236}">
                <a16:creationId xmlns:a16="http://schemas.microsoft.com/office/drawing/2014/main" id="{9D14D992-9E96-45CF-9CF5-8571D0D1BAC4}"/>
              </a:ext>
            </a:extLst>
          </p:cNvPr>
          <p:cNvSpPr/>
          <p:nvPr/>
        </p:nvSpPr>
        <p:spPr>
          <a:xfrm>
            <a:off x="-14157" y="972957"/>
            <a:ext cx="9172314" cy="1040285"/>
          </a:xfrm>
          <a:prstGeom prst="rect">
            <a:avLst/>
          </a:prstGeom>
        </p:spPr>
        <p:txBody>
          <a:bodyPr wrap="square">
            <a:spAutoFit/>
          </a:bodyPr>
          <a:lstStyle/>
          <a:p>
            <a:r>
              <a:rPr lang="ja-JP" altLang="en-US" dirty="0">
                <a:solidFill>
                  <a:srgbClr val="000000"/>
                </a:solidFill>
                <a:latin typeface="+mn-lt"/>
                <a:cs typeface="Times New Roman" pitchFamily="18" charset="0"/>
              </a:rPr>
              <a:t>問題は次に示します。また</a:t>
            </a:r>
            <a:r>
              <a:rPr lang="en-US" altLang="ja-JP" dirty="0">
                <a:solidFill>
                  <a:srgbClr val="000000"/>
                </a:solidFill>
                <a:latin typeface="+mn-lt"/>
                <a:cs typeface="Times New Roman" pitchFamily="18" charset="0"/>
              </a:rPr>
              <a:t>Course Power</a:t>
            </a:r>
            <a:r>
              <a:rPr lang="ja-JP" altLang="en-US" dirty="0">
                <a:solidFill>
                  <a:srgbClr val="000000"/>
                </a:solidFill>
                <a:latin typeface="+mn-lt"/>
                <a:cs typeface="Times New Roman" pitchFamily="18" charset="0"/>
              </a:rPr>
              <a:t>の本講義サイト、</a:t>
            </a:r>
            <a:endParaRPr lang="en-US" altLang="ja-JP" dirty="0">
              <a:solidFill>
                <a:srgbClr val="000000"/>
              </a:solidFill>
              <a:latin typeface="+mn-lt"/>
              <a:cs typeface="Times New Roman" pitchFamily="18" charset="0"/>
            </a:endParaRPr>
          </a:p>
          <a:p>
            <a:r>
              <a:rPr lang="ja-JP" altLang="en-US" dirty="0">
                <a:solidFill>
                  <a:srgbClr val="000000"/>
                </a:solidFill>
                <a:latin typeface="+mn-lt"/>
                <a:cs typeface="Times New Roman" pitchFamily="18" charset="0"/>
              </a:rPr>
              <a:t>資料「小テスト問題」から閲覧、</a:t>
            </a:r>
            <a:r>
              <a:rPr lang="en-US" altLang="ja-JP" dirty="0">
                <a:solidFill>
                  <a:srgbClr val="000000"/>
                </a:solidFill>
                <a:latin typeface="+mn-lt"/>
                <a:cs typeface="Times New Roman" pitchFamily="18" charset="0"/>
              </a:rPr>
              <a:t>download</a:t>
            </a:r>
            <a:r>
              <a:rPr lang="ja-JP" altLang="en-US" dirty="0">
                <a:solidFill>
                  <a:srgbClr val="000000"/>
                </a:solidFill>
                <a:latin typeface="+mn-lt"/>
                <a:cs typeface="Times New Roman" pitchFamily="18" charset="0"/>
              </a:rPr>
              <a:t>できます。</a:t>
            </a:r>
            <a:endParaRPr lang="en-US" altLang="ja-JP" dirty="0">
              <a:solidFill>
                <a:srgbClr val="000000"/>
              </a:solidFill>
              <a:latin typeface="+mn-lt"/>
              <a:cs typeface="Times New Roman" pitchFamily="18" charset="0"/>
            </a:endParaRPr>
          </a:p>
        </p:txBody>
      </p:sp>
      <p:sp>
        <p:nvSpPr>
          <p:cNvPr id="12" name="正方形/長方形 11">
            <a:extLst>
              <a:ext uri="{FF2B5EF4-FFF2-40B4-BE49-F238E27FC236}">
                <a16:creationId xmlns:a16="http://schemas.microsoft.com/office/drawing/2014/main" id="{E07BB928-A4EF-497C-B996-6759ED58557F}"/>
              </a:ext>
            </a:extLst>
          </p:cNvPr>
          <p:cNvSpPr/>
          <p:nvPr/>
        </p:nvSpPr>
        <p:spPr>
          <a:xfrm>
            <a:off x="-14157" y="2112036"/>
            <a:ext cx="9129843" cy="2332946"/>
          </a:xfrm>
          <a:prstGeom prst="rect">
            <a:avLst/>
          </a:prstGeom>
        </p:spPr>
        <p:txBody>
          <a:bodyPr wrap="square">
            <a:spAutoFit/>
          </a:bodyPr>
          <a:lstStyle/>
          <a:p>
            <a:r>
              <a:rPr lang="ja-JP" altLang="en-US" dirty="0">
                <a:solidFill>
                  <a:srgbClr val="000000"/>
                </a:solidFill>
                <a:latin typeface="+mn-lt"/>
                <a:cs typeface="Times New Roman" pitchFamily="18" charset="0"/>
              </a:rPr>
              <a:t>試験時間は</a:t>
            </a:r>
            <a:r>
              <a:rPr lang="en-US" altLang="ja-JP" dirty="0">
                <a:solidFill>
                  <a:srgbClr val="000000"/>
                </a:solidFill>
                <a:latin typeface="+mn-lt"/>
                <a:cs typeface="Times New Roman" pitchFamily="18" charset="0"/>
              </a:rPr>
              <a:t>13:40</a:t>
            </a:r>
            <a:r>
              <a:rPr lang="ja-JP" altLang="en-US" dirty="0">
                <a:solidFill>
                  <a:srgbClr val="000000"/>
                </a:solidFill>
                <a:latin typeface="+mn-lt"/>
                <a:cs typeface="Times New Roman" pitchFamily="18" charset="0"/>
              </a:rPr>
              <a:t>までです。答案は最上欄に</a:t>
            </a:r>
            <a:r>
              <a:rPr lang="ja-JP" altLang="en-US" dirty="0">
                <a:solidFill>
                  <a:srgbClr val="CC00FF"/>
                </a:solidFill>
                <a:latin typeface="+mn-lt"/>
                <a:cs typeface="Times New Roman" pitchFamily="18" charset="0"/>
              </a:rPr>
              <a:t>「第</a:t>
            </a:r>
            <a:r>
              <a:rPr lang="en-US" altLang="ja-JP" dirty="0">
                <a:solidFill>
                  <a:srgbClr val="CC00FF"/>
                </a:solidFill>
                <a:latin typeface="+mn-lt"/>
                <a:cs typeface="Times New Roman" pitchFamily="18" charset="0"/>
              </a:rPr>
              <a:t>1</a:t>
            </a:r>
            <a:r>
              <a:rPr lang="ja-JP" altLang="en-US" dirty="0">
                <a:solidFill>
                  <a:srgbClr val="CC00FF"/>
                </a:solidFill>
                <a:latin typeface="+mn-lt"/>
                <a:cs typeface="Times New Roman" pitchFamily="18" charset="0"/>
              </a:rPr>
              <a:t>回小テスト」という題と学籍番号、氏名</a:t>
            </a:r>
            <a:r>
              <a:rPr lang="ja-JP" altLang="en-US" dirty="0">
                <a:solidFill>
                  <a:srgbClr val="000000"/>
                </a:solidFill>
                <a:latin typeface="+mn-lt"/>
                <a:cs typeface="Times New Roman" pitchFamily="18" charset="0"/>
              </a:rPr>
              <a:t>を明記し、写真又はスキャンし、</a:t>
            </a:r>
            <a:r>
              <a:rPr lang="en-US" altLang="ja-JP" dirty="0">
                <a:solidFill>
                  <a:srgbClr val="000000"/>
                </a:solidFill>
                <a:latin typeface="+mn-lt"/>
                <a:cs typeface="Times New Roman" pitchFamily="18" charset="0"/>
              </a:rPr>
              <a:t>13:50</a:t>
            </a:r>
            <a:r>
              <a:rPr lang="ja-JP" altLang="en-US" dirty="0">
                <a:solidFill>
                  <a:srgbClr val="000000"/>
                </a:solidFill>
                <a:latin typeface="+mn-lt"/>
                <a:cs typeface="Times New Roman" pitchFamily="18" charset="0"/>
              </a:rPr>
              <a:t>までに</a:t>
            </a:r>
            <a:r>
              <a:rPr lang="en-US" altLang="ja-JP" dirty="0">
                <a:solidFill>
                  <a:srgbClr val="000000"/>
                </a:solidFill>
                <a:latin typeface="+mn-lt"/>
                <a:cs typeface="Times New Roman" pitchFamily="18" charset="0"/>
              </a:rPr>
              <a:t>jpg</a:t>
            </a:r>
            <a:r>
              <a:rPr lang="ja-JP" altLang="en-US" dirty="0">
                <a:solidFill>
                  <a:srgbClr val="000000"/>
                </a:solidFill>
                <a:latin typeface="+mn-lt"/>
                <a:cs typeface="Times New Roman" pitchFamily="18" charset="0"/>
              </a:rPr>
              <a:t>または</a:t>
            </a:r>
            <a:r>
              <a:rPr lang="en-US" altLang="ja-JP" dirty="0">
                <a:solidFill>
                  <a:srgbClr val="000000"/>
                </a:solidFill>
                <a:latin typeface="+mn-lt"/>
                <a:cs typeface="Times New Roman" pitchFamily="18" charset="0"/>
              </a:rPr>
              <a:t>pdf</a:t>
            </a:r>
            <a:r>
              <a:rPr lang="ja-JP" altLang="en-US" dirty="0">
                <a:solidFill>
                  <a:srgbClr val="000000"/>
                </a:solidFill>
                <a:latin typeface="+mn-lt"/>
                <a:cs typeface="Times New Roman" pitchFamily="18" charset="0"/>
              </a:rPr>
              <a:t> </a:t>
            </a:r>
            <a:r>
              <a:rPr lang="en-US" altLang="ja-JP" dirty="0">
                <a:solidFill>
                  <a:srgbClr val="000000"/>
                </a:solidFill>
                <a:latin typeface="+mn-lt"/>
                <a:cs typeface="Times New Roman" pitchFamily="18" charset="0"/>
              </a:rPr>
              <a:t>file</a:t>
            </a:r>
            <a:r>
              <a:rPr lang="ja-JP" altLang="en-US" dirty="0">
                <a:solidFill>
                  <a:srgbClr val="000000"/>
                </a:solidFill>
                <a:latin typeface="+mn-lt"/>
                <a:cs typeface="Times New Roman" pitchFamily="18" charset="0"/>
              </a:rPr>
              <a:t>を</a:t>
            </a:r>
            <a:r>
              <a:rPr lang="en-US" altLang="ja-JP" dirty="0">
                <a:solidFill>
                  <a:srgbClr val="000000"/>
                </a:solidFill>
                <a:latin typeface="+mn-lt"/>
                <a:cs typeface="Times New Roman" pitchFamily="18" charset="0"/>
              </a:rPr>
              <a:t>Course Power</a:t>
            </a:r>
            <a:r>
              <a:rPr lang="ja-JP" altLang="en-US" dirty="0">
                <a:solidFill>
                  <a:srgbClr val="000000"/>
                </a:solidFill>
                <a:latin typeface="+mn-lt"/>
                <a:cs typeface="Times New Roman" pitchFamily="18" charset="0"/>
              </a:rPr>
              <a:t>の本講義サイト、レポート「小テスト提出」から</a:t>
            </a:r>
            <a:r>
              <a:rPr lang="en-US" altLang="ja-JP" dirty="0">
                <a:solidFill>
                  <a:srgbClr val="000000"/>
                </a:solidFill>
                <a:latin typeface="+mn-lt"/>
                <a:cs typeface="Times New Roman" pitchFamily="18" charset="0"/>
              </a:rPr>
              <a:t>upload</a:t>
            </a:r>
            <a:r>
              <a:rPr lang="ja-JP" altLang="en-US" dirty="0">
                <a:solidFill>
                  <a:srgbClr val="000000"/>
                </a:solidFill>
                <a:latin typeface="+mn-lt"/>
                <a:cs typeface="Times New Roman" pitchFamily="18" charset="0"/>
              </a:rPr>
              <a:t>してください。提出したら休憩とし、</a:t>
            </a:r>
            <a:r>
              <a:rPr lang="en-US" altLang="ja-JP" dirty="0">
                <a:solidFill>
                  <a:srgbClr val="000000"/>
                </a:solidFill>
                <a:latin typeface="+mn-lt"/>
                <a:cs typeface="Times New Roman" pitchFamily="18" charset="0"/>
              </a:rPr>
              <a:t>14:00</a:t>
            </a:r>
            <a:r>
              <a:rPr lang="ja-JP" altLang="en-US" dirty="0">
                <a:solidFill>
                  <a:srgbClr val="000000"/>
                </a:solidFill>
                <a:latin typeface="+mn-lt"/>
                <a:cs typeface="Times New Roman" pitchFamily="18" charset="0"/>
              </a:rPr>
              <a:t>に授業を再開します。</a:t>
            </a:r>
            <a:endParaRPr lang="en-US" altLang="ja-JP" dirty="0">
              <a:solidFill>
                <a:srgbClr val="000000"/>
              </a:solidFill>
              <a:latin typeface="+mn-lt"/>
              <a:cs typeface="Times New Roman" pitchFamily="18" charset="0"/>
            </a:endParaRPr>
          </a:p>
        </p:txBody>
      </p:sp>
      <p:sp>
        <p:nvSpPr>
          <p:cNvPr id="13" name="正方形/長方形 12">
            <a:extLst>
              <a:ext uri="{FF2B5EF4-FFF2-40B4-BE49-F238E27FC236}">
                <a16:creationId xmlns:a16="http://schemas.microsoft.com/office/drawing/2014/main" id="{8A359B81-2628-4B83-B7D6-4C1BEB836E29}"/>
              </a:ext>
            </a:extLst>
          </p:cNvPr>
          <p:cNvSpPr/>
          <p:nvPr/>
        </p:nvSpPr>
        <p:spPr>
          <a:xfrm>
            <a:off x="-1" y="4411510"/>
            <a:ext cx="9129843" cy="954107"/>
          </a:xfrm>
          <a:prstGeom prst="rect">
            <a:avLst/>
          </a:prstGeom>
        </p:spPr>
        <p:txBody>
          <a:bodyPr wrap="square">
            <a:spAutoFit/>
          </a:bodyPr>
          <a:lstStyle/>
          <a:p>
            <a:r>
              <a:rPr lang="ja-JP" altLang="en-US" dirty="0">
                <a:solidFill>
                  <a:srgbClr val="000000"/>
                </a:solidFill>
                <a:latin typeface="+mn-lt"/>
                <a:cs typeface="Times New Roman" pitchFamily="18" charset="0"/>
              </a:rPr>
              <a:t>何らかのトラブルで</a:t>
            </a:r>
            <a:r>
              <a:rPr lang="en-US" altLang="ja-JP" dirty="0">
                <a:solidFill>
                  <a:srgbClr val="000000"/>
                </a:solidFill>
                <a:latin typeface="+mn-lt"/>
                <a:cs typeface="Times New Roman" pitchFamily="18" charset="0"/>
              </a:rPr>
              <a:t>upload</a:t>
            </a:r>
            <a:r>
              <a:rPr lang="ja-JP" altLang="en-US" dirty="0">
                <a:solidFill>
                  <a:srgbClr val="000000"/>
                </a:solidFill>
                <a:latin typeface="+mn-lt"/>
                <a:cs typeface="Times New Roman" pitchFamily="18" charset="0"/>
              </a:rPr>
              <a:t>できなかった場合は、本日の課題レポートに付記するかまたはコメントでお知らせください。</a:t>
            </a:r>
            <a:endParaRPr lang="en-US" altLang="ja-JP" dirty="0">
              <a:solidFill>
                <a:srgbClr val="000000"/>
              </a:solidFill>
              <a:latin typeface="+mn-lt"/>
              <a:cs typeface="Times New Roman" pitchFamily="18" charset="0"/>
            </a:endParaRPr>
          </a:p>
        </p:txBody>
      </p:sp>
      <p:sp>
        <p:nvSpPr>
          <p:cNvPr id="14" name="正方形/長方形 13">
            <a:extLst>
              <a:ext uri="{FF2B5EF4-FFF2-40B4-BE49-F238E27FC236}">
                <a16:creationId xmlns:a16="http://schemas.microsoft.com/office/drawing/2014/main" id="{C79BEBB1-E3E1-4199-B840-D0230E422A0C}"/>
              </a:ext>
            </a:extLst>
          </p:cNvPr>
          <p:cNvSpPr/>
          <p:nvPr/>
        </p:nvSpPr>
        <p:spPr>
          <a:xfrm>
            <a:off x="0" y="5411784"/>
            <a:ext cx="9172314" cy="1384995"/>
          </a:xfrm>
          <a:prstGeom prst="rect">
            <a:avLst/>
          </a:prstGeom>
        </p:spPr>
        <p:txBody>
          <a:bodyPr wrap="square">
            <a:spAutoFit/>
          </a:bodyPr>
          <a:lstStyle/>
          <a:p>
            <a:r>
              <a:rPr lang="ja-JP" altLang="en-US" dirty="0">
                <a:solidFill>
                  <a:srgbClr val="CC00FF"/>
                </a:solidFill>
                <a:latin typeface="+mn-lt"/>
                <a:cs typeface="Times New Roman" pitchFamily="18" charset="0"/>
              </a:rPr>
              <a:t>試験中、資料などは参照可ですが、他の人との情報交換は禁止します。不正行為は採点上の措置の対象となりますのでご注意ください。質問はチャットでお送りください。</a:t>
            </a:r>
            <a:endParaRPr lang="en-US" altLang="ja-JP" dirty="0">
              <a:solidFill>
                <a:srgbClr val="CC00FF"/>
              </a:solidFill>
              <a:latin typeface="+mn-lt"/>
              <a:cs typeface="Times New Roman" pitchFamily="18" charset="0"/>
            </a:endParaRPr>
          </a:p>
        </p:txBody>
      </p:sp>
    </p:spTree>
    <p:extLst>
      <p:ext uri="{BB962C8B-B14F-4D97-AF65-F5344CB8AC3E}">
        <p14:creationId xmlns:p14="http://schemas.microsoft.com/office/powerpoint/2010/main" val="3667051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p:bldP spid="12" grpId="0"/>
      <p:bldP spid="13" grpId="0"/>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9" name="グループ化 138">
            <a:extLst>
              <a:ext uri="{FF2B5EF4-FFF2-40B4-BE49-F238E27FC236}">
                <a16:creationId xmlns:a16="http://schemas.microsoft.com/office/drawing/2014/main" id="{9574CBC8-600F-4857-AA0F-C01A76261BFD}"/>
              </a:ext>
            </a:extLst>
          </p:cNvPr>
          <p:cNvGrpSpPr/>
          <p:nvPr/>
        </p:nvGrpSpPr>
        <p:grpSpPr>
          <a:xfrm>
            <a:off x="0" y="10568"/>
            <a:ext cx="9173432" cy="2545163"/>
            <a:chOff x="0" y="10568"/>
            <a:chExt cx="9173432" cy="2545163"/>
          </a:xfrm>
        </p:grpSpPr>
        <p:sp>
          <p:nvSpPr>
            <p:cNvPr id="150" name="Rectangle 46">
              <a:extLst>
                <a:ext uri="{FF2B5EF4-FFF2-40B4-BE49-F238E27FC236}">
                  <a16:creationId xmlns:a16="http://schemas.microsoft.com/office/drawing/2014/main" id="{A29D747A-A7D9-4090-8C11-B1920985D092}"/>
                </a:ext>
              </a:extLst>
            </p:cNvPr>
            <p:cNvSpPr>
              <a:spLocks noChangeArrowheads="1"/>
            </p:cNvSpPr>
            <p:nvPr/>
          </p:nvSpPr>
          <p:spPr bwMode="auto">
            <a:xfrm>
              <a:off x="2566" y="12158"/>
              <a:ext cx="9141433" cy="2543573"/>
            </a:xfrm>
            <a:prstGeom prst="rect">
              <a:avLst/>
            </a:prstGeom>
            <a:solidFill>
              <a:srgbClr val="FFF0DC"/>
            </a:solidFill>
            <a:ln w="9525">
              <a:solidFill>
                <a:srgbClr val="FFC000"/>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dirty="0">
                <a:solidFill>
                  <a:srgbClr val="C00000"/>
                </a:solidFill>
              </a:endParaRPr>
            </a:p>
          </p:txBody>
        </p:sp>
        <p:sp>
          <p:nvSpPr>
            <p:cNvPr id="151" name="Rectangle 4">
              <a:extLst>
                <a:ext uri="{FF2B5EF4-FFF2-40B4-BE49-F238E27FC236}">
                  <a16:creationId xmlns:a16="http://schemas.microsoft.com/office/drawing/2014/main" id="{F1A3B993-7914-4F93-BA47-C1C500A5B8B6}"/>
                </a:ext>
              </a:extLst>
            </p:cNvPr>
            <p:cNvSpPr>
              <a:spLocks noChangeArrowheads="1"/>
            </p:cNvSpPr>
            <p:nvPr/>
          </p:nvSpPr>
          <p:spPr bwMode="auto">
            <a:xfrm>
              <a:off x="1012613" y="484767"/>
              <a:ext cx="1980029" cy="523220"/>
            </a:xfrm>
            <a:prstGeom prst="rect">
              <a:avLst/>
            </a:prstGeom>
            <a:noFill/>
            <a:ln>
              <a:noFill/>
            </a:ln>
          </p:spPr>
          <p:txBody>
            <a:bodyPr wrap="none">
              <a:spAutoFit/>
            </a:bodyPr>
            <a:lstStyle/>
            <a:p>
              <a:r>
                <a:rPr lang="ja-JP" altLang="en-US" dirty="0">
                  <a:solidFill>
                    <a:srgbClr val="000000"/>
                  </a:solidFill>
                </a:rPr>
                <a:t>初期中心角</a:t>
              </a:r>
            </a:p>
          </p:txBody>
        </p:sp>
        <p:sp>
          <p:nvSpPr>
            <p:cNvPr id="152" name="正方形/長方形 151">
              <a:extLst>
                <a:ext uri="{FF2B5EF4-FFF2-40B4-BE49-F238E27FC236}">
                  <a16:creationId xmlns:a16="http://schemas.microsoft.com/office/drawing/2014/main" id="{FA83064E-079C-411A-B33D-64FAB7AEB247}"/>
                </a:ext>
              </a:extLst>
            </p:cNvPr>
            <p:cNvSpPr/>
            <p:nvPr/>
          </p:nvSpPr>
          <p:spPr>
            <a:xfrm>
              <a:off x="2774875" y="487775"/>
              <a:ext cx="492443" cy="523220"/>
            </a:xfrm>
            <a:prstGeom prst="rect">
              <a:avLst/>
            </a:prstGeom>
            <a:noFill/>
          </p:spPr>
          <p:txBody>
            <a:bodyPr wrap="none">
              <a:spAutoFit/>
            </a:bodyPr>
            <a:lstStyle/>
            <a:p>
              <a:pPr algn="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153" name="Rectangle 4">
              <a:extLst>
                <a:ext uri="{FF2B5EF4-FFF2-40B4-BE49-F238E27FC236}">
                  <a16:creationId xmlns:a16="http://schemas.microsoft.com/office/drawing/2014/main" id="{FBAFD7A4-002F-4F81-BA18-8833F71BFD6C}"/>
                </a:ext>
              </a:extLst>
            </p:cNvPr>
            <p:cNvSpPr>
              <a:spLocks noChangeArrowheads="1"/>
            </p:cNvSpPr>
            <p:nvPr/>
          </p:nvSpPr>
          <p:spPr bwMode="auto">
            <a:xfrm>
              <a:off x="0" y="505640"/>
              <a:ext cx="1024639" cy="523220"/>
            </a:xfrm>
            <a:prstGeom prst="rect">
              <a:avLst/>
            </a:prstGeom>
            <a:noFill/>
            <a:ln>
              <a:noFill/>
            </a:ln>
          </p:spPr>
          <p:txBody>
            <a:bodyPr wrap="none">
              <a:spAutoFit/>
            </a:bodyPr>
            <a:lstStyle/>
            <a:p>
              <a:r>
                <a:rPr lang="ja-JP" altLang="en-US" dirty="0">
                  <a:solidFill>
                    <a:srgbClr val="000000"/>
                  </a:solidFill>
                </a:rPr>
                <a:t>時間</a:t>
              </a:r>
              <a:r>
                <a:rPr lang="en-US" altLang="ja-JP" i="1" dirty="0">
                  <a:solidFill>
                    <a:srgbClr val="000000"/>
                  </a:solidFill>
                  <a:latin typeface="Bookman Old Style" pitchFamily="18" charset="0"/>
                </a:rPr>
                <a:t>t</a:t>
              </a:r>
              <a:endParaRPr lang="ja-JP" altLang="en-US" i="1" dirty="0">
                <a:solidFill>
                  <a:srgbClr val="000000"/>
                </a:solidFill>
                <a:latin typeface="Bookman Old Style" pitchFamily="18" charset="0"/>
              </a:endParaRPr>
            </a:p>
          </p:txBody>
        </p:sp>
        <p:sp>
          <p:nvSpPr>
            <p:cNvPr id="154" name="Rectangle 4">
              <a:extLst>
                <a:ext uri="{FF2B5EF4-FFF2-40B4-BE49-F238E27FC236}">
                  <a16:creationId xmlns:a16="http://schemas.microsoft.com/office/drawing/2014/main" id="{49989B71-C57B-4C50-8069-D361CC48018C}"/>
                </a:ext>
              </a:extLst>
            </p:cNvPr>
            <p:cNvSpPr>
              <a:spLocks noChangeArrowheads="1"/>
            </p:cNvSpPr>
            <p:nvPr/>
          </p:nvSpPr>
          <p:spPr bwMode="auto">
            <a:xfrm>
              <a:off x="0" y="980409"/>
              <a:ext cx="902811" cy="523220"/>
            </a:xfrm>
            <a:prstGeom prst="rect">
              <a:avLst/>
            </a:prstGeom>
            <a:noFill/>
            <a:ln>
              <a:noFill/>
            </a:ln>
          </p:spPr>
          <p:txBody>
            <a:bodyPr wrap="none">
              <a:spAutoFit/>
            </a:bodyPr>
            <a:lstStyle/>
            <a:p>
              <a:r>
                <a:rPr lang="ja-JP" altLang="en-US" dirty="0">
                  <a:solidFill>
                    <a:srgbClr val="3333CC"/>
                  </a:solidFill>
                </a:rPr>
                <a:t>座標</a:t>
              </a:r>
            </a:p>
          </p:txBody>
        </p:sp>
        <p:sp>
          <p:nvSpPr>
            <p:cNvPr id="155" name="Rectangle 115">
              <a:extLst>
                <a:ext uri="{FF2B5EF4-FFF2-40B4-BE49-F238E27FC236}">
                  <a16:creationId xmlns:a16="http://schemas.microsoft.com/office/drawing/2014/main" id="{D2516887-4D85-412F-B68D-3CA421549DDC}"/>
                </a:ext>
              </a:extLst>
            </p:cNvPr>
            <p:cNvSpPr>
              <a:spLocks noChangeArrowheads="1"/>
            </p:cNvSpPr>
            <p:nvPr/>
          </p:nvSpPr>
          <p:spPr bwMode="auto">
            <a:xfrm>
              <a:off x="833718" y="1004664"/>
              <a:ext cx="4554452"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 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156" name="Rectangle 4">
              <a:extLst>
                <a:ext uri="{FF2B5EF4-FFF2-40B4-BE49-F238E27FC236}">
                  <a16:creationId xmlns:a16="http://schemas.microsoft.com/office/drawing/2014/main" id="{136D8AD2-79EF-4262-AC94-224A0D73D298}"/>
                </a:ext>
              </a:extLst>
            </p:cNvPr>
            <p:cNvSpPr>
              <a:spLocks noChangeArrowheads="1"/>
            </p:cNvSpPr>
            <p:nvPr/>
          </p:nvSpPr>
          <p:spPr bwMode="auto">
            <a:xfrm>
              <a:off x="0" y="1459847"/>
              <a:ext cx="902811" cy="523220"/>
            </a:xfrm>
            <a:prstGeom prst="rect">
              <a:avLst/>
            </a:prstGeom>
            <a:noFill/>
            <a:ln>
              <a:noFill/>
            </a:ln>
          </p:spPr>
          <p:txBody>
            <a:bodyPr wrap="none">
              <a:spAutoFit/>
            </a:bodyPr>
            <a:lstStyle/>
            <a:p>
              <a:r>
                <a:rPr lang="ja-JP" altLang="en-US" dirty="0">
                  <a:solidFill>
                    <a:srgbClr val="3333CC"/>
                  </a:solidFill>
                </a:rPr>
                <a:t>速度</a:t>
              </a:r>
            </a:p>
          </p:txBody>
        </p:sp>
        <p:sp>
          <p:nvSpPr>
            <p:cNvPr id="157" name="Rectangle 4">
              <a:extLst>
                <a:ext uri="{FF2B5EF4-FFF2-40B4-BE49-F238E27FC236}">
                  <a16:creationId xmlns:a16="http://schemas.microsoft.com/office/drawing/2014/main" id="{44889DF1-598D-4E35-A9D2-F8D95ACBD077}"/>
                </a:ext>
              </a:extLst>
            </p:cNvPr>
            <p:cNvSpPr>
              <a:spLocks noChangeArrowheads="1"/>
            </p:cNvSpPr>
            <p:nvPr/>
          </p:nvSpPr>
          <p:spPr bwMode="auto">
            <a:xfrm>
              <a:off x="0" y="1954462"/>
              <a:ext cx="1261884" cy="523220"/>
            </a:xfrm>
            <a:prstGeom prst="rect">
              <a:avLst/>
            </a:prstGeom>
            <a:noFill/>
            <a:ln>
              <a:noFill/>
            </a:ln>
          </p:spPr>
          <p:txBody>
            <a:bodyPr wrap="none">
              <a:spAutoFit/>
            </a:bodyPr>
            <a:lstStyle/>
            <a:p>
              <a:r>
                <a:rPr lang="ja-JP" altLang="en-US" dirty="0">
                  <a:solidFill>
                    <a:srgbClr val="3333CC"/>
                  </a:solidFill>
                </a:rPr>
                <a:t>加速度</a:t>
              </a:r>
            </a:p>
          </p:txBody>
        </p:sp>
        <p:sp>
          <p:nvSpPr>
            <p:cNvPr id="158" name="Rectangle 115">
              <a:extLst>
                <a:ext uri="{FF2B5EF4-FFF2-40B4-BE49-F238E27FC236}">
                  <a16:creationId xmlns:a16="http://schemas.microsoft.com/office/drawing/2014/main" id="{C2BE942E-786B-4876-9F5C-DF00EDA0959E}"/>
                </a:ext>
              </a:extLst>
            </p:cNvPr>
            <p:cNvSpPr>
              <a:spLocks noChangeArrowheads="1"/>
            </p:cNvSpPr>
            <p:nvPr/>
          </p:nvSpPr>
          <p:spPr bwMode="auto">
            <a:xfrm>
              <a:off x="793377" y="1475871"/>
              <a:ext cx="4923143"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r>
                <a:rPr lang="en-US" altLang="ja-JP" dirty="0">
                  <a:solidFill>
                    <a:srgbClr val="000000"/>
                  </a:solidFill>
                  <a:latin typeface="Symbol" panose="05050102010706020507" pitchFamily="18" charset="2"/>
                  <a:cs typeface="Times New Roman" panose="02020603050405020304" pitchFamily="18" charset="0"/>
                </a:rPr>
                <a:t>-</a:t>
              </a:r>
              <a:r>
                <a:rPr lang="en-US" altLang="ja-JP" dirty="0">
                  <a:solidFill>
                    <a:srgbClr val="000000"/>
                  </a:solidFill>
                  <a:cs typeface="Times New Roman" panose="02020603050405020304" pitchFamily="18" charset="0"/>
                </a:rPr>
                <a:t>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159" name="Rectangle 115">
              <a:extLst>
                <a:ext uri="{FF2B5EF4-FFF2-40B4-BE49-F238E27FC236}">
                  <a16:creationId xmlns:a16="http://schemas.microsoft.com/office/drawing/2014/main" id="{BBC3B634-E3C7-4DA2-BAF3-0F758E5BF436}"/>
                </a:ext>
              </a:extLst>
            </p:cNvPr>
            <p:cNvSpPr>
              <a:spLocks noChangeArrowheads="1"/>
            </p:cNvSpPr>
            <p:nvPr/>
          </p:nvSpPr>
          <p:spPr bwMode="auto">
            <a:xfrm>
              <a:off x="1100468" y="1954363"/>
              <a:ext cx="4985660"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dirty="0">
                  <a:solidFill>
                    <a:srgbClr val="000000"/>
                  </a:solidFill>
                  <a:latin typeface="Symbol" panose="05050102010706020507" pitchFamily="18" charset="2"/>
                  <a:cs typeface="Times New Roman" panose="02020603050405020304" pitchFamily="18" charset="0"/>
                </a:rPr>
                <a:t>-</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r>
                <a:rPr lang="en-US" altLang="ja-JP" i="1" dirty="0">
                  <a:solidFill>
                    <a:srgbClr val="000000"/>
                  </a:solidFill>
                  <a:latin typeface="Bookman Old Style" pitchFamily="18" charset="0"/>
                </a:rPr>
                <a:t>r</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170" name="Rectangle 115">
              <a:extLst>
                <a:ext uri="{FF2B5EF4-FFF2-40B4-BE49-F238E27FC236}">
                  <a16:creationId xmlns:a16="http://schemas.microsoft.com/office/drawing/2014/main" id="{64BBEA93-33E4-47BF-B93B-7C46B3D7BF3D}"/>
                </a:ext>
              </a:extLst>
            </p:cNvPr>
            <p:cNvSpPr>
              <a:spLocks noChangeArrowheads="1"/>
            </p:cNvSpPr>
            <p:nvPr/>
          </p:nvSpPr>
          <p:spPr bwMode="auto">
            <a:xfrm>
              <a:off x="7804146" y="484398"/>
              <a:ext cx="13692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en-US" altLang="ja-JP" dirty="0">
                  <a:solidFill>
                    <a:srgbClr val="000000"/>
                  </a:solidFill>
                  <a:latin typeface="Symbol" pitchFamily="18" charset="2"/>
                </a:rPr>
                <a:t>=</a:t>
              </a:r>
              <a:r>
                <a:rPr lang="en-US" altLang="ja-JP" i="1" dirty="0">
                  <a:solidFill>
                    <a:srgbClr val="000000"/>
                  </a:solidFill>
                  <a:latin typeface="Symbol" panose="05050102010706020507" pitchFamily="18" charset="2"/>
                </a:rPr>
                <a:t>-</a:t>
              </a:r>
              <a:r>
                <a:rPr lang="en-US" altLang="ja-JP" b="1"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endParaRPr lang="en-US" altLang="ja-JP" b="1" i="1" dirty="0">
                <a:solidFill>
                  <a:srgbClr val="000000"/>
                </a:solidFill>
                <a:latin typeface="Bookman Old Style" pitchFamily="18" charset="0"/>
              </a:endParaRPr>
            </a:p>
          </p:txBody>
        </p:sp>
        <p:sp>
          <p:nvSpPr>
            <p:cNvPr id="179" name="Rectangle 79">
              <a:extLst>
                <a:ext uri="{FF2B5EF4-FFF2-40B4-BE49-F238E27FC236}">
                  <a16:creationId xmlns:a16="http://schemas.microsoft.com/office/drawing/2014/main" id="{8FED6470-803C-46A7-B581-D861A052F191}"/>
                </a:ext>
              </a:extLst>
            </p:cNvPr>
            <p:cNvSpPr>
              <a:spLocks noChangeArrowheads="1"/>
            </p:cNvSpPr>
            <p:nvPr/>
          </p:nvSpPr>
          <p:spPr bwMode="auto">
            <a:xfrm>
              <a:off x="6012113" y="45048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向心加速度</a:t>
              </a:r>
            </a:p>
          </p:txBody>
        </p:sp>
        <p:sp>
          <p:nvSpPr>
            <p:cNvPr id="184" name="Rectangle 4">
              <a:extLst>
                <a:ext uri="{FF2B5EF4-FFF2-40B4-BE49-F238E27FC236}">
                  <a16:creationId xmlns:a16="http://schemas.microsoft.com/office/drawing/2014/main" id="{88EC9E60-B365-4FD5-92A5-B8AC25B123E3}"/>
                </a:ext>
              </a:extLst>
            </p:cNvPr>
            <p:cNvSpPr>
              <a:spLocks noChangeArrowheads="1"/>
            </p:cNvSpPr>
            <p:nvPr/>
          </p:nvSpPr>
          <p:spPr bwMode="auto">
            <a:xfrm>
              <a:off x="3157535" y="500202"/>
              <a:ext cx="1261884" cy="523220"/>
            </a:xfrm>
            <a:prstGeom prst="rect">
              <a:avLst/>
            </a:prstGeom>
            <a:noFill/>
            <a:ln>
              <a:noFill/>
            </a:ln>
          </p:spPr>
          <p:txBody>
            <a:bodyPr wrap="none">
              <a:spAutoFit/>
            </a:bodyPr>
            <a:lstStyle/>
            <a:p>
              <a:r>
                <a:rPr lang="ja-JP" altLang="en-US" dirty="0">
                  <a:solidFill>
                    <a:srgbClr val="000000"/>
                  </a:solidFill>
                </a:rPr>
                <a:t>中心角</a:t>
              </a:r>
            </a:p>
          </p:txBody>
        </p:sp>
        <p:sp>
          <p:nvSpPr>
            <p:cNvPr id="185" name="正方形/長方形 184">
              <a:extLst>
                <a:ext uri="{FF2B5EF4-FFF2-40B4-BE49-F238E27FC236}">
                  <a16:creationId xmlns:a16="http://schemas.microsoft.com/office/drawing/2014/main" id="{3900C5F2-A7B2-4CF2-AADB-BA68AF83A5C0}"/>
                </a:ext>
              </a:extLst>
            </p:cNvPr>
            <p:cNvSpPr/>
            <p:nvPr/>
          </p:nvSpPr>
          <p:spPr>
            <a:xfrm>
              <a:off x="4220067" y="509402"/>
              <a:ext cx="659155" cy="523220"/>
            </a:xfrm>
            <a:prstGeom prst="rect">
              <a:avLst/>
            </a:prstGeom>
            <a:noFill/>
          </p:spPr>
          <p:txBody>
            <a:bodyPr wrap="none">
              <a:spAutoFit/>
            </a:bodyPr>
            <a:lstStyle/>
            <a:p>
              <a:r>
                <a:rPr lang="en-US" altLang="ja-JP" i="1" dirty="0">
                  <a:solidFill>
                    <a:srgbClr val="000000"/>
                  </a:solidFill>
                  <a:latin typeface="Symbol" panose="05050102010706020507" pitchFamily="18" charset="2"/>
                </a:rPr>
                <a:t>q</a:t>
              </a:r>
              <a:r>
                <a:rPr lang="ja-JP" altLang="en-US" i="1" dirty="0">
                  <a:solidFill>
                    <a:srgbClr val="000000"/>
                  </a:solidFill>
                  <a:latin typeface="Symbol" panose="05050102010706020507" pitchFamily="18" charset="2"/>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86" name="正方形/長方形 185">
              <a:extLst>
                <a:ext uri="{FF2B5EF4-FFF2-40B4-BE49-F238E27FC236}">
                  <a16:creationId xmlns:a16="http://schemas.microsoft.com/office/drawing/2014/main" id="{BF24DCC3-F860-4E21-9EC6-5A860CF897F3}"/>
                </a:ext>
              </a:extLst>
            </p:cNvPr>
            <p:cNvSpPr/>
            <p:nvPr/>
          </p:nvSpPr>
          <p:spPr>
            <a:xfrm>
              <a:off x="4751009" y="494653"/>
              <a:ext cx="1148071" cy="523220"/>
            </a:xfrm>
            <a:prstGeom prst="rect">
              <a:avLst/>
            </a:prstGeom>
            <a:noFill/>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188" name="Rectangle 4">
              <a:extLst>
                <a:ext uri="{FF2B5EF4-FFF2-40B4-BE49-F238E27FC236}">
                  <a16:creationId xmlns:a16="http://schemas.microsoft.com/office/drawing/2014/main" id="{2F084A24-36F7-4C68-A130-4CB4030DFA69}"/>
                </a:ext>
              </a:extLst>
            </p:cNvPr>
            <p:cNvSpPr>
              <a:spLocks noChangeArrowheads="1"/>
            </p:cNvSpPr>
            <p:nvPr/>
          </p:nvSpPr>
          <p:spPr bwMode="auto">
            <a:xfrm>
              <a:off x="0" y="1451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等速円運動</a:t>
              </a:r>
              <a:endParaRPr lang="ja-JP" altLang="en-US" dirty="0">
                <a:solidFill>
                  <a:srgbClr val="3333CC"/>
                </a:solidFill>
              </a:endParaRPr>
            </a:p>
          </p:txBody>
        </p:sp>
        <p:sp>
          <p:nvSpPr>
            <p:cNvPr id="189" name="Rectangle 4">
              <a:extLst>
                <a:ext uri="{FF2B5EF4-FFF2-40B4-BE49-F238E27FC236}">
                  <a16:creationId xmlns:a16="http://schemas.microsoft.com/office/drawing/2014/main" id="{195C1BE8-01B2-47D0-8CAB-09DC8AA332F0}"/>
                </a:ext>
              </a:extLst>
            </p:cNvPr>
            <p:cNvSpPr>
              <a:spLocks noChangeArrowheads="1"/>
            </p:cNvSpPr>
            <p:nvPr/>
          </p:nvSpPr>
          <p:spPr bwMode="auto">
            <a:xfrm>
              <a:off x="2060478" y="13560"/>
              <a:ext cx="36888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半径</a:t>
              </a:r>
              <a:r>
                <a:rPr lang="en-US" altLang="ja-JP" i="1" dirty="0">
                  <a:solidFill>
                    <a:srgbClr val="000000"/>
                  </a:solidFill>
                  <a:latin typeface="Bookman Old Style" pitchFamily="18" charset="0"/>
                </a:rPr>
                <a:t>r </a:t>
              </a:r>
              <a:r>
                <a:rPr lang="ja-JP" altLang="en-US" dirty="0">
                  <a:solidFill>
                    <a:srgbClr val="000000"/>
                  </a:solidFill>
                </a:rPr>
                <a:t>一定</a:t>
              </a:r>
              <a:r>
                <a:rPr lang="en-US" altLang="ja-JP" dirty="0">
                  <a:solidFill>
                    <a:srgbClr val="000000"/>
                  </a:solidFill>
                </a:rPr>
                <a:t>, </a:t>
              </a:r>
              <a:r>
                <a:rPr lang="ja-JP" altLang="en-US" dirty="0">
                  <a:solidFill>
                    <a:srgbClr val="000000"/>
                  </a:solidFill>
                </a:rPr>
                <a:t>速さ</a:t>
              </a:r>
              <a:r>
                <a:rPr lang="en-US" altLang="ja-JP" i="1" dirty="0">
                  <a:solidFill>
                    <a:srgbClr val="000000"/>
                  </a:solidFill>
                  <a:latin typeface="Bookman Old Style" panose="02050604050505020204" pitchFamily="18" charset="0"/>
                  <a:cs typeface="Times New Roman" panose="02020603050405020304" pitchFamily="18" charset="0"/>
                </a:rPr>
                <a:t>v</a:t>
              </a:r>
              <a:r>
                <a:rPr lang="en-US" altLang="ja-JP" i="1" dirty="0">
                  <a:solidFill>
                    <a:srgbClr val="000000"/>
                  </a:solidFill>
                  <a:latin typeface="Symbol" panose="05050102010706020507" pitchFamily="18" charset="2"/>
                </a:rPr>
                <a:t> </a:t>
              </a:r>
              <a:r>
                <a:rPr lang="ja-JP" altLang="en-US" dirty="0">
                  <a:solidFill>
                    <a:srgbClr val="000000"/>
                  </a:solidFill>
                </a:rPr>
                <a:t>一定</a:t>
              </a:r>
              <a:endParaRPr lang="ja-JP" altLang="en-US" i="1" dirty="0">
                <a:solidFill>
                  <a:srgbClr val="000000"/>
                </a:solidFill>
                <a:latin typeface="Bookman Old Style" pitchFamily="18" charset="0"/>
              </a:endParaRPr>
            </a:p>
          </p:txBody>
        </p:sp>
        <p:sp>
          <p:nvSpPr>
            <p:cNvPr id="190" name="Rectangle 4">
              <a:extLst>
                <a:ext uri="{FF2B5EF4-FFF2-40B4-BE49-F238E27FC236}">
                  <a16:creationId xmlns:a16="http://schemas.microsoft.com/office/drawing/2014/main" id="{66041533-4A64-4625-BF9B-6B36D07393D9}"/>
                </a:ext>
              </a:extLst>
            </p:cNvPr>
            <p:cNvSpPr>
              <a:spLocks noChangeArrowheads="1"/>
            </p:cNvSpPr>
            <p:nvPr/>
          </p:nvSpPr>
          <p:spPr bwMode="auto">
            <a:xfrm>
              <a:off x="6016651" y="1911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角速度</a:t>
              </a:r>
            </a:p>
          </p:txBody>
        </p:sp>
        <p:sp>
          <p:nvSpPr>
            <p:cNvPr id="191" name="Rectangle 115">
              <a:extLst>
                <a:ext uri="{FF2B5EF4-FFF2-40B4-BE49-F238E27FC236}">
                  <a16:creationId xmlns:a16="http://schemas.microsoft.com/office/drawing/2014/main" id="{3F265442-BBC5-460E-8E41-8EFAC1718525}"/>
                </a:ext>
              </a:extLst>
            </p:cNvPr>
            <p:cNvSpPr>
              <a:spLocks noChangeArrowheads="1"/>
            </p:cNvSpPr>
            <p:nvPr/>
          </p:nvSpPr>
          <p:spPr bwMode="auto">
            <a:xfrm>
              <a:off x="7099257" y="10568"/>
              <a:ext cx="2071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v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r </a:t>
              </a:r>
              <a:r>
                <a:rPr lang="ja-JP" altLang="en-US" dirty="0">
                  <a:solidFill>
                    <a:srgbClr val="000000"/>
                  </a:solidFill>
                </a:rPr>
                <a:t>一定</a:t>
              </a:r>
              <a:endParaRPr lang="en-US" altLang="ja-JP" i="1" dirty="0">
                <a:solidFill>
                  <a:srgbClr val="000000"/>
                </a:solidFill>
                <a:latin typeface="Bookman Old Style" pitchFamily="18" charset="0"/>
              </a:endParaRPr>
            </a:p>
          </p:txBody>
        </p:sp>
      </p:grpSp>
      <p:sp>
        <p:nvSpPr>
          <p:cNvPr id="238" name="Rectangle 79">
            <a:extLst>
              <a:ext uri="{FF2B5EF4-FFF2-40B4-BE49-F238E27FC236}">
                <a16:creationId xmlns:a16="http://schemas.microsoft.com/office/drawing/2014/main" id="{BB224FB8-86B6-43A0-B292-7E473C018BD4}"/>
              </a:ext>
            </a:extLst>
          </p:cNvPr>
          <p:cNvSpPr>
            <a:spLocks noChangeArrowheads="1"/>
          </p:cNvSpPr>
          <p:nvPr/>
        </p:nvSpPr>
        <p:spPr bwMode="auto">
          <a:xfrm>
            <a:off x="7449752" y="1715527"/>
            <a:ext cx="11160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ts val="2400"/>
              </a:lnSpc>
              <a:spcBef>
                <a:spcPts val="0"/>
              </a:spcBef>
            </a:pPr>
            <a:r>
              <a:rPr lang="ja-JP" altLang="en-US" sz="2400" dirty="0">
                <a:solidFill>
                  <a:srgbClr val="000000"/>
                </a:solidFill>
                <a:latin typeface="Bookman Old Style" pitchFamily="18" charset="0"/>
              </a:rPr>
              <a:t>質量</a:t>
            </a:r>
            <a:r>
              <a:rPr lang="en-US" altLang="ja-JP" i="1" dirty="0">
                <a:solidFill>
                  <a:srgbClr val="000000"/>
                </a:solidFill>
                <a:latin typeface="Bookman Old Style" pitchFamily="18" charset="0"/>
              </a:rPr>
              <a:t>m</a:t>
            </a:r>
            <a:endParaRPr lang="ja-JP" altLang="en-US" i="1" dirty="0">
              <a:solidFill>
                <a:srgbClr val="000000"/>
              </a:solidFill>
              <a:latin typeface="Bookman Old Style" pitchFamily="18" charset="0"/>
            </a:endParaRPr>
          </a:p>
        </p:txBody>
      </p:sp>
      <p:sp>
        <p:nvSpPr>
          <p:cNvPr id="239" name="Rectangle 79">
            <a:extLst>
              <a:ext uri="{FF2B5EF4-FFF2-40B4-BE49-F238E27FC236}">
                <a16:creationId xmlns:a16="http://schemas.microsoft.com/office/drawing/2014/main" id="{BF8CC5D2-9DD2-4A00-9686-D2BFDB22E5BF}"/>
              </a:ext>
            </a:extLst>
          </p:cNvPr>
          <p:cNvSpPr>
            <a:spLocks noChangeArrowheads="1"/>
          </p:cNvSpPr>
          <p:nvPr/>
        </p:nvSpPr>
        <p:spPr bwMode="auto">
          <a:xfrm>
            <a:off x="6032254" y="1729041"/>
            <a:ext cx="13452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ts val="2400"/>
              </a:lnSpc>
              <a:spcBef>
                <a:spcPts val="0"/>
              </a:spcBef>
            </a:pPr>
            <a:r>
              <a:rPr lang="ja-JP" altLang="en-US" sz="2400" dirty="0">
                <a:solidFill>
                  <a:srgbClr val="000000"/>
                </a:solidFill>
              </a:rPr>
              <a:t>向心</a:t>
            </a:r>
            <a:r>
              <a:rPr lang="ja-JP" altLang="en-US" sz="2400" dirty="0">
                <a:solidFill>
                  <a:srgbClr val="000000"/>
                </a:solidFill>
                <a:latin typeface="Bookman Old Style" pitchFamily="18" charset="0"/>
              </a:rPr>
              <a:t>力</a:t>
            </a:r>
            <a:r>
              <a:rPr lang="en-US" altLang="ja-JP" b="1" i="1" dirty="0">
                <a:solidFill>
                  <a:srgbClr val="000000"/>
                </a:solidFill>
                <a:latin typeface="Bookman Old Style" pitchFamily="18" charset="0"/>
              </a:rPr>
              <a:t>F</a:t>
            </a:r>
            <a:endParaRPr lang="ja-JP" altLang="en-US" b="1" i="1" dirty="0">
              <a:solidFill>
                <a:srgbClr val="000000"/>
              </a:solidFill>
              <a:latin typeface="Bookman Old Style" pitchFamily="18" charset="0"/>
            </a:endParaRPr>
          </a:p>
        </p:txBody>
      </p:sp>
      <p:sp>
        <p:nvSpPr>
          <p:cNvPr id="240" name="Rectangle 79">
            <a:extLst>
              <a:ext uri="{FF2B5EF4-FFF2-40B4-BE49-F238E27FC236}">
                <a16:creationId xmlns:a16="http://schemas.microsoft.com/office/drawing/2014/main" id="{1EA0B7DA-6D89-40F0-8219-75A9BF0EEA4B}"/>
              </a:ext>
            </a:extLst>
          </p:cNvPr>
          <p:cNvSpPr>
            <a:spLocks noChangeArrowheads="1"/>
          </p:cNvSpPr>
          <p:nvPr/>
        </p:nvSpPr>
        <p:spPr bwMode="auto">
          <a:xfrm>
            <a:off x="6035518" y="2051534"/>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sz="2400" dirty="0">
                <a:solidFill>
                  <a:srgbClr val="000000"/>
                </a:solidFill>
              </a:rPr>
              <a:t>運動方程式</a:t>
            </a:r>
          </a:p>
        </p:txBody>
      </p:sp>
      <p:sp>
        <p:nvSpPr>
          <p:cNvPr id="241" name="角丸四角形 21">
            <a:extLst>
              <a:ext uri="{FF2B5EF4-FFF2-40B4-BE49-F238E27FC236}">
                <a16:creationId xmlns:a16="http://schemas.microsoft.com/office/drawing/2014/main" id="{FFD7ECCB-EF4C-433A-B373-710136DE85B4}"/>
              </a:ext>
            </a:extLst>
          </p:cNvPr>
          <p:cNvSpPr/>
          <p:nvPr/>
        </p:nvSpPr>
        <p:spPr bwMode="auto">
          <a:xfrm>
            <a:off x="-531628" y="-439816"/>
            <a:ext cx="6076414" cy="3554220"/>
          </a:xfrm>
          <a:prstGeom prst="roundRect">
            <a:avLst/>
          </a:prstGeom>
          <a:solidFill>
            <a:schemeClr val="bg1"/>
          </a:solidFill>
          <a:ln w="9525" cap="flat" cmpd="sng" algn="ctr">
            <a:noFill/>
            <a:prstDash val="solid"/>
            <a:round/>
            <a:headEnd type="none" w="med" len="med"/>
            <a:tailEnd type="none" w="med" len="med"/>
          </a:ln>
          <a:effectLst>
            <a:softEdge rad="127000"/>
          </a:effectLst>
        </p:spPr>
        <p:txBody>
          <a:bodyPr vert="horz" wrap="square" lIns="91440" tIns="45720" rIns="91440" bIns="45720" numCol="1" rtlCol="0" anchor="ctr" anchorCtr="0" compatLnSpc="1">
            <a:prstTxWarp prst="textNoShape">
              <a:avLst/>
            </a:prstTxWarp>
            <a:spAutoFit/>
          </a:bodyPr>
          <a:lstStyle/>
          <a:p>
            <a:endParaRPr lang="ja-JP" altLang="en-US" b="1">
              <a:solidFill>
                <a:srgbClr val="000000"/>
              </a:solidFill>
              <a:ea typeface="ＭＳ Ｐゴシック" pitchFamily="50" charset="-128"/>
            </a:endParaRPr>
          </a:p>
        </p:txBody>
      </p:sp>
      <p:sp>
        <p:nvSpPr>
          <p:cNvPr id="111" name="Rectangle 4">
            <a:extLst>
              <a:ext uri="{FF2B5EF4-FFF2-40B4-BE49-F238E27FC236}">
                <a16:creationId xmlns:a16="http://schemas.microsoft.com/office/drawing/2014/main" id="{2B0EA1F3-2485-4DD8-BADC-8EB72EF9C143}"/>
              </a:ext>
            </a:extLst>
          </p:cNvPr>
          <p:cNvSpPr>
            <a:spLocks noChangeArrowheads="1"/>
          </p:cNvSpPr>
          <p:nvPr/>
        </p:nvSpPr>
        <p:spPr bwMode="auto">
          <a:xfrm>
            <a:off x="0" y="0"/>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遠心力</a:t>
            </a:r>
            <a:endParaRPr lang="ja-JP" altLang="en-US" dirty="0">
              <a:solidFill>
                <a:srgbClr val="3333CC"/>
              </a:solidFill>
            </a:endParaRPr>
          </a:p>
        </p:txBody>
      </p:sp>
      <p:sp>
        <p:nvSpPr>
          <p:cNvPr id="112" name="Rectangle 79">
            <a:extLst>
              <a:ext uri="{FF2B5EF4-FFF2-40B4-BE49-F238E27FC236}">
                <a16:creationId xmlns:a16="http://schemas.microsoft.com/office/drawing/2014/main" id="{0B0F2E59-0B92-461F-8F7B-E9A8A652715E}"/>
              </a:ext>
            </a:extLst>
          </p:cNvPr>
          <p:cNvSpPr>
            <a:spLocks noChangeArrowheads="1"/>
          </p:cNvSpPr>
          <p:nvPr/>
        </p:nvSpPr>
        <p:spPr bwMode="auto">
          <a:xfrm>
            <a:off x="13317" y="498474"/>
            <a:ext cx="41665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物体が円運動しているとき</a:t>
            </a:r>
            <a:endParaRPr lang="en-US" altLang="ja-JP" dirty="0">
              <a:solidFill>
                <a:srgbClr val="000000"/>
              </a:solidFill>
            </a:endParaRPr>
          </a:p>
        </p:txBody>
      </p:sp>
      <p:sp>
        <p:nvSpPr>
          <p:cNvPr id="113" name="Rectangle 79">
            <a:extLst>
              <a:ext uri="{FF2B5EF4-FFF2-40B4-BE49-F238E27FC236}">
                <a16:creationId xmlns:a16="http://schemas.microsoft.com/office/drawing/2014/main" id="{1A8A274C-0AA3-425D-82A0-FED96D079348}"/>
              </a:ext>
            </a:extLst>
          </p:cNvPr>
          <p:cNvSpPr>
            <a:spLocks noChangeArrowheads="1"/>
          </p:cNvSpPr>
          <p:nvPr/>
        </p:nvSpPr>
        <p:spPr bwMode="auto">
          <a:xfrm>
            <a:off x="23070" y="965175"/>
            <a:ext cx="51831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ja-JP" altLang="en-US" dirty="0">
                <a:solidFill>
                  <a:srgbClr val="000000"/>
                </a:solidFill>
              </a:rPr>
              <a:t>物体と共に回転する系で見ると外向きの見かけの力がある。</a:t>
            </a:r>
            <a:endParaRPr lang="en-US" altLang="ja-JP" dirty="0">
              <a:solidFill>
                <a:srgbClr val="000000"/>
              </a:solidFill>
            </a:endParaRPr>
          </a:p>
        </p:txBody>
      </p:sp>
      <p:sp>
        <p:nvSpPr>
          <p:cNvPr id="115" name="Rectangle 79">
            <a:extLst>
              <a:ext uri="{FF2B5EF4-FFF2-40B4-BE49-F238E27FC236}">
                <a16:creationId xmlns:a16="http://schemas.microsoft.com/office/drawing/2014/main" id="{0347F568-B160-4B71-90FE-91462F52C127}"/>
              </a:ext>
            </a:extLst>
          </p:cNvPr>
          <p:cNvSpPr>
            <a:spLocks noChangeArrowheads="1"/>
          </p:cNvSpPr>
          <p:nvPr/>
        </p:nvSpPr>
        <p:spPr bwMode="auto">
          <a:xfrm>
            <a:off x="16089" y="1809926"/>
            <a:ext cx="50800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ts val="0"/>
              </a:spcBef>
            </a:pPr>
            <a:r>
              <a:rPr lang="ja-JP" altLang="en-US" dirty="0">
                <a:solidFill>
                  <a:srgbClr val="000000"/>
                </a:solidFill>
              </a:rPr>
              <a:t>この見かけの力を</a:t>
            </a:r>
            <a:r>
              <a:rPr lang="ja-JP" altLang="en-US" dirty="0">
                <a:solidFill>
                  <a:srgbClr val="CC00FF"/>
                </a:solidFill>
              </a:rPr>
              <a:t>遠心力</a:t>
            </a:r>
            <a:r>
              <a:rPr lang="ja-JP" altLang="en-US" dirty="0">
                <a:solidFill>
                  <a:srgbClr val="000000"/>
                </a:solidFill>
              </a:rPr>
              <a:t>という。</a:t>
            </a:r>
            <a:endParaRPr lang="en-US" altLang="ja-JP" dirty="0">
              <a:solidFill>
                <a:srgbClr val="000000"/>
              </a:solidFill>
            </a:endParaRPr>
          </a:p>
        </p:txBody>
      </p:sp>
      <p:grpSp>
        <p:nvGrpSpPr>
          <p:cNvPr id="2" name="グループ化 1">
            <a:extLst>
              <a:ext uri="{FF2B5EF4-FFF2-40B4-BE49-F238E27FC236}">
                <a16:creationId xmlns:a16="http://schemas.microsoft.com/office/drawing/2014/main" id="{ECDBBA3A-7667-4703-9B4A-612BE26CFD0B}"/>
              </a:ext>
            </a:extLst>
          </p:cNvPr>
          <p:cNvGrpSpPr/>
          <p:nvPr/>
        </p:nvGrpSpPr>
        <p:grpSpPr>
          <a:xfrm>
            <a:off x="5206180" y="3544919"/>
            <a:ext cx="3779324" cy="2611849"/>
            <a:chOff x="5206180" y="3544919"/>
            <a:chExt cx="3779324" cy="2611849"/>
          </a:xfrm>
        </p:grpSpPr>
        <p:grpSp>
          <p:nvGrpSpPr>
            <p:cNvPr id="116" name="グループ化 115">
              <a:extLst>
                <a:ext uri="{FF2B5EF4-FFF2-40B4-BE49-F238E27FC236}">
                  <a16:creationId xmlns:a16="http://schemas.microsoft.com/office/drawing/2014/main" id="{A41CBBDD-179F-41AE-9C7B-B418A76E5C08}"/>
                </a:ext>
              </a:extLst>
            </p:cNvPr>
            <p:cNvGrpSpPr/>
            <p:nvPr/>
          </p:nvGrpSpPr>
          <p:grpSpPr>
            <a:xfrm>
              <a:off x="5206180" y="4136238"/>
              <a:ext cx="3779324" cy="2020530"/>
              <a:chOff x="280219" y="4261111"/>
              <a:chExt cx="3779324" cy="2020530"/>
            </a:xfrm>
          </p:grpSpPr>
          <p:sp>
            <p:nvSpPr>
              <p:cNvPr id="117" name="フリーフォーム 93">
                <a:extLst>
                  <a:ext uri="{FF2B5EF4-FFF2-40B4-BE49-F238E27FC236}">
                    <a16:creationId xmlns:a16="http://schemas.microsoft.com/office/drawing/2014/main" id="{83D06BC9-1D22-498C-BA05-F24CE02ABF5D}"/>
                  </a:ext>
                </a:extLst>
              </p:cNvPr>
              <p:cNvSpPr/>
              <p:nvPr/>
            </p:nvSpPr>
            <p:spPr bwMode="auto">
              <a:xfrm flipV="1">
                <a:off x="309716" y="4261111"/>
                <a:ext cx="3737635" cy="289458"/>
              </a:xfrm>
              <a:custGeom>
                <a:avLst/>
                <a:gdLst>
                  <a:gd name="connsiteX0" fmla="*/ 0 w 1051778"/>
                  <a:gd name="connsiteY0" fmla="*/ 0 h 958645"/>
                  <a:gd name="connsiteX1" fmla="*/ 1032387 w 1051778"/>
                  <a:gd name="connsiteY1" fmla="*/ 398206 h 958645"/>
                  <a:gd name="connsiteX2" fmla="*/ 575187 w 1051778"/>
                  <a:gd name="connsiteY2" fmla="*/ 958645 h 958645"/>
                  <a:gd name="connsiteX0" fmla="*/ 0 w 1181363"/>
                  <a:gd name="connsiteY0" fmla="*/ 0 h 1017820"/>
                  <a:gd name="connsiteX1" fmla="*/ 1032387 w 1181363"/>
                  <a:gd name="connsiteY1" fmla="*/ 398206 h 1017820"/>
                  <a:gd name="connsiteX2" fmla="*/ 997555 w 1181363"/>
                  <a:gd name="connsiteY2" fmla="*/ 1017820 h 1017820"/>
                  <a:gd name="connsiteX0" fmla="*/ 0 w 1139150"/>
                  <a:gd name="connsiteY0" fmla="*/ 0 h 1017820"/>
                  <a:gd name="connsiteX1" fmla="*/ 1032387 w 1139150"/>
                  <a:gd name="connsiteY1" fmla="*/ 398206 h 1017820"/>
                  <a:gd name="connsiteX2" fmla="*/ 997555 w 1139150"/>
                  <a:gd name="connsiteY2" fmla="*/ 1017820 h 1017820"/>
                  <a:gd name="connsiteX0" fmla="*/ 0 w 1269638"/>
                  <a:gd name="connsiteY0" fmla="*/ 0 h 1124336"/>
                  <a:gd name="connsiteX1" fmla="*/ 1032387 w 1269638"/>
                  <a:gd name="connsiteY1" fmla="*/ 398206 h 1124336"/>
                  <a:gd name="connsiteX2" fmla="*/ 1196316 w 1269638"/>
                  <a:gd name="connsiteY2" fmla="*/ 1124336 h 1124336"/>
                  <a:gd name="connsiteX0" fmla="*/ 0 w 1247596"/>
                  <a:gd name="connsiteY0" fmla="*/ 0 h 1124336"/>
                  <a:gd name="connsiteX1" fmla="*/ 1032387 w 1247596"/>
                  <a:gd name="connsiteY1" fmla="*/ 398206 h 1124336"/>
                  <a:gd name="connsiteX2" fmla="*/ 1196316 w 1247596"/>
                  <a:gd name="connsiteY2" fmla="*/ 1124336 h 1124336"/>
                  <a:gd name="connsiteX0" fmla="*/ 0 w 1377305"/>
                  <a:gd name="connsiteY0" fmla="*/ 0 h 1014107"/>
                  <a:gd name="connsiteX1" fmla="*/ 1032387 w 1377305"/>
                  <a:gd name="connsiteY1" fmla="*/ 398206 h 1014107"/>
                  <a:gd name="connsiteX2" fmla="*/ 1345768 w 1377305"/>
                  <a:gd name="connsiteY2" fmla="*/ 1014107 h 1014107"/>
                  <a:gd name="connsiteX0" fmla="*/ 0 w 1345768"/>
                  <a:gd name="connsiteY0" fmla="*/ 0 h 1014107"/>
                  <a:gd name="connsiteX1" fmla="*/ 1032387 w 1345768"/>
                  <a:gd name="connsiteY1" fmla="*/ 398206 h 1014107"/>
                  <a:gd name="connsiteX2" fmla="*/ 1345768 w 1345768"/>
                  <a:gd name="connsiteY2" fmla="*/ 1014107 h 1014107"/>
                  <a:gd name="connsiteX0" fmla="*/ 0 w 1345768"/>
                  <a:gd name="connsiteY0" fmla="*/ 0 h 1014107"/>
                  <a:gd name="connsiteX1" fmla="*/ 733484 w 1345768"/>
                  <a:gd name="connsiteY1" fmla="*/ 310022 h 1014107"/>
                  <a:gd name="connsiteX2" fmla="*/ 1345768 w 1345768"/>
                  <a:gd name="connsiteY2" fmla="*/ 1014107 h 1014107"/>
                </a:gdLst>
                <a:ahLst/>
                <a:cxnLst>
                  <a:cxn ang="0">
                    <a:pos x="connsiteX0" y="connsiteY0"/>
                  </a:cxn>
                  <a:cxn ang="0">
                    <a:pos x="connsiteX1" y="connsiteY1"/>
                  </a:cxn>
                  <a:cxn ang="0">
                    <a:pos x="connsiteX2" y="connsiteY2"/>
                  </a:cxn>
                </a:cxnLst>
                <a:rect l="l" t="t" r="r" b="b"/>
                <a:pathLst>
                  <a:path w="1345768" h="1014107">
                    <a:moveTo>
                      <a:pt x="0" y="0"/>
                    </a:moveTo>
                    <a:cubicBezTo>
                      <a:pt x="468261" y="119216"/>
                      <a:pt x="509189" y="141004"/>
                      <a:pt x="733484" y="310022"/>
                    </a:cubicBezTo>
                    <a:cubicBezTo>
                      <a:pt x="957779" y="479040"/>
                      <a:pt x="1203248" y="692173"/>
                      <a:pt x="1345768" y="1014107"/>
                    </a:cubicBezTo>
                  </a:path>
                </a:pathLst>
              </a:custGeom>
              <a:noFill/>
              <a:ln w="19050"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endParaRPr lang="ja-JP" altLang="en-US">
                  <a:solidFill>
                    <a:srgbClr val="000000"/>
                  </a:solidFill>
                  <a:latin typeface="Bookman Old Style" pitchFamily="18" charset="0"/>
                  <a:ea typeface="ＭＳ Ｐゴシック" pitchFamily="50" charset="-128"/>
                </a:endParaRPr>
              </a:p>
            </p:txBody>
          </p:sp>
          <p:sp>
            <p:nvSpPr>
              <p:cNvPr id="118" name="フリーフォーム 94">
                <a:extLst>
                  <a:ext uri="{FF2B5EF4-FFF2-40B4-BE49-F238E27FC236}">
                    <a16:creationId xmlns:a16="http://schemas.microsoft.com/office/drawing/2014/main" id="{F9A17505-58F1-49D1-B21A-E85AAB18091B}"/>
                  </a:ext>
                </a:extLst>
              </p:cNvPr>
              <p:cNvSpPr/>
              <p:nvPr/>
            </p:nvSpPr>
            <p:spPr bwMode="auto">
              <a:xfrm>
                <a:off x="313228" y="4836299"/>
                <a:ext cx="951829" cy="1445342"/>
              </a:xfrm>
              <a:custGeom>
                <a:avLst/>
                <a:gdLst>
                  <a:gd name="connsiteX0" fmla="*/ 0 w 1051778"/>
                  <a:gd name="connsiteY0" fmla="*/ 0 h 958645"/>
                  <a:gd name="connsiteX1" fmla="*/ 1032387 w 1051778"/>
                  <a:gd name="connsiteY1" fmla="*/ 398206 h 958645"/>
                  <a:gd name="connsiteX2" fmla="*/ 575187 w 1051778"/>
                  <a:gd name="connsiteY2" fmla="*/ 958645 h 958645"/>
                  <a:gd name="connsiteX0" fmla="*/ 0 w 1093953"/>
                  <a:gd name="connsiteY0" fmla="*/ 0 h 958645"/>
                  <a:gd name="connsiteX1" fmla="*/ 1076632 w 1093953"/>
                  <a:gd name="connsiteY1" fmla="*/ 560438 h 958645"/>
                  <a:gd name="connsiteX2" fmla="*/ 575187 w 1093953"/>
                  <a:gd name="connsiteY2" fmla="*/ 958645 h 958645"/>
                  <a:gd name="connsiteX0" fmla="*/ 0 w 1136515"/>
                  <a:gd name="connsiteY0" fmla="*/ 0 h 958645"/>
                  <a:gd name="connsiteX1" fmla="*/ 1120877 w 1136515"/>
                  <a:gd name="connsiteY1" fmla="*/ 442451 h 958645"/>
                  <a:gd name="connsiteX2" fmla="*/ 575187 w 1136515"/>
                  <a:gd name="connsiteY2" fmla="*/ 958645 h 958645"/>
                  <a:gd name="connsiteX0" fmla="*/ 0 w 1126390"/>
                  <a:gd name="connsiteY0" fmla="*/ 0 h 958645"/>
                  <a:gd name="connsiteX1" fmla="*/ 1120877 w 1126390"/>
                  <a:gd name="connsiteY1" fmla="*/ 442451 h 958645"/>
                  <a:gd name="connsiteX2" fmla="*/ 575187 w 1126390"/>
                  <a:gd name="connsiteY2" fmla="*/ 958645 h 958645"/>
                  <a:gd name="connsiteX0" fmla="*/ 0 w 1136515"/>
                  <a:gd name="connsiteY0" fmla="*/ 0 h 958645"/>
                  <a:gd name="connsiteX1" fmla="*/ 1120877 w 1136515"/>
                  <a:gd name="connsiteY1" fmla="*/ 442451 h 958645"/>
                  <a:gd name="connsiteX2" fmla="*/ 575187 w 1136515"/>
                  <a:gd name="connsiteY2" fmla="*/ 958645 h 958645"/>
                  <a:gd name="connsiteX0" fmla="*/ 0 w 1138717"/>
                  <a:gd name="connsiteY0" fmla="*/ 0 h 958645"/>
                  <a:gd name="connsiteX1" fmla="*/ 1120877 w 1138717"/>
                  <a:gd name="connsiteY1" fmla="*/ 442451 h 958645"/>
                  <a:gd name="connsiteX2" fmla="*/ 575187 w 1138717"/>
                  <a:gd name="connsiteY2" fmla="*/ 958645 h 958645"/>
                  <a:gd name="connsiteX0" fmla="*/ 0 w 3103098"/>
                  <a:gd name="connsiteY0" fmla="*/ 0 h 1634055"/>
                  <a:gd name="connsiteX1" fmla="*/ 2970096 w 3103098"/>
                  <a:gd name="connsiteY1" fmla="*/ 1117861 h 1634055"/>
                  <a:gd name="connsiteX2" fmla="*/ 2424406 w 3103098"/>
                  <a:gd name="connsiteY2" fmla="*/ 1634055 h 1634055"/>
                  <a:gd name="connsiteX0" fmla="*/ 0 w 2473322"/>
                  <a:gd name="connsiteY0" fmla="*/ 0 h 1634055"/>
                  <a:gd name="connsiteX1" fmla="*/ 869911 w 2473322"/>
                  <a:gd name="connsiteY1" fmla="*/ 257258 h 1634055"/>
                  <a:gd name="connsiteX2" fmla="*/ 2424406 w 2473322"/>
                  <a:gd name="connsiteY2" fmla="*/ 1634055 h 1634055"/>
                  <a:gd name="connsiteX0" fmla="*/ 0 w 915766"/>
                  <a:gd name="connsiteY0" fmla="*/ 0 h 1078476"/>
                  <a:gd name="connsiteX1" fmla="*/ 869911 w 915766"/>
                  <a:gd name="connsiteY1" fmla="*/ 257258 h 1078476"/>
                  <a:gd name="connsiteX2" fmla="*/ 588395 w 915766"/>
                  <a:gd name="connsiteY2" fmla="*/ 1078476 h 1078476"/>
                  <a:gd name="connsiteX0" fmla="*/ 0 w 893567"/>
                  <a:gd name="connsiteY0" fmla="*/ 0 h 1078476"/>
                  <a:gd name="connsiteX1" fmla="*/ 869911 w 893567"/>
                  <a:gd name="connsiteY1" fmla="*/ 257258 h 1078476"/>
                  <a:gd name="connsiteX2" fmla="*/ 588395 w 893567"/>
                  <a:gd name="connsiteY2" fmla="*/ 1078476 h 1078476"/>
                  <a:gd name="connsiteX0" fmla="*/ 0 w 955509"/>
                  <a:gd name="connsiteY0" fmla="*/ 0 h 1078476"/>
                  <a:gd name="connsiteX1" fmla="*/ 935955 w 955509"/>
                  <a:gd name="connsiteY1" fmla="*/ 322620 h 1078476"/>
                  <a:gd name="connsiteX2" fmla="*/ 588395 w 955509"/>
                  <a:gd name="connsiteY2" fmla="*/ 1078476 h 1078476"/>
                  <a:gd name="connsiteX0" fmla="*/ 0 w 1013043"/>
                  <a:gd name="connsiteY0" fmla="*/ 0 h 1078476"/>
                  <a:gd name="connsiteX1" fmla="*/ 935955 w 1013043"/>
                  <a:gd name="connsiteY1" fmla="*/ 322620 h 1078476"/>
                  <a:gd name="connsiteX2" fmla="*/ 588395 w 1013043"/>
                  <a:gd name="connsiteY2" fmla="*/ 1078476 h 1078476"/>
                  <a:gd name="connsiteX0" fmla="*/ 0 w 921946"/>
                  <a:gd name="connsiteY0" fmla="*/ 0 h 1078476"/>
                  <a:gd name="connsiteX1" fmla="*/ 830285 w 921946"/>
                  <a:gd name="connsiteY1" fmla="*/ 257258 h 1078476"/>
                  <a:gd name="connsiteX2" fmla="*/ 588395 w 921946"/>
                  <a:gd name="connsiteY2" fmla="*/ 1078476 h 1078476"/>
                  <a:gd name="connsiteX0" fmla="*/ 0 w 967326"/>
                  <a:gd name="connsiteY0" fmla="*/ 0 h 1078476"/>
                  <a:gd name="connsiteX1" fmla="*/ 830285 w 967326"/>
                  <a:gd name="connsiteY1" fmla="*/ 257258 h 1078476"/>
                  <a:gd name="connsiteX2" fmla="*/ 588395 w 967326"/>
                  <a:gd name="connsiteY2" fmla="*/ 1078476 h 1078476"/>
                  <a:gd name="connsiteX0" fmla="*/ 0 w 956577"/>
                  <a:gd name="connsiteY0" fmla="*/ 0 h 1078476"/>
                  <a:gd name="connsiteX1" fmla="*/ 817076 w 956577"/>
                  <a:gd name="connsiteY1" fmla="*/ 224577 h 1078476"/>
                  <a:gd name="connsiteX2" fmla="*/ 588395 w 956577"/>
                  <a:gd name="connsiteY2" fmla="*/ 1078476 h 1078476"/>
                  <a:gd name="connsiteX0" fmla="*/ 0 w 839421"/>
                  <a:gd name="connsiteY0" fmla="*/ 0 h 1078476"/>
                  <a:gd name="connsiteX1" fmla="*/ 817076 w 839421"/>
                  <a:gd name="connsiteY1" fmla="*/ 224577 h 1078476"/>
                  <a:gd name="connsiteX2" fmla="*/ 548769 w 839421"/>
                  <a:gd name="connsiteY2" fmla="*/ 1078476 h 1078476"/>
                  <a:gd name="connsiteX0" fmla="*/ 0 w 857955"/>
                  <a:gd name="connsiteY0" fmla="*/ 0 h 1078476"/>
                  <a:gd name="connsiteX1" fmla="*/ 817076 w 857955"/>
                  <a:gd name="connsiteY1" fmla="*/ 224577 h 1078476"/>
                  <a:gd name="connsiteX2" fmla="*/ 548769 w 857955"/>
                  <a:gd name="connsiteY2" fmla="*/ 1078476 h 1078476"/>
                  <a:gd name="connsiteX0" fmla="*/ 0 w 889214"/>
                  <a:gd name="connsiteY0" fmla="*/ 0 h 1078476"/>
                  <a:gd name="connsiteX1" fmla="*/ 817076 w 889214"/>
                  <a:gd name="connsiteY1" fmla="*/ 224577 h 1078476"/>
                  <a:gd name="connsiteX2" fmla="*/ 548769 w 889214"/>
                  <a:gd name="connsiteY2" fmla="*/ 1078476 h 1078476"/>
                  <a:gd name="connsiteX0" fmla="*/ 0 w 940962"/>
                  <a:gd name="connsiteY0" fmla="*/ 0 h 1078476"/>
                  <a:gd name="connsiteX1" fmla="*/ 817076 w 940962"/>
                  <a:gd name="connsiteY1" fmla="*/ 224577 h 1078476"/>
                  <a:gd name="connsiteX2" fmla="*/ 548769 w 940962"/>
                  <a:gd name="connsiteY2" fmla="*/ 1078476 h 1078476"/>
                  <a:gd name="connsiteX0" fmla="*/ 0 w 964713"/>
                  <a:gd name="connsiteY0" fmla="*/ 0 h 1067583"/>
                  <a:gd name="connsiteX1" fmla="*/ 817076 w 964713"/>
                  <a:gd name="connsiteY1" fmla="*/ 224577 h 1067583"/>
                  <a:gd name="connsiteX2" fmla="*/ 692887 w 964713"/>
                  <a:gd name="connsiteY2" fmla="*/ 1067583 h 1067583"/>
                  <a:gd name="connsiteX0" fmla="*/ 0 w 1014073"/>
                  <a:gd name="connsiteY0" fmla="*/ 0 h 1067583"/>
                  <a:gd name="connsiteX1" fmla="*/ 913154 w 1014073"/>
                  <a:gd name="connsiteY1" fmla="*/ 213682 h 1067583"/>
                  <a:gd name="connsiteX2" fmla="*/ 692887 w 1014073"/>
                  <a:gd name="connsiteY2" fmla="*/ 1067583 h 1067583"/>
                  <a:gd name="connsiteX0" fmla="*/ 0 w 1033449"/>
                  <a:gd name="connsiteY0" fmla="*/ 0 h 1067583"/>
                  <a:gd name="connsiteX1" fmla="*/ 945180 w 1033449"/>
                  <a:gd name="connsiteY1" fmla="*/ 289938 h 1067583"/>
                  <a:gd name="connsiteX2" fmla="*/ 692887 w 1033449"/>
                  <a:gd name="connsiteY2" fmla="*/ 1067583 h 1067583"/>
                </a:gdLst>
                <a:ahLst/>
                <a:cxnLst>
                  <a:cxn ang="0">
                    <a:pos x="connsiteX0" y="connsiteY0"/>
                  </a:cxn>
                  <a:cxn ang="0">
                    <a:pos x="connsiteX1" y="connsiteY1"/>
                  </a:cxn>
                  <a:cxn ang="0">
                    <a:pos x="connsiteX2" y="connsiteY2"/>
                  </a:cxn>
                </a:cxnLst>
                <a:rect l="l" t="t" r="r" b="b"/>
                <a:pathLst>
                  <a:path w="1033449" h="1067583">
                    <a:moveTo>
                      <a:pt x="0" y="0"/>
                    </a:moveTo>
                    <a:cubicBezTo>
                      <a:pt x="468261" y="119216"/>
                      <a:pt x="829699" y="112008"/>
                      <a:pt x="945180" y="289938"/>
                    </a:cubicBezTo>
                    <a:cubicBezTo>
                      <a:pt x="1060661" y="467869"/>
                      <a:pt x="1134082" y="548819"/>
                      <a:pt x="692887" y="1067583"/>
                    </a:cubicBezTo>
                  </a:path>
                </a:pathLst>
              </a:custGeom>
              <a:noFill/>
              <a:ln w="19050" cap="flat" cmpd="sng" algn="ctr">
                <a:solidFill>
                  <a:schemeClr val="bg1">
                    <a:lumMod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noAutofit/>
              </a:bodyPr>
              <a:lstStyle/>
              <a:p>
                <a:endParaRPr lang="ja-JP" altLang="en-US">
                  <a:solidFill>
                    <a:srgbClr val="000000"/>
                  </a:solidFill>
                  <a:latin typeface="Bookman Old Style" pitchFamily="18" charset="0"/>
                  <a:ea typeface="ＭＳ Ｐゴシック" pitchFamily="50" charset="-128"/>
                </a:endParaRPr>
              </a:p>
            </p:txBody>
          </p:sp>
          <p:sp>
            <p:nvSpPr>
              <p:cNvPr id="119" name="フリーフォーム 95">
                <a:extLst>
                  <a:ext uri="{FF2B5EF4-FFF2-40B4-BE49-F238E27FC236}">
                    <a16:creationId xmlns:a16="http://schemas.microsoft.com/office/drawing/2014/main" id="{10575789-A77F-4D84-8C5D-06ABF83631C7}"/>
                  </a:ext>
                </a:extLst>
              </p:cNvPr>
              <p:cNvSpPr/>
              <p:nvPr/>
            </p:nvSpPr>
            <p:spPr bwMode="auto">
              <a:xfrm flipV="1">
                <a:off x="280219" y="4392073"/>
                <a:ext cx="3779324" cy="193503"/>
              </a:xfrm>
              <a:custGeom>
                <a:avLst/>
                <a:gdLst>
                  <a:gd name="connsiteX0" fmla="*/ 0 w 1051778"/>
                  <a:gd name="connsiteY0" fmla="*/ 0 h 958645"/>
                  <a:gd name="connsiteX1" fmla="*/ 1032387 w 1051778"/>
                  <a:gd name="connsiteY1" fmla="*/ 398206 h 958645"/>
                  <a:gd name="connsiteX2" fmla="*/ 575187 w 1051778"/>
                  <a:gd name="connsiteY2" fmla="*/ 958645 h 958645"/>
                  <a:gd name="connsiteX0" fmla="*/ 0 w 1181363"/>
                  <a:gd name="connsiteY0" fmla="*/ 0 h 1017820"/>
                  <a:gd name="connsiteX1" fmla="*/ 1032387 w 1181363"/>
                  <a:gd name="connsiteY1" fmla="*/ 398206 h 1017820"/>
                  <a:gd name="connsiteX2" fmla="*/ 997555 w 1181363"/>
                  <a:gd name="connsiteY2" fmla="*/ 1017820 h 1017820"/>
                  <a:gd name="connsiteX0" fmla="*/ 0 w 1139150"/>
                  <a:gd name="connsiteY0" fmla="*/ 0 h 1017820"/>
                  <a:gd name="connsiteX1" fmla="*/ 1032387 w 1139150"/>
                  <a:gd name="connsiteY1" fmla="*/ 398206 h 1017820"/>
                  <a:gd name="connsiteX2" fmla="*/ 997555 w 1139150"/>
                  <a:gd name="connsiteY2" fmla="*/ 1017820 h 1017820"/>
                  <a:gd name="connsiteX0" fmla="*/ 0 w 1269638"/>
                  <a:gd name="connsiteY0" fmla="*/ 0 h 1124336"/>
                  <a:gd name="connsiteX1" fmla="*/ 1032387 w 1269638"/>
                  <a:gd name="connsiteY1" fmla="*/ 398206 h 1124336"/>
                  <a:gd name="connsiteX2" fmla="*/ 1196316 w 1269638"/>
                  <a:gd name="connsiteY2" fmla="*/ 1124336 h 1124336"/>
                  <a:gd name="connsiteX0" fmla="*/ 0 w 1247596"/>
                  <a:gd name="connsiteY0" fmla="*/ 0 h 1124336"/>
                  <a:gd name="connsiteX1" fmla="*/ 1032387 w 1247596"/>
                  <a:gd name="connsiteY1" fmla="*/ 398206 h 1124336"/>
                  <a:gd name="connsiteX2" fmla="*/ 1196316 w 1247596"/>
                  <a:gd name="connsiteY2" fmla="*/ 1124336 h 1124336"/>
                  <a:gd name="connsiteX0" fmla="*/ 0 w 1377305"/>
                  <a:gd name="connsiteY0" fmla="*/ 0 h 1014107"/>
                  <a:gd name="connsiteX1" fmla="*/ 1032387 w 1377305"/>
                  <a:gd name="connsiteY1" fmla="*/ 398206 h 1014107"/>
                  <a:gd name="connsiteX2" fmla="*/ 1345768 w 1377305"/>
                  <a:gd name="connsiteY2" fmla="*/ 1014107 h 1014107"/>
                  <a:gd name="connsiteX0" fmla="*/ 0 w 1345768"/>
                  <a:gd name="connsiteY0" fmla="*/ 0 h 1014107"/>
                  <a:gd name="connsiteX1" fmla="*/ 1032387 w 1345768"/>
                  <a:gd name="connsiteY1" fmla="*/ 398206 h 1014107"/>
                  <a:gd name="connsiteX2" fmla="*/ 1345768 w 1345768"/>
                  <a:gd name="connsiteY2" fmla="*/ 1014107 h 1014107"/>
                  <a:gd name="connsiteX0" fmla="*/ 0 w 1345768"/>
                  <a:gd name="connsiteY0" fmla="*/ 0 h 1014107"/>
                  <a:gd name="connsiteX1" fmla="*/ 733484 w 1345768"/>
                  <a:gd name="connsiteY1" fmla="*/ 310022 h 1014107"/>
                  <a:gd name="connsiteX2" fmla="*/ 1345768 w 1345768"/>
                  <a:gd name="connsiteY2" fmla="*/ 1014107 h 1014107"/>
                </a:gdLst>
                <a:ahLst/>
                <a:cxnLst>
                  <a:cxn ang="0">
                    <a:pos x="connsiteX0" y="connsiteY0"/>
                  </a:cxn>
                  <a:cxn ang="0">
                    <a:pos x="connsiteX1" y="connsiteY1"/>
                  </a:cxn>
                  <a:cxn ang="0">
                    <a:pos x="connsiteX2" y="connsiteY2"/>
                  </a:cxn>
                </a:cxnLst>
                <a:rect l="l" t="t" r="r" b="b"/>
                <a:pathLst>
                  <a:path w="1345768" h="1014107">
                    <a:moveTo>
                      <a:pt x="0" y="0"/>
                    </a:moveTo>
                    <a:cubicBezTo>
                      <a:pt x="468261" y="119216"/>
                      <a:pt x="509189" y="141004"/>
                      <a:pt x="733484" y="310022"/>
                    </a:cubicBezTo>
                    <a:cubicBezTo>
                      <a:pt x="957779" y="479040"/>
                      <a:pt x="1203248" y="692173"/>
                      <a:pt x="1345768" y="1014107"/>
                    </a:cubicBezTo>
                  </a:path>
                </a:pathLst>
              </a:custGeom>
              <a:noFill/>
              <a:ln w="19050"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endParaRPr lang="ja-JP" altLang="en-US">
                  <a:solidFill>
                    <a:srgbClr val="000000"/>
                  </a:solidFill>
                  <a:latin typeface="Bookman Old Style" pitchFamily="18" charset="0"/>
                  <a:ea typeface="ＭＳ Ｐゴシック" pitchFamily="50" charset="-128"/>
                </a:endParaRPr>
              </a:p>
            </p:txBody>
          </p:sp>
          <p:grpSp>
            <p:nvGrpSpPr>
              <p:cNvPr id="120" name="グループ化 119">
                <a:extLst>
                  <a:ext uri="{FF2B5EF4-FFF2-40B4-BE49-F238E27FC236}">
                    <a16:creationId xmlns:a16="http://schemas.microsoft.com/office/drawing/2014/main" id="{68261371-8985-47BE-8BA1-69B446043CD4}"/>
                  </a:ext>
                </a:extLst>
              </p:cNvPr>
              <p:cNvGrpSpPr/>
              <p:nvPr/>
            </p:nvGrpSpPr>
            <p:grpSpPr>
              <a:xfrm rot="491579">
                <a:off x="1634889" y="4298782"/>
                <a:ext cx="1166980" cy="1070743"/>
                <a:chOff x="2446050" y="4859221"/>
                <a:chExt cx="1166980" cy="1070743"/>
              </a:xfrm>
            </p:grpSpPr>
            <p:sp>
              <p:nvSpPr>
                <p:cNvPr id="122" name="フリーフォーム 98">
                  <a:extLst>
                    <a:ext uri="{FF2B5EF4-FFF2-40B4-BE49-F238E27FC236}">
                      <a16:creationId xmlns:a16="http://schemas.microsoft.com/office/drawing/2014/main" id="{6CB2E76C-33C9-4246-80BA-11F27D982970}"/>
                    </a:ext>
                  </a:extLst>
                </p:cNvPr>
                <p:cNvSpPr/>
                <p:nvPr/>
              </p:nvSpPr>
              <p:spPr bwMode="auto">
                <a:xfrm>
                  <a:off x="2718573" y="5819063"/>
                  <a:ext cx="135102" cy="110901"/>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47671 w 632763"/>
                    <a:gd name="connsiteY0" fmla="*/ 688310 h 688433"/>
                    <a:gd name="connsiteX1" fmla="*/ 0 w 632763"/>
                    <a:gd name="connsiteY1" fmla="*/ 471629 h 688433"/>
                    <a:gd name="connsiteX2" fmla="*/ 437699 w 632763"/>
                    <a:gd name="connsiteY2" fmla="*/ 211609 h 688433"/>
                    <a:gd name="connsiteX3" fmla="*/ 439807 w 632763"/>
                    <a:gd name="connsiteY3" fmla="*/ 855 h 688433"/>
                    <a:gd name="connsiteX4" fmla="*/ 632713 w 632763"/>
                    <a:gd name="connsiteY4" fmla="*/ 332951 h 688433"/>
                    <a:gd name="connsiteX5" fmla="*/ 420365 w 632763"/>
                    <a:gd name="connsiteY5" fmla="*/ 475961 h 688433"/>
                    <a:gd name="connsiteX6" fmla="*/ 47671 w 632763"/>
                    <a:gd name="connsiteY6" fmla="*/ 688310 h 688433"/>
                    <a:gd name="connsiteX0" fmla="*/ 54070 w 639158"/>
                    <a:gd name="connsiteY0" fmla="*/ 697607 h 697730"/>
                    <a:gd name="connsiteX1" fmla="*/ 6399 w 639158"/>
                    <a:gd name="connsiteY1" fmla="*/ 480926 h 697730"/>
                    <a:gd name="connsiteX2" fmla="*/ 203398 w 639158"/>
                    <a:gd name="connsiteY2" fmla="*/ 28904 h 697730"/>
                    <a:gd name="connsiteX3" fmla="*/ 446206 w 639158"/>
                    <a:gd name="connsiteY3" fmla="*/ 10152 h 697730"/>
                    <a:gd name="connsiteX4" fmla="*/ 639112 w 639158"/>
                    <a:gd name="connsiteY4" fmla="*/ 342248 h 697730"/>
                    <a:gd name="connsiteX5" fmla="*/ 426764 w 639158"/>
                    <a:gd name="connsiteY5" fmla="*/ 485258 h 697730"/>
                    <a:gd name="connsiteX6" fmla="*/ 54070 w 639158"/>
                    <a:gd name="connsiteY6" fmla="*/ 697607 h 697730"/>
                    <a:gd name="connsiteX0" fmla="*/ 22692 w 607784"/>
                    <a:gd name="connsiteY0" fmla="*/ 697607 h 697743"/>
                    <a:gd name="connsiteX1" fmla="*/ 55254 w 607784"/>
                    <a:gd name="connsiteY1" fmla="*/ 453497 h 697743"/>
                    <a:gd name="connsiteX2" fmla="*/ 172020 w 607784"/>
                    <a:gd name="connsiteY2" fmla="*/ 28904 h 697743"/>
                    <a:gd name="connsiteX3" fmla="*/ 414828 w 607784"/>
                    <a:gd name="connsiteY3" fmla="*/ 10152 h 697743"/>
                    <a:gd name="connsiteX4" fmla="*/ 607734 w 607784"/>
                    <a:gd name="connsiteY4" fmla="*/ 342248 h 697743"/>
                    <a:gd name="connsiteX5" fmla="*/ 395386 w 607784"/>
                    <a:gd name="connsiteY5" fmla="*/ 485258 h 697743"/>
                    <a:gd name="connsiteX6" fmla="*/ 22692 w 607784"/>
                    <a:gd name="connsiteY6" fmla="*/ 697607 h 697743"/>
                    <a:gd name="connsiteX0" fmla="*/ 54800 w 639888"/>
                    <a:gd name="connsiteY0" fmla="*/ 697607 h 703059"/>
                    <a:gd name="connsiteX1" fmla="*/ 17237 w 639888"/>
                    <a:gd name="connsiteY1" fmla="*/ 248030 h 703059"/>
                    <a:gd name="connsiteX2" fmla="*/ 204128 w 639888"/>
                    <a:gd name="connsiteY2" fmla="*/ 28904 h 703059"/>
                    <a:gd name="connsiteX3" fmla="*/ 446936 w 639888"/>
                    <a:gd name="connsiteY3" fmla="*/ 10152 h 703059"/>
                    <a:gd name="connsiteX4" fmla="*/ 639842 w 639888"/>
                    <a:gd name="connsiteY4" fmla="*/ 342248 h 703059"/>
                    <a:gd name="connsiteX5" fmla="*/ 427494 w 639888"/>
                    <a:gd name="connsiteY5" fmla="*/ 485258 h 703059"/>
                    <a:gd name="connsiteX6" fmla="*/ 54800 w 639888"/>
                    <a:gd name="connsiteY6" fmla="*/ 697607 h 703059"/>
                    <a:gd name="connsiteX0" fmla="*/ 187820 w 622655"/>
                    <a:gd name="connsiteY0" fmla="*/ 646243 h 653376"/>
                    <a:gd name="connsiteX1" fmla="*/ 0 w 622655"/>
                    <a:gd name="connsiteY1" fmla="*/ 248030 h 653376"/>
                    <a:gd name="connsiteX2" fmla="*/ 186891 w 622655"/>
                    <a:gd name="connsiteY2" fmla="*/ 28904 h 653376"/>
                    <a:gd name="connsiteX3" fmla="*/ 429699 w 622655"/>
                    <a:gd name="connsiteY3" fmla="*/ 10152 h 653376"/>
                    <a:gd name="connsiteX4" fmla="*/ 622605 w 622655"/>
                    <a:gd name="connsiteY4" fmla="*/ 342248 h 653376"/>
                    <a:gd name="connsiteX5" fmla="*/ 410257 w 622655"/>
                    <a:gd name="connsiteY5" fmla="*/ 485258 h 653376"/>
                    <a:gd name="connsiteX6" fmla="*/ 187820 w 622655"/>
                    <a:gd name="connsiteY6" fmla="*/ 646243 h 653376"/>
                    <a:gd name="connsiteX0" fmla="*/ 187820 w 450561"/>
                    <a:gd name="connsiteY0" fmla="*/ 673009 h 682192"/>
                    <a:gd name="connsiteX1" fmla="*/ 0 w 450561"/>
                    <a:gd name="connsiteY1" fmla="*/ 274796 h 682192"/>
                    <a:gd name="connsiteX2" fmla="*/ 186891 w 450561"/>
                    <a:gd name="connsiteY2" fmla="*/ 55670 h 682192"/>
                    <a:gd name="connsiteX3" fmla="*/ 429699 w 450561"/>
                    <a:gd name="connsiteY3" fmla="*/ 36918 h 682192"/>
                    <a:gd name="connsiteX4" fmla="*/ 410257 w 450561"/>
                    <a:gd name="connsiteY4" fmla="*/ 512024 h 682192"/>
                    <a:gd name="connsiteX5" fmla="*/ 187820 w 450561"/>
                    <a:gd name="connsiteY5" fmla="*/ 673009 h 682192"/>
                    <a:gd name="connsiteX0" fmla="*/ 187820 w 434731"/>
                    <a:gd name="connsiteY0" fmla="*/ 699319 h 708502"/>
                    <a:gd name="connsiteX1" fmla="*/ 0 w 434731"/>
                    <a:gd name="connsiteY1" fmla="*/ 301106 h 708502"/>
                    <a:gd name="connsiteX2" fmla="*/ 186891 w 434731"/>
                    <a:gd name="connsiteY2" fmla="*/ 81980 h 708502"/>
                    <a:gd name="connsiteX3" fmla="*/ 399647 w 434731"/>
                    <a:gd name="connsiteY3" fmla="*/ 28987 h 708502"/>
                    <a:gd name="connsiteX4" fmla="*/ 410257 w 434731"/>
                    <a:gd name="connsiteY4" fmla="*/ 538334 h 708502"/>
                    <a:gd name="connsiteX5" fmla="*/ 187820 w 434731"/>
                    <a:gd name="connsiteY5" fmla="*/ 699319 h 708502"/>
                    <a:gd name="connsiteX0" fmla="*/ 187820 w 500264"/>
                    <a:gd name="connsiteY0" fmla="*/ 699319 h 701901"/>
                    <a:gd name="connsiteX1" fmla="*/ 0 w 500264"/>
                    <a:gd name="connsiteY1" fmla="*/ 301106 h 701901"/>
                    <a:gd name="connsiteX2" fmla="*/ 186891 w 500264"/>
                    <a:gd name="connsiteY2" fmla="*/ 81980 h 701901"/>
                    <a:gd name="connsiteX3" fmla="*/ 399647 w 500264"/>
                    <a:gd name="connsiteY3" fmla="*/ 28987 h 701901"/>
                    <a:gd name="connsiteX4" fmla="*/ 490400 w 500264"/>
                    <a:gd name="connsiteY4" fmla="*/ 452719 h 701901"/>
                    <a:gd name="connsiteX5" fmla="*/ 187820 w 500264"/>
                    <a:gd name="connsiteY5" fmla="*/ 699319 h 7019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0264" h="701901">
                      <a:moveTo>
                        <a:pt x="187820" y="699319"/>
                      </a:moveTo>
                      <a:cubicBezTo>
                        <a:pt x="106087" y="674050"/>
                        <a:pt x="155" y="403996"/>
                        <a:pt x="0" y="301106"/>
                      </a:cubicBezTo>
                      <a:cubicBezTo>
                        <a:pt x="-155" y="198216"/>
                        <a:pt x="103107" y="117372"/>
                        <a:pt x="186891" y="81980"/>
                      </a:cubicBezTo>
                      <a:cubicBezTo>
                        <a:pt x="270675" y="46588"/>
                        <a:pt x="362419" y="-47072"/>
                        <a:pt x="399647" y="28987"/>
                      </a:cubicBezTo>
                      <a:cubicBezTo>
                        <a:pt x="436875" y="105046"/>
                        <a:pt x="530713" y="346704"/>
                        <a:pt x="490400" y="452719"/>
                      </a:cubicBezTo>
                      <a:cubicBezTo>
                        <a:pt x="450087" y="558734"/>
                        <a:pt x="269553" y="724588"/>
                        <a:pt x="187820" y="699319"/>
                      </a:cubicBezTo>
                      <a:close/>
                    </a:path>
                  </a:pathLst>
                </a:custGeom>
                <a:solidFill>
                  <a:schemeClr val="tx1"/>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endParaRPr lang="ja-JP" altLang="en-US">
                    <a:solidFill>
                      <a:srgbClr val="0066FF"/>
                    </a:solidFill>
                    <a:latin typeface="Bookman Old Style" pitchFamily="18" charset="0"/>
                    <a:ea typeface="ＭＳ Ｐゴシック" pitchFamily="50" charset="-128"/>
                  </a:endParaRPr>
                </a:p>
              </p:txBody>
            </p:sp>
            <p:sp>
              <p:nvSpPr>
                <p:cNvPr id="123" name="フリーフォーム 99">
                  <a:extLst>
                    <a:ext uri="{FF2B5EF4-FFF2-40B4-BE49-F238E27FC236}">
                      <a16:creationId xmlns:a16="http://schemas.microsoft.com/office/drawing/2014/main" id="{7E80F983-499B-4421-A6DF-7697E0DB338D}"/>
                    </a:ext>
                  </a:extLst>
                </p:cNvPr>
                <p:cNvSpPr/>
                <p:nvPr/>
              </p:nvSpPr>
              <p:spPr bwMode="auto">
                <a:xfrm>
                  <a:off x="3486778" y="5307910"/>
                  <a:ext cx="126252" cy="133273"/>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47671 w 632763"/>
                    <a:gd name="connsiteY0" fmla="*/ 688310 h 688433"/>
                    <a:gd name="connsiteX1" fmla="*/ 0 w 632763"/>
                    <a:gd name="connsiteY1" fmla="*/ 471629 h 688433"/>
                    <a:gd name="connsiteX2" fmla="*/ 437699 w 632763"/>
                    <a:gd name="connsiteY2" fmla="*/ 211609 h 688433"/>
                    <a:gd name="connsiteX3" fmla="*/ 439807 w 632763"/>
                    <a:gd name="connsiteY3" fmla="*/ 855 h 688433"/>
                    <a:gd name="connsiteX4" fmla="*/ 632713 w 632763"/>
                    <a:gd name="connsiteY4" fmla="*/ 332951 h 688433"/>
                    <a:gd name="connsiteX5" fmla="*/ 420365 w 632763"/>
                    <a:gd name="connsiteY5" fmla="*/ 475961 h 688433"/>
                    <a:gd name="connsiteX6" fmla="*/ 47671 w 632763"/>
                    <a:gd name="connsiteY6" fmla="*/ 688310 h 688433"/>
                    <a:gd name="connsiteX0" fmla="*/ 54070 w 639158"/>
                    <a:gd name="connsiteY0" fmla="*/ 697607 h 697730"/>
                    <a:gd name="connsiteX1" fmla="*/ 6399 w 639158"/>
                    <a:gd name="connsiteY1" fmla="*/ 480926 h 697730"/>
                    <a:gd name="connsiteX2" fmla="*/ 203398 w 639158"/>
                    <a:gd name="connsiteY2" fmla="*/ 28904 h 697730"/>
                    <a:gd name="connsiteX3" fmla="*/ 446206 w 639158"/>
                    <a:gd name="connsiteY3" fmla="*/ 10152 h 697730"/>
                    <a:gd name="connsiteX4" fmla="*/ 639112 w 639158"/>
                    <a:gd name="connsiteY4" fmla="*/ 342248 h 697730"/>
                    <a:gd name="connsiteX5" fmla="*/ 426764 w 639158"/>
                    <a:gd name="connsiteY5" fmla="*/ 485258 h 697730"/>
                    <a:gd name="connsiteX6" fmla="*/ 54070 w 639158"/>
                    <a:gd name="connsiteY6" fmla="*/ 697607 h 697730"/>
                    <a:gd name="connsiteX0" fmla="*/ 22692 w 607784"/>
                    <a:gd name="connsiteY0" fmla="*/ 697607 h 697743"/>
                    <a:gd name="connsiteX1" fmla="*/ 55254 w 607784"/>
                    <a:gd name="connsiteY1" fmla="*/ 453497 h 697743"/>
                    <a:gd name="connsiteX2" fmla="*/ 172020 w 607784"/>
                    <a:gd name="connsiteY2" fmla="*/ 28904 h 697743"/>
                    <a:gd name="connsiteX3" fmla="*/ 414828 w 607784"/>
                    <a:gd name="connsiteY3" fmla="*/ 10152 h 697743"/>
                    <a:gd name="connsiteX4" fmla="*/ 607734 w 607784"/>
                    <a:gd name="connsiteY4" fmla="*/ 342248 h 697743"/>
                    <a:gd name="connsiteX5" fmla="*/ 395386 w 607784"/>
                    <a:gd name="connsiteY5" fmla="*/ 485258 h 697743"/>
                    <a:gd name="connsiteX6" fmla="*/ 22692 w 607784"/>
                    <a:gd name="connsiteY6" fmla="*/ 697607 h 697743"/>
                    <a:gd name="connsiteX0" fmla="*/ 54800 w 639888"/>
                    <a:gd name="connsiteY0" fmla="*/ 697607 h 703059"/>
                    <a:gd name="connsiteX1" fmla="*/ 17237 w 639888"/>
                    <a:gd name="connsiteY1" fmla="*/ 248030 h 703059"/>
                    <a:gd name="connsiteX2" fmla="*/ 204128 w 639888"/>
                    <a:gd name="connsiteY2" fmla="*/ 28904 h 703059"/>
                    <a:gd name="connsiteX3" fmla="*/ 446936 w 639888"/>
                    <a:gd name="connsiteY3" fmla="*/ 10152 h 703059"/>
                    <a:gd name="connsiteX4" fmla="*/ 639842 w 639888"/>
                    <a:gd name="connsiteY4" fmla="*/ 342248 h 703059"/>
                    <a:gd name="connsiteX5" fmla="*/ 427494 w 639888"/>
                    <a:gd name="connsiteY5" fmla="*/ 485258 h 703059"/>
                    <a:gd name="connsiteX6" fmla="*/ 54800 w 639888"/>
                    <a:gd name="connsiteY6" fmla="*/ 697607 h 703059"/>
                    <a:gd name="connsiteX0" fmla="*/ 187820 w 622655"/>
                    <a:gd name="connsiteY0" fmla="*/ 646243 h 653376"/>
                    <a:gd name="connsiteX1" fmla="*/ 0 w 622655"/>
                    <a:gd name="connsiteY1" fmla="*/ 248030 h 653376"/>
                    <a:gd name="connsiteX2" fmla="*/ 186891 w 622655"/>
                    <a:gd name="connsiteY2" fmla="*/ 28904 h 653376"/>
                    <a:gd name="connsiteX3" fmla="*/ 429699 w 622655"/>
                    <a:gd name="connsiteY3" fmla="*/ 10152 h 653376"/>
                    <a:gd name="connsiteX4" fmla="*/ 622605 w 622655"/>
                    <a:gd name="connsiteY4" fmla="*/ 342248 h 653376"/>
                    <a:gd name="connsiteX5" fmla="*/ 410257 w 622655"/>
                    <a:gd name="connsiteY5" fmla="*/ 485258 h 653376"/>
                    <a:gd name="connsiteX6" fmla="*/ 187820 w 622655"/>
                    <a:gd name="connsiteY6" fmla="*/ 646243 h 653376"/>
                    <a:gd name="connsiteX0" fmla="*/ 187820 w 450561"/>
                    <a:gd name="connsiteY0" fmla="*/ 673009 h 682192"/>
                    <a:gd name="connsiteX1" fmla="*/ 0 w 450561"/>
                    <a:gd name="connsiteY1" fmla="*/ 274796 h 682192"/>
                    <a:gd name="connsiteX2" fmla="*/ 186891 w 450561"/>
                    <a:gd name="connsiteY2" fmla="*/ 55670 h 682192"/>
                    <a:gd name="connsiteX3" fmla="*/ 429699 w 450561"/>
                    <a:gd name="connsiteY3" fmla="*/ 36918 h 682192"/>
                    <a:gd name="connsiteX4" fmla="*/ 410257 w 450561"/>
                    <a:gd name="connsiteY4" fmla="*/ 512024 h 682192"/>
                    <a:gd name="connsiteX5" fmla="*/ 187820 w 450561"/>
                    <a:gd name="connsiteY5" fmla="*/ 673009 h 682192"/>
                    <a:gd name="connsiteX0" fmla="*/ 187820 w 434731"/>
                    <a:gd name="connsiteY0" fmla="*/ 699319 h 708502"/>
                    <a:gd name="connsiteX1" fmla="*/ 0 w 434731"/>
                    <a:gd name="connsiteY1" fmla="*/ 301106 h 708502"/>
                    <a:gd name="connsiteX2" fmla="*/ 186891 w 434731"/>
                    <a:gd name="connsiteY2" fmla="*/ 81980 h 708502"/>
                    <a:gd name="connsiteX3" fmla="*/ 399647 w 434731"/>
                    <a:gd name="connsiteY3" fmla="*/ 28987 h 708502"/>
                    <a:gd name="connsiteX4" fmla="*/ 410257 w 434731"/>
                    <a:gd name="connsiteY4" fmla="*/ 538334 h 708502"/>
                    <a:gd name="connsiteX5" fmla="*/ 187820 w 434731"/>
                    <a:gd name="connsiteY5" fmla="*/ 699319 h 708502"/>
                    <a:gd name="connsiteX0" fmla="*/ 187820 w 500264"/>
                    <a:gd name="connsiteY0" fmla="*/ 699319 h 701901"/>
                    <a:gd name="connsiteX1" fmla="*/ 0 w 500264"/>
                    <a:gd name="connsiteY1" fmla="*/ 301106 h 701901"/>
                    <a:gd name="connsiteX2" fmla="*/ 186891 w 500264"/>
                    <a:gd name="connsiteY2" fmla="*/ 81980 h 701901"/>
                    <a:gd name="connsiteX3" fmla="*/ 399647 w 500264"/>
                    <a:gd name="connsiteY3" fmla="*/ 28987 h 701901"/>
                    <a:gd name="connsiteX4" fmla="*/ 490400 w 500264"/>
                    <a:gd name="connsiteY4" fmla="*/ 452719 h 701901"/>
                    <a:gd name="connsiteX5" fmla="*/ 187820 w 500264"/>
                    <a:gd name="connsiteY5" fmla="*/ 699319 h 701901"/>
                    <a:gd name="connsiteX0" fmla="*/ 117699 w 430147"/>
                    <a:gd name="connsiteY0" fmla="*/ 699319 h 699458"/>
                    <a:gd name="connsiteX1" fmla="*/ 0 w 430147"/>
                    <a:gd name="connsiteY1" fmla="*/ 420960 h 699458"/>
                    <a:gd name="connsiteX2" fmla="*/ 116770 w 430147"/>
                    <a:gd name="connsiteY2" fmla="*/ 81980 h 699458"/>
                    <a:gd name="connsiteX3" fmla="*/ 329526 w 430147"/>
                    <a:gd name="connsiteY3" fmla="*/ 28987 h 699458"/>
                    <a:gd name="connsiteX4" fmla="*/ 420279 w 430147"/>
                    <a:gd name="connsiteY4" fmla="*/ 452719 h 699458"/>
                    <a:gd name="connsiteX5" fmla="*/ 117699 w 430147"/>
                    <a:gd name="connsiteY5" fmla="*/ 699319 h 699458"/>
                    <a:gd name="connsiteX0" fmla="*/ 118232 w 430677"/>
                    <a:gd name="connsiteY0" fmla="*/ 690395 h 690534"/>
                    <a:gd name="connsiteX1" fmla="*/ 533 w 430677"/>
                    <a:gd name="connsiteY1" fmla="*/ 412036 h 690534"/>
                    <a:gd name="connsiteX2" fmla="*/ 157372 w 430677"/>
                    <a:gd name="connsiteY2" fmla="*/ 141550 h 690534"/>
                    <a:gd name="connsiteX3" fmla="*/ 330059 w 430677"/>
                    <a:gd name="connsiteY3" fmla="*/ 20063 h 690534"/>
                    <a:gd name="connsiteX4" fmla="*/ 420812 w 430677"/>
                    <a:gd name="connsiteY4" fmla="*/ 443795 h 690534"/>
                    <a:gd name="connsiteX5" fmla="*/ 118232 w 430677"/>
                    <a:gd name="connsiteY5" fmla="*/ 690395 h 690534"/>
                    <a:gd name="connsiteX0" fmla="*/ 119143 w 431588"/>
                    <a:gd name="connsiteY0" fmla="*/ 686591 h 686730"/>
                    <a:gd name="connsiteX1" fmla="*/ 1444 w 431588"/>
                    <a:gd name="connsiteY1" fmla="*/ 408232 h 686730"/>
                    <a:gd name="connsiteX2" fmla="*/ 188335 w 431588"/>
                    <a:gd name="connsiteY2" fmla="*/ 189113 h 686730"/>
                    <a:gd name="connsiteX3" fmla="*/ 330970 w 431588"/>
                    <a:gd name="connsiteY3" fmla="*/ 16259 h 686730"/>
                    <a:gd name="connsiteX4" fmla="*/ 421723 w 431588"/>
                    <a:gd name="connsiteY4" fmla="*/ 439991 h 686730"/>
                    <a:gd name="connsiteX5" fmla="*/ 119143 w 431588"/>
                    <a:gd name="connsiteY5" fmla="*/ 686591 h 686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1588" h="686730">
                      <a:moveTo>
                        <a:pt x="119143" y="686591"/>
                      </a:moveTo>
                      <a:cubicBezTo>
                        <a:pt x="49097" y="681298"/>
                        <a:pt x="-10088" y="491145"/>
                        <a:pt x="1444" y="408232"/>
                      </a:cubicBezTo>
                      <a:cubicBezTo>
                        <a:pt x="12976" y="325319"/>
                        <a:pt x="104551" y="224505"/>
                        <a:pt x="188335" y="189113"/>
                      </a:cubicBezTo>
                      <a:cubicBezTo>
                        <a:pt x="272119" y="153721"/>
                        <a:pt x="293742" y="-59800"/>
                        <a:pt x="330970" y="16259"/>
                      </a:cubicBezTo>
                      <a:cubicBezTo>
                        <a:pt x="368198" y="92318"/>
                        <a:pt x="462036" y="333976"/>
                        <a:pt x="421723" y="439991"/>
                      </a:cubicBezTo>
                      <a:cubicBezTo>
                        <a:pt x="381410" y="546006"/>
                        <a:pt x="189189" y="691884"/>
                        <a:pt x="119143" y="686591"/>
                      </a:cubicBezTo>
                      <a:close/>
                    </a:path>
                  </a:pathLst>
                </a:custGeom>
                <a:solidFill>
                  <a:schemeClr val="tx1"/>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endParaRPr lang="ja-JP" altLang="en-US">
                    <a:solidFill>
                      <a:srgbClr val="0066FF"/>
                    </a:solidFill>
                    <a:latin typeface="Bookman Old Style" pitchFamily="18" charset="0"/>
                    <a:ea typeface="ＭＳ Ｐゴシック" pitchFamily="50" charset="-128"/>
                  </a:endParaRPr>
                </a:p>
              </p:txBody>
            </p:sp>
            <p:sp>
              <p:nvSpPr>
                <p:cNvPr id="124" name="フリーフォーム 100">
                  <a:extLst>
                    <a:ext uri="{FF2B5EF4-FFF2-40B4-BE49-F238E27FC236}">
                      <a16:creationId xmlns:a16="http://schemas.microsoft.com/office/drawing/2014/main" id="{AC581800-CD73-4F43-800D-D4C638DD8E84}"/>
                    </a:ext>
                  </a:extLst>
                </p:cNvPr>
                <p:cNvSpPr/>
                <p:nvPr/>
              </p:nvSpPr>
              <p:spPr bwMode="auto">
                <a:xfrm>
                  <a:off x="2446050" y="4859221"/>
                  <a:ext cx="1158758" cy="1015809"/>
                </a:xfrm>
                <a:custGeom>
                  <a:avLst/>
                  <a:gdLst>
                    <a:gd name="connsiteX0" fmla="*/ 265180 w 1236689"/>
                    <a:gd name="connsiteY0" fmla="*/ 1019813 h 1019813"/>
                    <a:gd name="connsiteX1" fmla="*/ 73451 w 1236689"/>
                    <a:gd name="connsiteY1" fmla="*/ 710097 h 1019813"/>
                    <a:gd name="connsiteX2" fmla="*/ 88200 w 1236689"/>
                    <a:gd name="connsiteY2" fmla="*/ 518368 h 1019813"/>
                    <a:gd name="connsiteX3" fmla="*/ 29206 w 1236689"/>
                    <a:gd name="connsiteY3" fmla="*/ 326638 h 1019813"/>
                    <a:gd name="connsiteX4" fmla="*/ 619142 w 1236689"/>
                    <a:gd name="connsiteY4" fmla="*/ 2174 h 1019813"/>
                    <a:gd name="connsiteX5" fmla="*/ 825619 w 1236689"/>
                    <a:gd name="connsiteY5" fmla="*/ 179155 h 1019813"/>
                    <a:gd name="connsiteX6" fmla="*/ 1002600 w 1236689"/>
                    <a:gd name="connsiteY6" fmla="*/ 61168 h 1019813"/>
                    <a:gd name="connsiteX7" fmla="*/ 1209077 w 1236689"/>
                    <a:gd name="connsiteY7" fmla="*/ 474122 h 1019813"/>
                    <a:gd name="connsiteX8" fmla="*/ 338922 w 1236689"/>
                    <a:gd name="connsiteY8" fmla="*/ 1005064 h 1019813"/>
                    <a:gd name="connsiteX0" fmla="*/ 265180 w 1231682"/>
                    <a:gd name="connsiteY0" fmla="*/ 1020014 h 1020014"/>
                    <a:gd name="connsiteX1" fmla="*/ 73451 w 1231682"/>
                    <a:gd name="connsiteY1" fmla="*/ 710298 h 1020014"/>
                    <a:gd name="connsiteX2" fmla="*/ 88200 w 1231682"/>
                    <a:gd name="connsiteY2" fmla="*/ 518569 h 1020014"/>
                    <a:gd name="connsiteX3" fmla="*/ 29206 w 1231682"/>
                    <a:gd name="connsiteY3" fmla="*/ 326839 h 1020014"/>
                    <a:gd name="connsiteX4" fmla="*/ 619142 w 1231682"/>
                    <a:gd name="connsiteY4" fmla="*/ 2375 h 1020014"/>
                    <a:gd name="connsiteX5" fmla="*/ 825619 w 1231682"/>
                    <a:gd name="connsiteY5" fmla="*/ 179356 h 1020014"/>
                    <a:gd name="connsiteX6" fmla="*/ 963597 w 1231682"/>
                    <a:gd name="connsiteY6" fmla="*/ 169710 h 1020014"/>
                    <a:gd name="connsiteX7" fmla="*/ 1209077 w 1231682"/>
                    <a:gd name="connsiteY7" fmla="*/ 474323 h 1020014"/>
                    <a:gd name="connsiteX8" fmla="*/ 338922 w 1231682"/>
                    <a:gd name="connsiteY8" fmla="*/ 1005265 h 1020014"/>
                    <a:gd name="connsiteX0" fmla="*/ 265180 w 1182763"/>
                    <a:gd name="connsiteY0" fmla="*/ 1020014 h 1020014"/>
                    <a:gd name="connsiteX1" fmla="*/ 73451 w 1182763"/>
                    <a:gd name="connsiteY1" fmla="*/ 710298 h 1020014"/>
                    <a:gd name="connsiteX2" fmla="*/ 88200 w 1182763"/>
                    <a:gd name="connsiteY2" fmla="*/ 518569 h 1020014"/>
                    <a:gd name="connsiteX3" fmla="*/ 29206 w 1182763"/>
                    <a:gd name="connsiteY3" fmla="*/ 326839 h 1020014"/>
                    <a:gd name="connsiteX4" fmla="*/ 619142 w 1182763"/>
                    <a:gd name="connsiteY4" fmla="*/ 2375 h 1020014"/>
                    <a:gd name="connsiteX5" fmla="*/ 825619 w 1182763"/>
                    <a:gd name="connsiteY5" fmla="*/ 179356 h 1020014"/>
                    <a:gd name="connsiteX6" fmla="*/ 963597 w 1182763"/>
                    <a:gd name="connsiteY6" fmla="*/ 169710 h 1020014"/>
                    <a:gd name="connsiteX7" fmla="*/ 1157074 w 1182763"/>
                    <a:gd name="connsiteY7" fmla="*/ 530661 h 1020014"/>
                    <a:gd name="connsiteX8" fmla="*/ 338922 w 1182763"/>
                    <a:gd name="connsiteY8" fmla="*/ 1005265 h 1020014"/>
                    <a:gd name="connsiteX0" fmla="*/ 265180 w 1186140"/>
                    <a:gd name="connsiteY0" fmla="*/ 1020014 h 1039934"/>
                    <a:gd name="connsiteX1" fmla="*/ 73451 w 1186140"/>
                    <a:gd name="connsiteY1" fmla="*/ 710298 h 1039934"/>
                    <a:gd name="connsiteX2" fmla="*/ 88200 w 1186140"/>
                    <a:gd name="connsiteY2" fmla="*/ 518569 h 1039934"/>
                    <a:gd name="connsiteX3" fmla="*/ 29206 w 1186140"/>
                    <a:gd name="connsiteY3" fmla="*/ 326839 h 1039934"/>
                    <a:gd name="connsiteX4" fmla="*/ 619142 w 1186140"/>
                    <a:gd name="connsiteY4" fmla="*/ 2375 h 1039934"/>
                    <a:gd name="connsiteX5" fmla="*/ 825619 w 1186140"/>
                    <a:gd name="connsiteY5" fmla="*/ 179356 h 1039934"/>
                    <a:gd name="connsiteX6" fmla="*/ 963597 w 1186140"/>
                    <a:gd name="connsiteY6" fmla="*/ 169710 h 1039934"/>
                    <a:gd name="connsiteX7" fmla="*/ 1157074 w 1186140"/>
                    <a:gd name="connsiteY7" fmla="*/ 530661 h 1039934"/>
                    <a:gd name="connsiteX8" fmla="*/ 282585 w 1186140"/>
                    <a:gd name="connsiteY8" fmla="*/ 1039934 h 1039934"/>
                    <a:gd name="connsiteX0" fmla="*/ 265180 w 1206317"/>
                    <a:gd name="connsiteY0" fmla="*/ 1020014 h 1039934"/>
                    <a:gd name="connsiteX1" fmla="*/ 73451 w 1206317"/>
                    <a:gd name="connsiteY1" fmla="*/ 710298 h 1039934"/>
                    <a:gd name="connsiteX2" fmla="*/ 88200 w 1206317"/>
                    <a:gd name="connsiteY2" fmla="*/ 518569 h 1039934"/>
                    <a:gd name="connsiteX3" fmla="*/ 29206 w 1206317"/>
                    <a:gd name="connsiteY3" fmla="*/ 326839 h 1039934"/>
                    <a:gd name="connsiteX4" fmla="*/ 619142 w 1206317"/>
                    <a:gd name="connsiteY4" fmla="*/ 2375 h 1039934"/>
                    <a:gd name="connsiteX5" fmla="*/ 825619 w 1206317"/>
                    <a:gd name="connsiteY5" fmla="*/ 179356 h 1039934"/>
                    <a:gd name="connsiteX6" fmla="*/ 963597 w 1206317"/>
                    <a:gd name="connsiteY6" fmla="*/ 169710 h 1039934"/>
                    <a:gd name="connsiteX7" fmla="*/ 1178743 w 1206317"/>
                    <a:gd name="connsiteY7" fmla="*/ 504659 h 1039934"/>
                    <a:gd name="connsiteX8" fmla="*/ 282585 w 1206317"/>
                    <a:gd name="connsiteY8" fmla="*/ 1039934 h 1039934"/>
                    <a:gd name="connsiteX0" fmla="*/ 265180 w 1180688"/>
                    <a:gd name="connsiteY0" fmla="*/ 1020014 h 1039934"/>
                    <a:gd name="connsiteX1" fmla="*/ 73451 w 1180688"/>
                    <a:gd name="connsiteY1" fmla="*/ 710298 h 1039934"/>
                    <a:gd name="connsiteX2" fmla="*/ 88200 w 1180688"/>
                    <a:gd name="connsiteY2" fmla="*/ 518569 h 1039934"/>
                    <a:gd name="connsiteX3" fmla="*/ 29206 w 1180688"/>
                    <a:gd name="connsiteY3" fmla="*/ 326839 h 1039934"/>
                    <a:gd name="connsiteX4" fmla="*/ 619142 w 1180688"/>
                    <a:gd name="connsiteY4" fmla="*/ 2375 h 1039934"/>
                    <a:gd name="connsiteX5" fmla="*/ 825619 w 1180688"/>
                    <a:gd name="connsiteY5" fmla="*/ 179356 h 1039934"/>
                    <a:gd name="connsiteX6" fmla="*/ 963597 w 1180688"/>
                    <a:gd name="connsiteY6" fmla="*/ 169710 h 1039934"/>
                    <a:gd name="connsiteX7" fmla="*/ 1178743 w 1180688"/>
                    <a:gd name="connsiteY7" fmla="*/ 504659 h 1039934"/>
                    <a:gd name="connsiteX8" fmla="*/ 282585 w 1180688"/>
                    <a:gd name="connsiteY8" fmla="*/ 1039934 h 1039934"/>
                    <a:gd name="connsiteX0" fmla="*/ 265180 w 1181721"/>
                    <a:gd name="connsiteY0" fmla="*/ 1020014 h 1039934"/>
                    <a:gd name="connsiteX1" fmla="*/ 73451 w 1181721"/>
                    <a:gd name="connsiteY1" fmla="*/ 710298 h 1039934"/>
                    <a:gd name="connsiteX2" fmla="*/ 88200 w 1181721"/>
                    <a:gd name="connsiteY2" fmla="*/ 518569 h 1039934"/>
                    <a:gd name="connsiteX3" fmla="*/ 29206 w 1181721"/>
                    <a:gd name="connsiteY3" fmla="*/ 326839 h 1039934"/>
                    <a:gd name="connsiteX4" fmla="*/ 619142 w 1181721"/>
                    <a:gd name="connsiteY4" fmla="*/ 2375 h 1039934"/>
                    <a:gd name="connsiteX5" fmla="*/ 825619 w 1181721"/>
                    <a:gd name="connsiteY5" fmla="*/ 179356 h 1039934"/>
                    <a:gd name="connsiteX6" fmla="*/ 963597 w 1181721"/>
                    <a:gd name="connsiteY6" fmla="*/ 169710 h 1039934"/>
                    <a:gd name="connsiteX7" fmla="*/ 1178743 w 1181721"/>
                    <a:gd name="connsiteY7" fmla="*/ 504659 h 1039934"/>
                    <a:gd name="connsiteX8" fmla="*/ 792208 w 1181721"/>
                    <a:gd name="connsiteY8" fmla="*/ 802982 h 1039934"/>
                    <a:gd name="connsiteX9" fmla="*/ 282585 w 1181721"/>
                    <a:gd name="connsiteY9" fmla="*/ 1039934 h 1039934"/>
                    <a:gd name="connsiteX0" fmla="*/ 265180 w 1164610"/>
                    <a:gd name="connsiteY0" fmla="*/ 1020014 h 1039934"/>
                    <a:gd name="connsiteX1" fmla="*/ 73451 w 1164610"/>
                    <a:gd name="connsiteY1" fmla="*/ 710298 h 1039934"/>
                    <a:gd name="connsiteX2" fmla="*/ 88200 w 1164610"/>
                    <a:gd name="connsiteY2" fmla="*/ 518569 h 1039934"/>
                    <a:gd name="connsiteX3" fmla="*/ 29206 w 1164610"/>
                    <a:gd name="connsiteY3" fmla="*/ 326839 h 1039934"/>
                    <a:gd name="connsiteX4" fmla="*/ 619142 w 1164610"/>
                    <a:gd name="connsiteY4" fmla="*/ 2375 h 1039934"/>
                    <a:gd name="connsiteX5" fmla="*/ 825619 w 1164610"/>
                    <a:gd name="connsiteY5" fmla="*/ 179356 h 1039934"/>
                    <a:gd name="connsiteX6" fmla="*/ 963597 w 1164610"/>
                    <a:gd name="connsiteY6" fmla="*/ 169710 h 1039934"/>
                    <a:gd name="connsiteX7" fmla="*/ 1161408 w 1164610"/>
                    <a:gd name="connsiteY7" fmla="*/ 487324 h 1039934"/>
                    <a:gd name="connsiteX8" fmla="*/ 792208 w 1164610"/>
                    <a:gd name="connsiteY8" fmla="*/ 802982 h 1039934"/>
                    <a:gd name="connsiteX9" fmla="*/ 282585 w 1164610"/>
                    <a:gd name="connsiteY9" fmla="*/ 1039934 h 1039934"/>
                    <a:gd name="connsiteX0" fmla="*/ 265180 w 1161418"/>
                    <a:gd name="connsiteY0" fmla="*/ 1020014 h 1039934"/>
                    <a:gd name="connsiteX1" fmla="*/ 73451 w 1161418"/>
                    <a:gd name="connsiteY1" fmla="*/ 710298 h 1039934"/>
                    <a:gd name="connsiteX2" fmla="*/ 88200 w 1161418"/>
                    <a:gd name="connsiteY2" fmla="*/ 518569 h 1039934"/>
                    <a:gd name="connsiteX3" fmla="*/ 29206 w 1161418"/>
                    <a:gd name="connsiteY3" fmla="*/ 326839 h 1039934"/>
                    <a:gd name="connsiteX4" fmla="*/ 619142 w 1161418"/>
                    <a:gd name="connsiteY4" fmla="*/ 2375 h 1039934"/>
                    <a:gd name="connsiteX5" fmla="*/ 825619 w 1161418"/>
                    <a:gd name="connsiteY5" fmla="*/ 179356 h 1039934"/>
                    <a:gd name="connsiteX6" fmla="*/ 963597 w 1161418"/>
                    <a:gd name="connsiteY6" fmla="*/ 169710 h 1039934"/>
                    <a:gd name="connsiteX7" fmla="*/ 1161408 w 1161418"/>
                    <a:gd name="connsiteY7" fmla="*/ 487324 h 1039934"/>
                    <a:gd name="connsiteX8" fmla="*/ 792208 w 1161418"/>
                    <a:gd name="connsiteY8" fmla="*/ 802982 h 1039934"/>
                    <a:gd name="connsiteX9" fmla="*/ 282585 w 1161418"/>
                    <a:gd name="connsiteY9" fmla="*/ 1039934 h 1039934"/>
                    <a:gd name="connsiteX0" fmla="*/ 204568 w 1100806"/>
                    <a:gd name="connsiteY0" fmla="*/ 1019891 h 1039811"/>
                    <a:gd name="connsiteX1" fmla="*/ 12839 w 1100806"/>
                    <a:gd name="connsiteY1" fmla="*/ 710175 h 1039811"/>
                    <a:gd name="connsiteX2" fmla="*/ 27588 w 1100806"/>
                    <a:gd name="connsiteY2" fmla="*/ 518446 h 1039811"/>
                    <a:gd name="connsiteX3" fmla="*/ 42266 w 1100806"/>
                    <a:gd name="connsiteY3" fmla="*/ 322383 h 1039811"/>
                    <a:gd name="connsiteX4" fmla="*/ 558530 w 1100806"/>
                    <a:gd name="connsiteY4" fmla="*/ 2252 h 1039811"/>
                    <a:gd name="connsiteX5" fmla="*/ 765007 w 1100806"/>
                    <a:gd name="connsiteY5" fmla="*/ 179233 h 1039811"/>
                    <a:gd name="connsiteX6" fmla="*/ 902985 w 1100806"/>
                    <a:gd name="connsiteY6" fmla="*/ 169587 h 1039811"/>
                    <a:gd name="connsiteX7" fmla="*/ 1100796 w 1100806"/>
                    <a:gd name="connsiteY7" fmla="*/ 487201 h 1039811"/>
                    <a:gd name="connsiteX8" fmla="*/ 731596 w 1100806"/>
                    <a:gd name="connsiteY8" fmla="*/ 802859 h 1039811"/>
                    <a:gd name="connsiteX9" fmla="*/ 221973 w 1100806"/>
                    <a:gd name="connsiteY9" fmla="*/ 1039811 h 1039811"/>
                    <a:gd name="connsiteX0" fmla="*/ 197231 w 1093469"/>
                    <a:gd name="connsiteY0" fmla="*/ 1019891 h 1039811"/>
                    <a:gd name="connsiteX1" fmla="*/ 5502 w 1093469"/>
                    <a:gd name="connsiteY1" fmla="*/ 710175 h 1039811"/>
                    <a:gd name="connsiteX2" fmla="*/ 50586 w 1093469"/>
                    <a:gd name="connsiteY2" fmla="*/ 570450 h 1039811"/>
                    <a:gd name="connsiteX3" fmla="*/ 34929 w 1093469"/>
                    <a:gd name="connsiteY3" fmla="*/ 322383 h 1039811"/>
                    <a:gd name="connsiteX4" fmla="*/ 551193 w 1093469"/>
                    <a:gd name="connsiteY4" fmla="*/ 2252 h 1039811"/>
                    <a:gd name="connsiteX5" fmla="*/ 757670 w 1093469"/>
                    <a:gd name="connsiteY5" fmla="*/ 179233 h 1039811"/>
                    <a:gd name="connsiteX6" fmla="*/ 895648 w 1093469"/>
                    <a:gd name="connsiteY6" fmla="*/ 169587 h 1039811"/>
                    <a:gd name="connsiteX7" fmla="*/ 1093459 w 1093469"/>
                    <a:gd name="connsiteY7" fmla="*/ 487201 h 1039811"/>
                    <a:gd name="connsiteX8" fmla="*/ 724259 w 1093469"/>
                    <a:gd name="connsiteY8" fmla="*/ 802859 h 1039811"/>
                    <a:gd name="connsiteX9" fmla="*/ 214636 w 1093469"/>
                    <a:gd name="connsiteY9" fmla="*/ 1039811 h 1039811"/>
                    <a:gd name="connsiteX0" fmla="*/ 239851 w 1136089"/>
                    <a:gd name="connsiteY0" fmla="*/ 1020398 h 1040318"/>
                    <a:gd name="connsiteX1" fmla="*/ 48122 w 1136089"/>
                    <a:gd name="connsiteY1" fmla="*/ 710682 h 1040318"/>
                    <a:gd name="connsiteX2" fmla="*/ 93206 w 1136089"/>
                    <a:gd name="connsiteY2" fmla="*/ 570957 h 1040318"/>
                    <a:gd name="connsiteX3" fmla="*/ 25545 w 1136089"/>
                    <a:gd name="connsiteY3" fmla="*/ 340225 h 1040318"/>
                    <a:gd name="connsiteX4" fmla="*/ 593813 w 1136089"/>
                    <a:gd name="connsiteY4" fmla="*/ 2759 h 1040318"/>
                    <a:gd name="connsiteX5" fmla="*/ 800290 w 1136089"/>
                    <a:gd name="connsiteY5" fmla="*/ 179740 h 1040318"/>
                    <a:gd name="connsiteX6" fmla="*/ 938268 w 1136089"/>
                    <a:gd name="connsiteY6" fmla="*/ 170094 h 1040318"/>
                    <a:gd name="connsiteX7" fmla="*/ 1136079 w 1136089"/>
                    <a:gd name="connsiteY7" fmla="*/ 487708 h 1040318"/>
                    <a:gd name="connsiteX8" fmla="*/ 766879 w 1136089"/>
                    <a:gd name="connsiteY8" fmla="*/ 803366 h 1040318"/>
                    <a:gd name="connsiteX9" fmla="*/ 257256 w 1136089"/>
                    <a:gd name="connsiteY9" fmla="*/ 1040318 h 1040318"/>
                    <a:gd name="connsiteX0" fmla="*/ 248623 w 1144861"/>
                    <a:gd name="connsiteY0" fmla="*/ 1020398 h 1040318"/>
                    <a:gd name="connsiteX1" fmla="*/ 56894 w 1144861"/>
                    <a:gd name="connsiteY1" fmla="*/ 710682 h 1040318"/>
                    <a:gd name="connsiteX2" fmla="*/ 62976 w 1144861"/>
                    <a:gd name="connsiteY2" fmla="*/ 579625 h 1040318"/>
                    <a:gd name="connsiteX3" fmla="*/ 34317 w 1144861"/>
                    <a:gd name="connsiteY3" fmla="*/ 340225 h 1040318"/>
                    <a:gd name="connsiteX4" fmla="*/ 602585 w 1144861"/>
                    <a:gd name="connsiteY4" fmla="*/ 2759 h 1040318"/>
                    <a:gd name="connsiteX5" fmla="*/ 809062 w 1144861"/>
                    <a:gd name="connsiteY5" fmla="*/ 179740 h 1040318"/>
                    <a:gd name="connsiteX6" fmla="*/ 947040 w 1144861"/>
                    <a:gd name="connsiteY6" fmla="*/ 170094 h 1040318"/>
                    <a:gd name="connsiteX7" fmla="*/ 1144851 w 1144861"/>
                    <a:gd name="connsiteY7" fmla="*/ 487708 h 1040318"/>
                    <a:gd name="connsiteX8" fmla="*/ 775651 w 1144861"/>
                    <a:gd name="connsiteY8" fmla="*/ 803366 h 1040318"/>
                    <a:gd name="connsiteX9" fmla="*/ 266028 w 1144861"/>
                    <a:gd name="connsiteY9" fmla="*/ 1040318 h 1040318"/>
                    <a:gd name="connsiteX0" fmla="*/ 247681 w 1143919"/>
                    <a:gd name="connsiteY0" fmla="*/ 1003285 h 1023205"/>
                    <a:gd name="connsiteX1" fmla="*/ 55952 w 1143919"/>
                    <a:gd name="connsiteY1" fmla="*/ 693569 h 1023205"/>
                    <a:gd name="connsiteX2" fmla="*/ 62034 w 1143919"/>
                    <a:gd name="connsiteY2" fmla="*/ 562512 h 1023205"/>
                    <a:gd name="connsiteX3" fmla="*/ 33375 w 1143919"/>
                    <a:gd name="connsiteY3" fmla="*/ 323112 h 1023205"/>
                    <a:gd name="connsiteX4" fmla="*/ 588642 w 1143919"/>
                    <a:gd name="connsiteY4" fmla="*/ 2981 h 1023205"/>
                    <a:gd name="connsiteX5" fmla="*/ 808120 w 1143919"/>
                    <a:gd name="connsiteY5" fmla="*/ 162627 h 1023205"/>
                    <a:gd name="connsiteX6" fmla="*/ 946098 w 1143919"/>
                    <a:gd name="connsiteY6" fmla="*/ 152981 h 1023205"/>
                    <a:gd name="connsiteX7" fmla="*/ 1143909 w 1143919"/>
                    <a:gd name="connsiteY7" fmla="*/ 470595 h 1023205"/>
                    <a:gd name="connsiteX8" fmla="*/ 774709 w 1143919"/>
                    <a:gd name="connsiteY8" fmla="*/ 786253 h 1023205"/>
                    <a:gd name="connsiteX9" fmla="*/ 265086 w 1143919"/>
                    <a:gd name="connsiteY9" fmla="*/ 1023205 h 1023205"/>
                    <a:gd name="connsiteX0" fmla="*/ 247681 w 1143919"/>
                    <a:gd name="connsiteY0" fmla="*/ 1007297 h 1027217"/>
                    <a:gd name="connsiteX1" fmla="*/ 55952 w 1143919"/>
                    <a:gd name="connsiteY1" fmla="*/ 697581 h 1027217"/>
                    <a:gd name="connsiteX2" fmla="*/ 62034 w 1143919"/>
                    <a:gd name="connsiteY2" fmla="*/ 566524 h 1027217"/>
                    <a:gd name="connsiteX3" fmla="*/ 33375 w 1143919"/>
                    <a:gd name="connsiteY3" fmla="*/ 327124 h 1027217"/>
                    <a:gd name="connsiteX4" fmla="*/ 588642 w 1143919"/>
                    <a:gd name="connsiteY4" fmla="*/ 6993 h 1027217"/>
                    <a:gd name="connsiteX5" fmla="*/ 808120 w 1143919"/>
                    <a:gd name="connsiteY5" fmla="*/ 110301 h 1027217"/>
                    <a:gd name="connsiteX6" fmla="*/ 946098 w 1143919"/>
                    <a:gd name="connsiteY6" fmla="*/ 156993 h 1027217"/>
                    <a:gd name="connsiteX7" fmla="*/ 1143909 w 1143919"/>
                    <a:gd name="connsiteY7" fmla="*/ 474607 h 1027217"/>
                    <a:gd name="connsiteX8" fmla="*/ 774709 w 1143919"/>
                    <a:gd name="connsiteY8" fmla="*/ 790265 h 1027217"/>
                    <a:gd name="connsiteX9" fmla="*/ 265086 w 1143919"/>
                    <a:gd name="connsiteY9" fmla="*/ 1027217 h 1027217"/>
                    <a:gd name="connsiteX0" fmla="*/ 247681 w 1143919"/>
                    <a:gd name="connsiteY0" fmla="*/ 1007297 h 1027217"/>
                    <a:gd name="connsiteX1" fmla="*/ 55952 w 1143919"/>
                    <a:gd name="connsiteY1" fmla="*/ 697581 h 1027217"/>
                    <a:gd name="connsiteX2" fmla="*/ 62034 w 1143919"/>
                    <a:gd name="connsiteY2" fmla="*/ 566524 h 1027217"/>
                    <a:gd name="connsiteX3" fmla="*/ 33375 w 1143919"/>
                    <a:gd name="connsiteY3" fmla="*/ 327124 h 1027217"/>
                    <a:gd name="connsiteX4" fmla="*/ 588642 w 1143919"/>
                    <a:gd name="connsiteY4" fmla="*/ 6993 h 1027217"/>
                    <a:gd name="connsiteX5" fmla="*/ 790785 w 1143919"/>
                    <a:gd name="connsiteY5" fmla="*/ 110301 h 1027217"/>
                    <a:gd name="connsiteX6" fmla="*/ 946098 w 1143919"/>
                    <a:gd name="connsiteY6" fmla="*/ 156993 h 1027217"/>
                    <a:gd name="connsiteX7" fmla="*/ 1143909 w 1143919"/>
                    <a:gd name="connsiteY7" fmla="*/ 474607 h 1027217"/>
                    <a:gd name="connsiteX8" fmla="*/ 774709 w 1143919"/>
                    <a:gd name="connsiteY8" fmla="*/ 790265 h 1027217"/>
                    <a:gd name="connsiteX9" fmla="*/ 265086 w 1143919"/>
                    <a:gd name="connsiteY9" fmla="*/ 1027217 h 1027217"/>
                    <a:gd name="connsiteX0" fmla="*/ 244543 w 1140781"/>
                    <a:gd name="connsiteY0" fmla="*/ 986661 h 1006581"/>
                    <a:gd name="connsiteX1" fmla="*/ 52814 w 1140781"/>
                    <a:gd name="connsiteY1" fmla="*/ 676945 h 1006581"/>
                    <a:gd name="connsiteX2" fmla="*/ 58896 w 1140781"/>
                    <a:gd name="connsiteY2" fmla="*/ 545888 h 1006581"/>
                    <a:gd name="connsiteX3" fmla="*/ 30237 w 1140781"/>
                    <a:gd name="connsiteY3" fmla="*/ 306488 h 1006581"/>
                    <a:gd name="connsiteX4" fmla="*/ 542167 w 1140781"/>
                    <a:gd name="connsiteY4" fmla="*/ 8025 h 1006581"/>
                    <a:gd name="connsiteX5" fmla="*/ 787647 w 1140781"/>
                    <a:gd name="connsiteY5" fmla="*/ 89665 h 1006581"/>
                    <a:gd name="connsiteX6" fmla="*/ 942960 w 1140781"/>
                    <a:gd name="connsiteY6" fmla="*/ 136357 h 1006581"/>
                    <a:gd name="connsiteX7" fmla="*/ 1140771 w 1140781"/>
                    <a:gd name="connsiteY7" fmla="*/ 453971 h 1006581"/>
                    <a:gd name="connsiteX8" fmla="*/ 771571 w 1140781"/>
                    <a:gd name="connsiteY8" fmla="*/ 769629 h 1006581"/>
                    <a:gd name="connsiteX9" fmla="*/ 261948 w 1140781"/>
                    <a:gd name="connsiteY9" fmla="*/ 1006581 h 1006581"/>
                    <a:gd name="connsiteX0" fmla="*/ 206963 w 1103201"/>
                    <a:gd name="connsiteY0" fmla="*/ 985949 h 1005869"/>
                    <a:gd name="connsiteX1" fmla="*/ 15234 w 1103201"/>
                    <a:gd name="connsiteY1" fmla="*/ 676233 h 1005869"/>
                    <a:gd name="connsiteX2" fmla="*/ 21316 w 1103201"/>
                    <a:gd name="connsiteY2" fmla="*/ 545176 h 1005869"/>
                    <a:gd name="connsiteX3" fmla="*/ 40327 w 1103201"/>
                    <a:gd name="connsiteY3" fmla="*/ 292775 h 1005869"/>
                    <a:gd name="connsiteX4" fmla="*/ 504587 w 1103201"/>
                    <a:gd name="connsiteY4" fmla="*/ 7313 h 1005869"/>
                    <a:gd name="connsiteX5" fmla="*/ 750067 w 1103201"/>
                    <a:gd name="connsiteY5" fmla="*/ 88953 h 1005869"/>
                    <a:gd name="connsiteX6" fmla="*/ 905380 w 1103201"/>
                    <a:gd name="connsiteY6" fmla="*/ 135645 h 1005869"/>
                    <a:gd name="connsiteX7" fmla="*/ 1103191 w 1103201"/>
                    <a:gd name="connsiteY7" fmla="*/ 453259 h 1005869"/>
                    <a:gd name="connsiteX8" fmla="*/ 733991 w 1103201"/>
                    <a:gd name="connsiteY8" fmla="*/ 768917 h 1005869"/>
                    <a:gd name="connsiteX9" fmla="*/ 224368 w 1103201"/>
                    <a:gd name="connsiteY9" fmla="*/ 1005869 h 1005869"/>
                    <a:gd name="connsiteX0" fmla="*/ 214095 w 1110333"/>
                    <a:gd name="connsiteY0" fmla="*/ 984321 h 1004241"/>
                    <a:gd name="connsiteX1" fmla="*/ 22366 w 1110333"/>
                    <a:gd name="connsiteY1" fmla="*/ 674605 h 1004241"/>
                    <a:gd name="connsiteX2" fmla="*/ 28448 w 1110333"/>
                    <a:gd name="connsiteY2" fmla="*/ 543548 h 1004241"/>
                    <a:gd name="connsiteX3" fmla="*/ 47459 w 1110333"/>
                    <a:gd name="connsiteY3" fmla="*/ 291147 h 1004241"/>
                    <a:gd name="connsiteX4" fmla="*/ 30405 w 1110333"/>
                    <a:gd name="connsiteY4" fmla="*/ 260252 h 1004241"/>
                    <a:gd name="connsiteX5" fmla="*/ 511719 w 1110333"/>
                    <a:gd name="connsiteY5" fmla="*/ 5685 h 1004241"/>
                    <a:gd name="connsiteX6" fmla="*/ 757199 w 1110333"/>
                    <a:gd name="connsiteY6" fmla="*/ 87325 h 1004241"/>
                    <a:gd name="connsiteX7" fmla="*/ 912512 w 1110333"/>
                    <a:gd name="connsiteY7" fmla="*/ 134017 h 1004241"/>
                    <a:gd name="connsiteX8" fmla="*/ 1110323 w 1110333"/>
                    <a:gd name="connsiteY8" fmla="*/ 451631 h 1004241"/>
                    <a:gd name="connsiteX9" fmla="*/ 741123 w 1110333"/>
                    <a:gd name="connsiteY9" fmla="*/ 767289 h 1004241"/>
                    <a:gd name="connsiteX10" fmla="*/ 231500 w 1110333"/>
                    <a:gd name="connsiteY10" fmla="*/ 1004241 h 1004241"/>
                    <a:gd name="connsiteX0" fmla="*/ 214095 w 1110333"/>
                    <a:gd name="connsiteY0" fmla="*/ 996810 h 1016730"/>
                    <a:gd name="connsiteX1" fmla="*/ 22366 w 1110333"/>
                    <a:gd name="connsiteY1" fmla="*/ 687094 h 1016730"/>
                    <a:gd name="connsiteX2" fmla="*/ 28448 w 1110333"/>
                    <a:gd name="connsiteY2" fmla="*/ 556037 h 1016730"/>
                    <a:gd name="connsiteX3" fmla="*/ 47459 w 1110333"/>
                    <a:gd name="connsiteY3" fmla="*/ 303636 h 1016730"/>
                    <a:gd name="connsiteX4" fmla="*/ 30405 w 1110333"/>
                    <a:gd name="connsiteY4" fmla="*/ 272741 h 1016730"/>
                    <a:gd name="connsiteX5" fmla="*/ 472717 w 1110333"/>
                    <a:gd name="connsiteY5" fmla="*/ 5174 h 1016730"/>
                    <a:gd name="connsiteX6" fmla="*/ 757199 w 1110333"/>
                    <a:gd name="connsiteY6" fmla="*/ 99814 h 1016730"/>
                    <a:gd name="connsiteX7" fmla="*/ 912512 w 1110333"/>
                    <a:gd name="connsiteY7" fmla="*/ 146506 h 1016730"/>
                    <a:gd name="connsiteX8" fmla="*/ 1110323 w 1110333"/>
                    <a:gd name="connsiteY8" fmla="*/ 464120 h 1016730"/>
                    <a:gd name="connsiteX9" fmla="*/ 741123 w 1110333"/>
                    <a:gd name="connsiteY9" fmla="*/ 779778 h 1016730"/>
                    <a:gd name="connsiteX10" fmla="*/ 231500 w 1110333"/>
                    <a:gd name="connsiteY10" fmla="*/ 1016730 h 1016730"/>
                    <a:gd name="connsiteX0" fmla="*/ 214095 w 1110333"/>
                    <a:gd name="connsiteY0" fmla="*/ 995749 h 1015669"/>
                    <a:gd name="connsiteX1" fmla="*/ 22366 w 1110333"/>
                    <a:gd name="connsiteY1" fmla="*/ 686033 h 1015669"/>
                    <a:gd name="connsiteX2" fmla="*/ 28448 w 1110333"/>
                    <a:gd name="connsiteY2" fmla="*/ 554976 h 1015669"/>
                    <a:gd name="connsiteX3" fmla="*/ 47459 w 1110333"/>
                    <a:gd name="connsiteY3" fmla="*/ 302575 h 1015669"/>
                    <a:gd name="connsiteX4" fmla="*/ 30405 w 1110333"/>
                    <a:gd name="connsiteY4" fmla="*/ 271680 h 1015669"/>
                    <a:gd name="connsiteX5" fmla="*/ 472717 w 1110333"/>
                    <a:gd name="connsiteY5" fmla="*/ 4113 h 1015669"/>
                    <a:gd name="connsiteX6" fmla="*/ 731198 w 1110333"/>
                    <a:gd name="connsiteY6" fmla="*/ 111754 h 1015669"/>
                    <a:gd name="connsiteX7" fmla="*/ 912512 w 1110333"/>
                    <a:gd name="connsiteY7" fmla="*/ 145445 h 1015669"/>
                    <a:gd name="connsiteX8" fmla="*/ 1110323 w 1110333"/>
                    <a:gd name="connsiteY8" fmla="*/ 463059 h 1015669"/>
                    <a:gd name="connsiteX9" fmla="*/ 741123 w 1110333"/>
                    <a:gd name="connsiteY9" fmla="*/ 778717 h 1015669"/>
                    <a:gd name="connsiteX10" fmla="*/ 231500 w 1110333"/>
                    <a:gd name="connsiteY10" fmla="*/ 1015669 h 1015669"/>
                    <a:gd name="connsiteX0" fmla="*/ 239717 w 1135955"/>
                    <a:gd name="connsiteY0" fmla="*/ 995749 h 1015669"/>
                    <a:gd name="connsiteX1" fmla="*/ 47988 w 1135955"/>
                    <a:gd name="connsiteY1" fmla="*/ 686033 h 1015669"/>
                    <a:gd name="connsiteX2" fmla="*/ 54070 w 1135955"/>
                    <a:gd name="connsiteY2" fmla="*/ 554976 h 1015669"/>
                    <a:gd name="connsiteX3" fmla="*/ 3742 w 1135955"/>
                    <a:gd name="connsiteY3" fmla="*/ 332910 h 1015669"/>
                    <a:gd name="connsiteX4" fmla="*/ 56027 w 1135955"/>
                    <a:gd name="connsiteY4" fmla="*/ 271680 h 1015669"/>
                    <a:gd name="connsiteX5" fmla="*/ 498339 w 1135955"/>
                    <a:gd name="connsiteY5" fmla="*/ 4113 h 1015669"/>
                    <a:gd name="connsiteX6" fmla="*/ 756820 w 1135955"/>
                    <a:gd name="connsiteY6" fmla="*/ 111754 h 1015669"/>
                    <a:gd name="connsiteX7" fmla="*/ 938134 w 1135955"/>
                    <a:gd name="connsiteY7" fmla="*/ 145445 h 1015669"/>
                    <a:gd name="connsiteX8" fmla="*/ 1135945 w 1135955"/>
                    <a:gd name="connsiteY8" fmla="*/ 463059 h 1015669"/>
                    <a:gd name="connsiteX9" fmla="*/ 766745 w 1135955"/>
                    <a:gd name="connsiteY9" fmla="*/ 778717 h 1015669"/>
                    <a:gd name="connsiteX10" fmla="*/ 257122 w 1135955"/>
                    <a:gd name="connsiteY10" fmla="*/ 1015669 h 1015669"/>
                    <a:gd name="connsiteX0" fmla="*/ 238156 w 1134394"/>
                    <a:gd name="connsiteY0" fmla="*/ 995749 h 1015669"/>
                    <a:gd name="connsiteX1" fmla="*/ 46427 w 1134394"/>
                    <a:gd name="connsiteY1" fmla="*/ 686033 h 1015669"/>
                    <a:gd name="connsiteX2" fmla="*/ 30841 w 1134394"/>
                    <a:gd name="connsiteY2" fmla="*/ 537642 h 1015669"/>
                    <a:gd name="connsiteX3" fmla="*/ 2181 w 1134394"/>
                    <a:gd name="connsiteY3" fmla="*/ 332910 h 1015669"/>
                    <a:gd name="connsiteX4" fmla="*/ 54466 w 1134394"/>
                    <a:gd name="connsiteY4" fmla="*/ 271680 h 1015669"/>
                    <a:gd name="connsiteX5" fmla="*/ 496778 w 1134394"/>
                    <a:gd name="connsiteY5" fmla="*/ 4113 h 1015669"/>
                    <a:gd name="connsiteX6" fmla="*/ 755259 w 1134394"/>
                    <a:gd name="connsiteY6" fmla="*/ 111754 h 1015669"/>
                    <a:gd name="connsiteX7" fmla="*/ 936573 w 1134394"/>
                    <a:gd name="connsiteY7" fmla="*/ 145445 h 1015669"/>
                    <a:gd name="connsiteX8" fmla="*/ 1134384 w 1134394"/>
                    <a:gd name="connsiteY8" fmla="*/ 463059 h 1015669"/>
                    <a:gd name="connsiteX9" fmla="*/ 765184 w 1134394"/>
                    <a:gd name="connsiteY9" fmla="*/ 778717 h 1015669"/>
                    <a:gd name="connsiteX10" fmla="*/ 255561 w 1134394"/>
                    <a:gd name="connsiteY10" fmla="*/ 1015669 h 1015669"/>
                    <a:gd name="connsiteX0" fmla="*/ 238156 w 1169562"/>
                    <a:gd name="connsiteY0" fmla="*/ 995749 h 1015669"/>
                    <a:gd name="connsiteX1" fmla="*/ 46427 w 1169562"/>
                    <a:gd name="connsiteY1" fmla="*/ 686033 h 1015669"/>
                    <a:gd name="connsiteX2" fmla="*/ 30841 w 1169562"/>
                    <a:gd name="connsiteY2" fmla="*/ 537642 h 1015669"/>
                    <a:gd name="connsiteX3" fmla="*/ 2181 w 1169562"/>
                    <a:gd name="connsiteY3" fmla="*/ 332910 h 1015669"/>
                    <a:gd name="connsiteX4" fmla="*/ 54466 w 1169562"/>
                    <a:gd name="connsiteY4" fmla="*/ 271680 h 1015669"/>
                    <a:gd name="connsiteX5" fmla="*/ 496778 w 1169562"/>
                    <a:gd name="connsiteY5" fmla="*/ 4113 h 1015669"/>
                    <a:gd name="connsiteX6" fmla="*/ 755259 w 1169562"/>
                    <a:gd name="connsiteY6" fmla="*/ 111754 h 1015669"/>
                    <a:gd name="connsiteX7" fmla="*/ 936573 w 1169562"/>
                    <a:gd name="connsiteY7" fmla="*/ 145445 h 1015669"/>
                    <a:gd name="connsiteX8" fmla="*/ 1169553 w 1169562"/>
                    <a:gd name="connsiteY8" fmla="*/ 449533 h 1015669"/>
                    <a:gd name="connsiteX9" fmla="*/ 765184 w 1169562"/>
                    <a:gd name="connsiteY9" fmla="*/ 778717 h 1015669"/>
                    <a:gd name="connsiteX10" fmla="*/ 255561 w 1169562"/>
                    <a:gd name="connsiteY10" fmla="*/ 1015669 h 1015669"/>
                    <a:gd name="connsiteX0" fmla="*/ 238156 w 1175384"/>
                    <a:gd name="connsiteY0" fmla="*/ 995889 h 1015809"/>
                    <a:gd name="connsiteX1" fmla="*/ 46427 w 1175384"/>
                    <a:gd name="connsiteY1" fmla="*/ 686173 h 1015809"/>
                    <a:gd name="connsiteX2" fmla="*/ 30841 w 1175384"/>
                    <a:gd name="connsiteY2" fmla="*/ 537782 h 1015809"/>
                    <a:gd name="connsiteX3" fmla="*/ 2181 w 1175384"/>
                    <a:gd name="connsiteY3" fmla="*/ 333050 h 1015809"/>
                    <a:gd name="connsiteX4" fmla="*/ 54466 w 1175384"/>
                    <a:gd name="connsiteY4" fmla="*/ 271820 h 1015809"/>
                    <a:gd name="connsiteX5" fmla="*/ 496778 w 1175384"/>
                    <a:gd name="connsiteY5" fmla="*/ 4253 h 1015809"/>
                    <a:gd name="connsiteX6" fmla="*/ 755259 w 1175384"/>
                    <a:gd name="connsiteY6" fmla="*/ 111894 h 1015809"/>
                    <a:gd name="connsiteX7" fmla="*/ 987974 w 1175384"/>
                    <a:gd name="connsiteY7" fmla="*/ 172638 h 1015809"/>
                    <a:gd name="connsiteX8" fmla="*/ 1169553 w 1175384"/>
                    <a:gd name="connsiteY8" fmla="*/ 449673 h 1015809"/>
                    <a:gd name="connsiteX9" fmla="*/ 765184 w 1175384"/>
                    <a:gd name="connsiteY9" fmla="*/ 778857 h 1015809"/>
                    <a:gd name="connsiteX10" fmla="*/ 255561 w 1175384"/>
                    <a:gd name="connsiteY10" fmla="*/ 1015809 h 1015809"/>
                    <a:gd name="connsiteX0" fmla="*/ 238156 w 1164871"/>
                    <a:gd name="connsiteY0" fmla="*/ 995889 h 1015809"/>
                    <a:gd name="connsiteX1" fmla="*/ 46427 w 1164871"/>
                    <a:gd name="connsiteY1" fmla="*/ 686173 h 1015809"/>
                    <a:gd name="connsiteX2" fmla="*/ 30841 w 1164871"/>
                    <a:gd name="connsiteY2" fmla="*/ 537782 h 1015809"/>
                    <a:gd name="connsiteX3" fmla="*/ 2181 w 1164871"/>
                    <a:gd name="connsiteY3" fmla="*/ 333050 h 1015809"/>
                    <a:gd name="connsiteX4" fmla="*/ 54466 w 1164871"/>
                    <a:gd name="connsiteY4" fmla="*/ 271820 h 1015809"/>
                    <a:gd name="connsiteX5" fmla="*/ 496778 w 1164871"/>
                    <a:gd name="connsiteY5" fmla="*/ 4253 h 1015809"/>
                    <a:gd name="connsiteX6" fmla="*/ 755259 w 1164871"/>
                    <a:gd name="connsiteY6" fmla="*/ 111894 h 1015809"/>
                    <a:gd name="connsiteX7" fmla="*/ 987974 w 1164871"/>
                    <a:gd name="connsiteY7" fmla="*/ 172638 h 1015809"/>
                    <a:gd name="connsiteX8" fmla="*/ 1158731 w 1164871"/>
                    <a:gd name="connsiteY8" fmla="*/ 449673 h 1015809"/>
                    <a:gd name="connsiteX9" fmla="*/ 765184 w 1164871"/>
                    <a:gd name="connsiteY9" fmla="*/ 778857 h 1015809"/>
                    <a:gd name="connsiteX10" fmla="*/ 255561 w 1164871"/>
                    <a:gd name="connsiteY10" fmla="*/ 1015809 h 1015809"/>
                    <a:gd name="connsiteX0" fmla="*/ 238156 w 1158758"/>
                    <a:gd name="connsiteY0" fmla="*/ 995889 h 1015809"/>
                    <a:gd name="connsiteX1" fmla="*/ 46427 w 1158758"/>
                    <a:gd name="connsiteY1" fmla="*/ 686173 h 1015809"/>
                    <a:gd name="connsiteX2" fmla="*/ 30841 w 1158758"/>
                    <a:gd name="connsiteY2" fmla="*/ 537782 h 1015809"/>
                    <a:gd name="connsiteX3" fmla="*/ 2181 w 1158758"/>
                    <a:gd name="connsiteY3" fmla="*/ 333050 h 1015809"/>
                    <a:gd name="connsiteX4" fmla="*/ 54466 w 1158758"/>
                    <a:gd name="connsiteY4" fmla="*/ 271820 h 1015809"/>
                    <a:gd name="connsiteX5" fmla="*/ 496778 w 1158758"/>
                    <a:gd name="connsiteY5" fmla="*/ 4253 h 1015809"/>
                    <a:gd name="connsiteX6" fmla="*/ 755259 w 1158758"/>
                    <a:gd name="connsiteY6" fmla="*/ 111894 h 1015809"/>
                    <a:gd name="connsiteX7" fmla="*/ 987974 w 1158758"/>
                    <a:gd name="connsiteY7" fmla="*/ 172638 h 1015809"/>
                    <a:gd name="connsiteX8" fmla="*/ 1158731 w 1158758"/>
                    <a:gd name="connsiteY8" fmla="*/ 449673 h 1015809"/>
                    <a:gd name="connsiteX9" fmla="*/ 765184 w 1158758"/>
                    <a:gd name="connsiteY9" fmla="*/ 778857 h 1015809"/>
                    <a:gd name="connsiteX10" fmla="*/ 255561 w 1158758"/>
                    <a:gd name="connsiteY10" fmla="*/ 1015809 h 1015809"/>
                    <a:gd name="connsiteX0" fmla="*/ 257093 w 1158758"/>
                    <a:gd name="connsiteY0" fmla="*/ 1014826 h 1015809"/>
                    <a:gd name="connsiteX1" fmla="*/ 46427 w 1158758"/>
                    <a:gd name="connsiteY1" fmla="*/ 686173 h 1015809"/>
                    <a:gd name="connsiteX2" fmla="*/ 30841 w 1158758"/>
                    <a:gd name="connsiteY2" fmla="*/ 537782 h 1015809"/>
                    <a:gd name="connsiteX3" fmla="*/ 2181 w 1158758"/>
                    <a:gd name="connsiteY3" fmla="*/ 333050 h 1015809"/>
                    <a:gd name="connsiteX4" fmla="*/ 54466 w 1158758"/>
                    <a:gd name="connsiteY4" fmla="*/ 271820 h 1015809"/>
                    <a:gd name="connsiteX5" fmla="*/ 496778 w 1158758"/>
                    <a:gd name="connsiteY5" fmla="*/ 4253 h 1015809"/>
                    <a:gd name="connsiteX6" fmla="*/ 755259 w 1158758"/>
                    <a:gd name="connsiteY6" fmla="*/ 111894 h 1015809"/>
                    <a:gd name="connsiteX7" fmla="*/ 987974 w 1158758"/>
                    <a:gd name="connsiteY7" fmla="*/ 172638 h 1015809"/>
                    <a:gd name="connsiteX8" fmla="*/ 1158731 w 1158758"/>
                    <a:gd name="connsiteY8" fmla="*/ 449673 h 1015809"/>
                    <a:gd name="connsiteX9" fmla="*/ 765184 w 1158758"/>
                    <a:gd name="connsiteY9" fmla="*/ 778857 h 1015809"/>
                    <a:gd name="connsiteX10" fmla="*/ 255561 w 1158758"/>
                    <a:gd name="connsiteY10" fmla="*/ 1015809 h 10158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58758" h="1015809">
                      <a:moveTo>
                        <a:pt x="257093" y="1014826"/>
                      </a:moveTo>
                      <a:cubicBezTo>
                        <a:pt x="175977" y="901755"/>
                        <a:pt x="84136" y="765680"/>
                        <a:pt x="46427" y="686173"/>
                      </a:cubicBezTo>
                      <a:cubicBezTo>
                        <a:pt x="8718" y="606666"/>
                        <a:pt x="38215" y="596636"/>
                        <a:pt x="30841" y="537782"/>
                      </a:cubicBezTo>
                      <a:cubicBezTo>
                        <a:pt x="23467" y="478928"/>
                        <a:pt x="-1756" y="377377"/>
                        <a:pt x="2181" y="333050"/>
                      </a:cubicBezTo>
                      <a:cubicBezTo>
                        <a:pt x="6118" y="288723"/>
                        <a:pt x="-22911" y="319397"/>
                        <a:pt x="54466" y="271820"/>
                      </a:cubicBezTo>
                      <a:cubicBezTo>
                        <a:pt x="131843" y="224243"/>
                        <a:pt x="379979" y="30907"/>
                        <a:pt x="496778" y="4253"/>
                      </a:cubicBezTo>
                      <a:cubicBezTo>
                        <a:pt x="613577" y="-22401"/>
                        <a:pt x="673393" y="83830"/>
                        <a:pt x="755259" y="111894"/>
                      </a:cubicBezTo>
                      <a:cubicBezTo>
                        <a:pt x="837125" y="139958"/>
                        <a:pt x="920729" y="116342"/>
                        <a:pt x="987974" y="172638"/>
                      </a:cubicBezTo>
                      <a:cubicBezTo>
                        <a:pt x="1055219" y="228935"/>
                        <a:pt x="1160694" y="443322"/>
                        <a:pt x="1158731" y="449673"/>
                      </a:cubicBezTo>
                      <a:cubicBezTo>
                        <a:pt x="1156768" y="456024"/>
                        <a:pt x="914544" y="689644"/>
                        <a:pt x="765184" y="778857"/>
                      </a:cubicBezTo>
                      <a:cubicBezTo>
                        <a:pt x="615824" y="868070"/>
                        <a:pt x="338331" y="972706"/>
                        <a:pt x="255561" y="1015809"/>
                      </a:cubicBezTo>
                    </a:path>
                  </a:pathLst>
                </a:custGeom>
                <a:solidFill>
                  <a:schemeClr val="bg1">
                    <a:lumMod val="85000"/>
                  </a:schemeClr>
                </a:solidFill>
                <a:ln w="19050" cap="flat" cmpd="sng" algn="ctr">
                  <a:solidFill>
                    <a:schemeClr val="bg1">
                      <a:lumMod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endParaRPr lang="ja-JP" altLang="en-US">
                    <a:solidFill>
                      <a:srgbClr val="000000"/>
                    </a:solidFill>
                    <a:latin typeface="Bookman Old Style" pitchFamily="18" charset="0"/>
                    <a:ea typeface="ＭＳ Ｐゴシック" pitchFamily="50" charset="-128"/>
                  </a:endParaRPr>
                </a:p>
              </p:txBody>
            </p:sp>
            <p:sp>
              <p:nvSpPr>
                <p:cNvPr id="125" name="フリーフォーム 101">
                  <a:extLst>
                    <a:ext uri="{FF2B5EF4-FFF2-40B4-BE49-F238E27FC236}">
                      <a16:creationId xmlns:a16="http://schemas.microsoft.com/office/drawing/2014/main" id="{1F460185-E5FC-4501-8CFD-40BF9A7B5AD9}"/>
                    </a:ext>
                  </a:extLst>
                </p:cNvPr>
                <p:cNvSpPr/>
                <p:nvPr/>
              </p:nvSpPr>
              <p:spPr bwMode="auto">
                <a:xfrm>
                  <a:off x="2517849" y="4901811"/>
                  <a:ext cx="634651" cy="493706"/>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4651" h="493706">
                      <a:moveTo>
                        <a:pt x="47671" y="493583"/>
                      </a:moveTo>
                      <a:cubicBezTo>
                        <a:pt x="29614" y="488527"/>
                        <a:pt x="0" y="291347"/>
                        <a:pt x="0" y="276902"/>
                      </a:cubicBezTo>
                      <a:cubicBezTo>
                        <a:pt x="0" y="262457"/>
                        <a:pt x="353915" y="52274"/>
                        <a:pt x="437699" y="16882"/>
                      </a:cubicBezTo>
                      <a:cubicBezTo>
                        <a:pt x="521483" y="-18510"/>
                        <a:pt x="485370" y="10380"/>
                        <a:pt x="520039" y="25548"/>
                      </a:cubicBezTo>
                      <a:cubicBezTo>
                        <a:pt x="554708" y="40716"/>
                        <a:pt x="649325" y="95610"/>
                        <a:pt x="632713" y="138224"/>
                      </a:cubicBezTo>
                      <a:cubicBezTo>
                        <a:pt x="616101" y="180838"/>
                        <a:pt x="522928" y="215507"/>
                        <a:pt x="420365" y="281234"/>
                      </a:cubicBezTo>
                      <a:cubicBezTo>
                        <a:pt x="317802" y="346961"/>
                        <a:pt x="65728" y="498639"/>
                        <a:pt x="47671" y="493583"/>
                      </a:cubicBezTo>
                      <a:close/>
                    </a:path>
                  </a:pathLst>
                </a:custGeom>
                <a:solidFill>
                  <a:schemeClr val="tx1">
                    <a:lumMod val="65000"/>
                    <a:lumOff val="35000"/>
                  </a:schemeClr>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p>
                  <a:endParaRPr lang="ja-JP" altLang="en-US">
                    <a:solidFill>
                      <a:srgbClr val="0066FF"/>
                    </a:solidFill>
                    <a:latin typeface="Bookman Old Style" pitchFamily="18" charset="0"/>
                    <a:ea typeface="ＭＳ Ｐゴシック" pitchFamily="50" charset="-128"/>
                  </a:endParaRPr>
                </a:p>
              </p:txBody>
            </p:sp>
            <p:sp>
              <p:nvSpPr>
                <p:cNvPr id="126" name="フリーフォーム 102">
                  <a:extLst>
                    <a:ext uri="{FF2B5EF4-FFF2-40B4-BE49-F238E27FC236}">
                      <a16:creationId xmlns:a16="http://schemas.microsoft.com/office/drawing/2014/main" id="{450681E8-8B94-4799-A3E1-C836229EAA3F}"/>
                    </a:ext>
                  </a:extLst>
                </p:cNvPr>
                <p:cNvSpPr/>
                <p:nvPr/>
              </p:nvSpPr>
              <p:spPr bwMode="auto">
                <a:xfrm>
                  <a:off x="2641922" y="5558450"/>
                  <a:ext cx="135102" cy="110901"/>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47671 w 632763"/>
                    <a:gd name="connsiteY0" fmla="*/ 688310 h 688433"/>
                    <a:gd name="connsiteX1" fmla="*/ 0 w 632763"/>
                    <a:gd name="connsiteY1" fmla="*/ 471629 h 688433"/>
                    <a:gd name="connsiteX2" fmla="*/ 437699 w 632763"/>
                    <a:gd name="connsiteY2" fmla="*/ 211609 h 688433"/>
                    <a:gd name="connsiteX3" fmla="*/ 439807 w 632763"/>
                    <a:gd name="connsiteY3" fmla="*/ 855 h 688433"/>
                    <a:gd name="connsiteX4" fmla="*/ 632713 w 632763"/>
                    <a:gd name="connsiteY4" fmla="*/ 332951 h 688433"/>
                    <a:gd name="connsiteX5" fmla="*/ 420365 w 632763"/>
                    <a:gd name="connsiteY5" fmla="*/ 475961 h 688433"/>
                    <a:gd name="connsiteX6" fmla="*/ 47671 w 632763"/>
                    <a:gd name="connsiteY6" fmla="*/ 688310 h 688433"/>
                    <a:gd name="connsiteX0" fmla="*/ 54070 w 639158"/>
                    <a:gd name="connsiteY0" fmla="*/ 697607 h 697730"/>
                    <a:gd name="connsiteX1" fmla="*/ 6399 w 639158"/>
                    <a:gd name="connsiteY1" fmla="*/ 480926 h 697730"/>
                    <a:gd name="connsiteX2" fmla="*/ 203398 w 639158"/>
                    <a:gd name="connsiteY2" fmla="*/ 28904 h 697730"/>
                    <a:gd name="connsiteX3" fmla="*/ 446206 w 639158"/>
                    <a:gd name="connsiteY3" fmla="*/ 10152 h 697730"/>
                    <a:gd name="connsiteX4" fmla="*/ 639112 w 639158"/>
                    <a:gd name="connsiteY4" fmla="*/ 342248 h 697730"/>
                    <a:gd name="connsiteX5" fmla="*/ 426764 w 639158"/>
                    <a:gd name="connsiteY5" fmla="*/ 485258 h 697730"/>
                    <a:gd name="connsiteX6" fmla="*/ 54070 w 639158"/>
                    <a:gd name="connsiteY6" fmla="*/ 697607 h 697730"/>
                    <a:gd name="connsiteX0" fmla="*/ 22692 w 607784"/>
                    <a:gd name="connsiteY0" fmla="*/ 697607 h 697743"/>
                    <a:gd name="connsiteX1" fmla="*/ 55254 w 607784"/>
                    <a:gd name="connsiteY1" fmla="*/ 453497 h 697743"/>
                    <a:gd name="connsiteX2" fmla="*/ 172020 w 607784"/>
                    <a:gd name="connsiteY2" fmla="*/ 28904 h 697743"/>
                    <a:gd name="connsiteX3" fmla="*/ 414828 w 607784"/>
                    <a:gd name="connsiteY3" fmla="*/ 10152 h 697743"/>
                    <a:gd name="connsiteX4" fmla="*/ 607734 w 607784"/>
                    <a:gd name="connsiteY4" fmla="*/ 342248 h 697743"/>
                    <a:gd name="connsiteX5" fmla="*/ 395386 w 607784"/>
                    <a:gd name="connsiteY5" fmla="*/ 485258 h 697743"/>
                    <a:gd name="connsiteX6" fmla="*/ 22692 w 607784"/>
                    <a:gd name="connsiteY6" fmla="*/ 697607 h 697743"/>
                    <a:gd name="connsiteX0" fmla="*/ 54800 w 639888"/>
                    <a:gd name="connsiteY0" fmla="*/ 697607 h 703059"/>
                    <a:gd name="connsiteX1" fmla="*/ 17237 w 639888"/>
                    <a:gd name="connsiteY1" fmla="*/ 248030 h 703059"/>
                    <a:gd name="connsiteX2" fmla="*/ 204128 w 639888"/>
                    <a:gd name="connsiteY2" fmla="*/ 28904 h 703059"/>
                    <a:gd name="connsiteX3" fmla="*/ 446936 w 639888"/>
                    <a:gd name="connsiteY3" fmla="*/ 10152 h 703059"/>
                    <a:gd name="connsiteX4" fmla="*/ 639842 w 639888"/>
                    <a:gd name="connsiteY4" fmla="*/ 342248 h 703059"/>
                    <a:gd name="connsiteX5" fmla="*/ 427494 w 639888"/>
                    <a:gd name="connsiteY5" fmla="*/ 485258 h 703059"/>
                    <a:gd name="connsiteX6" fmla="*/ 54800 w 639888"/>
                    <a:gd name="connsiteY6" fmla="*/ 697607 h 703059"/>
                    <a:gd name="connsiteX0" fmla="*/ 187820 w 622655"/>
                    <a:gd name="connsiteY0" fmla="*/ 646243 h 653376"/>
                    <a:gd name="connsiteX1" fmla="*/ 0 w 622655"/>
                    <a:gd name="connsiteY1" fmla="*/ 248030 h 653376"/>
                    <a:gd name="connsiteX2" fmla="*/ 186891 w 622655"/>
                    <a:gd name="connsiteY2" fmla="*/ 28904 h 653376"/>
                    <a:gd name="connsiteX3" fmla="*/ 429699 w 622655"/>
                    <a:gd name="connsiteY3" fmla="*/ 10152 h 653376"/>
                    <a:gd name="connsiteX4" fmla="*/ 622605 w 622655"/>
                    <a:gd name="connsiteY4" fmla="*/ 342248 h 653376"/>
                    <a:gd name="connsiteX5" fmla="*/ 410257 w 622655"/>
                    <a:gd name="connsiteY5" fmla="*/ 485258 h 653376"/>
                    <a:gd name="connsiteX6" fmla="*/ 187820 w 622655"/>
                    <a:gd name="connsiteY6" fmla="*/ 646243 h 653376"/>
                    <a:gd name="connsiteX0" fmla="*/ 187820 w 450561"/>
                    <a:gd name="connsiteY0" fmla="*/ 673009 h 682192"/>
                    <a:gd name="connsiteX1" fmla="*/ 0 w 450561"/>
                    <a:gd name="connsiteY1" fmla="*/ 274796 h 682192"/>
                    <a:gd name="connsiteX2" fmla="*/ 186891 w 450561"/>
                    <a:gd name="connsiteY2" fmla="*/ 55670 h 682192"/>
                    <a:gd name="connsiteX3" fmla="*/ 429699 w 450561"/>
                    <a:gd name="connsiteY3" fmla="*/ 36918 h 682192"/>
                    <a:gd name="connsiteX4" fmla="*/ 410257 w 450561"/>
                    <a:gd name="connsiteY4" fmla="*/ 512024 h 682192"/>
                    <a:gd name="connsiteX5" fmla="*/ 187820 w 450561"/>
                    <a:gd name="connsiteY5" fmla="*/ 673009 h 682192"/>
                    <a:gd name="connsiteX0" fmla="*/ 187820 w 434731"/>
                    <a:gd name="connsiteY0" fmla="*/ 699319 h 708502"/>
                    <a:gd name="connsiteX1" fmla="*/ 0 w 434731"/>
                    <a:gd name="connsiteY1" fmla="*/ 301106 h 708502"/>
                    <a:gd name="connsiteX2" fmla="*/ 186891 w 434731"/>
                    <a:gd name="connsiteY2" fmla="*/ 81980 h 708502"/>
                    <a:gd name="connsiteX3" fmla="*/ 399647 w 434731"/>
                    <a:gd name="connsiteY3" fmla="*/ 28987 h 708502"/>
                    <a:gd name="connsiteX4" fmla="*/ 410257 w 434731"/>
                    <a:gd name="connsiteY4" fmla="*/ 538334 h 708502"/>
                    <a:gd name="connsiteX5" fmla="*/ 187820 w 434731"/>
                    <a:gd name="connsiteY5" fmla="*/ 699319 h 708502"/>
                    <a:gd name="connsiteX0" fmla="*/ 187820 w 500264"/>
                    <a:gd name="connsiteY0" fmla="*/ 699319 h 701901"/>
                    <a:gd name="connsiteX1" fmla="*/ 0 w 500264"/>
                    <a:gd name="connsiteY1" fmla="*/ 301106 h 701901"/>
                    <a:gd name="connsiteX2" fmla="*/ 186891 w 500264"/>
                    <a:gd name="connsiteY2" fmla="*/ 81980 h 701901"/>
                    <a:gd name="connsiteX3" fmla="*/ 399647 w 500264"/>
                    <a:gd name="connsiteY3" fmla="*/ 28987 h 701901"/>
                    <a:gd name="connsiteX4" fmla="*/ 490400 w 500264"/>
                    <a:gd name="connsiteY4" fmla="*/ 452719 h 701901"/>
                    <a:gd name="connsiteX5" fmla="*/ 187820 w 500264"/>
                    <a:gd name="connsiteY5" fmla="*/ 699319 h 7019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0264" h="701901">
                      <a:moveTo>
                        <a:pt x="187820" y="699319"/>
                      </a:moveTo>
                      <a:cubicBezTo>
                        <a:pt x="106087" y="674050"/>
                        <a:pt x="155" y="403996"/>
                        <a:pt x="0" y="301106"/>
                      </a:cubicBezTo>
                      <a:cubicBezTo>
                        <a:pt x="-155" y="198216"/>
                        <a:pt x="103107" y="117372"/>
                        <a:pt x="186891" y="81980"/>
                      </a:cubicBezTo>
                      <a:cubicBezTo>
                        <a:pt x="270675" y="46588"/>
                        <a:pt x="362419" y="-47072"/>
                        <a:pt x="399647" y="28987"/>
                      </a:cubicBezTo>
                      <a:cubicBezTo>
                        <a:pt x="436875" y="105046"/>
                        <a:pt x="530713" y="346704"/>
                        <a:pt x="490400" y="452719"/>
                      </a:cubicBezTo>
                      <a:cubicBezTo>
                        <a:pt x="450087" y="558734"/>
                        <a:pt x="269553" y="724588"/>
                        <a:pt x="187820" y="699319"/>
                      </a:cubicBezTo>
                      <a:close/>
                    </a:path>
                  </a:pathLst>
                </a:custGeom>
                <a:solidFill>
                  <a:schemeClr val="bg1"/>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endParaRPr lang="ja-JP" altLang="en-US">
                    <a:solidFill>
                      <a:srgbClr val="0066FF"/>
                    </a:solidFill>
                    <a:latin typeface="Bookman Old Style" pitchFamily="18" charset="0"/>
                    <a:ea typeface="ＭＳ Ｐゴシック" pitchFamily="50" charset="-128"/>
                  </a:endParaRPr>
                </a:p>
              </p:txBody>
            </p:sp>
            <p:sp>
              <p:nvSpPr>
                <p:cNvPr id="127" name="フリーフォーム 103">
                  <a:extLst>
                    <a:ext uri="{FF2B5EF4-FFF2-40B4-BE49-F238E27FC236}">
                      <a16:creationId xmlns:a16="http://schemas.microsoft.com/office/drawing/2014/main" id="{D2DB043C-D223-4D08-89A9-6826B7C0E3D1}"/>
                    </a:ext>
                  </a:extLst>
                </p:cNvPr>
                <p:cNvSpPr/>
                <p:nvPr/>
              </p:nvSpPr>
              <p:spPr bwMode="auto">
                <a:xfrm>
                  <a:off x="3337137" y="5128191"/>
                  <a:ext cx="110810" cy="110627"/>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47671 w 632763"/>
                    <a:gd name="connsiteY0" fmla="*/ 688310 h 688433"/>
                    <a:gd name="connsiteX1" fmla="*/ 0 w 632763"/>
                    <a:gd name="connsiteY1" fmla="*/ 471629 h 688433"/>
                    <a:gd name="connsiteX2" fmla="*/ 437699 w 632763"/>
                    <a:gd name="connsiteY2" fmla="*/ 211609 h 688433"/>
                    <a:gd name="connsiteX3" fmla="*/ 439807 w 632763"/>
                    <a:gd name="connsiteY3" fmla="*/ 855 h 688433"/>
                    <a:gd name="connsiteX4" fmla="*/ 632713 w 632763"/>
                    <a:gd name="connsiteY4" fmla="*/ 332951 h 688433"/>
                    <a:gd name="connsiteX5" fmla="*/ 420365 w 632763"/>
                    <a:gd name="connsiteY5" fmla="*/ 475961 h 688433"/>
                    <a:gd name="connsiteX6" fmla="*/ 47671 w 632763"/>
                    <a:gd name="connsiteY6" fmla="*/ 688310 h 688433"/>
                    <a:gd name="connsiteX0" fmla="*/ 54070 w 639158"/>
                    <a:gd name="connsiteY0" fmla="*/ 697607 h 697730"/>
                    <a:gd name="connsiteX1" fmla="*/ 6399 w 639158"/>
                    <a:gd name="connsiteY1" fmla="*/ 480926 h 697730"/>
                    <a:gd name="connsiteX2" fmla="*/ 203398 w 639158"/>
                    <a:gd name="connsiteY2" fmla="*/ 28904 h 697730"/>
                    <a:gd name="connsiteX3" fmla="*/ 446206 w 639158"/>
                    <a:gd name="connsiteY3" fmla="*/ 10152 h 697730"/>
                    <a:gd name="connsiteX4" fmla="*/ 639112 w 639158"/>
                    <a:gd name="connsiteY4" fmla="*/ 342248 h 697730"/>
                    <a:gd name="connsiteX5" fmla="*/ 426764 w 639158"/>
                    <a:gd name="connsiteY5" fmla="*/ 485258 h 697730"/>
                    <a:gd name="connsiteX6" fmla="*/ 54070 w 639158"/>
                    <a:gd name="connsiteY6" fmla="*/ 697607 h 697730"/>
                    <a:gd name="connsiteX0" fmla="*/ 22692 w 607784"/>
                    <a:gd name="connsiteY0" fmla="*/ 697607 h 697743"/>
                    <a:gd name="connsiteX1" fmla="*/ 55254 w 607784"/>
                    <a:gd name="connsiteY1" fmla="*/ 453497 h 697743"/>
                    <a:gd name="connsiteX2" fmla="*/ 172020 w 607784"/>
                    <a:gd name="connsiteY2" fmla="*/ 28904 h 697743"/>
                    <a:gd name="connsiteX3" fmla="*/ 414828 w 607784"/>
                    <a:gd name="connsiteY3" fmla="*/ 10152 h 697743"/>
                    <a:gd name="connsiteX4" fmla="*/ 607734 w 607784"/>
                    <a:gd name="connsiteY4" fmla="*/ 342248 h 697743"/>
                    <a:gd name="connsiteX5" fmla="*/ 395386 w 607784"/>
                    <a:gd name="connsiteY5" fmla="*/ 485258 h 697743"/>
                    <a:gd name="connsiteX6" fmla="*/ 22692 w 607784"/>
                    <a:gd name="connsiteY6" fmla="*/ 697607 h 697743"/>
                    <a:gd name="connsiteX0" fmla="*/ 54800 w 639888"/>
                    <a:gd name="connsiteY0" fmla="*/ 697607 h 703059"/>
                    <a:gd name="connsiteX1" fmla="*/ 17237 w 639888"/>
                    <a:gd name="connsiteY1" fmla="*/ 248030 h 703059"/>
                    <a:gd name="connsiteX2" fmla="*/ 204128 w 639888"/>
                    <a:gd name="connsiteY2" fmla="*/ 28904 h 703059"/>
                    <a:gd name="connsiteX3" fmla="*/ 446936 w 639888"/>
                    <a:gd name="connsiteY3" fmla="*/ 10152 h 703059"/>
                    <a:gd name="connsiteX4" fmla="*/ 639842 w 639888"/>
                    <a:gd name="connsiteY4" fmla="*/ 342248 h 703059"/>
                    <a:gd name="connsiteX5" fmla="*/ 427494 w 639888"/>
                    <a:gd name="connsiteY5" fmla="*/ 485258 h 703059"/>
                    <a:gd name="connsiteX6" fmla="*/ 54800 w 639888"/>
                    <a:gd name="connsiteY6" fmla="*/ 697607 h 703059"/>
                    <a:gd name="connsiteX0" fmla="*/ 187820 w 622655"/>
                    <a:gd name="connsiteY0" fmla="*/ 646243 h 653376"/>
                    <a:gd name="connsiteX1" fmla="*/ 0 w 622655"/>
                    <a:gd name="connsiteY1" fmla="*/ 248030 h 653376"/>
                    <a:gd name="connsiteX2" fmla="*/ 186891 w 622655"/>
                    <a:gd name="connsiteY2" fmla="*/ 28904 h 653376"/>
                    <a:gd name="connsiteX3" fmla="*/ 429699 w 622655"/>
                    <a:gd name="connsiteY3" fmla="*/ 10152 h 653376"/>
                    <a:gd name="connsiteX4" fmla="*/ 622605 w 622655"/>
                    <a:gd name="connsiteY4" fmla="*/ 342248 h 653376"/>
                    <a:gd name="connsiteX5" fmla="*/ 410257 w 622655"/>
                    <a:gd name="connsiteY5" fmla="*/ 485258 h 653376"/>
                    <a:gd name="connsiteX6" fmla="*/ 187820 w 622655"/>
                    <a:gd name="connsiteY6" fmla="*/ 646243 h 653376"/>
                    <a:gd name="connsiteX0" fmla="*/ 187820 w 450561"/>
                    <a:gd name="connsiteY0" fmla="*/ 673009 h 682192"/>
                    <a:gd name="connsiteX1" fmla="*/ 0 w 450561"/>
                    <a:gd name="connsiteY1" fmla="*/ 274796 h 682192"/>
                    <a:gd name="connsiteX2" fmla="*/ 186891 w 450561"/>
                    <a:gd name="connsiteY2" fmla="*/ 55670 h 682192"/>
                    <a:gd name="connsiteX3" fmla="*/ 429699 w 450561"/>
                    <a:gd name="connsiteY3" fmla="*/ 36918 h 682192"/>
                    <a:gd name="connsiteX4" fmla="*/ 410257 w 450561"/>
                    <a:gd name="connsiteY4" fmla="*/ 512024 h 682192"/>
                    <a:gd name="connsiteX5" fmla="*/ 187820 w 450561"/>
                    <a:gd name="connsiteY5" fmla="*/ 673009 h 682192"/>
                    <a:gd name="connsiteX0" fmla="*/ 187820 w 434731"/>
                    <a:gd name="connsiteY0" fmla="*/ 699319 h 708502"/>
                    <a:gd name="connsiteX1" fmla="*/ 0 w 434731"/>
                    <a:gd name="connsiteY1" fmla="*/ 301106 h 708502"/>
                    <a:gd name="connsiteX2" fmla="*/ 186891 w 434731"/>
                    <a:gd name="connsiteY2" fmla="*/ 81980 h 708502"/>
                    <a:gd name="connsiteX3" fmla="*/ 399647 w 434731"/>
                    <a:gd name="connsiteY3" fmla="*/ 28987 h 708502"/>
                    <a:gd name="connsiteX4" fmla="*/ 410257 w 434731"/>
                    <a:gd name="connsiteY4" fmla="*/ 538334 h 708502"/>
                    <a:gd name="connsiteX5" fmla="*/ 187820 w 434731"/>
                    <a:gd name="connsiteY5" fmla="*/ 699319 h 708502"/>
                    <a:gd name="connsiteX0" fmla="*/ 187820 w 500264"/>
                    <a:gd name="connsiteY0" fmla="*/ 699319 h 701901"/>
                    <a:gd name="connsiteX1" fmla="*/ 0 w 500264"/>
                    <a:gd name="connsiteY1" fmla="*/ 301106 h 701901"/>
                    <a:gd name="connsiteX2" fmla="*/ 186891 w 500264"/>
                    <a:gd name="connsiteY2" fmla="*/ 81980 h 701901"/>
                    <a:gd name="connsiteX3" fmla="*/ 399647 w 500264"/>
                    <a:gd name="connsiteY3" fmla="*/ 28987 h 701901"/>
                    <a:gd name="connsiteX4" fmla="*/ 490400 w 500264"/>
                    <a:gd name="connsiteY4" fmla="*/ 452719 h 701901"/>
                    <a:gd name="connsiteX5" fmla="*/ 187820 w 500264"/>
                    <a:gd name="connsiteY5" fmla="*/ 699319 h 701901"/>
                    <a:gd name="connsiteX0" fmla="*/ 97666 w 410114"/>
                    <a:gd name="connsiteY0" fmla="*/ 699319 h 699458"/>
                    <a:gd name="connsiteX1" fmla="*/ 3 w 410114"/>
                    <a:gd name="connsiteY1" fmla="*/ 420960 h 699458"/>
                    <a:gd name="connsiteX2" fmla="*/ 96737 w 410114"/>
                    <a:gd name="connsiteY2" fmla="*/ 81980 h 699458"/>
                    <a:gd name="connsiteX3" fmla="*/ 309493 w 410114"/>
                    <a:gd name="connsiteY3" fmla="*/ 28987 h 699458"/>
                    <a:gd name="connsiteX4" fmla="*/ 400246 w 410114"/>
                    <a:gd name="connsiteY4" fmla="*/ 452719 h 699458"/>
                    <a:gd name="connsiteX5" fmla="*/ 97666 w 410114"/>
                    <a:gd name="connsiteY5" fmla="*/ 699319 h 699458"/>
                    <a:gd name="connsiteX0" fmla="*/ 97866 w 410310"/>
                    <a:gd name="connsiteY0" fmla="*/ 687692 h 687831"/>
                    <a:gd name="connsiteX1" fmla="*/ 203 w 410310"/>
                    <a:gd name="connsiteY1" fmla="*/ 409333 h 687831"/>
                    <a:gd name="connsiteX2" fmla="*/ 116973 w 410310"/>
                    <a:gd name="connsiteY2" fmla="*/ 173087 h 687831"/>
                    <a:gd name="connsiteX3" fmla="*/ 309693 w 410310"/>
                    <a:gd name="connsiteY3" fmla="*/ 17360 h 687831"/>
                    <a:gd name="connsiteX4" fmla="*/ 400446 w 410310"/>
                    <a:gd name="connsiteY4" fmla="*/ 441092 h 687831"/>
                    <a:gd name="connsiteX5" fmla="*/ 97866 w 410310"/>
                    <a:gd name="connsiteY5" fmla="*/ 687692 h 687831"/>
                    <a:gd name="connsiteX0" fmla="*/ 97866 w 410314"/>
                    <a:gd name="connsiteY0" fmla="*/ 700027 h 700166"/>
                    <a:gd name="connsiteX1" fmla="*/ 203 w 410314"/>
                    <a:gd name="connsiteY1" fmla="*/ 421668 h 700166"/>
                    <a:gd name="connsiteX2" fmla="*/ 116973 w 410314"/>
                    <a:gd name="connsiteY2" fmla="*/ 185422 h 700166"/>
                    <a:gd name="connsiteX3" fmla="*/ 309693 w 410314"/>
                    <a:gd name="connsiteY3" fmla="*/ 29695 h 700166"/>
                    <a:gd name="connsiteX4" fmla="*/ 400446 w 410314"/>
                    <a:gd name="connsiteY4" fmla="*/ 453427 h 700166"/>
                    <a:gd name="connsiteX5" fmla="*/ 97866 w 410314"/>
                    <a:gd name="connsiteY5" fmla="*/ 700027 h 7001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10314" h="700166">
                      <a:moveTo>
                        <a:pt x="97866" y="700027"/>
                      </a:moveTo>
                      <a:cubicBezTo>
                        <a:pt x="31159" y="694734"/>
                        <a:pt x="-2981" y="507435"/>
                        <a:pt x="203" y="421668"/>
                      </a:cubicBezTo>
                      <a:cubicBezTo>
                        <a:pt x="3387" y="335901"/>
                        <a:pt x="33189" y="220814"/>
                        <a:pt x="116973" y="185422"/>
                      </a:cubicBezTo>
                      <a:cubicBezTo>
                        <a:pt x="170705" y="30177"/>
                        <a:pt x="272465" y="-46364"/>
                        <a:pt x="309693" y="29695"/>
                      </a:cubicBezTo>
                      <a:cubicBezTo>
                        <a:pt x="346921" y="105754"/>
                        <a:pt x="440759" y="347412"/>
                        <a:pt x="400446" y="453427"/>
                      </a:cubicBezTo>
                      <a:cubicBezTo>
                        <a:pt x="360133" y="559442"/>
                        <a:pt x="164573" y="705320"/>
                        <a:pt x="97866" y="700027"/>
                      </a:cubicBezTo>
                      <a:close/>
                    </a:path>
                  </a:pathLst>
                </a:custGeom>
                <a:solidFill>
                  <a:schemeClr val="bg1"/>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endParaRPr lang="ja-JP" altLang="en-US">
                    <a:solidFill>
                      <a:srgbClr val="0066FF"/>
                    </a:solidFill>
                    <a:latin typeface="Bookman Old Style" pitchFamily="18" charset="0"/>
                    <a:ea typeface="ＭＳ Ｐゴシック" pitchFamily="50" charset="-128"/>
                  </a:endParaRPr>
                </a:p>
              </p:txBody>
            </p:sp>
            <p:sp>
              <p:nvSpPr>
                <p:cNvPr id="128" name="フリーフォーム 104">
                  <a:extLst>
                    <a:ext uri="{FF2B5EF4-FFF2-40B4-BE49-F238E27FC236}">
                      <a16:creationId xmlns:a16="http://schemas.microsoft.com/office/drawing/2014/main" id="{730E4393-3784-4AF1-BC7E-C702480CB032}"/>
                    </a:ext>
                  </a:extLst>
                </p:cNvPr>
                <p:cNvSpPr/>
                <p:nvPr/>
              </p:nvSpPr>
              <p:spPr bwMode="auto">
                <a:xfrm>
                  <a:off x="2796258" y="5216338"/>
                  <a:ext cx="545845" cy="390432"/>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133679 w 645297"/>
                    <a:gd name="connsiteY0" fmla="*/ 453389 h 453555"/>
                    <a:gd name="connsiteX1" fmla="*/ 10646 w 645297"/>
                    <a:gd name="connsiteY1" fmla="*/ 276902 h 453555"/>
                    <a:gd name="connsiteX2" fmla="*/ 448345 w 645297"/>
                    <a:gd name="connsiteY2" fmla="*/ 16882 h 453555"/>
                    <a:gd name="connsiteX3" fmla="*/ 530685 w 645297"/>
                    <a:gd name="connsiteY3" fmla="*/ 25548 h 453555"/>
                    <a:gd name="connsiteX4" fmla="*/ 643359 w 645297"/>
                    <a:gd name="connsiteY4" fmla="*/ 138224 h 453555"/>
                    <a:gd name="connsiteX5" fmla="*/ 431011 w 645297"/>
                    <a:gd name="connsiteY5" fmla="*/ 281234 h 453555"/>
                    <a:gd name="connsiteX6" fmla="*/ 133679 w 645297"/>
                    <a:gd name="connsiteY6" fmla="*/ 453389 h 453555"/>
                    <a:gd name="connsiteX0" fmla="*/ 133679 w 654009"/>
                    <a:gd name="connsiteY0" fmla="*/ 453366 h 453532"/>
                    <a:gd name="connsiteX1" fmla="*/ 10646 w 654009"/>
                    <a:gd name="connsiteY1" fmla="*/ 276879 h 453532"/>
                    <a:gd name="connsiteX2" fmla="*/ 448345 w 654009"/>
                    <a:gd name="connsiteY2" fmla="*/ 16859 h 453532"/>
                    <a:gd name="connsiteX3" fmla="*/ 530685 w 654009"/>
                    <a:gd name="connsiteY3" fmla="*/ 25525 h 453532"/>
                    <a:gd name="connsiteX4" fmla="*/ 612811 w 654009"/>
                    <a:gd name="connsiteY4" fmla="*/ 157511 h 453532"/>
                    <a:gd name="connsiteX5" fmla="*/ 643359 w 654009"/>
                    <a:gd name="connsiteY5" fmla="*/ 138201 h 453532"/>
                    <a:gd name="connsiteX6" fmla="*/ 431011 w 654009"/>
                    <a:gd name="connsiteY6" fmla="*/ 281211 h 453532"/>
                    <a:gd name="connsiteX7" fmla="*/ 133679 w 654009"/>
                    <a:gd name="connsiteY7" fmla="*/ 453366 h 453532"/>
                    <a:gd name="connsiteX0" fmla="*/ 123366 w 643696"/>
                    <a:gd name="connsiteY0" fmla="*/ 453366 h 453472"/>
                    <a:gd name="connsiteX1" fmla="*/ 15405 w 643696"/>
                    <a:gd name="connsiteY1" fmla="*/ 301999 h 453472"/>
                    <a:gd name="connsiteX2" fmla="*/ 438032 w 643696"/>
                    <a:gd name="connsiteY2" fmla="*/ 16859 h 453472"/>
                    <a:gd name="connsiteX3" fmla="*/ 520372 w 643696"/>
                    <a:gd name="connsiteY3" fmla="*/ 25525 h 453472"/>
                    <a:gd name="connsiteX4" fmla="*/ 602498 w 643696"/>
                    <a:gd name="connsiteY4" fmla="*/ 157511 h 453472"/>
                    <a:gd name="connsiteX5" fmla="*/ 633046 w 643696"/>
                    <a:gd name="connsiteY5" fmla="*/ 138201 h 453472"/>
                    <a:gd name="connsiteX6" fmla="*/ 420698 w 643696"/>
                    <a:gd name="connsiteY6" fmla="*/ 281211 h 453472"/>
                    <a:gd name="connsiteX7" fmla="*/ 123366 w 643696"/>
                    <a:gd name="connsiteY7" fmla="*/ 453366 h 453472"/>
                    <a:gd name="connsiteX0" fmla="*/ 122335 w 647313"/>
                    <a:gd name="connsiteY0" fmla="*/ 453366 h 454845"/>
                    <a:gd name="connsiteX1" fmla="*/ 14374 w 647313"/>
                    <a:gd name="connsiteY1" fmla="*/ 301999 h 454845"/>
                    <a:gd name="connsiteX2" fmla="*/ 437001 w 647313"/>
                    <a:gd name="connsiteY2" fmla="*/ 16859 h 454845"/>
                    <a:gd name="connsiteX3" fmla="*/ 519341 w 647313"/>
                    <a:gd name="connsiteY3" fmla="*/ 25525 h 454845"/>
                    <a:gd name="connsiteX4" fmla="*/ 601467 w 647313"/>
                    <a:gd name="connsiteY4" fmla="*/ 157511 h 454845"/>
                    <a:gd name="connsiteX5" fmla="*/ 632015 w 647313"/>
                    <a:gd name="connsiteY5" fmla="*/ 138201 h 454845"/>
                    <a:gd name="connsiteX6" fmla="*/ 354353 w 647313"/>
                    <a:gd name="connsiteY6" fmla="*/ 215897 h 454845"/>
                    <a:gd name="connsiteX7" fmla="*/ 122335 w 647313"/>
                    <a:gd name="connsiteY7" fmla="*/ 453366 h 454845"/>
                    <a:gd name="connsiteX0" fmla="*/ 93997 w 654145"/>
                    <a:gd name="connsiteY0" fmla="*/ 413172 h 415330"/>
                    <a:gd name="connsiteX1" fmla="*/ 21206 w 654145"/>
                    <a:gd name="connsiteY1" fmla="*/ 301999 h 415330"/>
                    <a:gd name="connsiteX2" fmla="*/ 443833 w 654145"/>
                    <a:gd name="connsiteY2" fmla="*/ 16859 h 415330"/>
                    <a:gd name="connsiteX3" fmla="*/ 526173 w 654145"/>
                    <a:gd name="connsiteY3" fmla="*/ 25525 h 415330"/>
                    <a:gd name="connsiteX4" fmla="*/ 608299 w 654145"/>
                    <a:gd name="connsiteY4" fmla="*/ 157511 h 415330"/>
                    <a:gd name="connsiteX5" fmla="*/ 638847 w 654145"/>
                    <a:gd name="connsiteY5" fmla="*/ 138201 h 415330"/>
                    <a:gd name="connsiteX6" fmla="*/ 361185 w 654145"/>
                    <a:gd name="connsiteY6" fmla="*/ 215897 h 415330"/>
                    <a:gd name="connsiteX7" fmla="*/ 93997 w 654145"/>
                    <a:gd name="connsiteY7" fmla="*/ 413172 h 415330"/>
                    <a:gd name="connsiteX0" fmla="*/ 93997 w 649925"/>
                    <a:gd name="connsiteY0" fmla="*/ 413172 h 415330"/>
                    <a:gd name="connsiteX1" fmla="*/ 21206 w 649925"/>
                    <a:gd name="connsiteY1" fmla="*/ 301999 h 415330"/>
                    <a:gd name="connsiteX2" fmla="*/ 443833 w 649925"/>
                    <a:gd name="connsiteY2" fmla="*/ 16859 h 415330"/>
                    <a:gd name="connsiteX3" fmla="*/ 526173 w 649925"/>
                    <a:gd name="connsiteY3" fmla="*/ 25525 h 415330"/>
                    <a:gd name="connsiteX4" fmla="*/ 588202 w 649925"/>
                    <a:gd name="connsiteY4" fmla="*/ 97221 h 415330"/>
                    <a:gd name="connsiteX5" fmla="*/ 638847 w 649925"/>
                    <a:gd name="connsiteY5" fmla="*/ 138201 h 415330"/>
                    <a:gd name="connsiteX6" fmla="*/ 361185 w 649925"/>
                    <a:gd name="connsiteY6" fmla="*/ 215897 h 415330"/>
                    <a:gd name="connsiteX7" fmla="*/ 93997 w 649925"/>
                    <a:gd name="connsiteY7" fmla="*/ 413172 h 415330"/>
                    <a:gd name="connsiteX0" fmla="*/ 93997 w 604610"/>
                    <a:gd name="connsiteY0" fmla="*/ 413172 h 415330"/>
                    <a:gd name="connsiteX1" fmla="*/ 21206 w 604610"/>
                    <a:gd name="connsiteY1" fmla="*/ 301999 h 415330"/>
                    <a:gd name="connsiteX2" fmla="*/ 443833 w 604610"/>
                    <a:gd name="connsiteY2" fmla="*/ 16859 h 415330"/>
                    <a:gd name="connsiteX3" fmla="*/ 526173 w 604610"/>
                    <a:gd name="connsiteY3" fmla="*/ 25525 h 415330"/>
                    <a:gd name="connsiteX4" fmla="*/ 588202 w 604610"/>
                    <a:gd name="connsiteY4" fmla="*/ 97221 h 415330"/>
                    <a:gd name="connsiteX5" fmla="*/ 578557 w 604610"/>
                    <a:gd name="connsiteY5" fmla="*/ 118104 h 415330"/>
                    <a:gd name="connsiteX6" fmla="*/ 361185 w 604610"/>
                    <a:gd name="connsiteY6" fmla="*/ 215897 h 415330"/>
                    <a:gd name="connsiteX7" fmla="*/ 93997 w 604610"/>
                    <a:gd name="connsiteY7" fmla="*/ 413172 h 415330"/>
                    <a:gd name="connsiteX0" fmla="*/ 69010 w 579623"/>
                    <a:gd name="connsiteY0" fmla="*/ 413172 h 414046"/>
                    <a:gd name="connsiteX1" fmla="*/ 26364 w 579623"/>
                    <a:gd name="connsiteY1" fmla="*/ 276878 h 414046"/>
                    <a:gd name="connsiteX2" fmla="*/ 418846 w 579623"/>
                    <a:gd name="connsiteY2" fmla="*/ 16859 h 414046"/>
                    <a:gd name="connsiteX3" fmla="*/ 501186 w 579623"/>
                    <a:gd name="connsiteY3" fmla="*/ 25525 h 414046"/>
                    <a:gd name="connsiteX4" fmla="*/ 563215 w 579623"/>
                    <a:gd name="connsiteY4" fmla="*/ 97221 h 414046"/>
                    <a:gd name="connsiteX5" fmla="*/ 553570 w 579623"/>
                    <a:gd name="connsiteY5" fmla="*/ 118104 h 414046"/>
                    <a:gd name="connsiteX6" fmla="*/ 336198 w 579623"/>
                    <a:gd name="connsiteY6" fmla="*/ 215897 h 414046"/>
                    <a:gd name="connsiteX7" fmla="*/ 69010 w 579623"/>
                    <a:gd name="connsiteY7" fmla="*/ 413172 h 414046"/>
                    <a:gd name="connsiteX0" fmla="*/ 45233 w 596039"/>
                    <a:gd name="connsiteY0" fmla="*/ 383027 h 384240"/>
                    <a:gd name="connsiteX1" fmla="*/ 42780 w 596039"/>
                    <a:gd name="connsiteY1" fmla="*/ 276878 h 384240"/>
                    <a:gd name="connsiteX2" fmla="*/ 435262 w 596039"/>
                    <a:gd name="connsiteY2" fmla="*/ 16859 h 384240"/>
                    <a:gd name="connsiteX3" fmla="*/ 517602 w 596039"/>
                    <a:gd name="connsiteY3" fmla="*/ 25525 h 384240"/>
                    <a:gd name="connsiteX4" fmla="*/ 579631 w 596039"/>
                    <a:gd name="connsiteY4" fmla="*/ 97221 h 384240"/>
                    <a:gd name="connsiteX5" fmla="*/ 569986 w 596039"/>
                    <a:gd name="connsiteY5" fmla="*/ 118104 h 384240"/>
                    <a:gd name="connsiteX6" fmla="*/ 352614 w 596039"/>
                    <a:gd name="connsiteY6" fmla="*/ 215897 h 384240"/>
                    <a:gd name="connsiteX7" fmla="*/ 45233 w 596039"/>
                    <a:gd name="connsiteY7" fmla="*/ 383027 h 384240"/>
                    <a:gd name="connsiteX0" fmla="*/ 45233 w 586660"/>
                    <a:gd name="connsiteY0" fmla="*/ 383027 h 384240"/>
                    <a:gd name="connsiteX1" fmla="*/ 42780 w 586660"/>
                    <a:gd name="connsiteY1" fmla="*/ 276878 h 384240"/>
                    <a:gd name="connsiteX2" fmla="*/ 435262 w 586660"/>
                    <a:gd name="connsiteY2" fmla="*/ 16859 h 384240"/>
                    <a:gd name="connsiteX3" fmla="*/ 517602 w 586660"/>
                    <a:gd name="connsiteY3" fmla="*/ 25525 h 384240"/>
                    <a:gd name="connsiteX4" fmla="*/ 579631 w 586660"/>
                    <a:gd name="connsiteY4" fmla="*/ 97221 h 384240"/>
                    <a:gd name="connsiteX5" fmla="*/ 539841 w 586660"/>
                    <a:gd name="connsiteY5" fmla="*/ 77910 h 384240"/>
                    <a:gd name="connsiteX6" fmla="*/ 352614 w 586660"/>
                    <a:gd name="connsiteY6" fmla="*/ 215897 h 384240"/>
                    <a:gd name="connsiteX7" fmla="*/ 45233 w 586660"/>
                    <a:gd name="connsiteY7" fmla="*/ 383027 h 384240"/>
                    <a:gd name="connsiteX0" fmla="*/ 44377 w 586187"/>
                    <a:gd name="connsiteY0" fmla="*/ 383027 h 385190"/>
                    <a:gd name="connsiteX1" fmla="*/ 41924 w 586187"/>
                    <a:gd name="connsiteY1" fmla="*/ 276878 h 385190"/>
                    <a:gd name="connsiteX2" fmla="*/ 434406 w 586187"/>
                    <a:gd name="connsiteY2" fmla="*/ 16859 h 385190"/>
                    <a:gd name="connsiteX3" fmla="*/ 516746 w 586187"/>
                    <a:gd name="connsiteY3" fmla="*/ 25525 h 385190"/>
                    <a:gd name="connsiteX4" fmla="*/ 578775 w 586187"/>
                    <a:gd name="connsiteY4" fmla="*/ 97221 h 385190"/>
                    <a:gd name="connsiteX5" fmla="*/ 538985 w 586187"/>
                    <a:gd name="connsiteY5" fmla="*/ 77910 h 385190"/>
                    <a:gd name="connsiteX6" fmla="*/ 336685 w 586187"/>
                    <a:gd name="connsiteY6" fmla="*/ 190776 h 385190"/>
                    <a:gd name="connsiteX7" fmla="*/ 44377 w 586187"/>
                    <a:gd name="connsiteY7" fmla="*/ 383027 h 385190"/>
                    <a:gd name="connsiteX0" fmla="*/ 65198 w 607008"/>
                    <a:gd name="connsiteY0" fmla="*/ 383027 h 385190"/>
                    <a:gd name="connsiteX1" fmla="*/ 32600 w 607008"/>
                    <a:gd name="connsiteY1" fmla="*/ 276878 h 385190"/>
                    <a:gd name="connsiteX2" fmla="*/ 455227 w 607008"/>
                    <a:gd name="connsiteY2" fmla="*/ 16859 h 385190"/>
                    <a:gd name="connsiteX3" fmla="*/ 537567 w 607008"/>
                    <a:gd name="connsiteY3" fmla="*/ 25525 h 385190"/>
                    <a:gd name="connsiteX4" fmla="*/ 599596 w 607008"/>
                    <a:gd name="connsiteY4" fmla="*/ 97221 h 385190"/>
                    <a:gd name="connsiteX5" fmla="*/ 559806 w 607008"/>
                    <a:gd name="connsiteY5" fmla="*/ 77910 h 385190"/>
                    <a:gd name="connsiteX6" fmla="*/ 357506 w 607008"/>
                    <a:gd name="connsiteY6" fmla="*/ 190776 h 385190"/>
                    <a:gd name="connsiteX7" fmla="*/ 65198 w 607008"/>
                    <a:gd name="connsiteY7" fmla="*/ 383027 h 385190"/>
                    <a:gd name="connsiteX0" fmla="*/ 93634 w 595250"/>
                    <a:gd name="connsiteY0" fmla="*/ 378003 h 380297"/>
                    <a:gd name="connsiteX1" fmla="*/ 20842 w 595250"/>
                    <a:gd name="connsiteY1" fmla="*/ 276878 h 380297"/>
                    <a:gd name="connsiteX2" fmla="*/ 443469 w 595250"/>
                    <a:gd name="connsiteY2" fmla="*/ 16859 h 380297"/>
                    <a:gd name="connsiteX3" fmla="*/ 525809 w 595250"/>
                    <a:gd name="connsiteY3" fmla="*/ 25525 h 380297"/>
                    <a:gd name="connsiteX4" fmla="*/ 587838 w 595250"/>
                    <a:gd name="connsiteY4" fmla="*/ 97221 h 380297"/>
                    <a:gd name="connsiteX5" fmla="*/ 548048 w 595250"/>
                    <a:gd name="connsiteY5" fmla="*/ 77910 h 380297"/>
                    <a:gd name="connsiteX6" fmla="*/ 345748 w 595250"/>
                    <a:gd name="connsiteY6" fmla="*/ 190776 h 380297"/>
                    <a:gd name="connsiteX7" fmla="*/ 93634 w 595250"/>
                    <a:gd name="connsiteY7" fmla="*/ 378003 h 380297"/>
                    <a:gd name="connsiteX0" fmla="*/ 93998 w 595231"/>
                    <a:gd name="connsiteY0" fmla="*/ 378003 h 378516"/>
                    <a:gd name="connsiteX1" fmla="*/ 21206 w 595231"/>
                    <a:gd name="connsiteY1" fmla="*/ 276878 h 378516"/>
                    <a:gd name="connsiteX2" fmla="*/ 443833 w 595231"/>
                    <a:gd name="connsiteY2" fmla="*/ 16859 h 378516"/>
                    <a:gd name="connsiteX3" fmla="*/ 526173 w 595231"/>
                    <a:gd name="connsiteY3" fmla="*/ 25525 h 378516"/>
                    <a:gd name="connsiteX4" fmla="*/ 588202 w 595231"/>
                    <a:gd name="connsiteY4" fmla="*/ 97221 h 378516"/>
                    <a:gd name="connsiteX5" fmla="*/ 548412 w 595231"/>
                    <a:gd name="connsiteY5" fmla="*/ 77910 h 378516"/>
                    <a:gd name="connsiteX6" fmla="*/ 361184 w 595231"/>
                    <a:gd name="connsiteY6" fmla="*/ 241018 h 378516"/>
                    <a:gd name="connsiteX7" fmla="*/ 93998 w 595231"/>
                    <a:gd name="connsiteY7" fmla="*/ 378003 h 378516"/>
                    <a:gd name="connsiteX0" fmla="*/ 80760 w 581993"/>
                    <a:gd name="connsiteY0" fmla="*/ 369472 h 369833"/>
                    <a:gd name="connsiteX1" fmla="*/ 7968 w 581993"/>
                    <a:gd name="connsiteY1" fmla="*/ 268347 h 369833"/>
                    <a:gd name="connsiteX2" fmla="*/ 238344 w 581993"/>
                    <a:gd name="connsiteY2" fmla="*/ 143956 h 369833"/>
                    <a:gd name="connsiteX3" fmla="*/ 430595 w 581993"/>
                    <a:gd name="connsiteY3" fmla="*/ 8328 h 369833"/>
                    <a:gd name="connsiteX4" fmla="*/ 512935 w 581993"/>
                    <a:gd name="connsiteY4" fmla="*/ 16994 h 369833"/>
                    <a:gd name="connsiteX5" fmla="*/ 574964 w 581993"/>
                    <a:gd name="connsiteY5" fmla="*/ 88690 h 369833"/>
                    <a:gd name="connsiteX6" fmla="*/ 535174 w 581993"/>
                    <a:gd name="connsiteY6" fmla="*/ 69379 h 369833"/>
                    <a:gd name="connsiteX7" fmla="*/ 347946 w 581993"/>
                    <a:gd name="connsiteY7" fmla="*/ 232487 h 369833"/>
                    <a:gd name="connsiteX8" fmla="*/ 80760 w 581993"/>
                    <a:gd name="connsiteY8" fmla="*/ 369472 h 369833"/>
                    <a:gd name="connsiteX0" fmla="*/ 80760 w 545845"/>
                    <a:gd name="connsiteY0" fmla="*/ 368339 h 368700"/>
                    <a:gd name="connsiteX1" fmla="*/ 7968 w 545845"/>
                    <a:gd name="connsiteY1" fmla="*/ 267214 h 368700"/>
                    <a:gd name="connsiteX2" fmla="*/ 238344 w 545845"/>
                    <a:gd name="connsiteY2" fmla="*/ 142823 h 368700"/>
                    <a:gd name="connsiteX3" fmla="*/ 430595 w 545845"/>
                    <a:gd name="connsiteY3" fmla="*/ 7195 h 368700"/>
                    <a:gd name="connsiteX4" fmla="*/ 512935 w 545845"/>
                    <a:gd name="connsiteY4" fmla="*/ 15861 h 368700"/>
                    <a:gd name="connsiteX5" fmla="*/ 535174 w 545845"/>
                    <a:gd name="connsiteY5" fmla="*/ 68246 h 368700"/>
                    <a:gd name="connsiteX6" fmla="*/ 347946 w 545845"/>
                    <a:gd name="connsiteY6" fmla="*/ 231354 h 368700"/>
                    <a:gd name="connsiteX7" fmla="*/ 80760 w 545845"/>
                    <a:gd name="connsiteY7" fmla="*/ 368339 h 368700"/>
                    <a:gd name="connsiteX0" fmla="*/ 80760 w 545845"/>
                    <a:gd name="connsiteY0" fmla="*/ 390071 h 390432"/>
                    <a:gd name="connsiteX1" fmla="*/ 7968 w 545845"/>
                    <a:gd name="connsiteY1" fmla="*/ 288946 h 390432"/>
                    <a:gd name="connsiteX2" fmla="*/ 238344 w 545845"/>
                    <a:gd name="connsiteY2" fmla="*/ 164555 h 390432"/>
                    <a:gd name="connsiteX3" fmla="*/ 460740 w 545845"/>
                    <a:gd name="connsiteY3" fmla="*/ 3806 h 390432"/>
                    <a:gd name="connsiteX4" fmla="*/ 512935 w 545845"/>
                    <a:gd name="connsiteY4" fmla="*/ 37593 h 390432"/>
                    <a:gd name="connsiteX5" fmla="*/ 535174 w 545845"/>
                    <a:gd name="connsiteY5" fmla="*/ 89978 h 390432"/>
                    <a:gd name="connsiteX6" fmla="*/ 347946 w 545845"/>
                    <a:gd name="connsiteY6" fmla="*/ 253086 h 390432"/>
                    <a:gd name="connsiteX7" fmla="*/ 80760 w 545845"/>
                    <a:gd name="connsiteY7" fmla="*/ 390071 h 3904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5845" h="390432">
                      <a:moveTo>
                        <a:pt x="80760" y="390071"/>
                      </a:moveTo>
                      <a:cubicBezTo>
                        <a:pt x="24097" y="396048"/>
                        <a:pt x="-18296" y="326532"/>
                        <a:pt x="7968" y="288946"/>
                      </a:cubicBezTo>
                      <a:cubicBezTo>
                        <a:pt x="34232" y="251360"/>
                        <a:pt x="167906" y="207891"/>
                        <a:pt x="238344" y="164555"/>
                      </a:cubicBezTo>
                      <a:cubicBezTo>
                        <a:pt x="308782" y="121219"/>
                        <a:pt x="411625" y="19942"/>
                        <a:pt x="460740" y="3806"/>
                      </a:cubicBezTo>
                      <a:cubicBezTo>
                        <a:pt x="509855" y="-12330"/>
                        <a:pt x="495505" y="27418"/>
                        <a:pt x="512935" y="37593"/>
                      </a:cubicBezTo>
                      <a:cubicBezTo>
                        <a:pt x="530365" y="47768"/>
                        <a:pt x="562672" y="54063"/>
                        <a:pt x="535174" y="89978"/>
                      </a:cubicBezTo>
                      <a:cubicBezTo>
                        <a:pt x="507676" y="125894"/>
                        <a:pt x="450509" y="187359"/>
                        <a:pt x="347946" y="253086"/>
                      </a:cubicBezTo>
                      <a:cubicBezTo>
                        <a:pt x="245383" y="318813"/>
                        <a:pt x="137423" y="384094"/>
                        <a:pt x="80760" y="390071"/>
                      </a:cubicBezTo>
                      <a:close/>
                    </a:path>
                  </a:pathLst>
                </a:custGeom>
                <a:solidFill>
                  <a:schemeClr val="tx1">
                    <a:lumMod val="65000"/>
                    <a:lumOff val="35000"/>
                  </a:schemeClr>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p>
                  <a:endParaRPr lang="ja-JP" altLang="en-US">
                    <a:solidFill>
                      <a:srgbClr val="0066FF"/>
                    </a:solidFill>
                    <a:latin typeface="Bookman Old Style" pitchFamily="18" charset="0"/>
                    <a:ea typeface="ＭＳ Ｐゴシック" pitchFamily="50" charset="-128"/>
                  </a:endParaRPr>
                </a:p>
              </p:txBody>
            </p:sp>
          </p:grpSp>
          <p:sp>
            <p:nvSpPr>
              <p:cNvPr id="121" name="フリーフォーム 97">
                <a:extLst>
                  <a:ext uri="{FF2B5EF4-FFF2-40B4-BE49-F238E27FC236}">
                    <a16:creationId xmlns:a16="http://schemas.microsoft.com/office/drawing/2014/main" id="{68D75423-B5CD-4112-8DDF-FE8A7013C639}"/>
                  </a:ext>
                </a:extLst>
              </p:cNvPr>
              <p:cNvSpPr/>
              <p:nvPr/>
            </p:nvSpPr>
            <p:spPr bwMode="auto">
              <a:xfrm>
                <a:off x="294971" y="4865797"/>
                <a:ext cx="853217" cy="1297857"/>
              </a:xfrm>
              <a:custGeom>
                <a:avLst/>
                <a:gdLst>
                  <a:gd name="connsiteX0" fmla="*/ 0 w 1051778"/>
                  <a:gd name="connsiteY0" fmla="*/ 0 h 958645"/>
                  <a:gd name="connsiteX1" fmla="*/ 1032387 w 1051778"/>
                  <a:gd name="connsiteY1" fmla="*/ 398206 h 958645"/>
                  <a:gd name="connsiteX2" fmla="*/ 575187 w 1051778"/>
                  <a:gd name="connsiteY2" fmla="*/ 958645 h 958645"/>
                  <a:gd name="connsiteX0" fmla="*/ 0 w 1093953"/>
                  <a:gd name="connsiteY0" fmla="*/ 0 h 958645"/>
                  <a:gd name="connsiteX1" fmla="*/ 1076632 w 1093953"/>
                  <a:gd name="connsiteY1" fmla="*/ 560438 h 958645"/>
                  <a:gd name="connsiteX2" fmla="*/ 575187 w 1093953"/>
                  <a:gd name="connsiteY2" fmla="*/ 958645 h 958645"/>
                  <a:gd name="connsiteX0" fmla="*/ 0 w 1136515"/>
                  <a:gd name="connsiteY0" fmla="*/ 0 h 958645"/>
                  <a:gd name="connsiteX1" fmla="*/ 1120877 w 1136515"/>
                  <a:gd name="connsiteY1" fmla="*/ 442451 h 958645"/>
                  <a:gd name="connsiteX2" fmla="*/ 575187 w 1136515"/>
                  <a:gd name="connsiteY2" fmla="*/ 958645 h 958645"/>
                  <a:gd name="connsiteX0" fmla="*/ 0 w 1126390"/>
                  <a:gd name="connsiteY0" fmla="*/ 0 h 958645"/>
                  <a:gd name="connsiteX1" fmla="*/ 1120877 w 1126390"/>
                  <a:gd name="connsiteY1" fmla="*/ 442451 h 958645"/>
                  <a:gd name="connsiteX2" fmla="*/ 575187 w 1126390"/>
                  <a:gd name="connsiteY2" fmla="*/ 958645 h 958645"/>
                  <a:gd name="connsiteX0" fmla="*/ 0 w 1136515"/>
                  <a:gd name="connsiteY0" fmla="*/ 0 h 958645"/>
                  <a:gd name="connsiteX1" fmla="*/ 1120877 w 1136515"/>
                  <a:gd name="connsiteY1" fmla="*/ 442451 h 958645"/>
                  <a:gd name="connsiteX2" fmla="*/ 575187 w 1136515"/>
                  <a:gd name="connsiteY2" fmla="*/ 958645 h 958645"/>
                  <a:gd name="connsiteX0" fmla="*/ 0 w 1138717"/>
                  <a:gd name="connsiteY0" fmla="*/ 0 h 958645"/>
                  <a:gd name="connsiteX1" fmla="*/ 1120877 w 1138717"/>
                  <a:gd name="connsiteY1" fmla="*/ 442451 h 958645"/>
                  <a:gd name="connsiteX2" fmla="*/ 575187 w 1138717"/>
                  <a:gd name="connsiteY2" fmla="*/ 958645 h 958645"/>
                  <a:gd name="connsiteX0" fmla="*/ 0 w 3103098"/>
                  <a:gd name="connsiteY0" fmla="*/ 0 h 1634055"/>
                  <a:gd name="connsiteX1" fmla="*/ 2970096 w 3103098"/>
                  <a:gd name="connsiteY1" fmla="*/ 1117861 h 1634055"/>
                  <a:gd name="connsiteX2" fmla="*/ 2424406 w 3103098"/>
                  <a:gd name="connsiteY2" fmla="*/ 1634055 h 1634055"/>
                  <a:gd name="connsiteX0" fmla="*/ 0 w 2473322"/>
                  <a:gd name="connsiteY0" fmla="*/ 0 h 1634055"/>
                  <a:gd name="connsiteX1" fmla="*/ 869911 w 2473322"/>
                  <a:gd name="connsiteY1" fmla="*/ 257258 h 1634055"/>
                  <a:gd name="connsiteX2" fmla="*/ 2424406 w 2473322"/>
                  <a:gd name="connsiteY2" fmla="*/ 1634055 h 1634055"/>
                  <a:gd name="connsiteX0" fmla="*/ 0 w 915766"/>
                  <a:gd name="connsiteY0" fmla="*/ 0 h 1078476"/>
                  <a:gd name="connsiteX1" fmla="*/ 869911 w 915766"/>
                  <a:gd name="connsiteY1" fmla="*/ 257258 h 1078476"/>
                  <a:gd name="connsiteX2" fmla="*/ 588395 w 915766"/>
                  <a:gd name="connsiteY2" fmla="*/ 1078476 h 1078476"/>
                  <a:gd name="connsiteX0" fmla="*/ 0 w 893567"/>
                  <a:gd name="connsiteY0" fmla="*/ 0 h 1078476"/>
                  <a:gd name="connsiteX1" fmla="*/ 869911 w 893567"/>
                  <a:gd name="connsiteY1" fmla="*/ 257258 h 1078476"/>
                  <a:gd name="connsiteX2" fmla="*/ 588395 w 893567"/>
                  <a:gd name="connsiteY2" fmla="*/ 1078476 h 1078476"/>
                  <a:gd name="connsiteX0" fmla="*/ 0 w 955509"/>
                  <a:gd name="connsiteY0" fmla="*/ 0 h 1078476"/>
                  <a:gd name="connsiteX1" fmla="*/ 935955 w 955509"/>
                  <a:gd name="connsiteY1" fmla="*/ 322620 h 1078476"/>
                  <a:gd name="connsiteX2" fmla="*/ 588395 w 955509"/>
                  <a:gd name="connsiteY2" fmla="*/ 1078476 h 1078476"/>
                  <a:gd name="connsiteX0" fmla="*/ 0 w 1013043"/>
                  <a:gd name="connsiteY0" fmla="*/ 0 h 1078476"/>
                  <a:gd name="connsiteX1" fmla="*/ 935955 w 1013043"/>
                  <a:gd name="connsiteY1" fmla="*/ 322620 h 1078476"/>
                  <a:gd name="connsiteX2" fmla="*/ 588395 w 1013043"/>
                  <a:gd name="connsiteY2" fmla="*/ 1078476 h 1078476"/>
                  <a:gd name="connsiteX0" fmla="*/ 0 w 921946"/>
                  <a:gd name="connsiteY0" fmla="*/ 0 h 1078476"/>
                  <a:gd name="connsiteX1" fmla="*/ 830285 w 921946"/>
                  <a:gd name="connsiteY1" fmla="*/ 257258 h 1078476"/>
                  <a:gd name="connsiteX2" fmla="*/ 588395 w 921946"/>
                  <a:gd name="connsiteY2" fmla="*/ 1078476 h 1078476"/>
                  <a:gd name="connsiteX0" fmla="*/ 0 w 967326"/>
                  <a:gd name="connsiteY0" fmla="*/ 0 h 1078476"/>
                  <a:gd name="connsiteX1" fmla="*/ 830285 w 967326"/>
                  <a:gd name="connsiteY1" fmla="*/ 257258 h 1078476"/>
                  <a:gd name="connsiteX2" fmla="*/ 588395 w 967326"/>
                  <a:gd name="connsiteY2" fmla="*/ 1078476 h 1078476"/>
                  <a:gd name="connsiteX0" fmla="*/ 0 w 956577"/>
                  <a:gd name="connsiteY0" fmla="*/ 0 h 1078476"/>
                  <a:gd name="connsiteX1" fmla="*/ 817076 w 956577"/>
                  <a:gd name="connsiteY1" fmla="*/ 224577 h 1078476"/>
                  <a:gd name="connsiteX2" fmla="*/ 588395 w 956577"/>
                  <a:gd name="connsiteY2" fmla="*/ 1078476 h 1078476"/>
                  <a:gd name="connsiteX0" fmla="*/ 0 w 839421"/>
                  <a:gd name="connsiteY0" fmla="*/ 0 h 1078476"/>
                  <a:gd name="connsiteX1" fmla="*/ 817076 w 839421"/>
                  <a:gd name="connsiteY1" fmla="*/ 224577 h 1078476"/>
                  <a:gd name="connsiteX2" fmla="*/ 548769 w 839421"/>
                  <a:gd name="connsiteY2" fmla="*/ 1078476 h 1078476"/>
                  <a:gd name="connsiteX0" fmla="*/ 0 w 857955"/>
                  <a:gd name="connsiteY0" fmla="*/ 0 h 1078476"/>
                  <a:gd name="connsiteX1" fmla="*/ 817076 w 857955"/>
                  <a:gd name="connsiteY1" fmla="*/ 224577 h 1078476"/>
                  <a:gd name="connsiteX2" fmla="*/ 548769 w 857955"/>
                  <a:gd name="connsiteY2" fmla="*/ 1078476 h 1078476"/>
                  <a:gd name="connsiteX0" fmla="*/ 0 w 889214"/>
                  <a:gd name="connsiteY0" fmla="*/ 0 h 1078476"/>
                  <a:gd name="connsiteX1" fmla="*/ 817076 w 889214"/>
                  <a:gd name="connsiteY1" fmla="*/ 224577 h 1078476"/>
                  <a:gd name="connsiteX2" fmla="*/ 548769 w 889214"/>
                  <a:gd name="connsiteY2" fmla="*/ 1078476 h 1078476"/>
                  <a:gd name="connsiteX0" fmla="*/ 0 w 940962"/>
                  <a:gd name="connsiteY0" fmla="*/ 0 h 1078476"/>
                  <a:gd name="connsiteX1" fmla="*/ 817076 w 940962"/>
                  <a:gd name="connsiteY1" fmla="*/ 224577 h 1078476"/>
                  <a:gd name="connsiteX2" fmla="*/ 548769 w 940962"/>
                  <a:gd name="connsiteY2" fmla="*/ 1078476 h 1078476"/>
                  <a:gd name="connsiteX0" fmla="*/ 0 w 876303"/>
                  <a:gd name="connsiteY0" fmla="*/ 0 h 980433"/>
                  <a:gd name="connsiteX1" fmla="*/ 817076 w 876303"/>
                  <a:gd name="connsiteY1" fmla="*/ 224577 h 980433"/>
                  <a:gd name="connsiteX2" fmla="*/ 516872 w 876303"/>
                  <a:gd name="connsiteY2" fmla="*/ 980433 h 980433"/>
                  <a:gd name="connsiteX0" fmla="*/ 0 w 889476"/>
                  <a:gd name="connsiteY0" fmla="*/ 0 h 980433"/>
                  <a:gd name="connsiteX1" fmla="*/ 817076 w 889476"/>
                  <a:gd name="connsiteY1" fmla="*/ 224577 h 980433"/>
                  <a:gd name="connsiteX2" fmla="*/ 516872 w 889476"/>
                  <a:gd name="connsiteY2" fmla="*/ 980433 h 980433"/>
                  <a:gd name="connsiteX0" fmla="*/ 0 w 876303"/>
                  <a:gd name="connsiteY0" fmla="*/ 0 h 980433"/>
                  <a:gd name="connsiteX1" fmla="*/ 817076 w 876303"/>
                  <a:gd name="connsiteY1" fmla="*/ 224577 h 980433"/>
                  <a:gd name="connsiteX2" fmla="*/ 516872 w 876303"/>
                  <a:gd name="connsiteY2" fmla="*/ 980433 h 980433"/>
                  <a:gd name="connsiteX0" fmla="*/ 0 w 911537"/>
                  <a:gd name="connsiteY0" fmla="*/ 0 h 980433"/>
                  <a:gd name="connsiteX1" fmla="*/ 817076 w 911537"/>
                  <a:gd name="connsiteY1" fmla="*/ 224577 h 980433"/>
                  <a:gd name="connsiteX2" fmla="*/ 516872 w 911537"/>
                  <a:gd name="connsiteY2" fmla="*/ 980433 h 980433"/>
                  <a:gd name="connsiteX0" fmla="*/ 0 w 843325"/>
                  <a:gd name="connsiteY0" fmla="*/ 0 h 958645"/>
                  <a:gd name="connsiteX1" fmla="*/ 817076 w 843325"/>
                  <a:gd name="connsiteY1" fmla="*/ 224577 h 958645"/>
                  <a:gd name="connsiteX2" fmla="*/ 405231 w 843325"/>
                  <a:gd name="connsiteY2" fmla="*/ 958645 h 958645"/>
                  <a:gd name="connsiteX0" fmla="*/ 0 w 866869"/>
                  <a:gd name="connsiteY0" fmla="*/ 0 h 958645"/>
                  <a:gd name="connsiteX1" fmla="*/ 817076 w 866869"/>
                  <a:gd name="connsiteY1" fmla="*/ 224577 h 958645"/>
                  <a:gd name="connsiteX2" fmla="*/ 405231 w 866869"/>
                  <a:gd name="connsiteY2" fmla="*/ 958645 h 958645"/>
                  <a:gd name="connsiteX0" fmla="*/ 0 w 888067"/>
                  <a:gd name="connsiteY0" fmla="*/ 0 h 958645"/>
                  <a:gd name="connsiteX1" fmla="*/ 817076 w 888067"/>
                  <a:gd name="connsiteY1" fmla="*/ 224577 h 958645"/>
                  <a:gd name="connsiteX2" fmla="*/ 405231 w 888067"/>
                  <a:gd name="connsiteY2" fmla="*/ 958645 h 958645"/>
                  <a:gd name="connsiteX0" fmla="*/ 0 w 922648"/>
                  <a:gd name="connsiteY0" fmla="*/ 0 h 958645"/>
                  <a:gd name="connsiteX1" fmla="*/ 817076 w 922648"/>
                  <a:gd name="connsiteY1" fmla="*/ 224577 h 958645"/>
                  <a:gd name="connsiteX2" fmla="*/ 405231 w 922648"/>
                  <a:gd name="connsiteY2" fmla="*/ 958645 h 958645"/>
                </a:gdLst>
                <a:ahLst/>
                <a:cxnLst>
                  <a:cxn ang="0">
                    <a:pos x="connsiteX0" y="connsiteY0"/>
                  </a:cxn>
                  <a:cxn ang="0">
                    <a:pos x="connsiteX1" y="connsiteY1"/>
                  </a:cxn>
                  <a:cxn ang="0">
                    <a:pos x="connsiteX2" y="connsiteY2"/>
                  </a:cxn>
                </a:cxnLst>
                <a:rect l="l" t="t" r="r" b="b"/>
                <a:pathLst>
                  <a:path w="922648" h="958645">
                    <a:moveTo>
                      <a:pt x="0" y="0"/>
                    </a:moveTo>
                    <a:cubicBezTo>
                      <a:pt x="468261" y="119216"/>
                      <a:pt x="669796" y="86590"/>
                      <a:pt x="817076" y="224577"/>
                    </a:cubicBezTo>
                    <a:cubicBezTo>
                      <a:pt x="964356" y="362564"/>
                      <a:pt x="1053760" y="505243"/>
                      <a:pt x="405231" y="958645"/>
                    </a:cubicBezTo>
                  </a:path>
                </a:pathLst>
              </a:custGeom>
              <a:noFill/>
              <a:ln w="19050" cap="flat" cmpd="sng" algn="ctr">
                <a:solidFill>
                  <a:schemeClr val="bg1">
                    <a:lumMod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noAutofit/>
              </a:bodyPr>
              <a:lstStyle/>
              <a:p>
                <a:endParaRPr lang="ja-JP" altLang="en-US">
                  <a:solidFill>
                    <a:srgbClr val="000000"/>
                  </a:solidFill>
                  <a:latin typeface="Bookman Old Style" pitchFamily="18" charset="0"/>
                  <a:ea typeface="ＭＳ Ｐゴシック" pitchFamily="50" charset="-128"/>
                </a:endParaRPr>
              </a:p>
            </p:txBody>
          </p:sp>
        </p:grpSp>
        <p:cxnSp>
          <p:nvCxnSpPr>
            <p:cNvPr id="129" name="直線コネクタ 128">
              <a:extLst>
                <a:ext uri="{FF2B5EF4-FFF2-40B4-BE49-F238E27FC236}">
                  <a16:creationId xmlns:a16="http://schemas.microsoft.com/office/drawing/2014/main" id="{7AFFF81D-4ACF-421B-818D-8FF9B019AE8A}"/>
                </a:ext>
              </a:extLst>
            </p:cNvPr>
            <p:cNvCxnSpPr/>
            <p:nvPr/>
          </p:nvCxnSpPr>
          <p:spPr bwMode="auto">
            <a:xfrm flipH="1">
              <a:off x="6674888" y="4738980"/>
              <a:ext cx="556739" cy="0"/>
            </a:xfrm>
            <a:prstGeom prst="line">
              <a:avLst/>
            </a:prstGeom>
            <a:noFill/>
            <a:ln w="76200" cap="flat" cmpd="sng" algn="ctr">
              <a:solidFill>
                <a:srgbClr val="9900CC"/>
              </a:solidFill>
              <a:prstDash val="solid"/>
              <a:round/>
              <a:headEnd type="none" w="med" len="med"/>
              <a:tailEnd type="triangle" w="med" len="med"/>
            </a:ln>
            <a:effectLst/>
          </p:spPr>
        </p:cxnSp>
        <p:cxnSp>
          <p:nvCxnSpPr>
            <p:cNvPr id="130" name="直線コネクタ 129">
              <a:extLst>
                <a:ext uri="{FF2B5EF4-FFF2-40B4-BE49-F238E27FC236}">
                  <a16:creationId xmlns:a16="http://schemas.microsoft.com/office/drawing/2014/main" id="{B1AC9498-1C5C-42C2-AC9F-FBC6351FF44D}"/>
                </a:ext>
              </a:extLst>
            </p:cNvPr>
            <p:cNvCxnSpPr/>
            <p:nvPr/>
          </p:nvCxnSpPr>
          <p:spPr bwMode="auto">
            <a:xfrm flipH="1">
              <a:off x="7226710" y="4768477"/>
              <a:ext cx="1" cy="1109243"/>
            </a:xfrm>
            <a:prstGeom prst="line">
              <a:avLst/>
            </a:prstGeom>
            <a:noFill/>
            <a:ln w="76200" cap="flat" cmpd="sng" algn="ctr">
              <a:solidFill>
                <a:srgbClr val="FF0000"/>
              </a:solidFill>
              <a:prstDash val="solid"/>
              <a:round/>
              <a:headEnd type="none" w="med" len="med"/>
              <a:tailEnd type="triangle" w="med" len="med"/>
            </a:ln>
            <a:effectLst/>
          </p:spPr>
        </p:cxnSp>
        <p:cxnSp>
          <p:nvCxnSpPr>
            <p:cNvPr id="131" name="直線コネクタ 130">
              <a:extLst>
                <a:ext uri="{FF2B5EF4-FFF2-40B4-BE49-F238E27FC236}">
                  <a16:creationId xmlns:a16="http://schemas.microsoft.com/office/drawing/2014/main" id="{88EBF164-A0D7-4191-8432-ABB8CAE53500}"/>
                </a:ext>
              </a:extLst>
            </p:cNvPr>
            <p:cNvCxnSpPr/>
            <p:nvPr/>
          </p:nvCxnSpPr>
          <p:spPr bwMode="auto">
            <a:xfrm flipH="1" flipV="1">
              <a:off x="6710516" y="3544919"/>
              <a:ext cx="506362" cy="1206255"/>
            </a:xfrm>
            <a:prstGeom prst="line">
              <a:avLst/>
            </a:prstGeom>
            <a:noFill/>
            <a:ln w="76200" cap="flat" cmpd="sng" algn="ctr">
              <a:solidFill>
                <a:srgbClr val="FF0000"/>
              </a:solidFill>
              <a:prstDash val="solid"/>
              <a:round/>
              <a:headEnd type="none" w="med" len="med"/>
              <a:tailEnd type="triangle" w="med" len="med"/>
            </a:ln>
            <a:effectLst/>
          </p:spPr>
        </p:cxnSp>
        <p:cxnSp>
          <p:nvCxnSpPr>
            <p:cNvPr id="132" name="直線コネクタ 131">
              <a:extLst>
                <a:ext uri="{FF2B5EF4-FFF2-40B4-BE49-F238E27FC236}">
                  <a16:creationId xmlns:a16="http://schemas.microsoft.com/office/drawing/2014/main" id="{12709A09-6AE8-42E4-881B-BEA456C2E160}"/>
                </a:ext>
              </a:extLst>
            </p:cNvPr>
            <p:cNvCxnSpPr/>
            <p:nvPr/>
          </p:nvCxnSpPr>
          <p:spPr bwMode="auto">
            <a:xfrm flipH="1" flipV="1">
              <a:off x="6694587" y="4730496"/>
              <a:ext cx="524256" cy="1133856"/>
            </a:xfrm>
            <a:prstGeom prst="line">
              <a:avLst/>
            </a:prstGeom>
            <a:noFill/>
            <a:ln w="38100" cap="flat" cmpd="sng" algn="ctr">
              <a:solidFill>
                <a:srgbClr val="FF0000"/>
              </a:solidFill>
              <a:prstDash val="dash"/>
              <a:round/>
              <a:headEnd type="none" w="med" len="med"/>
              <a:tailEnd type="none" w="med" len="med"/>
            </a:ln>
            <a:effectLst/>
          </p:spPr>
        </p:cxnSp>
        <p:sp>
          <p:nvSpPr>
            <p:cNvPr id="133" name="正方形/長方形 132">
              <a:extLst>
                <a:ext uri="{FF2B5EF4-FFF2-40B4-BE49-F238E27FC236}">
                  <a16:creationId xmlns:a16="http://schemas.microsoft.com/office/drawing/2014/main" id="{D7BFA4F2-7351-4B6D-9C16-18B5ACA59935}"/>
                </a:ext>
              </a:extLst>
            </p:cNvPr>
            <p:cNvSpPr/>
            <p:nvPr/>
          </p:nvSpPr>
          <p:spPr>
            <a:xfrm>
              <a:off x="6855014" y="4982800"/>
              <a:ext cx="372218" cy="523220"/>
            </a:xfrm>
            <a:prstGeom prst="rect">
              <a:avLst/>
            </a:prstGeom>
          </p:spPr>
          <p:txBody>
            <a:bodyPr wrap="none">
              <a:spAutoFit/>
            </a:bodyPr>
            <a:lstStyle/>
            <a:p>
              <a:pPr>
                <a:spcBef>
                  <a:spcPct val="0"/>
                </a:spcBef>
              </a:pPr>
              <a:r>
                <a:rPr lang="en-US" altLang="ja-JP" i="1" dirty="0">
                  <a:solidFill>
                    <a:srgbClr val="000000"/>
                  </a:solidFill>
                  <a:latin typeface="Symbol" panose="05050102010706020507" pitchFamily="18" charset="2"/>
                </a:rPr>
                <a:t>q</a:t>
              </a:r>
              <a:endParaRPr lang="ja-JP" altLang="en-US" dirty="0">
                <a:solidFill>
                  <a:srgbClr val="000000"/>
                </a:solidFill>
                <a:latin typeface="Bookman Old Style" pitchFamily="18" charset="0"/>
              </a:endParaRPr>
            </a:p>
          </p:txBody>
        </p:sp>
        <p:sp>
          <p:nvSpPr>
            <p:cNvPr id="134" name="正方形/長方形 133">
              <a:extLst>
                <a:ext uri="{FF2B5EF4-FFF2-40B4-BE49-F238E27FC236}">
                  <a16:creationId xmlns:a16="http://schemas.microsoft.com/office/drawing/2014/main" id="{864C4AC8-189C-4174-B71C-C8470C21C3B9}"/>
                </a:ext>
              </a:extLst>
            </p:cNvPr>
            <p:cNvSpPr/>
            <p:nvPr/>
          </p:nvSpPr>
          <p:spPr>
            <a:xfrm>
              <a:off x="7266971" y="5405527"/>
              <a:ext cx="700833" cy="523220"/>
            </a:xfrm>
            <a:prstGeom prst="rect">
              <a:avLst/>
            </a:prstGeom>
          </p:spPr>
          <p:txBody>
            <a:bodyPr wrap="none">
              <a:spAutoFit/>
            </a:bodyPr>
            <a:lstStyle/>
            <a:p>
              <a:pPr>
                <a:spcBef>
                  <a:spcPct val="0"/>
                </a:spcBef>
              </a:pPr>
              <a:r>
                <a:rPr lang="en-US" altLang="ja-JP" i="1" dirty="0">
                  <a:solidFill>
                    <a:srgbClr val="000000"/>
                  </a:solidFill>
                  <a:latin typeface="Bookman Old Style" pitchFamily="18" charset="0"/>
                </a:rPr>
                <a:t>mg</a:t>
              </a:r>
              <a:endParaRPr lang="ja-JP" altLang="en-US" dirty="0">
                <a:solidFill>
                  <a:srgbClr val="000000"/>
                </a:solidFill>
                <a:latin typeface="Bookman Old Style" pitchFamily="18" charset="0"/>
              </a:endParaRPr>
            </a:p>
          </p:txBody>
        </p:sp>
        <p:cxnSp>
          <p:nvCxnSpPr>
            <p:cNvPr id="135" name="直線コネクタ 134">
              <a:extLst>
                <a:ext uri="{FF2B5EF4-FFF2-40B4-BE49-F238E27FC236}">
                  <a16:creationId xmlns:a16="http://schemas.microsoft.com/office/drawing/2014/main" id="{65437947-F28C-4903-B805-7831DF82E8A8}"/>
                </a:ext>
              </a:extLst>
            </p:cNvPr>
            <p:cNvCxnSpPr/>
            <p:nvPr/>
          </p:nvCxnSpPr>
          <p:spPr bwMode="auto">
            <a:xfrm flipV="1">
              <a:off x="6706779" y="3608832"/>
              <a:ext cx="0" cy="1121664"/>
            </a:xfrm>
            <a:prstGeom prst="line">
              <a:avLst/>
            </a:prstGeom>
            <a:noFill/>
            <a:ln w="38100" cap="flat" cmpd="sng" algn="ctr">
              <a:solidFill>
                <a:srgbClr val="FF0000"/>
              </a:solidFill>
              <a:prstDash val="dash"/>
              <a:round/>
              <a:headEnd type="none" w="med" len="med"/>
              <a:tailEnd type="none" w="med" len="med"/>
            </a:ln>
            <a:effectLst/>
          </p:spPr>
        </p:cxnSp>
        <p:cxnSp>
          <p:nvCxnSpPr>
            <p:cNvPr id="136" name="直線コネクタ 135">
              <a:extLst>
                <a:ext uri="{FF2B5EF4-FFF2-40B4-BE49-F238E27FC236}">
                  <a16:creationId xmlns:a16="http://schemas.microsoft.com/office/drawing/2014/main" id="{611B76AD-E379-4153-8621-DA2B97E8D559}"/>
                </a:ext>
              </a:extLst>
            </p:cNvPr>
            <p:cNvCxnSpPr/>
            <p:nvPr/>
          </p:nvCxnSpPr>
          <p:spPr bwMode="auto">
            <a:xfrm flipV="1">
              <a:off x="7218843" y="3596640"/>
              <a:ext cx="0" cy="1121664"/>
            </a:xfrm>
            <a:prstGeom prst="line">
              <a:avLst/>
            </a:prstGeom>
            <a:noFill/>
            <a:ln w="38100" cap="flat" cmpd="sng" algn="ctr">
              <a:solidFill>
                <a:srgbClr val="FF0000"/>
              </a:solidFill>
              <a:prstDash val="dash"/>
              <a:round/>
              <a:headEnd type="none" w="med" len="med"/>
              <a:tailEnd type="none" w="med" len="med"/>
            </a:ln>
            <a:effectLst/>
          </p:spPr>
        </p:cxnSp>
        <p:sp>
          <p:nvSpPr>
            <p:cNvPr id="137" name="正方形/長方形 136">
              <a:extLst>
                <a:ext uri="{FF2B5EF4-FFF2-40B4-BE49-F238E27FC236}">
                  <a16:creationId xmlns:a16="http://schemas.microsoft.com/office/drawing/2014/main" id="{93847AFE-DE21-4CDE-A46B-AC28EA366E3C}"/>
                </a:ext>
              </a:extLst>
            </p:cNvPr>
            <p:cNvSpPr/>
            <p:nvPr/>
          </p:nvSpPr>
          <p:spPr>
            <a:xfrm>
              <a:off x="6830630" y="3592912"/>
              <a:ext cx="372218" cy="523220"/>
            </a:xfrm>
            <a:prstGeom prst="rect">
              <a:avLst/>
            </a:prstGeom>
          </p:spPr>
          <p:txBody>
            <a:bodyPr wrap="none">
              <a:spAutoFit/>
            </a:bodyPr>
            <a:lstStyle/>
            <a:p>
              <a:pPr>
                <a:spcBef>
                  <a:spcPct val="0"/>
                </a:spcBef>
              </a:pPr>
              <a:r>
                <a:rPr lang="en-US" altLang="ja-JP" i="1" dirty="0">
                  <a:solidFill>
                    <a:srgbClr val="000000"/>
                  </a:solidFill>
                  <a:latin typeface="Symbol" panose="05050102010706020507" pitchFamily="18" charset="2"/>
                </a:rPr>
                <a:t>q</a:t>
              </a:r>
              <a:endParaRPr lang="ja-JP" altLang="en-US" dirty="0">
                <a:solidFill>
                  <a:srgbClr val="000000"/>
                </a:solidFill>
                <a:latin typeface="Bookman Old Style" pitchFamily="18" charset="0"/>
              </a:endParaRPr>
            </a:p>
          </p:txBody>
        </p:sp>
        <p:cxnSp>
          <p:nvCxnSpPr>
            <p:cNvPr id="174" name="直線コネクタ 173">
              <a:extLst>
                <a:ext uri="{FF2B5EF4-FFF2-40B4-BE49-F238E27FC236}">
                  <a16:creationId xmlns:a16="http://schemas.microsoft.com/office/drawing/2014/main" id="{525706CE-EB0B-4959-8E1C-F1E5D9C953F5}"/>
                </a:ext>
              </a:extLst>
            </p:cNvPr>
            <p:cNvCxnSpPr/>
            <p:nvPr/>
          </p:nvCxnSpPr>
          <p:spPr bwMode="auto">
            <a:xfrm flipV="1">
              <a:off x="6452315" y="4597758"/>
              <a:ext cx="1661375" cy="772732"/>
            </a:xfrm>
            <a:prstGeom prst="line">
              <a:avLst/>
            </a:prstGeom>
            <a:noFill/>
            <a:ln w="19050" cap="flat" cmpd="sng" algn="ctr">
              <a:solidFill>
                <a:schemeClr val="tx1"/>
              </a:solidFill>
              <a:prstDash val="solid"/>
              <a:round/>
              <a:headEnd type="none" w="med" len="med"/>
              <a:tailEnd type="none" w="med" len="med"/>
            </a:ln>
            <a:effectLst/>
          </p:spPr>
        </p:cxnSp>
        <p:cxnSp>
          <p:nvCxnSpPr>
            <p:cNvPr id="175" name="直線コネクタ 174">
              <a:extLst>
                <a:ext uri="{FF2B5EF4-FFF2-40B4-BE49-F238E27FC236}">
                  <a16:creationId xmlns:a16="http://schemas.microsoft.com/office/drawing/2014/main" id="{54ED96DB-C0F8-4D52-ADAC-E6FD8D800678}"/>
                </a:ext>
              </a:extLst>
            </p:cNvPr>
            <p:cNvCxnSpPr/>
            <p:nvPr/>
          </p:nvCxnSpPr>
          <p:spPr bwMode="auto">
            <a:xfrm flipH="1">
              <a:off x="6465194" y="5365939"/>
              <a:ext cx="2086379" cy="0"/>
            </a:xfrm>
            <a:prstGeom prst="line">
              <a:avLst/>
            </a:prstGeom>
            <a:noFill/>
            <a:ln w="19050" cap="flat" cmpd="sng" algn="ctr">
              <a:solidFill>
                <a:schemeClr val="tx1"/>
              </a:solidFill>
              <a:prstDash val="dash"/>
              <a:round/>
              <a:headEnd type="none" w="med" len="med"/>
              <a:tailEnd type="none" w="med" len="med"/>
            </a:ln>
            <a:effectLst/>
          </p:spPr>
        </p:cxnSp>
        <p:cxnSp>
          <p:nvCxnSpPr>
            <p:cNvPr id="176" name="直線コネクタ 175">
              <a:extLst>
                <a:ext uri="{FF2B5EF4-FFF2-40B4-BE49-F238E27FC236}">
                  <a16:creationId xmlns:a16="http://schemas.microsoft.com/office/drawing/2014/main" id="{853033EF-53AD-4E8F-B980-8A975A28D2B2}"/>
                </a:ext>
              </a:extLst>
            </p:cNvPr>
            <p:cNvCxnSpPr/>
            <p:nvPr/>
          </p:nvCxnSpPr>
          <p:spPr bwMode="auto">
            <a:xfrm flipV="1">
              <a:off x="8105340" y="4623516"/>
              <a:ext cx="0" cy="775221"/>
            </a:xfrm>
            <a:prstGeom prst="line">
              <a:avLst/>
            </a:prstGeom>
            <a:noFill/>
            <a:ln w="19050" cap="flat" cmpd="sng" algn="ctr">
              <a:solidFill>
                <a:schemeClr val="tx1"/>
              </a:solidFill>
              <a:prstDash val="dash"/>
              <a:round/>
              <a:headEnd type="none" w="med" len="med"/>
              <a:tailEnd type="none" w="med" len="med"/>
            </a:ln>
            <a:effectLst/>
          </p:spPr>
        </p:cxnSp>
      </p:grpSp>
      <p:grpSp>
        <p:nvGrpSpPr>
          <p:cNvPr id="82" name="グループ化 81">
            <a:extLst>
              <a:ext uri="{FF2B5EF4-FFF2-40B4-BE49-F238E27FC236}">
                <a16:creationId xmlns:a16="http://schemas.microsoft.com/office/drawing/2014/main" id="{8AB1F0C5-3922-4052-839A-84A1EDF4F2FF}"/>
              </a:ext>
            </a:extLst>
          </p:cNvPr>
          <p:cNvGrpSpPr/>
          <p:nvPr/>
        </p:nvGrpSpPr>
        <p:grpSpPr>
          <a:xfrm>
            <a:off x="6024852" y="848256"/>
            <a:ext cx="3034805" cy="884367"/>
            <a:chOff x="6024852" y="848256"/>
            <a:chExt cx="3034805" cy="884367"/>
          </a:xfrm>
        </p:grpSpPr>
        <p:sp>
          <p:nvSpPr>
            <p:cNvPr id="83" name="Rectangle 115">
              <a:extLst>
                <a:ext uri="{FF2B5EF4-FFF2-40B4-BE49-F238E27FC236}">
                  <a16:creationId xmlns:a16="http://schemas.microsoft.com/office/drawing/2014/main" id="{4CE69459-B11D-42A4-A34A-3AD6D4EA1DBF}"/>
                </a:ext>
              </a:extLst>
            </p:cNvPr>
            <p:cNvSpPr>
              <a:spLocks noChangeArrowheads="1"/>
            </p:cNvSpPr>
            <p:nvPr/>
          </p:nvSpPr>
          <p:spPr bwMode="auto">
            <a:xfrm>
              <a:off x="6024852" y="848256"/>
              <a:ext cx="30348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a </a:t>
              </a:r>
              <a:r>
                <a:rPr lang="en-US" altLang="ja-JP" dirty="0">
                  <a:solidFill>
                    <a:srgbClr val="000000"/>
                  </a:solidFill>
                  <a:latin typeface="Symbol" pitchFamily="18" charset="2"/>
                </a:rPr>
                <a:t>= </a:t>
              </a:r>
              <a:r>
                <a:rPr lang="en-US" altLang="ja-JP"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 </a:t>
              </a:r>
              <a:r>
                <a:rPr lang="en-US" altLang="ja-JP" dirty="0">
                  <a:solidFill>
                    <a:srgbClr val="000000"/>
                  </a:solidFill>
                  <a:latin typeface="Symbol" pitchFamily="18" charset="2"/>
                </a:rPr>
                <a:t>= </a:t>
              </a:r>
              <a:r>
                <a:rPr lang="en-US" altLang="ja-JP" i="1" dirty="0" err="1">
                  <a:solidFill>
                    <a:srgbClr val="000000"/>
                  </a:solidFill>
                  <a:latin typeface="Bookman Old Style" pitchFamily="18" charset="0"/>
                </a:rPr>
                <a:t>v</a:t>
              </a:r>
              <a:r>
                <a:rPr lang="en-US" altLang="ja-JP" i="1" dirty="0" err="1">
                  <a:solidFill>
                    <a:srgbClr val="000000"/>
                  </a:solidFill>
                  <a:latin typeface="Symbol" panose="05050102010706020507" pitchFamily="18" charset="2"/>
                </a:rPr>
                <a:t>w</a:t>
              </a:r>
              <a:r>
                <a:rPr lang="en-US" altLang="ja-JP" i="1" dirty="0">
                  <a:solidFill>
                    <a:srgbClr val="000000"/>
                  </a:solidFill>
                  <a:latin typeface="Symbol" panose="05050102010706020507" pitchFamily="18" charset="2"/>
                </a:rPr>
                <a:t> </a:t>
              </a:r>
              <a:r>
                <a:rPr lang="en-US" altLang="ja-JP" dirty="0">
                  <a:solidFill>
                    <a:srgbClr val="000000"/>
                  </a:solidFill>
                  <a:latin typeface="Symbol" pitchFamily="18" charset="2"/>
                </a:rPr>
                <a:t>= </a:t>
              </a:r>
              <a:r>
                <a:rPr lang="en-US" altLang="ja-JP" i="1" dirty="0">
                  <a:solidFill>
                    <a:srgbClr val="000000"/>
                  </a:solidFill>
                  <a:latin typeface="Bookman Old Style" pitchFamily="18" charset="0"/>
                </a:rPr>
                <a:t>v</a:t>
              </a:r>
              <a:r>
                <a:rPr lang="en-US" altLang="ja-JP" baseline="30000" dirty="0">
                  <a:solidFill>
                    <a:srgbClr val="000000"/>
                  </a:solidFill>
                  <a:cs typeface="Times New Roman" panose="02020603050405020304" pitchFamily="18" charset="0"/>
                </a:rPr>
                <a:t>2</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r</a:t>
              </a:r>
            </a:p>
          </p:txBody>
        </p:sp>
        <p:sp>
          <p:nvSpPr>
            <p:cNvPr id="84" name="Rectangle 115">
              <a:extLst>
                <a:ext uri="{FF2B5EF4-FFF2-40B4-BE49-F238E27FC236}">
                  <a16:creationId xmlns:a16="http://schemas.microsoft.com/office/drawing/2014/main" id="{B9EF3B1C-670C-4B0C-939C-7C1207396AA6}"/>
                </a:ext>
              </a:extLst>
            </p:cNvPr>
            <p:cNvSpPr>
              <a:spLocks noChangeArrowheads="1"/>
            </p:cNvSpPr>
            <p:nvPr/>
          </p:nvSpPr>
          <p:spPr bwMode="auto">
            <a:xfrm>
              <a:off x="7221097" y="1209403"/>
              <a:ext cx="13163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ja-JP" altLang="en-US" sz="2000" b="1" dirty="0">
                  <a:solidFill>
                    <a:srgbClr val="000000"/>
                  </a:solidFill>
                </a:rPr>
                <a:t>⊥</a:t>
              </a:r>
              <a:r>
                <a:rPr lang="en-US" altLang="ja-JP" b="1" i="1" dirty="0">
                  <a:solidFill>
                    <a:srgbClr val="000000"/>
                  </a:solidFill>
                  <a:latin typeface="Bookman Old Style" pitchFamily="18" charset="0"/>
                </a:rPr>
                <a:t>v</a:t>
              </a:r>
              <a:r>
                <a:rPr lang="ja-JP" altLang="en-US" sz="2000" b="1" dirty="0">
                  <a:solidFill>
                    <a:srgbClr val="000000"/>
                  </a:solidFill>
                </a:rPr>
                <a:t>⊥</a:t>
              </a:r>
              <a:r>
                <a:rPr lang="en-US" altLang="ja-JP" b="1" i="1" dirty="0">
                  <a:solidFill>
                    <a:srgbClr val="000000"/>
                  </a:solidFill>
                  <a:latin typeface="Bookman Old Style" pitchFamily="18" charset="0"/>
                </a:rPr>
                <a:t>r</a:t>
              </a:r>
            </a:p>
          </p:txBody>
        </p:sp>
        <p:sp>
          <p:nvSpPr>
            <p:cNvPr id="85" name="Rectangle 115">
              <a:extLst>
                <a:ext uri="{FF2B5EF4-FFF2-40B4-BE49-F238E27FC236}">
                  <a16:creationId xmlns:a16="http://schemas.microsoft.com/office/drawing/2014/main" id="{32DE28C5-B3E6-4D07-865F-9399647A29C6}"/>
                </a:ext>
              </a:extLst>
            </p:cNvPr>
            <p:cNvSpPr>
              <a:spLocks noChangeArrowheads="1"/>
            </p:cNvSpPr>
            <p:nvPr/>
          </p:nvSpPr>
          <p:spPr bwMode="auto">
            <a:xfrm>
              <a:off x="6038404" y="1203078"/>
              <a:ext cx="9380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en-US" altLang="ja-JP" sz="2000" b="1" i="1" dirty="0">
                  <a:solidFill>
                    <a:srgbClr val="000000"/>
                  </a:solidFill>
                  <a:latin typeface="Bookman Old Style" pitchFamily="18" charset="0"/>
                </a:rPr>
                <a:t> </a:t>
              </a:r>
              <a:r>
                <a:rPr lang="en-US" altLang="ja-JP" sz="2000" b="1" dirty="0">
                  <a:solidFill>
                    <a:srgbClr val="000000"/>
                  </a:solidFill>
                  <a:latin typeface="Symbol" panose="05050102010706020507" pitchFamily="18" charset="2"/>
                </a:rPr>
                <a:t>// </a:t>
              </a:r>
              <a:r>
                <a:rPr lang="en-US" altLang="ja-JP" b="1" i="1" dirty="0">
                  <a:solidFill>
                    <a:srgbClr val="000000"/>
                  </a:solidFill>
                  <a:latin typeface="Bookman Old Style" pitchFamily="18" charset="0"/>
                </a:rPr>
                <a:t>r</a:t>
              </a:r>
            </a:p>
          </p:txBody>
        </p:sp>
      </p:grpSp>
      <p:sp>
        <p:nvSpPr>
          <p:cNvPr id="88" name="正方形/長方形 87">
            <a:extLst>
              <a:ext uri="{FF2B5EF4-FFF2-40B4-BE49-F238E27FC236}">
                <a16:creationId xmlns:a16="http://schemas.microsoft.com/office/drawing/2014/main" id="{126A940D-CDB7-4DD7-997C-CDCA46E4EB47}"/>
              </a:ext>
            </a:extLst>
          </p:cNvPr>
          <p:cNvSpPr/>
          <p:nvPr/>
        </p:nvSpPr>
        <p:spPr>
          <a:xfrm>
            <a:off x="7764728" y="2040376"/>
            <a:ext cx="1178528" cy="523220"/>
          </a:xfrm>
          <a:prstGeom prst="rect">
            <a:avLst/>
          </a:prstGeom>
        </p:spPr>
        <p:txBody>
          <a:bodyPr wrap="none">
            <a:spAutoFit/>
          </a:bodyPr>
          <a:lstStyle/>
          <a:p>
            <a:r>
              <a:rPr lang="en-US" altLang="ja-JP" b="1" i="1" dirty="0">
                <a:solidFill>
                  <a:srgbClr val="000000"/>
                </a:solidFill>
                <a:latin typeface="Bookman Old Style" pitchFamily="18" charset="0"/>
              </a:rPr>
              <a:t>F</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m</a:t>
            </a:r>
            <a:r>
              <a:rPr lang="en-US" altLang="ja-JP" b="1" i="1" dirty="0">
                <a:solidFill>
                  <a:srgbClr val="000000"/>
                </a:solidFill>
                <a:latin typeface="Bookman Old Style" pitchFamily="18" charset="0"/>
              </a:rPr>
              <a:t>a</a:t>
            </a:r>
            <a:endParaRPr lang="ja-JP" altLang="en-US" dirty="0"/>
          </a:p>
        </p:txBody>
      </p:sp>
      <p:grpSp>
        <p:nvGrpSpPr>
          <p:cNvPr id="89" name="グループ化 88">
            <a:extLst>
              <a:ext uri="{FF2B5EF4-FFF2-40B4-BE49-F238E27FC236}">
                <a16:creationId xmlns:a16="http://schemas.microsoft.com/office/drawing/2014/main" id="{2E7A9A04-FFF3-44E6-9D93-DE4FEE6A8C6D}"/>
              </a:ext>
            </a:extLst>
          </p:cNvPr>
          <p:cNvGrpSpPr/>
          <p:nvPr/>
        </p:nvGrpSpPr>
        <p:grpSpPr>
          <a:xfrm>
            <a:off x="640095" y="3511480"/>
            <a:ext cx="3779324" cy="2611849"/>
            <a:chOff x="5206180" y="3544919"/>
            <a:chExt cx="3779324" cy="2611849"/>
          </a:xfrm>
        </p:grpSpPr>
        <p:grpSp>
          <p:nvGrpSpPr>
            <p:cNvPr id="94" name="グループ化 93">
              <a:extLst>
                <a:ext uri="{FF2B5EF4-FFF2-40B4-BE49-F238E27FC236}">
                  <a16:creationId xmlns:a16="http://schemas.microsoft.com/office/drawing/2014/main" id="{904CA4A9-DAE4-4779-A988-1E39675B581C}"/>
                </a:ext>
              </a:extLst>
            </p:cNvPr>
            <p:cNvGrpSpPr/>
            <p:nvPr/>
          </p:nvGrpSpPr>
          <p:grpSpPr>
            <a:xfrm>
              <a:off x="5206180" y="4136238"/>
              <a:ext cx="3779324" cy="2020530"/>
              <a:chOff x="280219" y="4261111"/>
              <a:chExt cx="3779324" cy="2020530"/>
            </a:xfrm>
          </p:grpSpPr>
          <p:sp>
            <p:nvSpPr>
              <p:cNvPr id="107" name="フリーフォーム 93">
                <a:extLst>
                  <a:ext uri="{FF2B5EF4-FFF2-40B4-BE49-F238E27FC236}">
                    <a16:creationId xmlns:a16="http://schemas.microsoft.com/office/drawing/2014/main" id="{1F2A6445-28D8-4816-8D21-519076BC25E7}"/>
                  </a:ext>
                </a:extLst>
              </p:cNvPr>
              <p:cNvSpPr/>
              <p:nvPr/>
            </p:nvSpPr>
            <p:spPr bwMode="auto">
              <a:xfrm flipV="1">
                <a:off x="309716" y="4261111"/>
                <a:ext cx="3737635" cy="289458"/>
              </a:xfrm>
              <a:custGeom>
                <a:avLst/>
                <a:gdLst>
                  <a:gd name="connsiteX0" fmla="*/ 0 w 1051778"/>
                  <a:gd name="connsiteY0" fmla="*/ 0 h 958645"/>
                  <a:gd name="connsiteX1" fmla="*/ 1032387 w 1051778"/>
                  <a:gd name="connsiteY1" fmla="*/ 398206 h 958645"/>
                  <a:gd name="connsiteX2" fmla="*/ 575187 w 1051778"/>
                  <a:gd name="connsiteY2" fmla="*/ 958645 h 958645"/>
                  <a:gd name="connsiteX0" fmla="*/ 0 w 1181363"/>
                  <a:gd name="connsiteY0" fmla="*/ 0 h 1017820"/>
                  <a:gd name="connsiteX1" fmla="*/ 1032387 w 1181363"/>
                  <a:gd name="connsiteY1" fmla="*/ 398206 h 1017820"/>
                  <a:gd name="connsiteX2" fmla="*/ 997555 w 1181363"/>
                  <a:gd name="connsiteY2" fmla="*/ 1017820 h 1017820"/>
                  <a:gd name="connsiteX0" fmla="*/ 0 w 1139150"/>
                  <a:gd name="connsiteY0" fmla="*/ 0 h 1017820"/>
                  <a:gd name="connsiteX1" fmla="*/ 1032387 w 1139150"/>
                  <a:gd name="connsiteY1" fmla="*/ 398206 h 1017820"/>
                  <a:gd name="connsiteX2" fmla="*/ 997555 w 1139150"/>
                  <a:gd name="connsiteY2" fmla="*/ 1017820 h 1017820"/>
                  <a:gd name="connsiteX0" fmla="*/ 0 w 1269638"/>
                  <a:gd name="connsiteY0" fmla="*/ 0 h 1124336"/>
                  <a:gd name="connsiteX1" fmla="*/ 1032387 w 1269638"/>
                  <a:gd name="connsiteY1" fmla="*/ 398206 h 1124336"/>
                  <a:gd name="connsiteX2" fmla="*/ 1196316 w 1269638"/>
                  <a:gd name="connsiteY2" fmla="*/ 1124336 h 1124336"/>
                  <a:gd name="connsiteX0" fmla="*/ 0 w 1247596"/>
                  <a:gd name="connsiteY0" fmla="*/ 0 h 1124336"/>
                  <a:gd name="connsiteX1" fmla="*/ 1032387 w 1247596"/>
                  <a:gd name="connsiteY1" fmla="*/ 398206 h 1124336"/>
                  <a:gd name="connsiteX2" fmla="*/ 1196316 w 1247596"/>
                  <a:gd name="connsiteY2" fmla="*/ 1124336 h 1124336"/>
                  <a:gd name="connsiteX0" fmla="*/ 0 w 1377305"/>
                  <a:gd name="connsiteY0" fmla="*/ 0 h 1014107"/>
                  <a:gd name="connsiteX1" fmla="*/ 1032387 w 1377305"/>
                  <a:gd name="connsiteY1" fmla="*/ 398206 h 1014107"/>
                  <a:gd name="connsiteX2" fmla="*/ 1345768 w 1377305"/>
                  <a:gd name="connsiteY2" fmla="*/ 1014107 h 1014107"/>
                  <a:gd name="connsiteX0" fmla="*/ 0 w 1345768"/>
                  <a:gd name="connsiteY0" fmla="*/ 0 h 1014107"/>
                  <a:gd name="connsiteX1" fmla="*/ 1032387 w 1345768"/>
                  <a:gd name="connsiteY1" fmla="*/ 398206 h 1014107"/>
                  <a:gd name="connsiteX2" fmla="*/ 1345768 w 1345768"/>
                  <a:gd name="connsiteY2" fmla="*/ 1014107 h 1014107"/>
                  <a:gd name="connsiteX0" fmla="*/ 0 w 1345768"/>
                  <a:gd name="connsiteY0" fmla="*/ 0 h 1014107"/>
                  <a:gd name="connsiteX1" fmla="*/ 733484 w 1345768"/>
                  <a:gd name="connsiteY1" fmla="*/ 310022 h 1014107"/>
                  <a:gd name="connsiteX2" fmla="*/ 1345768 w 1345768"/>
                  <a:gd name="connsiteY2" fmla="*/ 1014107 h 1014107"/>
                </a:gdLst>
                <a:ahLst/>
                <a:cxnLst>
                  <a:cxn ang="0">
                    <a:pos x="connsiteX0" y="connsiteY0"/>
                  </a:cxn>
                  <a:cxn ang="0">
                    <a:pos x="connsiteX1" y="connsiteY1"/>
                  </a:cxn>
                  <a:cxn ang="0">
                    <a:pos x="connsiteX2" y="connsiteY2"/>
                  </a:cxn>
                </a:cxnLst>
                <a:rect l="l" t="t" r="r" b="b"/>
                <a:pathLst>
                  <a:path w="1345768" h="1014107">
                    <a:moveTo>
                      <a:pt x="0" y="0"/>
                    </a:moveTo>
                    <a:cubicBezTo>
                      <a:pt x="468261" y="119216"/>
                      <a:pt x="509189" y="141004"/>
                      <a:pt x="733484" y="310022"/>
                    </a:cubicBezTo>
                    <a:cubicBezTo>
                      <a:pt x="957779" y="479040"/>
                      <a:pt x="1203248" y="692173"/>
                      <a:pt x="1345768" y="1014107"/>
                    </a:cubicBezTo>
                  </a:path>
                </a:pathLst>
              </a:custGeom>
              <a:noFill/>
              <a:ln w="19050"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endParaRPr lang="ja-JP" altLang="en-US">
                  <a:solidFill>
                    <a:srgbClr val="000000"/>
                  </a:solidFill>
                  <a:latin typeface="Bookman Old Style" pitchFamily="18" charset="0"/>
                  <a:ea typeface="ＭＳ Ｐゴシック" pitchFamily="50" charset="-128"/>
                </a:endParaRPr>
              </a:p>
            </p:txBody>
          </p:sp>
          <p:sp>
            <p:nvSpPr>
              <p:cNvPr id="108" name="フリーフォーム 94">
                <a:extLst>
                  <a:ext uri="{FF2B5EF4-FFF2-40B4-BE49-F238E27FC236}">
                    <a16:creationId xmlns:a16="http://schemas.microsoft.com/office/drawing/2014/main" id="{413604D4-0D08-401D-A97F-FFFDF5B55809}"/>
                  </a:ext>
                </a:extLst>
              </p:cNvPr>
              <p:cNvSpPr/>
              <p:nvPr/>
            </p:nvSpPr>
            <p:spPr bwMode="auto">
              <a:xfrm>
                <a:off x="313228" y="4836299"/>
                <a:ext cx="951829" cy="1445342"/>
              </a:xfrm>
              <a:custGeom>
                <a:avLst/>
                <a:gdLst>
                  <a:gd name="connsiteX0" fmla="*/ 0 w 1051778"/>
                  <a:gd name="connsiteY0" fmla="*/ 0 h 958645"/>
                  <a:gd name="connsiteX1" fmla="*/ 1032387 w 1051778"/>
                  <a:gd name="connsiteY1" fmla="*/ 398206 h 958645"/>
                  <a:gd name="connsiteX2" fmla="*/ 575187 w 1051778"/>
                  <a:gd name="connsiteY2" fmla="*/ 958645 h 958645"/>
                  <a:gd name="connsiteX0" fmla="*/ 0 w 1093953"/>
                  <a:gd name="connsiteY0" fmla="*/ 0 h 958645"/>
                  <a:gd name="connsiteX1" fmla="*/ 1076632 w 1093953"/>
                  <a:gd name="connsiteY1" fmla="*/ 560438 h 958645"/>
                  <a:gd name="connsiteX2" fmla="*/ 575187 w 1093953"/>
                  <a:gd name="connsiteY2" fmla="*/ 958645 h 958645"/>
                  <a:gd name="connsiteX0" fmla="*/ 0 w 1136515"/>
                  <a:gd name="connsiteY0" fmla="*/ 0 h 958645"/>
                  <a:gd name="connsiteX1" fmla="*/ 1120877 w 1136515"/>
                  <a:gd name="connsiteY1" fmla="*/ 442451 h 958645"/>
                  <a:gd name="connsiteX2" fmla="*/ 575187 w 1136515"/>
                  <a:gd name="connsiteY2" fmla="*/ 958645 h 958645"/>
                  <a:gd name="connsiteX0" fmla="*/ 0 w 1126390"/>
                  <a:gd name="connsiteY0" fmla="*/ 0 h 958645"/>
                  <a:gd name="connsiteX1" fmla="*/ 1120877 w 1126390"/>
                  <a:gd name="connsiteY1" fmla="*/ 442451 h 958645"/>
                  <a:gd name="connsiteX2" fmla="*/ 575187 w 1126390"/>
                  <a:gd name="connsiteY2" fmla="*/ 958645 h 958645"/>
                  <a:gd name="connsiteX0" fmla="*/ 0 w 1136515"/>
                  <a:gd name="connsiteY0" fmla="*/ 0 h 958645"/>
                  <a:gd name="connsiteX1" fmla="*/ 1120877 w 1136515"/>
                  <a:gd name="connsiteY1" fmla="*/ 442451 h 958645"/>
                  <a:gd name="connsiteX2" fmla="*/ 575187 w 1136515"/>
                  <a:gd name="connsiteY2" fmla="*/ 958645 h 958645"/>
                  <a:gd name="connsiteX0" fmla="*/ 0 w 1138717"/>
                  <a:gd name="connsiteY0" fmla="*/ 0 h 958645"/>
                  <a:gd name="connsiteX1" fmla="*/ 1120877 w 1138717"/>
                  <a:gd name="connsiteY1" fmla="*/ 442451 h 958645"/>
                  <a:gd name="connsiteX2" fmla="*/ 575187 w 1138717"/>
                  <a:gd name="connsiteY2" fmla="*/ 958645 h 958645"/>
                  <a:gd name="connsiteX0" fmla="*/ 0 w 3103098"/>
                  <a:gd name="connsiteY0" fmla="*/ 0 h 1634055"/>
                  <a:gd name="connsiteX1" fmla="*/ 2970096 w 3103098"/>
                  <a:gd name="connsiteY1" fmla="*/ 1117861 h 1634055"/>
                  <a:gd name="connsiteX2" fmla="*/ 2424406 w 3103098"/>
                  <a:gd name="connsiteY2" fmla="*/ 1634055 h 1634055"/>
                  <a:gd name="connsiteX0" fmla="*/ 0 w 2473322"/>
                  <a:gd name="connsiteY0" fmla="*/ 0 h 1634055"/>
                  <a:gd name="connsiteX1" fmla="*/ 869911 w 2473322"/>
                  <a:gd name="connsiteY1" fmla="*/ 257258 h 1634055"/>
                  <a:gd name="connsiteX2" fmla="*/ 2424406 w 2473322"/>
                  <a:gd name="connsiteY2" fmla="*/ 1634055 h 1634055"/>
                  <a:gd name="connsiteX0" fmla="*/ 0 w 915766"/>
                  <a:gd name="connsiteY0" fmla="*/ 0 h 1078476"/>
                  <a:gd name="connsiteX1" fmla="*/ 869911 w 915766"/>
                  <a:gd name="connsiteY1" fmla="*/ 257258 h 1078476"/>
                  <a:gd name="connsiteX2" fmla="*/ 588395 w 915766"/>
                  <a:gd name="connsiteY2" fmla="*/ 1078476 h 1078476"/>
                  <a:gd name="connsiteX0" fmla="*/ 0 w 893567"/>
                  <a:gd name="connsiteY0" fmla="*/ 0 h 1078476"/>
                  <a:gd name="connsiteX1" fmla="*/ 869911 w 893567"/>
                  <a:gd name="connsiteY1" fmla="*/ 257258 h 1078476"/>
                  <a:gd name="connsiteX2" fmla="*/ 588395 w 893567"/>
                  <a:gd name="connsiteY2" fmla="*/ 1078476 h 1078476"/>
                  <a:gd name="connsiteX0" fmla="*/ 0 w 955509"/>
                  <a:gd name="connsiteY0" fmla="*/ 0 h 1078476"/>
                  <a:gd name="connsiteX1" fmla="*/ 935955 w 955509"/>
                  <a:gd name="connsiteY1" fmla="*/ 322620 h 1078476"/>
                  <a:gd name="connsiteX2" fmla="*/ 588395 w 955509"/>
                  <a:gd name="connsiteY2" fmla="*/ 1078476 h 1078476"/>
                  <a:gd name="connsiteX0" fmla="*/ 0 w 1013043"/>
                  <a:gd name="connsiteY0" fmla="*/ 0 h 1078476"/>
                  <a:gd name="connsiteX1" fmla="*/ 935955 w 1013043"/>
                  <a:gd name="connsiteY1" fmla="*/ 322620 h 1078476"/>
                  <a:gd name="connsiteX2" fmla="*/ 588395 w 1013043"/>
                  <a:gd name="connsiteY2" fmla="*/ 1078476 h 1078476"/>
                  <a:gd name="connsiteX0" fmla="*/ 0 w 921946"/>
                  <a:gd name="connsiteY0" fmla="*/ 0 h 1078476"/>
                  <a:gd name="connsiteX1" fmla="*/ 830285 w 921946"/>
                  <a:gd name="connsiteY1" fmla="*/ 257258 h 1078476"/>
                  <a:gd name="connsiteX2" fmla="*/ 588395 w 921946"/>
                  <a:gd name="connsiteY2" fmla="*/ 1078476 h 1078476"/>
                  <a:gd name="connsiteX0" fmla="*/ 0 w 967326"/>
                  <a:gd name="connsiteY0" fmla="*/ 0 h 1078476"/>
                  <a:gd name="connsiteX1" fmla="*/ 830285 w 967326"/>
                  <a:gd name="connsiteY1" fmla="*/ 257258 h 1078476"/>
                  <a:gd name="connsiteX2" fmla="*/ 588395 w 967326"/>
                  <a:gd name="connsiteY2" fmla="*/ 1078476 h 1078476"/>
                  <a:gd name="connsiteX0" fmla="*/ 0 w 956577"/>
                  <a:gd name="connsiteY0" fmla="*/ 0 h 1078476"/>
                  <a:gd name="connsiteX1" fmla="*/ 817076 w 956577"/>
                  <a:gd name="connsiteY1" fmla="*/ 224577 h 1078476"/>
                  <a:gd name="connsiteX2" fmla="*/ 588395 w 956577"/>
                  <a:gd name="connsiteY2" fmla="*/ 1078476 h 1078476"/>
                  <a:gd name="connsiteX0" fmla="*/ 0 w 839421"/>
                  <a:gd name="connsiteY0" fmla="*/ 0 h 1078476"/>
                  <a:gd name="connsiteX1" fmla="*/ 817076 w 839421"/>
                  <a:gd name="connsiteY1" fmla="*/ 224577 h 1078476"/>
                  <a:gd name="connsiteX2" fmla="*/ 548769 w 839421"/>
                  <a:gd name="connsiteY2" fmla="*/ 1078476 h 1078476"/>
                  <a:gd name="connsiteX0" fmla="*/ 0 w 857955"/>
                  <a:gd name="connsiteY0" fmla="*/ 0 h 1078476"/>
                  <a:gd name="connsiteX1" fmla="*/ 817076 w 857955"/>
                  <a:gd name="connsiteY1" fmla="*/ 224577 h 1078476"/>
                  <a:gd name="connsiteX2" fmla="*/ 548769 w 857955"/>
                  <a:gd name="connsiteY2" fmla="*/ 1078476 h 1078476"/>
                  <a:gd name="connsiteX0" fmla="*/ 0 w 889214"/>
                  <a:gd name="connsiteY0" fmla="*/ 0 h 1078476"/>
                  <a:gd name="connsiteX1" fmla="*/ 817076 w 889214"/>
                  <a:gd name="connsiteY1" fmla="*/ 224577 h 1078476"/>
                  <a:gd name="connsiteX2" fmla="*/ 548769 w 889214"/>
                  <a:gd name="connsiteY2" fmla="*/ 1078476 h 1078476"/>
                  <a:gd name="connsiteX0" fmla="*/ 0 w 940962"/>
                  <a:gd name="connsiteY0" fmla="*/ 0 h 1078476"/>
                  <a:gd name="connsiteX1" fmla="*/ 817076 w 940962"/>
                  <a:gd name="connsiteY1" fmla="*/ 224577 h 1078476"/>
                  <a:gd name="connsiteX2" fmla="*/ 548769 w 940962"/>
                  <a:gd name="connsiteY2" fmla="*/ 1078476 h 1078476"/>
                  <a:gd name="connsiteX0" fmla="*/ 0 w 964713"/>
                  <a:gd name="connsiteY0" fmla="*/ 0 h 1067583"/>
                  <a:gd name="connsiteX1" fmla="*/ 817076 w 964713"/>
                  <a:gd name="connsiteY1" fmla="*/ 224577 h 1067583"/>
                  <a:gd name="connsiteX2" fmla="*/ 692887 w 964713"/>
                  <a:gd name="connsiteY2" fmla="*/ 1067583 h 1067583"/>
                  <a:gd name="connsiteX0" fmla="*/ 0 w 1014073"/>
                  <a:gd name="connsiteY0" fmla="*/ 0 h 1067583"/>
                  <a:gd name="connsiteX1" fmla="*/ 913154 w 1014073"/>
                  <a:gd name="connsiteY1" fmla="*/ 213682 h 1067583"/>
                  <a:gd name="connsiteX2" fmla="*/ 692887 w 1014073"/>
                  <a:gd name="connsiteY2" fmla="*/ 1067583 h 1067583"/>
                  <a:gd name="connsiteX0" fmla="*/ 0 w 1033449"/>
                  <a:gd name="connsiteY0" fmla="*/ 0 h 1067583"/>
                  <a:gd name="connsiteX1" fmla="*/ 945180 w 1033449"/>
                  <a:gd name="connsiteY1" fmla="*/ 289938 h 1067583"/>
                  <a:gd name="connsiteX2" fmla="*/ 692887 w 1033449"/>
                  <a:gd name="connsiteY2" fmla="*/ 1067583 h 1067583"/>
                </a:gdLst>
                <a:ahLst/>
                <a:cxnLst>
                  <a:cxn ang="0">
                    <a:pos x="connsiteX0" y="connsiteY0"/>
                  </a:cxn>
                  <a:cxn ang="0">
                    <a:pos x="connsiteX1" y="connsiteY1"/>
                  </a:cxn>
                  <a:cxn ang="0">
                    <a:pos x="connsiteX2" y="connsiteY2"/>
                  </a:cxn>
                </a:cxnLst>
                <a:rect l="l" t="t" r="r" b="b"/>
                <a:pathLst>
                  <a:path w="1033449" h="1067583">
                    <a:moveTo>
                      <a:pt x="0" y="0"/>
                    </a:moveTo>
                    <a:cubicBezTo>
                      <a:pt x="468261" y="119216"/>
                      <a:pt x="829699" y="112008"/>
                      <a:pt x="945180" y="289938"/>
                    </a:cubicBezTo>
                    <a:cubicBezTo>
                      <a:pt x="1060661" y="467869"/>
                      <a:pt x="1134082" y="548819"/>
                      <a:pt x="692887" y="1067583"/>
                    </a:cubicBezTo>
                  </a:path>
                </a:pathLst>
              </a:custGeom>
              <a:noFill/>
              <a:ln w="19050" cap="flat" cmpd="sng" algn="ctr">
                <a:solidFill>
                  <a:schemeClr val="bg1">
                    <a:lumMod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noAutofit/>
              </a:bodyPr>
              <a:lstStyle/>
              <a:p>
                <a:endParaRPr lang="ja-JP" altLang="en-US">
                  <a:solidFill>
                    <a:srgbClr val="000000"/>
                  </a:solidFill>
                  <a:latin typeface="Bookman Old Style" pitchFamily="18" charset="0"/>
                  <a:ea typeface="ＭＳ Ｐゴシック" pitchFamily="50" charset="-128"/>
                </a:endParaRPr>
              </a:p>
            </p:txBody>
          </p:sp>
          <p:sp>
            <p:nvSpPr>
              <p:cNvPr id="109" name="フリーフォーム 95">
                <a:extLst>
                  <a:ext uri="{FF2B5EF4-FFF2-40B4-BE49-F238E27FC236}">
                    <a16:creationId xmlns:a16="http://schemas.microsoft.com/office/drawing/2014/main" id="{CC701679-9E02-4CE6-A454-5E070268AE77}"/>
                  </a:ext>
                </a:extLst>
              </p:cNvPr>
              <p:cNvSpPr/>
              <p:nvPr/>
            </p:nvSpPr>
            <p:spPr bwMode="auto">
              <a:xfrm flipV="1">
                <a:off x="280219" y="4392073"/>
                <a:ext cx="3779324" cy="193503"/>
              </a:xfrm>
              <a:custGeom>
                <a:avLst/>
                <a:gdLst>
                  <a:gd name="connsiteX0" fmla="*/ 0 w 1051778"/>
                  <a:gd name="connsiteY0" fmla="*/ 0 h 958645"/>
                  <a:gd name="connsiteX1" fmla="*/ 1032387 w 1051778"/>
                  <a:gd name="connsiteY1" fmla="*/ 398206 h 958645"/>
                  <a:gd name="connsiteX2" fmla="*/ 575187 w 1051778"/>
                  <a:gd name="connsiteY2" fmla="*/ 958645 h 958645"/>
                  <a:gd name="connsiteX0" fmla="*/ 0 w 1181363"/>
                  <a:gd name="connsiteY0" fmla="*/ 0 h 1017820"/>
                  <a:gd name="connsiteX1" fmla="*/ 1032387 w 1181363"/>
                  <a:gd name="connsiteY1" fmla="*/ 398206 h 1017820"/>
                  <a:gd name="connsiteX2" fmla="*/ 997555 w 1181363"/>
                  <a:gd name="connsiteY2" fmla="*/ 1017820 h 1017820"/>
                  <a:gd name="connsiteX0" fmla="*/ 0 w 1139150"/>
                  <a:gd name="connsiteY0" fmla="*/ 0 h 1017820"/>
                  <a:gd name="connsiteX1" fmla="*/ 1032387 w 1139150"/>
                  <a:gd name="connsiteY1" fmla="*/ 398206 h 1017820"/>
                  <a:gd name="connsiteX2" fmla="*/ 997555 w 1139150"/>
                  <a:gd name="connsiteY2" fmla="*/ 1017820 h 1017820"/>
                  <a:gd name="connsiteX0" fmla="*/ 0 w 1269638"/>
                  <a:gd name="connsiteY0" fmla="*/ 0 h 1124336"/>
                  <a:gd name="connsiteX1" fmla="*/ 1032387 w 1269638"/>
                  <a:gd name="connsiteY1" fmla="*/ 398206 h 1124336"/>
                  <a:gd name="connsiteX2" fmla="*/ 1196316 w 1269638"/>
                  <a:gd name="connsiteY2" fmla="*/ 1124336 h 1124336"/>
                  <a:gd name="connsiteX0" fmla="*/ 0 w 1247596"/>
                  <a:gd name="connsiteY0" fmla="*/ 0 h 1124336"/>
                  <a:gd name="connsiteX1" fmla="*/ 1032387 w 1247596"/>
                  <a:gd name="connsiteY1" fmla="*/ 398206 h 1124336"/>
                  <a:gd name="connsiteX2" fmla="*/ 1196316 w 1247596"/>
                  <a:gd name="connsiteY2" fmla="*/ 1124336 h 1124336"/>
                  <a:gd name="connsiteX0" fmla="*/ 0 w 1377305"/>
                  <a:gd name="connsiteY0" fmla="*/ 0 h 1014107"/>
                  <a:gd name="connsiteX1" fmla="*/ 1032387 w 1377305"/>
                  <a:gd name="connsiteY1" fmla="*/ 398206 h 1014107"/>
                  <a:gd name="connsiteX2" fmla="*/ 1345768 w 1377305"/>
                  <a:gd name="connsiteY2" fmla="*/ 1014107 h 1014107"/>
                  <a:gd name="connsiteX0" fmla="*/ 0 w 1345768"/>
                  <a:gd name="connsiteY0" fmla="*/ 0 h 1014107"/>
                  <a:gd name="connsiteX1" fmla="*/ 1032387 w 1345768"/>
                  <a:gd name="connsiteY1" fmla="*/ 398206 h 1014107"/>
                  <a:gd name="connsiteX2" fmla="*/ 1345768 w 1345768"/>
                  <a:gd name="connsiteY2" fmla="*/ 1014107 h 1014107"/>
                  <a:gd name="connsiteX0" fmla="*/ 0 w 1345768"/>
                  <a:gd name="connsiteY0" fmla="*/ 0 h 1014107"/>
                  <a:gd name="connsiteX1" fmla="*/ 733484 w 1345768"/>
                  <a:gd name="connsiteY1" fmla="*/ 310022 h 1014107"/>
                  <a:gd name="connsiteX2" fmla="*/ 1345768 w 1345768"/>
                  <a:gd name="connsiteY2" fmla="*/ 1014107 h 1014107"/>
                </a:gdLst>
                <a:ahLst/>
                <a:cxnLst>
                  <a:cxn ang="0">
                    <a:pos x="connsiteX0" y="connsiteY0"/>
                  </a:cxn>
                  <a:cxn ang="0">
                    <a:pos x="connsiteX1" y="connsiteY1"/>
                  </a:cxn>
                  <a:cxn ang="0">
                    <a:pos x="connsiteX2" y="connsiteY2"/>
                  </a:cxn>
                </a:cxnLst>
                <a:rect l="l" t="t" r="r" b="b"/>
                <a:pathLst>
                  <a:path w="1345768" h="1014107">
                    <a:moveTo>
                      <a:pt x="0" y="0"/>
                    </a:moveTo>
                    <a:cubicBezTo>
                      <a:pt x="468261" y="119216"/>
                      <a:pt x="509189" y="141004"/>
                      <a:pt x="733484" y="310022"/>
                    </a:cubicBezTo>
                    <a:cubicBezTo>
                      <a:pt x="957779" y="479040"/>
                      <a:pt x="1203248" y="692173"/>
                      <a:pt x="1345768" y="1014107"/>
                    </a:cubicBezTo>
                  </a:path>
                </a:pathLst>
              </a:custGeom>
              <a:noFill/>
              <a:ln w="19050"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endParaRPr lang="ja-JP" altLang="en-US">
                  <a:solidFill>
                    <a:srgbClr val="000000"/>
                  </a:solidFill>
                  <a:latin typeface="Bookman Old Style" pitchFamily="18" charset="0"/>
                  <a:ea typeface="ＭＳ Ｐゴシック" pitchFamily="50" charset="-128"/>
                </a:endParaRPr>
              </a:p>
            </p:txBody>
          </p:sp>
          <p:grpSp>
            <p:nvGrpSpPr>
              <p:cNvPr id="110" name="グループ化 109">
                <a:extLst>
                  <a:ext uri="{FF2B5EF4-FFF2-40B4-BE49-F238E27FC236}">
                    <a16:creationId xmlns:a16="http://schemas.microsoft.com/office/drawing/2014/main" id="{65D1E278-FFAF-4CE0-9B12-60FAAA34E7FF}"/>
                  </a:ext>
                </a:extLst>
              </p:cNvPr>
              <p:cNvGrpSpPr/>
              <p:nvPr/>
            </p:nvGrpSpPr>
            <p:grpSpPr>
              <a:xfrm rot="491579">
                <a:off x="1634889" y="4298782"/>
                <a:ext cx="1166980" cy="1070743"/>
                <a:chOff x="2446050" y="4859221"/>
                <a:chExt cx="1166980" cy="1070743"/>
              </a:xfrm>
            </p:grpSpPr>
            <p:sp>
              <p:nvSpPr>
                <p:cNvPr id="177" name="フリーフォーム 98">
                  <a:extLst>
                    <a:ext uri="{FF2B5EF4-FFF2-40B4-BE49-F238E27FC236}">
                      <a16:creationId xmlns:a16="http://schemas.microsoft.com/office/drawing/2014/main" id="{BA863BA0-1AA8-454A-B34E-26A6115BC850}"/>
                    </a:ext>
                  </a:extLst>
                </p:cNvPr>
                <p:cNvSpPr/>
                <p:nvPr/>
              </p:nvSpPr>
              <p:spPr bwMode="auto">
                <a:xfrm>
                  <a:off x="2718573" y="5819063"/>
                  <a:ext cx="135102" cy="110901"/>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47671 w 632763"/>
                    <a:gd name="connsiteY0" fmla="*/ 688310 h 688433"/>
                    <a:gd name="connsiteX1" fmla="*/ 0 w 632763"/>
                    <a:gd name="connsiteY1" fmla="*/ 471629 h 688433"/>
                    <a:gd name="connsiteX2" fmla="*/ 437699 w 632763"/>
                    <a:gd name="connsiteY2" fmla="*/ 211609 h 688433"/>
                    <a:gd name="connsiteX3" fmla="*/ 439807 w 632763"/>
                    <a:gd name="connsiteY3" fmla="*/ 855 h 688433"/>
                    <a:gd name="connsiteX4" fmla="*/ 632713 w 632763"/>
                    <a:gd name="connsiteY4" fmla="*/ 332951 h 688433"/>
                    <a:gd name="connsiteX5" fmla="*/ 420365 w 632763"/>
                    <a:gd name="connsiteY5" fmla="*/ 475961 h 688433"/>
                    <a:gd name="connsiteX6" fmla="*/ 47671 w 632763"/>
                    <a:gd name="connsiteY6" fmla="*/ 688310 h 688433"/>
                    <a:gd name="connsiteX0" fmla="*/ 54070 w 639158"/>
                    <a:gd name="connsiteY0" fmla="*/ 697607 h 697730"/>
                    <a:gd name="connsiteX1" fmla="*/ 6399 w 639158"/>
                    <a:gd name="connsiteY1" fmla="*/ 480926 h 697730"/>
                    <a:gd name="connsiteX2" fmla="*/ 203398 w 639158"/>
                    <a:gd name="connsiteY2" fmla="*/ 28904 h 697730"/>
                    <a:gd name="connsiteX3" fmla="*/ 446206 w 639158"/>
                    <a:gd name="connsiteY3" fmla="*/ 10152 h 697730"/>
                    <a:gd name="connsiteX4" fmla="*/ 639112 w 639158"/>
                    <a:gd name="connsiteY4" fmla="*/ 342248 h 697730"/>
                    <a:gd name="connsiteX5" fmla="*/ 426764 w 639158"/>
                    <a:gd name="connsiteY5" fmla="*/ 485258 h 697730"/>
                    <a:gd name="connsiteX6" fmla="*/ 54070 w 639158"/>
                    <a:gd name="connsiteY6" fmla="*/ 697607 h 697730"/>
                    <a:gd name="connsiteX0" fmla="*/ 22692 w 607784"/>
                    <a:gd name="connsiteY0" fmla="*/ 697607 h 697743"/>
                    <a:gd name="connsiteX1" fmla="*/ 55254 w 607784"/>
                    <a:gd name="connsiteY1" fmla="*/ 453497 h 697743"/>
                    <a:gd name="connsiteX2" fmla="*/ 172020 w 607784"/>
                    <a:gd name="connsiteY2" fmla="*/ 28904 h 697743"/>
                    <a:gd name="connsiteX3" fmla="*/ 414828 w 607784"/>
                    <a:gd name="connsiteY3" fmla="*/ 10152 h 697743"/>
                    <a:gd name="connsiteX4" fmla="*/ 607734 w 607784"/>
                    <a:gd name="connsiteY4" fmla="*/ 342248 h 697743"/>
                    <a:gd name="connsiteX5" fmla="*/ 395386 w 607784"/>
                    <a:gd name="connsiteY5" fmla="*/ 485258 h 697743"/>
                    <a:gd name="connsiteX6" fmla="*/ 22692 w 607784"/>
                    <a:gd name="connsiteY6" fmla="*/ 697607 h 697743"/>
                    <a:gd name="connsiteX0" fmla="*/ 54800 w 639888"/>
                    <a:gd name="connsiteY0" fmla="*/ 697607 h 703059"/>
                    <a:gd name="connsiteX1" fmla="*/ 17237 w 639888"/>
                    <a:gd name="connsiteY1" fmla="*/ 248030 h 703059"/>
                    <a:gd name="connsiteX2" fmla="*/ 204128 w 639888"/>
                    <a:gd name="connsiteY2" fmla="*/ 28904 h 703059"/>
                    <a:gd name="connsiteX3" fmla="*/ 446936 w 639888"/>
                    <a:gd name="connsiteY3" fmla="*/ 10152 h 703059"/>
                    <a:gd name="connsiteX4" fmla="*/ 639842 w 639888"/>
                    <a:gd name="connsiteY4" fmla="*/ 342248 h 703059"/>
                    <a:gd name="connsiteX5" fmla="*/ 427494 w 639888"/>
                    <a:gd name="connsiteY5" fmla="*/ 485258 h 703059"/>
                    <a:gd name="connsiteX6" fmla="*/ 54800 w 639888"/>
                    <a:gd name="connsiteY6" fmla="*/ 697607 h 703059"/>
                    <a:gd name="connsiteX0" fmla="*/ 187820 w 622655"/>
                    <a:gd name="connsiteY0" fmla="*/ 646243 h 653376"/>
                    <a:gd name="connsiteX1" fmla="*/ 0 w 622655"/>
                    <a:gd name="connsiteY1" fmla="*/ 248030 h 653376"/>
                    <a:gd name="connsiteX2" fmla="*/ 186891 w 622655"/>
                    <a:gd name="connsiteY2" fmla="*/ 28904 h 653376"/>
                    <a:gd name="connsiteX3" fmla="*/ 429699 w 622655"/>
                    <a:gd name="connsiteY3" fmla="*/ 10152 h 653376"/>
                    <a:gd name="connsiteX4" fmla="*/ 622605 w 622655"/>
                    <a:gd name="connsiteY4" fmla="*/ 342248 h 653376"/>
                    <a:gd name="connsiteX5" fmla="*/ 410257 w 622655"/>
                    <a:gd name="connsiteY5" fmla="*/ 485258 h 653376"/>
                    <a:gd name="connsiteX6" fmla="*/ 187820 w 622655"/>
                    <a:gd name="connsiteY6" fmla="*/ 646243 h 653376"/>
                    <a:gd name="connsiteX0" fmla="*/ 187820 w 450561"/>
                    <a:gd name="connsiteY0" fmla="*/ 673009 h 682192"/>
                    <a:gd name="connsiteX1" fmla="*/ 0 w 450561"/>
                    <a:gd name="connsiteY1" fmla="*/ 274796 h 682192"/>
                    <a:gd name="connsiteX2" fmla="*/ 186891 w 450561"/>
                    <a:gd name="connsiteY2" fmla="*/ 55670 h 682192"/>
                    <a:gd name="connsiteX3" fmla="*/ 429699 w 450561"/>
                    <a:gd name="connsiteY3" fmla="*/ 36918 h 682192"/>
                    <a:gd name="connsiteX4" fmla="*/ 410257 w 450561"/>
                    <a:gd name="connsiteY4" fmla="*/ 512024 h 682192"/>
                    <a:gd name="connsiteX5" fmla="*/ 187820 w 450561"/>
                    <a:gd name="connsiteY5" fmla="*/ 673009 h 682192"/>
                    <a:gd name="connsiteX0" fmla="*/ 187820 w 434731"/>
                    <a:gd name="connsiteY0" fmla="*/ 699319 h 708502"/>
                    <a:gd name="connsiteX1" fmla="*/ 0 w 434731"/>
                    <a:gd name="connsiteY1" fmla="*/ 301106 h 708502"/>
                    <a:gd name="connsiteX2" fmla="*/ 186891 w 434731"/>
                    <a:gd name="connsiteY2" fmla="*/ 81980 h 708502"/>
                    <a:gd name="connsiteX3" fmla="*/ 399647 w 434731"/>
                    <a:gd name="connsiteY3" fmla="*/ 28987 h 708502"/>
                    <a:gd name="connsiteX4" fmla="*/ 410257 w 434731"/>
                    <a:gd name="connsiteY4" fmla="*/ 538334 h 708502"/>
                    <a:gd name="connsiteX5" fmla="*/ 187820 w 434731"/>
                    <a:gd name="connsiteY5" fmla="*/ 699319 h 708502"/>
                    <a:gd name="connsiteX0" fmla="*/ 187820 w 500264"/>
                    <a:gd name="connsiteY0" fmla="*/ 699319 h 701901"/>
                    <a:gd name="connsiteX1" fmla="*/ 0 w 500264"/>
                    <a:gd name="connsiteY1" fmla="*/ 301106 h 701901"/>
                    <a:gd name="connsiteX2" fmla="*/ 186891 w 500264"/>
                    <a:gd name="connsiteY2" fmla="*/ 81980 h 701901"/>
                    <a:gd name="connsiteX3" fmla="*/ 399647 w 500264"/>
                    <a:gd name="connsiteY3" fmla="*/ 28987 h 701901"/>
                    <a:gd name="connsiteX4" fmla="*/ 490400 w 500264"/>
                    <a:gd name="connsiteY4" fmla="*/ 452719 h 701901"/>
                    <a:gd name="connsiteX5" fmla="*/ 187820 w 500264"/>
                    <a:gd name="connsiteY5" fmla="*/ 699319 h 7019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0264" h="701901">
                      <a:moveTo>
                        <a:pt x="187820" y="699319"/>
                      </a:moveTo>
                      <a:cubicBezTo>
                        <a:pt x="106087" y="674050"/>
                        <a:pt x="155" y="403996"/>
                        <a:pt x="0" y="301106"/>
                      </a:cubicBezTo>
                      <a:cubicBezTo>
                        <a:pt x="-155" y="198216"/>
                        <a:pt x="103107" y="117372"/>
                        <a:pt x="186891" y="81980"/>
                      </a:cubicBezTo>
                      <a:cubicBezTo>
                        <a:pt x="270675" y="46588"/>
                        <a:pt x="362419" y="-47072"/>
                        <a:pt x="399647" y="28987"/>
                      </a:cubicBezTo>
                      <a:cubicBezTo>
                        <a:pt x="436875" y="105046"/>
                        <a:pt x="530713" y="346704"/>
                        <a:pt x="490400" y="452719"/>
                      </a:cubicBezTo>
                      <a:cubicBezTo>
                        <a:pt x="450087" y="558734"/>
                        <a:pt x="269553" y="724588"/>
                        <a:pt x="187820" y="699319"/>
                      </a:cubicBezTo>
                      <a:close/>
                    </a:path>
                  </a:pathLst>
                </a:custGeom>
                <a:solidFill>
                  <a:schemeClr val="tx1"/>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endParaRPr lang="ja-JP" altLang="en-US">
                    <a:solidFill>
                      <a:srgbClr val="0066FF"/>
                    </a:solidFill>
                    <a:latin typeface="Bookman Old Style" pitchFamily="18" charset="0"/>
                    <a:ea typeface="ＭＳ Ｐゴシック" pitchFamily="50" charset="-128"/>
                  </a:endParaRPr>
                </a:p>
              </p:txBody>
            </p:sp>
            <p:sp>
              <p:nvSpPr>
                <p:cNvPr id="178" name="フリーフォーム 99">
                  <a:extLst>
                    <a:ext uri="{FF2B5EF4-FFF2-40B4-BE49-F238E27FC236}">
                      <a16:creationId xmlns:a16="http://schemas.microsoft.com/office/drawing/2014/main" id="{0EED92AB-1C15-402B-87CA-E166845DCAF8}"/>
                    </a:ext>
                  </a:extLst>
                </p:cNvPr>
                <p:cNvSpPr/>
                <p:nvPr/>
              </p:nvSpPr>
              <p:spPr bwMode="auto">
                <a:xfrm>
                  <a:off x="3486778" y="5307910"/>
                  <a:ext cx="126252" cy="133273"/>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47671 w 632763"/>
                    <a:gd name="connsiteY0" fmla="*/ 688310 h 688433"/>
                    <a:gd name="connsiteX1" fmla="*/ 0 w 632763"/>
                    <a:gd name="connsiteY1" fmla="*/ 471629 h 688433"/>
                    <a:gd name="connsiteX2" fmla="*/ 437699 w 632763"/>
                    <a:gd name="connsiteY2" fmla="*/ 211609 h 688433"/>
                    <a:gd name="connsiteX3" fmla="*/ 439807 w 632763"/>
                    <a:gd name="connsiteY3" fmla="*/ 855 h 688433"/>
                    <a:gd name="connsiteX4" fmla="*/ 632713 w 632763"/>
                    <a:gd name="connsiteY4" fmla="*/ 332951 h 688433"/>
                    <a:gd name="connsiteX5" fmla="*/ 420365 w 632763"/>
                    <a:gd name="connsiteY5" fmla="*/ 475961 h 688433"/>
                    <a:gd name="connsiteX6" fmla="*/ 47671 w 632763"/>
                    <a:gd name="connsiteY6" fmla="*/ 688310 h 688433"/>
                    <a:gd name="connsiteX0" fmla="*/ 54070 w 639158"/>
                    <a:gd name="connsiteY0" fmla="*/ 697607 h 697730"/>
                    <a:gd name="connsiteX1" fmla="*/ 6399 w 639158"/>
                    <a:gd name="connsiteY1" fmla="*/ 480926 h 697730"/>
                    <a:gd name="connsiteX2" fmla="*/ 203398 w 639158"/>
                    <a:gd name="connsiteY2" fmla="*/ 28904 h 697730"/>
                    <a:gd name="connsiteX3" fmla="*/ 446206 w 639158"/>
                    <a:gd name="connsiteY3" fmla="*/ 10152 h 697730"/>
                    <a:gd name="connsiteX4" fmla="*/ 639112 w 639158"/>
                    <a:gd name="connsiteY4" fmla="*/ 342248 h 697730"/>
                    <a:gd name="connsiteX5" fmla="*/ 426764 w 639158"/>
                    <a:gd name="connsiteY5" fmla="*/ 485258 h 697730"/>
                    <a:gd name="connsiteX6" fmla="*/ 54070 w 639158"/>
                    <a:gd name="connsiteY6" fmla="*/ 697607 h 697730"/>
                    <a:gd name="connsiteX0" fmla="*/ 22692 w 607784"/>
                    <a:gd name="connsiteY0" fmla="*/ 697607 h 697743"/>
                    <a:gd name="connsiteX1" fmla="*/ 55254 w 607784"/>
                    <a:gd name="connsiteY1" fmla="*/ 453497 h 697743"/>
                    <a:gd name="connsiteX2" fmla="*/ 172020 w 607784"/>
                    <a:gd name="connsiteY2" fmla="*/ 28904 h 697743"/>
                    <a:gd name="connsiteX3" fmla="*/ 414828 w 607784"/>
                    <a:gd name="connsiteY3" fmla="*/ 10152 h 697743"/>
                    <a:gd name="connsiteX4" fmla="*/ 607734 w 607784"/>
                    <a:gd name="connsiteY4" fmla="*/ 342248 h 697743"/>
                    <a:gd name="connsiteX5" fmla="*/ 395386 w 607784"/>
                    <a:gd name="connsiteY5" fmla="*/ 485258 h 697743"/>
                    <a:gd name="connsiteX6" fmla="*/ 22692 w 607784"/>
                    <a:gd name="connsiteY6" fmla="*/ 697607 h 697743"/>
                    <a:gd name="connsiteX0" fmla="*/ 54800 w 639888"/>
                    <a:gd name="connsiteY0" fmla="*/ 697607 h 703059"/>
                    <a:gd name="connsiteX1" fmla="*/ 17237 w 639888"/>
                    <a:gd name="connsiteY1" fmla="*/ 248030 h 703059"/>
                    <a:gd name="connsiteX2" fmla="*/ 204128 w 639888"/>
                    <a:gd name="connsiteY2" fmla="*/ 28904 h 703059"/>
                    <a:gd name="connsiteX3" fmla="*/ 446936 w 639888"/>
                    <a:gd name="connsiteY3" fmla="*/ 10152 h 703059"/>
                    <a:gd name="connsiteX4" fmla="*/ 639842 w 639888"/>
                    <a:gd name="connsiteY4" fmla="*/ 342248 h 703059"/>
                    <a:gd name="connsiteX5" fmla="*/ 427494 w 639888"/>
                    <a:gd name="connsiteY5" fmla="*/ 485258 h 703059"/>
                    <a:gd name="connsiteX6" fmla="*/ 54800 w 639888"/>
                    <a:gd name="connsiteY6" fmla="*/ 697607 h 703059"/>
                    <a:gd name="connsiteX0" fmla="*/ 187820 w 622655"/>
                    <a:gd name="connsiteY0" fmla="*/ 646243 h 653376"/>
                    <a:gd name="connsiteX1" fmla="*/ 0 w 622655"/>
                    <a:gd name="connsiteY1" fmla="*/ 248030 h 653376"/>
                    <a:gd name="connsiteX2" fmla="*/ 186891 w 622655"/>
                    <a:gd name="connsiteY2" fmla="*/ 28904 h 653376"/>
                    <a:gd name="connsiteX3" fmla="*/ 429699 w 622655"/>
                    <a:gd name="connsiteY3" fmla="*/ 10152 h 653376"/>
                    <a:gd name="connsiteX4" fmla="*/ 622605 w 622655"/>
                    <a:gd name="connsiteY4" fmla="*/ 342248 h 653376"/>
                    <a:gd name="connsiteX5" fmla="*/ 410257 w 622655"/>
                    <a:gd name="connsiteY5" fmla="*/ 485258 h 653376"/>
                    <a:gd name="connsiteX6" fmla="*/ 187820 w 622655"/>
                    <a:gd name="connsiteY6" fmla="*/ 646243 h 653376"/>
                    <a:gd name="connsiteX0" fmla="*/ 187820 w 450561"/>
                    <a:gd name="connsiteY0" fmla="*/ 673009 h 682192"/>
                    <a:gd name="connsiteX1" fmla="*/ 0 w 450561"/>
                    <a:gd name="connsiteY1" fmla="*/ 274796 h 682192"/>
                    <a:gd name="connsiteX2" fmla="*/ 186891 w 450561"/>
                    <a:gd name="connsiteY2" fmla="*/ 55670 h 682192"/>
                    <a:gd name="connsiteX3" fmla="*/ 429699 w 450561"/>
                    <a:gd name="connsiteY3" fmla="*/ 36918 h 682192"/>
                    <a:gd name="connsiteX4" fmla="*/ 410257 w 450561"/>
                    <a:gd name="connsiteY4" fmla="*/ 512024 h 682192"/>
                    <a:gd name="connsiteX5" fmla="*/ 187820 w 450561"/>
                    <a:gd name="connsiteY5" fmla="*/ 673009 h 682192"/>
                    <a:gd name="connsiteX0" fmla="*/ 187820 w 434731"/>
                    <a:gd name="connsiteY0" fmla="*/ 699319 h 708502"/>
                    <a:gd name="connsiteX1" fmla="*/ 0 w 434731"/>
                    <a:gd name="connsiteY1" fmla="*/ 301106 h 708502"/>
                    <a:gd name="connsiteX2" fmla="*/ 186891 w 434731"/>
                    <a:gd name="connsiteY2" fmla="*/ 81980 h 708502"/>
                    <a:gd name="connsiteX3" fmla="*/ 399647 w 434731"/>
                    <a:gd name="connsiteY3" fmla="*/ 28987 h 708502"/>
                    <a:gd name="connsiteX4" fmla="*/ 410257 w 434731"/>
                    <a:gd name="connsiteY4" fmla="*/ 538334 h 708502"/>
                    <a:gd name="connsiteX5" fmla="*/ 187820 w 434731"/>
                    <a:gd name="connsiteY5" fmla="*/ 699319 h 708502"/>
                    <a:gd name="connsiteX0" fmla="*/ 187820 w 500264"/>
                    <a:gd name="connsiteY0" fmla="*/ 699319 h 701901"/>
                    <a:gd name="connsiteX1" fmla="*/ 0 w 500264"/>
                    <a:gd name="connsiteY1" fmla="*/ 301106 h 701901"/>
                    <a:gd name="connsiteX2" fmla="*/ 186891 w 500264"/>
                    <a:gd name="connsiteY2" fmla="*/ 81980 h 701901"/>
                    <a:gd name="connsiteX3" fmla="*/ 399647 w 500264"/>
                    <a:gd name="connsiteY3" fmla="*/ 28987 h 701901"/>
                    <a:gd name="connsiteX4" fmla="*/ 490400 w 500264"/>
                    <a:gd name="connsiteY4" fmla="*/ 452719 h 701901"/>
                    <a:gd name="connsiteX5" fmla="*/ 187820 w 500264"/>
                    <a:gd name="connsiteY5" fmla="*/ 699319 h 701901"/>
                    <a:gd name="connsiteX0" fmla="*/ 117699 w 430147"/>
                    <a:gd name="connsiteY0" fmla="*/ 699319 h 699458"/>
                    <a:gd name="connsiteX1" fmla="*/ 0 w 430147"/>
                    <a:gd name="connsiteY1" fmla="*/ 420960 h 699458"/>
                    <a:gd name="connsiteX2" fmla="*/ 116770 w 430147"/>
                    <a:gd name="connsiteY2" fmla="*/ 81980 h 699458"/>
                    <a:gd name="connsiteX3" fmla="*/ 329526 w 430147"/>
                    <a:gd name="connsiteY3" fmla="*/ 28987 h 699458"/>
                    <a:gd name="connsiteX4" fmla="*/ 420279 w 430147"/>
                    <a:gd name="connsiteY4" fmla="*/ 452719 h 699458"/>
                    <a:gd name="connsiteX5" fmla="*/ 117699 w 430147"/>
                    <a:gd name="connsiteY5" fmla="*/ 699319 h 699458"/>
                    <a:gd name="connsiteX0" fmla="*/ 118232 w 430677"/>
                    <a:gd name="connsiteY0" fmla="*/ 690395 h 690534"/>
                    <a:gd name="connsiteX1" fmla="*/ 533 w 430677"/>
                    <a:gd name="connsiteY1" fmla="*/ 412036 h 690534"/>
                    <a:gd name="connsiteX2" fmla="*/ 157372 w 430677"/>
                    <a:gd name="connsiteY2" fmla="*/ 141550 h 690534"/>
                    <a:gd name="connsiteX3" fmla="*/ 330059 w 430677"/>
                    <a:gd name="connsiteY3" fmla="*/ 20063 h 690534"/>
                    <a:gd name="connsiteX4" fmla="*/ 420812 w 430677"/>
                    <a:gd name="connsiteY4" fmla="*/ 443795 h 690534"/>
                    <a:gd name="connsiteX5" fmla="*/ 118232 w 430677"/>
                    <a:gd name="connsiteY5" fmla="*/ 690395 h 690534"/>
                    <a:gd name="connsiteX0" fmla="*/ 119143 w 431588"/>
                    <a:gd name="connsiteY0" fmla="*/ 686591 h 686730"/>
                    <a:gd name="connsiteX1" fmla="*/ 1444 w 431588"/>
                    <a:gd name="connsiteY1" fmla="*/ 408232 h 686730"/>
                    <a:gd name="connsiteX2" fmla="*/ 188335 w 431588"/>
                    <a:gd name="connsiteY2" fmla="*/ 189113 h 686730"/>
                    <a:gd name="connsiteX3" fmla="*/ 330970 w 431588"/>
                    <a:gd name="connsiteY3" fmla="*/ 16259 h 686730"/>
                    <a:gd name="connsiteX4" fmla="*/ 421723 w 431588"/>
                    <a:gd name="connsiteY4" fmla="*/ 439991 h 686730"/>
                    <a:gd name="connsiteX5" fmla="*/ 119143 w 431588"/>
                    <a:gd name="connsiteY5" fmla="*/ 686591 h 686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1588" h="686730">
                      <a:moveTo>
                        <a:pt x="119143" y="686591"/>
                      </a:moveTo>
                      <a:cubicBezTo>
                        <a:pt x="49097" y="681298"/>
                        <a:pt x="-10088" y="491145"/>
                        <a:pt x="1444" y="408232"/>
                      </a:cubicBezTo>
                      <a:cubicBezTo>
                        <a:pt x="12976" y="325319"/>
                        <a:pt x="104551" y="224505"/>
                        <a:pt x="188335" y="189113"/>
                      </a:cubicBezTo>
                      <a:cubicBezTo>
                        <a:pt x="272119" y="153721"/>
                        <a:pt x="293742" y="-59800"/>
                        <a:pt x="330970" y="16259"/>
                      </a:cubicBezTo>
                      <a:cubicBezTo>
                        <a:pt x="368198" y="92318"/>
                        <a:pt x="462036" y="333976"/>
                        <a:pt x="421723" y="439991"/>
                      </a:cubicBezTo>
                      <a:cubicBezTo>
                        <a:pt x="381410" y="546006"/>
                        <a:pt x="189189" y="691884"/>
                        <a:pt x="119143" y="686591"/>
                      </a:cubicBezTo>
                      <a:close/>
                    </a:path>
                  </a:pathLst>
                </a:custGeom>
                <a:solidFill>
                  <a:schemeClr val="tx1"/>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endParaRPr lang="ja-JP" altLang="en-US">
                    <a:solidFill>
                      <a:srgbClr val="0066FF"/>
                    </a:solidFill>
                    <a:latin typeface="Bookman Old Style" pitchFamily="18" charset="0"/>
                    <a:ea typeface="ＭＳ Ｐゴシック" pitchFamily="50" charset="-128"/>
                  </a:endParaRPr>
                </a:p>
              </p:txBody>
            </p:sp>
            <p:sp>
              <p:nvSpPr>
                <p:cNvPr id="180" name="フリーフォーム 100">
                  <a:extLst>
                    <a:ext uri="{FF2B5EF4-FFF2-40B4-BE49-F238E27FC236}">
                      <a16:creationId xmlns:a16="http://schemas.microsoft.com/office/drawing/2014/main" id="{7E6CB0FA-5B58-4255-B25B-2F8F9ADC3FB1}"/>
                    </a:ext>
                  </a:extLst>
                </p:cNvPr>
                <p:cNvSpPr/>
                <p:nvPr/>
              </p:nvSpPr>
              <p:spPr bwMode="auto">
                <a:xfrm>
                  <a:off x="2446050" y="4859221"/>
                  <a:ext cx="1158758" cy="1015809"/>
                </a:xfrm>
                <a:custGeom>
                  <a:avLst/>
                  <a:gdLst>
                    <a:gd name="connsiteX0" fmla="*/ 265180 w 1236689"/>
                    <a:gd name="connsiteY0" fmla="*/ 1019813 h 1019813"/>
                    <a:gd name="connsiteX1" fmla="*/ 73451 w 1236689"/>
                    <a:gd name="connsiteY1" fmla="*/ 710097 h 1019813"/>
                    <a:gd name="connsiteX2" fmla="*/ 88200 w 1236689"/>
                    <a:gd name="connsiteY2" fmla="*/ 518368 h 1019813"/>
                    <a:gd name="connsiteX3" fmla="*/ 29206 w 1236689"/>
                    <a:gd name="connsiteY3" fmla="*/ 326638 h 1019813"/>
                    <a:gd name="connsiteX4" fmla="*/ 619142 w 1236689"/>
                    <a:gd name="connsiteY4" fmla="*/ 2174 h 1019813"/>
                    <a:gd name="connsiteX5" fmla="*/ 825619 w 1236689"/>
                    <a:gd name="connsiteY5" fmla="*/ 179155 h 1019813"/>
                    <a:gd name="connsiteX6" fmla="*/ 1002600 w 1236689"/>
                    <a:gd name="connsiteY6" fmla="*/ 61168 h 1019813"/>
                    <a:gd name="connsiteX7" fmla="*/ 1209077 w 1236689"/>
                    <a:gd name="connsiteY7" fmla="*/ 474122 h 1019813"/>
                    <a:gd name="connsiteX8" fmla="*/ 338922 w 1236689"/>
                    <a:gd name="connsiteY8" fmla="*/ 1005064 h 1019813"/>
                    <a:gd name="connsiteX0" fmla="*/ 265180 w 1231682"/>
                    <a:gd name="connsiteY0" fmla="*/ 1020014 h 1020014"/>
                    <a:gd name="connsiteX1" fmla="*/ 73451 w 1231682"/>
                    <a:gd name="connsiteY1" fmla="*/ 710298 h 1020014"/>
                    <a:gd name="connsiteX2" fmla="*/ 88200 w 1231682"/>
                    <a:gd name="connsiteY2" fmla="*/ 518569 h 1020014"/>
                    <a:gd name="connsiteX3" fmla="*/ 29206 w 1231682"/>
                    <a:gd name="connsiteY3" fmla="*/ 326839 h 1020014"/>
                    <a:gd name="connsiteX4" fmla="*/ 619142 w 1231682"/>
                    <a:gd name="connsiteY4" fmla="*/ 2375 h 1020014"/>
                    <a:gd name="connsiteX5" fmla="*/ 825619 w 1231682"/>
                    <a:gd name="connsiteY5" fmla="*/ 179356 h 1020014"/>
                    <a:gd name="connsiteX6" fmla="*/ 963597 w 1231682"/>
                    <a:gd name="connsiteY6" fmla="*/ 169710 h 1020014"/>
                    <a:gd name="connsiteX7" fmla="*/ 1209077 w 1231682"/>
                    <a:gd name="connsiteY7" fmla="*/ 474323 h 1020014"/>
                    <a:gd name="connsiteX8" fmla="*/ 338922 w 1231682"/>
                    <a:gd name="connsiteY8" fmla="*/ 1005265 h 1020014"/>
                    <a:gd name="connsiteX0" fmla="*/ 265180 w 1182763"/>
                    <a:gd name="connsiteY0" fmla="*/ 1020014 h 1020014"/>
                    <a:gd name="connsiteX1" fmla="*/ 73451 w 1182763"/>
                    <a:gd name="connsiteY1" fmla="*/ 710298 h 1020014"/>
                    <a:gd name="connsiteX2" fmla="*/ 88200 w 1182763"/>
                    <a:gd name="connsiteY2" fmla="*/ 518569 h 1020014"/>
                    <a:gd name="connsiteX3" fmla="*/ 29206 w 1182763"/>
                    <a:gd name="connsiteY3" fmla="*/ 326839 h 1020014"/>
                    <a:gd name="connsiteX4" fmla="*/ 619142 w 1182763"/>
                    <a:gd name="connsiteY4" fmla="*/ 2375 h 1020014"/>
                    <a:gd name="connsiteX5" fmla="*/ 825619 w 1182763"/>
                    <a:gd name="connsiteY5" fmla="*/ 179356 h 1020014"/>
                    <a:gd name="connsiteX6" fmla="*/ 963597 w 1182763"/>
                    <a:gd name="connsiteY6" fmla="*/ 169710 h 1020014"/>
                    <a:gd name="connsiteX7" fmla="*/ 1157074 w 1182763"/>
                    <a:gd name="connsiteY7" fmla="*/ 530661 h 1020014"/>
                    <a:gd name="connsiteX8" fmla="*/ 338922 w 1182763"/>
                    <a:gd name="connsiteY8" fmla="*/ 1005265 h 1020014"/>
                    <a:gd name="connsiteX0" fmla="*/ 265180 w 1186140"/>
                    <a:gd name="connsiteY0" fmla="*/ 1020014 h 1039934"/>
                    <a:gd name="connsiteX1" fmla="*/ 73451 w 1186140"/>
                    <a:gd name="connsiteY1" fmla="*/ 710298 h 1039934"/>
                    <a:gd name="connsiteX2" fmla="*/ 88200 w 1186140"/>
                    <a:gd name="connsiteY2" fmla="*/ 518569 h 1039934"/>
                    <a:gd name="connsiteX3" fmla="*/ 29206 w 1186140"/>
                    <a:gd name="connsiteY3" fmla="*/ 326839 h 1039934"/>
                    <a:gd name="connsiteX4" fmla="*/ 619142 w 1186140"/>
                    <a:gd name="connsiteY4" fmla="*/ 2375 h 1039934"/>
                    <a:gd name="connsiteX5" fmla="*/ 825619 w 1186140"/>
                    <a:gd name="connsiteY5" fmla="*/ 179356 h 1039934"/>
                    <a:gd name="connsiteX6" fmla="*/ 963597 w 1186140"/>
                    <a:gd name="connsiteY6" fmla="*/ 169710 h 1039934"/>
                    <a:gd name="connsiteX7" fmla="*/ 1157074 w 1186140"/>
                    <a:gd name="connsiteY7" fmla="*/ 530661 h 1039934"/>
                    <a:gd name="connsiteX8" fmla="*/ 282585 w 1186140"/>
                    <a:gd name="connsiteY8" fmla="*/ 1039934 h 1039934"/>
                    <a:gd name="connsiteX0" fmla="*/ 265180 w 1206317"/>
                    <a:gd name="connsiteY0" fmla="*/ 1020014 h 1039934"/>
                    <a:gd name="connsiteX1" fmla="*/ 73451 w 1206317"/>
                    <a:gd name="connsiteY1" fmla="*/ 710298 h 1039934"/>
                    <a:gd name="connsiteX2" fmla="*/ 88200 w 1206317"/>
                    <a:gd name="connsiteY2" fmla="*/ 518569 h 1039934"/>
                    <a:gd name="connsiteX3" fmla="*/ 29206 w 1206317"/>
                    <a:gd name="connsiteY3" fmla="*/ 326839 h 1039934"/>
                    <a:gd name="connsiteX4" fmla="*/ 619142 w 1206317"/>
                    <a:gd name="connsiteY4" fmla="*/ 2375 h 1039934"/>
                    <a:gd name="connsiteX5" fmla="*/ 825619 w 1206317"/>
                    <a:gd name="connsiteY5" fmla="*/ 179356 h 1039934"/>
                    <a:gd name="connsiteX6" fmla="*/ 963597 w 1206317"/>
                    <a:gd name="connsiteY6" fmla="*/ 169710 h 1039934"/>
                    <a:gd name="connsiteX7" fmla="*/ 1178743 w 1206317"/>
                    <a:gd name="connsiteY7" fmla="*/ 504659 h 1039934"/>
                    <a:gd name="connsiteX8" fmla="*/ 282585 w 1206317"/>
                    <a:gd name="connsiteY8" fmla="*/ 1039934 h 1039934"/>
                    <a:gd name="connsiteX0" fmla="*/ 265180 w 1180688"/>
                    <a:gd name="connsiteY0" fmla="*/ 1020014 h 1039934"/>
                    <a:gd name="connsiteX1" fmla="*/ 73451 w 1180688"/>
                    <a:gd name="connsiteY1" fmla="*/ 710298 h 1039934"/>
                    <a:gd name="connsiteX2" fmla="*/ 88200 w 1180688"/>
                    <a:gd name="connsiteY2" fmla="*/ 518569 h 1039934"/>
                    <a:gd name="connsiteX3" fmla="*/ 29206 w 1180688"/>
                    <a:gd name="connsiteY3" fmla="*/ 326839 h 1039934"/>
                    <a:gd name="connsiteX4" fmla="*/ 619142 w 1180688"/>
                    <a:gd name="connsiteY4" fmla="*/ 2375 h 1039934"/>
                    <a:gd name="connsiteX5" fmla="*/ 825619 w 1180688"/>
                    <a:gd name="connsiteY5" fmla="*/ 179356 h 1039934"/>
                    <a:gd name="connsiteX6" fmla="*/ 963597 w 1180688"/>
                    <a:gd name="connsiteY6" fmla="*/ 169710 h 1039934"/>
                    <a:gd name="connsiteX7" fmla="*/ 1178743 w 1180688"/>
                    <a:gd name="connsiteY7" fmla="*/ 504659 h 1039934"/>
                    <a:gd name="connsiteX8" fmla="*/ 282585 w 1180688"/>
                    <a:gd name="connsiteY8" fmla="*/ 1039934 h 1039934"/>
                    <a:gd name="connsiteX0" fmla="*/ 265180 w 1181721"/>
                    <a:gd name="connsiteY0" fmla="*/ 1020014 h 1039934"/>
                    <a:gd name="connsiteX1" fmla="*/ 73451 w 1181721"/>
                    <a:gd name="connsiteY1" fmla="*/ 710298 h 1039934"/>
                    <a:gd name="connsiteX2" fmla="*/ 88200 w 1181721"/>
                    <a:gd name="connsiteY2" fmla="*/ 518569 h 1039934"/>
                    <a:gd name="connsiteX3" fmla="*/ 29206 w 1181721"/>
                    <a:gd name="connsiteY3" fmla="*/ 326839 h 1039934"/>
                    <a:gd name="connsiteX4" fmla="*/ 619142 w 1181721"/>
                    <a:gd name="connsiteY4" fmla="*/ 2375 h 1039934"/>
                    <a:gd name="connsiteX5" fmla="*/ 825619 w 1181721"/>
                    <a:gd name="connsiteY5" fmla="*/ 179356 h 1039934"/>
                    <a:gd name="connsiteX6" fmla="*/ 963597 w 1181721"/>
                    <a:gd name="connsiteY6" fmla="*/ 169710 h 1039934"/>
                    <a:gd name="connsiteX7" fmla="*/ 1178743 w 1181721"/>
                    <a:gd name="connsiteY7" fmla="*/ 504659 h 1039934"/>
                    <a:gd name="connsiteX8" fmla="*/ 792208 w 1181721"/>
                    <a:gd name="connsiteY8" fmla="*/ 802982 h 1039934"/>
                    <a:gd name="connsiteX9" fmla="*/ 282585 w 1181721"/>
                    <a:gd name="connsiteY9" fmla="*/ 1039934 h 1039934"/>
                    <a:gd name="connsiteX0" fmla="*/ 265180 w 1164610"/>
                    <a:gd name="connsiteY0" fmla="*/ 1020014 h 1039934"/>
                    <a:gd name="connsiteX1" fmla="*/ 73451 w 1164610"/>
                    <a:gd name="connsiteY1" fmla="*/ 710298 h 1039934"/>
                    <a:gd name="connsiteX2" fmla="*/ 88200 w 1164610"/>
                    <a:gd name="connsiteY2" fmla="*/ 518569 h 1039934"/>
                    <a:gd name="connsiteX3" fmla="*/ 29206 w 1164610"/>
                    <a:gd name="connsiteY3" fmla="*/ 326839 h 1039934"/>
                    <a:gd name="connsiteX4" fmla="*/ 619142 w 1164610"/>
                    <a:gd name="connsiteY4" fmla="*/ 2375 h 1039934"/>
                    <a:gd name="connsiteX5" fmla="*/ 825619 w 1164610"/>
                    <a:gd name="connsiteY5" fmla="*/ 179356 h 1039934"/>
                    <a:gd name="connsiteX6" fmla="*/ 963597 w 1164610"/>
                    <a:gd name="connsiteY6" fmla="*/ 169710 h 1039934"/>
                    <a:gd name="connsiteX7" fmla="*/ 1161408 w 1164610"/>
                    <a:gd name="connsiteY7" fmla="*/ 487324 h 1039934"/>
                    <a:gd name="connsiteX8" fmla="*/ 792208 w 1164610"/>
                    <a:gd name="connsiteY8" fmla="*/ 802982 h 1039934"/>
                    <a:gd name="connsiteX9" fmla="*/ 282585 w 1164610"/>
                    <a:gd name="connsiteY9" fmla="*/ 1039934 h 1039934"/>
                    <a:gd name="connsiteX0" fmla="*/ 265180 w 1161418"/>
                    <a:gd name="connsiteY0" fmla="*/ 1020014 h 1039934"/>
                    <a:gd name="connsiteX1" fmla="*/ 73451 w 1161418"/>
                    <a:gd name="connsiteY1" fmla="*/ 710298 h 1039934"/>
                    <a:gd name="connsiteX2" fmla="*/ 88200 w 1161418"/>
                    <a:gd name="connsiteY2" fmla="*/ 518569 h 1039934"/>
                    <a:gd name="connsiteX3" fmla="*/ 29206 w 1161418"/>
                    <a:gd name="connsiteY3" fmla="*/ 326839 h 1039934"/>
                    <a:gd name="connsiteX4" fmla="*/ 619142 w 1161418"/>
                    <a:gd name="connsiteY4" fmla="*/ 2375 h 1039934"/>
                    <a:gd name="connsiteX5" fmla="*/ 825619 w 1161418"/>
                    <a:gd name="connsiteY5" fmla="*/ 179356 h 1039934"/>
                    <a:gd name="connsiteX6" fmla="*/ 963597 w 1161418"/>
                    <a:gd name="connsiteY6" fmla="*/ 169710 h 1039934"/>
                    <a:gd name="connsiteX7" fmla="*/ 1161408 w 1161418"/>
                    <a:gd name="connsiteY7" fmla="*/ 487324 h 1039934"/>
                    <a:gd name="connsiteX8" fmla="*/ 792208 w 1161418"/>
                    <a:gd name="connsiteY8" fmla="*/ 802982 h 1039934"/>
                    <a:gd name="connsiteX9" fmla="*/ 282585 w 1161418"/>
                    <a:gd name="connsiteY9" fmla="*/ 1039934 h 1039934"/>
                    <a:gd name="connsiteX0" fmla="*/ 204568 w 1100806"/>
                    <a:gd name="connsiteY0" fmla="*/ 1019891 h 1039811"/>
                    <a:gd name="connsiteX1" fmla="*/ 12839 w 1100806"/>
                    <a:gd name="connsiteY1" fmla="*/ 710175 h 1039811"/>
                    <a:gd name="connsiteX2" fmla="*/ 27588 w 1100806"/>
                    <a:gd name="connsiteY2" fmla="*/ 518446 h 1039811"/>
                    <a:gd name="connsiteX3" fmla="*/ 42266 w 1100806"/>
                    <a:gd name="connsiteY3" fmla="*/ 322383 h 1039811"/>
                    <a:gd name="connsiteX4" fmla="*/ 558530 w 1100806"/>
                    <a:gd name="connsiteY4" fmla="*/ 2252 h 1039811"/>
                    <a:gd name="connsiteX5" fmla="*/ 765007 w 1100806"/>
                    <a:gd name="connsiteY5" fmla="*/ 179233 h 1039811"/>
                    <a:gd name="connsiteX6" fmla="*/ 902985 w 1100806"/>
                    <a:gd name="connsiteY6" fmla="*/ 169587 h 1039811"/>
                    <a:gd name="connsiteX7" fmla="*/ 1100796 w 1100806"/>
                    <a:gd name="connsiteY7" fmla="*/ 487201 h 1039811"/>
                    <a:gd name="connsiteX8" fmla="*/ 731596 w 1100806"/>
                    <a:gd name="connsiteY8" fmla="*/ 802859 h 1039811"/>
                    <a:gd name="connsiteX9" fmla="*/ 221973 w 1100806"/>
                    <a:gd name="connsiteY9" fmla="*/ 1039811 h 1039811"/>
                    <a:gd name="connsiteX0" fmla="*/ 197231 w 1093469"/>
                    <a:gd name="connsiteY0" fmla="*/ 1019891 h 1039811"/>
                    <a:gd name="connsiteX1" fmla="*/ 5502 w 1093469"/>
                    <a:gd name="connsiteY1" fmla="*/ 710175 h 1039811"/>
                    <a:gd name="connsiteX2" fmla="*/ 50586 w 1093469"/>
                    <a:gd name="connsiteY2" fmla="*/ 570450 h 1039811"/>
                    <a:gd name="connsiteX3" fmla="*/ 34929 w 1093469"/>
                    <a:gd name="connsiteY3" fmla="*/ 322383 h 1039811"/>
                    <a:gd name="connsiteX4" fmla="*/ 551193 w 1093469"/>
                    <a:gd name="connsiteY4" fmla="*/ 2252 h 1039811"/>
                    <a:gd name="connsiteX5" fmla="*/ 757670 w 1093469"/>
                    <a:gd name="connsiteY5" fmla="*/ 179233 h 1039811"/>
                    <a:gd name="connsiteX6" fmla="*/ 895648 w 1093469"/>
                    <a:gd name="connsiteY6" fmla="*/ 169587 h 1039811"/>
                    <a:gd name="connsiteX7" fmla="*/ 1093459 w 1093469"/>
                    <a:gd name="connsiteY7" fmla="*/ 487201 h 1039811"/>
                    <a:gd name="connsiteX8" fmla="*/ 724259 w 1093469"/>
                    <a:gd name="connsiteY8" fmla="*/ 802859 h 1039811"/>
                    <a:gd name="connsiteX9" fmla="*/ 214636 w 1093469"/>
                    <a:gd name="connsiteY9" fmla="*/ 1039811 h 1039811"/>
                    <a:gd name="connsiteX0" fmla="*/ 239851 w 1136089"/>
                    <a:gd name="connsiteY0" fmla="*/ 1020398 h 1040318"/>
                    <a:gd name="connsiteX1" fmla="*/ 48122 w 1136089"/>
                    <a:gd name="connsiteY1" fmla="*/ 710682 h 1040318"/>
                    <a:gd name="connsiteX2" fmla="*/ 93206 w 1136089"/>
                    <a:gd name="connsiteY2" fmla="*/ 570957 h 1040318"/>
                    <a:gd name="connsiteX3" fmla="*/ 25545 w 1136089"/>
                    <a:gd name="connsiteY3" fmla="*/ 340225 h 1040318"/>
                    <a:gd name="connsiteX4" fmla="*/ 593813 w 1136089"/>
                    <a:gd name="connsiteY4" fmla="*/ 2759 h 1040318"/>
                    <a:gd name="connsiteX5" fmla="*/ 800290 w 1136089"/>
                    <a:gd name="connsiteY5" fmla="*/ 179740 h 1040318"/>
                    <a:gd name="connsiteX6" fmla="*/ 938268 w 1136089"/>
                    <a:gd name="connsiteY6" fmla="*/ 170094 h 1040318"/>
                    <a:gd name="connsiteX7" fmla="*/ 1136079 w 1136089"/>
                    <a:gd name="connsiteY7" fmla="*/ 487708 h 1040318"/>
                    <a:gd name="connsiteX8" fmla="*/ 766879 w 1136089"/>
                    <a:gd name="connsiteY8" fmla="*/ 803366 h 1040318"/>
                    <a:gd name="connsiteX9" fmla="*/ 257256 w 1136089"/>
                    <a:gd name="connsiteY9" fmla="*/ 1040318 h 1040318"/>
                    <a:gd name="connsiteX0" fmla="*/ 248623 w 1144861"/>
                    <a:gd name="connsiteY0" fmla="*/ 1020398 h 1040318"/>
                    <a:gd name="connsiteX1" fmla="*/ 56894 w 1144861"/>
                    <a:gd name="connsiteY1" fmla="*/ 710682 h 1040318"/>
                    <a:gd name="connsiteX2" fmla="*/ 62976 w 1144861"/>
                    <a:gd name="connsiteY2" fmla="*/ 579625 h 1040318"/>
                    <a:gd name="connsiteX3" fmla="*/ 34317 w 1144861"/>
                    <a:gd name="connsiteY3" fmla="*/ 340225 h 1040318"/>
                    <a:gd name="connsiteX4" fmla="*/ 602585 w 1144861"/>
                    <a:gd name="connsiteY4" fmla="*/ 2759 h 1040318"/>
                    <a:gd name="connsiteX5" fmla="*/ 809062 w 1144861"/>
                    <a:gd name="connsiteY5" fmla="*/ 179740 h 1040318"/>
                    <a:gd name="connsiteX6" fmla="*/ 947040 w 1144861"/>
                    <a:gd name="connsiteY6" fmla="*/ 170094 h 1040318"/>
                    <a:gd name="connsiteX7" fmla="*/ 1144851 w 1144861"/>
                    <a:gd name="connsiteY7" fmla="*/ 487708 h 1040318"/>
                    <a:gd name="connsiteX8" fmla="*/ 775651 w 1144861"/>
                    <a:gd name="connsiteY8" fmla="*/ 803366 h 1040318"/>
                    <a:gd name="connsiteX9" fmla="*/ 266028 w 1144861"/>
                    <a:gd name="connsiteY9" fmla="*/ 1040318 h 1040318"/>
                    <a:gd name="connsiteX0" fmla="*/ 247681 w 1143919"/>
                    <a:gd name="connsiteY0" fmla="*/ 1003285 h 1023205"/>
                    <a:gd name="connsiteX1" fmla="*/ 55952 w 1143919"/>
                    <a:gd name="connsiteY1" fmla="*/ 693569 h 1023205"/>
                    <a:gd name="connsiteX2" fmla="*/ 62034 w 1143919"/>
                    <a:gd name="connsiteY2" fmla="*/ 562512 h 1023205"/>
                    <a:gd name="connsiteX3" fmla="*/ 33375 w 1143919"/>
                    <a:gd name="connsiteY3" fmla="*/ 323112 h 1023205"/>
                    <a:gd name="connsiteX4" fmla="*/ 588642 w 1143919"/>
                    <a:gd name="connsiteY4" fmla="*/ 2981 h 1023205"/>
                    <a:gd name="connsiteX5" fmla="*/ 808120 w 1143919"/>
                    <a:gd name="connsiteY5" fmla="*/ 162627 h 1023205"/>
                    <a:gd name="connsiteX6" fmla="*/ 946098 w 1143919"/>
                    <a:gd name="connsiteY6" fmla="*/ 152981 h 1023205"/>
                    <a:gd name="connsiteX7" fmla="*/ 1143909 w 1143919"/>
                    <a:gd name="connsiteY7" fmla="*/ 470595 h 1023205"/>
                    <a:gd name="connsiteX8" fmla="*/ 774709 w 1143919"/>
                    <a:gd name="connsiteY8" fmla="*/ 786253 h 1023205"/>
                    <a:gd name="connsiteX9" fmla="*/ 265086 w 1143919"/>
                    <a:gd name="connsiteY9" fmla="*/ 1023205 h 1023205"/>
                    <a:gd name="connsiteX0" fmla="*/ 247681 w 1143919"/>
                    <a:gd name="connsiteY0" fmla="*/ 1007297 h 1027217"/>
                    <a:gd name="connsiteX1" fmla="*/ 55952 w 1143919"/>
                    <a:gd name="connsiteY1" fmla="*/ 697581 h 1027217"/>
                    <a:gd name="connsiteX2" fmla="*/ 62034 w 1143919"/>
                    <a:gd name="connsiteY2" fmla="*/ 566524 h 1027217"/>
                    <a:gd name="connsiteX3" fmla="*/ 33375 w 1143919"/>
                    <a:gd name="connsiteY3" fmla="*/ 327124 h 1027217"/>
                    <a:gd name="connsiteX4" fmla="*/ 588642 w 1143919"/>
                    <a:gd name="connsiteY4" fmla="*/ 6993 h 1027217"/>
                    <a:gd name="connsiteX5" fmla="*/ 808120 w 1143919"/>
                    <a:gd name="connsiteY5" fmla="*/ 110301 h 1027217"/>
                    <a:gd name="connsiteX6" fmla="*/ 946098 w 1143919"/>
                    <a:gd name="connsiteY6" fmla="*/ 156993 h 1027217"/>
                    <a:gd name="connsiteX7" fmla="*/ 1143909 w 1143919"/>
                    <a:gd name="connsiteY7" fmla="*/ 474607 h 1027217"/>
                    <a:gd name="connsiteX8" fmla="*/ 774709 w 1143919"/>
                    <a:gd name="connsiteY8" fmla="*/ 790265 h 1027217"/>
                    <a:gd name="connsiteX9" fmla="*/ 265086 w 1143919"/>
                    <a:gd name="connsiteY9" fmla="*/ 1027217 h 1027217"/>
                    <a:gd name="connsiteX0" fmla="*/ 247681 w 1143919"/>
                    <a:gd name="connsiteY0" fmla="*/ 1007297 h 1027217"/>
                    <a:gd name="connsiteX1" fmla="*/ 55952 w 1143919"/>
                    <a:gd name="connsiteY1" fmla="*/ 697581 h 1027217"/>
                    <a:gd name="connsiteX2" fmla="*/ 62034 w 1143919"/>
                    <a:gd name="connsiteY2" fmla="*/ 566524 h 1027217"/>
                    <a:gd name="connsiteX3" fmla="*/ 33375 w 1143919"/>
                    <a:gd name="connsiteY3" fmla="*/ 327124 h 1027217"/>
                    <a:gd name="connsiteX4" fmla="*/ 588642 w 1143919"/>
                    <a:gd name="connsiteY4" fmla="*/ 6993 h 1027217"/>
                    <a:gd name="connsiteX5" fmla="*/ 790785 w 1143919"/>
                    <a:gd name="connsiteY5" fmla="*/ 110301 h 1027217"/>
                    <a:gd name="connsiteX6" fmla="*/ 946098 w 1143919"/>
                    <a:gd name="connsiteY6" fmla="*/ 156993 h 1027217"/>
                    <a:gd name="connsiteX7" fmla="*/ 1143909 w 1143919"/>
                    <a:gd name="connsiteY7" fmla="*/ 474607 h 1027217"/>
                    <a:gd name="connsiteX8" fmla="*/ 774709 w 1143919"/>
                    <a:gd name="connsiteY8" fmla="*/ 790265 h 1027217"/>
                    <a:gd name="connsiteX9" fmla="*/ 265086 w 1143919"/>
                    <a:gd name="connsiteY9" fmla="*/ 1027217 h 1027217"/>
                    <a:gd name="connsiteX0" fmla="*/ 244543 w 1140781"/>
                    <a:gd name="connsiteY0" fmla="*/ 986661 h 1006581"/>
                    <a:gd name="connsiteX1" fmla="*/ 52814 w 1140781"/>
                    <a:gd name="connsiteY1" fmla="*/ 676945 h 1006581"/>
                    <a:gd name="connsiteX2" fmla="*/ 58896 w 1140781"/>
                    <a:gd name="connsiteY2" fmla="*/ 545888 h 1006581"/>
                    <a:gd name="connsiteX3" fmla="*/ 30237 w 1140781"/>
                    <a:gd name="connsiteY3" fmla="*/ 306488 h 1006581"/>
                    <a:gd name="connsiteX4" fmla="*/ 542167 w 1140781"/>
                    <a:gd name="connsiteY4" fmla="*/ 8025 h 1006581"/>
                    <a:gd name="connsiteX5" fmla="*/ 787647 w 1140781"/>
                    <a:gd name="connsiteY5" fmla="*/ 89665 h 1006581"/>
                    <a:gd name="connsiteX6" fmla="*/ 942960 w 1140781"/>
                    <a:gd name="connsiteY6" fmla="*/ 136357 h 1006581"/>
                    <a:gd name="connsiteX7" fmla="*/ 1140771 w 1140781"/>
                    <a:gd name="connsiteY7" fmla="*/ 453971 h 1006581"/>
                    <a:gd name="connsiteX8" fmla="*/ 771571 w 1140781"/>
                    <a:gd name="connsiteY8" fmla="*/ 769629 h 1006581"/>
                    <a:gd name="connsiteX9" fmla="*/ 261948 w 1140781"/>
                    <a:gd name="connsiteY9" fmla="*/ 1006581 h 1006581"/>
                    <a:gd name="connsiteX0" fmla="*/ 206963 w 1103201"/>
                    <a:gd name="connsiteY0" fmla="*/ 985949 h 1005869"/>
                    <a:gd name="connsiteX1" fmla="*/ 15234 w 1103201"/>
                    <a:gd name="connsiteY1" fmla="*/ 676233 h 1005869"/>
                    <a:gd name="connsiteX2" fmla="*/ 21316 w 1103201"/>
                    <a:gd name="connsiteY2" fmla="*/ 545176 h 1005869"/>
                    <a:gd name="connsiteX3" fmla="*/ 40327 w 1103201"/>
                    <a:gd name="connsiteY3" fmla="*/ 292775 h 1005869"/>
                    <a:gd name="connsiteX4" fmla="*/ 504587 w 1103201"/>
                    <a:gd name="connsiteY4" fmla="*/ 7313 h 1005869"/>
                    <a:gd name="connsiteX5" fmla="*/ 750067 w 1103201"/>
                    <a:gd name="connsiteY5" fmla="*/ 88953 h 1005869"/>
                    <a:gd name="connsiteX6" fmla="*/ 905380 w 1103201"/>
                    <a:gd name="connsiteY6" fmla="*/ 135645 h 1005869"/>
                    <a:gd name="connsiteX7" fmla="*/ 1103191 w 1103201"/>
                    <a:gd name="connsiteY7" fmla="*/ 453259 h 1005869"/>
                    <a:gd name="connsiteX8" fmla="*/ 733991 w 1103201"/>
                    <a:gd name="connsiteY8" fmla="*/ 768917 h 1005869"/>
                    <a:gd name="connsiteX9" fmla="*/ 224368 w 1103201"/>
                    <a:gd name="connsiteY9" fmla="*/ 1005869 h 1005869"/>
                    <a:gd name="connsiteX0" fmla="*/ 214095 w 1110333"/>
                    <a:gd name="connsiteY0" fmla="*/ 984321 h 1004241"/>
                    <a:gd name="connsiteX1" fmla="*/ 22366 w 1110333"/>
                    <a:gd name="connsiteY1" fmla="*/ 674605 h 1004241"/>
                    <a:gd name="connsiteX2" fmla="*/ 28448 w 1110333"/>
                    <a:gd name="connsiteY2" fmla="*/ 543548 h 1004241"/>
                    <a:gd name="connsiteX3" fmla="*/ 47459 w 1110333"/>
                    <a:gd name="connsiteY3" fmla="*/ 291147 h 1004241"/>
                    <a:gd name="connsiteX4" fmla="*/ 30405 w 1110333"/>
                    <a:gd name="connsiteY4" fmla="*/ 260252 h 1004241"/>
                    <a:gd name="connsiteX5" fmla="*/ 511719 w 1110333"/>
                    <a:gd name="connsiteY5" fmla="*/ 5685 h 1004241"/>
                    <a:gd name="connsiteX6" fmla="*/ 757199 w 1110333"/>
                    <a:gd name="connsiteY6" fmla="*/ 87325 h 1004241"/>
                    <a:gd name="connsiteX7" fmla="*/ 912512 w 1110333"/>
                    <a:gd name="connsiteY7" fmla="*/ 134017 h 1004241"/>
                    <a:gd name="connsiteX8" fmla="*/ 1110323 w 1110333"/>
                    <a:gd name="connsiteY8" fmla="*/ 451631 h 1004241"/>
                    <a:gd name="connsiteX9" fmla="*/ 741123 w 1110333"/>
                    <a:gd name="connsiteY9" fmla="*/ 767289 h 1004241"/>
                    <a:gd name="connsiteX10" fmla="*/ 231500 w 1110333"/>
                    <a:gd name="connsiteY10" fmla="*/ 1004241 h 1004241"/>
                    <a:gd name="connsiteX0" fmla="*/ 214095 w 1110333"/>
                    <a:gd name="connsiteY0" fmla="*/ 996810 h 1016730"/>
                    <a:gd name="connsiteX1" fmla="*/ 22366 w 1110333"/>
                    <a:gd name="connsiteY1" fmla="*/ 687094 h 1016730"/>
                    <a:gd name="connsiteX2" fmla="*/ 28448 w 1110333"/>
                    <a:gd name="connsiteY2" fmla="*/ 556037 h 1016730"/>
                    <a:gd name="connsiteX3" fmla="*/ 47459 w 1110333"/>
                    <a:gd name="connsiteY3" fmla="*/ 303636 h 1016730"/>
                    <a:gd name="connsiteX4" fmla="*/ 30405 w 1110333"/>
                    <a:gd name="connsiteY4" fmla="*/ 272741 h 1016730"/>
                    <a:gd name="connsiteX5" fmla="*/ 472717 w 1110333"/>
                    <a:gd name="connsiteY5" fmla="*/ 5174 h 1016730"/>
                    <a:gd name="connsiteX6" fmla="*/ 757199 w 1110333"/>
                    <a:gd name="connsiteY6" fmla="*/ 99814 h 1016730"/>
                    <a:gd name="connsiteX7" fmla="*/ 912512 w 1110333"/>
                    <a:gd name="connsiteY7" fmla="*/ 146506 h 1016730"/>
                    <a:gd name="connsiteX8" fmla="*/ 1110323 w 1110333"/>
                    <a:gd name="connsiteY8" fmla="*/ 464120 h 1016730"/>
                    <a:gd name="connsiteX9" fmla="*/ 741123 w 1110333"/>
                    <a:gd name="connsiteY9" fmla="*/ 779778 h 1016730"/>
                    <a:gd name="connsiteX10" fmla="*/ 231500 w 1110333"/>
                    <a:gd name="connsiteY10" fmla="*/ 1016730 h 1016730"/>
                    <a:gd name="connsiteX0" fmla="*/ 214095 w 1110333"/>
                    <a:gd name="connsiteY0" fmla="*/ 995749 h 1015669"/>
                    <a:gd name="connsiteX1" fmla="*/ 22366 w 1110333"/>
                    <a:gd name="connsiteY1" fmla="*/ 686033 h 1015669"/>
                    <a:gd name="connsiteX2" fmla="*/ 28448 w 1110333"/>
                    <a:gd name="connsiteY2" fmla="*/ 554976 h 1015669"/>
                    <a:gd name="connsiteX3" fmla="*/ 47459 w 1110333"/>
                    <a:gd name="connsiteY3" fmla="*/ 302575 h 1015669"/>
                    <a:gd name="connsiteX4" fmla="*/ 30405 w 1110333"/>
                    <a:gd name="connsiteY4" fmla="*/ 271680 h 1015669"/>
                    <a:gd name="connsiteX5" fmla="*/ 472717 w 1110333"/>
                    <a:gd name="connsiteY5" fmla="*/ 4113 h 1015669"/>
                    <a:gd name="connsiteX6" fmla="*/ 731198 w 1110333"/>
                    <a:gd name="connsiteY6" fmla="*/ 111754 h 1015669"/>
                    <a:gd name="connsiteX7" fmla="*/ 912512 w 1110333"/>
                    <a:gd name="connsiteY7" fmla="*/ 145445 h 1015669"/>
                    <a:gd name="connsiteX8" fmla="*/ 1110323 w 1110333"/>
                    <a:gd name="connsiteY8" fmla="*/ 463059 h 1015669"/>
                    <a:gd name="connsiteX9" fmla="*/ 741123 w 1110333"/>
                    <a:gd name="connsiteY9" fmla="*/ 778717 h 1015669"/>
                    <a:gd name="connsiteX10" fmla="*/ 231500 w 1110333"/>
                    <a:gd name="connsiteY10" fmla="*/ 1015669 h 1015669"/>
                    <a:gd name="connsiteX0" fmla="*/ 239717 w 1135955"/>
                    <a:gd name="connsiteY0" fmla="*/ 995749 h 1015669"/>
                    <a:gd name="connsiteX1" fmla="*/ 47988 w 1135955"/>
                    <a:gd name="connsiteY1" fmla="*/ 686033 h 1015669"/>
                    <a:gd name="connsiteX2" fmla="*/ 54070 w 1135955"/>
                    <a:gd name="connsiteY2" fmla="*/ 554976 h 1015669"/>
                    <a:gd name="connsiteX3" fmla="*/ 3742 w 1135955"/>
                    <a:gd name="connsiteY3" fmla="*/ 332910 h 1015669"/>
                    <a:gd name="connsiteX4" fmla="*/ 56027 w 1135955"/>
                    <a:gd name="connsiteY4" fmla="*/ 271680 h 1015669"/>
                    <a:gd name="connsiteX5" fmla="*/ 498339 w 1135955"/>
                    <a:gd name="connsiteY5" fmla="*/ 4113 h 1015669"/>
                    <a:gd name="connsiteX6" fmla="*/ 756820 w 1135955"/>
                    <a:gd name="connsiteY6" fmla="*/ 111754 h 1015669"/>
                    <a:gd name="connsiteX7" fmla="*/ 938134 w 1135955"/>
                    <a:gd name="connsiteY7" fmla="*/ 145445 h 1015669"/>
                    <a:gd name="connsiteX8" fmla="*/ 1135945 w 1135955"/>
                    <a:gd name="connsiteY8" fmla="*/ 463059 h 1015669"/>
                    <a:gd name="connsiteX9" fmla="*/ 766745 w 1135955"/>
                    <a:gd name="connsiteY9" fmla="*/ 778717 h 1015669"/>
                    <a:gd name="connsiteX10" fmla="*/ 257122 w 1135955"/>
                    <a:gd name="connsiteY10" fmla="*/ 1015669 h 1015669"/>
                    <a:gd name="connsiteX0" fmla="*/ 238156 w 1134394"/>
                    <a:gd name="connsiteY0" fmla="*/ 995749 h 1015669"/>
                    <a:gd name="connsiteX1" fmla="*/ 46427 w 1134394"/>
                    <a:gd name="connsiteY1" fmla="*/ 686033 h 1015669"/>
                    <a:gd name="connsiteX2" fmla="*/ 30841 w 1134394"/>
                    <a:gd name="connsiteY2" fmla="*/ 537642 h 1015669"/>
                    <a:gd name="connsiteX3" fmla="*/ 2181 w 1134394"/>
                    <a:gd name="connsiteY3" fmla="*/ 332910 h 1015669"/>
                    <a:gd name="connsiteX4" fmla="*/ 54466 w 1134394"/>
                    <a:gd name="connsiteY4" fmla="*/ 271680 h 1015669"/>
                    <a:gd name="connsiteX5" fmla="*/ 496778 w 1134394"/>
                    <a:gd name="connsiteY5" fmla="*/ 4113 h 1015669"/>
                    <a:gd name="connsiteX6" fmla="*/ 755259 w 1134394"/>
                    <a:gd name="connsiteY6" fmla="*/ 111754 h 1015669"/>
                    <a:gd name="connsiteX7" fmla="*/ 936573 w 1134394"/>
                    <a:gd name="connsiteY7" fmla="*/ 145445 h 1015669"/>
                    <a:gd name="connsiteX8" fmla="*/ 1134384 w 1134394"/>
                    <a:gd name="connsiteY8" fmla="*/ 463059 h 1015669"/>
                    <a:gd name="connsiteX9" fmla="*/ 765184 w 1134394"/>
                    <a:gd name="connsiteY9" fmla="*/ 778717 h 1015669"/>
                    <a:gd name="connsiteX10" fmla="*/ 255561 w 1134394"/>
                    <a:gd name="connsiteY10" fmla="*/ 1015669 h 1015669"/>
                    <a:gd name="connsiteX0" fmla="*/ 238156 w 1169562"/>
                    <a:gd name="connsiteY0" fmla="*/ 995749 h 1015669"/>
                    <a:gd name="connsiteX1" fmla="*/ 46427 w 1169562"/>
                    <a:gd name="connsiteY1" fmla="*/ 686033 h 1015669"/>
                    <a:gd name="connsiteX2" fmla="*/ 30841 w 1169562"/>
                    <a:gd name="connsiteY2" fmla="*/ 537642 h 1015669"/>
                    <a:gd name="connsiteX3" fmla="*/ 2181 w 1169562"/>
                    <a:gd name="connsiteY3" fmla="*/ 332910 h 1015669"/>
                    <a:gd name="connsiteX4" fmla="*/ 54466 w 1169562"/>
                    <a:gd name="connsiteY4" fmla="*/ 271680 h 1015669"/>
                    <a:gd name="connsiteX5" fmla="*/ 496778 w 1169562"/>
                    <a:gd name="connsiteY5" fmla="*/ 4113 h 1015669"/>
                    <a:gd name="connsiteX6" fmla="*/ 755259 w 1169562"/>
                    <a:gd name="connsiteY6" fmla="*/ 111754 h 1015669"/>
                    <a:gd name="connsiteX7" fmla="*/ 936573 w 1169562"/>
                    <a:gd name="connsiteY7" fmla="*/ 145445 h 1015669"/>
                    <a:gd name="connsiteX8" fmla="*/ 1169553 w 1169562"/>
                    <a:gd name="connsiteY8" fmla="*/ 449533 h 1015669"/>
                    <a:gd name="connsiteX9" fmla="*/ 765184 w 1169562"/>
                    <a:gd name="connsiteY9" fmla="*/ 778717 h 1015669"/>
                    <a:gd name="connsiteX10" fmla="*/ 255561 w 1169562"/>
                    <a:gd name="connsiteY10" fmla="*/ 1015669 h 1015669"/>
                    <a:gd name="connsiteX0" fmla="*/ 238156 w 1175384"/>
                    <a:gd name="connsiteY0" fmla="*/ 995889 h 1015809"/>
                    <a:gd name="connsiteX1" fmla="*/ 46427 w 1175384"/>
                    <a:gd name="connsiteY1" fmla="*/ 686173 h 1015809"/>
                    <a:gd name="connsiteX2" fmla="*/ 30841 w 1175384"/>
                    <a:gd name="connsiteY2" fmla="*/ 537782 h 1015809"/>
                    <a:gd name="connsiteX3" fmla="*/ 2181 w 1175384"/>
                    <a:gd name="connsiteY3" fmla="*/ 333050 h 1015809"/>
                    <a:gd name="connsiteX4" fmla="*/ 54466 w 1175384"/>
                    <a:gd name="connsiteY4" fmla="*/ 271820 h 1015809"/>
                    <a:gd name="connsiteX5" fmla="*/ 496778 w 1175384"/>
                    <a:gd name="connsiteY5" fmla="*/ 4253 h 1015809"/>
                    <a:gd name="connsiteX6" fmla="*/ 755259 w 1175384"/>
                    <a:gd name="connsiteY6" fmla="*/ 111894 h 1015809"/>
                    <a:gd name="connsiteX7" fmla="*/ 987974 w 1175384"/>
                    <a:gd name="connsiteY7" fmla="*/ 172638 h 1015809"/>
                    <a:gd name="connsiteX8" fmla="*/ 1169553 w 1175384"/>
                    <a:gd name="connsiteY8" fmla="*/ 449673 h 1015809"/>
                    <a:gd name="connsiteX9" fmla="*/ 765184 w 1175384"/>
                    <a:gd name="connsiteY9" fmla="*/ 778857 h 1015809"/>
                    <a:gd name="connsiteX10" fmla="*/ 255561 w 1175384"/>
                    <a:gd name="connsiteY10" fmla="*/ 1015809 h 1015809"/>
                    <a:gd name="connsiteX0" fmla="*/ 238156 w 1164871"/>
                    <a:gd name="connsiteY0" fmla="*/ 995889 h 1015809"/>
                    <a:gd name="connsiteX1" fmla="*/ 46427 w 1164871"/>
                    <a:gd name="connsiteY1" fmla="*/ 686173 h 1015809"/>
                    <a:gd name="connsiteX2" fmla="*/ 30841 w 1164871"/>
                    <a:gd name="connsiteY2" fmla="*/ 537782 h 1015809"/>
                    <a:gd name="connsiteX3" fmla="*/ 2181 w 1164871"/>
                    <a:gd name="connsiteY3" fmla="*/ 333050 h 1015809"/>
                    <a:gd name="connsiteX4" fmla="*/ 54466 w 1164871"/>
                    <a:gd name="connsiteY4" fmla="*/ 271820 h 1015809"/>
                    <a:gd name="connsiteX5" fmla="*/ 496778 w 1164871"/>
                    <a:gd name="connsiteY5" fmla="*/ 4253 h 1015809"/>
                    <a:gd name="connsiteX6" fmla="*/ 755259 w 1164871"/>
                    <a:gd name="connsiteY6" fmla="*/ 111894 h 1015809"/>
                    <a:gd name="connsiteX7" fmla="*/ 987974 w 1164871"/>
                    <a:gd name="connsiteY7" fmla="*/ 172638 h 1015809"/>
                    <a:gd name="connsiteX8" fmla="*/ 1158731 w 1164871"/>
                    <a:gd name="connsiteY8" fmla="*/ 449673 h 1015809"/>
                    <a:gd name="connsiteX9" fmla="*/ 765184 w 1164871"/>
                    <a:gd name="connsiteY9" fmla="*/ 778857 h 1015809"/>
                    <a:gd name="connsiteX10" fmla="*/ 255561 w 1164871"/>
                    <a:gd name="connsiteY10" fmla="*/ 1015809 h 1015809"/>
                    <a:gd name="connsiteX0" fmla="*/ 238156 w 1158758"/>
                    <a:gd name="connsiteY0" fmla="*/ 995889 h 1015809"/>
                    <a:gd name="connsiteX1" fmla="*/ 46427 w 1158758"/>
                    <a:gd name="connsiteY1" fmla="*/ 686173 h 1015809"/>
                    <a:gd name="connsiteX2" fmla="*/ 30841 w 1158758"/>
                    <a:gd name="connsiteY2" fmla="*/ 537782 h 1015809"/>
                    <a:gd name="connsiteX3" fmla="*/ 2181 w 1158758"/>
                    <a:gd name="connsiteY3" fmla="*/ 333050 h 1015809"/>
                    <a:gd name="connsiteX4" fmla="*/ 54466 w 1158758"/>
                    <a:gd name="connsiteY4" fmla="*/ 271820 h 1015809"/>
                    <a:gd name="connsiteX5" fmla="*/ 496778 w 1158758"/>
                    <a:gd name="connsiteY5" fmla="*/ 4253 h 1015809"/>
                    <a:gd name="connsiteX6" fmla="*/ 755259 w 1158758"/>
                    <a:gd name="connsiteY6" fmla="*/ 111894 h 1015809"/>
                    <a:gd name="connsiteX7" fmla="*/ 987974 w 1158758"/>
                    <a:gd name="connsiteY7" fmla="*/ 172638 h 1015809"/>
                    <a:gd name="connsiteX8" fmla="*/ 1158731 w 1158758"/>
                    <a:gd name="connsiteY8" fmla="*/ 449673 h 1015809"/>
                    <a:gd name="connsiteX9" fmla="*/ 765184 w 1158758"/>
                    <a:gd name="connsiteY9" fmla="*/ 778857 h 1015809"/>
                    <a:gd name="connsiteX10" fmla="*/ 255561 w 1158758"/>
                    <a:gd name="connsiteY10" fmla="*/ 1015809 h 1015809"/>
                    <a:gd name="connsiteX0" fmla="*/ 257093 w 1158758"/>
                    <a:gd name="connsiteY0" fmla="*/ 1014826 h 1015809"/>
                    <a:gd name="connsiteX1" fmla="*/ 46427 w 1158758"/>
                    <a:gd name="connsiteY1" fmla="*/ 686173 h 1015809"/>
                    <a:gd name="connsiteX2" fmla="*/ 30841 w 1158758"/>
                    <a:gd name="connsiteY2" fmla="*/ 537782 h 1015809"/>
                    <a:gd name="connsiteX3" fmla="*/ 2181 w 1158758"/>
                    <a:gd name="connsiteY3" fmla="*/ 333050 h 1015809"/>
                    <a:gd name="connsiteX4" fmla="*/ 54466 w 1158758"/>
                    <a:gd name="connsiteY4" fmla="*/ 271820 h 1015809"/>
                    <a:gd name="connsiteX5" fmla="*/ 496778 w 1158758"/>
                    <a:gd name="connsiteY5" fmla="*/ 4253 h 1015809"/>
                    <a:gd name="connsiteX6" fmla="*/ 755259 w 1158758"/>
                    <a:gd name="connsiteY6" fmla="*/ 111894 h 1015809"/>
                    <a:gd name="connsiteX7" fmla="*/ 987974 w 1158758"/>
                    <a:gd name="connsiteY7" fmla="*/ 172638 h 1015809"/>
                    <a:gd name="connsiteX8" fmla="*/ 1158731 w 1158758"/>
                    <a:gd name="connsiteY8" fmla="*/ 449673 h 1015809"/>
                    <a:gd name="connsiteX9" fmla="*/ 765184 w 1158758"/>
                    <a:gd name="connsiteY9" fmla="*/ 778857 h 1015809"/>
                    <a:gd name="connsiteX10" fmla="*/ 255561 w 1158758"/>
                    <a:gd name="connsiteY10" fmla="*/ 1015809 h 10158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58758" h="1015809">
                      <a:moveTo>
                        <a:pt x="257093" y="1014826"/>
                      </a:moveTo>
                      <a:cubicBezTo>
                        <a:pt x="175977" y="901755"/>
                        <a:pt x="84136" y="765680"/>
                        <a:pt x="46427" y="686173"/>
                      </a:cubicBezTo>
                      <a:cubicBezTo>
                        <a:pt x="8718" y="606666"/>
                        <a:pt x="38215" y="596636"/>
                        <a:pt x="30841" y="537782"/>
                      </a:cubicBezTo>
                      <a:cubicBezTo>
                        <a:pt x="23467" y="478928"/>
                        <a:pt x="-1756" y="377377"/>
                        <a:pt x="2181" y="333050"/>
                      </a:cubicBezTo>
                      <a:cubicBezTo>
                        <a:pt x="6118" y="288723"/>
                        <a:pt x="-22911" y="319397"/>
                        <a:pt x="54466" y="271820"/>
                      </a:cubicBezTo>
                      <a:cubicBezTo>
                        <a:pt x="131843" y="224243"/>
                        <a:pt x="379979" y="30907"/>
                        <a:pt x="496778" y="4253"/>
                      </a:cubicBezTo>
                      <a:cubicBezTo>
                        <a:pt x="613577" y="-22401"/>
                        <a:pt x="673393" y="83830"/>
                        <a:pt x="755259" y="111894"/>
                      </a:cubicBezTo>
                      <a:cubicBezTo>
                        <a:pt x="837125" y="139958"/>
                        <a:pt x="920729" y="116342"/>
                        <a:pt x="987974" y="172638"/>
                      </a:cubicBezTo>
                      <a:cubicBezTo>
                        <a:pt x="1055219" y="228935"/>
                        <a:pt x="1160694" y="443322"/>
                        <a:pt x="1158731" y="449673"/>
                      </a:cubicBezTo>
                      <a:cubicBezTo>
                        <a:pt x="1156768" y="456024"/>
                        <a:pt x="914544" y="689644"/>
                        <a:pt x="765184" y="778857"/>
                      </a:cubicBezTo>
                      <a:cubicBezTo>
                        <a:pt x="615824" y="868070"/>
                        <a:pt x="338331" y="972706"/>
                        <a:pt x="255561" y="1015809"/>
                      </a:cubicBezTo>
                    </a:path>
                  </a:pathLst>
                </a:custGeom>
                <a:solidFill>
                  <a:schemeClr val="bg1">
                    <a:lumMod val="85000"/>
                  </a:schemeClr>
                </a:solidFill>
                <a:ln w="19050" cap="flat" cmpd="sng" algn="ctr">
                  <a:solidFill>
                    <a:schemeClr val="bg1">
                      <a:lumMod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endParaRPr lang="ja-JP" altLang="en-US">
                    <a:solidFill>
                      <a:srgbClr val="000000"/>
                    </a:solidFill>
                    <a:latin typeface="Bookman Old Style" pitchFamily="18" charset="0"/>
                    <a:ea typeface="ＭＳ Ｐゴシック" pitchFamily="50" charset="-128"/>
                  </a:endParaRPr>
                </a:p>
              </p:txBody>
            </p:sp>
            <p:sp>
              <p:nvSpPr>
                <p:cNvPr id="181" name="フリーフォーム 101">
                  <a:extLst>
                    <a:ext uri="{FF2B5EF4-FFF2-40B4-BE49-F238E27FC236}">
                      <a16:creationId xmlns:a16="http://schemas.microsoft.com/office/drawing/2014/main" id="{D4CD5553-64DB-4EE1-9990-0BADFC959349}"/>
                    </a:ext>
                  </a:extLst>
                </p:cNvPr>
                <p:cNvSpPr/>
                <p:nvPr/>
              </p:nvSpPr>
              <p:spPr bwMode="auto">
                <a:xfrm>
                  <a:off x="2517849" y="4901811"/>
                  <a:ext cx="634651" cy="493706"/>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4651" h="493706">
                      <a:moveTo>
                        <a:pt x="47671" y="493583"/>
                      </a:moveTo>
                      <a:cubicBezTo>
                        <a:pt x="29614" y="488527"/>
                        <a:pt x="0" y="291347"/>
                        <a:pt x="0" y="276902"/>
                      </a:cubicBezTo>
                      <a:cubicBezTo>
                        <a:pt x="0" y="262457"/>
                        <a:pt x="353915" y="52274"/>
                        <a:pt x="437699" y="16882"/>
                      </a:cubicBezTo>
                      <a:cubicBezTo>
                        <a:pt x="521483" y="-18510"/>
                        <a:pt x="485370" y="10380"/>
                        <a:pt x="520039" y="25548"/>
                      </a:cubicBezTo>
                      <a:cubicBezTo>
                        <a:pt x="554708" y="40716"/>
                        <a:pt x="649325" y="95610"/>
                        <a:pt x="632713" y="138224"/>
                      </a:cubicBezTo>
                      <a:cubicBezTo>
                        <a:pt x="616101" y="180838"/>
                        <a:pt x="522928" y="215507"/>
                        <a:pt x="420365" y="281234"/>
                      </a:cubicBezTo>
                      <a:cubicBezTo>
                        <a:pt x="317802" y="346961"/>
                        <a:pt x="65728" y="498639"/>
                        <a:pt x="47671" y="493583"/>
                      </a:cubicBezTo>
                      <a:close/>
                    </a:path>
                  </a:pathLst>
                </a:custGeom>
                <a:solidFill>
                  <a:schemeClr val="tx1">
                    <a:lumMod val="65000"/>
                    <a:lumOff val="35000"/>
                  </a:schemeClr>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p>
                  <a:endParaRPr lang="ja-JP" altLang="en-US">
                    <a:solidFill>
                      <a:srgbClr val="0066FF"/>
                    </a:solidFill>
                    <a:latin typeface="Bookman Old Style" pitchFamily="18" charset="0"/>
                    <a:ea typeface="ＭＳ Ｐゴシック" pitchFamily="50" charset="-128"/>
                  </a:endParaRPr>
                </a:p>
              </p:txBody>
            </p:sp>
            <p:sp>
              <p:nvSpPr>
                <p:cNvPr id="182" name="フリーフォーム 102">
                  <a:extLst>
                    <a:ext uri="{FF2B5EF4-FFF2-40B4-BE49-F238E27FC236}">
                      <a16:creationId xmlns:a16="http://schemas.microsoft.com/office/drawing/2014/main" id="{6DEC2BAB-7DCC-43E4-BDCE-8BAC08487377}"/>
                    </a:ext>
                  </a:extLst>
                </p:cNvPr>
                <p:cNvSpPr/>
                <p:nvPr/>
              </p:nvSpPr>
              <p:spPr bwMode="auto">
                <a:xfrm>
                  <a:off x="2641922" y="5558450"/>
                  <a:ext cx="135102" cy="110901"/>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47671 w 632763"/>
                    <a:gd name="connsiteY0" fmla="*/ 688310 h 688433"/>
                    <a:gd name="connsiteX1" fmla="*/ 0 w 632763"/>
                    <a:gd name="connsiteY1" fmla="*/ 471629 h 688433"/>
                    <a:gd name="connsiteX2" fmla="*/ 437699 w 632763"/>
                    <a:gd name="connsiteY2" fmla="*/ 211609 h 688433"/>
                    <a:gd name="connsiteX3" fmla="*/ 439807 w 632763"/>
                    <a:gd name="connsiteY3" fmla="*/ 855 h 688433"/>
                    <a:gd name="connsiteX4" fmla="*/ 632713 w 632763"/>
                    <a:gd name="connsiteY4" fmla="*/ 332951 h 688433"/>
                    <a:gd name="connsiteX5" fmla="*/ 420365 w 632763"/>
                    <a:gd name="connsiteY5" fmla="*/ 475961 h 688433"/>
                    <a:gd name="connsiteX6" fmla="*/ 47671 w 632763"/>
                    <a:gd name="connsiteY6" fmla="*/ 688310 h 688433"/>
                    <a:gd name="connsiteX0" fmla="*/ 54070 w 639158"/>
                    <a:gd name="connsiteY0" fmla="*/ 697607 h 697730"/>
                    <a:gd name="connsiteX1" fmla="*/ 6399 w 639158"/>
                    <a:gd name="connsiteY1" fmla="*/ 480926 h 697730"/>
                    <a:gd name="connsiteX2" fmla="*/ 203398 w 639158"/>
                    <a:gd name="connsiteY2" fmla="*/ 28904 h 697730"/>
                    <a:gd name="connsiteX3" fmla="*/ 446206 w 639158"/>
                    <a:gd name="connsiteY3" fmla="*/ 10152 h 697730"/>
                    <a:gd name="connsiteX4" fmla="*/ 639112 w 639158"/>
                    <a:gd name="connsiteY4" fmla="*/ 342248 h 697730"/>
                    <a:gd name="connsiteX5" fmla="*/ 426764 w 639158"/>
                    <a:gd name="connsiteY5" fmla="*/ 485258 h 697730"/>
                    <a:gd name="connsiteX6" fmla="*/ 54070 w 639158"/>
                    <a:gd name="connsiteY6" fmla="*/ 697607 h 697730"/>
                    <a:gd name="connsiteX0" fmla="*/ 22692 w 607784"/>
                    <a:gd name="connsiteY0" fmla="*/ 697607 h 697743"/>
                    <a:gd name="connsiteX1" fmla="*/ 55254 w 607784"/>
                    <a:gd name="connsiteY1" fmla="*/ 453497 h 697743"/>
                    <a:gd name="connsiteX2" fmla="*/ 172020 w 607784"/>
                    <a:gd name="connsiteY2" fmla="*/ 28904 h 697743"/>
                    <a:gd name="connsiteX3" fmla="*/ 414828 w 607784"/>
                    <a:gd name="connsiteY3" fmla="*/ 10152 h 697743"/>
                    <a:gd name="connsiteX4" fmla="*/ 607734 w 607784"/>
                    <a:gd name="connsiteY4" fmla="*/ 342248 h 697743"/>
                    <a:gd name="connsiteX5" fmla="*/ 395386 w 607784"/>
                    <a:gd name="connsiteY5" fmla="*/ 485258 h 697743"/>
                    <a:gd name="connsiteX6" fmla="*/ 22692 w 607784"/>
                    <a:gd name="connsiteY6" fmla="*/ 697607 h 697743"/>
                    <a:gd name="connsiteX0" fmla="*/ 54800 w 639888"/>
                    <a:gd name="connsiteY0" fmla="*/ 697607 h 703059"/>
                    <a:gd name="connsiteX1" fmla="*/ 17237 w 639888"/>
                    <a:gd name="connsiteY1" fmla="*/ 248030 h 703059"/>
                    <a:gd name="connsiteX2" fmla="*/ 204128 w 639888"/>
                    <a:gd name="connsiteY2" fmla="*/ 28904 h 703059"/>
                    <a:gd name="connsiteX3" fmla="*/ 446936 w 639888"/>
                    <a:gd name="connsiteY3" fmla="*/ 10152 h 703059"/>
                    <a:gd name="connsiteX4" fmla="*/ 639842 w 639888"/>
                    <a:gd name="connsiteY4" fmla="*/ 342248 h 703059"/>
                    <a:gd name="connsiteX5" fmla="*/ 427494 w 639888"/>
                    <a:gd name="connsiteY5" fmla="*/ 485258 h 703059"/>
                    <a:gd name="connsiteX6" fmla="*/ 54800 w 639888"/>
                    <a:gd name="connsiteY6" fmla="*/ 697607 h 703059"/>
                    <a:gd name="connsiteX0" fmla="*/ 187820 w 622655"/>
                    <a:gd name="connsiteY0" fmla="*/ 646243 h 653376"/>
                    <a:gd name="connsiteX1" fmla="*/ 0 w 622655"/>
                    <a:gd name="connsiteY1" fmla="*/ 248030 h 653376"/>
                    <a:gd name="connsiteX2" fmla="*/ 186891 w 622655"/>
                    <a:gd name="connsiteY2" fmla="*/ 28904 h 653376"/>
                    <a:gd name="connsiteX3" fmla="*/ 429699 w 622655"/>
                    <a:gd name="connsiteY3" fmla="*/ 10152 h 653376"/>
                    <a:gd name="connsiteX4" fmla="*/ 622605 w 622655"/>
                    <a:gd name="connsiteY4" fmla="*/ 342248 h 653376"/>
                    <a:gd name="connsiteX5" fmla="*/ 410257 w 622655"/>
                    <a:gd name="connsiteY5" fmla="*/ 485258 h 653376"/>
                    <a:gd name="connsiteX6" fmla="*/ 187820 w 622655"/>
                    <a:gd name="connsiteY6" fmla="*/ 646243 h 653376"/>
                    <a:gd name="connsiteX0" fmla="*/ 187820 w 450561"/>
                    <a:gd name="connsiteY0" fmla="*/ 673009 h 682192"/>
                    <a:gd name="connsiteX1" fmla="*/ 0 w 450561"/>
                    <a:gd name="connsiteY1" fmla="*/ 274796 h 682192"/>
                    <a:gd name="connsiteX2" fmla="*/ 186891 w 450561"/>
                    <a:gd name="connsiteY2" fmla="*/ 55670 h 682192"/>
                    <a:gd name="connsiteX3" fmla="*/ 429699 w 450561"/>
                    <a:gd name="connsiteY3" fmla="*/ 36918 h 682192"/>
                    <a:gd name="connsiteX4" fmla="*/ 410257 w 450561"/>
                    <a:gd name="connsiteY4" fmla="*/ 512024 h 682192"/>
                    <a:gd name="connsiteX5" fmla="*/ 187820 w 450561"/>
                    <a:gd name="connsiteY5" fmla="*/ 673009 h 682192"/>
                    <a:gd name="connsiteX0" fmla="*/ 187820 w 434731"/>
                    <a:gd name="connsiteY0" fmla="*/ 699319 h 708502"/>
                    <a:gd name="connsiteX1" fmla="*/ 0 w 434731"/>
                    <a:gd name="connsiteY1" fmla="*/ 301106 h 708502"/>
                    <a:gd name="connsiteX2" fmla="*/ 186891 w 434731"/>
                    <a:gd name="connsiteY2" fmla="*/ 81980 h 708502"/>
                    <a:gd name="connsiteX3" fmla="*/ 399647 w 434731"/>
                    <a:gd name="connsiteY3" fmla="*/ 28987 h 708502"/>
                    <a:gd name="connsiteX4" fmla="*/ 410257 w 434731"/>
                    <a:gd name="connsiteY4" fmla="*/ 538334 h 708502"/>
                    <a:gd name="connsiteX5" fmla="*/ 187820 w 434731"/>
                    <a:gd name="connsiteY5" fmla="*/ 699319 h 708502"/>
                    <a:gd name="connsiteX0" fmla="*/ 187820 w 500264"/>
                    <a:gd name="connsiteY0" fmla="*/ 699319 h 701901"/>
                    <a:gd name="connsiteX1" fmla="*/ 0 w 500264"/>
                    <a:gd name="connsiteY1" fmla="*/ 301106 h 701901"/>
                    <a:gd name="connsiteX2" fmla="*/ 186891 w 500264"/>
                    <a:gd name="connsiteY2" fmla="*/ 81980 h 701901"/>
                    <a:gd name="connsiteX3" fmla="*/ 399647 w 500264"/>
                    <a:gd name="connsiteY3" fmla="*/ 28987 h 701901"/>
                    <a:gd name="connsiteX4" fmla="*/ 490400 w 500264"/>
                    <a:gd name="connsiteY4" fmla="*/ 452719 h 701901"/>
                    <a:gd name="connsiteX5" fmla="*/ 187820 w 500264"/>
                    <a:gd name="connsiteY5" fmla="*/ 699319 h 7019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0264" h="701901">
                      <a:moveTo>
                        <a:pt x="187820" y="699319"/>
                      </a:moveTo>
                      <a:cubicBezTo>
                        <a:pt x="106087" y="674050"/>
                        <a:pt x="155" y="403996"/>
                        <a:pt x="0" y="301106"/>
                      </a:cubicBezTo>
                      <a:cubicBezTo>
                        <a:pt x="-155" y="198216"/>
                        <a:pt x="103107" y="117372"/>
                        <a:pt x="186891" y="81980"/>
                      </a:cubicBezTo>
                      <a:cubicBezTo>
                        <a:pt x="270675" y="46588"/>
                        <a:pt x="362419" y="-47072"/>
                        <a:pt x="399647" y="28987"/>
                      </a:cubicBezTo>
                      <a:cubicBezTo>
                        <a:pt x="436875" y="105046"/>
                        <a:pt x="530713" y="346704"/>
                        <a:pt x="490400" y="452719"/>
                      </a:cubicBezTo>
                      <a:cubicBezTo>
                        <a:pt x="450087" y="558734"/>
                        <a:pt x="269553" y="724588"/>
                        <a:pt x="187820" y="699319"/>
                      </a:cubicBezTo>
                      <a:close/>
                    </a:path>
                  </a:pathLst>
                </a:custGeom>
                <a:solidFill>
                  <a:schemeClr val="bg1"/>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endParaRPr lang="ja-JP" altLang="en-US">
                    <a:solidFill>
                      <a:srgbClr val="0066FF"/>
                    </a:solidFill>
                    <a:latin typeface="Bookman Old Style" pitchFamily="18" charset="0"/>
                    <a:ea typeface="ＭＳ Ｐゴシック" pitchFamily="50" charset="-128"/>
                  </a:endParaRPr>
                </a:p>
              </p:txBody>
            </p:sp>
            <p:sp>
              <p:nvSpPr>
                <p:cNvPr id="183" name="フリーフォーム 103">
                  <a:extLst>
                    <a:ext uri="{FF2B5EF4-FFF2-40B4-BE49-F238E27FC236}">
                      <a16:creationId xmlns:a16="http://schemas.microsoft.com/office/drawing/2014/main" id="{793473E7-A5E5-49C0-828C-1271D70C4C7A}"/>
                    </a:ext>
                  </a:extLst>
                </p:cNvPr>
                <p:cNvSpPr/>
                <p:nvPr/>
              </p:nvSpPr>
              <p:spPr bwMode="auto">
                <a:xfrm>
                  <a:off x="3337137" y="5128191"/>
                  <a:ext cx="110810" cy="110627"/>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47671 w 632763"/>
                    <a:gd name="connsiteY0" fmla="*/ 688310 h 688433"/>
                    <a:gd name="connsiteX1" fmla="*/ 0 w 632763"/>
                    <a:gd name="connsiteY1" fmla="*/ 471629 h 688433"/>
                    <a:gd name="connsiteX2" fmla="*/ 437699 w 632763"/>
                    <a:gd name="connsiteY2" fmla="*/ 211609 h 688433"/>
                    <a:gd name="connsiteX3" fmla="*/ 439807 w 632763"/>
                    <a:gd name="connsiteY3" fmla="*/ 855 h 688433"/>
                    <a:gd name="connsiteX4" fmla="*/ 632713 w 632763"/>
                    <a:gd name="connsiteY4" fmla="*/ 332951 h 688433"/>
                    <a:gd name="connsiteX5" fmla="*/ 420365 w 632763"/>
                    <a:gd name="connsiteY5" fmla="*/ 475961 h 688433"/>
                    <a:gd name="connsiteX6" fmla="*/ 47671 w 632763"/>
                    <a:gd name="connsiteY6" fmla="*/ 688310 h 688433"/>
                    <a:gd name="connsiteX0" fmla="*/ 54070 w 639158"/>
                    <a:gd name="connsiteY0" fmla="*/ 697607 h 697730"/>
                    <a:gd name="connsiteX1" fmla="*/ 6399 w 639158"/>
                    <a:gd name="connsiteY1" fmla="*/ 480926 h 697730"/>
                    <a:gd name="connsiteX2" fmla="*/ 203398 w 639158"/>
                    <a:gd name="connsiteY2" fmla="*/ 28904 h 697730"/>
                    <a:gd name="connsiteX3" fmla="*/ 446206 w 639158"/>
                    <a:gd name="connsiteY3" fmla="*/ 10152 h 697730"/>
                    <a:gd name="connsiteX4" fmla="*/ 639112 w 639158"/>
                    <a:gd name="connsiteY4" fmla="*/ 342248 h 697730"/>
                    <a:gd name="connsiteX5" fmla="*/ 426764 w 639158"/>
                    <a:gd name="connsiteY5" fmla="*/ 485258 h 697730"/>
                    <a:gd name="connsiteX6" fmla="*/ 54070 w 639158"/>
                    <a:gd name="connsiteY6" fmla="*/ 697607 h 697730"/>
                    <a:gd name="connsiteX0" fmla="*/ 22692 w 607784"/>
                    <a:gd name="connsiteY0" fmla="*/ 697607 h 697743"/>
                    <a:gd name="connsiteX1" fmla="*/ 55254 w 607784"/>
                    <a:gd name="connsiteY1" fmla="*/ 453497 h 697743"/>
                    <a:gd name="connsiteX2" fmla="*/ 172020 w 607784"/>
                    <a:gd name="connsiteY2" fmla="*/ 28904 h 697743"/>
                    <a:gd name="connsiteX3" fmla="*/ 414828 w 607784"/>
                    <a:gd name="connsiteY3" fmla="*/ 10152 h 697743"/>
                    <a:gd name="connsiteX4" fmla="*/ 607734 w 607784"/>
                    <a:gd name="connsiteY4" fmla="*/ 342248 h 697743"/>
                    <a:gd name="connsiteX5" fmla="*/ 395386 w 607784"/>
                    <a:gd name="connsiteY5" fmla="*/ 485258 h 697743"/>
                    <a:gd name="connsiteX6" fmla="*/ 22692 w 607784"/>
                    <a:gd name="connsiteY6" fmla="*/ 697607 h 697743"/>
                    <a:gd name="connsiteX0" fmla="*/ 54800 w 639888"/>
                    <a:gd name="connsiteY0" fmla="*/ 697607 h 703059"/>
                    <a:gd name="connsiteX1" fmla="*/ 17237 w 639888"/>
                    <a:gd name="connsiteY1" fmla="*/ 248030 h 703059"/>
                    <a:gd name="connsiteX2" fmla="*/ 204128 w 639888"/>
                    <a:gd name="connsiteY2" fmla="*/ 28904 h 703059"/>
                    <a:gd name="connsiteX3" fmla="*/ 446936 w 639888"/>
                    <a:gd name="connsiteY3" fmla="*/ 10152 h 703059"/>
                    <a:gd name="connsiteX4" fmla="*/ 639842 w 639888"/>
                    <a:gd name="connsiteY4" fmla="*/ 342248 h 703059"/>
                    <a:gd name="connsiteX5" fmla="*/ 427494 w 639888"/>
                    <a:gd name="connsiteY5" fmla="*/ 485258 h 703059"/>
                    <a:gd name="connsiteX6" fmla="*/ 54800 w 639888"/>
                    <a:gd name="connsiteY6" fmla="*/ 697607 h 703059"/>
                    <a:gd name="connsiteX0" fmla="*/ 187820 w 622655"/>
                    <a:gd name="connsiteY0" fmla="*/ 646243 h 653376"/>
                    <a:gd name="connsiteX1" fmla="*/ 0 w 622655"/>
                    <a:gd name="connsiteY1" fmla="*/ 248030 h 653376"/>
                    <a:gd name="connsiteX2" fmla="*/ 186891 w 622655"/>
                    <a:gd name="connsiteY2" fmla="*/ 28904 h 653376"/>
                    <a:gd name="connsiteX3" fmla="*/ 429699 w 622655"/>
                    <a:gd name="connsiteY3" fmla="*/ 10152 h 653376"/>
                    <a:gd name="connsiteX4" fmla="*/ 622605 w 622655"/>
                    <a:gd name="connsiteY4" fmla="*/ 342248 h 653376"/>
                    <a:gd name="connsiteX5" fmla="*/ 410257 w 622655"/>
                    <a:gd name="connsiteY5" fmla="*/ 485258 h 653376"/>
                    <a:gd name="connsiteX6" fmla="*/ 187820 w 622655"/>
                    <a:gd name="connsiteY6" fmla="*/ 646243 h 653376"/>
                    <a:gd name="connsiteX0" fmla="*/ 187820 w 450561"/>
                    <a:gd name="connsiteY0" fmla="*/ 673009 h 682192"/>
                    <a:gd name="connsiteX1" fmla="*/ 0 w 450561"/>
                    <a:gd name="connsiteY1" fmla="*/ 274796 h 682192"/>
                    <a:gd name="connsiteX2" fmla="*/ 186891 w 450561"/>
                    <a:gd name="connsiteY2" fmla="*/ 55670 h 682192"/>
                    <a:gd name="connsiteX3" fmla="*/ 429699 w 450561"/>
                    <a:gd name="connsiteY3" fmla="*/ 36918 h 682192"/>
                    <a:gd name="connsiteX4" fmla="*/ 410257 w 450561"/>
                    <a:gd name="connsiteY4" fmla="*/ 512024 h 682192"/>
                    <a:gd name="connsiteX5" fmla="*/ 187820 w 450561"/>
                    <a:gd name="connsiteY5" fmla="*/ 673009 h 682192"/>
                    <a:gd name="connsiteX0" fmla="*/ 187820 w 434731"/>
                    <a:gd name="connsiteY0" fmla="*/ 699319 h 708502"/>
                    <a:gd name="connsiteX1" fmla="*/ 0 w 434731"/>
                    <a:gd name="connsiteY1" fmla="*/ 301106 h 708502"/>
                    <a:gd name="connsiteX2" fmla="*/ 186891 w 434731"/>
                    <a:gd name="connsiteY2" fmla="*/ 81980 h 708502"/>
                    <a:gd name="connsiteX3" fmla="*/ 399647 w 434731"/>
                    <a:gd name="connsiteY3" fmla="*/ 28987 h 708502"/>
                    <a:gd name="connsiteX4" fmla="*/ 410257 w 434731"/>
                    <a:gd name="connsiteY4" fmla="*/ 538334 h 708502"/>
                    <a:gd name="connsiteX5" fmla="*/ 187820 w 434731"/>
                    <a:gd name="connsiteY5" fmla="*/ 699319 h 708502"/>
                    <a:gd name="connsiteX0" fmla="*/ 187820 w 500264"/>
                    <a:gd name="connsiteY0" fmla="*/ 699319 h 701901"/>
                    <a:gd name="connsiteX1" fmla="*/ 0 w 500264"/>
                    <a:gd name="connsiteY1" fmla="*/ 301106 h 701901"/>
                    <a:gd name="connsiteX2" fmla="*/ 186891 w 500264"/>
                    <a:gd name="connsiteY2" fmla="*/ 81980 h 701901"/>
                    <a:gd name="connsiteX3" fmla="*/ 399647 w 500264"/>
                    <a:gd name="connsiteY3" fmla="*/ 28987 h 701901"/>
                    <a:gd name="connsiteX4" fmla="*/ 490400 w 500264"/>
                    <a:gd name="connsiteY4" fmla="*/ 452719 h 701901"/>
                    <a:gd name="connsiteX5" fmla="*/ 187820 w 500264"/>
                    <a:gd name="connsiteY5" fmla="*/ 699319 h 701901"/>
                    <a:gd name="connsiteX0" fmla="*/ 97666 w 410114"/>
                    <a:gd name="connsiteY0" fmla="*/ 699319 h 699458"/>
                    <a:gd name="connsiteX1" fmla="*/ 3 w 410114"/>
                    <a:gd name="connsiteY1" fmla="*/ 420960 h 699458"/>
                    <a:gd name="connsiteX2" fmla="*/ 96737 w 410114"/>
                    <a:gd name="connsiteY2" fmla="*/ 81980 h 699458"/>
                    <a:gd name="connsiteX3" fmla="*/ 309493 w 410114"/>
                    <a:gd name="connsiteY3" fmla="*/ 28987 h 699458"/>
                    <a:gd name="connsiteX4" fmla="*/ 400246 w 410114"/>
                    <a:gd name="connsiteY4" fmla="*/ 452719 h 699458"/>
                    <a:gd name="connsiteX5" fmla="*/ 97666 w 410114"/>
                    <a:gd name="connsiteY5" fmla="*/ 699319 h 699458"/>
                    <a:gd name="connsiteX0" fmla="*/ 97866 w 410310"/>
                    <a:gd name="connsiteY0" fmla="*/ 687692 h 687831"/>
                    <a:gd name="connsiteX1" fmla="*/ 203 w 410310"/>
                    <a:gd name="connsiteY1" fmla="*/ 409333 h 687831"/>
                    <a:gd name="connsiteX2" fmla="*/ 116973 w 410310"/>
                    <a:gd name="connsiteY2" fmla="*/ 173087 h 687831"/>
                    <a:gd name="connsiteX3" fmla="*/ 309693 w 410310"/>
                    <a:gd name="connsiteY3" fmla="*/ 17360 h 687831"/>
                    <a:gd name="connsiteX4" fmla="*/ 400446 w 410310"/>
                    <a:gd name="connsiteY4" fmla="*/ 441092 h 687831"/>
                    <a:gd name="connsiteX5" fmla="*/ 97866 w 410310"/>
                    <a:gd name="connsiteY5" fmla="*/ 687692 h 687831"/>
                    <a:gd name="connsiteX0" fmla="*/ 97866 w 410314"/>
                    <a:gd name="connsiteY0" fmla="*/ 700027 h 700166"/>
                    <a:gd name="connsiteX1" fmla="*/ 203 w 410314"/>
                    <a:gd name="connsiteY1" fmla="*/ 421668 h 700166"/>
                    <a:gd name="connsiteX2" fmla="*/ 116973 w 410314"/>
                    <a:gd name="connsiteY2" fmla="*/ 185422 h 700166"/>
                    <a:gd name="connsiteX3" fmla="*/ 309693 w 410314"/>
                    <a:gd name="connsiteY3" fmla="*/ 29695 h 700166"/>
                    <a:gd name="connsiteX4" fmla="*/ 400446 w 410314"/>
                    <a:gd name="connsiteY4" fmla="*/ 453427 h 700166"/>
                    <a:gd name="connsiteX5" fmla="*/ 97866 w 410314"/>
                    <a:gd name="connsiteY5" fmla="*/ 700027 h 7001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10314" h="700166">
                      <a:moveTo>
                        <a:pt x="97866" y="700027"/>
                      </a:moveTo>
                      <a:cubicBezTo>
                        <a:pt x="31159" y="694734"/>
                        <a:pt x="-2981" y="507435"/>
                        <a:pt x="203" y="421668"/>
                      </a:cubicBezTo>
                      <a:cubicBezTo>
                        <a:pt x="3387" y="335901"/>
                        <a:pt x="33189" y="220814"/>
                        <a:pt x="116973" y="185422"/>
                      </a:cubicBezTo>
                      <a:cubicBezTo>
                        <a:pt x="170705" y="30177"/>
                        <a:pt x="272465" y="-46364"/>
                        <a:pt x="309693" y="29695"/>
                      </a:cubicBezTo>
                      <a:cubicBezTo>
                        <a:pt x="346921" y="105754"/>
                        <a:pt x="440759" y="347412"/>
                        <a:pt x="400446" y="453427"/>
                      </a:cubicBezTo>
                      <a:cubicBezTo>
                        <a:pt x="360133" y="559442"/>
                        <a:pt x="164573" y="705320"/>
                        <a:pt x="97866" y="700027"/>
                      </a:cubicBezTo>
                      <a:close/>
                    </a:path>
                  </a:pathLst>
                </a:custGeom>
                <a:solidFill>
                  <a:schemeClr val="bg1"/>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endParaRPr lang="ja-JP" altLang="en-US">
                    <a:solidFill>
                      <a:srgbClr val="0066FF"/>
                    </a:solidFill>
                    <a:latin typeface="Bookman Old Style" pitchFamily="18" charset="0"/>
                    <a:ea typeface="ＭＳ Ｐゴシック" pitchFamily="50" charset="-128"/>
                  </a:endParaRPr>
                </a:p>
              </p:txBody>
            </p:sp>
            <p:sp>
              <p:nvSpPr>
                <p:cNvPr id="187" name="フリーフォーム 104">
                  <a:extLst>
                    <a:ext uri="{FF2B5EF4-FFF2-40B4-BE49-F238E27FC236}">
                      <a16:creationId xmlns:a16="http://schemas.microsoft.com/office/drawing/2014/main" id="{34293615-C00F-4AC7-8E58-83AEE8CF175D}"/>
                    </a:ext>
                  </a:extLst>
                </p:cNvPr>
                <p:cNvSpPr/>
                <p:nvPr/>
              </p:nvSpPr>
              <p:spPr bwMode="auto">
                <a:xfrm>
                  <a:off x="2796258" y="5216338"/>
                  <a:ext cx="545845" cy="390432"/>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133679 w 645297"/>
                    <a:gd name="connsiteY0" fmla="*/ 453389 h 453555"/>
                    <a:gd name="connsiteX1" fmla="*/ 10646 w 645297"/>
                    <a:gd name="connsiteY1" fmla="*/ 276902 h 453555"/>
                    <a:gd name="connsiteX2" fmla="*/ 448345 w 645297"/>
                    <a:gd name="connsiteY2" fmla="*/ 16882 h 453555"/>
                    <a:gd name="connsiteX3" fmla="*/ 530685 w 645297"/>
                    <a:gd name="connsiteY3" fmla="*/ 25548 h 453555"/>
                    <a:gd name="connsiteX4" fmla="*/ 643359 w 645297"/>
                    <a:gd name="connsiteY4" fmla="*/ 138224 h 453555"/>
                    <a:gd name="connsiteX5" fmla="*/ 431011 w 645297"/>
                    <a:gd name="connsiteY5" fmla="*/ 281234 h 453555"/>
                    <a:gd name="connsiteX6" fmla="*/ 133679 w 645297"/>
                    <a:gd name="connsiteY6" fmla="*/ 453389 h 453555"/>
                    <a:gd name="connsiteX0" fmla="*/ 133679 w 654009"/>
                    <a:gd name="connsiteY0" fmla="*/ 453366 h 453532"/>
                    <a:gd name="connsiteX1" fmla="*/ 10646 w 654009"/>
                    <a:gd name="connsiteY1" fmla="*/ 276879 h 453532"/>
                    <a:gd name="connsiteX2" fmla="*/ 448345 w 654009"/>
                    <a:gd name="connsiteY2" fmla="*/ 16859 h 453532"/>
                    <a:gd name="connsiteX3" fmla="*/ 530685 w 654009"/>
                    <a:gd name="connsiteY3" fmla="*/ 25525 h 453532"/>
                    <a:gd name="connsiteX4" fmla="*/ 612811 w 654009"/>
                    <a:gd name="connsiteY4" fmla="*/ 157511 h 453532"/>
                    <a:gd name="connsiteX5" fmla="*/ 643359 w 654009"/>
                    <a:gd name="connsiteY5" fmla="*/ 138201 h 453532"/>
                    <a:gd name="connsiteX6" fmla="*/ 431011 w 654009"/>
                    <a:gd name="connsiteY6" fmla="*/ 281211 h 453532"/>
                    <a:gd name="connsiteX7" fmla="*/ 133679 w 654009"/>
                    <a:gd name="connsiteY7" fmla="*/ 453366 h 453532"/>
                    <a:gd name="connsiteX0" fmla="*/ 123366 w 643696"/>
                    <a:gd name="connsiteY0" fmla="*/ 453366 h 453472"/>
                    <a:gd name="connsiteX1" fmla="*/ 15405 w 643696"/>
                    <a:gd name="connsiteY1" fmla="*/ 301999 h 453472"/>
                    <a:gd name="connsiteX2" fmla="*/ 438032 w 643696"/>
                    <a:gd name="connsiteY2" fmla="*/ 16859 h 453472"/>
                    <a:gd name="connsiteX3" fmla="*/ 520372 w 643696"/>
                    <a:gd name="connsiteY3" fmla="*/ 25525 h 453472"/>
                    <a:gd name="connsiteX4" fmla="*/ 602498 w 643696"/>
                    <a:gd name="connsiteY4" fmla="*/ 157511 h 453472"/>
                    <a:gd name="connsiteX5" fmla="*/ 633046 w 643696"/>
                    <a:gd name="connsiteY5" fmla="*/ 138201 h 453472"/>
                    <a:gd name="connsiteX6" fmla="*/ 420698 w 643696"/>
                    <a:gd name="connsiteY6" fmla="*/ 281211 h 453472"/>
                    <a:gd name="connsiteX7" fmla="*/ 123366 w 643696"/>
                    <a:gd name="connsiteY7" fmla="*/ 453366 h 453472"/>
                    <a:gd name="connsiteX0" fmla="*/ 122335 w 647313"/>
                    <a:gd name="connsiteY0" fmla="*/ 453366 h 454845"/>
                    <a:gd name="connsiteX1" fmla="*/ 14374 w 647313"/>
                    <a:gd name="connsiteY1" fmla="*/ 301999 h 454845"/>
                    <a:gd name="connsiteX2" fmla="*/ 437001 w 647313"/>
                    <a:gd name="connsiteY2" fmla="*/ 16859 h 454845"/>
                    <a:gd name="connsiteX3" fmla="*/ 519341 w 647313"/>
                    <a:gd name="connsiteY3" fmla="*/ 25525 h 454845"/>
                    <a:gd name="connsiteX4" fmla="*/ 601467 w 647313"/>
                    <a:gd name="connsiteY4" fmla="*/ 157511 h 454845"/>
                    <a:gd name="connsiteX5" fmla="*/ 632015 w 647313"/>
                    <a:gd name="connsiteY5" fmla="*/ 138201 h 454845"/>
                    <a:gd name="connsiteX6" fmla="*/ 354353 w 647313"/>
                    <a:gd name="connsiteY6" fmla="*/ 215897 h 454845"/>
                    <a:gd name="connsiteX7" fmla="*/ 122335 w 647313"/>
                    <a:gd name="connsiteY7" fmla="*/ 453366 h 454845"/>
                    <a:gd name="connsiteX0" fmla="*/ 93997 w 654145"/>
                    <a:gd name="connsiteY0" fmla="*/ 413172 h 415330"/>
                    <a:gd name="connsiteX1" fmla="*/ 21206 w 654145"/>
                    <a:gd name="connsiteY1" fmla="*/ 301999 h 415330"/>
                    <a:gd name="connsiteX2" fmla="*/ 443833 w 654145"/>
                    <a:gd name="connsiteY2" fmla="*/ 16859 h 415330"/>
                    <a:gd name="connsiteX3" fmla="*/ 526173 w 654145"/>
                    <a:gd name="connsiteY3" fmla="*/ 25525 h 415330"/>
                    <a:gd name="connsiteX4" fmla="*/ 608299 w 654145"/>
                    <a:gd name="connsiteY4" fmla="*/ 157511 h 415330"/>
                    <a:gd name="connsiteX5" fmla="*/ 638847 w 654145"/>
                    <a:gd name="connsiteY5" fmla="*/ 138201 h 415330"/>
                    <a:gd name="connsiteX6" fmla="*/ 361185 w 654145"/>
                    <a:gd name="connsiteY6" fmla="*/ 215897 h 415330"/>
                    <a:gd name="connsiteX7" fmla="*/ 93997 w 654145"/>
                    <a:gd name="connsiteY7" fmla="*/ 413172 h 415330"/>
                    <a:gd name="connsiteX0" fmla="*/ 93997 w 649925"/>
                    <a:gd name="connsiteY0" fmla="*/ 413172 h 415330"/>
                    <a:gd name="connsiteX1" fmla="*/ 21206 w 649925"/>
                    <a:gd name="connsiteY1" fmla="*/ 301999 h 415330"/>
                    <a:gd name="connsiteX2" fmla="*/ 443833 w 649925"/>
                    <a:gd name="connsiteY2" fmla="*/ 16859 h 415330"/>
                    <a:gd name="connsiteX3" fmla="*/ 526173 w 649925"/>
                    <a:gd name="connsiteY3" fmla="*/ 25525 h 415330"/>
                    <a:gd name="connsiteX4" fmla="*/ 588202 w 649925"/>
                    <a:gd name="connsiteY4" fmla="*/ 97221 h 415330"/>
                    <a:gd name="connsiteX5" fmla="*/ 638847 w 649925"/>
                    <a:gd name="connsiteY5" fmla="*/ 138201 h 415330"/>
                    <a:gd name="connsiteX6" fmla="*/ 361185 w 649925"/>
                    <a:gd name="connsiteY6" fmla="*/ 215897 h 415330"/>
                    <a:gd name="connsiteX7" fmla="*/ 93997 w 649925"/>
                    <a:gd name="connsiteY7" fmla="*/ 413172 h 415330"/>
                    <a:gd name="connsiteX0" fmla="*/ 93997 w 604610"/>
                    <a:gd name="connsiteY0" fmla="*/ 413172 h 415330"/>
                    <a:gd name="connsiteX1" fmla="*/ 21206 w 604610"/>
                    <a:gd name="connsiteY1" fmla="*/ 301999 h 415330"/>
                    <a:gd name="connsiteX2" fmla="*/ 443833 w 604610"/>
                    <a:gd name="connsiteY2" fmla="*/ 16859 h 415330"/>
                    <a:gd name="connsiteX3" fmla="*/ 526173 w 604610"/>
                    <a:gd name="connsiteY3" fmla="*/ 25525 h 415330"/>
                    <a:gd name="connsiteX4" fmla="*/ 588202 w 604610"/>
                    <a:gd name="connsiteY4" fmla="*/ 97221 h 415330"/>
                    <a:gd name="connsiteX5" fmla="*/ 578557 w 604610"/>
                    <a:gd name="connsiteY5" fmla="*/ 118104 h 415330"/>
                    <a:gd name="connsiteX6" fmla="*/ 361185 w 604610"/>
                    <a:gd name="connsiteY6" fmla="*/ 215897 h 415330"/>
                    <a:gd name="connsiteX7" fmla="*/ 93997 w 604610"/>
                    <a:gd name="connsiteY7" fmla="*/ 413172 h 415330"/>
                    <a:gd name="connsiteX0" fmla="*/ 69010 w 579623"/>
                    <a:gd name="connsiteY0" fmla="*/ 413172 h 414046"/>
                    <a:gd name="connsiteX1" fmla="*/ 26364 w 579623"/>
                    <a:gd name="connsiteY1" fmla="*/ 276878 h 414046"/>
                    <a:gd name="connsiteX2" fmla="*/ 418846 w 579623"/>
                    <a:gd name="connsiteY2" fmla="*/ 16859 h 414046"/>
                    <a:gd name="connsiteX3" fmla="*/ 501186 w 579623"/>
                    <a:gd name="connsiteY3" fmla="*/ 25525 h 414046"/>
                    <a:gd name="connsiteX4" fmla="*/ 563215 w 579623"/>
                    <a:gd name="connsiteY4" fmla="*/ 97221 h 414046"/>
                    <a:gd name="connsiteX5" fmla="*/ 553570 w 579623"/>
                    <a:gd name="connsiteY5" fmla="*/ 118104 h 414046"/>
                    <a:gd name="connsiteX6" fmla="*/ 336198 w 579623"/>
                    <a:gd name="connsiteY6" fmla="*/ 215897 h 414046"/>
                    <a:gd name="connsiteX7" fmla="*/ 69010 w 579623"/>
                    <a:gd name="connsiteY7" fmla="*/ 413172 h 414046"/>
                    <a:gd name="connsiteX0" fmla="*/ 45233 w 596039"/>
                    <a:gd name="connsiteY0" fmla="*/ 383027 h 384240"/>
                    <a:gd name="connsiteX1" fmla="*/ 42780 w 596039"/>
                    <a:gd name="connsiteY1" fmla="*/ 276878 h 384240"/>
                    <a:gd name="connsiteX2" fmla="*/ 435262 w 596039"/>
                    <a:gd name="connsiteY2" fmla="*/ 16859 h 384240"/>
                    <a:gd name="connsiteX3" fmla="*/ 517602 w 596039"/>
                    <a:gd name="connsiteY3" fmla="*/ 25525 h 384240"/>
                    <a:gd name="connsiteX4" fmla="*/ 579631 w 596039"/>
                    <a:gd name="connsiteY4" fmla="*/ 97221 h 384240"/>
                    <a:gd name="connsiteX5" fmla="*/ 569986 w 596039"/>
                    <a:gd name="connsiteY5" fmla="*/ 118104 h 384240"/>
                    <a:gd name="connsiteX6" fmla="*/ 352614 w 596039"/>
                    <a:gd name="connsiteY6" fmla="*/ 215897 h 384240"/>
                    <a:gd name="connsiteX7" fmla="*/ 45233 w 596039"/>
                    <a:gd name="connsiteY7" fmla="*/ 383027 h 384240"/>
                    <a:gd name="connsiteX0" fmla="*/ 45233 w 586660"/>
                    <a:gd name="connsiteY0" fmla="*/ 383027 h 384240"/>
                    <a:gd name="connsiteX1" fmla="*/ 42780 w 586660"/>
                    <a:gd name="connsiteY1" fmla="*/ 276878 h 384240"/>
                    <a:gd name="connsiteX2" fmla="*/ 435262 w 586660"/>
                    <a:gd name="connsiteY2" fmla="*/ 16859 h 384240"/>
                    <a:gd name="connsiteX3" fmla="*/ 517602 w 586660"/>
                    <a:gd name="connsiteY3" fmla="*/ 25525 h 384240"/>
                    <a:gd name="connsiteX4" fmla="*/ 579631 w 586660"/>
                    <a:gd name="connsiteY4" fmla="*/ 97221 h 384240"/>
                    <a:gd name="connsiteX5" fmla="*/ 539841 w 586660"/>
                    <a:gd name="connsiteY5" fmla="*/ 77910 h 384240"/>
                    <a:gd name="connsiteX6" fmla="*/ 352614 w 586660"/>
                    <a:gd name="connsiteY6" fmla="*/ 215897 h 384240"/>
                    <a:gd name="connsiteX7" fmla="*/ 45233 w 586660"/>
                    <a:gd name="connsiteY7" fmla="*/ 383027 h 384240"/>
                    <a:gd name="connsiteX0" fmla="*/ 44377 w 586187"/>
                    <a:gd name="connsiteY0" fmla="*/ 383027 h 385190"/>
                    <a:gd name="connsiteX1" fmla="*/ 41924 w 586187"/>
                    <a:gd name="connsiteY1" fmla="*/ 276878 h 385190"/>
                    <a:gd name="connsiteX2" fmla="*/ 434406 w 586187"/>
                    <a:gd name="connsiteY2" fmla="*/ 16859 h 385190"/>
                    <a:gd name="connsiteX3" fmla="*/ 516746 w 586187"/>
                    <a:gd name="connsiteY3" fmla="*/ 25525 h 385190"/>
                    <a:gd name="connsiteX4" fmla="*/ 578775 w 586187"/>
                    <a:gd name="connsiteY4" fmla="*/ 97221 h 385190"/>
                    <a:gd name="connsiteX5" fmla="*/ 538985 w 586187"/>
                    <a:gd name="connsiteY5" fmla="*/ 77910 h 385190"/>
                    <a:gd name="connsiteX6" fmla="*/ 336685 w 586187"/>
                    <a:gd name="connsiteY6" fmla="*/ 190776 h 385190"/>
                    <a:gd name="connsiteX7" fmla="*/ 44377 w 586187"/>
                    <a:gd name="connsiteY7" fmla="*/ 383027 h 385190"/>
                    <a:gd name="connsiteX0" fmla="*/ 65198 w 607008"/>
                    <a:gd name="connsiteY0" fmla="*/ 383027 h 385190"/>
                    <a:gd name="connsiteX1" fmla="*/ 32600 w 607008"/>
                    <a:gd name="connsiteY1" fmla="*/ 276878 h 385190"/>
                    <a:gd name="connsiteX2" fmla="*/ 455227 w 607008"/>
                    <a:gd name="connsiteY2" fmla="*/ 16859 h 385190"/>
                    <a:gd name="connsiteX3" fmla="*/ 537567 w 607008"/>
                    <a:gd name="connsiteY3" fmla="*/ 25525 h 385190"/>
                    <a:gd name="connsiteX4" fmla="*/ 599596 w 607008"/>
                    <a:gd name="connsiteY4" fmla="*/ 97221 h 385190"/>
                    <a:gd name="connsiteX5" fmla="*/ 559806 w 607008"/>
                    <a:gd name="connsiteY5" fmla="*/ 77910 h 385190"/>
                    <a:gd name="connsiteX6" fmla="*/ 357506 w 607008"/>
                    <a:gd name="connsiteY6" fmla="*/ 190776 h 385190"/>
                    <a:gd name="connsiteX7" fmla="*/ 65198 w 607008"/>
                    <a:gd name="connsiteY7" fmla="*/ 383027 h 385190"/>
                    <a:gd name="connsiteX0" fmla="*/ 93634 w 595250"/>
                    <a:gd name="connsiteY0" fmla="*/ 378003 h 380297"/>
                    <a:gd name="connsiteX1" fmla="*/ 20842 w 595250"/>
                    <a:gd name="connsiteY1" fmla="*/ 276878 h 380297"/>
                    <a:gd name="connsiteX2" fmla="*/ 443469 w 595250"/>
                    <a:gd name="connsiteY2" fmla="*/ 16859 h 380297"/>
                    <a:gd name="connsiteX3" fmla="*/ 525809 w 595250"/>
                    <a:gd name="connsiteY3" fmla="*/ 25525 h 380297"/>
                    <a:gd name="connsiteX4" fmla="*/ 587838 w 595250"/>
                    <a:gd name="connsiteY4" fmla="*/ 97221 h 380297"/>
                    <a:gd name="connsiteX5" fmla="*/ 548048 w 595250"/>
                    <a:gd name="connsiteY5" fmla="*/ 77910 h 380297"/>
                    <a:gd name="connsiteX6" fmla="*/ 345748 w 595250"/>
                    <a:gd name="connsiteY6" fmla="*/ 190776 h 380297"/>
                    <a:gd name="connsiteX7" fmla="*/ 93634 w 595250"/>
                    <a:gd name="connsiteY7" fmla="*/ 378003 h 380297"/>
                    <a:gd name="connsiteX0" fmla="*/ 93998 w 595231"/>
                    <a:gd name="connsiteY0" fmla="*/ 378003 h 378516"/>
                    <a:gd name="connsiteX1" fmla="*/ 21206 w 595231"/>
                    <a:gd name="connsiteY1" fmla="*/ 276878 h 378516"/>
                    <a:gd name="connsiteX2" fmla="*/ 443833 w 595231"/>
                    <a:gd name="connsiteY2" fmla="*/ 16859 h 378516"/>
                    <a:gd name="connsiteX3" fmla="*/ 526173 w 595231"/>
                    <a:gd name="connsiteY3" fmla="*/ 25525 h 378516"/>
                    <a:gd name="connsiteX4" fmla="*/ 588202 w 595231"/>
                    <a:gd name="connsiteY4" fmla="*/ 97221 h 378516"/>
                    <a:gd name="connsiteX5" fmla="*/ 548412 w 595231"/>
                    <a:gd name="connsiteY5" fmla="*/ 77910 h 378516"/>
                    <a:gd name="connsiteX6" fmla="*/ 361184 w 595231"/>
                    <a:gd name="connsiteY6" fmla="*/ 241018 h 378516"/>
                    <a:gd name="connsiteX7" fmla="*/ 93998 w 595231"/>
                    <a:gd name="connsiteY7" fmla="*/ 378003 h 378516"/>
                    <a:gd name="connsiteX0" fmla="*/ 80760 w 581993"/>
                    <a:gd name="connsiteY0" fmla="*/ 369472 h 369833"/>
                    <a:gd name="connsiteX1" fmla="*/ 7968 w 581993"/>
                    <a:gd name="connsiteY1" fmla="*/ 268347 h 369833"/>
                    <a:gd name="connsiteX2" fmla="*/ 238344 w 581993"/>
                    <a:gd name="connsiteY2" fmla="*/ 143956 h 369833"/>
                    <a:gd name="connsiteX3" fmla="*/ 430595 w 581993"/>
                    <a:gd name="connsiteY3" fmla="*/ 8328 h 369833"/>
                    <a:gd name="connsiteX4" fmla="*/ 512935 w 581993"/>
                    <a:gd name="connsiteY4" fmla="*/ 16994 h 369833"/>
                    <a:gd name="connsiteX5" fmla="*/ 574964 w 581993"/>
                    <a:gd name="connsiteY5" fmla="*/ 88690 h 369833"/>
                    <a:gd name="connsiteX6" fmla="*/ 535174 w 581993"/>
                    <a:gd name="connsiteY6" fmla="*/ 69379 h 369833"/>
                    <a:gd name="connsiteX7" fmla="*/ 347946 w 581993"/>
                    <a:gd name="connsiteY7" fmla="*/ 232487 h 369833"/>
                    <a:gd name="connsiteX8" fmla="*/ 80760 w 581993"/>
                    <a:gd name="connsiteY8" fmla="*/ 369472 h 369833"/>
                    <a:gd name="connsiteX0" fmla="*/ 80760 w 545845"/>
                    <a:gd name="connsiteY0" fmla="*/ 368339 h 368700"/>
                    <a:gd name="connsiteX1" fmla="*/ 7968 w 545845"/>
                    <a:gd name="connsiteY1" fmla="*/ 267214 h 368700"/>
                    <a:gd name="connsiteX2" fmla="*/ 238344 w 545845"/>
                    <a:gd name="connsiteY2" fmla="*/ 142823 h 368700"/>
                    <a:gd name="connsiteX3" fmla="*/ 430595 w 545845"/>
                    <a:gd name="connsiteY3" fmla="*/ 7195 h 368700"/>
                    <a:gd name="connsiteX4" fmla="*/ 512935 w 545845"/>
                    <a:gd name="connsiteY4" fmla="*/ 15861 h 368700"/>
                    <a:gd name="connsiteX5" fmla="*/ 535174 w 545845"/>
                    <a:gd name="connsiteY5" fmla="*/ 68246 h 368700"/>
                    <a:gd name="connsiteX6" fmla="*/ 347946 w 545845"/>
                    <a:gd name="connsiteY6" fmla="*/ 231354 h 368700"/>
                    <a:gd name="connsiteX7" fmla="*/ 80760 w 545845"/>
                    <a:gd name="connsiteY7" fmla="*/ 368339 h 368700"/>
                    <a:gd name="connsiteX0" fmla="*/ 80760 w 545845"/>
                    <a:gd name="connsiteY0" fmla="*/ 390071 h 390432"/>
                    <a:gd name="connsiteX1" fmla="*/ 7968 w 545845"/>
                    <a:gd name="connsiteY1" fmla="*/ 288946 h 390432"/>
                    <a:gd name="connsiteX2" fmla="*/ 238344 w 545845"/>
                    <a:gd name="connsiteY2" fmla="*/ 164555 h 390432"/>
                    <a:gd name="connsiteX3" fmla="*/ 460740 w 545845"/>
                    <a:gd name="connsiteY3" fmla="*/ 3806 h 390432"/>
                    <a:gd name="connsiteX4" fmla="*/ 512935 w 545845"/>
                    <a:gd name="connsiteY4" fmla="*/ 37593 h 390432"/>
                    <a:gd name="connsiteX5" fmla="*/ 535174 w 545845"/>
                    <a:gd name="connsiteY5" fmla="*/ 89978 h 390432"/>
                    <a:gd name="connsiteX6" fmla="*/ 347946 w 545845"/>
                    <a:gd name="connsiteY6" fmla="*/ 253086 h 390432"/>
                    <a:gd name="connsiteX7" fmla="*/ 80760 w 545845"/>
                    <a:gd name="connsiteY7" fmla="*/ 390071 h 3904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5845" h="390432">
                      <a:moveTo>
                        <a:pt x="80760" y="390071"/>
                      </a:moveTo>
                      <a:cubicBezTo>
                        <a:pt x="24097" y="396048"/>
                        <a:pt x="-18296" y="326532"/>
                        <a:pt x="7968" y="288946"/>
                      </a:cubicBezTo>
                      <a:cubicBezTo>
                        <a:pt x="34232" y="251360"/>
                        <a:pt x="167906" y="207891"/>
                        <a:pt x="238344" y="164555"/>
                      </a:cubicBezTo>
                      <a:cubicBezTo>
                        <a:pt x="308782" y="121219"/>
                        <a:pt x="411625" y="19942"/>
                        <a:pt x="460740" y="3806"/>
                      </a:cubicBezTo>
                      <a:cubicBezTo>
                        <a:pt x="509855" y="-12330"/>
                        <a:pt x="495505" y="27418"/>
                        <a:pt x="512935" y="37593"/>
                      </a:cubicBezTo>
                      <a:cubicBezTo>
                        <a:pt x="530365" y="47768"/>
                        <a:pt x="562672" y="54063"/>
                        <a:pt x="535174" y="89978"/>
                      </a:cubicBezTo>
                      <a:cubicBezTo>
                        <a:pt x="507676" y="125894"/>
                        <a:pt x="450509" y="187359"/>
                        <a:pt x="347946" y="253086"/>
                      </a:cubicBezTo>
                      <a:cubicBezTo>
                        <a:pt x="245383" y="318813"/>
                        <a:pt x="137423" y="384094"/>
                        <a:pt x="80760" y="390071"/>
                      </a:cubicBezTo>
                      <a:close/>
                    </a:path>
                  </a:pathLst>
                </a:custGeom>
                <a:solidFill>
                  <a:schemeClr val="tx1">
                    <a:lumMod val="65000"/>
                    <a:lumOff val="35000"/>
                  </a:schemeClr>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p>
                  <a:endParaRPr lang="ja-JP" altLang="en-US">
                    <a:solidFill>
                      <a:srgbClr val="0066FF"/>
                    </a:solidFill>
                    <a:latin typeface="Bookman Old Style" pitchFamily="18" charset="0"/>
                    <a:ea typeface="ＭＳ Ｐゴシック" pitchFamily="50" charset="-128"/>
                  </a:endParaRPr>
                </a:p>
              </p:txBody>
            </p:sp>
          </p:grpSp>
          <p:sp>
            <p:nvSpPr>
              <p:cNvPr id="162" name="フリーフォーム 97">
                <a:extLst>
                  <a:ext uri="{FF2B5EF4-FFF2-40B4-BE49-F238E27FC236}">
                    <a16:creationId xmlns:a16="http://schemas.microsoft.com/office/drawing/2014/main" id="{BB4636FF-D157-4F93-84DC-8DC70A9144D7}"/>
                  </a:ext>
                </a:extLst>
              </p:cNvPr>
              <p:cNvSpPr/>
              <p:nvPr/>
            </p:nvSpPr>
            <p:spPr bwMode="auto">
              <a:xfrm>
                <a:off x="294971" y="4865797"/>
                <a:ext cx="853217" cy="1297857"/>
              </a:xfrm>
              <a:custGeom>
                <a:avLst/>
                <a:gdLst>
                  <a:gd name="connsiteX0" fmla="*/ 0 w 1051778"/>
                  <a:gd name="connsiteY0" fmla="*/ 0 h 958645"/>
                  <a:gd name="connsiteX1" fmla="*/ 1032387 w 1051778"/>
                  <a:gd name="connsiteY1" fmla="*/ 398206 h 958645"/>
                  <a:gd name="connsiteX2" fmla="*/ 575187 w 1051778"/>
                  <a:gd name="connsiteY2" fmla="*/ 958645 h 958645"/>
                  <a:gd name="connsiteX0" fmla="*/ 0 w 1093953"/>
                  <a:gd name="connsiteY0" fmla="*/ 0 h 958645"/>
                  <a:gd name="connsiteX1" fmla="*/ 1076632 w 1093953"/>
                  <a:gd name="connsiteY1" fmla="*/ 560438 h 958645"/>
                  <a:gd name="connsiteX2" fmla="*/ 575187 w 1093953"/>
                  <a:gd name="connsiteY2" fmla="*/ 958645 h 958645"/>
                  <a:gd name="connsiteX0" fmla="*/ 0 w 1136515"/>
                  <a:gd name="connsiteY0" fmla="*/ 0 h 958645"/>
                  <a:gd name="connsiteX1" fmla="*/ 1120877 w 1136515"/>
                  <a:gd name="connsiteY1" fmla="*/ 442451 h 958645"/>
                  <a:gd name="connsiteX2" fmla="*/ 575187 w 1136515"/>
                  <a:gd name="connsiteY2" fmla="*/ 958645 h 958645"/>
                  <a:gd name="connsiteX0" fmla="*/ 0 w 1126390"/>
                  <a:gd name="connsiteY0" fmla="*/ 0 h 958645"/>
                  <a:gd name="connsiteX1" fmla="*/ 1120877 w 1126390"/>
                  <a:gd name="connsiteY1" fmla="*/ 442451 h 958645"/>
                  <a:gd name="connsiteX2" fmla="*/ 575187 w 1126390"/>
                  <a:gd name="connsiteY2" fmla="*/ 958645 h 958645"/>
                  <a:gd name="connsiteX0" fmla="*/ 0 w 1136515"/>
                  <a:gd name="connsiteY0" fmla="*/ 0 h 958645"/>
                  <a:gd name="connsiteX1" fmla="*/ 1120877 w 1136515"/>
                  <a:gd name="connsiteY1" fmla="*/ 442451 h 958645"/>
                  <a:gd name="connsiteX2" fmla="*/ 575187 w 1136515"/>
                  <a:gd name="connsiteY2" fmla="*/ 958645 h 958645"/>
                  <a:gd name="connsiteX0" fmla="*/ 0 w 1138717"/>
                  <a:gd name="connsiteY0" fmla="*/ 0 h 958645"/>
                  <a:gd name="connsiteX1" fmla="*/ 1120877 w 1138717"/>
                  <a:gd name="connsiteY1" fmla="*/ 442451 h 958645"/>
                  <a:gd name="connsiteX2" fmla="*/ 575187 w 1138717"/>
                  <a:gd name="connsiteY2" fmla="*/ 958645 h 958645"/>
                  <a:gd name="connsiteX0" fmla="*/ 0 w 3103098"/>
                  <a:gd name="connsiteY0" fmla="*/ 0 h 1634055"/>
                  <a:gd name="connsiteX1" fmla="*/ 2970096 w 3103098"/>
                  <a:gd name="connsiteY1" fmla="*/ 1117861 h 1634055"/>
                  <a:gd name="connsiteX2" fmla="*/ 2424406 w 3103098"/>
                  <a:gd name="connsiteY2" fmla="*/ 1634055 h 1634055"/>
                  <a:gd name="connsiteX0" fmla="*/ 0 w 2473322"/>
                  <a:gd name="connsiteY0" fmla="*/ 0 h 1634055"/>
                  <a:gd name="connsiteX1" fmla="*/ 869911 w 2473322"/>
                  <a:gd name="connsiteY1" fmla="*/ 257258 h 1634055"/>
                  <a:gd name="connsiteX2" fmla="*/ 2424406 w 2473322"/>
                  <a:gd name="connsiteY2" fmla="*/ 1634055 h 1634055"/>
                  <a:gd name="connsiteX0" fmla="*/ 0 w 915766"/>
                  <a:gd name="connsiteY0" fmla="*/ 0 h 1078476"/>
                  <a:gd name="connsiteX1" fmla="*/ 869911 w 915766"/>
                  <a:gd name="connsiteY1" fmla="*/ 257258 h 1078476"/>
                  <a:gd name="connsiteX2" fmla="*/ 588395 w 915766"/>
                  <a:gd name="connsiteY2" fmla="*/ 1078476 h 1078476"/>
                  <a:gd name="connsiteX0" fmla="*/ 0 w 893567"/>
                  <a:gd name="connsiteY0" fmla="*/ 0 h 1078476"/>
                  <a:gd name="connsiteX1" fmla="*/ 869911 w 893567"/>
                  <a:gd name="connsiteY1" fmla="*/ 257258 h 1078476"/>
                  <a:gd name="connsiteX2" fmla="*/ 588395 w 893567"/>
                  <a:gd name="connsiteY2" fmla="*/ 1078476 h 1078476"/>
                  <a:gd name="connsiteX0" fmla="*/ 0 w 955509"/>
                  <a:gd name="connsiteY0" fmla="*/ 0 h 1078476"/>
                  <a:gd name="connsiteX1" fmla="*/ 935955 w 955509"/>
                  <a:gd name="connsiteY1" fmla="*/ 322620 h 1078476"/>
                  <a:gd name="connsiteX2" fmla="*/ 588395 w 955509"/>
                  <a:gd name="connsiteY2" fmla="*/ 1078476 h 1078476"/>
                  <a:gd name="connsiteX0" fmla="*/ 0 w 1013043"/>
                  <a:gd name="connsiteY0" fmla="*/ 0 h 1078476"/>
                  <a:gd name="connsiteX1" fmla="*/ 935955 w 1013043"/>
                  <a:gd name="connsiteY1" fmla="*/ 322620 h 1078476"/>
                  <a:gd name="connsiteX2" fmla="*/ 588395 w 1013043"/>
                  <a:gd name="connsiteY2" fmla="*/ 1078476 h 1078476"/>
                  <a:gd name="connsiteX0" fmla="*/ 0 w 921946"/>
                  <a:gd name="connsiteY0" fmla="*/ 0 h 1078476"/>
                  <a:gd name="connsiteX1" fmla="*/ 830285 w 921946"/>
                  <a:gd name="connsiteY1" fmla="*/ 257258 h 1078476"/>
                  <a:gd name="connsiteX2" fmla="*/ 588395 w 921946"/>
                  <a:gd name="connsiteY2" fmla="*/ 1078476 h 1078476"/>
                  <a:gd name="connsiteX0" fmla="*/ 0 w 967326"/>
                  <a:gd name="connsiteY0" fmla="*/ 0 h 1078476"/>
                  <a:gd name="connsiteX1" fmla="*/ 830285 w 967326"/>
                  <a:gd name="connsiteY1" fmla="*/ 257258 h 1078476"/>
                  <a:gd name="connsiteX2" fmla="*/ 588395 w 967326"/>
                  <a:gd name="connsiteY2" fmla="*/ 1078476 h 1078476"/>
                  <a:gd name="connsiteX0" fmla="*/ 0 w 956577"/>
                  <a:gd name="connsiteY0" fmla="*/ 0 h 1078476"/>
                  <a:gd name="connsiteX1" fmla="*/ 817076 w 956577"/>
                  <a:gd name="connsiteY1" fmla="*/ 224577 h 1078476"/>
                  <a:gd name="connsiteX2" fmla="*/ 588395 w 956577"/>
                  <a:gd name="connsiteY2" fmla="*/ 1078476 h 1078476"/>
                  <a:gd name="connsiteX0" fmla="*/ 0 w 839421"/>
                  <a:gd name="connsiteY0" fmla="*/ 0 h 1078476"/>
                  <a:gd name="connsiteX1" fmla="*/ 817076 w 839421"/>
                  <a:gd name="connsiteY1" fmla="*/ 224577 h 1078476"/>
                  <a:gd name="connsiteX2" fmla="*/ 548769 w 839421"/>
                  <a:gd name="connsiteY2" fmla="*/ 1078476 h 1078476"/>
                  <a:gd name="connsiteX0" fmla="*/ 0 w 857955"/>
                  <a:gd name="connsiteY0" fmla="*/ 0 h 1078476"/>
                  <a:gd name="connsiteX1" fmla="*/ 817076 w 857955"/>
                  <a:gd name="connsiteY1" fmla="*/ 224577 h 1078476"/>
                  <a:gd name="connsiteX2" fmla="*/ 548769 w 857955"/>
                  <a:gd name="connsiteY2" fmla="*/ 1078476 h 1078476"/>
                  <a:gd name="connsiteX0" fmla="*/ 0 w 889214"/>
                  <a:gd name="connsiteY0" fmla="*/ 0 h 1078476"/>
                  <a:gd name="connsiteX1" fmla="*/ 817076 w 889214"/>
                  <a:gd name="connsiteY1" fmla="*/ 224577 h 1078476"/>
                  <a:gd name="connsiteX2" fmla="*/ 548769 w 889214"/>
                  <a:gd name="connsiteY2" fmla="*/ 1078476 h 1078476"/>
                  <a:gd name="connsiteX0" fmla="*/ 0 w 940962"/>
                  <a:gd name="connsiteY0" fmla="*/ 0 h 1078476"/>
                  <a:gd name="connsiteX1" fmla="*/ 817076 w 940962"/>
                  <a:gd name="connsiteY1" fmla="*/ 224577 h 1078476"/>
                  <a:gd name="connsiteX2" fmla="*/ 548769 w 940962"/>
                  <a:gd name="connsiteY2" fmla="*/ 1078476 h 1078476"/>
                  <a:gd name="connsiteX0" fmla="*/ 0 w 876303"/>
                  <a:gd name="connsiteY0" fmla="*/ 0 h 980433"/>
                  <a:gd name="connsiteX1" fmla="*/ 817076 w 876303"/>
                  <a:gd name="connsiteY1" fmla="*/ 224577 h 980433"/>
                  <a:gd name="connsiteX2" fmla="*/ 516872 w 876303"/>
                  <a:gd name="connsiteY2" fmla="*/ 980433 h 980433"/>
                  <a:gd name="connsiteX0" fmla="*/ 0 w 889476"/>
                  <a:gd name="connsiteY0" fmla="*/ 0 h 980433"/>
                  <a:gd name="connsiteX1" fmla="*/ 817076 w 889476"/>
                  <a:gd name="connsiteY1" fmla="*/ 224577 h 980433"/>
                  <a:gd name="connsiteX2" fmla="*/ 516872 w 889476"/>
                  <a:gd name="connsiteY2" fmla="*/ 980433 h 980433"/>
                  <a:gd name="connsiteX0" fmla="*/ 0 w 876303"/>
                  <a:gd name="connsiteY0" fmla="*/ 0 h 980433"/>
                  <a:gd name="connsiteX1" fmla="*/ 817076 w 876303"/>
                  <a:gd name="connsiteY1" fmla="*/ 224577 h 980433"/>
                  <a:gd name="connsiteX2" fmla="*/ 516872 w 876303"/>
                  <a:gd name="connsiteY2" fmla="*/ 980433 h 980433"/>
                  <a:gd name="connsiteX0" fmla="*/ 0 w 911537"/>
                  <a:gd name="connsiteY0" fmla="*/ 0 h 980433"/>
                  <a:gd name="connsiteX1" fmla="*/ 817076 w 911537"/>
                  <a:gd name="connsiteY1" fmla="*/ 224577 h 980433"/>
                  <a:gd name="connsiteX2" fmla="*/ 516872 w 911537"/>
                  <a:gd name="connsiteY2" fmla="*/ 980433 h 980433"/>
                  <a:gd name="connsiteX0" fmla="*/ 0 w 843325"/>
                  <a:gd name="connsiteY0" fmla="*/ 0 h 958645"/>
                  <a:gd name="connsiteX1" fmla="*/ 817076 w 843325"/>
                  <a:gd name="connsiteY1" fmla="*/ 224577 h 958645"/>
                  <a:gd name="connsiteX2" fmla="*/ 405231 w 843325"/>
                  <a:gd name="connsiteY2" fmla="*/ 958645 h 958645"/>
                  <a:gd name="connsiteX0" fmla="*/ 0 w 866869"/>
                  <a:gd name="connsiteY0" fmla="*/ 0 h 958645"/>
                  <a:gd name="connsiteX1" fmla="*/ 817076 w 866869"/>
                  <a:gd name="connsiteY1" fmla="*/ 224577 h 958645"/>
                  <a:gd name="connsiteX2" fmla="*/ 405231 w 866869"/>
                  <a:gd name="connsiteY2" fmla="*/ 958645 h 958645"/>
                  <a:gd name="connsiteX0" fmla="*/ 0 w 888067"/>
                  <a:gd name="connsiteY0" fmla="*/ 0 h 958645"/>
                  <a:gd name="connsiteX1" fmla="*/ 817076 w 888067"/>
                  <a:gd name="connsiteY1" fmla="*/ 224577 h 958645"/>
                  <a:gd name="connsiteX2" fmla="*/ 405231 w 888067"/>
                  <a:gd name="connsiteY2" fmla="*/ 958645 h 958645"/>
                  <a:gd name="connsiteX0" fmla="*/ 0 w 922648"/>
                  <a:gd name="connsiteY0" fmla="*/ 0 h 958645"/>
                  <a:gd name="connsiteX1" fmla="*/ 817076 w 922648"/>
                  <a:gd name="connsiteY1" fmla="*/ 224577 h 958645"/>
                  <a:gd name="connsiteX2" fmla="*/ 405231 w 922648"/>
                  <a:gd name="connsiteY2" fmla="*/ 958645 h 958645"/>
                </a:gdLst>
                <a:ahLst/>
                <a:cxnLst>
                  <a:cxn ang="0">
                    <a:pos x="connsiteX0" y="connsiteY0"/>
                  </a:cxn>
                  <a:cxn ang="0">
                    <a:pos x="connsiteX1" y="connsiteY1"/>
                  </a:cxn>
                  <a:cxn ang="0">
                    <a:pos x="connsiteX2" y="connsiteY2"/>
                  </a:cxn>
                </a:cxnLst>
                <a:rect l="l" t="t" r="r" b="b"/>
                <a:pathLst>
                  <a:path w="922648" h="958645">
                    <a:moveTo>
                      <a:pt x="0" y="0"/>
                    </a:moveTo>
                    <a:cubicBezTo>
                      <a:pt x="468261" y="119216"/>
                      <a:pt x="669796" y="86590"/>
                      <a:pt x="817076" y="224577"/>
                    </a:cubicBezTo>
                    <a:cubicBezTo>
                      <a:pt x="964356" y="362564"/>
                      <a:pt x="1053760" y="505243"/>
                      <a:pt x="405231" y="958645"/>
                    </a:cubicBezTo>
                  </a:path>
                </a:pathLst>
              </a:custGeom>
              <a:noFill/>
              <a:ln w="19050" cap="flat" cmpd="sng" algn="ctr">
                <a:solidFill>
                  <a:schemeClr val="bg1">
                    <a:lumMod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noAutofit/>
              </a:bodyPr>
              <a:lstStyle/>
              <a:p>
                <a:endParaRPr lang="ja-JP" altLang="en-US">
                  <a:solidFill>
                    <a:srgbClr val="000000"/>
                  </a:solidFill>
                  <a:latin typeface="Bookman Old Style" pitchFamily="18" charset="0"/>
                  <a:ea typeface="ＭＳ Ｐゴシック" pitchFamily="50" charset="-128"/>
                </a:endParaRPr>
              </a:p>
            </p:txBody>
          </p:sp>
        </p:grpSp>
        <p:cxnSp>
          <p:nvCxnSpPr>
            <p:cNvPr id="95" name="直線コネクタ 94">
              <a:extLst>
                <a:ext uri="{FF2B5EF4-FFF2-40B4-BE49-F238E27FC236}">
                  <a16:creationId xmlns:a16="http://schemas.microsoft.com/office/drawing/2014/main" id="{798AC42D-7D9C-47A7-938F-0BAE9839D9E6}"/>
                </a:ext>
              </a:extLst>
            </p:cNvPr>
            <p:cNvCxnSpPr/>
            <p:nvPr/>
          </p:nvCxnSpPr>
          <p:spPr bwMode="auto">
            <a:xfrm flipH="1">
              <a:off x="6674888" y="4738980"/>
              <a:ext cx="556739" cy="0"/>
            </a:xfrm>
            <a:prstGeom prst="line">
              <a:avLst/>
            </a:prstGeom>
            <a:noFill/>
            <a:ln w="76200" cap="flat" cmpd="sng" algn="ctr">
              <a:solidFill>
                <a:srgbClr val="9900CC"/>
              </a:solidFill>
              <a:prstDash val="solid"/>
              <a:round/>
              <a:headEnd type="none" w="med" len="med"/>
              <a:tailEnd type="triangle" w="med" len="med"/>
            </a:ln>
            <a:effectLst/>
          </p:spPr>
        </p:cxnSp>
        <p:cxnSp>
          <p:nvCxnSpPr>
            <p:cNvPr id="96" name="直線コネクタ 95">
              <a:extLst>
                <a:ext uri="{FF2B5EF4-FFF2-40B4-BE49-F238E27FC236}">
                  <a16:creationId xmlns:a16="http://schemas.microsoft.com/office/drawing/2014/main" id="{79F2D478-E4C7-4D03-8F6C-A0A8554905B5}"/>
                </a:ext>
              </a:extLst>
            </p:cNvPr>
            <p:cNvCxnSpPr/>
            <p:nvPr/>
          </p:nvCxnSpPr>
          <p:spPr bwMode="auto">
            <a:xfrm flipH="1">
              <a:off x="7226710" y="4768477"/>
              <a:ext cx="1" cy="1109243"/>
            </a:xfrm>
            <a:prstGeom prst="line">
              <a:avLst/>
            </a:prstGeom>
            <a:noFill/>
            <a:ln w="76200" cap="flat" cmpd="sng" algn="ctr">
              <a:solidFill>
                <a:srgbClr val="FF0000"/>
              </a:solidFill>
              <a:prstDash val="solid"/>
              <a:round/>
              <a:headEnd type="none" w="med" len="med"/>
              <a:tailEnd type="triangle" w="med" len="med"/>
            </a:ln>
            <a:effectLst/>
          </p:spPr>
        </p:cxnSp>
        <p:cxnSp>
          <p:nvCxnSpPr>
            <p:cNvPr id="97" name="直線コネクタ 96">
              <a:extLst>
                <a:ext uri="{FF2B5EF4-FFF2-40B4-BE49-F238E27FC236}">
                  <a16:creationId xmlns:a16="http://schemas.microsoft.com/office/drawing/2014/main" id="{8291C07F-1F40-4637-BB42-E32EBADAF314}"/>
                </a:ext>
              </a:extLst>
            </p:cNvPr>
            <p:cNvCxnSpPr/>
            <p:nvPr/>
          </p:nvCxnSpPr>
          <p:spPr bwMode="auto">
            <a:xfrm flipH="1" flipV="1">
              <a:off x="6710516" y="3544919"/>
              <a:ext cx="506362" cy="1206255"/>
            </a:xfrm>
            <a:prstGeom prst="line">
              <a:avLst/>
            </a:prstGeom>
            <a:noFill/>
            <a:ln w="76200" cap="flat" cmpd="sng" algn="ctr">
              <a:solidFill>
                <a:srgbClr val="FF0000"/>
              </a:solidFill>
              <a:prstDash val="solid"/>
              <a:round/>
              <a:headEnd type="none" w="med" len="med"/>
              <a:tailEnd type="triangle" w="med" len="med"/>
            </a:ln>
            <a:effectLst/>
          </p:spPr>
        </p:cxnSp>
        <p:cxnSp>
          <p:nvCxnSpPr>
            <p:cNvPr id="98" name="直線コネクタ 97">
              <a:extLst>
                <a:ext uri="{FF2B5EF4-FFF2-40B4-BE49-F238E27FC236}">
                  <a16:creationId xmlns:a16="http://schemas.microsoft.com/office/drawing/2014/main" id="{13825410-7939-4E91-AF67-89683BFC90BA}"/>
                </a:ext>
              </a:extLst>
            </p:cNvPr>
            <p:cNvCxnSpPr/>
            <p:nvPr/>
          </p:nvCxnSpPr>
          <p:spPr bwMode="auto">
            <a:xfrm flipH="1" flipV="1">
              <a:off x="6694587" y="4730496"/>
              <a:ext cx="524256" cy="1133856"/>
            </a:xfrm>
            <a:prstGeom prst="line">
              <a:avLst/>
            </a:prstGeom>
            <a:noFill/>
            <a:ln w="38100" cap="flat" cmpd="sng" algn="ctr">
              <a:solidFill>
                <a:srgbClr val="FF0000"/>
              </a:solidFill>
              <a:prstDash val="dash"/>
              <a:round/>
              <a:headEnd type="none" w="med" len="med"/>
              <a:tailEnd type="none" w="med" len="med"/>
            </a:ln>
            <a:effectLst/>
          </p:spPr>
        </p:cxnSp>
        <p:sp>
          <p:nvSpPr>
            <p:cNvPr id="99" name="正方形/長方形 98">
              <a:extLst>
                <a:ext uri="{FF2B5EF4-FFF2-40B4-BE49-F238E27FC236}">
                  <a16:creationId xmlns:a16="http://schemas.microsoft.com/office/drawing/2014/main" id="{627FA14B-0449-49F7-8FD9-01E3FEAA727B}"/>
                </a:ext>
              </a:extLst>
            </p:cNvPr>
            <p:cNvSpPr/>
            <p:nvPr/>
          </p:nvSpPr>
          <p:spPr>
            <a:xfrm>
              <a:off x="6855014" y="4982800"/>
              <a:ext cx="372218" cy="523220"/>
            </a:xfrm>
            <a:prstGeom prst="rect">
              <a:avLst/>
            </a:prstGeom>
          </p:spPr>
          <p:txBody>
            <a:bodyPr wrap="none">
              <a:spAutoFit/>
            </a:bodyPr>
            <a:lstStyle/>
            <a:p>
              <a:pPr>
                <a:spcBef>
                  <a:spcPct val="0"/>
                </a:spcBef>
              </a:pPr>
              <a:r>
                <a:rPr lang="en-US" altLang="ja-JP" i="1" dirty="0">
                  <a:solidFill>
                    <a:srgbClr val="000000"/>
                  </a:solidFill>
                  <a:latin typeface="Symbol" panose="05050102010706020507" pitchFamily="18" charset="2"/>
                </a:rPr>
                <a:t>q</a:t>
              </a:r>
              <a:endParaRPr lang="ja-JP" altLang="en-US" dirty="0">
                <a:solidFill>
                  <a:srgbClr val="000000"/>
                </a:solidFill>
                <a:latin typeface="Bookman Old Style" pitchFamily="18" charset="0"/>
              </a:endParaRPr>
            </a:p>
          </p:txBody>
        </p:sp>
        <p:sp>
          <p:nvSpPr>
            <p:cNvPr id="100" name="正方形/長方形 99">
              <a:extLst>
                <a:ext uri="{FF2B5EF4-FFF2-40B4-BE49-F238E27FC236}">
                  <a16:creationId xmlns:a16="http://schemas.microsoft.com/office/drawing/2014/main" id="{C0C0382B-C16B-4666-B1F7-7B06A1C7E7A7}"/>
                </a:ext>
              </a:extLst>
            </p:cNvPr>
            <p:cNvSpPr/>
            <p:nvPr/>
          </p:nvSpPr>
          <p:spPr>
            <a:xfrm>
              <a:off x="7266971" y="5405527"/>
              <a:ext cx="700833" cy="523220"/>
            </a:xfrm>
            <a:prstGeom prst="rect">
              <a:avLst/>
            </a:prstGeom>
          </p:spPr>
          <p:txBody>
            <a:bodyPr wrap="none">
              <a:spAutoFit/>
            </a:bodyPr>
            <a:lstStyle/>
            <a:p>
              <a:pPr>
                <a:spcBef>
                  <a:spcPct val="0"/>
                </a:spcBef>
              </a:pPr>
              <a:r>
                <a:rPr lang="en-US" altLang="ja-JP" i="1" dirty="0">
                  <a:solidFill>
                    <a:srgbClr val="000000"/>
                  </a:solidFill>
                  <a:latin typeface="Bookman Old Style" pitchFamily="18" charset="0"/>
                </a:rPr>
                <a:t>mg</a:t>
              </a:r>
              <a:endParaRPr lang="ja-JP" altLang="en-US" dirty="0">
                <a:solidFill>
                  <a:srgbClr val="000000"/>
                </a:solidFill>
                <a:latin typeface="Bookman Old Style" pitchFamily="18" charset="0"/>
              </a:endParaRPr>
            </a:p>
          </p:txBody>
        </p:sp>
        <p:cxnSp>
          <p:nvCxnSpPr>
            <p:cNvPr id="101" name="直線コネクタ 100">
              <a:extLst>
                <a:ext uri="{FF2B5EF4-FFF2-40B4-BE49-F238E27FC236}">
                  <a16:creationId xmlns:a16="http://schemas.microsoft.com/office/drawing/2014/main" id="{C6104F2F-0702-44FF-B420-3BDD2821B16B}"/>
                </a:ext>
              </a:extLst>
            </p:cNvPr>
            <p:cNvCxnSpPr/>
            <p:nvPr/>
          </p:nvCxnSpPr>
          <p:spPr bwMode="auto">
            <a:xfrm flipV="1">
              <a:off x="6706779" y="3608832"/>
              <a:ext cx="0" cy="1121664"/>
            </a:xfrm>
            <a:prstGeom prst="line">
              <a:avLst/>
            </a:prstGeom>
            <a:noFill/>
            <a:ln w="38100" cap="flat" cmpd="sng" algn="ctr">
              <a:solidFill>
                <a:srgbClr val="FF0000"/>
              </a:solidFill>
              <a:prstDash val="dash"/>
              <a:round/>
              <a:headEnd type="none" w="med" len="med"/>
              <a:tailEnd type="none" w="med" len="med"/>
            </a:ln>
            <a:effectLst/>
          </p:spPr>
        </p:cxnSp>
        <p:cxnSp>
          <p:nvCxnSpPr>
            <p:cNvPr id="102" name="直線コネクタ 101">
              <a:extLst>
                <a:ext uri="{FF2B5EF4-FFF2-40B4-BE49-F238E27FC236}">
                  <a16:creationId xmlns:a16="http://schemas.microsoft.com/office/drawing/2014/main" id="{DFC61B13-BBD5-43D4-8310-7D3F032BB726}"/>
                </a:ext>
              </a:extLst>
            </p:cNvPr>
            <p:cNvCxnSpPr/>
            <p:nvPr/>
          </p:nvCxnSpPr>
          <p:spPr bwMode="auto">
            <a:xfrm flipV="1">
              <a:off x="7218843" y="3596640"/>
              <a:ext cx="0" cy="1121664"/>
            </a:xfrm>
            <a:prstGeom prst="line">
              <a:avLst/>
            </a:prstGeom>
            <a:noFill/>
            <a:ln w="38100" cap="flat" cmpd="sng" algn="ctr">
              <a:solidFill>
                <a:srgbClr val="FF0000"/>
              </a:solidFill>
              <a:prstDash val="dash"/>
              <a:round/>
              <a:headEnd type="none" w="med" len="med"/>
              <a:tailEnd type="none" w="med" len="med"/>
            </a:ln>
            <a:effectLst/>
          </p:spPr>
        </p:cxnSp>
        <p:sp>
          <p:nvSpPr>
            <p:cNvPr id="103" name="正方形/長方形 102">
              <a:extLst>
                <a:ext uri="{FF2B5EF4-FFF2-40B4-BE49-F238E27FC236}">
                  <a16:creationId xmlns:a16="http://schemas.microsoft.com/office/drawing/2014/main" id="{ECB9C91F-5E01-40AF-B3B0-284CDC800E27}"/>
                </a:ext>
              </a:extLst>
            </p:cNvPr>
            <p:cNvSpPr/>
            <p:nvPr/>
          </p:nvSpPr>
          <p:spPr>
            <a:xfrm>
              <a:off x="6830630" y="3592912"/>
              <a:ext cx="372218" cy="523220"/>
            </a:xfrm>
            <a:prstGeom prst="rect">
              <a:avLst/>
            </a:prstGeom>
          </p:spPr>
          <p:txBody>
            <a:bodyPr wrap="none">
              <a:spAutoFit/>
            </a:bodyPr>
            <a:lstStyle/>
            <a:p>
              <a:pPr>
                <a:spcBef>
                  <a:spcPct val="0"/>
                </a:spcBef>
              </a:pPr>
              <a:r>
                <a:rPr lang="en-US" altLang="ja-JP" i="1" dirty="0">
                  <a:solidFill>
                    <a:srgbClr val="000000"/>
                  </a:solidFill>
                  <a:latin typeface="Symbol" panose="05050102010706020507" pitchFamily="18" charset="2"/>
                </a:rPr>
                <a:t>q</a:t>
              </a:r>
              <a:endParaRPr lang="ja-JP" altLang="en-US" dirty="0">
                <a:solidFill>
                  <a:srgbClr val="000000"/>
                </a:solidFill>
                <a:latin typeface="Bookman Old Style" pitchFamily="18" charset="0"/>
              </a:endParaRPr>
            </a:p>
          </p:txBody>
        </p:sp>
        <p:cxnSp>
          <p:nvCxnSpPr>
            <p:cNvPr id="104" name="直線コネクタ 103">
              <a:extLst>
                <a:ext uri="{FF2B5EF4-FFF2-40B4-BE49-F238E27FC236}">
                  <a16:creationId xmlns:a16="http://schemas.microsoft.com/office/drawing/2014/main" id="{03DF6FDA-A7B6-4A17-9961-848C744A1B3F}"/>
                </a:ext>
              </a:extLst>
            </p:cNvPr>
            <p:cNvCxnSpPr/>
            <p:nvPr/>
          </p:nvCxnSpPr>
          <p:spPr bwMode="auto">
            <a:xfrm flipV="1">
              <a:off x="6452315" y="4597758"/>
              <a:ext cx="1661375" cy="772732"/>
            </a:xfrm>
            <a:prstGeom prst="line">
              <a:avLst/>
            </a:prstGeom>
            <a:noFill/>
            <a:ln w="19050" cap="flat" cmpd="sng" algn="ctr">
              <a:solidFill>
                <a:schemeClr val="tx1"/>
              </a:solidFill>
              <a:prstDash val="solid"/>
              <a:round/>
              <a:headEnd type="none" w="med" len="med"/>
              <a:tailEnd type="none" w="med" len="med"/>
            </a:ln>
            <a:effectLst/>
          </p:spPr>
        </p:cxnSp>
        <p:cxnSp>
          <p:nvCxnSpPr>
            <p:cNvPr id="105" name="直線コネクタ 104">
              <a:extLst>
                <a:ext uri="{FF2B5EF4-FFF2-40B4-BE49-F238E27FC236}">
                  <a16:creationId xmlns:a16="http://schemas.microsoft.com/office/drawing/2014/main" id="{189793B7-39EC-4383-8D3E-F43CA0F28826}"/>
                </a:ext>
              </a:extLst>
            </p:cNvPr>
            <p:cNvCxnSpPr/>
            <p:nvPr/>
          </p:nvCxnSpPr>
          <p:spPr bwMode="auto">
            <a:xfrm flipH="1">
              <a:off x="6465194" y="5365939"/>
              <a:ext cx="2086379" cy="0"/>
            </a:xfrm>
            <a:prstGeom prst="line">
              <a:avLst/>
            </a:prstGeom>
            <a:noFill/>
            <a:ln w="19050" cap="flat" cmpd="sng" algn="ctr">
              <a:solidFill>
                <a:schemeClr val="tx1"/>
              </a:solidFill>
              <a:prstDash val="dash"/>
              <a:round/>
              <a:headEnd type="none" w="med" len="med"/>
              <a:tailEnd type="none" w="med" len="med"/>
            </a:ln>
            <a:effectLst/>
          </p:spPr>
        </p:cxnSp>
        <p:cxnSp>
          <p:nvCxnSpPr>
            <p:cNvPr id="106" name="直線コネクタ 105">
              <a:extLst>
                <a:ext uri="{FF2B5EF4-FFF2-40B4-BE49-F238E27FC236}">
                  <a16:creationId xmlns:a16="http://schemas.microsoft.com/office/drawing/2014/main" id="{B7ADF3C3-54EA-4EE1-82B9-4E683F988195}"/>
                </a:ext>
              </a:extLst>
            </p:cNvPr>
            <p:cNvCxnSpPr/>
            <p:nvPr/>
          </p:nvCxnSpPr>
          <p:spPr bwMode="auto">
            <a:xfrm flipV="1">
              <a:off x="8105340" y="4623516"/>
              <a:ext cx="0" cy="775221"/>
            </a:xfrm>
            <a:prstGeom prst="line">
              <a:avLst/>
            </a:prstGeom>
            <a:noFill/>
            <a:ln w="19050" cap="flat" cmpd="sng" algn="ctr">
              <a:solidFill>
                <a:schemeClr val="tx1"/>
              </a:solidFill>
              <a:prstDash val="dash"/>
              <a:round/>
              <a:headEnd type="none" w="med" len="med"/>
              <a:tailEnd type="none" w="med" len="med"/>
            </a:ln>
            <a:effectLst/>
          </p:spPr>
        </p:cxnSp>
      </p:grpSp>
      <p:cxnSp>
        <p:nvCxnSpPr>
          <p:cNvPr id="192" name="直線コネクタ 191">
            <a:extLst>
              <a:ext uri="{FF2B5EF4-FFF2-40B4-BE49-F238E27FC236}">
                <a16:creationId xmlns:a16="http://schemas.microsoft.com/office/drawing/2014/main" id="{DB94183D-FA12-4A1A-BBAB-579D89A2F855}"/>
              </a:ext>
            </a:extLst>
          </p:cNvPr>
          <p:cNvCxnSpPr/>
          <p:nvPr/>
        </p:nvCxnSpPr>
        <p:spPr bwMode="auto">
          <a:xfrm flipH="1">
            <a:off x="2611404" y="4715082"/>
            <a:ext cx="556739" cy="0"/>
          </a:xfrm>
          <a:prstGeom prst="line">
            <a:avLst/>
          </a:prstGeom>
          <a:noFill/>
          <a:ln w="76200" cap="flat" cmpd="sng" algn="ctr">
            <a:solidFill>
              <a:srgbClr val="9900CC"/>
            </a:solidFill>
            <a:prstDash val="solid"/>
            <a:round/>
            <a:headEnd type="triangle" w="med" len="med"/>
            <a:tailEnd type="none" w="med" len="med"/>
          </a:ln>
          <a:effectLst/>
        </p:spPr>
      </p:cxnSp>
      <p:sp>
        <p:nvSpPr>
          <p:cNvPr id="193" name="Rectangle 79">
            <a:extLst>
              <a:ext uri="{FF2B5EF4-FFF2-40B4-BE49-F238E27FC236}">
                <a16:creationId xmlns:a16="http://schemas.microsoft.com/office/drawing/2014/main" id="{81839464-41BB-4352-A27F-F93CE6685E3E}"/>
              </a:ext>
            </a:extLst>
          </p:cNvPr>
          <p:cNvSpPr>
            <a:spLocks noChangeArrowheads="1"/>
          </p:cNvSpPr>
          <p:nvPr/>
        </p:nvSpPr>
        <p:spPr bwMode="auto">
          <a:xfrm>
            <a:off x="2905626" y="4092718"/>
            <a:ext cx="13979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ts val="0"/>
              </a:spcBef>
            </a:pPr>
            <a:r>
              <a:rPr lang="ja-JP" altLang="en-US" dirty="0">
                <a:solidFill>
                  <a:srgbClr val="CC00FF"/>
                </a:solidFill>
              </a:rPr>
              <a:t>遠心力</a:t>
            </a:r>
            <a:endParaRPr lang="en-US" altLang="ja-JP" dirty="0">
              <a:solidFill>
                <a:srgbClr val="000000"/>
              </a:solidFill>
            </a:endParaRPr>
          </a:p>
        </p:txBody>
      </p:sp>
      <p:sp>
        <p:nvSpPr>
          <p:cNvPr id="195" name="Rectangle 79">
            <a:extLst>
              <a:ext uri="{FF2B5EF4-FFF2-40B4-BE49-F238E27FC236}">
                <a16:creationId xmlns:a16="http://schemas.microsoft.com/office/drawing/2014/main" id="{EEC8D8E7-1AF7-473F-B24E-257785F0B2EB}"/>
              </a:ext>
            </a:extLst>
          </p:cNvPr>
          <p:cNvSpPr>
            <a:spLocks noChangeArrowheads="1"/>
          </p:cNvSpPr>
          <p:nvPr/>
        </p:nvSpPr>
        <p:spPr bwMode="auto">
          <a:xfrm>
            <a:off x="512267" y="2828713"/>
            <a:ext cx="30810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ja-JP" altLang="en-US" dirty="0">
                <a:solidFill>
                  <a:srgbClr val="000000"/>
                </a:solidFill>
              </a:rPr>
              <a:t>回転系から見ると</a:t>
            </a:r>
            <a:endParaRPr lang="en-US" altLang="ja-JP" dirty="0">
              <a:solidFill>
                <a:srgbClr val="000000"/>
              </a:solidFill>
            </a:endParaRPr>
          </a:p>
        </p:txBody>
      </p:sp>
      <p:sp>
        <p:nvSpPr>
          <p:cNvPr id="196" name="Rectangle 79">
            <a:extLst>
              <a:ext uri="{FF2B5EF4-FFF2-40B4-BE49-F238E27FC236}">
                <a16:creationId xmlns:a16="http://schemas.microsoft.com/office/drawing/2014/main" id="{73D65CE1-29E1-447C-8B6A-4FB425B88E7E}"/>
              </a:ext>
            </a:extLst>
          </p:cNvPr>
          <p:cNvSpPr>
            <a:spLocks noChangeArrowheads="1"/>
          </p:cNvSpPr>
          <p:nvPr/>
        </p:nvSpPr>
        <p:spPr bwMode="auto">
          <a:xfrm>
            <a:off x="5009182" y="2828713"/>
            <a:ext cx="30810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ja-JP" altLang="en-US" dirty="0">
                <a:solidFill>
                  <a:srgbClr val="000000"/>
                </a:solidFill>
              </a:rPr>
              <a:t>静止系から見ると</a:t>
            </a:r>
            <a:endParaRPr lang="en-US" altLang="ja-JP" dirty="0">
              <a:solidFill>
                <a:srgbClr val="000000"/>
              </a:solidFill>
            </a:endParaRPr>
          </a:p>
        </p:txBody>
      </p:sp>
      <p:sp>
        <p:nvSpPr>
          <p:cNvPr id="197" name="Rectangle 79">
            <a:extLst>
              <a:ext uri="{FF2B5EF4-FFF2-40B4-BE49-F238E27FC236}">
                <a16:creationId xmlns:a16="http://schemas.microsoft.com/office/drawing/2014/main" id="{59EEF965-47D2-4434-B30A-AC2B58F1134C}"/>
              </a:ext>
            </a:extLst>
          </p:cNvPr>
          <p:cNvSpPr>
            <a:spLocks noChangeArrowheads="1"/>
          </p:cNvSpPr>
          <p:nvPr/>
        </p:nvSpPr>
        <p:spPr bwMode="auto">
          <a:xfrm>
            <a:off x="512266" y="6228739"/>
            <a:ext cx="77031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ja-JP" altLang="en-US" dirty="0">
                <a:solidFill>
                  <a:srgbClr val="CC00FF"/>
                </a:solidFill>
              </a:rPr>
              <a:t>円運動では遠心力は向心力に－をつければよい。</a:t>
            </a:r>
            <a:endParaRPr lang="en-US" altLang="ja-JP" dirty="0">
              <a:solidFill>
                <a:srgbClr val="CC00FF"/>
              </a:solidFill>
            </a:endParaRPr>
          </a:p>
        </p:txBody>
      </p:sp>
      <p:sp>
        <p:nvSpPr>
          <p:cNvPr id="3" name="正方形/長方形 2">
            <a:extLst>
              <a:ext uri="{FF2B5EF4-FFF2-40B4-BE49-F238E27FC236}">
                <a16:creationId xmlns:a16="http://schemas.microsoft.com/office/drawing/2014/main" id="{2568B421-B14C-475B-B5DB-03C1DEBE319C}"/>
              </a:ext>
            </a:extLst>
          </p:cNvPr>
          <p:cNvSpPr/>
          <p:nvPr/>
        </p:nvSpPr>
        <p:spPr>
          <a:xfrm>
            <a:off x="3400800" y="2837613"/>
            <a:ext cx="902811" cy="523220"/>
          </a:xfrm>
          <a:prstGeom prst="rect">
            <a:avLst/>
          </a:prstGeom>
        </p:spPr>
        <p:txBody>
          <a:bodyPr wrap="none">
            <a:spAutoFit/>
          </a:bodyPr>
          <a:lstStyle/>
          <a:p>
            <a:r>
              <a:rPr lang="ja-JP" altLang="en-US" dirty="0">
                <a:solidFill>
                  <a:srgbClr val="000000"/>
                </a:solidFill>
              </a:rPr>
              <a:t>静止</a:t>
            </a:r>
            <a:endParaRPr lang="ja-JP" altLang="en-US" dirty="0"/>
          </a:p>
        </p:txBody>
      </p:sp>
      <p:sp>
        <p:nvSpPr>
          <p:cNvPr id="4" name="正方形/長方形 3">
            <a:extLst>
              <a:ext uri="{FF2B5EF4-FFF2-40B4-BE49-F238E27FC236}">
                <a16:creationId xmlns:a16="http://schemas.microsoft.com/office/drawing/2014/main" id="{003E5F08-10A2-408D-A5D5-89F457C8FA76}"/>
              </a:ext>
            </a:extLst>
          </p:cNvPr>
          <p:cNvSpPr/>
          <p:nvPr/>
        </p:nvSpPr>
        <p:spPr>
          <a:xfrm>
            <a:off x="7906541" y="2837613"/>
            <a:ext cx="1261884" cy="523220"/>
          </a:xfrm>
          <a:prstGeom prst="rect">
            <a:avLst/>
          </a:prstGeom>
        </p:spPr>
        <p:txBody>
          <a:bodyPr wrap="none">
            <a:spAutoFit/>
          </a:bodyPr>
          <a:lstStyle/>
          <a:p>
            <a:r>
              <a:rPr lang="ja-JP" altLang="en-US" dirty="0">
                <a:solidFill>
                  <a:srgbClr val="000000"/>
                </a:solidFill>
              </a:rPr>
              <a:t>円運動</a:t>
            </a:r>
            <a:endParaRPr lang="ja-JP" altLang="en-US" dirty="0"/>
          </a:p>
        </p:txBody>
      </p:sp>
    </p:spTree>
    <p:extLst>
      <p:ext uri="{BB962C8B-B14F-4D97-AF65-F5344CB8AC3E}">
        <p14:creationId xmlns:p14="http://schemas.microsoft.com/office/powerpoint/2010/main" val="1403838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9"/>
                                        </p:tgtEl>
                                        <p:attrNameLst>
                                          <p:attrName>style.visibility</p:attrName>
                                        </p:attrNameLst>
                                      </p:cBhvr>
                                      <p:to>
                                        <p:strVal val="visible"/>
                                      </p:to>
                                    </p:set>
                                  </p:childTnLst>
                                </p:cTn>
                              </p:par>
                              <p:par>
                                <p:cTn id="33" presetID="35" presetClass="path" presetSubtype="0" fill="hold" nodeType="withEffect">
                                  <p:stCondLst>
                                    <p:cond delay="0"/>
                                  </p:stCondLst>
                                  <p:childTnLst>
                                    <p:animMotion origin="layout" path="M 0.49983 -4.81481E-6 L -2.5E-6 -4.81481E-6 " pathEditMode="relative" rAng="0" ptsTypes="AA">
                                      <p:cBhvr>
                                        <p:cTn id="34" dur="500" fill="hold"/>
                                        <p:tgtEl>
                                          <p:spTgt spid="89"/>
                                        </p:tgtEl>
                                        <p:attrNameLst>
                                          <p:attrName>ppt_x</p:attrName>
                                          <p:attrName>ppt_y</p:attrName>
                                        </p:attrNameLst>
                                      </p:cBhvr>
                                      <p:rCtr x="-25000" y="0"/>
                                    </p:animMotion>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9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p:bldP spid="112" grpId="0"/>
      <p:bldP spid="113" grpId="0"/>
      <p:bldP spid="115" grpId="0"/>
      <p:bldP spid="193" grpId="0"/>
      <p:bldP spid="195" grpId="0"/>
      <p:bldP spid="196" grpId="0"/>
      <p:bldP spid="197" grpId="0"/>
      <p:bldP spid="3" grpId="0"/>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9" name="グループ化 138">
            <a:extLst>
              <a:ext uri="{FF2B5EF4-FFF2-40B4-BE49-F238E27FC236}">
                <a16:creationId xmlns:a16="http://schemas.microsoft.com/office/drawing/2014/main" id="{9574CBC8-600F-4857-AA0F-C01A76261BFD}"/>
              </a:ext>
            </a:extLst>
          </p:cNvPr>
          <p:cNvGrpSpPr/>
          <p:nvPr/>
        </p:nvGrpSpPr>
        <p:grpSpPr>
          <a:xfrm>
            <a:off x="0" y="10568"/>
            <a:ext cx="9173432" cy="2545163"/>
            <a:chOff x="0" y="10568"/>
            <a:chExt cx="9173432" cy="2545163"/>
          </a:xfrm>
        </p:grpSpPr>
        <p:sp>
          <p:nvSpPr>
            <p:cNvPr id="150" name="Rectangle 46">
              <a:extLst>
                <a:ext uri="{FF2B5EF4-FFF2-40B4-BE49-F238E27FC236}">
                  <a16:creationId xmlns:a16="http://schemas.microsoft.com/office/drawing/2014/main" id="{A29D747A-A7D9-4090-8C11-B1920985D092}"/>
                </a:ext>
              </a:extLst>
            </p:cNvPr>
            <p:cNvSpPr>
              <a:spLocks noChangeArrowheads="1"/>
            </p:cNvSpPr>
            <p:nvPr/>
          </p:nvSpPr>
          <p:spPr bwMode="auto">
            <a:xfrm>
              <a:off x="2566" y="12158"/>
              <a:ext cx="9141433" cy="2543573"/>
            </a:xfrm>
            <a:prstGeom prst="rect">
              <a:avLst/>
            </a:prstGeom>
            <a:solidFill>
              <a:srgbClr val="FFF0DC"/>
            </a:solidFill>
            <a:ln w="9525">
              <a:solidFill>
                <a:srgbClr val="FFC000"/>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dirty="0">
                <a:solidFill>
                  <a:srgbClr val="C00000"/>
                </a:solidFill>
              </a:endParaRPr>
            </a:p>
          </p:txBody>
        </p:sp>
        <p:sp>
          <p:nvSpPr>
            <p:cNvPr id="151" name="Rectangle 4">
              <a:extLst>
                <a:ext uri="{FF2B5EF4-FFF2-40B4-BE49-F238E27FC236}">
                  <a16:creationId xmlns:a16="http://schemas.microsoft.com/office/drawing/2014/main" id="{F1A3B993-7914-4F93-BA47-C1C500A5B8B6}"/>
                </a:ext>
              </a:extLst>
            </p:cNvPr>
            <p:cNvSpPr>
              <a:spLocks noChangeArrowheads="1"/>
            </p:cNvSpPr>
            <p:nvPr/>
          </p:nvSpPr>
          <p:spPr bwMode="auto">
            <a:xfrm>
              <a:off x="1012613" y="484767"/>
              <a:ext cx="1980029" cy="523220"/>
            </a:xfrm>
            <a:prstGeom prst="rect">
              <a:avLst/>
            </a:prstGeom>
            <a:noFill/>
            <a:ln>
              <a:noFill/>
            </a:ln>
          </p:spPr>
          <p:txBody>
            <a:bodyPr wrap="none">
              <a:spAutoFit/>
            </a:bodyPr>
            <a:lstStyle/>
            <a:p>
              <a:r>
                <a:rPr lang="ja-JP" altLang="en-US" dirty="0">
                  <a:solidFill>
                    <a:srgbClr val="000000"/>
                  </a:solidFill>
                </a:rPr>
                <a:t>初期中心角</a:t>
              </a:r>
            </a:p>
          </p:txBody>
        </p:sp>
        <p:sp>
          <p:nvSpPr>
            <p:cNvPr id="152" name="正方形/長方形 151">
              <a:extLst>
                <a:ext uri="{FF2B5EF4-FFF2-40B4-BE49-F238E27FC236}">
                  <a16:creationId xmlns:a16="http://schemas.microsoft.com/office/drawing/2014/main" id="{FA83064E-079C-411A-B33D-64FAB7AEB247}"/>
                </a:ext>
              </a:extLst>
            </p:cNvPr>
            <p:cNvSpPr/>
            <p:nvPr/>
          </p:nvSpPr>
          <p:spPr>
            <a:xfrm>
              <a:off x="2774875" y="487775"/>
              <a:ext cx="492443" cy="523220"/>
            </a:xfrm>
            <a:prstGeom prst="rect">
              <a:avLst/>
            </a:prstGeom>
            <a:noFill/>
          </p:spPr>
          <p:txBody>
            <a:bodyPr wrap="none">
              <a:spAutoFit/>
            </a:bodyPr>
            <a:lstStyle/>
            <a:p>
              <a:pPr algn="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153" name="Rectangle 4">
              <a:extLst>
                <a:ext uri="{FF2B5EF4-FFF2-40B4-BE49-F238E27FC236}">
                  <a16:creationId xmlns:a16="http://schemas.microsoft.com/office/drawing/2014/main" id="{FBAFD7A4-002F-4F81-BA18-8833F71BFD6C}"/>
                </a:ext>
              </a:extLst>
            </p:cNvPr>
            <p:cNvSpPr>
              <a:spLocks noChangeArrowheads="1"/>
            </p:cNvSpPr>
            <p:nvPr/>
          </p:nvSpPr>
          <p:spPr bwMode="auto">
            <a:xfrm>
              <a:off x="0" y="505640"/>
              <a:ext cx="1024639" cy="523220"/>
            </a:xfrm>
            <a:prstGeom prst="rect">
              <a:avLst/>
            </a:prstGeom>
            <a:noFill/>
            <a:ln>
              <a:noFill/>
            </a:ln>
          </p:spPr>
          <p:txBody>
            <a:bodyPr wrap="none">
              <a:spAutoFit/>
            </a:bodyPr>
            <a:lstStyle/>
            <a:p>
              <a:r>
                <a:rPr lang="ja-JP" altLang="en-US" dirty="0">
                  <a:solidFill>
                    <a:srgbClr val="000000"/>
                  </a:solidFill>
                </a:rPr>
                <a:t>時間</a:t>
              </a:r>
              <a:r>
                <a:rPr lang="en-US" altLang="ja-JP" i="1" dirty="0">
                  <a:solidFill>
                    <a:srgbClr val="000000"/>
                  </a:solidFill>
                  <a:latin typeface="Bookman Old Style" pitchFamily="18" charset="0"/>
                </a:rPr>
                <a:t>t</a:t>
              </a:r>
              <a:endParaRPr lang="ja-JP" altLang="en-US" i="1" dirty="0">
                <a:solidFill>
                  <a:srgbClr val="000000"/>
                </a:solidFill>
                <a:latin typeface="Bookman Old Style" pitchFamily="18" charset="0"/>
              </a:endParaRPr>
            </a:p>
          </p:txBody>
        </p:sp>
        <p:sp>
          <p:nvSpPr>
            <p:cNvPr id="154" name="Rectangle 4">
              <a:extLst>
                <a:ext uri="{FF2B5EF4-FFF2-40B4-BE49-F238E27FC236}">
                  <a16:creationId xmlns:a16="http://schemas.microsoft.com/office/drawing/2014/main" id="{49989B71-C57B-4C50-8069-D361CC48018C}"/>
                </a:ext>
              </a:extLst>
            </p:cNvPr>
            <p:cNvSpPr>
              <a:spLocks noChangeArrowheads="1"/>
            </p:cNvSpPr>
            <p:nvPr/>
          </p:nvSpPr>
          <p:spPr bwMode="auto">
            <a:xfrm>
              <a:off x="0" y="980409"/>
              <a:ext cx="902811" cy="523220"/>
            </a:xfrm>
            <a:prstGeom prst="rect">
              <a:avLst/>
            </a:prstGeom>
            <a:noFill/>
            <a:ln>
              <a:noFill/>
            </a:ln>
          </p:spPr>
          <p:txBody>
            <a:bodyPr wrap="none">
              <a:spAutoFit/>
            </a:bodyPr>
            <a:lstStyle/>
            <a:p>
              <a:r>
                <a:rPr lang="ja-JP" altLang="en-US" dirty="0">
                  <a:solidFill>
                    <a:srgbClr val="3333CC"/>
                  </a:solidFill>
                </a:rPr>
                <a:t>座標</a:t>
              </a:r>
            </a:p>
          </p:txBody>
        </p:sp>
        <p:sp>
          <p:nvSpPr>
            <p:cNvPr id="155" name="Rectangle 115">
              <a:extLst>
                <a:ext uri="{FF2B5EF4-FFF2-40B4-BE49-F238E27FC236}">
                  <a16:creationId xmlns:a16="http://schemas.microsoft.com/office/drawing/2014/main" id="{D2516887-4D85-412F-B68D-3CA421549DDC}"/>
                </a:ext>
              </a:extLst>
            </p:cNvPr>
            <p:cNvSpPr>
              <a:spLocks noChangeArrowheads="1"/>
            </p:cNvSpPr>
            <p:nvPr/>
          </p:nvSpPr>
          <p:spPr bwMode="auto">
            <a:xfrm>
              <a:off x="833718" y="1004664"/>
              <a:ext cx="4554452"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 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156" name="Rectangle 4">
              <a:extLst>
                <a:ext uri="{FF2B5EF4-FFF2-40B4-BE49-F238E27FC236}">
                  <a16:creationId xmlns:a16="http://schemas.microsoft.com/office/drawing/2014/main" id="{136D8AD2-79EF-4262-AC94-224A0D73D298}"/>
                </a:ext>
              </a:extLst>
            </p:cNvPr>
            <p:cNvSpPr>
              <a:spLocks noChangeArrowheads="1"/>
            </p:cNvSpPr>
            <p:nvPr/>
          </p:nvSpPr>
          <p:spPr bwMode="auto">
            <a:xfrm>
              <a:off x="0" y="1459847"/>
              <a:ext cx="902811" cy="523220"/>
            </a:xfrm>
            <a:prstGeom prst="rect">
              <a:avLst/>
            </a:prstGeom>
            <a:noFill/>
            <a:ln>
              <a:noFill/>
            </a:ln>
          </p:spPr>
          <p:txBody>
            <a:bodyPr wrap="none">
              <a:spAutoFit/>
            </a:bodyPr>
            <a:lstStyle/>
            <a:p>
              <a:r>
                <a:rPr lang="ja-JP" altLang="en-US" dirty="0">
                  <a:solidFill>
                    <a:srgbClr val="3333CC"/>
                  </a:solidFill>
                </a:rPr>
                <a:t>速度</a:t>
              </a:r>
            </a:p>
          </p:txBody>
        </p:sp>
        <p:sp>
          <p:nvSpPr>
            <p:cNvPr id="157" name="Rectangle 4">
              <a:extLst>
                <a:ext uri="{FF2B5EF4-FFF2-40B4-BE49-F238E27FC236}">
                  <a16:creationId xmlns:a16="http://schemas.microsoft.com/office/drawing/2014/main" id="{44889DF1-598D-4E35-A9D2-F8D95ACBD077}"/>
                </a:ext>
              </a:extLst>
            </p:cNvPr>
            <p:cNvSpPr>
              <a:spLocks noChangeArrowheads="1"/>
            </p:cNvSpPr>
            <p:nvPr/>
          </p:nvSpPr>
          <p:spPr bwMode="auto">
            <a:xfrm>
              <a:off x="0" y="1954462"/>
              <a:ext cx="1261884" cy="523220"/>
            </a:xfrm>
            <a:prstGeom prst="rect">
              <a:avLst/>
            </a:prstGeom>
            <a:noFill/>
            <a:ln>
              <a:noFill/>
            </a:ln>
          </p:spPr>
          <p:txBody>
            <a:bodyPr wrap="none">
              <a:spAutoFit/>
            </a:bodyPr>
            <a:lstStyle/>
            <a:p>
              <a:r>
                <a:rPr lang="ja-JP" altLang="en-US" dirty="0">
                  <a:solidFill>
                    <a:srgbClr val="3333CC"/>
                  </a:solidFill>
                </a:rPr>
                <a:t>加速度</a:t>
              </a:r>
            </a:p>
          </p:txBody>
        </p:sp>
        <p:sp>
          <p:nvSpPr>
            <p:cNvPr id="158" name="Rectangle 115">
              <a:extLst>
                <a:ext uri="{FF2B5EF4-FFF2-40B4-BE49-F238E27FC236}">
                  <a16:creationId xmlns:a16="http://schemas.microsoft.com/office/drawing/2014/main" id="{C2BE942E-786B-4876-9F5C-DF00EDA0959E}"/>
                </a:ext>
              </a:extLst>
            </p:cNvPr>
            <p:cNvSpPr>
              <a:spLocks noChangeArrowheads="1"/>
            </p:cNvSpPr>
            <p:nvPr/>
          </p:nvSpPr>
          <p:spPr bwMode="auto">
            <a:xfrm>
              <a:off x="793377" y="1475871"/>
              <a:ext cx="4923143"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r>
                <a:rPr lang="en-US" altLang="ja-JP" dirty="0">
                  <a:solidFill>
                    <a:srgbClr val="000000"/>
                  </a:solidFill>
                  <a:latin typeface="Symbol" panose="05050102010706020507" pitchFamily="18" charset="2"/>
                  <a:cs typeface="Times New Roman" panose="02020603050405020304" pitchFamily="18" charset="0"/>
                </a:rPr>
                <a:t>-</a:t>
              </a:r>
              <a:r>
                <a:rPr lang="en-US" altLang="ja-JP" dirty="0">
                  <a:solidFill>
                    <a:srgbClr val="000000"/>
                  </a:solidFill>
                  <a:cs typeface="Times New Roman" panose="02020603050405020304" pitchFamily="18" charset="0"/>
                </a:rPr>
                <a:t>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159" name="Rectangle 115">
              <a:extLst>
                <a:ext uri="{FF2B5EF4-FFF2-40B4-BE49-F238E27FC236}">
                  <a16:creationId xmlns:a16="http://schemas.microsoft.com/office/drawing/2014/main" id="{BBC3B634-E3C7-4DA2-BAF3-0F758E5BF436}"/>
                </a:ext>
              </a:extLst>
            </p:cNvPr>
            <p:cNvSpPr>
              <a:spLocks noChangeArrowheads="1"/>
            </p:cNvSpPr>
            <p:nvPr/>
          </p:nvSpPr>
          <p:spPr bwMode="auto">
            <a:xfrm>
              <a:off x="1100468" y="1954363"/>
              <a:ext cx="4985660"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dirty="0">
                  <a:solidFill>
                    <a:srgbClr val="000000"/>
                  </a:solidFill>
                  <a:latin typeface="Symbol" panose="05050102010706020507" pitchFamily="18" charset="2"/>
                  <a:cs typeface="Times New Roman" panose="02020603050405020304" pitchFamily="18" charset="0"/>
                </a:rPr>
                <a:t>-</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r>
                <a:rPr lang="en-US" altLang="ja-JP" i="1" dirty="0">
                  <a:solidFill>
                    <a:srgbClr val="000000"/>
                  </a:solidFill>
                  <a:latin typeface="Bookman Old Style" pitchFamily="18" charset="0"/>
                </a:rPr>
                <a:t>r</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170" name="Rectangle 115">
              <a:extLst>
                <a:ext uri="{FF2B5EF4-FFF2-40B4-BE49-F238E27FC236}">
                  <a16:creationId xmlns:a16="http://schemas.microsoft.com/office/drawing/2014/main" id="{64BBEA93-33E4-47BF-B93B-7C46B3D7BF3D}"/>
                </a:ext>
              </a:extLst>
            </p:cNvPr>
            <p:cNvSpPr>
              <a:spLocks noChangeArrowheads="1"/>
            </p:cNvSpPr>
            <p:nvPr/>
          </p:nvSpPr>
          <p:spPr bwMode="auto">
            <a:xfrm>
              <a:off x="7804146" y="484398"/>
              <a:ext cx="13692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en-US" altLang="ja-JP" dirty="0">
                  <a:solidFill>
                    <a:srgbClr val="000000"/>
                  </a:solidFill>
                  <a:latin typeface="Symbol" pitchFamily="18" charset="2"/>
                </a:rPr>
                <a:t>=</a:t>
              </a:r>
              <a:r>
                <a:rPr lang="en-US" altLang="ja-JP" i="1" dirty="0">
                  <a:solidFill>
                    <a:srgbClr val="000000"/>
                  </a:solidFill>
                  <a:latin typeface="Symbol" panose="05050102010706020507" pitchFamily="18" charset="2"/>
                </a:rPr>
                <a:t>-</a:t>
              </a:r>
              <a:r>
                <a:rPr lang="en-US" altLang="ja-JP" b="1"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endParaRPr lang="en-US" altLang="ja-JP" b="1" i="1" dirty="0">
                <a:solidFill>
                  <a:srgbClr val="000000"/>
                </a:solidFill>
                <a:latin typeface="Bookman Old Style" pitchFamily="18" charset="0"/>
              </a:endParaRPr>
            </a:p>
          </p:txBody>
        </p:sp>
        <p:sp>
          <p:nvSpPr>
            <p:cNvPr id="179" name="Rectangle 79">
              <a:extLst>
                <a:ext uri="{FF2B5EF4-FFF2-40B4-BE49-F238E27FC236}">
                  <a16:creationId xmlns:a16="http://schemas.microsoft.com/office/drawing/2014/main" id="{8FED6470-803C-46A7-B581-D861A052F191}"/>
                </a:ext>
              </a:extLst>
            </p:cNvPr>
            <p:cNvSpPr>
              <a:spLocks noChangeArrowheads="1"/>
            </p:cNvSpPr>
            <p:nvPr/>
          </p:nvSpPr>
          <p:spPr bwMode="auto">
            <a:xfrm>
              <a:off x="6012113" y="45048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向心加速度</a:t>
              </a:r>
            </a:p>
          </p:txBody>
        </p:sp>
        <p:sp>
          <p:nvSpPr>
            <p:cNvPr id="184" name="Rectangle 4">
              <a:extLst>
                <a:ext uri="{FF2B5EF4-FFF2-40B4-BE49-F238E27FC236}">
                  <a16:creationId xmlns:a16="http://schemas.microsoft.com/office/drawing/2014/main" id="{88EC9E60-B365-4FD5-92A5-B8AC25B123E3}"/>
                </a:ext>
              </a:extLst>
            </p:cNvPr>
            <p:cNvSpPr>
              <a:spLocks noChangeArrowheads="1"/>
            </p:cNvSpPr>
            <p:nvPr/>
          </p:nvSpPr>
          <p:spPr bwMode="auto">
            <a:xfrm>
              <a:off x="3157535" y="500202"/>
              <a:ext cx="1261884" cy="523220"/>
            </a:xfrm>
            <a:prstGeom prst="rect">
              <a:avLst/>
            </a:prstGeom>
            <a:noFill/>
            <a:ln>
              <a:noFill/>
            </a:ln>
          </p:spPr>
          <p:txBody>
            <a:bodyPr wrap="none">
              <a:spAutoFit/>
            </a:bodyPr>
            <a:lstStyle/>
            <a:p>
              <a:r>
                <a:rPr lang="ja-JP" altLang="en-US" dirty="0">
                  <a:solidFill>
                    <a:srgbClr val="000000"/>
                  </a:solidFill>
                </a:rPr>
                <a:t>中心角</a:t>
              </a:r>
            </a:p>
          </p:txBody>
        </p:sp>
        <p:sp>
          <p:nvSpPr>
            <p:cNvPr id="185" name="正方形/長方形 184">
              <a:extLst>
                <a:ext uri="{FF2B5EF4-FFF2-40B4-BE49-F238E27FC236}">
                  <a16:creationId xmlns:a16="http://schemas.microsoft.com/office/drawing/2014/main" id="{3900C5F2-A7B2-4CF2-AADB-BA68AF83A5C0}"/>
                </a:ext>
              </a:extLst>
            </p:cNvPr>
            <p:cNvSpPr/>
            <p:nvPr/>
          </p:nvSpPr>
          <p:spPr>
            <a:xfrm>
              <a:off x="4220067" y="509402"/>
              <a:ext cx="659155" cy="523220"/>
            </a:xfrm>
            <a:prstGeom prst="rect">
              <a:avLst/>
            </a:prstGeom>
            <a:noFill/>
          </p:spPr>
          <p:txBody>
            <a:bodyPr wrap="none">
              <a:spAutoFit/>
            </a:bodyPr>
            <a:lstStyle/>
            <a:p>
              <a:r>
                <a:rPr lang="en-US" altLang="ja-JP" i="1" dirty="0">
                  <a:solidFill>
                    <a:srgbClr val="000000"/>
                  </a:solidFill>
                  <a:latin typeface="Symbol" panose="05050102010706020507" pitchFamily="18" charset="2"/>
                </a:rPr>
                <a:t>q</a:t>
              </a:r>
              <a:r>
                <a:rPr lang="ja-JP" altLang="en-US" i="1" dirty="0">
                  <a:solidFill>
                    <a:srgbClr val="000000"/>
                  </a:solidFill>
                  <a:latin typeface="Symbol" panose="05050102010706020507" pitchFamily="18" charset="2"/>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86" name="正方形/長方形 185">
              <a:extLst>
                <a:ext uri="{FF2B5EF4-FFF2-40B4-BE49-F238E27FC236}">
                  <a16:creationId xmlns:a16="http://schemas.microsoft.com/office/drawing/2014/main" id="{BF24DCC3-F860-4E21-9EC6-5A860CF897F3}"/>
                </a:ext>
              </a:extLst>
            </p:cNvPr>
            <p:cNvSpPr/>
            <p:nvPr/>
          </p:nvSpPr>
          <p:spPr>
            <a:xfrm>
              <a:off x="4751009" y="494653"/>
              <a:ext cx="1148071" cy="523220"/>
            </a:xfrm>
            <a:prstGeom prst="rect">
              <a:avLst/>
            </a:prstGeom>
            <a:noFill/>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188" name="Rectangle 4">
              <a:extLst>
                <a:ext uri="{FF2B5EF4-FFF2-40B4-BE49-F238E27FC236}">
                  <a16:creationId xmlns:a16="http://schemas.microsoft.com/office/drawing/2014/main" id="{2F084A24-36F7-4C68-A130-4CB4030DFA69}"/>
                </a:ext>
              </a:extLst>
            </p:cNvPr>
            <p:cNvSpPr>
              <a:spLocks noChangeArrowheads="1"/>
            </p:cNvSpPr>
            <p:nvPr/>
          </p:nvSpPr>
          <p:spPr bwMode="auto">
            <a:xfrm>
              <a:off x="0" y="1451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等速円運動</a:t>
              </a:r>
              <a:endParaRPr lang="ja-JP" altLang="en-US" dirty="0">
                <a:solidFill>
                  <a:srgbClr val="3333CC"/>
                </a:solidFill>
              </a:endParaRPr>
            </a:p>
          </p:txBody>
        </p:sp>
        <p:sp>
          <p:nvSpPr>
            <p:cNvPr id="189" name="Rectangle 4">
              <a:extLst>
                <a:ext uri="{FF2B5EF4-FFF2-40B4-BE49-F238E27FC236}">
                  <a16:creationId xmlns:a16="http://schemas.microsoft.com/office/drawing/2014/main" id="{195C1BE8-01B2-47D0-8CAB-09DC8AA332F0}"/>
                </a:ext>
              </a:extLst>
            </p:cNvPr>
            <p:cNvSpPr>
              <a:spLocks noChangeArrowheads="1"/>
            </p:cNvSpPr>
            <p:nvPr/>
          </p:nvSpPr>
          <p:spPr bwMode="auto">
            <a:xfrm>
              <a:off x="2060478" y="13560"/>
              <a:ext cx="36888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半径</a:t>
              </a:r>
              <a:r>
                <a:rPr lang="en-US" altLang="ja-JP" i="1" dirty="0">
                  <a:solidFill>
                    <a:srgbClr val="000000"/>
                  </a:solidFill>
                  <a:latin typeface="Bookman Old Style" pitchFamily="18" charset="0"/>
                </a:rPr>
                <a:t>r </a:t>
              </a:r>
              <a:r>
                <a:rPr lang="ja-JP" altLang="en-US" dirty="0">
                  <a:solidFill>
                    <a:srgbClr val="000000"/>
                  </a:solidFill>
                </a:rPr>
                <a:t>一定</a:t>
              </a:r>
              <a:r>
                <a:rPr lang="en-US" altLang="ja-JP" dirty="0">
                  <a:solidFill>
                    <a:srgbClr val="000000"/>
                  </a:solidFill>
                </a:rPr>
                <a:t>, </a:t>
              </a:r>
              <a:r>
                <a:rPr lang="ja-JP" altLang="en-US" dirty="0">
                  <a:solidFill>
                    <a:srgbClr val="000000"/>
                  </a:solidFill>
                </a:rPr>
                <a:t>速さ</a:t>
              </a:r>
              <a:r>
                <a:rPr lang="en-US" altLang="ja-JP" i="1" dirty="0">
                  <a:solidFill>
                    <a:srgbClr val="000000"/>
                  </a:solidFill>
                  <a:latin typeface="Bookman Old Style" panose="02050604050505020204" pitchFamily="18" charset="0"/>
                  <a:cs typeface="Times New Roman" panose="02020603050405020304" pitchFamily="18" charset="0"/>
                </a:rPr>
                <a:t>v</a:t>
              </a:r>
              <a:r>
                <a:rPr lang="en-US" altLang="ja-JP" i="1" dirty="0">
                  <a:solidFill>
                    <a:srgbClr val="000000"/>
                  </a:solidFill>
                  <a:latin typeface="Symbol" panose="05050102010706020507" pitchFamily="18" charset="2"/>
                </a:rPr>
                <a:t> </a:t>
              </a:r>
              <a:r>
                <a:rPr lang="ja-JP" altLang="en-US" dirty="0">
                  <a:solidFill>
                    <a:srgbClr val="000000"/>
                  </a:solidFill>
                </a:rPr>
                <a:t>一定</a:t>
              </a:r>
              <a:endParaRPr lang="ja-JP" altLang="en-US" i="1" dirty="0">
                <a:solidFill>
                  <a:srgbClr val="000000"/>
                </a:solidFill>
                <a:latin typeface="Bookman Old Style" pitchFamily="18" charset="0"/>
              </a:endParaRPr>
            </a:p>
          </p:txBody>
        </p:sp>
        <p:sp>
          <p:nvSpPr>
            <p:cNvPr id="190" name="Rectangle 4">
              <a:extLst>
                <a:ext uri="{FF2B5EF4-FFF2-40B4-BE49-F238E27FC236}">
                  <a16:creationId xmlns:a16="http://schemas.microsoft.com/office/drawing/2014/main" id="{66041533-4A64-4625-BF9B-6B36D07393D9}"/>
                </a:ext>
              </a:extLst>
            </p:cNvPr>
            <p:cNvSpPr>
              <a:spLocks noChangeArrowheads="1"/>
            </p:cNvSpPr>
            <p:nvPr/>
          </p:nvSpPr>
          <p:spPr bwMode="auto">
            <a:xfrm>
              <a:off x="6016651" y="1911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角速度</a:t>
              </a:r>
            </a:p>
          </p:txBody>
        </p:sp>
        <p:sp>
          <p:nvSpPr>
            <p:cNvPr id="191" name="Rectangle 115">
              <a:extLst>
                <a:ext uri="{FF2B5EF4-FFF2-40B4-BE49-F238E27FC236}">
                  <a16:creationId xmlns:a16="http://schemas.microsoft.com/office/drawing/2014/main" id="{3F265442-BBC5-460E-8E41-8EFAC1718525}"/>
                </a:ext>
              </a:extLst>
            </p:cNvPr>
            <p:cNvSpPr>
              <a:spLocks noChangeArrowheads="1"/>
            </p:cNvSpPr>
            <p:nvPr/>
          </p:nvSpPr>
          <p:spPr bwMode="auto">
            <a:xfrm>
              <a:off x="7099257" y="10568"/>
              <a:ext cx="2071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v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r </a:t>
              </a:r>
              <a:r>
                <a:rPr lang="ja-JP" altLang="en-US" dirty="0">
                  <a:solidFill>
                    <a:srgbClr val="000000"/>
                  </a:solidFill>
                </a:rPr>
                <a:t>一定</a:t>
              </a:r>
              <a:endParaRPr lang="en-US" altLang="ja-JP" i="1" dirty="0">
                <a:solidFill>
                  <a:srgbClr val="000000"/>
                </a:solidFill>
                <a:latin typeface="Bookman Old Style" pitchFamily="18" charset="0"/>
              </a:endParaRPr>
            </a:p>
          </p:txBody>
        </p:sp>
      </p:grpSp>
      <p:sp>
        <p:nvSpPr>
          <p:cNvPr id="238" name="Rectangle 79">
            <a:extLst>
              <a:ext uri="{FF2B5EF4-FFF2-40B4-BE49-F238E27FC236}">
                <a16:creationId xmlns:a16="http://schemas.microsoft.com/office/drawing/2014/main" id="{BB224FB8-86B6-43A0-B292-7E473C018BD4}"/>
              </a:ext>
            </a:extLst>
          </p:cNvPr>
          <p:cNvSpPr>
            <a:spLocks noChangeArrowheads="1"/>
          </p:cNvSpPr>
          <p:nvPr/>
        </p:nvSpPr>
        <p:spPr bwMode="auto">
          <a:xfrm>
            <a:off x="7449752" y="1715527"/>
            <a:ext cx="11160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ts val="2400"/>
              </a:lnSpc>
              <a:spcBef>
                <a:spcPts val="0"/>
              </a:spcBef>
            </a:pPr>
            <a:r>
              <a:rPr lang="ja-JP" altLang="en-US" sz="2400" dirty="0">
                <a:solidFill>
                  <a:srgbClr val="000000"/>
                </a:solidFill>
                <a:latin typeface="Bookman Old Style" pitchFamily="18" charset="0"/>
              </a:rPr>
              <a:t>質量</a:t>
            </a:r>
            <a:r>
              <a:rPr lang="en-US" altLang="ja-JP" i="1" dirty="0">
                <a:solidFill>
                  <a:srgbClr val="000000"/>
                </a:solidFill>
                <a:latin typeface="Bookman Old Style" pitchFamily="18" charset="0"/>
              </a:rPr>
              <a:t>m</a:t>
            </a:r>
            <a:endParaRPr lang="ja-JP" altLang="en-US" i="1" dirty="0">
              <a:solidFill>
                <a:srgbClr val="000000"/>
              </a:solidFill>
              <a:latin typeface="Bookman Old Style" pitchFamily="18" charset="0"/>
            </a:endParaRPr>
          </a:p>
        </p:txBody>
      </p:sp>
      <p:sp>
        <p:nvSpPr>
          <p:cNvPr id="239" name="Rectangle 79">
            <a:extLst>
              <a:ext uri="{FF2B5EF4-FFF2-40B4-BE49-F238E27FC236}">
                <a16:creationId xmlns:a16="http://schemas.microsoft.com/office/drawing/2014/main" id="{BF8CC5D2-9DD2-4A00-9686-D2BFDB22E5BF}"/>
              </a:ext>
            </a:extLst>
          </p:cNvPr>
          <p:cNvSpPr>
            <a:spLocks noChangeArrowheads="1"/>
          </p:cNvSpPr>
          <p:nvPr/>
        </p:nvSpPr>
        <p:spPr bwMode="auto">
          <a:xfrm>
            <a:off x="6032254" y="1729041"/>
            <a:ext cx="13452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ts val="2400"/>
              </a:lnSpc>
              <a:spcBef>
                <a:spcPts val="0"/>
              </a:spcBef>
            </a:pPr>
            <a:r>
              <a:rPr lang="ja-JP" altLang="en-US" sz="2400" dirty="0">
                <a:solidFill>
                  <a:srgbClr val="000000"/>
                </a:solidFill>
              </a:rPr>
              <a:t>向心</a:t>
            </a:r>
            <a:r>
              <a:rPr lang="ja-JP" altLang="en-US" sz="2400" dirty="0">
                <a:solidFill>
                  <a:srgbClr val="000000"/>
                </a:solidFill>
                <a:latin typeface="Bookman Old Style" pitchFamily="18" charset="0"/>
              </a:rPr>
              <a:t>力</a:t>
            </a:r>
            <a:r>
              <a:rPr lang="en-US" altLang="ja-JP" b="1" i="1" dirty="0">
                <a:solidFill>
                  <a:srgbClr val="000000"/>
                </a:solidFill>
                <a:latin typeface="Bookman Old Style" pitchFamily="18" charset="0"/>
              </a:rPr>
              <a:t>F</a:t>
            </a:r>
            <a:endParaRPr lang="ja-JP" altLang="en-US" b="1" i="1" dirty="0">
              <a:solidFill>
                <a:srgbClr val="000000"/>
              </a:solidFill>
              <a:latin typeface="Bookman Old Style" pitchFamily="18" charset="0"/>
            </a:endParaRPr>
          </a:p>
        </p:txBody>
      </p:sp>
      <p:sp>
        <p:nvSpPr>
          <p:cNvPr id="240" name="Rectangle 79">
            <a:extLst>
              <a:ext uri="{FF2B5EF4-FFF2-40B4-BE49-F238E27FC236}">
                <a16:creationId xmlns:a16="http://schemas.microsoft.com/office/drawing/2014/main" id="{1EA0B7DA-6D89-40F0-8219-75A9BF0EEA4B}"/>
              </a:ext>
            </a:extLst>
          </p:cNvPr>
          <p:cNvSpPr>
            <a:spLocks noChangeArrowheads="1"/>
          </p:cNvSpPr>
          <p:nvPr/>
        </p:nvSpPr>
        <p:spPr bwMode="auto">
          <a:xfrm>
            <a:off x="6035518" y="2051534"/>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sz="2400" dirty="0">
                <a:solidFill>
                  <a:srgbClr val="000000"/>
                </a:solidFill>
              </a:rPr>
              <a:t>運動方程式</a:t>
            </a:r>
          </a:p>
        </p:txBody>
      </p:sp>
      <p:sp>
        <p:nvSpPr>
          <p:cNvPr id="241" name="角丸四角形 21">
            <a:extLst>
              <a:ext uri="{FF2B5EF4-FFF2-40B4-BE49-F238E27FC236}">
                <a16:creationId xmlns:a16="http://schemas.microsoft.com/office/drawing/2014/main" id="{FFD7ECCB-EF4C-433A-B373-710136DE85B4}"/>
              </a:ext>
            </a:extLst>
          </p:cNvPr>
          <p:cNvSpPr/>
          <p:nvPr/>
        </p:nvSpPr>
        <p:spPr bwMode="auto">
          <a:xfrm>
            <a:off x="-531628" y="-439816"/>
            <a:ext cx="6076414" cy="3554220"/>
          </a:xfrm>
          <a:prstGeom prst="roundRect">
            <a:avLst/>
          </a:prstGeom>
          <a:solidFill>
            <a:schemeClr val="bg1"/>
          </a:solidFill>
          <a:ln w="9525" cap="flat" cmpd="sng" algn="ctr">
            <a:noFill/>
            <a:prstDash val="solid"/>
            <a:round/>
            <a:headEnd type="none" w="med" len="med"/>
            <a:tailEnd type="none" w="med" len="med"/>
          </a:ln>
          <a:effectLst>
            <a:softEdge rad="127000"/>
          </a:effectLst>
        </p:spPr>
        <p:txBody>
          <a:bodyPr vert="horz" wrap="square" lIns="91440" tIns="45720" rIns="91440" bIns="45720" numCol="1" rtlCol="0" anchor="ctr" anchorCtr="0" compatLnSpc="1">
            <a:prstTxWarp prst="textNoShape">
              <a:avLst/>
            </a:prstTxWarp>
            <a:spAutoFit/>
          </a:bodyPr>
          <a:lstStyle/>
          <a:p>
            <a:endParaRPr lang="ja-JP" altLang="en-US" b="1">
              <a:solidFill>
                <a:srgbClr val="000000"/>
              </a:solidFill>
              <a:ea typeface="ＭＳ Ｐゴシック" pitchFamily="50" charset="-128"/>
            </a:endParaRPr>
          </a:p>
        </p:txBody>
      </p:sp>
      <p:sp>
        <p:nvSpPr>
          <p:cNvPr id="111" name="Rectangle 4">
            <a:extLst>
              <a:ext uri="{FF2B5EF4-FFF2-40B4-BE49-F238E27FC236}">
                <a16:creationId xmlns:a16="http://schemas.microsoft.com/office/drawing/2014/main" id="{2B0EA1F3-2485-4DD8-BADC-8EB72EF9C143}"/>
              </a:ext>
            </a:extLst>
          </p:cNvPr>
          <p:cNvSpPr>
            <a:spLocks noChangeArrowheads="1"/>
          </p:cNvSpPr>
          <p:nvPr/>
        </p:nvSpPr>
        <p:spPr bwMode="auto">
          <a:xfrm>
            <a:off x="0" y="0"/>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遠心力</a:t>
            </a:r>
            <a:endParaRPr lang="ja-JP" altLang="en-US" dirty="0">
              <a:solidFill>
                <a:srgbClr val="3333CC"/>
              </a:solidFill>
            </a:endParaRPr>
          </a:p>
        </p:txBody>
      </p:sp>
      <p:sp>
        <p:nvSpPr>
          <p:cNvPr id="112" name="Rectangle 79">
            <a:extLst>
              <a:ext uri="{FF2B5EF4-FFF2-40B4-BE49-F238E27FC236}">
                <a16:creationId xmlns:a16="http://schemas.microsoft.com/office/drawing/2014/main" id="{0B0F2E59-0B92-461F-8F7B-E9A8A652715E}"/>
              </a:ext>
            </a:extLst>
          </p:cNvPr>
          <p:cNvSpPr>
            <a:spLocks noChangeArrowheads="1"/>
          </p:cNvSpPr>
          <p:nvPr/>
        </p:nvSpPr>
        <p:spPr bwMode="auto">
          <a:xfrm>
            <a:off x="13317" y="498474"/>
            <a:ext cx="41665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物体が円運動しているとき</a:t>
            </a:r>
            <a:endParaRPr lang="en-US" altLang="ja-JP" dirty="0">
              <a:solidFill>
                <a:srgbClr val="000000"/>
              </a:solidFill>
            </a:endParaRPr>
          </a:p>
        </p:txBody>
      </p:sp>
      <p:sp>
        <p:nvSpPr>
          <p:cNvPr id="113" name="Rectangle 79">
            <a:extLst>
              <a:ext uri="{FF2B5EF4-FFF2-40B4-BE49-F238E27FC236}">
                <a16:creationId xmlns:a16="http://schemas.microsoft.com/office/drawing/2014/main" id="{1A8A274C-0AA3-425D-82A0-FED96D079348}"/>
              </a:ext>
            </a:extLst>
          </p:cNvPr>
          <p:cNvSpPr>
            <a:spLocks noChangeArrowheads="1"/>
          </p:cNvSpPr>
          <p:nvPr/>
        </p:nvSpPr>
        <p:spPr bwMode="auto">
          <a:xfrm>
            <a:off x="23070" y="965175"/>
            <a:ext cx="518311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ja-JP" altLang="en-US" dirty="0">
                <a:solidFill>
                  <a:srgbClr val="000000"/>
                </a:solidFill>
              </a:rPr>
              <a:t>物体と共に回転する系で見ると外向きの見かけの力がある。</a:t>
            </a:r>
            <a:endParaRPr lang="en-US" altLang="ja-JP" dirty="0">
              <a:solidFill>
                <a:srgbClr val="000000"/>
              </a:solidFill>
            </a:endParaRPr>
          </a:p>
        </p:txBody>
      </p:sp>
      <p:sp>
        <p:nvSpPr>
          <p:cNvPr id="115" name="Rectangle 79">
            <a:extLst>
              <a:ext uri="{FF2B5EF4-FFF2-40B4-BE49-F238E27FC236}">
                <a16:creationId xmlns:a16="http://schemas.microsoft.com/office/drawing/2014/main" id="{0347F568-B160-4B71-90FE-91462F52C127}"/>
              </a:ext>
            </a:extLst>
          </p:cNvPr>
          <p:cNvSpPr>
            <a:spLocks noChangeArrowheads="1"/>
          </p:cNvSpPr>
          <p:nvPr/>
        </p:nvSpPr>
        <p:spPr bwMode="auto">
          <a:xfrm>
            <a:off x="16089" y="1809926"/>
            <a:ext cx="50800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ts val="0"/>
              </a:spcBef>
            </a:pPr>
            <a:r>
              <a:rPr lang="ja-JP" altLang="en-US" dirty="0">
                <a:solidFill>
                  <a:srgbClr val="000000"/>
                </a:solidFill>
              </a:rPr>
              <a:t>この見かけの力を</a:t>
            </a:r>
            <a:r>
              <a:rPr lang="ja-JP" altLang="en-US" dirty="0">
                <a:solidFill>
                  <a:srgbClr val="CC00FF"/>
                </a:solidFill>
              </a:rPr>
              <a:t>遠心力</a:t>
            </a:r>
            <a:r>
              <a:rPr lang="ja-JP" altLang="en-US" dirty="0">
                <a:solidFill>
                  <a:srgbClr val="000000"/>
                </a:solidFill>
              </a:rPr>
              <a:t>という。</a:t>
            </a:r>
            <a:endParaRPr lang="en-US" altLang="ja-JP" dirty="0">
              <a:solidFill>
                <a:srgbClr val="000000"/>
              </a:solidFill>
            </a:endParaRPr>
          </a:p>
        </p:txBody>
      </p:sp>
      <p:grpSp>
        <p:nvGrpSpPr>
          <p:cNvPr id="82" name="グループ化 81">
            <a:extLst>
              <a:ext uri="{FF2B5EF4-FFF2-40B4-BE49-F238E27FC236}">
                <a16:creationId xmlns:a16="http://schemas.microsoft.com/office/drawing/2014/main" id="{8AB1F0C5-3922-4052-839A-84A1EDF4F2FF}"/>
              </a:ext>
            </a:extLst>
          </p:cNvPr>
          <p:cNvGrpSpPr/>
          <p:nvPr/>
        </p:nvGrpSpPr>
        <p:grpSpPr>
          <a:xfrm>
            <a:off x="6024852" y="848256"/>
            <a:ext cx="3034805" cy="884367"/>
            <a:chOff x="6024852" y="848256"/>
            <a:chExt cx="3034805" cy="884367"/>
          </a:xfrm>
        </p:grpSpPr>
        <p:sp>
          <p:nvSpPr>
            <p:cNvPr id="83" name="Rectangle 115">
              <a:extLst>
                <a:ext uri="{FF2B5EF4-FFF2-40B4-BE49-F238E27FC236}">
                  <a16:creationId xmlns:a16="http://schemas.microsoft.com/office/drawing/2014/main" id="{4CE69459-B11D-42A4-A34A-3AD6D4EA1DBF}"/>
                </a:ext>
              </a:extLst>
            </p:cNvPr>
            <p:cNvSpPr>
              <a:spLocks noChangeArrowheads="1"/>
            </p:cNvSpPr>
            <p:nvPr/>
          </p:nvSpPr>
          <p:spPr bwMode="auto">
            <a:xfrm>
              <a:off x="6024852" y="848256"/>
              <a:ext cx="30348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a </a:t>
              </a:r>
              <a:r>
                <a:rPr lang="en-US" altLang="ja-JP" dirty="0">
                  <a:solidFill>
                    <a:srgbClr val="000000"/>
                  </a:solidFill>
                  <a:latin typeface="Symbol" pitchFamily="18" charset="2"/>
                </a:rPr>
                <a:t>= </a:t>
              </a:r>
              <a:r>
                <a:rPr lang="en-US" altLang="ja-JP"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 </a:t>
              </a:r>
              <a:r>
                <a:rPr lang="en-US" altLang="ja-JP" dirty="0">
                  <a:solidFill>
                    <a:srgbClr val="000000"/>
                  </a:solidFill>
                  <a:latin typeface="Symbol" pitchFamily="18" charset="2"/>
                </a:rPr>
                <a:t>= </a:t>
              </a:r>
              <a:r>
                <a:rPr lang="en-US" altLang="ja-JP" i="1" dirty="0" err="1">
                  <a:solidFill>
                    <a:srgbClr val="000000"/>
                  </a:solidFill>
                  <a:latin typeface="Bookman Old Style" pitchFamily="18" charset="0"/>
                </a:rPr>
                <a:t>v</a:t>
              </a:r>
              <a:r>
                <a:rPr lang="en-US" altLang="ja-JP" i="1" dirty="0" err="1">
                  <a:solidFill>
                    <a:srgbClr val="000000"/>
                  </a:solidFill>
                  <a:latin typeface="Symbol" panose="05050102010706020507" pitchFamily="18" charset="2"/>
                </a:rPr>
                <a:t>w</a:t>
              </a:r>
              <a:r>
                <a:rPr lang="en-US" altLang="ja-JP" i="1" dirty="0">
                  <a:solidFill>
                    <a:srgbClr val="000000"/>
                  </a:solidFill>
                  <a:latin typeface="Symbol" panose="05050102010706020507" pitchFamily="18" charset="2"/>
                </a:rPr>
                <a:t> </a:t>
              </a:r>
              <a:r>
                <a:rPr lang="en-US" altLang="ja-JP" dirty="0">
                  <a:solidFill>
                    <a:srgbClr val="000000"/>
                  </a:solidFill>
                  <a:latin typeface="Symbol" pitchFamily="18" charset="2"/>
                </a:rPr>
                <a:t>= </a:t>
              </a:r>
              <a:r>
                <a:rPr lang="en-US" altLang="ja-JP" i="1" dirty="0">
                  <a:solidFill>
                    <a:srgbClr val="000000"/>
                  </a:solidFill>
                  <a:latin typeface="Bookman Old Style" pitchFamily="18" charset="0"/>
                </a:rPr>
                <a:t>v</a:t>
              </a:r>
              <a:r>
                <a:rPr lang="en-US" altLang="ja-JP" baseline="30000" dirty="0">
                  <a:solidFill>
                    <a:srgbClr val="000000"/>
                  </a:solidFill>
                  <a:cs typeface="Times New Roman" panose="02020603050405020304" pitchFamily="18" charset="0"/>
                </a:rPr>
                <a:t>2</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r</a:t>
              </a:r>
            </a:p>
          </p:txBody>
        </p:sp>
        <p:sp>
          <p:nvSpPr>
            <p:cNvPr id="84" name="Rectangle 115">
              <a:extLst>
                <a:ext uri="{FF2B5EF4-FFF2-40B4-BE49-F238E27FC236}">
                  <a16:creationId xmlns:a16="http://schemas.microsoft.com/office/drawing/2014/main" id="{B9EF3B1C-670C-4B0C-939C-7C1207396AA6}"/>
                </a:ext>
              </a:extLst>
            </p:cNvPr>
            <p:cNvSpPr>
              <a:spLocks noChangeArrowheads="1"/>
            </p:cNvSpPr>
            <p:nvPr/>
          </p:nvSpPr>
          <p:spPr bwMode="auto">
            <a:xfrm>
              <a:off x="7221097" y="1209403"/>
              <a:ext cx="13163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ja-JP" altLang="en-US" sz="2000" b="1" dirty="0">
                  <a:solidFill>
                    <a:srgbClr val="000000"/>
                  </a:solidFill>
                </a:rPr>
                <a:t>⊥</a:t>
              </a:r>
              <a:r>
                <a:rPr lang="en-US" altLang="ja-JP" b="1" i="1" dirty="0">
                  <a:solidFill>
                    <a:srgbClr val="000000"/>
                  </a:solidFill>
                  <a:latin typeface="Bookman Old Style" pitchFamily="18" charset="0"/>
                </a:rPr>
                <a:t>v</a:t>
              </a:r>
              <a:r>
                <a:rPr lang="ja-JP" altLang="en-US" sz="2000" b="1" dirty="0">
                  <a:solidFill>
                    <a:srgbClr val="000000"/>
                  </a:solidFill>
                </a:rPr>
                <a:t>⊥</a:t>
              </a:r>
              <a:r>
                <a:rPr lang="en-US" altLang="ja-JP" b="1" i="1" dirty="0">
                  <a:solidFill>
                    <a:srgbClr val="000000"/>
                  </a:solidFill>
                  <a:latin typeface="Bookman Old Style" pitchFamily="18" charset="0"/>
                </a:rPr>
                <a:t>r</a:t>
              </a:r>
            </a:p>
          </p:txBody>
        </p:sp>
        <p:sp>
          <p:nvSpPr>
            <p:cNvPr id="85" name="Rectangle 115">
              <a:extLst>
                <a:ext uri="{FF2B5EF4-FFF2-40B4-BE49-F238E27FC236}">
                  <a16:creationId xmlns:a16="http://schemas.microsoft.com/office/drawing/2014/main" id="{32DE28C5-B3E6-4D07-865F-9399647A29C6}"/>
                </a:ext>
              </a:extLst>
            </p:cNvPr>
            <p:cNvSpPr>
              <a:spLocks noChangeArrowheads="1"/>
            </p:cNvSpPr>
            <p:nvPr/>
          </p:nvSpPr>
          <p:spPr bwMode="auto">
            <a:xfrm>
              <a:off x="6038404" y="1203078"/>
              <a:ext cx="9380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en-US" altLang="ja-JP" sz="2000" b="1" i="1" dirty="0">
                  <a:solidFill>
                    <a:srgbClr val="000000"/>
                  </a:solidFill>
                  <a:latin typeface="Bookman Old Style" pitchFamily="18" charset="0"/>
                </a:rPr>
                <a:t> </a:t>
              </a:r>
              <a:r>
                <a:rPr lang="en-US" altLang="ja-JP" sz="2000" b="1" dirty="0">
                  <a:solidFill>
                    <a:srgbClr val="000000"/>
                  </a:solidFill>
                  <a:latin typeface="Symbol" panose="05050102010706020507" pitchFamily="18" charset="2"/>
                </a:rPr>
                <a:t>// </a:t>
              </a:r>
              <a:r>
                <a:rPr lang="en-US" altLang="ja-JP" b="1" i="1" dirty="0">
                  <a:solidFill>
                    <a:srgbClr val="000000"/>
                  </a:solidFill>
                  <a:latin typeface="Bookman Old Style" pitchFamily="18" charset="0"/>
                </a:rPr>
                <a:t>r</a:t>
              </a:r>
            </a:p>
          </p:txBody>
        </p:sp>
      </p:grpSp>
      <p:sp>
        <p:nvSpPr>
          <p:cNvPr id="88" name="正方形/長方形 87">
            <a:extLst>
              <a:ext uri="{FF2B5EF4-FFF2-40B4-BE49-F238E27FC236}">
                <a16:creationId xmlns:a16="http://schemas.microsoft.com/office/drawing/2014/main" id="{126A940D-CDB7-4DD7-997C-CDCA46E4EB47}"/>
              </a:ext>
            </a:extLst>
          </p:cNvPr>
          <p:cNvSpPr/>
          <p:nvPr/>
        </p:nvSpPr>
        <p:spPr>
          <a:xfrm>
            <a:off x="7764728" y="2040376"/>
            <a:ext cx="1178528" cy="523220"/>
          </a:xfrm>
          <a:prstGeom prst="rect">
            <a:avLst/>
          </a:prstGeom>
        </p:spPr>
        <p:txBody>
          <a:bodyPr wrap="none">
            <a:spAutoFit/>
          </a:bodyPr>
          <a:lstStyle/>
          <a:p>
            <a:r>
              <a:rPr lang="en-US" altLang="ja-JP" b="1" i="1" dirty="0">
                <a:solidFill>
                  <a:srgbClr val="000000"/>
                </a:solidFill>
                <a:latin typeface="Bookman Old Style" pitchFamily="18" charset="0"/>
              </a:rPr>
              <a:t>F</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m</a:t>
            </a:r>
            <a:r>
              <a:rPr lang="en-US" altLang="ja-JP" b="1" i="1" dirty="0">
                <a:solidFill>
                  <a:srgbClr val="000000"/>
                </a:solidFill>
                <a:latin typeface="Bookman Old Style" pitchFamily="18" charset="0"/>
              </a:rPr>
              <a:t>a</a:t>
            </a:r>
            <a:endParaRPr lang="ja-JP" altLang="en-US" dirty="0"/>
          </a:p>
        </p:txBody>
      </p:sp>
      <p:sp>
        <p:nvSpPr>
          <p:cNvPr id="195" name="Rectangle 79">
            <a:extLst>
              <a:ext uri="{FF2B5EF4-FFF2-40B4-BE49-F238E27FC236}">
                <a16:creationId xmlns:a16="http://schemas.microsoft.com/office/drawing/2014/main" id="{EEC8D8E7-1AF7-473F-B24E-257785F0B2EB}"/>
              </a:ext>
            </a:extLst>
          </p:cNvPr>
          <p:cNvSpPr>
            <a:spLocks noChangeArrowheads="1"/>
          </p:cNvSpPr>
          <p:nvPr/>
        </p:nvSpPr>
        <p:spPr bwMode="auto">
          <a:xfrm>
            <a:off x="512267" y="2828713"/>
            <a:ext cx="30810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ja-JP" altLang="en-US" dirty="0">
                <a:solidFill>
                  <a:srgbClr val="000000"/>
                </a:solidFill>
              </a:rPr>
              <a:t>回転系から見ると</a:t>
            </a:r>
            <a:endParaRPr lang="en-US" altLang="ja-JP" dirty="0">
              <a:solidFill>
                <a:srgbClr val="000000"/>
              </a:solidFill>
            </a:endParaRPr>
          </a:p>
        </p:txBody>
      </p:sp>
      <p:sp>
        <p:nvSpPr>
          <p:cNvPr id="196" name="Rectangle 79">
            <a:extLst>
              <a:ext uri="{FF2B5EF4-FFF2-40B4-BE49-F238E27FC236}">
                <a16:creationId xmlns:a16="http://schemas.microsoft.com/office/drawing/2014/main" id="{73D65CE1-29E1-447C-8B6A-4FB425B88E7E}"/>
              </a:ext>
            </a:extLst>
          </p:cNvPr>
          <p:cNvSpPr>
            <a:spLocks noChangeArrowheads="1"/>
          </p:cNvSpPr>
          <p:nvPr/>
        </p:nvSpPr>
        <p:spPr bwMode="auto">
          <a:xfrm>
            <a:off x="5009182" y="2828713"/>
            <a:ext cx="30810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ja-JP" altLang="en-US" dirty="0">
                <a:solidFill>
                  <a:srgbClr val="000000"/>
                </a:solidFill>
              </a:rPr>
              <a:t>静止系から見ると</a:t>
            </a:r>
            <a:endParaRPr lang="en-US" altLang="ja-JP" dirty="0">
              <a:solidFill>
                <a:srgbClr val="000000"/>
              </a:solidFill>
            </a:endParaRPr>
          </a:p>
        </p:txBody>
      </p:sp>
      <p:sp>
        <p:nvSpPr>
          <p:cNvPr id="197" name="Rectangle 79">
            <a:extLst>
              <a:ext uri="{FF2B5EF4-FFF2-40B4-BE49-F238E27FC236}">
                <a16:creationId xmlns:a16="http://schemas.microsoft.com/office/drawing/2014/main" id="{59EEF965-47D2-4434-B30A-AC2B58F1134C}"/>
              </a:ext>
            </a:extLst>
          </p:cNvPr>
          <p:cNvSpPr>
            <a:spLocks noChangeArrowheads="1"/>
          </p:cNvSpPr>
          <p:nvPr/>
        </p:nvSpPr>
        <p:spPr bwMode="auto">
          <a:xfrm>
            <a:off x="512266" y="6228739"/>
            <a:ext cx="77031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ja-JP" altLang="en-US" dirty="0">
                <a:solidFill>
                  <a:srgbClr val="CC00FF"/>
                </a:solidFill>
              </a:rPr>
              <a:t>円運動では遠心力は向心力に－をつければよい。</a:t>
            </a:r>
            <a:endParaRPr lang="en-US" altLang="ja-JP" dirty="0">
              <a:solidFill>
                <a:srgbClr val="CC00FF"/>
              </a:solidFill>
            </a:endParaRPr>
          </a:p>
        </p:txBody>
      </p:sp>
      <p:sp>
        <p:nvSpPr>
          <p:cNvPr id="3" name="正方形/長方形 2">
            <a:extLst>
              <a:ext uri="{FF2B5EF4-FFF2-40B4-BE49-F238E27FC236}">
                <a16:creationId xmlns:a16="http://schemas.microsoft.com/office/drawing/2014/main" id="{2568B421-B14C-475B-B5DB-03C1DEBE319C}"/>
              </a:ext>
            </a:extLst>
          </p:cNvPr>
          <p:cNvSpPr/>
          <p:nvPr/>
        </p:nvSpPr>
        <p:spPr>
          <a:xfrm>
            <a:off x="3400800" y="2837613"/>
            <a:ext cx="902811" cy="523220"/>
          </a:xfrm>
          <a:prstGeom prst="rect">
            <a:avLst/>
          </a:prstGeom>
        </p:spPr>
        <p:txBody>
          <a:bodyPr wrap="none">
            <a:spAutoFit/>
          </a:bodyPr>
          <a:lstStyle/>
          <a:p>
            <a:r>
              <a:rPr lang="ja-JP" altLang="en-US" dirty="0">
                <a:solidFill>
                  <a:srgbClr val="000000"/>
                </a:solidFill>
              </a:rPr>
              <a:t>静止</a:t>
            </a:r>
            <a:endParaRPr lang="ja-JP" altLang="en-US" dirty="0"/>
          </a:p>
        </p:txBody>
      </p:sp>
      <p:sp>
        <p:nvSpPr>
          <p:cNvPr id="4" name="正方形/長方形 3">
            <a:extLst>
              <a:ext uri="{FF2B5EF4-FFF2-40B4-BE49-F238E27FC236}">
                <a16:creationId xmlns:a16="http://schemas.microsoft.com/office/drawing/2014/main" id="{003E5F08-10A2-408D-A5D5-89F457C8FA76}"/>
              </a:ext>
            </a:extLst>
          </p:cNvPr>
          <p:cNvSpPr/>
          <p:nvPr/>
        </p:nvSpPr>
        <p:spPr>
          <a:xfrm>
            <a:off x="7906541" y="2837613"/>
            <a:ext cx="1261884" cy="523220"/>
          </a:xfrm>
          <a:prstGeom prst="rect">
            <a:avLst/>
          </a:prstGeom>
        </p:spPr>
        <p:txBody>
          <a:bodyPr wrap="none">
            <a:spAutoFit/>
          </a:bodyPr>
          <a:lstStyle/>
          <a:p>
            <a:r>
              <a:rPr lang="ja-JP" altLang="en-US" dirty="0">
                <a:solidFill>
                  <a:srgbClr val="000000"/>
                </a:solidFill>
              </a:rPr>
              <a:t>円運動</a:t>
            </a:r>
            <a:endParaRPr lang="ja-JP" altLang="en-US" dirty="0"/>
          </a:p>
        </p:txBody>
      </p:sp>
      <p:grpSp>
        <p:nvGrpSpPr>
          <p:cNvPr id="5" name="グループ化 4">
            <a:extLst>
              <a:ext uri="{FF2B5EF4-FFF2-40B4-BE49-F238E27FC236}">
                <a16:creationId xmlns:a16="http://schemas.microsoft.com/office/drawing/2014/main" id="{AF3C0C2B-4224-409C-962D-EE07B9C30F89}"/>
              </a:ext>
            </a:extLst>
          </p:cNvPr>
          <p:cNvGrpSpPr/>
          <p:nvPr/>
        </p:nvGrpSpPr>
        <p:grpSpPr>
          <a:xfrm>
            <a:off x="4838358" y="4317459"/>
            <a:ext cx="4452380" cy="1648923"/>
            <a:chOff x="4838358" y="4317459"/>
            <a:chExt cx="4452380" cy="1648923"/>
          </a:xfrm>
        </p:grpSpPr>
        <p:grpSp>
          <p:nvGrpSpPr>
            <p:cNvPr id="114" name="グループ化 113">
              <a:extLst>
                <a:ext uri="{FF2B5EF4-FFF2-40B4-BE49-F238E27FC236}">
                  <a16:creationId xmlns:a16="http://schemas.microsoft.com/office/drawing/2014/main" id="{DCBBAFF3-C76C-4598-A4AE-45F657B7866F}"/>
                </a:ext>
              </a:extLst>
            </p:cNvPr>
            <p:cNvGrpSpPr>
              <a:grpSpLocks noChangeAspect="1"/>
            </p:cNvGrpSpPr>
            <p:nvPr/>
          </p:nvGrpSpPr>
          <p:grpSpPr>
            <a:xfrm>
              <a:off x="6080743" y="4754316"/>
              <a:ext cx="3209995" cy="1212066"/>
              <a:chOff x="356307" y="1698188"/>
              <a:chExt cx="4012494" cy="1515083"/>
            </a:xfrm>
          </p:grpSpPr>
          <p:sp>
            <p:nvSpPr>
              <p:cNvPr id="138" name="フリーフォーム 121">
                <a:extLst>
                  <a:ext uri="{FF2B5EF4-FFF2-40B4-BE49-F238E27FC236}">
                    <a16:creationId xmlns:a16="http://schemas.microsoft.com/office/drawing/2014/main" id="{C977C9C8-8882-4F02-9691-4383062D86B6}"/>
                  </a:ext>
                </a:extLst>
              </p:cNvPr>
              <p:cNvSpPr/>
              <p:nvPr/>
            </p:nvSpPr>
            <p:spPr bwMode="auto">
              <a:xfrm>
                <a:off x="374564" y="1767929"/>
                <a:ext cx="951829" cy="1445342"/>
              </a:xfrm>
              <a:custGeom>
                <a:avLst/>
                <a:gdLst>
                  <a:gd name="connsiteX0" fmla="*/ 0 w 1051778"/>
                  <a:gd name="connsiteY0" fmla="*/ 0 h 958645"/>
                  <a:gd name="connsiteX1" fmla="*/ 1032387 w 1051778"/>
                  <a:gd name="connsiteY1" fmla="*/ 398206 h 958645"/>
                  <a:gd name="connsiteX2" fmla="*/ 575187 w 1051778"/>
                  <a:gd name="connsiteY2" fmla="*/ 958645 h 958645"/>
                  <a:gd name="connsiteX0" fmla="*/ 0 w 1093953"/>
                  <a:gd name="connsiteY0" fmla="*/ 0 h 958645"/>
                  <a:gd name="connsiteX1" fmla="*/ 1076632 w 1093953"/>
                  <a:gd name="connsiteY1" fmla="*/ 560438 h 958645"/>
                  <a:gd name="connsiteX2" fmla="*/ 575187 w 1093953"/>
                  <a:gd name="connsiteY2" fmla="*/ 958645 h 958645"/>
                  <a:gd name="connsiteX0" fmla="*/ 0 w 1136515"/>
                  <a:gd name="connsiteY0" fmla="*/ 0 h 958645"/>
                  <a:gd name="connsiteX1" fmla="*/ 1120877 w 1136515"/>
                  <a:gd name="connsiteY1" fmla="*/ 442451 h 958645"/>
                  <a:gd name="connsiteX2" fmla="*/ 575187 w 1136515"/>
                  <a:gd name="connsiteY2" fmla="*/ 958645 h 958645"/>
                  <a:gd name="connsiteX0" fmla="*/ 0 w 1126390"/>
                  <a:gd name="connsiteY0" fmla="*/ 0 h 958645"/>
                  <a:gd name="connsiteX1" fmla="*/ 1120877 w 1126390"/>
                  <a:gd name="connsiteY1" fmla="*/ 442451 h 958645"/>
                  <a:gd name="connsiteX2" fmla="*/ 575187 w 1126390"/>
                  <a:gd name="connsiteY2" fmla="*/ 958645 h 958645"/>
                  <a:gd name="connsiteX0" fmla="*/ 0 w 1136515"/>
                  <a:gd name="connsiteY0" fmla="*/ 0 h 958645"/>
                  <a:gd name="connsiteX1" fmla="*/ 1120877 w 1136515"/>
                  <a:gd name="connsiteY1" fmla="*/ 442451 h 958645"/>
                  <a:gd name="connsiteX2" fmla="*/ 575187 w 1136515"/>
                  <a:gd name="connsiteY2" fmla="*/ 958645 h 958645"/>
                  <a:gd name="connsiteX0" fmla="*/ 0 w 1138717"/>
                  <a:gd name="connsiteY0" fmla="*/ 0 h 958645"/>
                  <a:gd name="connsiteX1" fmla="*/ 1120877 w 1138717"/>
                  <a:gd name="connsiteY1" fmla="*/ 442451 h 958645"/>
                  <a:gd name="connsiteX2" fmla="*/ 575187 w 1138717"/>
                  <a:gd name="connsiteY2" fmla="*/ 958645 h 958645"/>
                  <a:gd name="connsiteX0" fmla="*/ 0 w 3103098"/>
                  <a:gd name="connsiteY0" fmla="*/ 0 h 1634055"/>
                  <a:gd name="connsiteX1" fmla="*/ 2970096 w 3103098"/>
                  <a:gd name="connsiteY1" fmla="*/ 1117861 h 1634055"/>
                  <a:gd name="connsiteX2" fmla="*/ 2424406 w 3103098"/>
                  <a:gd name="connsiteY2" fmla="*/ 1634055 h 1634055"/>
                  <a:gd name="connsiteX0" fmla="*/ 0 w 2473322"/>
                  <a:gd name="connsiteY0" fmla="*/ 0 h 1634055"/>
                  <a:gd name="connsiteX1" fmla="*/ 869911 w 2473322"/>
                  <a:gd name="connsiteY1" fmla="*/ 257258 h 1634055"/>
                  <a:gd name="connsiteX2" fmla="*/ 2424406 w 2473322"/>
                  <a:gd name="connsiteY2" fmla="*/ 1634055 h 1634055"/>
                  <a:gd name="connsiteX0" fmla="*/ 0 w 915766"/>
                  <a:gd name="connsiteY0" fmla="*/ 0 h 1078476"/>
                  <a:gd name="connsiteX1" fmla="*/ 869911 w 915766"/>
                  <a:gd name="connsiteY1" fmla="*/ 257258 h 1078476"/>
                  <a:gd name="connsiteX2" fmla="*/ 588395 w 915766"/>
                  <a:gd name="connsiteY2" fmla="*/ 1078476 h 1078476"/>
                  <a:gd name="connsiteX0" fmla="*/ 0 w 893567"/>
                  <a:gd name="connsiteY0" fmla="*/ 0 h 1078476"/>
                  <a:gd name="connsiteX1" fmla="*/ 869911 w 893567"/>
                  <a:gd name="connsiteY1" fmla="*/ 257258 h 1078476"/>
                  <a:gd name="connsiteX2" fmla="*/ 588395 w 893567"/>
                  <a:gd name="connsiteY2" fmla="*/ 1078476 h 1078476"/>
                  <a:gd name="connsiteX0" fmla="*/ 0 w 955509"/>
                  <a:gd name="connsiteY0" fmla="*/ 0 h 1078476"/>
                  <a:gd name="connsiteX1" fmla="*/ 935955 w 955509"/>
                  <a:gd name="connsiteY1" fmla="*/ 322620 h 1078476"/>
                  <a:gd name="connsiteX2" fmla="*/ 588395 w 955509"/>
                  <a:gd name="connsiteY2" fmla="*/ 1078476 h 1078476"/>
                  <a:gd name="connsiteX0" fmla="*/ 0 w 1013043"/>
                  <a:gd name="connsiteY0" fmla="*/ 0 h 1078476"/>
                  <a:gd name="connsiteX1" fmla="*/ 935955 w 1013043"/>
                  <a:gd name="connsiteY1" fmla="*/ 322620 h 1078476"/>
                  <a:gd name="connsiteX2" fmla="*/ 588395 w 1013043"/>
                  <a:gd name="connsiteY2" fmla="*/ 1078476 h 1078476"/>
                  <a:gd name="connsiteX0" fmla="*/ 0 w 921946"/>
                  <a:gd name="connsiteY0" fmla="*/ 0 h 1078476"/>
                  <a:gd name="connsiteX1" fmla="*/ 830285 w 921946"/>
                  <a:gd name="connsiteY1" fmla="*/ 257258 h 1078476"/>
                  <a:gd name="connsiteX2" fmla="*/ 588395 w 921946"/>
                  <a:gd name="connsiteY2" fmla="*/ 1078476 h 1078476"/>
                  <a:gd name="connsiteX0" fmla="*/ 0 w 967326"/>
                  <a:gd name="connsiteY0" fmla="*/ 0 h 1078476"/>
                  <a:gd name="connsiteX1" fmla="*/ 830285 w 967326"/>
                  <a:gd name="connsiteY1" fmla="*/ 257258 h 1078476"/>
                  <a:gd name="connsiteX2" fmla="*/ 588395 w 967326"/>
                  <a:gd name="connsiteY2" fmla="*/ 1078476 h 1078476"/>
                  <a:gd name="connsiteX0" fmla="*/ 0 w 956577"/>
                  <a:gd name="connsiteY0" fmla="*/ 0 h 1078476"/>
                  <a:gd name="connsiteX1" fmla="*/ 817076 w 956577"/>
                  <a:gd name="connsiteY1" fmla="*/ 224577 h 1078476"/>
                  <a:gd name="connsiteX2" fmla="*/ 588395 w 956577"/>
                  <a:gd name="connsiteY2" fmla="*/ 1078476 h 1078476"/>
                  <a:gd name="connsiteX0" fmla="*/ 0 w 839421"/>
                  <a:gd name="connsiteY0" fmla="*/ 0 h 1078476"/>
                  <a:gd name="connsiteX1" fmla="*/ 817076 w 839421"/>
                  <a:gd name="connsiteY1" fmla="*/ 224577 h 1078476"/>
                  <a:gd name="connsiteX2" fmla="*/ 548769 w 839421"/>
                  <a:gd name="connsiteY2" fmla="*/ 1078476 h 1078476"/>
                  <a:gd name="connsiteX0" fmla="*/ 0 w 857955"/>
                  <a:gd name="connsiteY0" fmla="*/ 0 h 1078476"/>
                  <a:gd name="connsiteX1" fmla="*/ 817076 w 857955"/>
                  <a:gd name="connsiteY1" fmla="*/ 224577 h 1078476"/>
                  <a:gd name="connsiteX2" fmla="*/ 548769 w 857955"/>
                  <a:gd name="connsiteY2" fmla="*/ 1078476 h 1078476"/>
                  <a:gd name="connsiteX0" fmla="*/ 0 w 889214"/>
                  <a:gd name="connsiteY0" fmla="*/ 0 h 1078476"/>
                  <a:gd name="connsiteX1" fmla="*/ 817076 w 889214"/>
                  <a:gd name="connsiteY1" fmla="*/ 224577 h 1078476"/>
                  <a:gd name="connsiteX2" fmla="*/ 548769 w 889214"/>
                  <a:gd name="connsiteY2" fmla="*/ 1078476 h 1078476"/>
                  <a:gd name="connsiteX0" fmla="*/ 0 w 940962"/>
                  <a:gd name="connsiteY0" fmla="*/ 0 h 1078476"/>
                  <a:gd name="connsiteX1" fmla="*/ 817076 w 940962"/>
                  <a:gd name="connsiteY1" fmla="*/ 224577 h 1078476"/>
                  <a:gd name="connsiteX2" fmla="*/ 548769 w 940962"/>
                  <a:gd name="connsiteY2" fmla="*/ 1078476 h 1078476"/>
                  <a:gd name="connsiteX0" fmla="*/ 0 w 964713"/>
                  <a:gd name="connsiteY0" fmla="*/ 0 h 1067583"/>
                  <a:gd name="connsiteX1" fmla="*/ 817076 w 964713"/>
                  <a:gd name="connsiteY1" fmla="*/ 224577 h 1067583"/>
                  <a:gd name="connsiteX2" fmla="*/ 692887 w 964713"/>
                  <a:gd name="connsiteY2" fmla="*/ 1067583 h 1067583"/>
                  <a:gd name="connsiteX0" fmla="*/ 0 w 1014073"/>
                  <a:gd name="connsiteY0" fmla="*/ 0 h 1067583"/>
                  <a:gd name="connsiteX1" fmla="*/ 913154 w 1014073"/>
                  <a:gd name="connsiteY1" fmla="*/ 213682 h 1067583"/>
                  <a:gd name="connsiteX2" fmla="*/ 692887 w 1014073"/>
                  <a:gd name="connsiteY2" fmla="*/ 1067583 h 1067583"/>
                  <a:gd name="connsiteX0" fmla="*/ 0 w 1033449"/>
                  <a:gd name="connsiteY0" fmla="*/ 0 h 1067583"/>
                  <a:gd name="connsiteX1" fmla="*/ 945180 w 1033449"/>
                  <a:gd name="connsiteY1" fmla="*/ 289938 h 1067583"/>
                  <a:gd name="connsiteX2" fmla="*/ 692887 w 1033449"/>
                  <a:gd name="connsiteY2" fmla="*/ 1067583 h 1067583"/>
                </a:gdLst>
                <a:ahLst/>
                <a:cxnLst>
                  <a:cxn ang="0">
                    <a:pos x="connsiteX0" y="connsiteY0"/>
                  </a:cxn>
                  <a:cxn ang="0">
                    <a:pos x="connsiteX1" y="connsiteY1"/>
                  </a:cxn>
                  <a:cxn ang="0">
                    <a:pos x="connsiteX2" y="connsiteY2"/>
                  </a:cxn>
                </a:cxnLst>
                <a:rect l="l" t="t" r="r" b="b"/>
                <a:pathLst>
                  <a:path w="1033449" h="1067583">
                    <a:moveTo>
                      <a:pt x="0" y="0"/>
                    </a:moveTo>
                    <a:cubicBezTo>
                      <a:pt x="468261" y="119216"/>
                      <a:pt x="829699" y="112008"/>
                      <a:pt x="945180" y="289938"/>
                    </a:cubicBezTo>
                    <a:cubicBezTo>
                      <a:pt x="1060661" y="467869"/>
                      <a:pt x="1134082" y="548819"/>
                      <a:pt x="692887" y="1067583"/>
                    </a:cubicBezTo>
                  </a:path>
                </a:pathLst>
              </a:custGeom>
              <a:noFill/>
              <a:ln w="19050" cap="flat" cmpd="sng" algn="ctr">
                <a:solidFill>
                  <a:schemeClr val="bg1">
                    <a:lumMod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noAutofit/>
              </a:bodyPr>
              <a:lstStyle/>
              <a:p>
                <a:endParaRPr lang="ja-JP" altLang="en-US">
                  <a:solidFill>
                    <a:srgbClr val="000000"/>
                  </a:solidFill>
                  <a:latin typeface="Bookman Old Style" pitchFamily="18" charset="0"/>
                  <a:ea typeface="ＭＳ Ｐゴシック" pitchFamily="50" charset="-128"/>
                </a:endParaRPr>
              </a:p>
            </p:txBody>
          </p:sp>
          <p:grpSp>
            <p:nvGrpSpPr>
              <p:cNvPr id="140" name="グループ化 139">
                <a:extLst>
                  <a:ext uri="{FF2B5EF4-FFF2-40B4-BE49-F238E27FC236}">
                    <a16:creationId xmlns:a16="http://schemas.microsoft.com/office/drawing/2014/main" id="{3EEC26D6-1311-4EA9-B3DA-E72950038F56}"/>
                  </a:ext>
                </a:extLst>
              </p:cNvPr>
              <p:cNvGrpSpPr/>
              <p:nvPr/>
            </p:nvGrpSpPr>
            <p:grpSpPr>
              <a:xfrm flipV="1">
                <a:off x="377374" y="1698188"/>
                <a:ext cx="3991427" cy="1422379"/>
                <a:chOff x="268985" y="1407424"/>
                <a:chExt cx="3813029" cy="246775"/>
              </a:xfrm>
            </p:grpSpPr>
            <p:sp>
              <p:nvSpPr>
                <p:cNvPr id="160" name="フリーフォーム 160">
                  <a:extLst>
                    <a:ext uri="{FF2B5EF4-FFF2-40B4-BE49-F238E27FC236}">
                      <a16:creationId xmlns:a16="http://schemas.microsoft.com/office/drawing/2014/main" id="{5126B148-B36E-48E5-BF2B-054AD05750FD}"/>
                    </a:ext>
                  </a:extLst>
                </p:cNvPr>
                <p:cNvSpPr/>
                <p:nvPr/>
              </p:nvSpPr>
              <p:spPr bwMode="auto">
                <a:xfrm flipV="1">
                  <a:off x="298481" y="1407424"/>
                  <a:ext cx="3547819" cy="239221"/>
                </a:xfrm>
                <a:custGeom>
                  <a:avLst/>
                  <a:gdLst>
                    <a:gd name="connsiteX0" fmla="*/ 0 w 1051778"/>
                    <a:gd name="connsiteY0" fmla="*/ 0 h 958645"/>
                    <a:gd name="connsiteX1" fmla="*/ 1032387 w 1051778"/>
                    <a:gd name="connsiteY1" fmla="*/ 398206 h 958645"/>
                    <a:gd name="connsiteX2" fmla="*/ 575187 w 1051778"/>
                    <a:gd name="connsiteY2" fmla="*/ 958645 h 958645"/>
                    <a:gd name="connsiteX0" fmla="*/ 0 w 1181363"/>
                    <a:gd name="connsiteY0" fmla="*/ 0 h 1017820"/>
                    <a:gd name="connsiteX1" fmla="*/ 1032387 w 1181363"/>
                    <a:gd name="connsiteY1" fmla="*/ 398206 h 1017820"/>
                    <a:gd name="connsiteX2" fmla="*/ 997555 w 1181363"/>
                    <a:gd name="connsiteY2" fmla="*/ 1017820 h 1017820"/>
                    <a:gd name="connsiteX0" fmla="*/ 0 w 1139150"/>
                    <a:gd name="connsiteY0" fmla="*/ 0 h 1017820"/>
                    <a:gd name="connsiteX1" fmla="*/ 1032387 w 1139150"/>
                    <a:gd name="connsiteY1" fmla="*/ 398206 h 1017820"/>
                    <a:gd name="connsiteX2" fmla="*/ 997555 w 1139150"/>
                    <a:gd name="connsiteY2" fmla="*/ 1017820 h 1017820"/>
                    <a:gd name="connsiteX0" fmla="*/ 0 w 1269638"/>
                    <a:gd name="connsiteY0" fmla="*/ 0 h 1124336"/>
                    <a:gd name="connsiteX1" fmla="*/ 1032387 w 1269638"/>
                    <a:gd name="connsiteY1" fmla="*/ 398206 h 1124336"/>
                    <a:gd name="connsiteX2" fmla="*/ 1196316 w 1269638"/>
                    <a:gd name="connsiteY2" fmla="*/ 1124336 h 1124336"/>
                    <a:gd name="connsiteX0" fmla="*/ 0 w 1247596"/>
                    <a:gd name="connsiteY0" fmla="*/ 0 h 1124336"/>
                    <a:gd name="connsiteX1" fmla="*/ 1032387 w 1247596"/>
                    <a:gd name="connsiteY1" fmla="*/ 398206 h 1124336"/>
                    <a:gd name="connsiteX2" fmla="*/ 1196316 w 1247596"/>
                    <a:gd name="connsiteY2" fmla="*/ 1124336 h 1124336"/>
                    <a:gd name="connsiteX0" fmla="*/ 0 w 1377305"/>
                    <a:gd name="connsiteY0" fmla="*/ 0 h 1014107"/>
                    <a:gd name="connsiteX1" fmla="*/ 1032387 w 1377305"/>
                    <a:gd name="connsiteY1" fmla="*/ 398206 h 1014107"/>
                    <a:gd name="connsiteX2" fmla="*/ 1345768 w 1377305"/>
                    <a:gd name="connsiteY2" fmla="*/ 1014107 h 1014107"/>
                    <a:gd name="connsiteX0" fmla="*/ 0 w 1345768"/>
                    <a:gd name="connsiteY0" fmla="*/ 0 h 1014107"/>
                    <a:gd name="connsiteX1" fmla="*/ 1032387 w 1345768"/>
                    <a:gd name="connsiteY1" fmla="*/ 398206 h 1014107"/>
                    <a:gd name="connsiteX2" fmla="*/ 1345768 w 1345768"/>
                    <a:gd name="connsiteY2" fmla="*/ 1014107 h 1014107"/>
                    <a:gd name="connsiteX0" fmla="*/ 0 w 1345768"/>
                    <a:gd name="connsiteY0" fmla="*/ 0 h 1014107"/>
                    <a:gd name="connsiteX1" fmla="*/ 733484 w 1345768"/>
                    <a:gd name="connsiteY1" fmla="*/ 310022 h 1014107"/>
                    <a:gd name="connsiteX2" fmla="*/ 1345768 w 1345768"/>
                    <a:gd name="connsiteY2" fmla="*/ 1014107 h 1014107"/>
                  </a:gdLst>
                  <a:ahLst/>
                  <a:cxnLst>
                    <a:cxn ang="0">
                      <a:pos x="connsiteX0" y="connsiteY0"/>
                    </a:cxn>
                    <a:cxn ang="0">
                      <a:pos x="connsiteX1" y="connsiteY1"/>
                    </a:cxn>
                    <a:cxn ang="0">
                      <a:pos x="connsiteX2" y="connsiteY2"/>
                    </a:cxn>
                  </a:cxnLst>
                  <a:rect l="l" t="t" r="r" b="b"/>
                  <a:pathLst>
                    <a:path w="1345768" h="1014107">
                      <a:moveTo>
                        <a:pt x="0" y="0"/>
                      </a:moveTo>
                      <a:cubicBezTo>
                        <a:pt x="468261" y="119216"/>
                        <a:pt x="509189" y="141004"/>
                        <a:pt x="733484" y="310022"/>
                      </a:cubicBezTo>
                      <a:cubicBezTo>
                        <a:pt x="957779" y="479040"/>
                        <a:pt x="1203248" y="692173"/>
                        <a:pt x="1345768" y="1014107"/>
                      </a:cubicBezTo>
                    </a:path>
                  </a:pathLst>
                </a:custGeom>
                <a:noFill/>
                <a:ln w="19050"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endParaRPr lang="ja-JP" altLang="en-US">
                    <a:solidFill>
                      <a:srgbClr val="000000"/>
                    </a:solidFill>
                    <a:latin typeface="Bookman Old Style" pitchFamily="18" charset="0"/>
                    <a:ea typeface="ＭＳ Ｐゴシック" pitchFamily="50" charset="-128"/>
                  </a:endParaRPr>
                </a:p>
              </p:txBody>
            </p:sp>
            <p:sp>
              <p:nvSpPr>
                <p:cNvPr id="161" name="フリーフォーム 162">
                  <a:extLst>
                    <a:ext uri="{FF2B5EF4-FFF2-40B4-BE49-F238E27FC236}">
                      <a16:creationId xmlns:a16="http://schemas.microsoft.com/office/drawing/2014/main" id="{E61C8A2D-2AC2-49B8-A657-5A1FE23EBD75}"/>
                    </a:ext>
                  </a:extLst>
                </p:cNvPr>
                <p:cNvSpPr/>
                <p:nvPr/>
              </p:nvSpPr>
              <p:spPr bwMode="auto">
                <a:xfrm flipV="1">
                  <a:off x="268985" y="1437642"/>
                  <a:ext cx="3813029" cy="216557"/>
                </a:xfrm>
                <a:custGeom>
                  <a:avLst/>
                  <a:gdLst>
                    <a:gd name="connsiteX0" fmla="*/ 0 w 1051778"/>
                    <a:gd name="connsiteY0" fmla="*/ 0 h 958645"/>
                    <a:gd name="connsiteX1" fmla="*/ 1032387 w 1051778"/>
                    <a:gd name="connsiteY1" fmla="*/ 398206 h 958645"/>
                    <a:gd name="connsiteX2" fmla="*/ 575187 w 1051778"/>
                    <a:gd name="connsiteY2" fmla="*/ 958645 h 958645"/>
                    <a:gd name="connsiteX0" fmla="*/ 0 w 1181363"/>
                    <a:gd name="connsiteY0" fmla="*/ 0 h 1017820"/>
                    <a:gd name="connsiteX1" fmla="*/ 1032387 w 1181363"/>
                    <a:gd name="connsiteY1" fmla="*/ 398206 h 1017820"/>
                    <a:gd name="connsiteX2" fmla="*/ 997555 w 1181363"/>
                    <a:gd name="connsiteY2" fmla="*/ 1017820 h 1017820"/>
                    <a:gd name="connsiteX0" fmla="*/ 0 w 1139150"/>
                    <a:gd name="connsiteY0" fmla="*/ 0 h 1017820"/>
                    <a:gd name="connsiteX1" fmla="*/ 1032387 w 1139150"/>
                    <a:gd name="connsiteY1" fmla="*/ 398206 h 1017820"/>
                    <a:gd name="connsiteX2" fmla="*/ 997555 w 1139150"/>
                    <a:gd name="connsiteY2" fmla="*/ 1017820 h 1017820"/>
                    <a:gd name="connsiteX0" fmla="*/ 0 w 1269638"/>
                    <a:gd name="connsiteY0" fmla="*/ 0 h 1124336"/>
                    <a:gd name="connsiteX1" fmla="*/ 1032387 w 1269638"/>
                    <a:gd name="connsiteY1" fmla="*/ 398206 h 1124336"/>
                    <a:gd name="connsiteX2" fmla="*/ 1196316 w 1269638"/>
                    <a:gd name="connsiteY2" fmla="*/ 1124336 h 1124336"/>
                    <a:gd name="connsiteX0" fmla="*/ 0 w 1247596"/>
                    <a:gd name="connsiteY0" fmla="*/ 0 h 1124336"/>
                    <a:gd name="connsiteX1" fmla="*/ 1032387 w 1247596"/>
                    <a:gd name="connsiteY1" fmla="*/ 398206 h 1124336"/>
                    <a:gd name="connsiteX2" fmla="*/ 1196316 w 1247596"/>
                    <a:gd name="connsiteY2" fmla="*/ 1124336 h 1124336"/>
                    <a:gd name="connsiteX0" fmla="*/ 0 w 1377305"/>
                    <a:gd name="connsiteY0" fmla="*/ 0 h 1014107"/>
                    <a:gd name="connsiteX1" fmla="*/ 1032387 w 1377305"/>
                    <a:gd name="connsiteY1" fmla="*/ 398206 h 1014107"/>
                    <a:gd name="connsiteX2" fmla="*/ 1345768 w 1377305"/>
                    <a:gd name="connsiteY2" fmla="*/ 1014107 h 1014107"/>
                    <a:gd name="connsiteX0" fmla="*/ 0 w 1345768"/>
                    <a:gd name="connsiteY0" fmla="*/ 0 h 1014107"/>
                    <a:gd name="connsiteX1" fmla="*/ 1032387 w 1345768"/>
                    <a:gd name="connsiteY1" fmla="*/ 398206 h 1014107"/>
                    <a:gd name="connsiteX2" fmla="*/ 1345768 w 1345768"/>
                    <a:gd name="connsiteY2" fmla="*/ 1014107 h 1014107"/>
                    <a:gd name="connsiteX0" fmla="*/ 0 w 1345768"/>
                    <a:gd name="connsiteY0" fmla="*/ 0 h 1014107"/>
                    <a:gd name="connsiteX1" fmla="*/ 733484 w 1345768"/>
                    <a:gd name="connsiteY1" fmla="*/ 310022 h 1014107"/>
                    <a:gd name="connsiteX2" fmla="*/ 1345768 w 1345768"/>
                    <a:gd name="connsiteY2" fmla="*/ 1014107 h 1014107"/>
                  </a:gdLst>
                  <a:ahLst/>
                  <a:cxnLst>
                    <a:cxn ang="0">
                      <a:pos x="connsiteX0" y="connsiteY0"/>
                    </a:cxn>
                    <a:cxn ang="0">
                      <a:pos x="connsiteX1" y="connsiteY1"/>
                    </a:cxn>
                    <a:cxn ang="0">
                      <a:pos x="connsiteX2" y="connsiteY2"/>
                    </a:cxn>
                  </a:cxnLst>
                  <a:rect l="l" t="t" r="r" b="b"/>
                  <a:pathLst>
                    <a:path w="1345768" h="1014107">
                      <a:moveTo>
                        <a:pt x="0" y="0"/>
                      </a:moveTo>
                      <a:cubicBezTo>
                        <a:pt x="468261" y="119216"/>
                        <a:pt x="509189" y="141004"/>
                        <a:pt x="733484" y="310022"/>
                      </a:cubicBezTo>
                      <a:cubicBezTo>
                        <a:pt x="957779" y="479040"/>
                        <a:pt x="1203248" y="692173"/>
                        <a:pt x="1345768" y="1014107"/>
                      </a:cubicBezTo>
                    </a:path>
                  </a:pathLst>
                </a:custGeom>
                <a:noFill/>
                <a:ln w="19050"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endParaRPr lang="ja-JP" altLang="en-US">
                    <a:solidFill>
                      <a:srgbClr val="000000"/>
                    </a:solidFill>
                    <a:latin typeface="Bookman Old Style" pitchFamily="18" charset="0"/>
                    <a:ea typeface="ＭＳ Ｐゴシック" pitchFamily="50" charset="-128"/>
                  </a:endParaRPr>
                </a:p>
              </p:txBody>
            </p:sp>
          </p:grpSp>
          <p:grpSp>
            <p:nvGrpSpPr>
              <p:cNvPr id="141" name="グループ化 140">
                <a:extLst>
                  <a:ext uri="{FF2B5EF4-FFF2-40B4-BE49-F238E27FC236}">
                    <a16:creationId xmlns:a16="http://schemas.microsoft.com/office/drawing/2014/main" id="{6BA848C4-DFF4-4E1E-8044-137125FDE9E0}"/>
                  </a:ext>
                </a:extLst>
              </p:cNvPr>
              <p:cNvGrpSpPr>
                <a:grpSpLocks noChangeAspect="1"/>
              </p:cNvGrpSpPr>
              <p:nvPr/>
            </p:nvGrpSpPr>
            <p:grpSpPr>
              <a:xfrm rot="1889420">
                <a:off x="1551627" y="1823847"/>
                <a:ext cx="933584" cy="856594"/>
                <a:chOff x="2446050" y="4859221"/>
                <a:chExt cx="1166980" cy="1070743"/>
              </a:xfrm>
            </p:grpSpPr>
            <p:sp>
              <p:nvSpPr>
                <p:cNvPr id="143" name="フリーフォーム 130">
                  <a:extLst>
                    <a:ext uri="{FF2B5EF4-FFF2-40B4-BE49-F238E27FC236}">
                      <a16:creationId xmlns:a16="http://schemas.microsoft.com/office/drawing/2014/main" id="{B658A855-7C93-4C60-9096-DDF09B882358}"/>
                    </a:ext>
                  </a:extLst>
                </p:cNvPr>
                <p:cNvSpPr/>
                <p:nvPr/>
              </p:nvSpPr>
              <p:spPr bwMode="auto">
                <a:xfrm>
                  <a:off x="2718573" y="5819063"/>
                  <a:ext cx="135102" cy="110901"/>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47671 w 632763"/>
                    <a:gd name="connsiteY0" fmla="*/ 688310 h 688433"/>
                    <a:gd name="connsiteX1" fmla="*/ 0 w 632763"/>
                    <a:gd name="connsiteY1" fmla="*/ 471629 h 688433"/>
                    <a:gd name="connsiteX2" fmla="*/ 437699 w 632763"/>
                    <a:gd name="connsiteY2" fmla="*/ 211609 h 688433"/>
                    <a:gd name="connsiteX3" fmla="*/ 439807 w 632763"/>
                    <a:gd name="connsiteY3" fmla="*/ 855 h 688433"/>
                    <a:gd name="connsiteX4" fmla="*/ 632713 w 632763"/>
                    <a:gd name="connsiteY4" fmla="*/ 332951 h 688433"/>
                    <a:gd name="connsiteX5" fmla="*/ 420365 w 632763"/>
                    <a:gd name="connsiteY5" fmla="*/ 475961 h 688433"/>
                    <a:gd name="connsiteX6" fmla="*/ 47671 w 632763"/>
                    <a:gd name="connsiteY6" fmla="*/ 688310 h 688433"/>
                    <a:gd name="connsiteX0" fmla="*/ 54070 w 639158"/>
                    <a:gd name="connsiteY0" fmla="*/ 697607 h 697730"/>
                    <a:gd name="connsiteX1" fmla="*/ 6399 w 639158"/>
                    <a:gd name="connsiteY1" fmla="*/ 480926 h 697730"/>
                    <a:gd name="connsiteX2" fmla="*/ 203398 w 639158"/>
                    <a:gd name="connsiteY2" fmla="*/ 28904 h 697730"/>
                    <a:gd name="connsiteX3" fmla="*/ 446206 w 639158"/>
                    <a:gd name="connsiteY3" fmla="*/ 10152 h 697730"/>
                    <a:gd name="connsiteX4" fmla="*/ 639112 w 639158"/>
                    <a:gd name="connsiteY4" fmla="*/ 342248 h 697730"/>
                    <a:gd name="connsiteX5" fmla="*/ 426764 w 639158"/>
                    <a:gd name="connsiteY5" fmla="*/ 485258 h 697730"/>
                    <a:gd name="connsiteX6" fmla="*/ 54070 w 639158"/>
                    <a:gd name="connsiteY6" fmla="*/ 697607 h 697730"/>
                    <a:gd name="connsiteX0" fmla="*/ 22692 w 607784"/>
                    <a:gd name="connsiteY0" fmla="*/ 697607 h 697743"/>
                    <a:gd name="connsiteX1" fmla="*/ 55254 w 607784"/>
                    <a:gd name="connsiteY1" fmla="*/ 453497 h 697743"/>
                    <a:gd name="connsiteX2" fmla="*/ 172020 w 607784"/>
                    <a:gd name="connsiteY2" fmla="*/ 28904 h 697743"/>
                    <a:gd name="connsiteX3" fmla="*/ 414828 w 607784"/>
                    <a:gd name="connsiteY3" fmla="*/ 10152 h 697743"/>
                    <a:gd name="connsiteX4" fmla="*/ 607734 w 607784"/>
                    <a:gd name="connsiteY4" fmla="*/ 342248 h 697743"/>
                    <a:gd name="connsiteX5" fmla="*/ 395386 w 607784"/>
                    <a:gd name="connsiteY5" fmla="*/ 485258 h 697743"/>
                    <a:gd name="connsiteX6" fmla="*/ 22692 w 607784"/>
                    <a:gd name="connsiteY6" fmla="*/ 697607 h 697743"/>
                    <a:gd name="connsiteX0" fmla="*/ 54800 w 639888"/>
                    <a:gd name="connsiteY0" fmla="*/ 697607 h 703059"/>
                    <a:gd name="connsiteX1" fmla="*/ 17237 w 639888"/>
                    <a:gd name="connsiteY1" fmla="*/ 248030 h 703059"/>
                    <a:gd name="connsiteX2" fmla="*/ 204128 w 639888"/>
                    <a:gd name="connsiteY2" fmla="*/ 28904 h 703059"/>
                    <a:gd name="connsiteX3" fmla="*/ 446936 w 639888"/>
                    <a:gd name="connsiteY3" fmla="*/ 10152 h 703059"/>
                    <a:gd name="connsiteX4" fmla="*/ 639842 w 639888"/>
                    <a:gd name="connsiteY4" fmla="*/ 342248 h 703059"/>
                    <a:gd name="connsiteX5" fmla="*/ 427494 w 639888"/>
                    <a:gd name="connsiteY5" fmla="*/ 485258 h 703059"/>
                    <a:gd name="connsiteX6" fmla="*/ 54800 w 639888"/>
                    <a:gd name="connsiteY6" fmla="*/ 697607 h 703059"/>
                    <a:gd name="connsiteX0" fmla="*/ 187820 w 622655"/>
                    <a:gd name="connsiteY0" fmla="*/ 646243 h 653376"/>
                    <a:gd name="connsiteX1" fmla="*/ 0 w 622655"/>
                    <a:gd name="connsiteY1" fmla="*/ 248030 h 653376"/>
                    <a:gd name="connsiteX2" fmla="*/ 186891 w 622655"/>
                    <a:gd name="connsiteY2" fmla="*/ 28904 h 653376"/>
                    <a:gd name="connsiteX3" fmla="*/ 429699 w 622655"/>
                    <a:gd name="connsiteY3" fmla="*/ 10152 h 653376"/>
                    <a:gd name="connsiteX4" fmla="*/ 622605 w 622655"/>
                    <a:gd name="connsiteY4" fmla="*/ 342248 h 653376"/>
                    <a:gd name="connsiteX5" fmla="*/ 410257 w 622655"/>
                    <a:gd name="connsiteY5" fmla="*/ 485258 h 653376"/>
                    <a:gd name="connsiteX6" fmla="*/ 187820 w 622655"/>
                    <a:gd name="connsiteY6" fmla="*/ 646243 h 653376"/>
                    <a:gd name="connsiteX0" fmla="*/ 187820 w 450561"/>
                    <a:gd name="connsiteY0" fmla="*/ 673009 h 682192"/>
                    <a:gd name="connsiteX1" fmla="*/ 0 w 450561"/>
                    <a:gd name="connsiteY1" fmla="*/ 274796 h 682192"/>
                    <a:gd name="connsiteX2" fmla="*/ 186891 w 450561"/>
                    <a:gd name="connsiteY2" fmla="*/ 55670 h 682192"/>
                    <a:gd name="connsiteX3" fmla="*/ 429699 w 450561"/>
                    <a:gd name="connsiteY3" fmla="*/ 36918 h 682192"/>
                    <a:gd name="connsiteX4" fmla="*/ 410257 w 450561"/>
                    <a:gd name="connsiteY4" fmla="*/ 512024 h 682192"/>
                    <a:gd name="connsiteX5" fmla="*/ 187820 w 450561"/>
                    <a:gd name="connsiteY5" fmla="*/ 673009 h 682192"/>
                    <a:gd name="connsiteX0" fmla="*/ 187820 w 434731"/>
                    <a:gd name="connsiteY0" fmla="*/ 699319 h 708502"/>
                    <a:gd name="connsiteX1" fmla="*/ 0 w 434731"/>
                    <a:gd name="connsiteY1" fmla="*/ 301106 h 708502"/>
                    <a:gd name="connsiteX2" fmla="*/ 186891 w 434731"/>
                    <a:gd name="connsiteY2" fmla="*/ 81980 h 708502"/>
                    <a:gd name="connsiteX3" fmla="*/ 399647 w 434731"/>
                    <a:gd name="connsiteY3" fmla="*/ 28987 h 708502"/>
                    <a:gd name="connsiteX4" fmla="*/ 410257 w 434731"/>
                    <a:gd name="connsiteY4" fmla="*/ 538334 h 708502"/>
                    <a:gd name="connsiteX5" fmla="*/ 187820 w 434731"/>
                    <a:gd name="connsiteY5" fmla="*/ 699319 h 708502"/>
                    <a:gd name="connsiteX0" fmla="*/ 187820 w 500264"/>
                    <a:gd name="connsiteY0" fmla="*/ 699319 h 701901"/>
                    <a:gd name="connsiteX1" fmla="*/ 0 w 500264"/>
                    <a:gd name="connsiteY1" fmla="*/ 301106 h 701901"/>
                    <a:gd name="connsiteX2" fmla="*/ 186891 w 500264"/>
                    <a:gd name="connsiteY2" fmla="*/ 81980 h 701901"/>
                    <a:gd name="connsiteX3" fmla="*/ 399647 w 500264"/>
                    <a:gd name="connsiteY3" fmla="*/ 28987 h 701901"/>
                    <a:gd name="connsiteX4" fmla="*/ 490400 w 500264"/>
                    <a:gd name="connsiteY4" fmla="*/ 452719 h 701901"/>
                    <a:gd name="connsiteX5" fmla="*/ 187820 w 500264"/>
                    <a:gd name="connsiteY5" fmla="*/ 699319 h 7019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0264" h="701901">
                      <a:moveTo>
                        <a:pt x="187820" y="699319"/>
                      </a:moveTo>
                      <a:cubicBezTo>
                        <a:pt x="106087" y="674050"/>
                        <a:pt x="155" y="403996"/>
                        <a:pt x="0" y="301106"/>
                      </a:cubicBezTo>
                      <a:cubicBezTo>
                        <a:pt x="-155" y="198216"/>
                        <a:pt x="103107" y="117372"/>
                        <a:pt x="186891" y="81980"/>
                      </a:cubicBezTo>
                      <a:cubicBezTo>
                        <a:pt x="270675" y="46588"/>
                        <a:pt x="362419" y="-47072"/>
                        <a:pt x="399647" y="28987"/>
                      </a:cubicBezTo>
                      <a:cubicBezTo>
                        <a:pt x="436875" y="105046"/>
                        <a:pt x="530713" y="346704"/>
                        <a:pt x="490400" y="452719"/>
                      </a:cubicBezTo>
                      <a:cubicBezTo>
                        <a:pt x="450087" y="558734"/>
                        <a:pt x="269553" y="724588"/>
                        <a:pt x="187820" y="699319"/>
                      </a:cubicBezTo>
                      <a:close/>
                    </a:path>
                  </a:pathLst>
                </a:custGeom>
                <a:solidFill>
                  <a:schemeClr val="tx1"/>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endParaRPr lang="ja-JP" altLang="en-US">
                    <a:solidFill>
                      <a:srgbClr val="0066FF"/>
                    </a:solidFill>
                    <a:latin typeface="Bookman Old Style" pitchFamily="18" charset="0"/>
                    <a:ea typeface="ＭＳ Ｐゴシック" pitchFamily="50" charset="-128"/>
                  </a:endParaRPr>
                </a:p>
              </p:txBody>
            </p:sp>
            <p:sp>
              <p:nvSpPr>
                <p:cNvPr id="144" name="フリーフォーム 131">
                  <a:extLst>
                    <a:ext uri="{FF2B5EF4-FFF2-40B4-BE49-F238E27FC236}">
                      <a16:creationId xmlns:a16="http://schemas.microsoft.com/office/drawing/2014/main" id="{AFB905CE-C82C-4E19-91E7-28BF1B404F05}"/>
                    </a:ext>
                  </a:extLst>
                </p:cNvPr>
                <p:cNvSpPr/>
                <p:nvPr/>
              </p:nvSpPr>
              <p:spPr bwMode="auto">
                <a:xfrm>
                  <a:off x="3486778" y="5307910"/>
                  <a:ext cx="126252" cy="133273"/>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47671 w 632763"/>
                    <a:gd name="connsiteY0" fmla="*/ 688310 h 688433"/>
                    <a:gd name="connsiteX1" fmla="*/ 0 w 632763"/>
                    <a:gd name="connsiteY1" fmla="*/ 471629 h 688433"/>
                    <a:gd name="connsiteX2" fmla="*/ 437699 w 632763"/>
                    <a:gd name="connsiteY2" fmla="*/ 211609 h 688433"/>
                    <a:gd name="connsiteX3" fmla="*/ 439807 w 632763"/>
                    <a:gd name="connsiteY3" fmla="*/ 855 h 688433"/>
                    <a:gd name="connsiteX4" fmla="*/ 632713 w 632763"/>
                    <a:gd name="connsiteY4" fmla="*/ 332951 h 688433"/>
                    <a:gd name="connsiteX5" fmla="*/ 420365 w 632763"/>
                    <a:gd name="connsiteY5" fmla="*/ 475961 h 688433"/>
                    <a:gd name="connsiteX6" fmla="*/ 47671 w 632763"/>
                    <a:gd name="connsiteY6" fmla="*/ 688310 h 688433"/>
                    <a:gd name="connsiteX0" fmla="*/ 54070 w 639158"/>
                    <a:gd name="connsiteY0" fmla="*/ 697607 h 697730"/>
                    <a:gd name="connsiteX1" fmla="*/ 6399 w 639158"/>
                    <a:gd name="connsiteY1" fmla="*/ 480926 h 697730"/>
                    <a:gd name="connsiteX2" fmla="*/ 203398 w 639158"/>
                    <a:gd name="connsiteY2" fmla="*/ 28904 h 697730"/>
                    <a:gd name="connsiteX3" fmla="*/ 446206 w 639158"/>
                    <a:gd name="connsiteY3" fmla="*/ 10152 h 697730"/>
                    <a:gd name="connsiteX4" fmla="*/ 639112 w 639158"/>
                    <a:gd name="connsiteY4" fmla="*/ 342248 h 697730"/>
                    <a:gd name="connsiteX5" fmla="*/ 426764 w 639158"/>
                    <a:gd name="connsiteY5" fmla="*/ 485258 h 697730"/>
                    <a:gd name="connsiteX6" fmla="*/ 54070 w 639158"/>
                    <a:gd name="connsiteY6" fmla="*/ 697607 h 697730"/>
                    <a:gd name="connsiteX0" fmla="*/ 22692 w 607784"/>
                    <a:gd name="connsiteY0" fmla="*/ 697607 h 697743"/>
                    <a:gd name="connsiteX1" fmla="*/ 55254 w 607784"/>
                    <a:gd name="connsiteY1" fmla="*/ 453497 h 697743"/>
                    <a:gd name="connsiteX2" fmla="*/ 172020 w 607784"/>
                    <a:gd name="connsiteY2" fmla="*/ 28904 h 697743"/>
                    <a:gd name="connsiteX3" fmla="*/ 414828 w 607784"/>
                    <a:gd name="connsiteY3" fmla="*/ 10152 h 697743"/>
                    <a:gd name="connsiteX4" fmla="*/ 607734 w 607784"/>
                    <a:gd name="connsiteY4" fmla="*/ 342248 h 697743"/>
                    <a:gd name="connsiteX5" fmla="*/ 395386 w 607784"/>
                    <a:gd name="connsiteY5" fmla="*/ 485258 h 697743"/>
                    <a:gd name="connsiteX6" fmla="*/ 22692 w 607784"/>
                    <a:gd name="connsiteY6" fmla="*/ 697607 h 697743"/>
                    <a:gd name="connsiteX0" fmla="*/ 54800 w 639888"/>
                    <a:gd name="connsiteY0" fmla="*/ 697607 h 703059"/>
                    <a:gd name="connsiteX1" fmla="*/ 17237 w 639888"/>
                    <a:gd name="connsiteY1" fmla="*/ 248030 h 703059"/>
                    <a:gd name="connsiteX2" fmla="*/ 204128 w 639888"/>
                    <a:gd name="connsiteY2" fmla="*/ 28904 h 703059"/>
                    <a:gd name="connsiteX3" fmla="*/ 446936 w 639888"/>
                    <a:gd name="connsiteY3" fmla="*/ 10152 h 703059"/>
                    <a:gd name="connsiteX4" fmla="*/ 639842 w 639888"/>
                    <a:gd name="connsiteY4" fmla="*/ 342248 h 703059"/>
                    <a:gd name="connsiteX5" fmla="*/ 427494 w 639888"/>
                    <a:gd name="connsiteY5" fmla="*/ 485258 h 703059"/>
                    <a:gd name="connsiteX6" fmla="*/ 54800 w 639888"/>
                    <a:gd name="connsiteY6" fmla="*/ 697607 h 703059"/>
                    <a:gd name="connsiteX0" fmla="*/ 187820 w 622655"/>
                    <a:gd name="connsiteY0" fmla="*/ 646243 h 653376"/>
                    <a:gd name="connsiteX1" fmla="*/ 0 w 622655"/>
                    <a:gd name="connsiteY1" fmla="*/ 248030 h 653376"/>
                    <a:gd name="connsiteX2" fmla="*/ 186891 w 622655"/>
                    <a:gd name="connsiteY2" fmla="*/ 28904 h 653376"/>
                    <a:gd name="connsiteX3" fmla="*/ 429699 w 622655"/>
                    <a:gd name="connsiteY3" fmla="*/ 10152 h 653376"/>
                    <a:gd name="connsiteX4" fmla="*/ 622605 w 622655"/>
                    <a:gd name="connsiteY4" fmla="*/ 342248 h 653376"/>
                    <a:gd name="connsiteX5" fmla="*/ 410257 w 622655"/>
                    <a:gd name="connsiteY5" fmla="*/ 485258 h 653376"/>
                    <a:gd name="connsiteX6" fmla="*/ 187820 w 622655"/>
                    <a:gd name="connsiteY6" fmla="*/ 646243 h 653376"/>
                    <a:gd name="connsiteX0" fmla="*/ 187820 w 450561"/>
                    <a:gd name="connsiteY0" fmla="*/ 673009 h 682192"/>
                    <a:gd name="connsiteX1" fmla="*/ 0 w 450561"/>
                    <a:gd name="connsiteY1" fmla="*/ 274796 h 682192"/>
                    <a:gd name="connsiteX2" fmla="*/ 186891 w 450561"/>
                    <a:gd name="connsiteY2" fmla="*/ 55670 h 682192"/>
                    <a:gd name="connsiteX3" fmla="*/ 429699 w 450561"/>
                    <a:gd name="connsiteY3" fmla="*/ 36918 h 682192"/>
                    <a:gd name="connsiteX4" fmla="*/ 410257 w 450561"/>
                    <a:gd name="connsiteY4" fmla="*/ 512024 h 682192"/>
                    <a:gd name="connsiteX5" fmla="*/ 187820 w 450561"/>
                    <a:gd name="connsiteY5" fmla="*/ 673009 h 682192"/>
                    <a:gd name="connsiteX0" fmla="*/ 187820 w 434731"/>
                    <a:gd name="connsiteY0" fmla="*/ 699319 h 708502"/>
                    <a:gd name="connsiteX1" fmla="*/ 0 w 434731"/>
                    <a:gd name="connsiteY1" fmla="*/ 301106 h 708502"/>
                    <a:gd name="connsiteX2" fmla="*/ 186891 w 434731"/>
                    <a:gd name="connsiteY2" fmla="*/ 81980 h 708502"/>
                    <a:gd name="connsiteX3" fmla="*/ 399647 w 434731"/>
                    <a:gd name="connsiteY3" fmla="*/ 28987 h 708502"/>
                    <a:gd name="connsiteX4" fmla="*/ 410257 w 434731"/>
                    <a:gd name="connsiteY4" fmla="*/ 538334 h 708502"/>
                    <a:gd name="connsiteX5" fmla="*/ 187820 w 434731"/>
                    <a:gd name="connsiteY5" fmla="*/ 699319 h 708502"/>
                    <a:gd name="connsiteX0" fmla="*/ 187820 w 500264"/>
                    <a:gd name="connsiteY0" fmla="*/ 699319 h 701901"/>
                    <a:gd name="connsiteX1" fmla="*/ 0 w 500264"/>
                    <a:gd name="connsiteY1" fmla="*/ 301106 h 701901"/>
                    <a:gd name="connsiteX2" fmla="*/ 186891 w 500264"/>
                    <a:gd name="connsiteY2" fmla="*/ 81980 h 701901"/>
                    <a:gd name="connsiteX3" fmla="*/ 399647 w 500264"/>
                    <a:gd name="connsiteY3" fmla="*/ 28987 h 701901"/>
                    <a:gd name="connsiteX4" fmla="*/ 490400 w 500264"/>
                    <a:gd name="connsiteY4" fmla="*/ 452719 h 701901"/>
                    <a:gd name="connsiteX5" fmla="*/ 187820 w 500264"/>
                    <a:gd name="connsiteY5" fmla="*/ 699319 h 701901"/>
                    <a:gd name="connsiteX0" fmla="*/ 117699 w 430147"/>
                    <a:gd name="connsiteY0" fmla="*/ 699319 h 699458"/>
                    <a:gd name="connsiteX1" fmla="*/ 0 w 430147"/>
                    <a:gd name="connsiteY1" fmla="*/ 420960 h 699458"/>
                    <a:gd name="connsiteX2" fmla="*/ 116770 w 430147"/>
                    <a:gd name="connsiteY2" fmla="*/ 81980 h 699458"/>
                    <a:gd name="connsiteX3" fmla="*/ 329526 w 430147"/>
                    <a:gd name="connsiteY3" fmla="*/ 28987 h 699458"/>
                    <a:gd name="connsiteX4" fmla="*/ 420279 w 430147"/>
                    <a:gd name="connsiteY4" fmla="*/ 452719 h 699458"/>
                    <a:gd name="connsiteX5" fmla="*/ 117699 w 430147"/>
                    <a:gd name="connsiteY5" fmla="*/ 699319 h 699458"/>
                    <a:gd name="connsiteX0" fmla="*/ 118232 w 430677"/>
                    <a:gd name="connsiteY0" fmla="*/ 690395 h 690534"/>
                    <a:gd name="connsiteX1" fmla="*/ 533 w 430677"/>
                    <a:gd name="connsiteY1" fmla="*/ 412036 h 690534"/>
                    <a:gd name="connsiteX2" fmla="*/ 157372 w 430677"/>
                    <a:gd name="connsiteY2" fmla="*/ 141550 h 690534"/>
                    <a:gd name="connsiteX3" fmla="*/ 330059 w 430677"/>
                    <a:gd name="connsiteY3" fmla="*/ 20063 h 690534"/>
                    <a:gd name="connsiteX4" fmla="*/ 420812 w 430677"/>
                    <a:gd name="connsiteY4" fmla="*/ 443795 h 690534"/>
                    <a:gd name="connsiteX5" fmla="*/ 118232 w 430677"/>
                    <a:gd name="connsiteY5" fmla="*/ 690395 h 690534"/>
                    <a:gd name="connsiteX0" fmla="*/ 119143 w 431588"/>
                    <a:gd name="connsiteY0" fmla="*/ 686591 h 686730"/>
                    <a:gd name="connsiteX1" fmla="*/ 1444 w 431588"/>
                    <a:gd name="connsiteY1" fmla="*/ 408232 h 686730"/>
                    <a:gd name="connsiteX2" fmla="*/ 188335 w 431588"/>
                    <a:gd name="connsiteY2" fmla="*/ 189113 h 686730"/>
                    <a:gd name="connsiteX3" fmla="*/ 330970 w 431588"/>
                    <a:gd name="connsiteY3" fmla="*/ 16259 h 686730"/>
                    <a:gd name="connsiteX4" fmla="*/ 421723 w 431588"/>
                    <a:gd name="connsiteY4" fmla="*/ 439991 h 686730"/>
                    <a:gd name="connsiteX5" fmla="*/ 119143 w 431588"/>
                    <a:gd name="connsiteY5" fmla="*/ 686591 h 686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1588" h="686730">
                      <a:moveTo>
                        <a:pt x="119143" y="686591"/>
                      </a:moveTo>
                      <a:cubicBezTo>
                        <a:pt x="49097" y="681298"/>
                        <a:pt x="-10088" y="491145"/>
                        <a:pt x="1444" y="408232"/>
                      </a:cubicBezTo>
                      <a:cubicBezTo>
                        <a:pt x="12976" y="325319"/>
                        <a:pt x="104551" y="224505"/>
                        <a:pt x="188335" y="189113"/>
                      </a:cubicBezTo>
                      <a:cubicBezTo>
                        <a:pt x="272119" y="153721"/>
                        <a:pt x="293742" y="-59800"/>
                        <a:pt x="330970" y="16259"/>
                      </a:cubicBezTo>
                      <a:cubicBezTo>
                        <a:pt x="368198" y="92318"/>
                        <a:pt x="462036" y="333976"/>
                        <a:pt x="421723" y="439991"/>
                      </a:cubicBezTo>
                      <a:cubicBezTo>
                        <a:pt x="381410" y="546006"/>
                        <a:pt x="189189" y="691884"/>
                        <a:pt x="119143" y="686591"/>
                      </a:cubicBezTo>
                      <a:close/>
                    </a:path>
                  </a:pathLst>
                </a:custGeom>
                <a:solidFill>
                  <a:schemeClr val="tx1"/>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endParaRPr lang="ja-JP" altLang="en-US">
                    <a:solidFill>
                      <a:srgbClr val="0066FF"/>
                    </a:solidFill>
                    <a:latin typeface="Bookman Old Style" pitchFamily="18" charset="0"/>
                    <a:ea typeface="ＭＳ Ｐゴシック" pitchFamily="50" charset="-128"/>
                  </a:endParaRPr>
                </a:p>
              </p:txBody>
            </p:sp>
            <p:sp>
              <p:nvSpPr>
                <p:cNvPr id="145" name="フリーフォーム 132">
                  <a:extLst>
                    <a:ext uri="{FF2B5EF4-FFF2-40B4-BE49-F238E27FC236}">
                      <a16:creationId xmlns:a16="http://schemas.microsoft.com/office/drawing/2014/main" id="{04FE68FD-6657-4B60-BAFF-2E3BA794FF61}"/>
                    </a:ext>
                  </a:extLst>
                </p:cNvPr>
                <p:cNvSpPr/>
                <p:nvPr/>
              </p:nvSpPr>
              <p:spPr bwMode="auto">
                <a:xfrm>
                  <a:off x="2446050" y="4859221"/>
                  <a:ext cx="1158758" cy="1015809"/>
                </a:xfrm>
                <a:custGeom>
                  <a:avLst/>
                  <a:gdLst>
                    <a:gd name="connsiteX0" fmla="*/ 265180 w 1236689"/>
                    <a:gd name="connsiteY0" fmla="*/ 1019813 h 1019813"/>
                    <a:gd name="connsiteX1" fmla="*/ 73451 w 1236689"/>
                    <a:gd name="connsiteY1" fmla="*/ 710097 h 1019813"/>
                    <a:gd name="connsiteX2" fmla="*/ 88200 w 1236689"/>
                    <a:gd name="connsiteY2" fmla="*/ 518368 h 1019813"/>
                    <a:gd name="connsiteX3" fmla="*/ 29206 w 1236689"/>
                    <a:gd name="connsiteY3" fmla="*/ 326638 h 1019813"/>
                    <a:gd name="connsiteX4" fmla="*/ 619142 w 1236689"/>
                    <a:gd name="connsiteY4" fmla="*/ 2174 h 1019813"/>
                    <a:gd name="connsiteX5" fmla="*/ 825619 w 1236689"/>
                    <a:gd name="connsiteY5" fmla="*/ 179155 h 1019813"/>
                    <a:gd name="connsiteX6" fmla="*/ 1002600 w 1236689"/>
                    <a:gd name="connsiteY6" fmla="*/ 61168 h 1019813"/>
                    <a:gd name="connsiteX7" fmla="*/ 1209077 w 1236689"/>
                    <a:gd name="connsiteY7" fmla="*/ 474122 h 1019813"/>
                    <a:gd name="connsiteX8" fmla="*/ 338922 w 1236689"/>
                    <a:gd name="connsiteY8" fmla="*/ 1005064 h 1019813"/>
                    <a:gd name="connsiteX0" fmla="*/ 265180 w 1231682"/>
                    <a:gd name="connsiteY0" fmla="*/ 1020014 h 1020014"/>
                    <a:gd name="connsiteX1" fmla="*/ 73451 w 1231682"/>
                    <a:gd name="connsiteY1" fmla="*/ 710298 h 1020014"/>
                    <a:gd name="connsiteX2" fmla="*/ 88200 w 1231682"/>
                    <a:gd name="connsiteY2" fmla="*/ 518569 h 1020014"/>
                    <a:gd name="connsiteX3" fmla="*/ 29206 w 1231682"/>
                    <a:gd name="connsiteY3" fmla="*/ 326839 h 1020014"/>
                    <a:gd name="connsiteX4" fmla="*/ 619142 w 1231682"/>
                    <a:gd name="connsiteY4" fmla="*/ 2375 h 1020014"/>
                    <a:gd name="connsiteX5" fmla="*/ 825619 w 1231682"/>
                    <a:gd name="connsiteY5" fmla="*/ 179356 h 1020014"/>
                    <a:gd name="connsiteX6" fmla="*/ 963597 w 1231682"/>
                    <a:gd name="connsiteY6" fmla="*/ 169710 h 1020014"/>
                    <a:gd name="connsiteX7" fmla="*/ 1209077 w 1231682"/>
                    <a:gd name="connsiteY7" fmla="*/ 474323 h 1020014"/>
                    <a:gd name="connsiteX8" fmla="*/ 338922 w 1231682"/>
                    <a:gd name="connsiteY8" fmla="*/ 1005265 h 1020014"/>
                    <a:gd name="connsiteX0" fmla="*/ 265180 w 1182763"/>
                    <a:gd name="connsiteY0" fmla="*/ 1020014 h 1020014"/>
                    <a:gd name="connsiteX1" fmla="*/ 73451 w 1182763"/>
                    <a:gd name="connsiteY1" fmla="*/ 710298 h 1020014"/>
                    <a:gd name="connsiteX2" fmla="*/ 88200 w 1182763"/>
                    <a:gd name="connsiteY2" fmla="*/ 518569 h 1020014"/>
                    <a:gd name="connsiteX3" fmla="*/ 29206 w 1182763"/>
                    <a:gd name="connsiteY3" fmla="*/ 326839 h 1020014"/>
                    <a:gd name="connsiteX4" fmla="*/ 619142 w 1182763"/>
                    <a:gd name="connsiteY4" fmla="*/ 2375 h 1020014"/>
                    <a:gd name="connsiteX5" fmla="*/ 825619 w 1182763"/>
                    <a:gd name="connsiteY5" fmla="*/ 179356 h 1020014"/>
                    <a:gd name="connsiteX6" fmla="*/ 963597 w 1182763"/>
                    <a:gd name="connsiteY6" fmla="*/ 169710 h 1020014"/>
                    <a:gd name="connsiteX7" fmla="*/ 1157074 w 1182763"/>
                    <a:gd name="connsiteY7" fmla="*/ 530661 h 1020014"/>
                    <a:gd name="connsiteX8" fmla="*/ 338922 w 1182763"/>
                    <a:gd name="connsiteY8" fmla="*/ 1005265 h 1020014"/>
                    <a:gd name="connsiteX0" fmla="*/ 265180 w 1186140"/>
                    <a:gd name="connsiteY0" fmla="*/ 1020014 h 1039934"/>
                    <a:gd name="connsiteX1" fmla="*/ 73451 w 1186140"/>
                    <a:gd name="connsiteY1" fmla="*/ 710298 h 1039934"/>
                    <a:gd name="connsiteX2" fmla="*/ 88200 w 1186140"/>
                    <a:gd name="connsiteY2" fmla="*/ 518569 h 1039934"/>
                    <a:gd name="connsiteX3" fmla="*/ 29206 w 1186140"/>
                    <a:gd name="connsiteY3" fmla="*/ 326839 h 1039934"/>
                    <a:gd name="connsiteX4" fmla="*/ 619142 w 1186140"/>
                    <a:gd name="connsiteY4" fmla="*/ 2375 h 1039934"/>
                    <a:gd name="connsiteX5" fmla="*/ 825619 w 1186140"/>
                    <a:gd name="connsiteY5" fmla="*/ 179356 h 1039934"/>
                    <a:gd name="connsiteX6" fmla="*/ 963597 w 1186140"/>
                    <a:gd name="connsiteY6" fmla="*/ 169710 h 1039934"/>
                    <a:gd name="connsiteX7" fmla="*/ 1157074 w 1186140"/>
                    <a:gd name="connsiteY7" fmla="*/ 530661 h 1039934"/>
                    <a:gd name="connsiteX8" fmla="*/ 282585 w 1186140"/>
                    <a:gd name="connsiteY8" fmla="*/ 1039934 h 1039934"/>
                    <a:gd name="connsiteX0" fmla="*/ 265180 w 1206317"/>
                    <a:gd name="connsiteY0" fmla="*/ 1020014 h 1039934"/>
                    <a:gd name="connsiteX1" fmla="*/ 73451 w 1206317"/>
                    <a:gd name="connsiteY1" fmla="*/ 710298 h 1039934"/>
                    <a:gd name="connsiteX2" fmla="*/ 88200 w 1206317"/>
                    <a:gd name="connsiteY2" fmla="*/ 518569 h 1039934"/>
                    <a:gd name="connsiteX3" fmla="*/ 29206 w 1206317"/>
                    <a:gd name="connsiteY3" fmla="*/ 326839 h 1039934"/>
                    <a:gd name="connsiteX4" fmla="*/ 619142 w 1206317"/>
                    <a:gd name="connsiteY4" fmla="*/ 2375 h 1039934"/>
                    <a:gd name="connsiteX5" fmla="*/ 825619 w 1206317"/>
                    <a:gd name="connsiteY5" fmla="*/ 179356 h 1039934"/>
                    <a:gd name="connsiteX6" fmla="*/ 963597 w 1206317"/>
                    <a:gd name="connsiteY6" fmla="*/ 169710 h 1039934"/>
                    <a:gd name="connsiteX7" fmla="*/ 1178743 w 1206317"/>
                    <a:gd name="connsiteY7" fmla="*/ 504659 h 1039934"/>
                    <a:gd name="connsiteX8" fmla="*/ 282585 w 1206317"/>
                    <a:gd name="connsiteY8" fmla="*/ 1039934 h 1039934"/>
                    <a:gd name="connsiteX0" fmla="*/ 265180 w 1180688"/>
                    <a:gd name="connsiteY0" fmla="*/ 1020014 h 1039934"/>
                    <a:gd name="connsiteX1" fmla="*/ 73451 w 1180688"/>
                    <a:gd name="connsiteY1" fmla="*/ 710298 h 1039934"/>
                    <a:gd name="connsiteX2" fmla="*/ 88200 w 1180688"/>
                    <a:gd name="connsiteY2" fmla="*/ 518569 h 1039934"/>
                    <a:gd name="connsiteX3" fmla="*/ 29206 w 1180688"/>
                    <a:gd name="connsiteY3" fmla="*/ 326839 h 1039934"/>
                    <a:gd name="connsiteX4" fmla="*/ 619142 w 1180688"/>
                    <a:gd name="connsiteY4" fmla="*/ 2375 h 1039934"/>
                    <a:gd name="connsiteX5" fmla="*/ 825619 w 1180688"/>
                    <a:gd name="connsiteY5" fmla="*/ 179356 h 1039934"/>
                    <a:gd name="connsiteX6" fmla="*/ 963597 w 1180688"/>
                    <a:gd name="connsiteY6" fmla="*/ 169710 h 1039934"/>
                    <a:gd name="connsiteX7" fmla="*/ 1178743 w 1180688"/>
                    <a:gd name="connsiteY7" fmla="*/ 504659 h 1039934"/>
                    <a:gd name="connsiteX8" fmla="*/ 282585 w 1180688"/>
                    <a:gd name="connsiteY8" fmla="*/ 1039934 h 1039934"/>
                    <a:gd name="connsiteX0" fmla="*/ 265180 w 1181721"/>
                    <a:gd name="connsiteY0" fmla="*/ 1020014 h 1039934"/>
                    <a:gd name="connsiteX1" fmla="*/ 73451 w 1181721"/>
                    <a:gd name="connsiteY1" fmla="*/ 710298 h 1039934"/>
                    <a:gd name="connsiteX2" fmla="*/ 88200 w 1181721"/>
                    <a:gd name="connsiteY2" fmla="*/ 518569 h 1039934"/>
                    <a:gd name="connsiteX3" fmla="*/ 29206 w 1181721"/>
                    <a:gd name="connsiteY3" fmla="*/ 326839 h 1039934"/>
                    <a:gd name="connsiteX4" fmla="*/ 619142 w 1181721"/>
                    <a:gd name="connsiteY4" fmla="*/ 2375 h 1039934"/>
                    <a:gd name="connsiteX5" fmla="*/ 825619 w 1181721"/>
                    <a:gd name="connsiteY5" fmla="*/ 179356 h 1039934"/>
                    <a:gd name="connsiteX6" fmla="*/ 963597 w 1181721"/>
                    <a:gd name="connsiteY6" fmla="*/ 169710 h 1039934"/>
                    <a:gd name="connsiteX7" fmla="*/ 1178743 w 1181721"/>
                    <a:gd name="connsiteY7" fmla="*/ 504659 h 1039934"/>
                    <a:gd name="connsiteX8" fmla="*/ 792208 w 1181721"/>
                    <a:gd name="connsiteY8" fmla="*/ 802982 h 1039934"/>
                    <a:gd name="connsiteX9" fmla="*/ 282585 w 1181721"/>
                    <a:gd name="connsiteY9" fmla="*/ 1039934 h 1039934"/>
                    <a:gd name="connsiteX0" fmla="*/ 265180 w 1164610"/>
                    <a:gd name="connsiteY0" fmla="*/ 1020014 h 1039934"/>
                    <a:gd name="connsiteX1" fmla="*/ 73451 w 1164610"/>
                    <a:gd name="connsiteY1" fmla="*/ 710298 h 1039934"/>
                    <a:gd name="connsiteX2" fmla="*/ 88200 w 1164610"/>
                    <a:gd name="connsiteY2" fmla="*/ 518569 h 1039934"/>
                    <a:gd name="connsiteX3" fmla="*/ 29206 w 1164610"/>
                    <a:gd name="connsiteY3" fmla="*/ 326839 h 1039934"/>
                    <a:gd name="connsiteX4" fmla="*/ 619142 w 1164610"/>
                    <a:gd name="connsiteY4" fmla="*/ 2375 h 1039934"/>
                    <a:gd name="connsiteX5" fmla="*/ 825619 w 1164610"/>
                    <a:gd name="connsiteY5" fmla="*/ 179356 h 1039934"/>
                    <a:gd name="connsiteX6" fmla="*/ 963597 w 1164610"/>
                    <a:gd name="connsiteY6" fmla="*/ 169710 h 1039934"/>
                    <a:gd name="connsiteX7" fmla="*/ 1161408 w 1164610"/>
                    <a:gd name="connsiteY7" fmla="*/ 487324 h 1039934"/>
                    <a:gd name="connsiteX8" fmla="*/ 792208 w 1164610"/>
                    <a:gd name="connsiteY8" fmla="*/ 802982 h 1039934"/>
                    <a:gd name="connsiteX9" fmla="*/ 282585 w 1164610"/>
                    <a:gd name="connsiteY9" fmla="*/ 1039934 h 1039934"/>
                    <a:gd name="connsiteX0" fmla="*/ 265180 w 1161418"/>
                    <a:gd name="connsiteY0" fmla="*/ 1020014 h 1039934"/>
                    <a:gd name="connsiteX1" fmla="*/ 73451 w 1161418"/>
                    <a:gd name="connsiteY1" fmla="*/ 710298 h 1039934"/>
                    <a:gd name="connsiteX2" fmla="*/ 88200 w 1161418"/>
                    <a:gd name="connsiteY2" fmla="*/ 518569 h 1039934"/>
                    <a:gd name="connsiteX3" fmla="*/ 29206 w 1161418"/>
                    <a:gd name="connsiteY3" fmla="*/ 326839 h 1039934"/>
                    <a:gd name="connsiteX4" fmla="*/ 619142 w 1161418"/>
                    <a:gd name="connsiteY4" fmla="*/ 2375 h 1039934"/>
                    <a:gd name="connsiteX5" fmla="*/ 825619 w 1161418"/>
                    <a:gd name="connsiteY5" fmla="*/ 179356 h 1039934"/>
                    <a:gd name="connsiteX6" fmla="*/ 963597 w 1161418"/>
                    <a:gd name="connsiteY6" fmla="*/ 169710 h 1039934"/>
                    <a:gd name="connsiteX7" fmla="*/ 1161408 w 1161418"/>
                    <a:gd name="connsiteY7" fmla="*/ 487324 h 1039934"/>
                    <a:gd name="connsiteX8" fmla="*/ 792208 w 1161418"/>
                    <a:gd name="connsiteY8" fmla="*/ 802982 h 1039934"/>
                    <a:gd name="connsiteX9" fmla="*/ 282585 w 1161418"/>
                    <a:gd name="connsiteY9" fmla="*/ 1039934 h 1039934"/>
                    <a:gd name="connsiteX0" fmla="*/ 204568 w 1100806"/>
                    <a:gd name="connsiteY0" fmla="*/ 1019891 h 1039811"/>
                    <a:gd name="connsiteX1" fmla="*/ 12839 w 1100806"/>
                    <a:gd name="connsiteY1" fmla="*/ 710175 h 1039811"/>
                    <a:gd name="connsiteX2" fmla="*/ 27588 w 1100806"/>
                    <a:gd name="connsiteY2" fmla="*/ 518446 h 1039811"/>
                    <a:gd name="connsiteX3" fmla="*/ 42266 w 1100806"/>
                    <a:gd name="connsiteY3" fmla="*/ 322383 h 1039811"/>
                    <a:gd name="connsiteX4" fmla="*/ 558530 w 1100806"/>
                    <a:gd name="connsiteY4" fmla="*/ 2252 h 1039811"/>
                    <a:gd name="connsiteX5" fmla="*/ 765007 w 1100806"/>
                    <a:gd name="connsiteY5" fmla="*/ 179233 h 1039811"/>
                    <a:gd name="connsiteX6" fmla="*/ 902985 w 1100806"/>
                    <a:gd name="connsiteY6" fmla="*/ 169587 h 1039811"/>
                    <a:gd name="connsiteX7" fmla="*/ 1100796 w 1100806"/>
                    <a:gd name="connsiteY7" fmla="*/ 487201 h 1039811"/>
                    <a:gd name="connsiteX8" fmla="*/ 731596 w 1100806"/>
                    <a:gd name="connsiteY8" fmla="*/ 802859 h 1039811"/>
                    <a:gd name="connsiteX9" fmla="*/ 221973 w 1100806"/>
                    <a:gd name="connsiteY9" fmla="*/ 1039811 h 1039811"/>
                    <a:gd name="connsiteX0" fmla="*/ 197231 w 1093469"/>
                    <a:gd name="connsiteY0" fmla="*/ 1019891 h 1039811"/>
                    <a:gd name="connsiteX1" fmla="*/ 5502 w 1093469"/>
                    <a:gd name="connsiteY1" fmla="*/ 710175 h 1039811"/>
                    <a:gd name="connsiteX2" fmla="*/ 50586 w 1093469"/>
                    <a:gd name="connsiteY2" fmla="*/ 570450 h 1039811"/>
                    <a:gd name="connsiteX3" fmla="*/ 34929 w 1093469"/>
                    <a:gd name="connsiteY3" fmla="*/ 322383 h 1039811"/>
                    <a:gd name="connsiteX4" fmla="*/ 551193 w 1093469"/>
                    <a:gd name="connsiteY4" fmla="*/ 2252 h 1039811"/>
                    <a:gd name="connsiteX5" fmla="*/ 757670 w 1093469"/>
                    <a:gd name="connsiteY5" fmla="*/ 179233 h 1039811"/>
                    <a:gd name="connsiteX6" fmla="*/ 895648 w 1093469"/>
                    <a:gd name="connsiteY6" fmla="*/ 169587 h 1039811"/>
                    <a:gd name="connsiteX7" fmla="*/ 1093459 w 1093469"/>
                    <a:gd name="connsiteY7" fmla="*/ 487201 h 1039811"/>
                    <a:gd name="connsiteX8" fmla="*/ 724259 w 1093469"/>
                    <a:gd name="connsiteY8" fmla="*/ 802859 h 1039811"/>
                    <a:gd name="connsiteX9" fmla="*/ 214636 w 1093469"/>
                    <a:gd name="connsiteY9" fmla="*/ 1039811 h 1039811"/>
                    <a:gd name="connsiteX0" fmla="*/ 239851 w 1136089"/>
                    <a:gd name="connsiteY0" fmla="*/ 1020398 h 1040318"/>
                    <a:gd name="connsiteX1" fmla="*/ 48122 w 1136089"/>
                    <a:gd name="connsiteY1" fmla="*/ 710682 h 1040318"/>
                    <a:gd name="connsiteX2" fmla="*/ 93206 w 1136089"/>
                    <a:gd name="connsiteY2" fmla="*/ 570957 h 1040318"/>
                    <a:gd name="connsiteX3" fmla="*/ 25545 w 1136089"/>
                    <a:gd name="connsiteY3" fmla="*/ 340225 h 1040318"/>
                    <a:gd name="connsiteX4" fmla="*/ 593813 w 1136089"/>
                    <a:gd name="connsiteY4" fmla="*/ 2759 h 1040318"/>
                    <a:gd name="connsiteX5" fmla="*/ 800290 w 1136089"/>
                    <a:gd name="connsiteY5" fmla="*/ 179740 h 1040318"/>
                    <a:gd name="connsiteX6" fmla="*/ 938268 w 1136089"/>
                    <a:gd name="connsiteY6" fmla="*/ 170094 h 1040318"/>
                    <a:gd name="connsiteX7" fmla="*/ 1136079 w 1136089"/>
                    <a:gd name="connsiteY7" fmla="*/ 487708 h 1040318"/>
                    <a:gd name="connsiteX8" fmla="*/ 766879 w 1136089"/>
                    <a:gd name="connsiteY8" fmla="*/ 803366 h 1040318"/>
                    <a:gd name="connsiteX9" fmla="*/ 257256 w 1136089"/>
                    <a:gd name="connsiteY9" fmla="*/ 1040318 h 1040318"/>
                    <a:gd name="connsiteX0" fmla="*/ 248623 w 1144861"/>
                    <a:gd name="connsiteY0" fmla="*/ 1020398 h 1040318"/>
                    <a:gd name="connsiteX1" fmla="*/ 56894 w 1144861"/>
                    <a:gd name="connsiteY1" fmla="*/ 710682 h 1040318"/>
                    <a:gd name="connsiteX2" fmla="*/ 62976 w 1144861"/>
                    <a:gd name="connsiteY2" fmla="*/ 579625 h 1040318"/>
                    <a:gd name="connsiteX3" fmla="*/ 34317 w 1144861"/>
                    <a:gd name="connsiteY3" fmla="*/ 340225 h 1040318"/>
                    <a:gd name="connsiteX4" fmla="*/ 602585 w 1144861"/>
                    <a:gd name="connsiteY4" fmla="*/ 2759 h 1040318"/>
                    <a:gd name="connsiteX5" fmla="*/ 809062 w 1144861"/>
                    <a:gd name="connsiteY5" fmla="*/ 179740 h 1040318"/>
                    <a:gd name="connsiteX6" fmla="*/ 947040 w 1144861"/>
                    <a:gd name="connsiteY6" fmla="*/ 170094 h 1040318"/>
                    <a:gd name="connsiteX7" fmla="*/ 1144851 w 1144861"/>
                    <a:gd name="connsiteY7" fmla="*/ 487708 h 1040318"/>
                    <a:gd name="connsiteX8" fmla="*/ 775651 w 1144861"/>
                    <a:gd name="connsiteY8" fmla="*/ 803366 h 1040318"/>
                    <a:gd name="connsiteX9" fmla="*/ 266028 w 1144861"/>
                    <a:gd name="connsiteY9" fmla="*/ 1040318 h 1040318"/>
                    <a:gd name="connsiteX0" fmla="*/ 247681 w 1143919"/>
                    <a:gd name="connsiteY0" fmla="*/ 1003285 h 1023205"/>
                    <a:gd name="connsiteX1" fmla="*/ 55952 w 1143919"/>
                    <a:gd name="connsiteY1" fmla="*/ 693569 h 1023205"/>
                    <a:gd name="connsiteX2" fmla="*/ 62034 w 1143919"/>
                    <a:gd name="connsiteY2" fmla="*/ 562512 h 1023205"/>
                    <a:gd name="connsiteX3" fmla="*/ 33375 w 1143919"/>
                    <a:gd name="connsiteY3" fmla="*/ 323112 h 1023205"/>
                    <a:gd name="connsiteX4" fmla="*/ 588642 w 1143919"/>
                    <a:gd name="connsiteY4" fmla="*/ 2981 h 1023205"/>
                    <a:gd name="connsiteX5" fmla="*/ 808120 w 1143919"/>
                    <a:gd name="connsiteY5" fmla="*/ 162627 h 1023205"/>
                    <a:gd name="connsiteX6" fmla="*/ 946098 w 1143919"/>
                    <a:gd name="connsiteY6" fmla="*/ 152981 h 1023205"/>
                    <a:gd name="connsiteX7" fmla="*/ 1143909 w 1143919"/>
                    <a:gd name="connsiteY7" fmla="*/ 470595 h 1023205"/>
                    <a:gd name="connsiteX8" fmla="*/ 774709 w 1143919"/>
                    <a:gd name="connsiteY8" fmla="*/ 786253 h 1023205"/>
                    <a:gd name="connsiteX9" fmla="*/ 265086 w 1143919"/>
                    <a:gd name="connsiteY9" fmla="*/ 1023205 h 1023205"/>
                    <a:gd name="connsiteX0" fmla="*/ 247681 w 1143919"/>
                    <a:gd name="connsiteY0" fmla="*/ 1007297 h 1027217"/>
                    <a:gd name="connsiteX1" fmla="*/ 55952 w 1143919"/>
                    <a:gd name="connsiteY1" fmla="*/ 697581 h 1027217"/>
                    <a:gd name="connsiteX2" fmla="*/ 62034 w 1143919"/>
                    <a:gd name="connsiteY2" fmla="*/ 566524 h 1027217"/>
                    <a:gd name="connsiteX3" fmla="*/ 33375 w 1143919"/>
                    <a:gd name="connsiteY3" fmla="*/ 327124 h 1027217"/>
                    <a:gd name="connsiteX4" fmla="*/ 588642 w 1143919"/>
                    <a:gd name="connsiteY4" fmla="*/ 6993 h 1027217"/>
                    <a:gd name="connsiteX5" fmla="*/ 808120 w 1143919"/>
                    <a:gd name="connsiteY5" fmla="*/ 110301 h 1027217"/>
                    <a:gd name="connsiteX6" fmla="*/ 946098 w 1143919"/>
                    <a:gd name="connsiteY6" fmla="*/ 156993 h 1027217"/>
                    <a:gd name="connsiteX7" fmla="*/ 1143909 w 1143919"/>
                    <a:gd name="connsiteY7" fmla="*/ 474607 h 1027217"/>
                    <a:gd name="connsiteX8" fmla="*/ 774709 w 1143919"/>
                    <a:gd name="connsiteY8" fmla="*/ 790265 h 1027217"/>
                    <a:gd name="connsiteX9" fmla="*/ 265086 w 1143919"/>
                    <a:gd name="connsiteY9" fmla="*/ 1027217 h 1027217"/>
                    <a:gd name="connsiteX0" fmla="*/ 247681 w 1143919"/>
                    <a:gd name="connsiteY0" fmla="*/ 1007297 h 1027217"/>
                    <a:gd name="connsiteX1" fmla="*/ 55952 w 1143919"/>
                    <a:gd name="connsiteY1" fmla="*/ 697581 h 1027217"/>
                    <a:gd name="connsiteX2" fmla="*/ 62034 w 1143919"/>
                    <a:gd name="connsiteY2" fmla="*/ 566524 h 1027217"/>
                    <a:gd name="connsiteX3" fmla="*/ 33375 w 1143919"/>
                    <a:gd name="connsiteY3" fmla="*/ 327124 h 1027217"/>
                    <a:gd name="connsiteX4" fmla="*/ 588642 w 1143919"/>
                    <a:gd name="connsiteY4" fmla="*/ 6993 h 1027217"/>
                    <a:gd name="connsiteX5" fmla="*/ 790785 w 1143919"/>
                    <a:gd name="connsiteY5" fmla="*/ 110301 h 1027217"/>
                    <a:gd name="connsiteX6" fmla="*/ 946098 w 1143919"/>
                    <a:gd name="connsiteY6" fmla="*/ 156993 h 1027217"/>
                    <a:gd name="connsiteX7" fmla="*/ 1143909 w 1143919"/>
                    <a:gd name="connsiteY7" fmla="*/ 474607 h 1027217"/>
                    <a:gd name="connsiteX8" fmla="*/ 774709 w 1143919"/>
                    <a:gd name="connsiteY8" fmla="*/ 790265 h 1027217"/>
                    <a:gd name="connsiteX9" fmla="*/ 265086 w 1143919"/>
                    <a:gd name="connsiteY9" fmla="*/ 1027217 h 1027217"/>
                    <a:gd name="connsiteX0" fmla="*/ 244543 w 1140781"/>
                    <a:gd name="connsiteY0" fmla="*/ 986661 h 1006581"/>
                    <a:gd name="connsiteX1" fmla="*/ 52814 w 1140781"/>
                    <a:gd name="connsiteY1" fmla="*/ 676945 h 1006581"/>
                    <a:gd name="connsiteX2" fmla="*/ 58896 w 1140781"/>
                    <a:gd name="connsiteY2" fmla="*/ 545888 h 1006581"/>
                    <a:gd name="connsiteX3" fmla="*/ 30237 w 1140781"/>
                    <a:gd name="connsiteY3" fmla="*/ 306488 h 1006581"/>
                    <a:gd name="connsiteX4" fmla="*/ 542167 w 1140781"/>
                    <a:gd name="connsiteY4" fmla="*/ 8025 h 1006581"/>
                    <a:gd name="connsiteX5" fmla="*/ 787647 w 1140781"/>
                    <a:gd name="connsiteY5" fmla="*/ 89665 h 1006581"/>
                    <a:gd name="connsiteX6" fmla="*/ 942960 w 1140781"/>
                    <a:gd name="connsiteY6" fmla="*/ 136357 h 1006581"/>
                    <a:gd name="connsiteX7" fmla="*/ 1140771 w 1140781"/>
                    <a:gd name="connsiteY7" fmla="*/ 453971 h 1006581"/>
                    <a:gd name="connsiteX8" fmla="*/ 771571 w 1140781"/>
                    <a:gd name="connsiteY8" fmla="*/ 769629 h 1006581"/>
                    <a:gd name="connsiteX9" fmla="*/ 261948 w 1140781"/>
                    <a:gd name="connsiteY9" fmla="*/ 1006581 h 1006581"/>
                    <a:gd name="connsiteX0" fmla="*/ 206963 w 1103201"/>
                    <a:gd name="connsiteY0" fmla="*/ 985949 h 1005869"/>
                    <a:gd name="connsiteX1" fmla="*/ 15234 w 1103201"/>
                    <a:gd name="connsiteY1" fmla="*/ 676233 h 1005869"/>
                    <a:gd name="connsiteX2" fmla="*/ 21316 w 1103201"/>
                    <a:gd name="connsiteY2" fmla="*/ 545176 h 1005869"/>
                    <a:gd name="connsiteX3" fmla="*/ 40327 w 1103201"/>
                    <a:gd name="connsiteY3" fmla="*/ 292775 h 1005869"/>
                    <a:gd name="connsiteX4" fmla="*/ 504587 w 1103201"/>
                    <a:gd name="connsiteY4" fmla="*/ 7313 h 1005869"/>
                    <a:gd name="connsiteX5" fmla="*/ 750067 w 1103201"/>
                    <a:gd name="connsiteY5" fmla="*/ 88953 h 1005869"/>
                    <a:gd name="connsiteX6" fmla="*/ 905380 w 1103201"/>
                    <a:gd name="connsiteY6" fmla="*/ 135645 h 1005869"/>
                    <a:gd name="connsiteX7" fmla="*/ 1103191 w 1103201"/>
                    <a:gd name="connsiteY7" fmla="*/ 453259 h 1005869"/>
                    <a:gd name="connsiteX8" fmla="*/ 733991 w 1103201"/>
                    <a:gd name="connsiteY8" fmla="*/ 768917 h 1005869"/>
                    <a:gd name="connsiteX9" fmla="*/ 224368 w 1103201"/>
                    <a:gd name="connsiteY9" fmla="*/ 1005869 h 1005869"/>
                    <a:gd name="connsiteX0" fmla="*/ 214095 w 1110333"/>
                    <a:gd name="connsiteY0" fmla="*/ 984321 h 1004241"/>
                    <a:gd name="connsiteX1" fmla="*/ 22366 w 1110333"/>
                    <a:gd name="connsiteY1" fmla="*/ 674605 h 1004241"/>
                    <a:gd name="connsiteX2" fmla="*/ 28448 w 1110333"/>
                    <a:gd name="connsiteY2" fmla="*/ 543548 h 1004241"/>
                    <a:gd name="connsiteX3" fmla="*/ 47459 w 1110333"/>
                    <a:gd name="connsiteY3" fmla="*/ 291147 h 1004241"/>
                    <a:gd name="connsiteX4" fmla="*/ 30405 w 1110333"/>
                    <a:gd name="connsiteY4" fmla="*/ 260252 h 1004241"/>
                    <a:gd name="connsiteX5" fmla="*/ 511719 w 1110333"/>
                    <a:gd name="connsiteY5" fmla="*/ 5685 h 1004241"/>
                    <a:gd name="connsiteX6" fmla="*/ 757199 w 1110333"/>
                    <a:gd name="connsiteY6" fmla="*/ 87325 h 1004241"/>
                    <a:gd name="connsiteX7" fmla="*/ 912512 w 1110333"/>
                    <a:gd name="connsiteY7" fmla="*/ 134017 h 1004241"/>
                    <a:gd name="connsiteX8" fmla="*/ 1110323 w 1110333"/>
                    <a:gd name="connsiteY8" fmla="*/ 451631 h 1004241"/>
                    <a:gd name="connsiteX9" fmla="*/ 741123 w 1110333"/>
                    <a:gd name="connsiteY9" fmla="*/ 767289 h 1004241"/>
                    <a:gd name="connsiteX10" fmla="*/ 231500 w 1110333"/>
                    <a:gd name="connsiteY10" fmla="*/ 1004241 h 1004241"/>
                    <a:gd name="connsiteX0" fmla="*/ 214095 w 1110333"/>
                    <a:gd name="connsiteY0" fmla="*/ 996810 h 1016730"/>
                    <a:gd name="connsiteX1" fmla="*/ 22366 w 1110333"/>
                    <a:gd name="connsiteY1" fmla="*/ 687094 h 1016730"/>
                    <a:gd name="connsiteX2" fmla="*/ 28448 w 1110333"/>
                    <a:gd name="connsiteY2" fmla="*/ 556037 h 1016730"/>
                    <a:gd name="connsiteX3" fmla="*/ 47459 w 1110333"/>
                    <a:gd name="connsiteY3" fmla="*/ 303636 h 1016730"/>
                    <a:gd name="connsiteX4" fmla="*/ 30405 w 1110333"/>
                    <a:gd name="connsiteY4" fmla="*/ 272741 h 1016730"/>
                    <a:gd name="connsiteX5" fmla="*/ 472717 w 1110333"/>
                    <a:gd name="connsiteY5" fmla="*/ 5174 h 1016730"/>
                    <a:gd name="connsiteX6" fmla="*/ 757199 w 1110333"/>
                    <a:gd name="connsiteY6" fmla="*/ 99814 h 1016730"/>
                    <a:gd name="connsiteX7" fmla="*/ 912512 w 1110333"/>
                    <a:gd name="connsiteY7" fmla="*/ 146506 h 1016730"/>
                    <a:gd name="connsiteX8" fmla="*/ 1110323 w 1110333"/>
                    <a:gd name="connsiteY8" fmla="*/ 464120 h 1016730"/>
                    <a:gd name="connsiteX9" fmla="*/ 741123 w 1110333"/>
                    <a:gd name="connsiteY9" fmla="*/ 779778 h 1016730"/>
                    <a:gd name="connsiteX10" fmla="*/ 231500 w 1110333"/>
                    <a:gd name="connsiteY10" fmla="*/ 1016730 h 1016730"/>
                    <a:gd name="connsiteX0" fmla="*/ 214095 w 1110333"/>
                    <a:gd name="connsiteY0" fmla="*/ 995749 h 1015669"/>
                    <a:gd name="connsiteX1" fmla="*/ 22366 w 1110333"/>
                    <a:gd name="connsiteY1" fmla="*/ 686033 h 1015669"/>
                    <a:gd name="connsiteX2" fmla="*/ 28448 w 1110333"/>
                    <a:gd name="connsiteY2" fmla="*/ 554976 h 1015669"/>
                    <a:gd name="connsiteX3" fmla="*/ 47459 w 1110333"/>
                    <a:gd name="connsiteY3" fmla="*/ 302575 h 1015669"/>
                    <a:gd name="connsiteX4" fmla="*/ 30405 w 1110333"/>
                    <a:gd name="connsiteY4" fmla="*/ 271680 h 1015669"/>
                    <a:gd name="connsiteX5" fmla="*/ 472717 w 1110333"/>
                    <a:gd name="connsiteY5" fmla="*/ 4113 h 1015669"/>
                    <a:gd name="connsiteX6" fmla="*/ 731198 w 1110333"/>
                    <a:gd name="connsiteY6" fmla="*/ 111754 h 1015669"/>
                    <a:gd name="connsiteX7" fmla="*/ 912512 w 1110333"/>
                    <a:gd name="connsiteY7" fmla="*/ 145445 h 1015669"/>
                    <a:gd name="connsiteX8" fmla="*/ 1110323 w 1110333"/>
                    <a:gd name="connsiteY8" fmla="*/ 463059 h 1015669"/>
                    <a:gd name="connsiteX9" fmla="*/ 741123 w 1110333"/>
                    <a:gd name="connsiteY9" fmla="*/ 778717 h 1015669"/>
                    <a:gd name="connsiteX10" fmla="*/ 231500 w 1110333"/>
                    <a:gd name="connsiteY10" fmla="*/ 1015669 h 1015669"/>
                    <a:gd name="connsiteX0" fmla="*/ 239717 w 1135955"/>
                    <a:gd name="connsiteY0" fmla="*/ 995749 h 1015669"/>
                    <a:gd name="connsiteX1" fmla="*/ 47988 w 1135955"/>
                    <a:gd name="connsiteY1" fmla="*/ 686033 h 1015669"/>
                    <a:gd name="connsiteX2" fmla="*/ 54070 w 1135955"/>
                    <a:gd name="connsiteY2" fmla="*/ 554976 h 1015669"/>
                    <a:gd name="connsiteX3" fmla="*/ 3742 w 1135955"/>
                    <a:gd name="connsiteY3" fmla="*/ 332910 h 1015669"/>
                    <a:gd name="connsiteX4" fmla="*/ 56027 w 1135955"/>
                    <a:gd name="connsiteY4" fmla="*/ 271680 h 1015669"/>
                    <a:gd name="connsiteX5" fmla="*/ 498339 w 1135955"/>
                    <a:gd name="connsiteY5" fmla="*/ 4113 h 1015669"/>
                    <a:gd name="connsiteX6" fmla="*/ 756820 w 1135955"/>
                    <a:gd name="connsiteY6" fmla="*/ 111754 h 1015669"/>
                    <a:gd name="connsiteX7" fmla="*/ 938134 w 1135955"/>
                    <a:gd name="connsiteY7" fmla="*/ 145445 h 1015669"/>
                    <a:gd name="connsiteX8" fmla="*/ 1135945 w 1135955"/>
                    <a:gd name="connsiteY8" fmla="*/ 463059 h 1015669"/>
                    <a:gd name="connsiteX9" fmla="*/ 766745 w 1135955"/>
                    <a:gd name="connsiteY9" fmla="*/ 778717 h 1015669"/>
                    <a:gd name="connsiteX10" fmla="*/ 257122 w 1135955"/>
                    <a:gd name="connsiteY10" fmla="*/ 1015669 h 1015669"/>
                    <a:gd name="connsiteX0" fmla="*/ 238156 w 1134394"/>
                    <a:gd name="connsiteY0" fmla="*/ 995749 h 1015669"/>
                    <a:gd name="connsiteX1" fmla="*/ 46427 w 1134394"/>
                    <a:gd name="connsiteY1" fmla="*/ 686033 h 1015669"/>
                    <a:gd name="connsiteX2" fmla="*/ 30841 w 1134394"/>
                    <a:gd name="connsiteY2" fmla="*/ 537642 h 1015669"/>
                    <a:gd name="connsiteX3" fmla="*/ 2181 w 1134394"/>
                    <a:gd name="connsiteY3" fmla="*/ 332910 h 1015669"/>
                    <a:gd name="connsiteX4" fmla="*/ 54466 w 1134394"/>
                    <a:gd name="connsiteY4" fmla="*/ 271680 h 1015669"/>
                    <a:gd name="connsiteX5" fmla="*/ 496778 w 1134394"/>
                    <a:gd name="connsiteY5" fmla="*/ 4113 h 1015669"/>
                    <a:gd name="connsiteX6" fmla="*/ 755259 w 1134394"/>
                    <a:gd name="connsiteY6" fmla="*/ 111754 h 1015669"/>
                    <a:gd name="connsiteX7" fmla="*/ 936573 w 1134394"/>
                    <a:gd name="connsiteY7" fmla="*/ 145445 h 1015669"/>
                    <a:gd name="connsiteX8" fmla="*/ 1134384 w 1134394"/>
                    <a:gd name="connsiteY8" fmla="*/ 463059 h 1015669"/>
                    <a:gd name="connsiteX9" fmla="*/ 765184 w 1134394"/>
                    <a:gd name="connsiteY9" fmla="*/ 778717 h 1015669"/>
                    <a:gd name="connsiteX10" fmla="*/ 255561 w 1134394"/>
                    <a:gd name="connsiteY10" fmla="*/ 1015669 h 1015669"/>
                    <a:gd name="connsiteX0" fmla="*/ 238156 w 1169562"/>
                    <a:gd name="connsiteY0" fmla="*/ 995749 h 1015669"/>
                    <a:gd name="connsiteX1" fmla="*/ 46427 w 1169562"/>
                    <a:gd name="connsiteY1" fmla="*/ 686033 h 1015669"/>
                    <a:gd name="connsiteX2" fmla="*/ 30841 w 1169562"/>
                    <a:gd name="connsiteY2" fmla="*/ 537642 h 1015669"/>
                    <a:gd name="connsiteX3" fmla="*/ 2181 w 1169562"/>
                    <a:gd name="connsiteY3" fmla="*/ 332910 h 1015669"/>
                    <a:gd name="connsiteX4" fmla="*/ 54466 w 1169562"/>
                    <a:gd name="connsiteY4" fmla="*/ 271680 h 1015669"/>
                    <a:gd name="connsiteX5" fmla="*/ 496778 w 1169562"/>
                    <a:gd name="connsiteY5" fmla="*/ 4113 h 1015669"/>
                    <a:gd name="connsiteX6" fmla="*/ 755259 w 1169562"/>
                    <a:gd name="connsiteY6" fmla="*/ 111754 h 1015669"/>
                    <a:gd name="connsiteX7" fmla="*/ 936573 w 1169562"/>
                    <a:gd name="connsiteY7" fmla="*/ 145445 h 1015669"/>
                    <a:gd name="connsiteX8" fmla="*/ 1169553 w 1169562"/>
                    <a:gd name="connsiteY8" fmla="*/ 449533 h 1015669"/>
                    <a:gd name="connsiteX9" fmla="*/ 765184 w 1169562"/>
                    <a:gd name="connsiteY9" fmla="*/ 778717 h 1015669"/>
                    <a:gd name="connsiteX10" fmla="*/ 255561 w 1169562"/>
                    <a:gd name="connsiteY10" fmla="*/ 1015669 h 1015669"/>
                    <a:gd name="connsiteX0" fmla="*/ 238156 w 1175384"/>
                    <a:gd name="connsiteY0" fmla="*/ 995889 h 1015809"/>
                    <a:gd name="connsiteX1" fmla="*/ 46427 w 1175384"/>
                    <a:gd name="connsiteY1" fmla="*/ 686173 h 1015809"/>
                    <a:gd name="connsiteX2" fmla="*/ 30841 w 1175384"/>
                    <a:gd name="connsiteY2" fmla="*/ 537782 h 1015809"/>
                    <a:gd name="connsiteX3" fmla="*/ 2181 w 1175384"/>
                    <a:gd name="connsiteY3" fmla="*/ 333050 h 1015809"/>
                    <a:gd name="connsiteX4" fmla="*/ 54466 w 1175384"/>
                    <a:gd name="connsiteY4" fmla="*/ 271820 h 1015809"/>
                    <a:gd name="connsiteX5" fmla="*/ 496778 w 1175384"/>
                    <a:gd name="connsiteY5" fmla="*/ 4253 h 1015809"/>
                    <a:gd name="connsiteX6" fmla="*/ 755259 w 1175384"/>
                    <a:gd name="connsiteY6" fmla="*/ 111894 h 1015809"/>
                    <a:gd name="connsiteX7" fmla="*/ 987974 w 1175384"/>
                    <a:gd name="connsiteY7" fmla="*/ 172638 h 1015809"/>
                    <a:gd name="connsiteX8" fmla="*/ 1169553 w 1175384"/>
                    <a:gd name="connsiteY8" fmla="*/ 449673 h 1015809"/>
                    <a:gd name="connsiteX9" fmla="*/ 765184 w 1175384"/>
                    <a:gd name="connsiteY9" fmla="*/ 778857 h 1015809"/>
                    <a:gd name="connsiteX10" fmla="*/ 255561 w 1175384"/>
                    <a:gd name="connsiteY10" fmla="*/ 1015809 h 1015809"/>
                    <a:gd name="connsiteX0" fmla="*/ 238156 w 1164871"/>
                    <a:gd name="connsiteY0" fmla="*/ 995889 h 1015809"/>
                    <a:gd name="connsiteX1" fmla="*/ 46427 w 1164871"/>
                    <a:gd name="connsiteY1" fmla="*/ 686173 h 1015809"/>
                    <a:gd name="connsiteX2" fmla="*/ 30841 w 1164871"/>
                    <a:gd name="connsiteY2" fmla="*/ 537782 h 1015809"/>
                    <a:gd name="connsiteX3" fmla="*/ 2181 w 1164871"/>
                    <a:gd name="connsiteY3" fmla="*/ 333050 h 1015809"/>
                    <a:gd name="connsiteX4" fmla="*/ 54466 w 1164871"/>
                    <a:gd name="connsiteY4" fmla="*/ 271820 h 1015809"/>
                    <a:gd name="connsiteX5" fmla="*/ 496778 w 1164871"/>
                    <a:gd name="connsiteY5" fmla="*/ 4253 h 1015809"/>
                    <a:gd name="connsiteX6" fmla="*/ 755259 w 1164871"/>
                    <a:gd name="connsiteY6" fmla="*/ 111894 h 1015809"/>
                    <a:gd name="connsiteX7" fmla="*/ 987974 w 1164871"/>
                    <a:gd name="connsiteY7" fmla="*/ 172638 h 1015809"/>
                    <a:gd name="connsiteX8" fmla="*/ 1158731 w 1164871"/>
                    <a:gd name="connsiteY8" fmla="*/ 449673 h 1015809"/>
                    <a:gd name="connsiteX9" fmla="*/ 765184 w 1164871"/>
                    <a:gd name="connsiteY9" fmla="*/ 778857 h 1015809"/>
                    <a:gd name="connsiteX10" fmla="*/ 255561 w 1164871"/>
                    <a:gd name="connsiteY10" fmla="*/ 1015809 h 1015809"/>
                    <a:gd name="connsiteX0" fmla="*/ 238156 w 1158758"/>
                    <a:gd name="connsiteY0" fmla="*/ 995889 h 1015809"/>
                    <a:gd name="connsiteX1" fmla="*/ 46427 w 1158758"/>
                    <a:gd name="connsiteY1" fmla="*/ 686173 h 1015809"/>
                    <a:gd name="connsiteX2" fmla="*/ 30841 w 1158758"/>
                    <a:gd name="connsiteY2" fmla="*/ 537782 h 1015809"/>
                    <a:gd name="connsiteX3" fmla="*/ 2181 w 1158758"/>
                    <a:gd name="connsiteY3" fmla="*/ 333050 h 1015809"/>
                    <a:gd name="connsiteX4" fmla="*/ 54466 w 1158758"/>
                    <a:gd name="connsiteY4" fmla="*/ 271820 h 1015809"/>
                    <a:gd name="connsiteX5" fmla="*/ 496778 w 1158758"/>
                    <a:gd name="connsiteY5" fmla="*/ 4253 h 1015809"/>
                    <a:gd name="connsiteX6" fmla="*/ 755259 w 1158758"/>
                    <a:gd name="connsiteY6" fmla="*/ 111894 h 1015809"/>
                    <a:gd name="connsiteX7" fmla="*/ 987974 w 1158758"/>
                    <a:gd name="connsiteY7" fmla="*/ 172638 h 1015809"/>
                    <a:gd name="connsiteX8" fmla="*/ 1158731 w 1158758"/>
                    <a:gd name="connsiteY8" fmla="*/ 449673 h 1015809"/>
                    <a:gd name="connsiteX9" fmla="*/ 765184 w 1158758"/>
                    <a:gd name="connsiteY9" fmla="*/ 778857 h 1015809"/>
                    <a:gd name="connsiteX10" fmla="*/ 255561 w 1158758"/>
                    <a:gd name="connsiteY10" fmla="*/ 1015809 h 1015809"/>
                    <a:gd name="connsiteX0" fmla="*/ 257093 w 1158758"/>
                    <a:gd name="connsiteY0" fmla="*/ 1014826 h 1015809"/>
                    <a:gd name="connsiteX1" fmla="*/ 46427 w 1158758"/>
                    <a:gd name="connsiteY1" fmla="*/ 686173 h 1015809"/>
                    <a:gd name="connsiteX2" fmla="*/ 30841 w 1158758"/>
                    <a:gd name="connsiteY2" fmla="*/ 537782 h 1015809"/>
                    <a:gd name="connsiteX3" fmla="*/ 2181 w 1158758"/>
                    <a:gd name="connsiteY3" fmla="*/ 333050 h 1015809"/>
                    <a:gd name="connsiteX4" fmla="*/ 54466 w 1158758"/>
                    <a:gd name="connsiteY4" fmla="*/ 271820 h 1015809"/>
                    <a:gd name="connsiteX5" fmla="*/ 496778 w 1158758"/>
                    <a:gd name="connsiteY5" fmla="*/ 4253 h 1015809"/>
                    <a:gd name="connsiteX6" fmla="*/ 755259 w 1158758"/>
                    <a:gd name="connsiteY6" fmla="*/ 111894 h 1015809"/>
                    <a:gd name="connsiteX7" fmla="*/ 987974 w 1158758"/>
                    <a:gd name="connsiteY7" fmla="*/ 172638 h 1015809"/>
                    <a:gd name="connsiteX8" fmla="*/ 1158731 w 1158758"/>
                    <a:gd name="connsiteY8" fmla="*/ 449673 h 1015809"/>
                    <a:gd name="connsiteX9" fmla="*/ 765184 w 1158758"/>
                    <a:gd name="connsiteY9" fmla="*/ 778857 h 1015809"/>
                    <a:gd name="connsiteX10" fmla="*/ 255561 w 1158758"/>
                    <a:gd name="connsiteY10" fmla="*/ 1015809 h 10158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58758" h="1015809">
                      <a:moveTo>
                        <a:pt x="257093" y="1014826"/>
                      </a:moveTo>
                      <a:cubicBezTo>
                        <a:pt x="175977" y="901755"/>
                        <a:pt x="84136" y="765680"/>
                        <a:pt x="46427" y="686173"/>
                      </a:cubicBezTo>
                      <a:cubicBezTo>
                        <a:pt x="8718" y="606666"/>
                        <a:pt x="38215" y="596636"/>
                        <a:pt x="30841" y="537782"/>
                      </a:cubicBezTo>
                      <a:cubicBezTo>
                        <a:pt x="23467" y="478928"/>
                        <a:pt x="-1756" y="377377"/>
                        <a:pt x="2181" y="333050"/>
                      </a:cubicBezTo>
                      <a:cubicBezTo>
                        <a:pt x="6118" y="288723"/>
                        <a:pt x="-22911" y="319397"/>
                        <a:pt x="54466" y="271820"/>
                      </a:cubicBezTo>
                      <a:cubicBezTo>
                        <a:pt x="131843" y="224243"/>
                        <a:pt x="379979" y="30907"/>
                        <a:pt x="496778" y="4253"/>
                      </a:cubicBezTo>
                      <a:cubicBezTo>
                        <a:pt x="613577" y="-22401"/>
                        <a:pt x="673393" y="83830"/>
                        <a:pt x="755259" y="111894"/>
                      </a:cubicBezTo>
                      <a:cubicBezTo>
                        <a:pt x="837125" y="139958"/>
                        <a:pt x="920729" y="116342"/>
                        <a:pt x="987974" y="172638"/>
                      </a:cubicBezTo>
                      <a:cubicBezTo>
                        <a:pt x="1055219" y="228935"/>
                        <a:pt x="1160694" y="443322"/>
                        <a:pt x="1158731" y="449673"/>
                      </a:cubicBezTo>
                      <a:cubicBezTo>
                        <a:pt x="1156768" y="456024"/>
                        <a:pt x="914544" y="689644"/>
                        <a:pt x="765184" y="778857"/>
                      </a:cubicBezTo>
                      <a:cubicBezTo>
                        <a:pt x="615824" y="868070"/>
                        <a:pt x="338331" y="972706"/>
                        <a:pt x="255561" y="1015809"/>
                      </a:cubicBezTo>
                    </a:path>
                  </a:pathLst>
                </a:custGeom>
                <a:solidFill>
                  <a:schemeClr val="bg1">
                    <a:lumMod val="85000"/>
                  </a:schemeClr>
                </a:solidFill>
                <a:ln w="19050" cap="flat" cmpd="sng" algn="ctr">
                  <a:solidFill>
                    <a:schemeClr val="bg1">
                      <a:lumMod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endParaRPr lang="ja-JP" altLang="en-US">
                    <a:solidFill>
                      <a:srgbClr val="000000"/>
                    </a:solidFill>
                    <a:latin typeface="Bookman Old Style" pitchFamily="18" charset="0"/>
                    <a:ea typeface="ＭＳ Ｐゴシック" pitchFamily="50" charset="-128"/>
                  </a:endParaRPr>
                </a:p>
              </p:txBody>
            </p:sp>
            <p:sp>
              <p:nvSpPr>
                <p:cNvPr id="146" name="フリーフォーム 135">
                  <a:extLst>
                    <a:ext uri="{FF2B5EF4-FFF2-40B4-BE49-F238E27FC236}">
                      <a16:creationId xmlns:a16="http://schemas.microsoft.com/office/drawing/2014/main" id="{19755D18-37D9-4648-B48F-AAFBEDBD81F3}"/>
                    </a:ext>
                  </a:extLst>
                </p:cNvPr>
                <p:cNvSpPr/>
                <p:nvPr/>
              </p:nvSpPr>
              <p:spPr bwMode="auto">
                <a:xfrm>
                  <a:off x="2517849" y="4901811"/>
                  <a:ext cx="634651" cy="493706"/>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4651" h="493706">
                      <a:moveTo>
                        <a:pt x="47671" y="493583"/>
                      </a:moveTo>
                      <a:cubicBezTo>
                        <a:pt x="29614" y="488527"/>
                        <a:pt x="0" y="291347"/>
                        <a:pt x="0" y="276902"/>
                      </a:cubicBezTo>
                      <a:cubicBezTo>
                        <a:pt x="0" y="262457"/>
                        <a:pt x="353915" y="52274"/>
                        <a:pt x="437699" y="16882"/>
                      </a:cubicBezTo>
                      <a:cubicBezTo>
                        <a:pt x="521483" y="-18510"/>
                        <a:pt x="485370" y="10380"/>
                        <a:pt x="520039" y="25548"/>
                      </a:cubicBezTo>
                      <a:cubicBezTo>
                        <a:pt x="554708" y="40716"/>
                        <a:pt x="649325" y="95610"/>
                        <a:pt x="632713" y="138224"/>
                      </a:cubicBezTo>
                      <a:cubicBezTo>
                        <a:pt x="616101" y="180838"/>
                        <a:pt x="522928" y="215507"/>
                        <a:pt x="420365" y="281234"/>
                      </a:cubicBezTo>
                      <a:cubicBezTo>
                        <a:pt x="317802" y="346961"/>
                        <a:pt x="65728" y="498639"/>
                        <a:pt x="47671" y="493583"/>
                      </a:cubicBezTo>
                      <a:close/>
                    </a:path>
                  </a:pathLst>
                </a:custGeom>
                <a:solidFill>
                  <a:schemeClr val="tx1">
                    <a:lumMod val="65000"/>
                    <a:lumOff val="35000"/>
                  </a:schemeClr>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p>
                  <a:endParaRPr lang="ja-JP" altLang="en-US">
                    <a:solidFill>
                      <a:srgbClr val="0066FF"/>
                    </a:solidFill>
                    <a:latin typeface="Bookman Old Style" pitchFamily="18" charset="0"/>
                    <a:ea typeface="ＭＳ Ｐゴシック" pitchFamily="50" charset="-128"/>
                  </a:endParaRPr>
                </a:p>
              </p:txBody>
            </p:sp>
            <p:sp>
              <p:nvSpPr>
                <p:cNvPr id="147" name="フリーフォーム 145">
                  <a:extLst>
                    <a:ext uri="{FF2B5EF4-FFF2-40B4-BE49-F238E27FC236}">
                      <a16:creationId xmlns:a16="http://schemas.microsoft.com/office/drawing/2014/main" id="{3378EA49-19D3-4F5C-B52F-E1BC4D202ACF}"/>
                    </a:ext>
                  </a:extLst>
                </p:cNvPr>
                <p:cNvSpPr/>
                <p:nvPr/>
              </p:nvSpPr>
              <p:spPr bwMode="auto">
                <a:xfrm>
                  <a:off x="2641922" y="5558450"/>
                  <a:ext cx="135102" cy="110901"/>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47671 w 632763"/>
                    <a:gd name="connsiteY0" fmla="*/ 688310 h 688433"/>
                    <a:gd name="connsiteX1" fmla="*/ 0 w 632763"/>
                    <a:gd name="connsiteY1" fmla="*/ 471629 h 688433"/>
                    <a:gd name="connsiteX2" fmla="*/ 437699 w 632763"/>
                    <a:gd name="connsiteY2" fmla="*/ 211609 h 688433"/>
                    <a:gd name="connsiteX3" fmla="*/ 439807 w 632763"/>
                    <a:gd name="connsiteY3" fmla="*/ 855 h 688433"/>
                    <a:gd name="connsiteX4" fmla="*/ 632713 w 632763"/>
                    <a:gd name="connsiteY4" fmla="*/ 332951 h 688433"/>
                    <a:gd name="connsiteX5" fmla="*/ 420365 w 632763"/>
                    <a:gd name="connsiteY5" fmla="*/ 475961 h 688433"/>
                    <a:gd name="connsiteX6" fmla="*/ 47671 w 632763"/>
                    <a:gd name="connsiteY6" fmla="*/ 688310 h 688433"/>
                    <a:gd name="connsiteX0" fmla="*/ 54070 w 639158"/>
                    <a:gd name="connsiteY0" fmla="*/ 697607 h 697730"/>
                    <a:gd name="connsiteX1" fmla="*/ 6399 w 639158"/>
                    <a:gd name="connsiteY1" fmla="*/ 480926 h 697730"/>
                    <a:gd name="connsiteX2" fmla="*/ 203398 w 639158"/>
                    <a:gd name="connsiteY2" fmla="*/ 28904 h 697730"/>
                    <a:gd name="connsiteX3" fmla="*/ 446206 w 639158"/>
                    <a:gd name="connsiteY3" fmla="*/ 10152 h 697730"/>
                    <a:gd name="connsiteX4" fmla="*/ 639112 w 639158"/>
                    <a:gd name="connsiteY4" fmla="*/ 342248 h 697730"/>
                    <a:gd name="connsiteX5" fmla="*/ 426764 w 639158"/>
                    <a:gd name="connsiteY5" fmla="*/ 485258 h 697730"/>
                    <a:gd name="connsiteX6" fmla="*/ 54070 w 639158"/>
                    <a:gd name="connsiteY6" fmla="*/ 697607 h 697730"/>
                    <a:gd name="connsiteX0" fmla="*/ 22692 w 607784"/>
                    <a:gd name="connsiteY0" fmla="*/ 697607 h 697743"/>
                    <a:gd name="connsiteX1" fmla="*/ 55254 w 607784"/>
                    <a:gd name="connsiteY1" fmla="*/ 453497 h 697743"/>
                    <a:gd name="connsiteX2" fmla="*/ 172020 w 607784"/>
                    <a:gd name="connsiteY2" fmla="*/ 28904 h 697743"/>
                    <a:gd name="connsiteX3" fmla="*/ 414828 w 607784"/>
                    <a:gd name="connsiteY3" fmla="*/ 10152 h 697743"/>
                    <a:gd name="connsiteX4" fmla="*/ 607734 w 607784"/>
                    <a:gd name="connsiteY4" fmla="*/ 342248 h 697743"/>
                    <a:gd name="connsiteX5" fmla="*/ 395386 w 607784"/>
                    <a:gd name="connsiteY5" fmla="*/ 485258 h 697743"/>
                    <a:gd name="connsiteX6" fmla="*/ 22692 w 607784"/>
                    <a:gd name="connsiteY6" fmla="*/ 697607 h 697743"/>
                    <a:gd name="connsiteX0" fmla="*/ 54800 w 639888"/>
                    <a:gd name="connsiteY0" fmla="*/ 697607 h 703059"/>
                    <a:gd name="connsiteX1" fmla="*/ 17237 w 639888"/>
                    <a:gd name="connsiteY1" fmla="*/ 248030 h 703059"/>
                    <a:gd name="connsiteX2" fmla="*/ 204128 w 639888"/>
                    <a:gd name="connsiteY2" fmla="*/ 28904 h 703059"/>
                    <a:gd name="connsiteX3" fmla="*/ 446936 w 639888"/>
                    <a:gd name="connsiteY3" fmla="*/ 10152 h 703059"/>
                    <a:gd name="connsiteX4" fmla="*/ 639842 w 639888"/>
                    <a:gd name="connsiteY4" fmla="*/ 342248 h 703059"/>
                    <a:gd name="connsiteX5" fmla="*/ 427494 w 639888"/>
                    <a:gd name="connsiteY5" fmla="*/ 485258 h 703059"/>
                    <a:gd name="connsiteX6" fmla="*/ 54800 w 639888"/>
                    <a:gd name="connsiteY6" fmla="*/ 697607 h 703059"/>
                    <a:gd name="connsiteX0" fmla="*/ 187820 w 622655"/>
                    <a:gd name="connsiteY0" fmla="*/ 646243 h 653376"/>
                    <a:gd name="connsiteX1" fmla="*/ 0 w 622655"/>
                    <a:gd name="connsiteY1" fmla="*/ 248030 h 653376"/>
                    <a:gd name="connsiteX2" fmla="*/ 186891 w 622655"/>
                    <a:gd name="connsiteY2" fmla="*/ 28904 h 653376"/>
                    <a:gd name="connsiteX3" fmla="*/ 429699 w 622655"/>
                    <a:gd name="connsiteY3" fmla="*/ 10152 h 653376"/>
                    <a:gd name="connsiteX4" fmla="*/ 622605 w 622655"/>
                    <a:gd name="connsiteY4" fmla="*/ 342248 h 653376"/>
                    <a:gd name="connsiteX5" fmla="*/ 410257 w 622655"/>
                    <a:gd name="connsiteY5" fmla="*/ 485258 h 653376"/>
                    <a:gd name="connsiteX6" fmla="*/ 187820 w 622655"/>
                    <a:gd name="connsiteY6" fmla="*/ 646243 h 653376"/>
                    <a:gd name="connsiteX0" fmla="*/ 187820 w 450561"/>
                    <a:gd name="connsiteY0" fmla="*/ 673009 h 682192"/>
                    <a:gd name="connsiteX1" fmla="*/ 0 w 450561"/>
                    <a:gd name="connsiteY1" fmla="*/ 274796 h 682192"/>
                    <a:gd name="connsiteX2" fmla="*/ 186891 w 450561"/>
                    <a:gd name="connsiteY2" fmla="*/ 55670 h 682192"/>
                    <a:gd name="connsiteX3" fmla="*/ 429699 w 450561"/>
                    <a:gd name="connsiteY3" fmla="*/ 36918 h 682192"/>
                    <a:gd name="connsiteX4" fmla="*/ 410257 w 450561"/>
                    <a:gd name="connsiteY4" fmla="*/ 512024 h 682192"/>
                    <a:gd name="connsiteX5" fmla="*/ 187820 w 450561"/>
                    <a:gd name="connsiteY5" fmla="*/ 673009 h 682192"/>
                    <a:gd name="connsiteX0" fmla="*/ 187820 w 434731"/>
                    <a:gd name="connsiteY0" fmla="*/ 699319 h 708502"/>
                    <a:gd name="connsiteX1" fmla="*/ 0 w 434731"/>
                    <a:gd name="connsiteY1" fmla="*/ 301106 h 708502"/>
                    <a:gd name="connsiteX2" fmla="*/ 186891 w 434731"/>
                    <a:gd name="connsiteY2" fmla="*/ 81980 h 708502"/>
                    <a:gd name="connsiteX3" fmla="*/ 399647 w 434731"/>
                    <a:gd name="connsiteY3" fmla="*/ 28987 h 708502"/>
                    <a:gd name="connsiteX4" fmla="*/ 410257 w 434731"/>
                    <a:gd name="connsiteY4" fmla="*/ 538334 h 708502"/>
                    <a:gd name="connsiteX5" fmla="*/ 187820 w 434731"/>
                    <a:gd name="connsiteY5" fmla="*/ 699319 h 708502"/>
                    <a:gd name="connsiteX0" fmla="*/ 187820 w 500264"/>
                    <a:gd name="connsiteY0" fmla="*/ 699319 h 701901"/>
                    <a:gd name="connsiteX1" fmla="*/ 0 w 500264"/>
                    <a:gd name="connsiteY1" fmla="*/ 301106 h 701901"/>
                    <a:gd name="connsiteX2" fmla="*/ 186891 w 500264"/>
                    <a:gd name="connsiteY2" fmla="*/ 81980 h 701901"/>
                    <a:gd name="connsiteX3" fmla="*/ 399647 w 500264"/>
                    <a:gd name="connsiteY3" fmla="*/ 28987 h 701901"/>
                    <a:gd name="connsiteX4" fmla="*/ 490400 w 500264"/>
                    <a:gd name="connsiteY4" fmla="*/ 452719 h 701901"/>
                    <a:gd name="connsiteX5" fmla="*/ 187820 w 500264"/>
                    <a:gd name="connsiteY5" fmla="*/ 699319 h 7019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0264" h="701901">
                      <a:moveTo>
                        <a:pt x="187820" y="699319"/>
                      </a:moveTo>
                      <a:cubicBezTo>
                        <a:pt x="106087" y="674050"/>
                        <a:pt x="155" y="403996"/>
                        <a:pt x="0" y="301106"/>
                      </a:cubicBezTo>
                      <a:cubicBezTo>
                        <a:pt x="-155" y="198216"/>
                        <a:pt x="103107" y="117372"/>
                        <a:pt x="186891" y="81980"/>
                      </a:cubicBezTo>
                      <a:cubicBezTo>
                        <a:pt x="270675" y="46588"/>
                        <a:pt x="362419" y="-47072"/>
                        <a:pt x="399647" y="28987"/>
                      </a:cubicBezTo>
                      <a:cubicBezTo>
                        <a:pt x="436875" y="105046"/>
                        <a:pt x="530713" y="346704"/>
                        <a:pt x="490400" y="452719"/>
                      </a:cubicBezTo>
                      <a:cubicBezTo>
                        <a:pt x="450087" y="558734"/>
                        <a:pt x="269553" y="724588"/>
                        <a:pt x="187820" y="699319"/>
                      </a:cubicBezTo>
                      <a:close/>
                    </a:path>
                  </a:pathLst>
                </a:custGeom>
                <a:solidFill>
                  <a:schemeClr val="bg1"/>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endParaRPr lang="ja-JP" altLang="en-US">
                    <a:solidFill>
                      <a:srgbClr val="0066FF"/>
                    </a:solidFill>
                    <a:latin typeface="Bookman Old Style" pitchFamily="18" charset="0"/>
                    <a:ea typeface="ＭＳ Ｐゴシック" pitchFamily="50" charset="-128"/>
                  </a:endParaRPr>
                </a:p>
              </p:txBody>
            </p:sp>
            <p:sp>
              <p:nvSpPr>
                <p:cNvPr id="148" name="フリーフォーム 148">
                  <a:extLst>
                    <a:ext uri="{FF2B5EF4-FFF2-40B4-BE49-F238E27FC236}">
                      <a16:creationId xmlns:a16="http://schemas.microsoft.com/office/drawing/2014/main" id="{F4758CBF-760D-44AD-A22E-18A3CDE59031}"/>
                    </a:ext>
                  </a:extLst>
                </p:cNvPr>
                <p:cNvSpPr/>
                <p:nvPr/>
              </p:nvSpPr>
              <p:spPr bwMode="auto">
                <a:xfrm>
                  <a:off x="3337137" y="5128191"/>
                  <a:ext cx="110810" cy="110627"/>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47671 w 632763"/>
                    <a:gd name="connsiteY0" fmla="*/ 688310 h 688433"/>
                    <a:gd name="connsiteX1" fmla="*/ 0 w 632763"/>
                    <a:gd name="connsiteY1" fmla="*/ 471629 h 688433"/>
                    <a:gd name="connsiteX2" fmla="*/ 437699 w 632763"/>
                    <a:gd name="connsiteY2" fmla="*/ 211609 h 688433"/>
                    <a:gd name="connsiteX3" fmla="*/ 439807 w 632763"/>
                    <a:gd name="connsiteY3" fmla="*/ 855 h 688433"/>
                    <a:gd name="connsiteX4" fmla="*/ 632713 w 632763"/>
                    <a:gd name="connsiteY4" fmla="*/ 332951 h 688433"/>
                    <a:gd name="connsiteX5" fmla="*/ 420365 w 632763"/>
                    <a:gd name="connsiteY5" fmla="*/ 475961 h 688433"/>
                    <a:gd name="connsiteX6" fmla="*/ 47671 w 632763"/>
                    <a:gd name="connsiteY6" fmla="*/ 688310 h 688433"/>
                    <a:gd name="connsiteX0" fmla="*/ 54070 w 639158"/>
                    <a:gd name="connsiteY0" fmla="*/ 697607 h 697730"/>
                    <a:gd name="connsiteX1" fmla="*/ 6399 w 639158"/>
                    <a:gd name="connsiteY1" fmla="*/ 480926 h 697730"/>
                    <a:gd name="connsiteX2" fmla="*/ 203398 w 639158"/>
                    <a:gd name="connsiteY2" fmla="*/ 28904 h 697730"/>
                    <a:gd name="connsiteX3" fmla="*/ 446206 w 639158"/>
                    <a:gd name="connsiteY3" fmla="*/ 10152 h 697730"/>
                    <a:gd name="connsiteX4" fmla="*/ 639112 w 639158"/>
                    <a:gd name="connsiteY4" fmla="*/ 342248 h 697730"/>
                    <a:gd name="connsiteX5" fmla="*/ 426764 w 639158"/>
                    <a:gd name="connsiteY5" fmla="*/ 485258 h 697730"/>
                    <a:gd name="connsiteX6" fmla="*/ 54070 w 639158"/>
                    <a:gd name="connsiteY6" fmla="*/ 697607 h 697730"/>
                    <a:gd name="connsiteX0" fmla="*/ 22692 w 607784"/>
                    <a:gd name="connsiteY0" fmla="*/ 697607 h 697743"/>
                    <a:gd name="connsiteX1" fmla="*/ 55254 w 607784"/>
                    <a:gd name="connsiteY1" fmla="*/ 453497 h 697743"/>
                    <a:gd name="connsiteX2" fmla="*/ 172020 w 607784"/>
                    <a:gd name="connsiteY2" fmla="*/ 28904 h 697743"/>
                    <a:gd name="connsiteX3" fmla="*/ 414828 w 607784"/>
                    <a:gd name="connsiteY3" fmla="*/ 10152 h 697743"/>
                    <a:gd name="connsiteX4" fmla="*/ 607734 w 607784"/>
                    <a:gd name="connsiteY4" fmla="*/ 342248 h 697743"/>
                    <a:gd name="connsiteX5" fmla="*/ 395386 w 607784"/>
                    <a:gd name="connsiteY5" fmla="*/ 485258 h 697743"/>
                    <a:gd name="connsiteX6" fmla="*/ 22692 w 607784"/>
                    <a:gd name="connsiteY6" fmla="*/ 697607 h 697743"/>
                    <a:gd name="connsiteX0" fmla="*/ 54800 w 639888"/>
                    <a:gd name="connsiteY0" fmla="*/ 697607 h 703059"/>
                    <a:gd name="connsiteX1" fmla="*/ 17237 w 639888"/>
                    <a:gd name="connsiteY1" fmla="*/ 248030 h 703059"/>
                    <a:gd name="connsiteX2" fmla="*/ 204128 w 639888"/>
                    <a:gd name="connsiteY2" fmla="*/ 28904 h 703059"/>
                    <a:gd name="connsiteX3" fmla="*/ 446936 w 639888"/>
                    <a:gd name="connsiteY3" fmla="*/ 10152 h 703059"/>
                    <a:gd name="connsiteX4" fmla="*/ 639842 w 639888"/>
                    <a:gd name="connsiteY4" fmla="*/ 342248 h 703059"/>
                    <a:gd name="connsiteX5" fmla="*/ 427494 w 639888"/>
                    <a:gd name="connsiteY5" fmla="*/ 485258 h 703059"/>
                    <a:gd name="connsiteX6" fmla="*/ 54800 w 639888"/>
                    <a:gd name="connsiteY6" fmla="*/ 697607 h 703059"/>
                    <a:gd name="connsiteX0" fmla="*/ 187820 w 622655"/>
                    <a:gd name="connsiteY0" fmla="*/ 646243 h 653376"/>
                    <a:gd name="connsiteX1" fmla="*/ 0 w 622655"/>
                    <a:gd name="connsiteY1" fmla="*/ 248030 h 653376"/>
                    <a:gd name="connsiteX2" fmla="*/ 186891 w 622655"/>
                    <a:gd name="connsiteY2" fmla="*/ 28904 h 653376"/>
                    <a:gd name="connsiteX3" fmla="*/ 429699 w 622655"/>
                    <a:gd name="connsiteY3" fmla="*/ 10152 h 653376"/>
                    <a:gd name="connsiteX4" fmla="*/ 622605 w 622655"/>
                    <a:gd name="connsiteY4" fmla="*/ 342248 h 653376"/>
                    <a:gd name="connsiteX5" fmla="*/ 410257 w 622655"/>
                    <a:gd name="connsiteY5" fmla="*/ 485258 h 653376"/>
                    <a:gd name="connsiteX6" fmla="*/ 187820 w 622655"/>
                    <a:gd name="connsiteY6" fmla="*/ 646243 h 653376"/>
                    <a:gd name="connsiteX0" fmla="*/ 187820 w 450561"/>
                    <a:gd name="connsiteY0" fmla="*/ 673009 h 682192"/>
                    <a:gd name="connsiteX1" fmla="*/ 0 w 450561"/>
                    <a:gd name="connsiteY1" fmla="*/ 274796 h 682192"/>
                    <a:gd name="connsiteX2" fmla="*/ 186891 w 450561"/>
                    <a:gd name="connsiteY2" fmla="*/ 55670 h 682192"/>
                    <a:gd name="connsiteX3" fmla="*/ 429699 w 450561"/>
                    <a:gd name="connsiteY3" fmla="*/ 36918 h 682192"/>
                    <a:gd name="connsiteX4" fmla="*/ 410257 w 450561"/>
                    <a:gd name="connsiteY4" fmla="*/ 512024 h 682192"/>
                    <a:gd name="connsiteX5" fmla="*/ 187820 w 450561"/>
                    <a:gd name="connsiteY5" fmla="*/ 673009 h 682192"/>
                    <a:gd name="connsiteX0" fmla="*/ 187820 w 434731"/>
                    <a:gd name="connsiteY0" fmla="*/ 699319 h 708502"/>
                    <a:gd name="connsiteX1" fmla="*/ 0 w 434731"/>
                    <a:gd name="connsiteY1" fmla="*/ 301106 h 708502"/>
                    <a:gd name="connsiteX2" fmla="*/ 186891 w 434731"/>
                    <a:gd name="connsiteY2" fmla="*/ 81980 h 708502"/>
                    <a:gd name="connsiteX3" fmla="*/ 399647 w 434731"/>
                    <a:gd name="connsiteY3" fmla="*/ 28987 h 708502"/>
                    <a:gd name="connsiteX4" fmla="*/ 410257 w 434731"/>
                    <a:gd name="connsiteY4" fmla="*/ 538334 h 708502"/>
                    <a:gd name="connsiteX5" fmla="*/ 187820 w 434731"/>
                    <a:gd name="connsiteY5" fmla="*/ 699319 h 708502"/>
                    <a:gd name="connsiteX0" fmla="*/ 187820 w 500264"/>
                    <a:gd name="connsiteY0" fmla="*/ 699319 h 701901"/>
                    <a:gd name="connsiteX1" fmla="*/ 0 w 500264"/>
                    <a:gd name="connsiteY1" fmla="*/ 301106 h 701901"/>
                    <a:gd name="connsiteX2" fmla="*/ 186891 w 500264"/>
                    <a:gd name="connsiteY2" fmla="*/ 81980 h 701901"/>
                    <a:gd name="connsiteX3" fmla="*/ 399647 w 500264"/>
                    <a:gd name="connsiteY3" fmla="*/ 28987 h 701901"/>
                    <a:gd name="connsiteX4" fmla="*/ 490400 w 500264"/>
                    <a:gd name="connsiteY4" fmla="*/ 452719 h 701901"/>
                    <a:gd name="connsiteX5" fmla="*/ 187820 w 500264"/>
                    <a:gd name="connsiteY5" fmla="*/ 699319 h 701901"/>
                    <a:gd name="connsiteX0" fmla="*/ 97666 w 410114"/>
                    <a:gd name="connsiteY0" fmla="*/ 699319 h 699458"/>
                    <a:gd name="connsiteX1" fmla="*/ 3 w 410114"/>
                    <a:gd name="connsiteY1" fmla="*/ 420960 h 699458"/>
                    <a:gd name="connsiteX2" fmla="*/ 96737 w 410114"/>
                    <a:gd name="connsiteY2" fmla="*/ 81980 h 699458"/>
                    <a:gd name="connsiteX3" fmla="*/ 309493 w 410114"/>
                    <a:gd name="connsiteY3" fmla="*/ 28987 h 699458"/>
                    <a:gd name="connsiteX4" fmla="*/ 400246 w 410114"/>
                    <a:gd name="connsiteY4" fmla="*/ 452719 h 699458"/>
                    <a:gd name="connsiteX5" fmla="*/ 97666 w 410114"/>
                    <a:gd name="connsiteY5" fmla="*/ 699319 h 699458"/>
                    <a:gd name="connsiteX0" fmla="*/ 97866 w 410310"/>
                    <a:gd name="connsiteY0" fmla="*/ 687692 h 687831"/>
                    <a:gd name="connsiteX1" fmla="*/ 203 w 410310"/>
                    <a:gd name="connsiteY1" fmla="*/ 409333 h 687831"/>
                    <a:gd name="connsiteX2" fmla="*/ 116973 w 410310"/>
                    <a:gd name="connsiteY2" fmla="*/ 173087 h 687831"/>
                    <a:gd name="connsiteX3" fmla="*/ 309693 w 410310"/>
                    <a:gd name="connsiteY3" fmla="*/ 17360 h 687831"/>
                    <a:gd name="connsiteX4" fmla="*/ 400446 w 410310"/>
                    <a:gd name="connsiteY4" fmla="*/ 441092 h 687831"/>
                    <a:gd name="connsiteX5" fmla="*/ 97866 w 410310"/>
                    <a:gd name="connsiteY5" fmla="*/ 687692 h 687831"/>
                    <a:gd name="connsiteX0" fmla="*/ 97866 w 410314"/>
                    <a:gd name="connsiteY0" fmla="*/ 700027 h 700166"/>
                    <a:gd name="connsiteX1" fmla="*/ 203 w 410314"/>
                    <a:gd name="connsiteY1" fmla="*/ 421668 h 700166"/>
                    <a:gd name="connsiteX2" fmla="*/ 116973 w 410314"/>
                    <a:gd name="connsiteY2" fmla="*/ 185422 h 700166"/>
                    <a:gd name="connsiteX3" fmla="*/ 309693 w 410314"/>
                    <a:gd name="connsiteY3" fmla="*/ 29695 h 700166"/>
                    <a:gd name="connsiteX4" fmla="*/ 400446 w 410314"/>
                    <a:gd name="connsiteY4" fmla="*/ 453427 h 700166"/>
                    <a:gd name="connsiteX5" fmla="*/ 97866 w 410314"/>
                    <a:gd name="connsiteY5" fmla="*/ 700027 h 7001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10314" h="700166">
                      <a:moveTo>
                        <a:pt x="97866" y="700027"/>
                      </a:moveTo>
                      <a:cubicBezTo>
                        <a:pt x="31159" y="694734"/>
                        <a:pt x="-2981" y="507435"/>
                        <a:pt x="203" y="421668"/>
                      </a:cubicBezTo>
                      <a:cubicBezTo>
                        <a:pt x="3387" y="335901"/>
                        <a:pt x="33189" y="220814"/>
                        <a:pt x="116973" y="185422"/>
                      </a:cubicBezTo>
                      <a:cubicBezTo>
                        <a:pt x="170705" y="30177"/>
                        <a:pt x="272465" y="-46364"/>
                        <a:pt x="309693" y="29695"/>
                      </a:cubicBezTo>
                      <a:cubicBezTo>
                        <a:pt x="346921" y="105754"/>
                        <a:pt x="440759" y="347412"/>
                        <a:pt x="400446" y="453427"/>
                      </a:cubicBezTo>
                      <a:cubicBezTo>
                        <a:pt x="360133" y="559442"/>
                        <a:pt x="164573" y="705320"/>
                        <a:pt x="97866" y="700027"/>
                      </a:cubicBezTo>
                      <a:close/>
                    </a:path>
                  </a:pathLst>
                </a:custGeom>
                <a:solidFill>
                  <a:schemeClr val="bg1"/>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endParaRPr lang="ja-JP" altLang="en-US">
                    <a:solidFill>
                      <a:srgbClr val="0066FF"/>
                    </a:solidFill>
                    <a:latin typeface="Bookman Old Style" pitchFamily="18" charset="0"/>
                    <a:ea typeface="ＭＳ Ｐゴシック" pitchFamily="50" charset="-128"/>
                  </a:endParaRPr>
                </a:p>
              </p:txBody>
            </p:sp>
            <p:sp>
              <p:nvSpPr>
                <p:cNvPr id="149" name="フリーフォーム 159">
                  <a:extLst>
                    <a:ext uri="{FF2B5EF4-FFF2-40B4-BE49-F238E27FC236}">
                      <a16:creationId xmlns:a16="http://schemas.microsoft.com/office/drawing/2014/main" id="{763E57F3-9BC2-4352-B503-6D11A9A4BC34}"/>
                    </a:ext>
                  </a:extLst>
                </p:cNvPr>
                <p:cNvSpPr/>
                <p:nvPr/>
              </p:nvSpPr>
              <p:spPr bwMode="auto">
                <a:xfrm>
                  <a:off x="2796258" y="5216338"/>
                  <a:ext cx="545845" cy="390432"/>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133679 w 645297"/>
                    <a:gd name="connsiteY0" fmla="*/ 453389 h 453555"/>
                    <a:gd name="connsiteX1" fmla="*/ 10646 w 645297"/>
                    <a:gd name="connsiteY1" fmla="*/ 276902 h 453555"/>
                    <a:gd name="connsiteX2" fmla="*/ 448345 w 645297"/>
                    <a:gd name="connsiteY2" fmla="*/ 16882 h 453555"/>
                    <a:gd name="connsiteX3" fmla="*/ 530685 w 645297"/>
                    <a:gd name="connsiteY3" fmla="*/ 25548 h 453555"/>
                    <a:gd name="connsiteX4" fmla="*/ 643359 w 645297"/>
                    <a:gd name="connsiteY4" fmla="*/ 138224 h 453555"/>
                    <a:gd name="connsiteX5" fmla="*/ 431011 w 645297"/>
                    <a:gd name="connsiteY5" fmla="*/ 281234 h 453555"/>
                    <a:gd name="connsiteX6" fmla="*/ 133679 w 645297"/>
                    <a:gd name="connsiteY6" fmla="*/ 453389 h 453555"/>
                    <a:gd name="connsiteX0" fmla="*/ 133679 w 654009"/>
                    <a:gd name="connsiteY0" fmla="*/ 453366 h 453532"/>
                    <a:gd name="connsiteX1" fmla="*/ 10646 w 654009"/>
                    <a:gd name="connsiteY1" fmla="*/ 276879 h 453532"/>
                    <a:gd name="connsiteX2" fmla="*/ 448345 w 654009"/>
                    <a:gd name="connsiteY2" fmla="*/ 16859 h 453532"/>
                    <a:gd name="connsiteX3" fmla="*/ 530685 w 654009"/>
                    <a:gd name="connsiteY3" fmla="*/ 25525 h 453532"/>
                    <a:gd name="connsiteX4" fmla="*/ 612811 w 654009"/>
                    <a:gd name="connsiteY4" fmla="*/ 157511 h 453532"/>
                    <a:gd name="connsiteX5" fmla="*/ 643359 w 654009"/>
                    <a:gd name="connsiteY5" fmla="*/ 138201 h 453532"/>
                    <a:gd name="connsiteX6" fmla="*/ 431011 w 654009"/>
                    <a:gd name="connsiteY6" fmla="*/ 281211 h 453532"/>
                    <a:gd name="connsiteX7" fmla="*/ 133679 w 654009"/>
                    <a:gd name="connsiteY7" fmla="*/ 453366 h 453532"/>
                    <a:gd name="connsiteX0" fmla="*/ 123366 w 643696"/>
                    <a:gd name="connsiteY0" fmla="*/ 453366 h 453472"/>
                    <a:gd name="connsiteX1" fmla="*/ 15405 w 643696"/>
                    <a:gd name="connsiteY1" fmla="*/ 301999 h 453472"/>
                    <a:gd name="connsiteX2" fmla="*/ 438032 w 643696"/>
                    <a:gd name="connsiteY2" fmla="*/ 16859 h 453472"/>
                    <a:gd name="connsiteX3" fmla="*/ 520372 w 643696"/>
                    <a:gd name="connsiteY3" fmla="*/ 25525 h 453472"/>
                    <a:gd name="connsiteX4" fmla="*/ 602498 w 643696"/>
                    <a:gd name="connsiteY4" fmla="*/ 157511 h 453472"/>
                    <a:gd name="connsiteX5" fmla="*/ 633046 w 643696"/>
                    <a:gd name="connsiteY5" fmla="*/ 138201 h 453472"/>
                    <a:gd name="connsiteX6" fmla="*/ 420698 w 643696"/>
                    <a:gd name="connsiteY6" fmla="*/ 281211 h 453472"/>
                    <a:gd name="connsiteX7" fmla="*/ 123366 w 643696"/>
                    <a:gd name="connsiteY7" fmla="*/ 453366 h 453472"/>
                    <a:gd name="connsiteX0" fmla="*/ 122335 w 647313"/>
                    <a:gd name="connsiteY0" fmla="*/ 453366 h 454845"/>
                    <a:gd name="connsiteX1" fmla="*/ 14374 w 647313"/>
                    <a:gd name="connsiteY1" fmla="*/ 301999 h 454845"/>
                    <a:gd name="connsiteX2" fmla="*/ 437001 w 647313"/>
                    <a:gd name="connsiteY2" fmla="*/ 16859 h 454845"/>
                    <a:gd name="connsiteX3" fmla="*/ 519341 w 647313"/>
                    <a:gd name="connsiteY3" fmla="*/ 25525 h 454845"/>
                    <a:gd name="connsiteX4" fmla="*/ 601467 w 647313"/>
                    <a:gd name="connsiteY4" fmla="*/ 157511 h 454845"/>
                    <a:gd name="connsiteX5" fmla="*/ 632015 w 647313"/>
                    <a:gd name="connsiteY5" fmla="*/ 138201 h 454845"/>
                    <a:gd name="connsiteX6" fmla="*/ 354353 w 647313"/>
                    <a:gd name="connsiteY6" fmla="*/ 215897 h 454845"/>
                    <a:gd name="connsiteX7" fmla="*/ 122335 w 647313"/>
                    <a:gd name="connsiteY7" fmla="*/ 453366 h 454845"/>
                    <a:gd name="connsiteX0" fmla="*/ 93997 w 654145"/>
                    <a:gd name="connsiteY0" fmla="*/ 413172 h 415330"/>
                    <a:gd name="connsiteX1" fmla="*/ 21206 w 654145"/>
                    <a:gd name="connsiteY1" fmla="*/ 301999 h 415330"/>
                    <a:gd name="connsiteX2" fmla="*/ 443833 w 654145"/>
                    <a:gd name="connsiteY2" fmla="*/ 16859 h 415330"/>
                    <a:gd name="connsiteX3" fmla="*/ 526173 w 654145"/>
                    <a:gd name="connsiteY3" fmla="*/ 25525 h 415330"/>
                    <a:gd name="connsiteX4" fmla="*/ 608299 w 654145"/>
                    <a:gd name="connsiteY4" fmla="*/ 157511 h 415330"/>
                    <a:gd name="connsiteX5" fmla="*/ 638847 w 654145"/>
                    <a:gd name="connsiteY5" fmla="*/ 138201 h 415330"/>
                    <a:gd name="connsiteX6" fmla="*/ 361185 w 654145"/>
                    <a:gd name="connsiteY6" fmla="*/ 215897 h 415330"/>
                    <a:gd name="connsiteX7" fmla="*/ 93997 w 654145"/>
                    <a:gd name="connsiteY7" fmla="*/ 413172 h 415330"/>
                    <a:gd name="connsiteX0" fmla="*/ 93997 w 649925"/>
                    <a:gd name="connsiteY0" fmla="*/ 413172 h 415330"/>
                    <a:gd name="connsiteX1" fmla="*/ 21206 w 649925"/>
                    <a:gd name="connsiteY1" fmla="*/ 301999 h 415330"/>
                    <a:gd name="connsiteX2" fmla="*/ 443833 w 649925"/>
                    <a:gd name="connsiteY2" fmla="*/ 16859 h 415330"/>
                    <a:gd name="connsiteX3" fmla="*/ 526173 w 649925"/>
                    <a:gd name="connsiteY3" fmla="*/ 25525 h 415330"/>
                    <a:gd name="connsiteX4" fmla="*/ 588202 w 649925"/>
                    <a:gd name="connsiteY4" fmla="*/ 97221 h 415330"/>
                    <a:gd name="connsiteX5" fmla="*/ 638847 w 649925"/>
                    <a:gd name="connsiteY5" fmla="*/ 138201 h 415330"/>
                    <a:gd name="connsiteX6" fmla="*/ 361185 w 649925"/>
                    <a:gd name="connsiteY6" fmla="*/ 215897 h 415330"/>
                    <a:gd name="connsiteX7" fmla="*/ 93997 w 649925"/>
                    <a:gd name="connsiteY7" fmla="*/ 413172 h 415330"/>
                    <a:gd name="connsiteX0" fmla="*/ 93997 w 604610"/>
                    <a:gd name="connsiteY0" fmla="*/ 413172 h 415330"/>
                    <a:gd name="connsiteX1" fmla="*/ 21206 w 604610"/>
                    <a:gd name="connsiteY1" fmla="*/ 301999 h 415330"/>
                    <a:gd name="connsiteX2" fmla="*/ 443833 w 604610"/>
                    <a:gd name="connsiteY2" fmla="*/ 16859 h 415330"/>
                    <a:gd name="connsiteX3" fmla="*/ 526173 w 604610"/>
                    <a:gd name="connsiteY3" fmla="*/ 25525 h 415330"/>
                    <a:gd name="connsiteX4" fmla="*/ 588202 w 604610"/>
                    <a:gd name="connsiteY4" fmla="*/ 97221 h 415330"/>
                    <a:gd name="connsiteX5" fmla="*/ 578557 w 604610"/>
                    <a:gd name="connsiteY5" fmla="*/ 118104 h 415330"/>
                    <a:gd name="connsiteX6" fmla="*/ 361185 w 604610"/>
                    <a:gd name="connsiteY6" fmla="*/ 215897 h 415330"/>
                    <a:gd name="connsiteX7" fmla="*/ 93997 w 604610"/>
                    <a:gd name="connsiteY7" fmla="*/ 413172 h 415330"/>
                    <a:gd name="connsiteX0" fmla="*/ 69010 w 579623"/>
                    <a:gd name="connsiteY0" fmla="*/ 413172 h 414046"/>
                    <a:gd name="connsiteX1" fmla="*/ 26364 w 579623"/>
                    <a:gd name="connsiteY1" fmla="*/ 276878 h 414046"/>
                    <a:gd name="connsiteX2" fmla="*/ 418846 w 579623"/>
                    <a:gd name="connsiteY2" fmla="*/ 16859 h 414046"/>
                    <a:gd name="connsiteX3" fmla="*/ 501186 w 579623"/>
                    <a:gd name="connsiteY3" fmla="*/ 25525 h 414046"/>
                    <a:gd name="connsiteX4" fmla="*/ 563215 w 579623"/>
                    <a:gd name="connsiteY4" fmla="*/ 97221 h 414046"/>
                    <a:gd name="connsiteX5" fmla="*/ 553570 w 579623"/>
                    <a:gd name="connsiteY5" fmla="*/ 118104 h 414046"/>
                    <a:gd name="connsiteX6" fmla="*/ 336198 w 579623"/>
                    <a:gd name="connsiteY6" fmla="*/ 215897 h 414046"/>
                    <a:gd name="connsiteX7" fmla="*/ 69010 w 579623"/>
                    <a:gd name="connsiteY7" fmla="*/ 413172 h 414046"/>
                    <a:gd name="connsiteX0" fmla="*/ 45233 w 596039"/>
                    <a:gd name="connsiteY0" fmla="*/ 383027 h 384240"/>
                    <a:gd name="connsiteX1" fmla="*/ 42780 w 596039"/>
                    <a:gd name="connsiteY1" fmla="*/ 276878 h 384240"/>
                    <a:gd name="connsiteX2" fmla="*/ 435262 w 596039"/>
                    <a:gd name="connsiteY2" fmla="*/ 16859 h 384240"/>
                    <a:gd name="connsiteX3" fmla="*/ 517602 w 596039"/>
                    <a:gd name="connsiteY3" fmla="*/ 25525 h 384240"/>
                    <a:gd name="connsiteX4" fmla="*/ 579631 w 596039"/>
                    <a:gd name="connsiteY4" fmla="*/ 97221 h 384240"/>
                    <a:gd name="connsiteX5" fmla="*/ 569986 w 596039"/>
                    <a:gd name="connsiteY5" fmla="*/ 118104 h 384240"/>
                    <a:gd name="connsiteX6" fmla="*/ 352614 w 596039"/>
                    <a:gd name="connsiteY6" fmla="*/ 215897 h 384240"/>
                    <a:gd name="connsiteX7" fmla="*/ 45233 w 596039"/>
                    <a:gd name="connsiteY7" fmla="*/ 383027 h 384240"/>
                    <a:gd name="connsiteX0" fmla="*/ 45233 w 586660"/>
                    <a:gd name="connsiteY0" fmla="*/ 383027 h 384240"/>
                    <a:gd name="connsiteX1" fmla="*/ 42780 w 586660"/>
                    <a:gd name="connsiteY1" fmla="*/ 276878 h 384240"/>
                    <a:gd name="connsiteX2" fmla="*/ 435262 w 586660"/>
                    <a:gd name="connsiteY2" fmla="*/ 16859 h 384240"/>
                    <a:gd name="connsiteX3" fmla="*/ 517602 w 586660"/>
                    <a:gd name="connsiteY3" fmla="*/ 25525 h 384240"/>
                    <a:gd name="connsiteX4" fmla="*/ 579631 w 586660"/>
                    <a:gd name="connsiteY4" fmla="*/ 97221 h 384240"/>
                    <a:gd name="connsiteX5" fmla="*/ 539841 w 586660"/>
                    <a:gd name="connsiteY5" fmla="*/ 77910 h 384240"/>
                    <a:gd name="connsiteX6" fmla="*/ 352614 w 586660"/>
                    <a:gd name="connsiteY6" fmla="*/ 215897 h 384240"/>
                    <a:gd name="connsiteX7" fmla="*/ 45233 w 586660"/>
                    <a:gd name="connsiteY7" fmla="*/ 383027 h 384240"/>
                    <a:gd name="connsiteX0" fmla="*/ 44377 w 586187"/>
                    <a:gd name="connsiteY0" fmla="*/ 383027 h 385190"/>
                    <a:gd name="connsiteX1" fmla="*/ 41924 w 586187"/>
                    <a:gd name="connsiteY1" fmla="*/ 276878 h 385190"/>
                    <a:gd name="connsiteX2" fmla="*/ 434406 w 586187"/>
                    <a:gd name="connsiteY2" fmla="*/ 16859 h 385190"/>
                    <a:gd name="connsiteX3" fmla="*/ 516746 w 586187"/>
                    <a:gd name="connsiteY3" fmla="*/ 25525 h 385190"/>
                    <a:gd name="connsiteX4" fmla="*/ 578775 w 586187"/>
                    <a:gd name="connsiteY4" fmla="*/ 97221 h 385190"/>
                    <a:gd name="connsiteX5" fmla="*/ 538985 w 586187"/>
                    <a:gd name="connsiteY5" fmla="*/ 77910 h 385190"/>
                    <a:gd name="connsiteX6" fmla="*/ 336685 w 586187"/>
                    <a:gd name="connsiteY6" fmla="*/ 190776 h 385190"/>
                    <a:gd name="connsiteX7" fmla="*/ 44377 w 586187"/>
                    <a:gd name="connsiteY7" fmla="*/ 383027 h 385190"/>
                    <a:gd name="connsiteX0" fmla="*/ 65198 w 607008"/>
                    <a:gd name="connsiteY0" fmla="*/ 383027 h 385190"/>
                    <a:gd name="connsiteX1" fmla="*/ 32600 w 607008"/>
                    <a:gd name="connsiteY1" fmla="*/ 276878 h 385190"/>
                    <a:gd name="connsiteX2" fmla="*/ 455227 w 607008"/>
                    <a:gd name="connsiteY2" fmla="*/ 16859 h 385190"/>
                    <a:gd name="connsiteX3" fmla="*/ 537567 w 607008"/>
                    <a:gd name="connsiteY3" fmla="*/ 25525 h 385190"/>
                    <a:gd name="connsiteX4" fmla="*/ 599596 w 607008"/>
                    <a:gd name="connsiteY4" fmla="*/ 97221 h 385190"/>
                    <a:gd name="connsiteX5" fmla="*/ 559806 w 607008"/>
                    <a:gd name="connsiteY5" fmla="*/ 77910 h 385190"/>
                    <a:gd name="connsiteX6" fmla="*/ 357506 w 607008"/>
                    <a:gd name="connsiteY6" fmla="*/ 190776 h 385190"/>
                    <a:gd name="connsiteX7" fmla="*/ 65198 w 607008"/>
                    <a:gd name="connsiteY7" fmla="*/ 383027 h 385190"/>
                    <a:gd name="connsiteX0" fmla="*/ 93634 w 595250"/>
                    <a:gd name="connsiteY0" fmla="*/ 378003 h 380297"/>
                    <a:gd name="connsiteX1" fmla="*/ 20842 w 595250"/>
                    <a:gd name="connsiteY1" fmla="*/ 276878 h 380297"/>
                    <a:gd name="connsiteX2" fmla="*/ 443469 w 595250"/>
                    <a:gd name="connsiteY2" fmla="*/ 16859 h 380297"/>
                    <a:gd name="connsiteX3" fmla="*/ 525809 w 595250"/>
                    <a:gd name="connsiteY3" fmla="*/ 25525 h 380297"/>
                    <a:gd name="connsiteX4" fmla="*/ 587838 w 595250"/>
                    <a:gd name="connsiteY4" fmla="*/ 97221 h 380297"/>
                    <a:gd name="connsiteX5" fmla="*/ 548048 w 595250"/>
                    <a:gd name="connsiteY5" fmla="*/ 77910 h 380297"/>
                    <a:gd name="connsiteX6" fmla="*/ 345748 w 595250"/>
                    <a:gd name="connsiteY6" fmla="*/ 190776 h 380297"/>
                    <a:gd name="connsiteX7" fmla="*/ 93634 w 595250"/>
                    <a:gd name="connsiteY7" fmla="*/ 378003 h 380297"/>
                    <a:gd name="connsiteX0" fmla="*/ 93998 w 595231"/>
                    <a:gd name="connsiteY0" fmla="*/ 378003 h 378516"/>
                    <a:gd name="connsiteX1" fmla="*/ 21206 w 595231"/>
                    <a:gd name="connsiteY1" fmla="*/ 276878 h 378516"/>
                    <a:gd name="connsiteX2" fmla="*/ 443833 w 595231"/>
                    <a:gd name="connsiteY2" fmla="*/ 16859 h 378516"/>
                    <a:gd name="connsiteX3" fmla="*/ 526173 w 595231"/>
                    <a:gd name="connsiteY3" fmla="*/ 25525 h 378516"/>
                    <a:gd name="connsiteX4" fmla="*/ 588202 w 595231"/>
                    <a:gd name="connsiteY4" fmla="*/ 97221 h 378516"/>
                    <a:gd name="connsiteX5" fmla="*/ 548412 w 595231"/>
                    <a:gd name="connsiteY5" fmla="*/ 77910 h 378516"/>
                    <a:gd name="connsiteX6" fmla="*/ 361184 w 595231"/>
                    <a:gd name="connsiteY6" fmla="*/ 241018 h 378516"/>
                    <a:gd name="connsiteX7" fmla="*/ 93998 w 595231"/>
                    <a:gd name="connsiteY7" fmla="*/ 378003 h 378516"/>
                    <a:gd name="connsiteX0" fmla="*/ 80760 w 581993"/>
                    <a:gd name="connsiteY0" fmla="*/ 369472 h 369833"/>
                    <a:gd name="connsiteX1" fmla="*/ 7968 w 581993"/>
                    <a:gd name="connsiteY1" fmla="*/ 268347 h 369833"/>
                    <a:gd name="connsiteX2" fmla="*/ 238344 w 581993"/>
                    <a:gd name="connsiteY2" fmla="*/ 143956 h 369833"/>
                    <a:gd name="connsiteX3" fmla="*/ 430595 w 581993"/>
                    <a:gd name="connsiteY3" fmla="*/ 8328 h 369833"/>
                    <a:gd name="connsiteX4" fmla="*/ 512935 w 581993"/>
                    <a:gd name="connsiteY4" fmla="*/ 16994 h 369833"/>
                    <a:gd name="connsiteX5" fmla="*/ 574964 w 581993"/>
                    <a:gd name="connsiteY5" fmla="*/ 88690 h 369833"/>
                    <a:gd name="connsiteX6" fmla="*/ 535174 w 581993"/>
                    <a:gd name="connsiteY6" fmla="*/ 69379 h 369833"/>
                    <a:gd name="connsiteX7" fmla="*/ 347946 w 581993"/>
                    <a:gd name="connsiteY7" fmla="*/ 232487 h 369833"/>
                    <a:gd name="connsiteX8" fmla="*/ 80760 w 581993"/>
                    <a:gd name="connsiteY8" fmla="*/ 369472 h 369833"/>
                    <a:gd name="connsiteX0" fmla="*/ 80760 w 545845"/>
                    <a:gd name="connsiteY0" fmla="*/ 368339 h 368700"/>
                    <a:gd name="connsiteX1" fmla="*/ 7968 w 545845"/>
                    <a:gd name="connsiteY1" fmla="*/ 267214 h 368700"/>
                    <a:gd name="connsiteX2" fmla="*/ 238344 w 545845"/>
                    <a:gd name="connsiteY2" fmla="*/ 142823 h 368700"/>
                    <a:gd name="connsiteX3" fmla="*/ 430595 w 545845"/>
                    <a:gd name="connsiteY3" fmla="*/ 7195 h 368700"/>
                    <a:gd name="connsiteX4" fmla="*/ 512935 w 545845"/>
                    <a:gd name="connsiteY4" fmla="*/ 15861 h 368700"/>
                    <a:gd name="connsiteX5" fmla="*/ 535174 w 545845"/>
                    <a:gd name="connsiteY5" fmla="*/ 68246 h 368700"/>
                    <a:gd name="connsiteX6" fmla="*/ 347946 w 545845"/>
                    <a:gd name="connsiteY6" fmla="*/ 231354 h 368700"/>
                    <a:gd name="connsiteX7" fmla="*/ 80760 w 545845"/>
                    <a:gd name="connsiteY7" fmla="*/ 368339 h 368700"/>
                    <a:gd name="connsiteX0" fmla="*/ 80760 w 545845"/>
                    <a:gd name="connsiteY0" fmla="*/ 390071 h 390432"/>
                    <a:gd name="connsiteX1" fmla="*/ 7968 w 545845"/>
                    <a:gd name="connsiteY1" fmla="*/ 288946 h 390432"/>
                    <a:gd name="connsiteX2" fmla="*/ 238344 w 545845"/>
                    <a:gd name="connsiteY2" fmla="*/ 164555 h 390432"/>
                    <a:gd name="connsiteX3" fmla="*/ 460740 w 545845"/>
                    <a:gd name="connsiteY3" fmla="*/ 3806 h 390432"/>
                    <a:gd name="connsiteX4" fmla="*/ 512935 w 545845"/>
                    <a:gd name="connsiteY4" fmla="*/ 37593 h 390432"/>
                    <a:gd name="connsiteX5" fmla="*/ 535174 w 545845"/>
                    <a:gd name="connsiteY5" fmla="*/ 89978 h 390432"/>
                    <a:gd name="connsiteX6" fmla="*/ 347946 w 545845"/>
                    <a:gd name="connsiteY6" fmla="*/ 253086 h 390432"/>
                    <a:gd name="connsiteX7" fmla="*/ 80760 w 545845"/>
                    <a:gd name="connsiteY7" fmla="*/ 390071 h 3904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5845" h="390432">
                      <a:moveTo>
                        <a:pt x="80760" y="390071"/>
                      </a:moveTo>
                      <a:cubicBezTo>
                        <a:pt x="24097" y="396048"/>
                        <a:pt x="-18296" y="326532"/>
                        <a:pt x="7968" y="288946"/>
                      </a:cubicBezTo>
                      <a:cubicBezTo>
                        <a:pt x="34232" y="251360"/>
                        <a:pt x="167906" y="207891"/>
                        <a:pt x="238344" y="164555"/>
                      </a:cubicBezTo>
                      <a:cubicBezTo>
                        <a:pt x="308782" y="121219"/>
                        <a:pt x="411625" y="19942"/>
                        <a:pt x="460740" y="3806"/>
                      </a:cubicBezTo>
                      <a:cubicBezTo>
                        <a:pt x="509855" y="-12330"/>
                        <a:pt x="495505" y="27418"/>
                        <a:pt x="512935" y="37593"/>
                      </a:cubicBezTo>
                      <a:cubicBezTo>
                        <a:pt x="530365" y="47768"/>
                        <a:pt x="562672" y="54063"/>
                        <a:pt x="535174" y="89978"/>
                      </a:cubicBezTo>
                      <a:cubicBezTo>
                        <a:pt x="507676" y="125894"/>
                        <a:pt x="450509" y="187359"/>
                        <a:pt x="347946" y="253086"/>
                      </a:cubicBezTo>
                      <a:cubicBezTo>
                        <a:pt x="245383" y="318813"/>
                        <a:pt x="137423" y="384094"/>
                        <a:pt x="80760" y="390071"/>
                      </a:cubicBezTo>
                      <a:close/>
                    </a:path>
                  </a:pathLst>
                </a:custGeom>
                <a:solidFill>
                  <a:schemeClr val="tx1">
                    <a:lumMod val="65000"/>
                    <a:lumOff val="35000"/>
                  </a:schemeClr>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p>
                  <a:endParaRPr lang="ja-JP" altLang="en-US">
                    <a:solidFill>
                      <a:srgbClr val="0066FF"/>
                    </a:solidFill>
                    <a:latin typeface="Bookman Old Style" pitchFamily="18" charset="0"/>
                    <a:ea typeface="ＭＳ Ｐゴシック" pitchFamily="50" charset="-128"/>
                  </a:endParaRPr>
                </a:p>
              </p:txBody>
            </p:sp>
          </p:grpSp>
          <p:sp>
            <p:nvSpPr>
              <p:cNvPr id="142" name="フリーフォーム 124">
                <a:extLst>
                  <a:ext uri="{FF2B5EF4-FFF2-40B4-BE49-F238E27FC236}">
                    <a16:creationId xmlns:a16="http://schemas.microsoft.com/office/drawing/2014/main" id="{7ECC9004-E335-4BFD-98CC-AEB612D2629E}"/>
                  </a:ext>
                </a:extLst>
              </p:cNvPr>
              <p:cNvSpPr/>
              <p:nvPr/>
            </p:nvSpPr>
            <p:spPr bwMode="auto">
              <a:xfrm>
                <a:off x="356307" y="1797427"/>
                <a:ext cx="853217" cy="1297857"/>
              </a:xfrm>
              <a:custGeom>
                <a:avLst/>
                <a:gdLst>
                  <a:gd name="connsiteX0" fmla="*/ 0 w 1051778"/>
                  <a:gd name="connsiteY0" fmla="*/ 0 h 958645"/>
                  <a:gd name="connsiteX1" fmla="*/ 1032387 w 1051778"/>
                  <a:gd name="connsiteY1" fmla="*/ 398206 h 958645"/>
                  <a:gd name="connsiteX2" fmla="*/ 575187 w 1051778"/>
                  <a:gd name="connsiteY2" fmla="*/ 958645 h 958645"/>
                  <a:gd name="connsiteX0" fmla="*/ 0 w 1093953"/>
                  <a:gd name="connsiteY0" fmla="*/ 0 h 958645"/>
                  <a:gd name="connsiteX1" fmla="*/ 1076632 w 1093953"/>
                  <a:gd name="connsiteY1" fmla="*/ 560438 h 958645"/>
                  <a:gd name="connsiteX2" fmla="*/ 575187 w 1093953"/>
                  <a:gd name="connsiteY2" fmla="*/ 958645 h 958645"/>
                  <a:gd name="connsiteX0" fmla="*/ 0 w 1136515"/>
                  <a:gd name="connsiteY0" fmla="*/ 0 h 958645"/>
                  <a:gd name="connsiteX1" fmla="*/ 1120877 w 1136515"/>
                  <a:gd name="connsiteY1" fmla="*/ 442451 h 958645"/>
                  <a:gd name="connsiteX2" fmla="*/ 575187 w 1136515"/>
                  <a:gd name="connsiteY2" fmla="*/ 958645 h 958645"/>
                  <a:gd name="connsiteX0" fmla="*/ 0 w 1126390"/>
                  <a:gd name="connsiteY0" fmla="*/ 0 h 958645"/>
                  <a:gd name="connsiteX1" fmla="*/ 1120877 w 1126390"/>
                  <a:gd name="connsiteY1" fmla="*/ 442451 h 958645"/>
                  <a:gd name="connsiteX2" fmla="*/ 575187 w 1126390"/>
                  <a:gd name="connsiteY2" fmla="*/ 958645 h 958645"/>
                  <a:gd name="connsiteX0" fmla="*/ 0 w 1136515"/>
                  <a:gd name="connsiteY0" fmla="*/ 0 h 958645"/>
                  <a:gd name="connsiteX1" fmla="*/ 1120877 w 1136515"/>
                  <a:gd name="connsiteY1" fmla="*/ 442451 h 958645"/>
                  <a:gd name="connsiteX2" fmla="*/ 575187 w 1136515"/>
                  <a:gd name="connsiteY2" fmla="*/ 958645 h 958645"/>
                  <a:gd name="connsiteX0" fmla="*/ 0 w 1138717"/>
                  <a:gd name="connsiteY0" fmla="*/ 0 h 958645"/>
                  <a:gd name="connsiteX1" fmla="*/ 1120877 w 1138717"/>
                  <a:gd name="connsiteY1" fmla="*/ 442451 h 958645"/>
                  <a:gd name="connsiteX2" fmla="*/ 575187 w 1138717"/>
                  <a:gd name="connsiteY2" fmla="*/ 958645 h 958645"/>
                  <a:gd name="connsiteX0" fmla="*/ 0 w 3103098"/>
                  <a:gd name="connsiteY0" fmla="*/ 0 h 1634055"/>
                  <a:gd name="connsiteX1" fmla="*/ 2970096 w 3103098"/>
                  <a:gd name="connsiteY1" fmla="*/ 1117861 h 1634055"/>
                  <a:gd name="connsiteX2" fmla="*/ 2424406 w 3103098"/>
                  <a:gd name="connsiteY2" fmla="*/ 1634055 h 1634055"/>
                  <a:gd name="connsiteX0" fmla="*/ 0 w 2473322"/>
                  <a:gd name="connsiteY0" fmla="*/ 0 h 1634055"/>
                  <a:gd name="connsiteX1" fmla="*/ 869911 w 2473322"/>
                  <a:gd name="connsiteY1" fmla="*/ 257258 h 1634055"/>
                  <a:gd name="connsiteX2" fmla="*/ 2424406 w 2473322"/>
                  <a:gd name="connsiteY2" fmla="*/ 1634055 h 1634055"/>
                  <a:gd name="connsiteX0" fmla="*/ 0 w 915766"/>
                  <a:gd name="connsiteY0" fmla="*/ 0 h 1078476"/>
                  <a:gd name="connsiteX1" fmla="*/ 869911 w 915766"/>
                  <a:gd name="connsiteY1" fmla="*/ 257258 h 1078476"/>
                  <a:gd name="connsiteX2" fmla="*/ 588395 w 915766"/>
                  <a:gd name="connsiteY2" fmla="*/ 1078476 h 1078476"/>
                  <a:gd name="connsiteX0" fmla="*/ 0 w 893567"/>
                  <a:gd name="connsiteY0" fmla="*/ 0 h 1078476"/>
                  <a:gd name="connsiteX1" fmla="*/ 869911 w 893567"/>
                  <a:gd name="connsiteY1" fmla="*/ 257258 h 1078476"/>
                  <a:gd name="connsiteX2" fmla="*/ 588395 w 893567"/>
                  <a:gd name="connsiteY2" fmla="*/ 1078476 h 1078476"/>
                  <a:gd name="connsiteX0" fmla="*/ 0 w 955509"/>
                  <a:gd name="connsiteY0" fmla="*/ 0 h 1078476"/>
                  <a:gd name="connsiteX1" fmla="*/ 935955 w 955509"/>
                  <a:gd name="connsiteY1" fmla="*/ 322620 h 1078476"/>
                  <a:gd name="connsiteX2" fmla="*/ 588395 w 955509"/>
                  <a:gd name="connsiteY2" fmla="*/ 1078476 h 1078476"/>
                  <a:gd name="connsiteX0" fmla="*/ 0 w 1013043"/>
                  <a:gd name="connsiteY0" fmla="*/ 0 h 1078476"/>
                  <a:gd name="connsiteX1" fmla="*/ 935955 w 1013043"/>
                  <a:gd name="connsiteY1" fmla="*/ 322620 h 1078476"/>
                  <a:gd name="connsiteX2" fmla="*/ 588395 w 1013043"/>
                  <a:gd name="connsiteY2" fmla="*/ 1078476 h 1078476"/>
                  <a:gd name="connsiteX0" fmla="*/ 0 w 921946"/>
                  <a:gd name="connsiteY0" fmla="*/ 0 h 1078476"/>
                  <a:gd name="connsiteX1" fmla="*/ 830285 w 921946"/>
                  <a:gd name="connsiteY1" fmla="*/ 257258 h 1078476"/>
                  <a:gd name="connsiteX2" fmla="*/ 588395 w 921946"/>
                  <a:gd name="connsiteY2" fmla="*/ 1078476 h 1078476"/>
                  <a:gd name="connsiteX0" fmla="*/ 0 w 967326"/>
                  <a:gd name="connsiteY0" fmla="*/ 0 h 1078476"/>
                  <a:gd name="connsiteX1" fmla="*/ 830285 w 967326"/>
                  <a:gd name="connsiteY1" fmla="*/ 257258 h 1078476"/>
                  <a:gd name="connsiteX2" fmla="*/ 588395 w 967326"/>
                  <a:gd name="connsiteY2" fmla="*/ 1078476 h 1078476"/>
                  <a:gd name="connsiteX0" fmla="*/ 0 w 956577"/>
                  <a:gd name="connsiteY0" fmla="*/ 0 h 1078476"/>
                  <a:gd name="connsiteX1" fmla="*/ 817076 w 956577"/>
                  <a:gd name="connsiteY1" fmla="*/ 224577 h 1078476"/>
                  <a:gd name="connsiteX2" fmla="*/ 588395 w 956577"/>
                  <a:gd name="connsiteY2" fmla="*/ 1078476 h 1078476"/>
                  <a:gd name="connsiteX0" fmla="*/ 0 w 839421"/>
                  <a:gd name="connsiteY0" fmla="*/ 0 h 1078476"/>
                  <a:gd name="connsiteX1" fmla="*/ 817076 w 839421"/>
                  <a:gd name="connsiteY1" fmla="*/ 224577 h 1078476"/>
                  <a:gd name="connsiteX2" fmla="*/ 548769 w 839421"/>
                  <a:gd name="connsiteY2" fmla="*/ 1078476 h 1078476"/>
                  <a:gd name="connsiteX0" fmla="*/ 0 w 857955"/>
                  <a:gd name="connsiteY0" fmla="*/ 0 h 1078476"/>
                  <a:gd name="connsiteX1" fmla="*/ 817076 w 857955"/>
                  <a:gd name="connsiteY1" fmla="*/ 224577 h 1078476"/>
                  <a:gd name="connsiteX2" fmla="*/ 548769 w 857955"/>
                  <a:gd name="connsiteY2" fmla="*/ 1078476 h 1078476"/>
                  <a:gd name="connsiteX0" fmla="*/ 0 w 889214"/>
                  <a:gd name="connsiteY0" fmla="*/ 0 h 1078476"/>
                  <a:gd name="connsiteX1" fmla="*/ 817076 w 889214"/>
                  <a:gd name="connsiteY1" fmla="*/ 224577 h 1078476"/>
                  <a:gd name="connsiteX2" fmla="*/ 548769 w 889214"/>
                  <a:gd name="connsiteY2" fmla="*/ 1078476 h 1078476"/>
                  <a:gd name="connsiteX0" fmla="*/ 0 w 940962"/>
                  <a:gd name="connsiteY0" fmla="*/ 0 h 1078476"/>
                  <a:gd name="connsiteX1" fmla="*/ 817076 w 940962"/>
                  <a:gd name="connsiteY1" fmla="*/ 224577 h 1078476"/>
                  <a:gd name="connsiteX2" fmla="*/ 548769 w 940962"/>
                  <a:gd name="connsiteY2" fmla="*/ 1078476 h 1078476"/>
                  <a:gd name="connsiteX0" fmla="*/ 0 w 876303"/>
                  <a:gd name="connsiteY0" fmla="*/ 0 h 980433"/>
                  <a:gd name="connsiteX1" fmla="*/ 817076 w 876303"/>
                  <a:gd name="connsiteY1" fmla="*/ 224577 h 980433"/>
                  <a:gd name="connsiteX2" fmla="*/ 516872 w 876303"/>
                  <a:gd name="connsiteY2" fmla="*/ 980433 h 980433"/>
                  <a:gd name="connsiteX0" fmla="*/ 0 w 889476"/>
                  <a:gd name="connsiteY0" fmla="*/ 0 h 980433"/>
                  <a:gd name="connsiteX1" fmla="*/ 817076 w 889476"/>
                  <a:gd name="connsiteY1" fmla="*/ 224577 h 980433"/>
                  <a:gd name="connsiteX2" fmla="*/ 516872 w 889476"/>
                  <a:gd name="connsiteY2" fmla="*/ 980433 h 980433"/>
                  <a:gd name="connsiteX0" fmla="*/ 0 w 876303"/>
                  <a:gd name="connsiteY0" fmla="*/ 0 h 980433"/>
                  <a:gd name="connsiteX1" fmla="*/ 817076 w 876303"/>
                  <a:gd name="connsiteY1" fmla="*/ 224577 h 980433"/>
                  <a:gd name="connsiteX2" fmla="*/ 516872 w 876303"/>
                  <a:gd name="connsiteY2" fmla="*/ 980433 h 980433"/>
                  <a:gd name="connsiteX0" fmla="*/ 0 w 911537"/>
                  <a:gd name="connsiteY0" fmla="*/ 0 h 980433"/>
                  <a:gd name="connsiteX1" fmla="*/ 817076 w 911537"/>
                  <a:gd name="connsiteY1" fmla="*/ 224577 h 980433"/>
                  <a:gd name="connsiteX2" fmla="*/ 516872 w 911537"/>
                  <a:gd name="connsiteY2" fmla="*/ 980433 h 980433"/>
                  <a:gd name="connsiteX0" fmla="*/ 0 w 843325"/>
                  <a:gd name="connsiteY0" fmla="*/ 0 h 958645"/>
                  <a:gd name="connsiteX1" fmla="*/ 817076 w 843325"/>
                  <a:gd name="connsiteY1" fmla="*/ 224577 h 958645"/>
                  <a:gd name="connsiteX2" fmla="*/ 405231 w 843325"/>
                  <a:gd name="connsiteY2" fmla="*/ 958645 h 958645"/>
                  <a:gd name="connsiteX0" fmla="*/ 0 w 866869"/>
                  <a:gd name="connsiteY0" fmla="*/ 0 h 958645"/>
                  <a:gd name="connsiteX1" fmla="*/ 817076 w 866869"/>
                  <a:gd name="connsiteY1" fmla="*/ 224577 h 958645"/>
                  <a:gd name="connsiteX2" fmla="*/ 405231 w 866869"/>
                  <a:gd name="connsiteY2" fmla="*/ 958645 h 958645"/>
                  <a:gd name="connsiteX0" fmla="*/ 0 w 888067"/>
                  <a:gd name="connsiteY0" fmla="*/ 0 h 958645"/>
                  <a:gd name="connsiteX1" fmla="*/ 817076 w 888067"/>
                  <a:gd name="connsiteY1" fmla="*/ 224577 h 958645"/>
                  <a:gd name="connsiteX2" fmla="*/ 405231 w 888067"/>
                  <a:gd name="connsiteY2" fmla="*/ 958645 h 958645"/>
                  <a:gd name="connsiteX0" fmla="*/ 0 w 922648"/>
                  <a:gd name="connsiteY0" fmla="*/ 0 h 958645"/>
                  <a:gd name="connsiteX1" fmla="*/ 817076 w 922648"/>
                  <a:gd name="connsiteY1" fmla="*/ 224577 h 958645"/>
                  <a:gd name="connsiteX2" fmla="*/ 405231 w 922648"/>
                  <a:gd name="connsiteY2" fmla="*/ 958645 h 958645"/>
                </a:gdLst>
                <a:ahLst/>
                <a:cxnLst>
                  <a:cxn ang="0">
                    <a:pos x="connsiteX0" y="connsiteY0"/>
                  </a:cxn>
                  <a:cxn ang="0">
                    <a:pos x="connsiteX1" y="connsiteY1"/>
                  </a:cxn>
                  <a:cxn ang="0">
                    <a:pos x="connsiteX2" y="connsiteY2"/>
                  </a:cxn>
                </a:cxnLst>
                <a:rect l="l" t="t" r="r" b="b"/>
                <a:pathLst>
                  <a:path w="922648" h="958645">
                    <a:moveTo>
                      <a:pt x="0" y="0"/>
                    </a:moveTo>
                    <a:cubicBezTo>
                      <a:pt x="468261" y="119216"/>
                      <a:pt x="669796" y="86590"/>
                      <a:pt x="817076" y="224577"/>
                    </a:cubicBezTo>
                    <a:cubicBezTo>
                      <a:pt x="964356" y="362564"/>
                      <a:pt x="1053760" y="505243"/>
                      <a:pt x="405231" y="958645"/>
                    </a:cubicBezTo>
                  </a:path>
                </a:pathLst>
              </a:custGeom>
              <a:noFill/>
              <a:ln w="19050" cap="flat" cmpd="sng" algn="ctr">
                <a:solidFill>
                  <a:schemeClr val="bg1">
                    <a:lumMod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noAutofit/>
              </a:bodyPr>
              <a:lstStyle/>
              <a:p>
                <a:endParaRPr lang="ja-JP" altLang="en-US">
                  <a:solidFill>
                    <a:srgbClr val="000000"/>
                  </a:solidFill>
                  <a:latin typeface="Bookman Old Style" pitchFamily="18" charset="0"/>
                  <a:ea typeface="ＭＳ Ｐゴシック" pitchFamily="50" charset="-128"/>
                </a:endParaRPr>
              </a:p>
            </p:txBody>
          </p:sp>
        </p:grpSp>
        <p:cxnSp>
          <p:nvCxnSpPr>
            <p:cNvPr id="163" name="直線コネクタ 162">
              <a:extLst>
                <a:ext uri="{FF2B5EF4-FFF2-40B4-BE49-F238E27FC236}">
                  <a16:creationId xmlns:a16="http://schemas.microsoft.com/office/drawing/2014/main" id="{1E5C71A8-2D83-46E3-8756-3F58654CEB66}"/>
                </a:ext>
              </a:extLst>
            </p:cNvPr>
            <p:cNvCxnSpPr/>
            <p:nvPr/>
          </p:nvCxnSpPr>
          <p:spPr bwMode="auto">
            <a:xfrm flipH="1">
              <a:off x="6470391" y="5132536"/>
              <a:ext cx="807462" cy="0"/>
            </a:xfrm>
            <a:prstGeom prst="line">
              <a:avLst/>
            </a:prstGeom>
            <a:noFill/>
            <a:ln w="57150" cap="flat" cmpd="sng" algn="ctr">
              <a:solidFill>
                <a:srgbClr val="FF00FF"/>
              </a:solidFill>
              <a:prstDash val="solid"/>
              <a:round/>
              <a:headEnd type="none" w="med" len="med"/>
              <a:tailEnd type="triangle" w="med" len="med"/>
            </a:ln>
            <a:effectLst/>
          </p:spPr>
        </p:cxnSp>
        <p:sp>
          <p:nvSpPr>
            <p:cNvPr id="164" name="Rectangle 115">
              <a:extLst>
                <a:ext uri="{FF2B5EF4-FFF2-40B4-BE49-F238E27FC236}">
                  <a16:creationId xmlns:a16="http://schemas.microsoft.com/office/drawing/2014/main" id="{B8DE1B7C-E0CB-42E5-9224-7EDF3ADDBB58}"/>
                </a:ext>
              </a:extLst>
            </p:cNvPr>
            <p:cNvSpPr>
              <a:spLocks noChangeArrowheads="1"/>
            </p:cNvSpPr>
            <p:nvPr/>
          </p:nvSpPr>
          <p:spPr bwMode="auto">
            <a:xfrm>
              <a:off x="6644836" y="4693791"/>
              <a:ext cx="4283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FF00FF"/>
                  </a:solidFill>
                  <a:latin typeface="Bookman Old Style" pitchFamily="18" charset="0"/>
                </a:rPr>
                <a:t>a</a:t>
              </a:r>
            </a:p>
          </p:txBody>
        </p:sp>
        <p:cxnSp>
          <p:nvCxnSpPr>
            <p:cNvPr id="165" name="直線コネクタ 164">
              <a:extLst>
                <a:ext uri="{FF2B5EF4-FFF2-40B4-BE49-F238E27FC236}">
                  <a16:creationId xmlns:a16="http://schemas.microsoft.com/office/drawing/2014/main" id="{D2E79332-EC9D-4F10-BE4E-5419F1FB2B16}"/>
                </a:ext>
              </a:extLst>
            </p:cNvPr>
            <p:cNvCxnSpPr/>
            <p:nvPr/>
          </p:nvCxnSpPr>
          <p:spPr bwMode="auto">
            <a:xfrm flipV="1">
              <a:off x="4941381" y="5262301"/>
              <a:ext cx="2147396" cy="128615"/>
            </a:xfrm>
            <a:prstGeom prst="line">
              <a:avLst/>
            </a:prstGeom>
            <a:noFill/>
            <a:ln w="19050" cap="flat" cmpd="sng" algn="ctr">
              <a:solidFill>
                <a:srgbClr val="00B050"/>
              </a:solidFill>
              <a:prstDash val="solid"/>
              <a:round/>
              <a:headEnd type="none" w="med" len="med"/>
              <a:tailEnd type="none" w="med" len="med"/>
            </a:ln>
            <a:effectLst/>
          </p:spPr>
        </p:cxnSp>
        <p:cxnSp>
          <p:nvCxnSpPr>
            <p:cNvPr id="166" name="直線コネクタ 165">
              <a:extLst>
                <a:ext uri="{FF2B5EF4-FFF2-40B4-BE49-F238E27FC236}">
                  <a16:creationId xmlns:a16="http://schemas.microsoft.com/office/drawing/2014/main" id="{2D48680F-B572-4661-A4F5-50F3EEE3B643}"/>
                </a:ext>
              </a:extLst>
            </p:cNvPr>
            <p:cNvCxnSpPr>
              <a:endCxn id="143" idx="0"/>
            </p:cNvCxnSpPr>
            <p:nvPr/>
          </p:nvCxnSpPr>
          <p:spPr bwMode="auto">
            <a:xfrm>
              <a:off x="4935346" y="5387898"/>
              <a:ext cx="2154218" cy="14535"/>
            </a:xfrm>
            <a:prstGeom prst="line">
              <a:avLst/>
            </a:prstGeom>
            <a:noFill/>
            <a:ln w="19050" cap="flat" cmpd="sng" algn="ctr">
              <a:solidFill>
                <a:srgbClr val="00B050"/>
              </a:solidFill>
              <a:prstDash val="solid"/>
              <a:round/>
              <a:headEnd type="none" w="med" len="med"/>
              <a:tailEnd type="none" w="med" len="med"/>
            </a:ln>
            <a:effectLst/>
          </p:spPr>
        </p:cxnSp>
        <p:sp>
          <p:nvSpPr>
            <p:cNvPr id="167" name="Rectangle 79">
              <a:extLst>
                <a:ext uri="{FF2B5EF4-FFF2-40B4-BE49-F238E27FC236}">
                  <a16:creationId xmlns:a16="http://schemas.microsoft.com/office/drawing/2014/main" id="{371673BC-830B-49D7-AB64-E771E12B5421}"/>
                </a:ext>
              </a:extLst>
            </p:cNvPr>
            <p:cNvSpPr>
              <a:spLocks noChangeArrowheads="1"/>
            </p:cNvSpPr>
            <p:nvPr/>
          </p:nvSpPr>
          <p:spPr bwMode="auto">
            <a:xfrm>
              <a:off x="4838358" y="5440210"/>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sz="2400" dirty="0">
                  <a:solidFill>
                    <a:srgbClr val="00B050"/>
                  </a:solidFill>
                </a:rPr>
                <a:t>角速度</a:t>
              </a:r>
            </a:p>
          </p:txBody>
        </p:sp>
        <p:sp>
          <p:nvSpPr>
            <p:cNvPr id="168" name="Rectangle 115">
              <a:extLst>
                <a:ext uri="{FF2B5EF4-FFF2-40B4-BE49-F238E27FC236}">
                  <a16:creationId xmlns:a16="http://schemas.microsoft.com/office/drawing/2014/main" id="{9D9EB036-CDB6-414F-A754-01A3E9DB3D4C}"/>
                </a:ext>
              </a:extLst>
            </p:cNvPr>
            <p:cNvSpPr>
              <a:spLocks noChangeArrowheads="1"/>
            </p:cNvSpPr>
            <p:nvPr/>
          </p:nvSpPr>
          <p:spPr bwMode="auto">
            <a:xfrm>
              <a:off x="5818869" y="5399287"/>
              <a:ext cx="4315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B050"/>
                  </a:solidFill>
                  <a:latin typeface="Symbol" panose="05050102010706020507" pitchFamily="18" charset="2"/>
                </a:rPr>
                <a:t>w</a:t>
              </a:r>
              <a:endParaRPr lang="en-US" altLang="ja-JP" dirty="0">
                <a:solidFill>
                  <a:srgbClr val="00B050"/>
                </a:solidFill>
                <a:latin typeface="Bookman Old Style" pitchFamily="18" charset="0"/>
              </a:endParaRPr>
            </a:p>
          </p:txBody>
        </p:sp>
        <p:sp>
          <p:nvSpPr>
            <p:cNvPr id="169" name="Rectangle 79">
              <a:extLst>
                <a:ext uri="{FF2B5EF4-FFF2-40B4-BE49-F238E27FC236}">
                  <a16:creationId xmlns:a16="http://schemas.microsoft.com/office/drawing/2014/main" id="{ABE6E710-E984-415E-82FB-ED2727DE873E}"/>
                </a:ext>
              </a:extLst>
            </p:cNvPr>
            <p:cNvSpPr>
              <a:spLocks noChangeArrowheads="1"/>
            </p:cNvSpPr>
            <p:nvPr/>
          </p:nvSpPr>
          <p:spPr bwMode="auto">
            <a:xfrm>
              <a:off x="5752991" y="4317459"/>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sz="2400" dirty="0">
                  <a:solidFill>
                    <a:srgbClr val="FF00FF"/>
                  </a:solidFill>
                </a:rPr>
                <a:t>向心加速度</a:t>
              </a:r>
            </a:p>
          </p:txBody>
        </p:sp>
        <p:cxnSp>
          <p:nvCxnSpPr>
            <p:cNvPr id="171" name="直線コネクタ 170">
              <a:extLst>
                <a:ext uri="{FF2B5EF4-FFF2-40B4-BE49-F238E27FC236}">
                  <a16:creationId xmlns:a16="http://schemas.microsoft.com/office/drawing/2014/main" id="{C9B95103-40F2-4A9D-B6CD-F18448EB128D}"/>
                </a:ext>
              </a:extLst>
            </p:cNvPr>
            <p:cNvCxnSpPr/>
            <p:nvPr/>
          </p:nvCxnSpPr>
          <p:spPr bwMode="auto">
            <a:xfrm flipH="1">
              <a:off x="6894146" y="5421737"/>
              <a:ext cx="556739" cy="0"/>
            </a:xfrm>
            <a:prstGeom prst="line">
              <a:avLst/>
            </a:prstGeom>
            <a:noFill/>
            <a:ln w="76200" cap="flat" cmpd="sng" algn="ctr">
              <a:solidFill>
                <a:srgbClr val="FF0000"/>
              </a:solidFill>
              <a:prstDash val="solid"/>
              <a:round/>
              <a:headEnd type="none" w="med" len="med"/>
              <a:tailEnd type="triangle" w="med" len="med"/>
            </a:ln>
            <a:effectLst/>
          </p:spPr>
        </p:cxnSp>
        <p:sp>
          <p:nvSpPr>
            <p:cNvPr id="172" name="Rectangle 115">
              <a:extLst>
                <a:ext uri="{FF2B5EF4-FFF2-40B4-BE49-F238E27FC236}">
                  <a16:creationId xmlns:a16="http://schemas.microsoft.com/office/drawing/2014/main" id="{6C40C4DA-3413-4B13-BDF7-3345E0E4659B}"/>
                </a:ext>
              </a:extLst>
            </p:cNvPr>
            <p:cNvSpPr>
              <a:spLocks noChangeArrowheads="1"/>
            </p:cNvSpPr>
            <p:nvPr/>
          </p:nvSpPr>
          <p:spPr bwMode="auto">
            <a:xfrm>
              <a:off x="6993134" y="5351702"/>
              <a:ext cx="4283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FF0000"/>
                  </a:solidFill>
                  <a:latin typeface="Bookman Old Style" pitchFamily="18" charset="0"/>
                </a:rPr>
                <a:t>F</a:t>
              </a:r>
            </a:p>
          </p:txBody>
        </p:sp>
      </p:grpSp>
      <p:grpSp>
        <p:nvGrpSpPr>
          <p:cNvPr id="173" name="グループ化 172">
            <a:extLst>
              <a:ext uri="{FF2B5EF4-FFF2-40B4-BE49-F238E27FC236}">
                <a16:creationId xmlns:a16="http://schemas.microsoft.com/office/drawing/2014/main" id="{7F8FA691-648C-42F3-907C-D0003A789179}"/>
              </a:ext>
            </a:extLst>
          </p:cNvPr>
          <p:cNvGrpSpPr/>
          <p:nvPr/>
        </p:nvGrpSpPr>
        <p:grpSpPr>
          <a:xfrm>
            <a:off x="476374" y="4317459"/>
            <a:ext cx="4452380" cy="1648923"/>
            <a:chOff x="4838358" y="4317459"/>
            <a:chExt cx="4452380" cy="1648923"/>
          </a:xfrm>
        </p:grpSpPr>
        <p:grpSp>
          <p:nvGrpSpPr>
            <p:cNvPr id="194" name="グループ化 193">
              <a:extLst>
                <a:ext uri="{FF2B5EF4-FFF2-40B4-BE49-F238E27FC236}">
                  <a16:creationId xmlns:a16="http://schemas.microsoft.com/office/drawing/2014/main" id="{1164EDBB-8FDC-4C88-BFCD-88E936574DB0}"/>
                </a:ext>
              </a:extLst>
            </p:cNvPr>
            <p:cNvGrpSpPr>
              <a:grpSpLocks noChangeAspect="1"/>
            </p:cNvGrpSpPr>
            <p:nvPr/>
          </p:nvGrpSpPr>
          <p:grpSpPr>
            <a:xfrm>
              <a:off x="6080743" y="4754316"/>
              <a:ext cx="3209995" cy="1212066"/>
              <a:chOff x="356307" y="1698188"/>
              <a:chExt cx="4012494" cy="1515083"/>
            </a:xfrm>
          </p:grpSpPr>
          <p:sp>
            <p:nvSpPr>
              <p:cNvPr id="207" name="フリーフォーム 121">
                <a:extLst>
                  <a:ext uri="{FF2B5EF4-FFF2-40B4-BE49-F238E27FC236}">
                    <a16:creationId xmlns:a16="http://schemas.microsoft.com/office/drawing/2014/main" id="{1E8F4477-6318-4D63-9852-B47B7CC0286D}"/>
                  </a:ext>
                </a:extLst>
              </p:cNvPr>
              <p:cNvSpPr/>
              <p:nvPr/>
            </p:nvSpPr>
            <p:spPr bwMode="auto">
              <a:xfrm>
                <a:off x="374564" y="1767929"/>
                <a:ext cx="951829" cy="1445342"/>
              </a:xfrm>
              <a:custGeom>
                <a:avLst/>
                <a:gdLst>
                  <a:gd name="connsiteX0" fmla="*/ 0 w 1051778"/>
                  <a:gd name="connsiteY0" fmla="*/ 0 h 958645"/>
                  <a:gd name="connsiteX1" fmla="*/ 1032387 w 1051778"/>
                  <a:gd name="connsiteY1" fmla="*/ 398206 h 958645"/>
                  <a:gd name="connsiteX2" fmla="*/ 575187 w 1051778"/>
                  <a:gd name="connsiteY2" fmla="*/ 958645 h 958645"/>
                  <a:gd name="connsiteX0" fmla="*/ 0 w 1093953"/>
                  <a:gd name="connsiteY0" fmla="*/ 0 h 958645"/>
                  <a:gd name="connsiteX1" fmla="*/ 1076632 w 1093953"/>
                  <a:gd name="connsiteY1" fmla="*/ 560438 h 958645"/>
                  <a:gd name="connsiteX2" fmla="*/ 575187 w 1093953"/>
                  <a:gd name="connsiteY2" fmla="*/ 958645 h 958645"/>
                  <a:gd name="connsiteX0" fmla="*/ 0 w 1136515"/>
                  <a:gd name="connsiteY0" fmla="*/ 0 h 958645"/>
                  <a:gd name="connsiteX1" fmla="*/ 1120877 w 1136515"/>
                  <a:gd name="connsiteY1" fmla="*/ 442451 h 958645"/>
                  <a:gd name="connsiteX2" fmla="*/ 575187 w 1136515"/>
                  <a:gd name="connsiteY2" fmla="*/ 958645 h 958645"/>
                  <a:gd name="connsiteX0" fmla="*/ 0 w 1126390"/>
                  <a:gd name="connsiteY0" fmla="*/ 0 h 958645"/>
                  <a:gd name="connsiteX1" fmla="*/ 1120877 w 1126390"/>
                  <a:gd name="connsiteY1" fmla="*/ 442451 h 958645"/>
                  <a:gd name="connsiteX2" fmla="*/ 575187 w 1126390"/>
                  <a:gd name="connsiteY2" fmla="*/ 958645 h 958645"/>
                  <a:gd name="connsiteX0" fmla="*/ 0 w 1136515"/>
                  <a:gd name="connsiteY0" fmla="*/ 0 h 958645"/>
                  <a:gd name="connsiteX1" fmla="*/ 1120877 w 1136515"/>
                  <a:gd name="connsiteY1" fmla="*/ 442451 h 958645"/>
                  <a:gd name="connsiteX2" fmla="*/ 575187 w 1136515"/>
                  <a:gd name="connsiteY2" fmla="*/ 958645 h 958645"/>
                  <a:gd name="connsiteX0" fmla="*/ 0 w 1138717"/>
                  <a:gd name="connsiteY0" fmla="*/ 0 h 958645"/>
                  <a:gd name="connsiteX1" fmla="*/ 1120877 w 1138717"/>
                  <a:gd name="connsiteY1" fmla="*/ 442451 h 958645"/>
                  <a:gd name="connsiteX2" fmla="*/ 575187 w 1138717"/>
                  <a:gd name="connsiteY2" fmla="*/ 958645 h 958645"/>
                  <a:gd name="connsiteX0" fmla="*/ 0 w 3103098"/>
                  <a:gd name="connsiteY0" fmla="*/ 0 h 1634055"/>
                  <a:gd name="connsiteX1" fmla="*/ 2970096 w 3103098"/>
                  <a:gd name="connsiteY1" fmla="*/ 1117861 h 1634055"/>
                  <a:gd name="connsiteX2" fmla="*/ 2424406 w 3103098"/>
                  <a:gd name="connsiteY2" fmla="*/ 1634055 h 1634055"/>
                  <a:gd name="connsiteX0" fmla="*/ 0 w 2473322"/>
                  <a:gd name="connsiteY0" fmla="*/ 0 h 1634055"/>
                  <a:gd name="connsiteX1" fmla="*/ 869911 w 2473322"/>
                  <a:gd name="connsiteY1" fmla="*/ 257258 h 1634055"/>
                  <a:gd name="connsiteX2" fmla="*/ 2424406 w 2473322"/>
                  <a:gd name="connsiteY2" fmla="*/ 1634055 h 1634055"/>
                  <a:gd name="connsiteX0" fmla="*/ 0 w 915766"/>
                  <a:gd name="connsiteY0" fmla="*/ 0 h 1078476"/>
                  <a:gd name="connsiteX1" fmla="*/ 869911 w 915766"/>
                  <a:gd name="connsiteY1" fmla="*/ 257258 h 1078476"/>
                  <a:gd name="connsiteX2" fmla="*/ 588395 w 915766"/>
                  <a:gd name="connsiteY2" fmla="*/ 1078476 h 1078476"/>
                  <a:gd name="connsiteX0" fmla="*/ 0 w 893567"/>
                  <a:gd name="connsiteY0" fmla="*/ 0 h 1078476"/>
                  <a:gd name="connsiteX1" fmla="*/ 869911 w 893567"/>
                  <a:gd name="connsiteY1" fmla="*/ 257258 h 1078476"/>
                  <a:gd name="connsiteX2" fmla="*/ 588395 w 893567"/>
                  <a:gd name="connsiteY2" fmla="*/ 1078476 h 1078476"/>
                  <a:gd name="connsiteX0" fmla="*/ 0 w 955509"/>
                  <a:gd name="connsiteY0" fmla="*/ 0 h 1078476"/>
                  <a:gd name="connsiteX1" fmla="*/ 935955 w 955509"/>
                  <a:gd name="connsiteY1" fmla="*/ 322620 h 1078476"/>
                  <a:gd name="connsiteX2" fmla="*/ 588395 w 955509"/>
                  <a:gd name="connsiteY2" fmla="*/ 1078476 h 1078476"/>
                  <a:gd name="connsiteX0" fmla="*/ 0 w 1013043"/>
                  <a:gd name="connsiteY0" fmla="*/ 0 h 1078476"/>
                  <a:gd name="connsiteX1" fmla="*/ 935955 w 1013043"/>
                  <a:gd name="connsiteY1" fmla="*/ 322620 h 1078476"/>
                  <a:gd name="connsiteX2" fmla="*/ 588395 w 1013043"/>
                  <a:gd name="connsiteY2" fmla="*/ 1078476 h 1078476"/>
                  <a:gd name="connsiteX0" fmla="*/ 0 w 921946"/>
                  <a:gd name="connsiteY0" fmla="*/ 0 h 1078476"/>
                  <a:gd name="connsiteX1" fmla="*/ 830285 w 921946"/>
                  <a:gd name="connsiteY1" fmla="*/ 257258 h 1078476"/>
                  <a:gd name="connsiteX2" fmla="*/ 588395 w 921946"/>
                  <a:gd name="connsiteY2" fmla="*/ 1078476 h 1078476"/>
                  <a:gd name="connsiteX0" fmla="*/ 0 w 967326"/>
                  <a:gd name="connsiteY0" fmla="*/ 0 h 1078476"/>
                  <a:gd name="connsiteX1" fmla="*/ 830285 w 967326"/>
                  <a:gd name="connsiteY1" fmla="*/ 257258 h 1078476"/>
                  <a:gd name="connsiteX2" fmla="*/ 588395 w 967326"/>
                  <a:gd name="connsiteY2" fmla="*/ 1078476 h 1078476"/>
                  <a:gd name="connsiteX0" fmla="*/ 0 w 956577"/>
                  <a:gd name="connsiteY0" fmla="*/ 0 h 1078476"/>
                  <a:gd name="connsiteX1" fmla="*/ 817076 w 956577"/>
                  <a:gd name="connsiteY1" fmla="*/ 224577 h 1078476"/>
                  <a:gd name="connsiteX2" fmla="*/ 588395 w 956577"/>
                  <a:gd name="connsiteY2" fmla="*/ 1078476 h 1078476"/>
                  <a:gd name="connsiteX0" fmla="*/ 0 w 839421"/>
                  <a:gd name="connsiteY0" fmla="*/ 0 h 1078476"/>
                  <a:gd name="connsiteX1" fmla="*/ 817076 w 839421"/>
                  <a:gd name="connsiteY1" fmla="*/ 224577 h 1078476"/>
                  <a:gd name="connsiteX2" fmla="*/ 548769 w 839421"/>
                  <a:gd name="connsiteY2" fmla="*/ 1078476 h 1078476"/>
                  <a:gd name="connsiteX0" fmla="*/ 0 w 857955"/>
                  <a:gd name="connsiteY0" fmla="*/ 0 h 1078476"/>
                  <a:gd name="connsiteX1" fmla="*/ 817076 w 857955"/>
                  <a:gd name="connsiteY1" fmla="*/ 224577 h 1078476"/>
                  <a:gd name="connsiteX2" fmla="*/ 548769 w 857955"/>
                  <a:gd name="connsiteY2" fmla="*/ 1078476 h 1078476"/>
                  <a:gd name="connsiteX0" fmla="*/ 0 w 889214"/>
                  <a:gd name="connsiteY0" fmla="*/ 0 h 1078476"/>
                  <a:gd name="connsiteX1" fmla="*/ 817076 w 889214"/>
                  <a:gd name="connsiteY1" fmla="*/ 224577 h 1078476"/>
                  <a:gd name="connsiteX2" fmla="*/ 548769 w 889214"/>
                  <a:gd name="connsiteY2" fmla="*/ 1078476 h 1078476"/>
                  <a:gd name="connsiteX0" fmla="*/ 0 w 940962"/>
                  <a:gd name="connsiteY0" fmla="*/ 0 h 1078476"/>
                  <a:gd name="connsiteX1" fmla="*/ 817076 w 940962"/>
                  <a:gd name="connsiteY1" fmla="*/ 224577 h 1078476"/>
                  <a:gd name="connsiteX2" fmla="*/ 548769 w 940962"/>
                  <a:gd name="connsiteY2" fmla="*/ 1078476 h 1078476"/>
                  <a:gd name="connsiteX0" fmla="*/ 0 w 964713"/>
                  <a:gd name="connsiteY0" fmla="*/ 0 h 1067583"/>
                  <a:gd name="connsiteX1" fmla="*/ 817076 w 964713"/>
                  <a:gd name="connsiteY1" fmla="*/ 224577 h 1067583"/>
                  <a:gd name="connsiteX2" fmla="*/ 692887 w 964713"/>
                  <a:gd name="connsiteY2" fmla="*/ 1067583 h 1067583"/>
                  <a:gd name="connsiteX0" fmla="*/ 0 w 1014073"/>
                  <a:gd name="connsiteY0" fmla="*/ 0 h 1067583"/>
                  <a:gd name="connsiteX1" fmla="*/ 913154 w 1014073"/>
                  <a:gd name="connsiteY1" fmla="*/ 213682 h 1067583"/>
                  <a:gd name="connsiteX2" fmla="*/ 692887 w 1014073"/>
                  <a:gd name="connsiteY2" fmla="*/ 1067583 h 1067583"/>
                  <a:gd name="connsiteX0" fmla="*/ 0 w 1033449"/>
                  <a:gd name="connsiteY0" fmla="*/ 0 h 1067583"/>
                  <a:gd name="connsiteX1" fmla="*/ 945180 w 1033449"/>
                  <a:gd name="connsiteY1" fmla="*/ 289938 h 1067583"/>
                  <a:gd name="connsiteX2" fmla="*/ 692887 w 1033449"/>
                  <a:gd name="connsiteY2" fmla="*/ 1067583 h 1067583"/>
                </a:gdLst>
                <a:ahLst/>
                <a:cxnLst>
                  <a:cxn ang="0">
                    <a:pos x="connsiteX0" y="connsiteY0"/>
                  </a:cxn>
                  <a:cxn ang="0">
                    <a:pos x="connsiteX1" y="connsiteY1"/>
                  </a:cxn>
                  <a:cxn ang="0">
                    <a:pos x="connsiteX2" y="connsiteY2"/>
                  </a:cxn>
                </a:cxnLst>
                <a:rect l="l" t="t" r="r" b="b"/>
                <a:pathLst>
                  <a:path w="1033449" h="1067583">
                    <a:moveTo>
                      <a:pt x="0" y="0"/>
                    </a:moveTo>
                    <a:cubicBezTo>
                      <a:pt x="468261" y="119216"/>
                      <a:pt x="829699" y="112008"/>
                      <a:pt x="945180" y="289938"/>
                    </a:cubicBezTo>
                    <a:cubicBezTo>
                      <a:pt x="1060661" y="467869"/>
                      <a:pt x="1134082" y="548819"/>
                      <a:pt x="692887" y="1067583"/>
                    </a:cubicBezTo>
                  </a:path>
                </a:pathLst>
              </a:custGeom>
              <a:noFill/>
              <a:ln w="19050" cap="flat" cmpd="sng" algn="ctr">
                <a:solidFill>
                  <a:schemeClr val="bg1">
                    <a:lumMod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noAutofit/>
              </a:bodyPr>
              <a:lstStyle/>
              <a:p>
                <a:endParaRPr lang="ja-JP" altLang="en-US">
                  <a:solidFill>
                    <a:srgbClr val="000000"/>
                  </a:solidFill>
                  <a:latin typeface="Bookman Old Style" pitchFamily="18" charset="0"/>
                  <a:ea typeface="ＭＳ Ｐゴシック" pitchFamily="50" charset="-128"/>
                </a:endParaRPr>
              </a:p>
            </p:txBody>
          </p:sp>
          <p:grpSp>
            <p:nvGrpSpPr>
              <p:cNvPr id="208" name="グループ化 207">
                <a:extLst>
                  <a:ext uri="{FF2B5EF4-FFF2-40B4-BE49-F238E27FC236}">
                    <a16:creationId xmlns:a16="http://schemas.microsoft.com/office/drawing/2014/main" id="{612C395E-312F-47C8-8A9F-32AF6FC1CCD4}"/>
                  </a:ext>
                </a:extLst>
              </p:cNvPr>
              <p:cNvGrpSpPr/>
              <p:nvPr/>
            </p:nvGrpSpPr>
            <p:grpSpPr>
              <a:xfrm flipV="1">
                <a:off x="377374" y="1698188"/>
                <a:ext cx="3991427" cy="1422379"/>
                <a:chOff x="268985" y="1407424"/>
                <a:chExt cx="3813029" cy="246775"/>
              </a:xfrm>
            </p:grpSpPr>
            <p:sp>
              <p:nvSpPr>
                <p:cNvPr id="218" name="フリーフォーム 160">
                  <a:extLst>
                    <a:ext uri="{FF2B5EF4-FFF2-40B4-BE49-F238E27FC236}">
                      <a16:creationId xmlns:a16="http://schemas.microsoft.com/office/drawing/2014/main" id="{0C13F361-C3DD-40D7-994C-98D271487DFF}"/>
                    </a:ext>
                  </a:extLst>
                </p:cNvPr>
                <p:cNvSpPr/>
                <p:nvPr/>
              </p:nvSpPr>
              <p:spPr bwMode="auto">
                <a:xfrm flipV="1">
                  <a:off x="298481" y="1407424"/>
                  <a:ext cx="3547819" cy="239221"/>
                </a:xfrm>
                <a:custGeom>
                  <a:avLst/>
                  <a:gdLst>
                    <a:gd name="connsiteX0" fmla="*/ 0 w 1051778"/>
                    <a:gd name="connsiteY0" fmla="*/ 0 h 958645"/>
                    <a:gd name="connsiteX1" fmla="*/ 1032387 w 1051778"/>
                    <a:gd name="connsiteY1" fmla="*/ 398206 h 958645"/>
                    <a:gd name="connsiteX2" fmla="*/ 575187 w 1051778"/>
                    <a:gd name="connsiteY2" fmla="*/ 958645 h 958645"/>
                    <a:gd name="connsiteX0" fmla="*/ 0 w 1181363"/>
                    <a:gd name="connsiteY0" fmla="*/ 0 h 1017820"/>
                    <a:gd name="connsiteX1" fmla="*/ 1032387 w 1181363"/>
                    <a:gd name="connsiteY1" fmla="*/ 398206 h 1017820"/>
                    <a:gd name="connsiteX2" fmla="*/ 997555 w 1181363"/>
                    <a:gd name="connsiteY2" fmla="*/ 1017820 h 1017820"/>
                    <a:gd name="connsiteX0" fmla="*/ 0 w 1139150"/>
                    <a:gd name="connsiteY0" fmla="*/ 0 h 1017820"/>
                    <a:gd name="connsiteX1" fmla="*/ 1032387 w 1139150"/>
                    <a:gd name="connsiteY1" fmla="*/ 398206 h 1017820"/>
                    <a:gd name="connsiteX2" fmla="*/ 997555 w 1139150"/>
                    <a:gd name="connsiteY2" fmla="*/ 1017820 h 1017820"/>
                    <a:gd name="connsiteX0" fmla="*/ 0 w 1269638"/>
                    <a:gd name="connsiteY0" fmla="*/ 0 h 1124336"/>
                    <a:gd name="connsiteX1" fmla="*/ 1032387 w 1269638"/>
                    <a:gd name="connsiteY1" fmla="*/ 398206 h 1124336"/>
                    <a:gd name="connsiteX2" fmla="*/ 1196316 w 1269638"/>
                    <a:gd name="connsiteY2" fmla="*/ 1124336 h 1124336"/>
                    <a:gd name="connsiteX0" fmla="*/ 0 w 1247596"/>
                    <a:gd name="connsiteY0" fmla="*/ 0 h 1124336"/>
                    <a:gd name="connsiteX1" fmla="*/ 1032387 w 1247596"/>
                    <a:gd name="connsiteY1" fmla="*/ 398206 h 1124336"/>
                    <a:gd name="connsiteX2" fmla="*/ 1196316 w 1247596"/>
                    <a:gd name="connsiteY2" fmla="*/ 1124336 h 1124336"/>
                    <a:gd name="connsiteX0" fmla="*/ 0 w 1377305"/>
                    <a:gd name="connsiteY0" fmla="*/ 0 h 1014107"/>
                    <a:gd name="connsiteX1" fmla="*/ 1032387 w 1377305"/>
                    <a:gd name="connsiteY1" fmla="*/ 398206 h 1014107"/>
                    <a:gd name="connsiteX2" fmla="*/ 1345768 w 1377305"/>
                    <a:gd name="connsiteY2" fmla="*/ 1014107 h 1014107"/>
                    <a:gd name="connsiteX0" fmla="*/ 0 w 1345768"/>
                    <a:gd name="connsiteY0" fmla="*/ 0 h 1014107"/>
                    <a:gd name="connsiteX1" fmla="*/ 1032387 w 1345768"/>
                    <a:gd name="connsiteY1" fmla="*/ 398206 h 1014107"/>
                    <a:gd name="connsiteX2" fmla="*/ 1345768 w 1345768"/>
                    <a:gd name="connsiteY2" fmla="*/ 1014107 h 1014107"/>
                    <a:gd name="connsiteX0" fmla="*/ 0 w 1345768"/>
                    <a:gd name="connsiteY0" fmla="*/ 0 h 1014107"/>
                    <a:gd name="connsiteX1" fmla="*/ 733484 w 1345768"/>
                    <a:gd name="connsiteY1" fmla="*/ 310022 h 1014107"/>
                    <a:gd name="connsiteX2" fmla="*/ 1345768 w 1345768"/>
                    <a:gd name="connsiteY2" fmla="*/ 1014107 h 1014107"/>
                  </a:gdLst>
                  <a:ahLst/>
                  <a:cxnLst>
                    <a:cxn ang="0">
                      <a:pos x="connsiteX0" y="connsiteY0"/>
                    </a:cxn>
                    <a:cxn ang="0">
                      <a:pos x="connsiteX1" y="connsiteY1"/>
                    </a:cxn>
                    <a:cxn ang="0">
                      <a:pos x="connsiteX2" y="connsiteY2"/>
                    </a:cxn>
                  </a:cxnLst>
                  <a:rect l="l" t="t" r="r" b="b"/>
                  <a:pathLst>
                    <a:path w="1345768" h="1014107">
                      <a:moveTo>
                        <a:pt x="0" y="0"/>
                      </a:moveTo>
                      <a:cubicBezTo>
                        <a:pt x="468261" y="119216"/>
                        <a:pt x="509189" y="141004"/>
                        <a:pt x="733484" y="310022"/>
                      </a:cubicBezTo>
                      <a:cubicBezTo>
                        <a:pt x="957779" y="479040"/>
                        <a:pt x="1203248" y="692173"/>
                        <a:pt x="1345768" y="1014107"/>
                      </a:cubicBezTo>
                    </a:path>
                  </a:pathLst>
                </a:custGeom>
                <a:noFill/>
                <a:ln w="19050"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endParaRPr lang="ja-JP" altLang="en-US">
                    <a:solidFill>
                      <a:srgbClr val="000000"/>
                    </a:solidFill>
                    <a:latin typeface="Bookman Old Style" pitchFamily="18" charset="0"/>
                    <a:ea typeface="ＭＳ Ｐゴシック" pitchFamily="50" charset="-128"/>
                  </a:endParaRPr>
                </a:p>
              </p:txBody>
            </p:sp>
            <p:sp>
              <p:nvSpPr>
                <p:cNvPr id="219" name="フリーフォーム 162">
                  <a:extLst>
                    <a:ext uri="{FF2B5EF4-FFF2-40B4-BE49-F238E27FC236}">
                      <a16:creationId xmlns:a16="http://schemas.microsoft.com/office/drawing/2014/main" id="{4DFD9EBC-D3C3-4094-BD3D-601A135D6D27}"/>
                    </a:ext>
                  </a:extLst>
                </p:cNvPr>
                <p:cNvSpPr/>
                <p:nvPr/>
              </p:nvSpPr>
              <p:spPr bwMode="auto">
                <a:xfrm flipV="1">
                  <a:off x="268985" y="1437642"/>
                  <a:ext cx="3813029" cy="216557"/>
                </a:xfrm>
                <a:custGeom>
                  <a:avLst/>
                  <a:gdLst>
                    <a:gd name="connsiteX0" fmla="*/ 0 w 1051778"/>
                    <a:gd name="connsiteY0" fmla="*/ 0 h 958645"/>
                    <a:gd name="connsiteX1" fmla="*/ 1032387 w 1051778"/>
                    <a:gd name="connsiteY1" fmla="*/ 398206 h 958645"/>
                    <a:gd name="connsiteX2" fmla="*/ 575187 w 1051778"/>
                    <a:gd name="connsiteY2" fmla="*/ 958645 h 958645"/>
                    <a:gd name="connsiteX0" fmla="*/ 0 w 1181363"/>
                    <a:gd name="connsiteY0" fmla="*/ 0 h 1017820"/>
                    <a:gd name="connsiteX1" fmla="*/ 1032387 w 1181363"/>
                    <a:gd name="connsiteY1" fmla="*/ 398206 h 1017820"/>
                    <a:gd name="connsiteX2" fmla="*/ 997555 w 1181363"/>
                    <a:gd name="connsiteY2" fmla="*/ 1017820 h 1017820"/>
                    <a:gd name="connsiteX0" fmla="*/ 0 w 1139150"/>
                    <a:gd name="connsiteY0" fmla="*/ 0 h 1017820"/>
                    <a:gd name="connsiteX1" fmla="*/ 1032387 w 1139150"/>
                    <a:gd name="connsiteY1" fmla="*/ 398206 h 1017820"/>
                    <a:gd name="connsiteX2" fmla="*/ 997555 w 1139150"/>
                    <a:gd name="connsiteY2" fmla="*/ 1017820 h 1017820"/>
                    <a:gd name="connsiteX0" fmla="*/ 0 w 1269638"/>
                    <a:gd name="connsiteY0" fmla="*/ 0 h 1124336"/>
                    <a:gd name="connsiteX1" fmla="*/ 1032387 w 1269638"/>
                    <a:gd name="connsiteY1" fmla="*/ 398206 h 1124336"/>
                    <a:gd name="connsiteX2" fmla="*/ 1196316 w 1269638"/>
                    <a:gd name="connsiteY2" fmla="*/ 1124336 h 1124336"/>
                    <a:gd name="connsiteX0" fmla="*/ 0 w 1247596"/>
                    <a:gd name="connsiteY0" fmla="*/ 0 h 1124336"/>
                    <a:gd name="connsiteX1" fmla="*/ 1032387 w 1247596"/>
                    <a:gd name="connsiteY1" fmla="*/ 398206 h 1124336"/>
                    <a:gd name="connsiteX2" fmla="*/ 1196316 w 1247596"/>
                    <a:gd name="connsiteY2" fmla="*/ 1124336 h 1124336"/>
                    <a:gd name="connsiteX0" fmla="*/ 0 w 1377305"/>
                    <a:gd name="connsiteY0" fmla="*/ 0 h 1014107"/>
                    <a:gd name="connsiteX1" fmla="*/ 1032387 w 1377305"/>
                    <a:gd name="connsiteY1" fmla="*/ 398206 h 1014107"/>
                    <a:gd name="connsiteX2" fmla="*/ 1345768 w 1377305"/>
                    <a:gd name="connsiteY2" fmla="*/ 1014107 h 1014107"/>
                    <a:gd name="connsiteX0" fmla="*/ 0 w 1345768"/>
                    <a:gd name="connsiteY0" fmla="*/ 0 h 1014107"/>
                    <a:gd name="connsiteX1" fmla="*/ 1032387 w 1345768"/>
                    <a:gd name="connsiteY1" fmla="*/ 398206 h 1014107"/>
                    <a:gd name="connsiteX2" fmla="*/ 1345768 w 1345768"/>
                    <a:gd name="connsiteY2" fmla="*/ 1014107 h 1014107"/>
                    <a:gd name="connsiteX0" fmla="*/ 0 w 1345768"/>
                    <a:gd name="connsiteY0" fmla="*/ 0 h 1014107"/>
                    <a:gd name="connsiteX1" fmla="*/ 733484 w 1345768"/>
                    <a:gd name="connsiteY1" fmla="*/ 310022 h 1014107"/>
                    <a:gd name="connsiteX2" fmla="*/ 1345768 w 1345768"/>
                    <a:gd name="connsiteY2" fmla="*/ 1014107 h 1014107"/>
                  </a:gdLst>
                  <a:ahLst/>
                  <a:cxnLst>
                    <a:cxn ang="0">
                      <a:pos x="connsiteX0" y="connsiteY0"/>
                    </a:cxn>
                    <a:cxn ang="0">
                      <a:pos x="connsiteX1" y="connsiteY1"/>
                    </a:cxn>
                    <a:cxn ang="0">
                      <a:pos x="connsiteX2" y="connsiteY2"/>
                    </a:cxn>
                  </a:cxnLst>
                  <a:rect l="l" t="t" r="r" b="b"/>
                  <a:pathLst>
                    <a:path w="1345768" h="1014107">
                      <a:moveTo>
                        <a:pt x="0" y="0"/>
                      </a:moveTo>
                      <a:cubicBezTo>
                        <a:pt x="468261" y="119216"/>
                        <a:pt x="509189" y="141004"/>
                        <a:pt x="733484" y="310022"/>
                      </a:cubicBezTo>
                      <a:cubicBezTo>
                        <a:pt x="957779" y="479040"/>
                        <a:pt x="1203248" y="692173"/>
                        <a:pt x="1345768" y="1014107"/>
                      </a:cubicBezTo>
                    </a:path>
                  </a:pathLst>
                </a:custGeom>
                <a:noFill/>
                <a:ln w="19050"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endParaRPr lang="ja-JP" altLang="en-US">
                    <a:solidFill>
                      <a:srgbClr val="000000"/>
                    </a:solidFill>
                    <a:latin typeface="Bookman Old Style" pitchFamily="18" charset="0"/>
                    <a:ea typeface="ＭＳ Ｐゴシック" pitchFamily="50" charset="-128"/>
                  </a:endParaRPr>
                </a:p>
              </p:txBody>
            </p:sp>
          </p:grpSp>
          <p:grpSp>
            <p:nvGrpSpPr>
              <p:cNvPr id="209" name="グループ化 208">
                <a:extLst>
                  <a:ext uri="{FF2B5EF4-FFF2-40B4-BE49-F238E27FC236}">
                    <a16:creationId xmlns:a16="http://schemas.microsoft.com/office/drawing/2014/main" id="{41CFBE7A-D1BB-48D0-A25E-5C0815EA43DD}"/>
                  </a:ext>
                </a:extLst>
              </p:cNvPr>
              <p:cNvGrpSpPr>
                <a:grpSpLocks noChangeAspect="1"/>
              </p:cNvGrpSpPr>
              <p:nvPr/>
            </p:nvGrpSpPr>
            <p:grpSpPr>
              <a:xfrm rot="1889420">
                <a:off x="1551627" y="1823847"/>
                <a:ext cx="933584" cy="856594"/>
                <a:chOff x="2446050" y="4859221"/>
                <a:chExt cx="1166980" cy="1070743"/>
              </a:xfrm>
            </p:grpSpPr>
            <p:sp>
              <p:nvSpPr>
                <p:cNvPr id="211" name="フリーフォーム 130">
                  <a:extLst>
                    <a:ext uri="{FF2B5EF4-FFF2-40B4-BE49-F238E27FC236}">
                      <a16:creationId xmlns:a16="http://schemas.microsoft.com/office/drawing/2014/main" id="{FB885815-8535-45C9-B014-35D88565B473}"/>
                    </a:ext>
                  </a:extLst>
                </p:cNvPr>
                <p:cNvSpPr/>
                <p:nvPr/>
              </p:nvSpPr>
              <p:spPr bwMode="auto">
                <a:xfrm>
                  <a:off x="2718573" y="5819063"/>
                  <a:ext cx="135102" cy="110901"/>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47671 w 632763"/>
                    <a:gd name="connsiteY0" fmla="*/ 688310 h 688433"/>
                    <a:gd name="connsiteX1" fmla="*/ 0 w 632763"/>
                    <a:gd name="connsiteY1" fmla="*/ 471629 h 688433"/>
                    <a:gd name="connsiteX2" fmla="*/ 437699 w 632763"/>
                    <a:gd name="connsiteY2" fmla="*/ 211609 h 688433"/>
                    <a:gd name="connsiteX3" fmla="*/ 439807 w 632763"/>
                    <a:gd name="connsiteY3" fmla="*/ 855 h 688433"/>
                    <a:gd name="connsiteX4" fmla="*/ 632713 w 632763"/>
                    <a:gd name="connsiteY4" fmla="*/ 332951 h 688433"/>
                    <a:gd name="connsiteX5" fmla="*/ 420365 w 632763"/>
                    <a:gd name="connsiteY5" fmla="*/ 475961 h 688433"/>
                    <a:gd name="connsiteX6" fmla="*/ 47671 w 632763"/>
                    <a:gd name="connsiteY6" fmla="*/ 688310 h 688433"/>
                    <a:gd name="connsiteX0" fmla="*/ 54070 w 639158"/>
                    <a:gd name="connsiteY0" fmla="*/ 697607 h 697730"/>
                    <a:gd name="connsiteX1" fmla="*/ 6399 w 639158"/>
                    <a:gd name="connsiteY1" fmla="*/ 480926 h 697730"/>
                    <a:gd name="connsiteX2" fmla="*/ 203398 w 639158"/>
                    <a:gd name="connsiteY2" fmla="*/ 28904 h 697730"/>
                    <a:gd name="connsiteX3" fmla="*/ 446206 w 639158"/>
                    <a:gd name="connsiteY3" fmla="*/ 10152 h 697730"/>
                    <a:gd name="connsiteX4" fmla="*/ 639112 w 639158"/>
                    <a:gd name="connsiteY4" fmla="*/ 342248 h 697730"/>
                    <a:gd name="connsiteX5" fmla="*/ 426764 w 639158"/>
                    <a:gd name="connsiteY5" fmla="*/ 485258 h 697730"/>
                    <a:gd name="connsiteX6" fmla="*/ 54070 w 639158"/>
                    <a:gd name="connsiteY6" fmla="*/ 697607 h 697730"/>
                    <a:gd name="connsiteX0" fmla="*/ 22692 w 607784"/>
                    <a:gd name="connsiteY0" fmla="*/ 697607 h 697743"/>
                    <a:gd name="connsiteX1" fmla="*/ 55254 w 607784"/>
                    <a:gd name="connsiteY1" fmla="*/ 453497 h 697743"/>
                    <a:gd name="connsiteX2" fmla="*/ 172020 w 607784"/>
                    <a:gd name="connsiteY2" fmla="*/ 28904 h 697743"/>
                    <a:gd name="connsiteX3" fmla="*/ 414828 w 607784"/>
                    <a:gd name="connsiteY3" fmla="*/ 10152 h 697743"/>
                    <a:gd name="connsiteX4" fmla="*/ 607734 w 607784"/>
                    <a:gd name="connsiteY4" fmla="*/ 342248 h 697743"/>
                    <a:gd name="connsiteX5" fmla="*/ 395386 w 607784"/>
                    <a:gd name="connsiteY5" fmla="*/ 485258 h 697743"/>
                    <a:gd name="connsiteX6" fmla="*/ 22692 w 607784"/>
                    <a:gd name="connsiteY6" fmla="*/ 697607 h 697743"/>
                    <a:gd name="connsiteX0" fmla="*/ 54800 w 639888"/>
                    <a:gd name="connsiteY0" fmla="*/ 697607 h 703059"/>
                    <a:gd name="connsiteX1" fmla="*/ 17237 w 639888"/>
                    <a:gd name="connsiteY1" fmla="*/ 248030 h 703059"/>
                    <a:gd name="connsiteX2" fmla="*/ 204128 w 639888"/>
                    <a:gd name="connsiteY2" fmla="*/ 28904 h 703059"/>
                    <a:gd name="connsiteX3" fmla="*/ 446936 w 639888"/>
                    <a:gd name="connsiteY3" fmla="*/ 10152 h 703059"/>
                    <a:gd name="connsiteX4" fmla="*/ 639842 w 639888"/>
                    <a:gd name="connsiteY4" fmla="*/ 342248 h 703059"/>
                    <a:gd name="connsiteX5" fmla="*/ 427494 w 639888"/>
                    <a:gd name="connsiteY5" fmla="*/ 485258 h 703059"/>
                    <a:gd name="connsiteX6" fmla="*/ 54800 w 639888"/>
                    <a:gd name="connsiteY6" fmla="*/ 697607 h 703059"/>
                    <a:gd name="connsiteX0" fmla="*/ 187820 w 622655"/>
                    <a:gd name="connsiteY0" fmla="*/ 646243 h 653376"/>
                    <a:gd name="connsiteX1" fmla="*/ 0 w 622655"/>
                    <a:gd name="connsiteY1" fmla="*/ 248030 h 653376"/>
                    <a:gd name="connsiteX2" fmla="*/ 186891 w 622655"/>
                    <a:gd name="connsiteY2" fmla="*/ 28904 h 653376"/>
                    <a:gd name="connsiteX3" fmla="*/ 429699 w 622655"/>
                    <a:gd name="connsiteY3" fmla="*/ 10152 h 653376"/>
                    <a:gd name="connsiteX4" fmla="*/ 622605 w 622655"/>
                    <a:gd name="connsiteY4" fmla="*/ 342248 h 653376"/>
                    <a:gd name="connsiteX5" fmla="*/ 410257 w 622655"/>
                    <a:gd name="connsiteY5" fmla="*/ 485258 h 653376"/>
                    <a:gd name="connsiteX6" fmla="*/ 187820 w 622655"/>
                    <a:gd name="connsiteY6" fmla="*/ 646243 h 653376"/>
                    <a:gd name="connsiteX0" fmla="*/ 187820 w 450561"/>
                    <a:gd name="connsiteY0" fmla="*/ 673009 h 682192"/>
                    <a:gd name="connsiteX1" fmla="*/ 0 w 450561"/>
                    <a:gd name="connsiteY1" fmla="*/ 274796 h 682192"/>
                    <a:gd name="connsiteX2" fmla="*/ 186891 w 450561"/>
                    <a:gd name="connsiteY2" fmla="*/ 55670 h 682192"/>
                    <a:gd name="connsiteX3" fmla="*/ 429699 w 450561"/>
                    <a:gd name="connsiteY3" fmla="*/ 36918 h 682192"/>
                    <a:gd name="connsiteX4" fmla="*/ 410257 w 450561"/>
                    <a:gd name="connsiteY4" fmla="*/ 512024 h 682192"/>
                    <a:gd name="connsiteX5" fmla="*/ 187820 w 450561"/>
                    <a:gd name="connsiteY5" fmla="*/ 673009 h 682192"/>
                    <a:gd name="connsiteX0" fmla="*/ 187820 w 434731"/>
                    <a:gd name="connsiteY0" fmla="*/ 699319 h 708502"/>
                    <a:gd name="connsiteX1" fmla="*/ 0 w 434731"/>
                    <a:gd name="connsiteY1" fmla="*/ 301106 h 708502"/>
                    <a:gd name="connsiteX2" fmla="*/ 186891 w 434731"/>
                    <a:gd name="connsiteY2" fmla="*/ 81980 h 708502"/>
                    <a:gd name="connsiteX3" fmla="*/ 399647 w 434731"/>
                    <a:gd name="connsiteY3" fmla="*/ 28987 h 708502"/>
                    <a:gd name="connsiteX4" fmla="*/ 410257 w 434731"/>
                    <a:gd name="connsiteY4" fmla="*/ 538334 h 708502"/>
                    <a:gd name="connsiteX5" fmla="*/ 187820 w 434731"/>
                    <a:gd name="connsiteY5" fmla="*/ 699319 h 708502"/>
                    <a:gd name="connsiteX0" fmla="*/ 187820 w 500264"/>
                    <a:gd name="connsiteY0" fmla="*/ 699319 h 701901"/>
                    <a:gd name="connsiteX1" fmla="*/ 0 w 500264"/>
                    <a:gd name="connsiteY1" fmla="*/ 301106 h 701901"/>
                    <a:gd name="connsiteX2" fmla="*/ 186891 w 500264"/>
                    <a:gd name="connsiteY2" fmla="*/ 81980 h 701901"/>
                    <a:gd name="connsiteX3" fmla="*/ 399647 w 500264"/>
                    <a:gd name="connsiteY3" fmla="*/ 28987 h 701901"/>
                    <a:gd name="connsiteX4" fmla="*/ 490400 w 500264"/>
                    <a:gd name="connsiteY4" fmla="*/ 452719 h 701901"/>
                    <a:gd name="connsiteX5" fmla="*/ 187820 w 500264"/>
                    <a:gd name="connsiteY5" fmla="*/ 699319 h 7019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0264" h="701901">
                      <a:moveTo>
                        <a:pt x="187820" y="699319"/>
                      </a:moveTo>
                      <a:cubicBezTo>
                        <a:pt x="106087" y="674050"/>
                        <a:pt x="155" y="403996"/>
                        <a:pt x="0" y="301106"/>
                      </a:cubicBezTo>
                      <a:cubicBezTo>
                        <a:pt x="-155" y="198216"/>
                        <a:pt x="103107" y="117372"/>
                        <a:pt x="186891" y="81980"/>
                      </a:cubicBezTo>
                      <a:cubicBezTo>
                        <a:pt x="270675" y="46588"/>
                        <a:pt x="362419" y="-47072"/>
                        <a:pt x="399647" y="28987"/>
                      </a:cubicBezTo>
                      <a:cubicBezTo>
                        <a:pt x="436875" y="105046"/>
                        <a:pt x="530713" y="346704"/>
                        <a:pt x="490400" y="452719"/>
                      </a:cubicBezTo>
                      <a:cubicBezTo>
                        <a:pt x="450087" y="558734"/>
                        <a:pt x="269553" y="724588"/>
                        <a:pt x="187820" y="699319"/>
                      </a:cubicBezTo>
                      <a:close/>
                    </a:path>
                  </a:pathLst>
                </a:custGeom>
                <a:solidFill>
                  <a:schemeClr val="tx1"/>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endParaRPr lang="ja-JP" altLang="en-US">
                    <a:solidFill>
                      <a:srgbClr val="0066FF"/>
                    </a:solidFill>
                    <a:latin typeface="Bookman Old Style" pitchFamily="18" charset="0"/>
                    <a:ea typeface="ＭＳ Ｐゴシック" pitchFamily="50" charset="-128"/>
                  </a:endParaRPr>
                </a:p>
              </p:txBody>
            </p:sp>
            <p:sp>
              <p:nvSpPr>
                <p:cNvPr id="212" name="フリーフォーム 131">
                  <a:extLst>
                    <a:ext uri="{FF2B5EF4-FFF2-40B4-BE49-F238E27FC236}">
                      <a16:creationId xmlns:a16="http://schemas.microsoft.com/office/drawing/2014/main" id="{8FB2D543-F38C-49CE-8889-CF1F96FD65B1}"/>
                    </a:ext>
                  </a:extLst>
                </p:cNvPr>
                <p:cNvSpPr/>
                <p:nvPr/>
              </p:nvSpPr>
              <p:spPr bwMode="auto">
                <a:xfrm>
                  <a:off x="3486778" y="5307910"/>
                  <a:ext cx="126252" cy="133273"/>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47671 w 632763"/>
                    <a:gd name="connsiteY0" fmla="*/ 688310 h 688433"/>
                    <a:gd name="connsiteX1" fmla="*/ 0 w 632763"/>
                    <a:gd name="connsiteY1" fmla="*/ 471629 h 688433"/>
                    <a:gd name="connsiteX2" fmla="*/ 437699 w 632763"/>
                    <a:gd name="connsiteY2" fmla="*/ 211609 h 688433"/>
                    <a:gd name="connsiteX3" fmla="*/ 439807 w 632763"/>
                    <a:gd name="connsiteY3" fmla="*/ 855 h 688433"/>
                    <a:gd name="connsiteX4" fmla="*/ 632713 w 632763"/>
                    <a:gd name="connsiteY4" fmla="*/ 332951 h 688433"/>
                    <a:gd name="connsiteX5" fmla="*/ 420365 w 632763"/>
                    <a:gd name="connsiteY5" fmla="*/ 475961 h 688433"/>
                    <a:gd name="connsiteX6" fmla="*/ 47671 w 632763"/>
                    <a:gd name="connsiteY6" fmla="*/ 688310 h 688433"/>
                    <a:gd name="connsiteX0" fmla="*/ 54070 w 639158"/>
                    <a:gd name="connsiteY0" fmla="*/ 697607 h 697730"/>
                    <a:gd name="connsiteX1" fmla="*/ 6399 w 639158"/>
                    <a:gd name="connsiteY1" fmla="*/ 480926 h 697730"/>
                    <a:gd name="connsiteX2" fmla="*/ 203398 w 639158"/>
                    <a:gd name="connsiteY2" fmla="*/ 28904 h 697730"/>
                    <a:gd name="connsiteX3" fmla="*/ 446206 w 639158"/>
                    <a:gd name="connsiteY3" fmla="*/ 10152 h 697730"/>
                    <a:gd name="connsiteX4" fmla="*/ 639112 w 639158"/>
                    <a:gd name="connsiteY4" fmla="*/ 342248 h 697730"/>
                    <a:gd name="connsiteX5" fmla="*/ 426764 w 639158"/>
                    <a:gd name="connsiteY5" fmla="*/ 485258 h 697730"/>
                    <a:gd name="connsiteX6" fmla="*/ 54070 w 639158"/>
                    <a:gd name="connsiteY6" fmla="*/ 697607 h 697730"/>
                    <a:gd name="connsiteX0" fmla="*/ 22692 w 607784"/>
                    <a:gd name="connsiteY0" fmla="*/ 697607 h 697743"/>
                    <a:gd name="connsiteX1" fmla="*/ 55254 w 607784"/>
                    <a:gd name="connsiteY1" fmla="*/ 453497 h 697743"/>
                    <a:gd name="connsiteX2" fmla="*/ 172020 w 607784"/>
                    <a:gd name="connsiteY2" fmla="*/ 28904 h 697743"/>
                    <a:gd name="connsiteX3" fmla="*/ 414828 w 607784"/>
                    <a:gd name="connsiteY3" fmla="*/ 10152 h 697743"/>
                    <a:gd name="connsiteX4" fmla="*/ 607734 w 607784"/>
                    <a:gd name="connsiteY4" fmla="*/ 342248 h 697743"/>
                    <a:gd name="connsiteX5" fmla="*/ 395386 w 607784"/>
                    <a:gd name="connsiteY5" fmla="*/ 485258 h 697743"/>
                    <a:gd name="connsiteX6" fmla="*/ 22692 w 607784"/>
                    <a:gd name="connsiteY6" fmla="*/ 697607 h 697743"/>
                    <a:gd name="connsiteX0" fmla="*/ 54800 w 639888"/>
                    <a:gd name="connsiteY0" fmla="*/ 697607 h 703059"/>
                    <a:gd name="connsiteX1" fmla="*/ 17237 w 639888"/>
                    <a:gd name="connsiteY1" fmla="*/ 248030 h 703059"/>
                    <a:gd name="connsiteX2" fmla="*/ 204128 w 639888"/>
                    <a:gd name="connsiteY2" fmla="*/ 28904 h 703059"/>
                    <a:gd name="connsiteX3" fmla="*/ 446936 w 639888"/>
                    <a:gd name="connsiteY3" fmla="*/ 10152 h 703059"/>
                    <a:gd name="connsiteX4" fmla="*/ 639842 w 639888"/>
                    <a:gd name="connsiteY4" fmla="*/ 342248 h 703059"/>
                    <a:gd name="connsiteX5" fmla="*/ 427494 w 639888"/>
                    <a:gd name="connsiteY5" fmla="*/ 485258 h 703059"/>
                    <a:gd name="connsiteX6" fmla="*/ 54800 w 639888"/>
                    <a:gd name="connsiteY6" fmla="*/ 697607 h 703059"/>
                    <a:gd name="connsiteX0" fmla="*/ 187820 w 622655"/>
                    <a:gd name="connsiteY0" fmla="*/ 646243 h 653376"/>
                    <a:gd name="connsiteX1" fmla="*/ 0 w 622655"/>
                    <a:gd name="connsiteY1" fmla="*/ 248030 h 653376"/>
                    <a:gd name="connsiteX2" fmla="*/ 186891 w 622655"/>
                    <a:gd name="connsiteY2" fmla="*/ 28904 h 653376"/>
                    <a:gd name="connsiteX3" fmla="*/ 429699 w 622655"/>
                    <a:gd name="connsiteY3" fmla="*/ 10152 h 653376"/>
                    <a:gd name="connsiteX4" fmla="*/ 622605 w 622655"/>
                    <a:gd name="connsiteY4" fmla="*/ 342248 h 653376"/>
                    <a:gd name="connsiteX5" fmla="*/ 410257 w 622655"/>
                    <a:gd name="connsiteY5" fmla="*/ 485258 h 653376"/>
                    <a:gd name="connsiteX6" fmla="*/ 187820 w 622655"/>
                    <a:gd name="connsiteY6" fmla="*/ 646243 h 653376"/>
                    <a:gd name="connsiteX0" fmla="*/ 187820 w 450561"/>
                    <a:gd name="connsiteY0" fmla="*/ 673009 h 682192"/>
                    <a:gd name="connsiteX1" fmla="*/ 0 w 450561"/>
                    <a:gd name="connsiteY1" fmla="*/ 274796 h 682192"/>
                    <a:gd name="connsiteX2" fmla="*/ 186891 w 450561"/>
                    <a:gd name="connsiteY2" fmla="*/ 55670 h 682192"/>
                    <a:gd name="connsiteX3" fmla="*/ 429699 w 450561"/>
                    <a:gd name="connsiteY3" fmla="*/ 36918 h 682192"/>
                    <a:gd name="connsiteX4" fmla="*/ 410257 w 450561"/>
                    <a:gd name="connsiteY4" fmla="*/ 512024 h 682192"/>
                    <a:gd name="connsiteX5" fmla="*/ 187820 w 450561"/>
                    <a:gd name="connsiteY5" fmla="*/ 673009 h 682192"/>
                    <a:gd name="connsiteX0" fmla="*/ 187820 w 434731"/>
                    <a:gd name="connsiteY0" fmla="*/ 699319 h 708502"/>
                    <a:gd name="connsiteX1" fmla="*/ 0 w 434731"/>
                    <a:gd name="connsiteY1" fmla="*/ 301106 h 708502"/>
                    <a:gd name="connsiteX2" fmla="*/ 186891 w 434731"/>
                    <a:gd name="connsiteY2" fmla="*/ 81980 h 708502"/>
                    <a:gd name="connsiteX3" fmla="*/ 399647 w 434731"/>
                    <a:gd name="connsiteY3" fmla="*/ 28987 h 708502"/>
                    <a:gd name="connsiteX4" fmla="*/ 410257 w 434731"/>
                    <a:gd name="connsiteY4" fmla="*/ 538334 h 708502"/>
                    <a:gd name="connsiteX5" fmla="*/ 187820 w 434731"/>
                    <a:gd name="connsiteY5" fmla="*/ 699319 h 708502"/>
                    <a:gd name="connsiteX0" fmla="*/ 187820 w 500264"/>
                    <a:gd name="connsiteY0" fmla="*/ 699319 h 701901"/>
                    <a:gd name="connsiteX1" fmla="*/ 0 w 500264"/>
                    <a:gd name="connsiteY1" fmla="*/ 301106 h 701901"/>
                    <a:gd name="connsiteX2" fmla="*/ 186891 w 500264"/>
                    <a:gd name="connsiteY2" fmla="*/ 81980 h 701901"/>
                    <a:gd name="connsiteX3" fmla="*/ 399647 w 500264"/>
                    <a:gd name="connsiteY3" fmla="*/ 28987 h 701901"/>
                    <a:gd name="connsiteX4" fmla="*/ 490400 w 500264"/>
                    <a:gd name="connsiteY4" fmla="*/ 452719 h 701901"/>
                    <a:gd name="connsiteX5" fmla="*/ 187820 w 500264"/>
                    <a:gd name="connsiteY5" fmla="*/ 699319 h 701901"/>
                    <a:gd name="connsiteX0" fmla="*/ 117699 w 430147"/>
                    <a:gd name="connsiteY0" fmla="*/ 699319 h 699458"/>
                    <a:gd name="connsiteX1" fmla="*/ 0 w 430147"/>
                    <a:gd name="connsiteY1" fmla="*/ 420960 h 699458"/>
                    <a:gd name="connsiteX2" fmla="*/ 116770 w 430147"/>
                    <a:gd name="connsiteY2" fmla="*/ 81980 h 699458"/>
                    <a:gd name="connsiteX3" fmla="*/ 329526 w 430147"/>
                    <a:gd name="connsiteY3" fmla="*/ 28987 h 699458"/>
                    <a:gd name="connsiteX4" fmla="*/ 420279 w 430147"/>
                    <a:gd name="connsiteY4" fmla="*/ 452719 h 699458"/>
                    <a:gd name="connsiteX5" fmla="*/ 117699 w 430147"/>
                    <a:gd name="connsiteY5" fmla="*/ 699319 h 699458"/>
                    <a:gd name="connsiteX0" fmla="*/ 118232 w 430677"/>
                    <a:gd name="connsiteY0" fmla="*/ 690395 h 690534"/>
                    <a:gd name="connsiteX1" fmla="*/ 533 w 430677"/>
                    <a:gd name="connsiteY1" fmla="*/ 412036 h 690534"/>
                    <a:gd name="connsiteX2" fmla="*/ 157372 w 430677"/>
                    <a:gd name="connsiteY2" fmla="*/ 141550 h 690534"/>
                    <a:gd name="connsiteX3" fmla="*/ 330059 w 430677"/>
                    <a:gd name="connsiteY3" fmla="*/ 20063 h 690534"/>
                    <a:gd name="connsiteX4" fmla="*/ 420812 w 430677"/>
                    <a:gd name="connsiteY4" fmla="*/ 443795 h 690534"/>
                    <a:gd name="connsiteX5" fmla="*/ 118232 w 430677"/>
                    <a:gd name="connsiteY5" fmla="*/ 690395 h 690534"/>
                    <a:gd name="connsiteX0" fmla="*/ 119143 w 431588"/>
                    <a:gd name="connsiteY0" fmla="*/ 686591 h 686730"/>
                    <a:gd name="connsiteX1" fmla="*/ 1444 w 431588"/>
                    <a:gd name="connsiteY1" fmla="*/ 408232 h 686730"/>
                    <a:gd name="connsiteX2" fmla="*/ 188335 w 431588"/>
                    <a:gd name="connsiteY2" fmla="*/ 189113 h 686730"/>
                    <a:gd name="connsiteX3" fmla="*/ 330970 w 431588"/>
                    <a:gd name="connsiteY3" fmla="*/ 16259 h 686730"/>
                    <a:gd name="connsiteX4" fmla="*/ 421723 w 431588"/>
                    <a:gd name="connsiteY4" fmla="*/ 439991 h 686730"/>
                    <a:gd name="connsiteX5" fmla="*/ 119143 w 431588"/>
                    <a:gd name="connsiteY5" fmla="*/ 686591 h 686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1588" h="686730">
                      <a:moveTo>
                        <a:pt x="119143" y="686591"/>
                      </a:moveTo>
                      <a:cubicBezTo>
                        <a:pt x="49097" y="681298"/>
                        <a:pt x="-10088" y="491145"/>
                        <a:pt x="1444" y="408232"/>
                      </a:cubicBezTo>
                      <a:cubicBezTo>
                        <a:pt x="12976" y="325319"/>
                        <a:pt x="104551" y="224505"/>
                        <a:pt x="188335" y="189113"/>
                      </a:cubicBezTo>
                      <a:cubicBezTo>
                        <a:pt x="272119" y="153721"/>
                        <a:pt x="293742" y="-59800"/>
                        <a:pt x="330970" y="16259"/>
                      </a:cubicBezTo>
                      <a:cubicBezTo>
                        <a:pt x="368198" y="92318"/>
                        <a:pt x="462036" y="333976"/>
                        <a:pt x="421723" y="439991"/>
                      </a:cubicBezTo>
                      <a:cubicBezTo>
                        <a:pt x="381410" y="546006"/>
                        <a:pt x="189189" y="691884"/>
                        <a:pt x="119143" y="686591"/>
                      </a:cubicBezTo>
                      <a:close/>
                    </a:path>
                  </a:pathLst>
                </a:custGeom>
                <a:solidFill>
                  <a:schemeClr val="tx1"/>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endParaRPr lang="ja-JP" altLang="en-US">
                    <a:solidFill>
                      <a:srgbClr val="0066FF"/>
                    </a:solidFill>
                    <a:latin typeface="Bookman Old Style" pitchFamily="18" charset="0"/>
                    <a:ea typeface="ＭＳ Ｐゴシック" pitchFamily="50" charset="-128"/>
                  </a:endParaRPr>
                </a:p>
              </p:txBody>
            </p:sp>
            <p:sp>
              <p:nvSpPr>
                <p:cNvPr id="213" name="フリーフォーム 132">
                  <a:extLst>
                    <a:ext uri="{FF2B5EF4-FFF2-40B4-BE49-F238E27FC236}">
                      <a16:creationId xmlns:a16="http://schemas.microsoft.com/office/drawing/2014/main" id="{E8AC1B8C-D8B9-47AC-96C6-6BC7C6F78858}"/>
                    </a:ext>
                  </a:extLst>
                </p:cNvPr>
                <p:cNvSpPr/>
                <p:nvPr/>
              </p:nvSpPr>
              <p:spPr bwMode="auto">
                <a:xfrm>
                  <a:off x="2446050" y="4859221"/>
                  <a:ext cx="1158758" cy="1015809"/>
                </a:xfrm>
                <a:custGeom>
                  <a:avLst/>
                  <a:gdLst>
                    <a:gd name="connsiteX0" fmla="*/ 265180 w 1236689"/>
                    <a:gd name="connsiteY0" fmla="*/ 1019813 h 1019813"/>
                    <a:gd name="connsiteX1" fmla="*/ 73451 w 1236689"/>
                    <a:gd name="connsiteY1" fmla="*/ 710097 h 1019813"/>
                    <a:gd name="connsiteX2" fmla="*/ 88200 w 1236689"/>
                    <a:gd name="connsiteY2" fmla="*/ 518368 h 1019813"/>
                    <a:gd name="connsiteX3" fmla="*/ 29206 w 1236689"/>
                    <a:gd name="connsiteY3" fmla="*/ 326638 h 1019813"/>
                    <a:gd name="connsiteX4" fmla="*/ 619142 w 1236689"/>
                    <a:gd name="connsiteY4" fmla="*/ 2174 h 1019813"/>
                    <a:gd name="connsiteX5" fmla="*/ 825619 w 1236689"/>
                    <a:gd name="connsiteY5" fmla="*/ 179155 h 1019813"/>
                    <a:gd name="connsiteX6" fmla="*/ 1002600 w 1236689"/>
                    <a:gd name="connsiteY6" fmla="*/ 61168 h 1019813"/>
                    <a:gd name="connsiteX7" fmla="*/ 1209077 w 1236689"/>
                    <a:gd name="connsiteY7" fmla="*/ 474122 h 1019813"/>
                    <a:gd name="connsiteX8" fmla="*/ 338922 w 1236689"/>
                    <a:gd name="connsiteY8" fmla="*/ 1005064 h 1019813"/>
                    <a:gd name="connsiteX0" fmla="*/ 265180 w 1231682"/>
                    <a:gd name="connsiteY0" fmla="*/ 1020014 h 1020014"/>
                    <a:gd name="connsiteX1" fmla="*/ 73451 w 1231682"/>
                    <a:gd name="connsiteY1" fmla="*/ 710298 h 1020014"/>
                    <a:gd name="connsiteX2" fmla="*/ 88200 w 1231682"/>
                    <a:gd name="connsiteY2" fmla="*/ 518569 h 1020014"/>
                    <a:gd name="connsiteX3" fmla="*/ 29206 w 1231682"/>
                    <a:gd name="connsiteY3" fmla="*/ 326839 h 1020014"/>
                    <a:gd name="connsiteX4" fmla="*/ 619142 w 1231682"/>
                    <a:gd name="connsiteY4" fmla="*/ 2375 h 1020014"/>
                    <a:gd name="connsiteX5" fmla="*/ 825619 w 1231682"/>
                    <a:gd name="connsiteY5" fmla="*/ 179356 h 1020014"/>
                    <a:gd name="connsiteX6" fmla="*/ 963597 w 1231682"/>
                    <a:gd name="connsiteY6" fmla="*/ 169710 h 1020014"/>
                    <a:gd name="connsiteX7" fmla="*/ 1209077 w 1231682"/>
                    <a:gd name="connsiteY7" fmla="*/ 474323 h 1020014"/>
                    <a:gd name="connsiteX8" fmla="*/ 338922 w 1231682"/>
                    <a:gd name="connsiteY8" fmla="*/ 1005265 h 1020014"/>
                    <a:gd name="connsiteX0" fmla="*/ 265180 w 1182763"/>
                    <a:gd name="connsiteY0" fmla="*/ 1020014 h 1020014"/>
                    <a:gd name="connsiteX1" fmla="*/ 73451 w 1182763"/>
                    <a:gd name="connsiteY1" fmla="*/ 710298 h 1020014"/>
                    <a:gd name="connsiteX2" fmla="*/ 88200 w 1182763"/>
                    <a:gd name="connsiteY2" fmla="*/ 518569 h 1020014"/>
                    <a:gd name="connsiteX3" fmla="*/ 29206 w 1182763"/>
                    <a:gd name="connsiteY3" fmla="*/ 326839 h 1020014"/>
                    <a:gd name="connsiteX4" fmla="*/ 619142 w 1182763"/>
                    <a:gd name="connsiteY4" fmla="*/ 2375 h 1020014"/>
                    <a:gd name="connsiteX5" fmla="*/ 825619 w 1182763"/>
                    <a:gd name="connsiteY5" fmla="*/ 179356 h 1020014"/>
                    <a:gd name="connsiteX6" fmla="*/ 963597 w 1182763"/>
                    <a:gd name="connsiteY6" fmla="*/ 169710 h 1020014"/>
                    <a:gd name="connsiteX7" fmla="*/ 1157074 w 1182763"/>
                    <a:gd name="connsiteY7" fmla="*/ 530661 h 1020014"/>
                    <a:gd name="connsiteX8" fmla="*/ 338922 w 1182763"/>
                    <a:gd name="connsiteY8" fmla="*/ 1005265 h 1020014"/>
                    <a:gd name="connsiteX0" fmla="*/ 265180 w 1186140"/>
                    <a:gd name="connsiteY0" fmla="*/ 1020014 h 1039934"/>
                    <a:gd name="connsiteX1" fmla="*/ 73451 w 1186140"/>
                    <a:gd name="connsiteY1" fmla="*/ 710298 h 1039934"/>
                    <a:gd name="connsiteX2" fmla="*/ 88200 w 1186140"/>
                    <a:gd name="connsiteY2" fmla="*/ 518569 h 1039934"/>
                    <a:gd name="connsiteX3" fmla="*/ 29206 w 1186140"/>
                    <a:gd name="connsiteY3" fmla="*/ 326839 h 1039934"/>
                    <a:gd name="connsiteX4" fmla="*/ 619142 w 1186140"/>
                    <a:gd name="connsiteY4" fmla="*/ 2375 h 1039934"/>
                    <a:gd name="connsiteX5" fmla="*/ 825619 w 1186140"/>
                    <a:gd name="connsiteY5" fmla="*/ 179356 h 1039934"/>
                    <a:gd name="connsiteX6" fmla="*/ 963597 w 1186140"/>
                    <a:gd name="connsiteY6" fmla="*/ 169710 h 1039934"/>
                    <a:gd name="connsiteX7" fmla="*/ 1157074 w 1186140"/>
                    <a:gd name="connsiteY7" fmla="*/ 530661 h 1039934"/>
                    <a:gd name="connsiteX8" fmla="*/ 282585 w 1186140"/>
                    <a:gd name="connsiteY8" fmla="*/ 1039934 h 1039934"/>
                    <a:gd name="connsiteX0" fmla="*/ 265180 w 1206317"/>
                    <a:gd name="connsiteY0" fmla="*/ 1020014 h 1039934"/>
                    <a:gd name="connsiteX1" fmla="*/ 73451 w 1206317"/>
                    <a:gd name="connsiteY1" fmla="*/ 710298 h 1039934"/>
                    <a:gd name="connsiteX2" fmla="*/ 88200 w 1206317"/>
                    <a:gd name="connsiteY2" fmla="*/ 518569 h 1039934"/>
                    <a:gd name="connsiteX3" fmla="*/ 29206 w 1206317"/>
                    <a:gd name="connsiteY3" fmla="*/ 326839 h 1039934"/>
                    <a:gd name="connsiteX4" fmla="*/ 619142 w 1206317"/>
                    <a:gd name="connsiteY4" fmla="*/ 2375 h 1039934"/>
                    <a:gd name="connsiteX5" fmla="*/ 825619 w 1206317"/>
                    <a:gd name="connsiteY5" fmla="*/ 179356 h 1039934"/>
                    <a:gd name="connsiteX6" fmla="*/ 963597 w 1206317"/>
                    <a:gd name="connsiteY6" fmla="*/ 169710 h 1039934"/>
                    <a:gd name="connsiteX7" fmla="*/ 1178743 w 1206317"/>
                    <a:gd name="connsiteY7" fmla="*/ 504659 h 1039934"/>
                    <a:gd name="connsiteX8" fmla="*/ 282585 w 1206317"/>
                    <a:gd name="connsiteY8" fmla="*/ 1039934 h 1039934"/>
                    <a:gd name="connsiteX0" fmla="*/ 265180 w 1180688"/>
                    <a:gd name="connsiteY0" fmla="*/ 1020014 h 1039934"/>
                    <a:gd name="connsiteX1" fmla="*/ 73451 w 1180688"/>
                    <a:gd name="connsiteY1" fmla="*/ 710298 h 1039934"/>
                    <a:gd name="connsiteX2" fmla="*/ 88200 w 1180688"/>
                    <a:gd name="connsiteY2" fmla="*/ 518569 h 1039934"/>
                    <a:gd name="connsiteX3" fmla="*/ 29206 w 1180688"/>
                    <a:gd name="connsiteY3" fmla="*/ 326839 h 1039934"/>
                    <a:gd name="connsiteX4" fmla="*/ 619142 w 1180688"/>
                    <a:gd name="connsiteY4" fmla="*/ 2375 h 1039934"/>
                    <a:gd name="connsiteX5" fmla="*/ 825619 w 1180688"/>
                    <a:gd name="connsiteY5" fmla="*/ 179356 h 1039934"/>
                    <a:gd name="connsiteX6" fmla="*/ 963597 w 1180688"/>
                    <a:gd name="connsiteY6" fmla="*/ 169710 h 1039934"/>
                    <a:gd name="connsiteX7" fmla="*/ 1178743 w 1180688"/>
                    <a:gd name="connsiteY7" fmla="*/ 504659 h 1039934"/>
                    <a:gd name="connsiteX8" fmla="*/ 282585 w 1180688"/>
                    <a:gd name="connsiteY8" fmla="*/ 1039934 h 1039934"/>
                    <a:gd name="connsiteX0" fmla="*/ 265180 w 1181721"/>
                    <a:gd name="connsiteY0" fmla="*/ 1020014 h 1039934"/>
                    <a:gd name="connsiteX1" fmla="*/ 73451 w 1181721"/>
                    <a:gd name="connsiteY1" fmla="*/ 710298 h 1039934"/>
                    <a:gd name="connsiteX2" fmla="*/ 88200 w 1181721"/>
                    <a:gd name="connsiteY2" fmla="*/ 518569 h 1039934"/>
                    <a:gd name="connsiteX3" fmla="*/ 29206 w 1181721"/>
                    <a:gd name="connsiteY3" fmla="*/ 326839 h 1039934"/>
                    <a:gd name="connsiteX4" fmla="*/ 619142 w 1181721"/>
                    <a:gd name="connsiteY4" fmla="*/ 2375 h 1039934"/>
                    <a:gd name="connsiteX5" fmla="*/ 825619 w 1181721"/>
                    <a:gd name="connsiteY5" fmla="*/ 179356 h 1039934"/>
                    <a:gd name="connsiteX6" fmla="*/ 963597 w 1181721"/>
                    <a:gd name="connsiteY6" fmla="*/ 169710 h 1039934"/>
                    <a:gd name="connsiteX7" fmla="*/ 1178743 w 1181721"/>
                    <a:gd name="connsiteY7" fmla="*/ 504659 h 1039934"/>
                    <a:gd name="connsiteX8" fmla="*/ 792208 w 1181721"/>
                    <a:gd name="connsiteY8" fmla="*/ 802982 h 1039934"/>
                    <a:gd name="connsiteX9" fmla="*/ 282585 w 1181721"/>
                    <a:gd name="connsiteY9" fmla="*/ 1039934 h 1039934"/>
                    <a:gd name="connsiteX0" fmla="*/ 265180 w 1164610"/>
                    <a:gd name="connsiteY0" fmla="*/ 1020014 h 1039934"/>
                    <a:gd name="connsiteX1" fmla="*/ 73451 w 1164610"/>
                    <a:gd name="connsiteY1" fmla="*/ 710298 h 1039934"/>
                    <a:gd name="connsiteX2" fmla="*/ 88200 w 1164610"/>
                    <a:gd name="connsiteY2" fmla="*/ 518569 h 1039934"/>
                    <a:gd name="connsiteX3" fmla="*/ 29206 w 1164610"/>
                    <a:gd name="connsiteY3" fmla="*/ 326839 h 1039934"/>
                    <a:gd name="connsiteX4" fmla="*/ 619142 w 1164610"/>
                    <a:gd name="connsiteY4" fmla="*/ 2375 h 1039934"/>
                    <a:gd name="connsiteX5" fmla="*/ 825619 w 1164610"/>
                    <a:gd name="connsiteY5" fmla="*/ 179356 h 1039934"/>
                    <a:gd name="connsiteX6" fmla="*/ 963597 w 1164610"/>
                    <a:gd name="connsiteY6" fmla="*/ 169710 h 1039934"/>
                    <a:gd name="connsiteX7" fmla="*/ 1161408 w 1164610"/>
                    <a:gd name="connsiteY7" fmla="*/ 487324 h 1039934"/>
                    <a:gd name="connsiteX8" fmla="*/ 792208 w 1164610"/>
                    <a:gd name="connsiteY8" fmla="*/ 802982 h 1039934"/>
                    <a:gd name="connsiteX9" fmla="*/ 282585 w 1164610"/>
                    <a:gd name="connsiteY9" fmla="*/ 1039934 h 1039934"/>
                    <a:gd name="connsiteX0" fmla="*/ 265180 w 1161418"/>
                    <a:gd name="connsiteY0" fmla="*/ 1020014 h 1039934"/>
                    <a:gd name="connsiteX1" fmla="*/ 73451 w 1161418"/>
                    <a:gd name="connsiteY1" fmla="*/ 710298 h 1039934"/>
                    <a:gd name="connsiteX2" fmla="*/ 88200 w 1161418"/>
                    <a:gd name="connsiteY2" fmla="*/ 518569 h 1039934"/>
                    <a:gd name="connsiteX3" fmla="*/ 29206 w 1161418"/>
                    <a:gd name="connsiteY3" fmla="*/ 326839 h 1039934"/>
                    <a:gd name="connsiteX4" fmla="*/ 619142 w 1161418"/>
                    <a:gd name="connsiteY4" fmla="*/ 2375 h 1039934"/>
                    <a:gd name="connsiteX5" fmla="*/ 825619 w 1161418"/>
                    <a:gd name="connsiteY5" fmla="*/ 179356 h 1039934"/>
                    <a:gd name="connsiteX6" fmla="*/ 963597 w 1161418"/>
                    <a:gd name="connsiteY6" fmla="*/ 169710 h 1039934"/>
                    <a:gd name="connsiteX7" fmla="*/ 1161408 w 1161418"/>
                    <a:gd name="connsiteY7" fmla="*/ 487324 h 1039934"/>
                    <a:gd name="connsiteX8" fmla="*/ 792208 w 1161418"/>
                    <a:gd name="connsiteY8" fmla="*/ 802982 h 1039934"/>
                    <a:gd name="connsiteX9" fmla="*/ 282585 w 1161418"/>
                    <a:gd name="connsiteY9" fmla="*/ 1039934 h 1039934"/>
                    <a:gd name="connsiteX0" fmla="*/ 204568 w 1100806"/>
                    <a:gd name="connsiteY0" fmla="*/ 1019891 h 1039811"/>
                    <a:gd name="connsiteX1" fmla="*/ 12839 w 1100806"/>
                    <a:gd name="connsiteY1" fmla="*/ 710175 h 1039811"/>
                    <a:gd name="connsiteX2" fmla="*/ 27588 w 1100806"/>
                    <a:gd name="connsiteY2" fmla="*/ 518446 h 1039811"/>
                    <a:gd name="connsiteX3" fmla="*/ 42266 w 1100806"/>
                    <a:gd name="connsiteY3" fmla="*/ 322383 h 1039811"/>
                    <a:gd name="connsiteX4" fmla="*/ 558530 w 1100806"/>
                    <a:gd name="connsiteY4" fmla="*/ 2252 h 1039811"/>
                    <a:gd name="connsiteX5" fmla="*/ 765007 w 1100806"/>
                    <a:gd name="connsiteY5" fmla="*/ 179233 h 1039811"/>
                    <a:gd name="connsiteX6" fmla="*/ 902985 w 1100806"/>
                    <a:gd name="connsiteY6" fmla="*/ 169587 h 1039811"/>
                    <a:gd name="connsiteX7" fmla="*/ 1100796 w 1100806"/>
                    <a:gd name="connsiteY7" fmla="*/ 487201 h 1039811"/>
                    <a:gd name="connsiteX8" fmla="*/ 731596 w 1100806"/>
                    <a:gd name="connsiteY8" fmla="*/ 802859 h 1039811"/>
                    <a:gd name="connsiteX9" fmla="*/ 221973 w 1100806"/>
                    <a:gd name="connsiteY9" fmla="*/ 1039811 h 1039811"/>
                    <a:gd name="connsiteX0" fmla="*/ 197231 w 1093469"/>
                    <a:gd name="connsiteY0" fmla="*/ 1019891 h 1039811"/>
                    <a:gd name="connsiteX1" fmla="*/ 5502 w 1093469"/>
                    <a:gd name="connsiteY1" fmla="*/ 710175 h 1039811"/>
                    <a:gd name="connsiteX2" fmla="*/ 50586 w 1093469"/>
                    <a:gd name="connsiteY2" fmla="*/ 570450 h 1039811"/>
                    <a:gd name="connsiteX3" fmla="*/ 34929 w 1093469"/>
                    <a:gd name="connsiteY3" fmla="*/ 322383 h 1039811"/>
                    <a:gd name="connsiteX4" fmla="*/ 551193 w 1093469"/>
                    <a:gd name="connsiteY4" fmla="*/ 2252 h 1039811"/>
                    <a:gd name="connsiteX5" fmla="*/ 757670 w 1093469"/>
                    <a:gd name="connsiteY5" fmla="*/ 179233 h 1039811"/>
                    <a:gd name="connsiteX6" fmla="*/ 895648 w 1093469"/>
                    <a:gd name="connsiteY6" fmla="*/ 169587 h 1039811"/>
                    <a:gd name="connsiteX7" fmla="*/ 1093459 w 1093469"/>
                    <a:gd name="connsiteY7" fmla="*/ 487201 h 1039811"/>
                    <a:gd name="connsiteX8" fmla="*/ 724259 w 1093469"/>
                    <a:gd name="connsiteY8" fmla="*/ 802859 h 1039811"/>
                    <a:gd name="connsiteX9" fmla="*/ 214636 w 1093469"/>
                    <a:gd name="connsiteY9" fmla="*/ 1039811 h 1039811"/>
                    <a:gd name="connsiteX0" fmla="*/ 239851 w 1136089"/>
                    <a:gd name="connsiteY0" fmla="*/ 1020398 h 1040318"/>
                    <a:gd name="connsiteX1" fmla="*/ 48122 w 1136089"/>
                    <a:gd name="connsiteY1" fmla="*/ 710682 h 1040318"/>
                    <a:gd name="connsiteX2" fmla="*/ 93206 w 1136089"/>
                    <a:gd name="connsiteY2" fmla="*/ 570957 h 1040318"/>
                    <a:gd name="connsiteX3" fmla="*/ 25545 w 1136089"/>
                    <a:gd name="connsiteY3" fmla="*/ 340225 h 1040318"/>
                    <a:gd name="connsiteX4" fmla="*/ 593813 w 1136089"/>
                    <a:gd name="connsiteY4" fmla="*/ 2759 h 1040318"/>
                    <a:gd name="connsiteX5" fmla="*/ 800290 w 1136089"/>
                    <a:gd name="connsiteY5" fmla="*/ 179740 h 1040318"/>
                    <a:gd name="connsiteX6" fmla="*/ 938268 w 1136089"/>
                    <a:gd name="connsiteY6" fmla="*/ 170094 h 1040318"/>
                    <a:gd name="connsiteX7" fmla="*/ 1136079 w 1136089"/>
                    <a:gd name="connsiteY7" fmla="*/ 487708 h 1040318"/>
                    <a:gd name="connsiteX8" fmla="*/ 766879 w 1136089"/>
                    <a:gd name="connsiteY8" fmla="*/ 803366 h 1040318"/>
                    <a:gd name="connsiteX9" fmla="*/ 257256 w 1136089"/>
                    <a:gd name="connsiteY9" fmla="*/ 1040318 h 1040318"/>
                    <a:gd name="connsiteX0" fmla="*/ 248623 w 1144861"/>
                    <a:gd name="connsiteY0" fmla="*/ 1020398 h 1040318"/>
                    <a:gd name="connsiteX1" fmla="*/ 56894 w 1144861"/>
                    <a:gd name="connsiteY1" fmla="*/ 710682 h 1040318"/>
                    <a:gd name="connsiteX2" fmla="*/ 62976 w 1144861"/>
                    <a:gd name="connsiteY2" fmla="*/ 579625 h 1040318"/>
                    <a:gd name="connsiteX3" fmla="*/ 34317 w 1144861"/>
                    <a:gd name="connsiteY3" fmla="*/ 340225 h 1040318"/>
                    <a:gd name="connsiteX4" fmla="*/ 602585 w 1144861"/>
                    <a:gd name="connsiteY4" fmla="*/ 2759 h 1040318"/>
                    <a:gd name="connsiteX5" fmla="*/ 809062 w 1144861"/>
                    <a:gd name="connsiteY5" fmla="*/ 179740 h 1040318"/>
                    <a:gd name="connsiteX6" fmla="*/ 947040 w 1144861"/>
                    <a:gd name="connsiteY6" fmla="*/ 170094 h 1040318"/>
                    <a:gd name="connsiteX7" fmla="*/ 1144851 w 1144861"/>
                    <a:gd name="connsiteY7" fmla="*/ 487708 h 1040318"/>
                    <a:gd name="connsiteX8" fmla="*/ 775651 w 1144861"/>
                    <a:gd name="connsiteY8" fmla="*/ 803366 h 1040318"/>
                    <a:gd name="connsiteX9" fmla="*/ 266028 w 1144861"/>
                    <a:gd name="connsiteY9" fmla="*/ 1040318 h 1040318"/>
                    <a:gd name="connsiteX0" fmla="*/ 247681 w 1143919"/>
                    <a:gd name="connsiteY0" fmla="*/ 1003285 h 1023205"/>
                    <a:gd name="connsiteX1" fmla="*/ 55952 w 1143919"/>
                    <a:gd name="connsiteY1" fmla="*/ 693569 h 1023205"/>
                    <a:gd name="connsiteX2" fmla="*/ 62034 w 1143919"/>
                    <a:gd name="connsiteY2" fmla="*/ 562512 h 1023205"/>
                    <a:gd name="connsiteX3" fmla="*/ 33375 w 1143919"/>
                    <a:gd name="connsiteY3" fmla="*/ 323112 h 1023205"/>
                    <a:gd name="connsiteX4" fmla="*/ 588642 w 1143919"/>
                    <a:gd name="connsiteY4" fmla="*/ 2981 h 1023205"/>
                    <a:gd name="connsiteX5" fmla="*/ 808120 w 1143919"/>
                    <a:gd name="connsiteY5" fmla="*/ 162627 h 1023205"/>
                    <a:gd name="connsiteX6" fmla="*/ 946098 w 1143919"/>
                    <a:gd name="connsiteY6" fmla="*/ 152981 h 1023205"/>
                    <a:gd name="connsiteX7" fmla="*/ 1143909 w 1143919"/>
                    <a:gd name="connsiteY7" fmla="*/ 470595 h 1023205"/>
                    <a:gd name="connsiteX8" fmla="*/ 774709 w 1143919"/>
                    <a:gd name="connsiteY8" fmla="*/ 786253 h 1023205"/>
                    <a:gd name="connsiteX9" fmla="*/ 265086 w 1143919"/>
                    <a:gd name="connsiteY9" fmla="*/ 1023205 h 1023205"/>
                    <a:gd name="connsiteX0" fmla="*/ 247681 w 1143919"/>
                    <a:gd name="connsiteY0" fmla="*/ 1007297 h 1027217"/>
                    <a:gd name="connsiteX1" fmla="*/ 55952 w 1143919"/>
                    <a:gd name="connsiteY1" fmla="*/ 697581 h 1027217"/>
                    <a:gd name="connsiteX2" fmla="*/ 62034 w 1143919"/>
                    <a:gd name="connsiteY2" fmla="*/ 566524 h 1027217"/>
                    <a:gd name="connsiteX3" fmla="*/ 33375 w 1143919"/>
                    <a:gd name="connsiteY3" fmla="*/ 327124 h 1027217"/>
                    <a:gd name="connsiteX4" fmla="*/ 588642 w 1143919"/>
                    <a:gd name="connsiteY4" fmla="*/ 6993 h 1027217"/>
                    <a:gd name="connsiteX5" fmla="*/ 808120 w 1143919"/>
                    <a:gd name="connsiteY5" fmla="*/ 110301 h 1027217"/>
                    <a:gd name="connsiteX6" fmla="*/ 946098 w 1143919"/>
                    <a:gd name="connsiteY6" fmla="*/ 156993 h 1027217"/>
                    <a:gd name="connsiteX7" fmla="*/ 1143909 w 1143919"/>
                    <a:gd name="connsiteY7" fmla="*/ 474607 h 1027217"/>
                    <a:gd name="connsiteX8" fmla="*/ 774709 w 1143919"/>
                    <a:gd name="connsiteY8" fmla="*/ 790265 h 1027217"/>
                    <a:gd name="connsiteX9" fmla="*/ 265086 w 1143919"/>
                    <a:gd name="connsiteY9" fmla="*/ 1027217 h 1027217"/>
                    <a:gd name="connsiteX0" fmla="*/ 247681 w 1143919"/>
                    <a:gd name="connsiteY0" fmla="*/ 1007297 h 1027217"/>
                    <a:gd name="connsiteX1" fmla="*/ 55952 w 1143919"/>
                    <a:gd name="connsiteY1" fmla="*/ 697581 h 1027217"/>
                    <a:gd name="connsiteX2" fmla="*/ 62034 w 1143919"/>
                    <a:gd name="connsiteY2" fmla="*/ 566524 h 1027217"/>
                    <a:gd name="connsiteX3" fmla="*/ 33375 w 1143919"/>
                    <a:gd name="connsiteY3" fmla="*/ 327124 h 1027217"/>
                    <a:gd name="connsiteX4" fmla="*/ 588642 w 1143919"/>
                    <a:gd name="connsiteY4" fmla="*/ 6993 h 1027217"/>
                    <a:gd name="connsiteX5" fmla="*/ 790785 w 1143919"/>
                    <a:gd name="connsiteY5" fmla="*/ 110301 h 1027217"/>
                    <a:gd name="connsiteX6" fmla="*/ 946098 w 1143919"/>
                    <a:gd name="connsiteY6" fmla="*/ 156993 h 1027217"/>
                    <a:gd name="connsiteX7" fmla="*/ 1143909 w 1143919"/>
                    <a:gd name="connsiteY7" fmla="*/ 474607 h 1027217"/>
                    <a:gd name="connsiteX8" fmla="*/ 774709 w 1143919"/>
                    <a:gd name="connsiteY8" fmla="*/ 790265 h 1027217"/>
                    <a:gd name="connsiteX9" fmla="*/ 265086 w 1143919"/>
                    <a:gd name="connsiteY9" fmla="*/ 1027217 h 1027217"/>
                    <a:gd name="connsiteX0" fmla="*/ 244543 w 1140781"/>
                    <a:gd name="connsiteY0" fmla="*/ 986661 h 1006581"/>
                    <a:gd name="connsiteX1" fmla="*/ 52814 w 1140781"/>
                    <a:gd name="connsiteY1" fmla="*/ 676945 h 1006581"/>
                    <a:gd name="connsiteX2" fmla="*/ 58896 w 1140781"/>
                    <a:gd name="connsiteY2" fmla="*/ 545888 h 1006581"/>
                    <a:gd name="connsiteX3" fmla="*/ 30237 w 1140781"/>
                    <a:gd name="connsiteY3" fmla="*/ 306488 h 1006581"/>
                    <a:gd name="connsiteX4" fmla="*/ 542167 w 1140781"/>
                    <a:gd name="connsiteY4" fmla="*/ 8025 h 1006581"/>
                    <a:gd name="connsiteX5" fmla="*/ 787647 w 1140781"/>
                    <a:gd name="connsiteY5" fmla="*/ 89665 h 1006581"/>
                    <a:gd name="connsiteX6" fmla="*/ 942960 w 1140781"/>
                    <a:gd name="connsiteY6" fmla="*/ 136357 h 1006581"/>
                    <a:gd name="connsiteX7" fmla="*/ 1140771 w 1140781"/>
                    <a:gd name="connsiteY7" fmla="*/ 453971 h 1006581"/>
                    <a:gd name="connsiteX8" fmla="*/ 771571 w 1140781"/>
                    <a:gd name="connsiteY8" fmla="*/ 769629 h 1006581"/>
                    <a:gd name="connsiteX9" fmla="*/ 261948 w 1140781"/>
                    <a:gd name="connsiteY9" fmla="*/ 1006581 h 1006581"/>
                    <a:gd name="connsiteX0" fmla="*/ 206963 w 1103201"/>
                    <a:gd name="connsiteY0" fmla="*/ 985949 h 1005869"/>
                    <a:gd name="connsiteX1" fmla="*/ 15234 w 1103201"/>
                    <a:gd name="connsiteY1" fmla="*/ 676233 h 1005869"/>
                    <a:gd name="connsiteX2" fmla="*/ 21316 w 1103201"/>
                    <a:gd name="connsiteY2" fmla="*/ 545176 h 1005869"/>
                    <a:gd name="connsiteX3" fmla="*/ 40327 w 1103201"/>
                    <a:gd name="connsiteY3" fmla="*/ 292775 h 1005869"/>
                    <a:gd name="connsiteX4" fmla="*/ 504587 w 1103201"/>
                    <a:gd name="connsiteY4" fmla="*/ 7313 h 1005869"/>
                    <a:gd name="connsiteX5" fmla="*/ 750067 w 1103201"/>
                    <a:gd name="connsiteY5" fmla="*/ 88953 h 1005869"/>
                    <a:gd name="connsiteX6" fmla="*/ 905380 w 1103201"/>
                    <a:gd name="connsiteY6" fmla="*/ 135645 h 1005869"/>
                    <a:gd name="connsiteX7" fmla="*/ 1103191 w 1103201"/>
                    <a:gd name="connsiteY7" fmla="*/ 453259 h 1005869"/>
                    <a:gd name="connsiteX8" fmla="*/ 733991 w 1103201"/>
                    <a:gd name="connsiteY8" fmla="*/ 768917 h 1005869"/>
                    <a:gd name="connsiteX9" fmla="*/ 224368 w 1103201"/>
                    <a:gd name="connsiteY9" fmla="*/ 1005869 h 1005869"/>
                    <a:gd name="connsiteX0" fmla="*/ 214095 w 1110333"/>
                    <a:gd name="connsiteY0" fmla="*/ 984321 h 1004241"/>
                    <a:gd name="connsiteX1" fmla="*/ 22366 w 1110333"/>
                    <a:gd name="connsiteY1" fmla="*/ 674605 h 1004241"/>
                    <a:gd name="connsiteX2" fmla="*/ 28448 w 1110333"/>
                    <a:gd name="connsiteY2" fmla="*/ 543548 h 1004241"/>
                    <a:gd name="connsiteX3" fmla="*/ 47459 w 1110333"/>
                    <a:gd name="connsiteY3" fmla="*/ 291147 h 1004241"/>
                    <a:gd name="connsiteX4" fmla="*/ 30405 w 1110333"/>
                    <a:gd name="connsiteY4" fmla="*/ 260252 h 1004241"/>
                    <a:gd name="connsiteX5" fmla="*/ 511719 w 1110333"/>
                    <a:gd name="connsiteY5" fmla="*/ 5685 h 1004241"/>
                    <a:gd name="connsiteX6" fmla="*/ 757199 w 1110333"/>
                    <a:gd name="connsiteY6" fmla="*/ 87325 h 1004241"/>
                    <a:gd name="connsiteX7" fmla="*/ 912512 w 1110333"/>
                    <a:gd name="connsiteY7" fmla="*/ 134017 h 1004241"/>
                    <a:gd name="connsiteX8" fmla="*/ 1110323 w 1110333"/>
                    <a:gd name="connsiteY8" fmla="*/ 451631 h 1004241"/>
                    <a:gd name="connsiteX9" fmla="*/ 741123 w 1110333"/>
                    <a:gd name="connsiteY9" fmla="*/ 767289 h 1004241"/>
                    <a:gd name="connsiteX10" fmla="*/ 231500 w 1110333"/>
                    <a:gd name="connsiteY10" fmla="*/ 1004241 h 1004241"/>
                    <a:gd name="connsiteX0" fmla="*/ 214095 w 1110333"/>
                    <a:gd name="connsiteY0" fmla="*/ 996810 h 1016730"/>
                    <a:gd name="connsiteX1" fmla="*/ 22366 w 1110333"/>
                    <a:gd name="connsiteY1" fmla="*/ 687094 h 1016730"/>
                    <a:gd name="connsiteX2" fmla="*/ 28448 w 1110333"/>
                    <a:gd name="connsiteY2" fmla="*/ 556037 h 1016730"/>
                    <a:gd name="connsiteX3" fmla="*/ 47459 w 1110333"/>
                    <a:gd name="connsiteY3" fmla="*/ 303636 h 1016730"/>
                    <a:gd name="connsiteX4" fmla="*/ 30405 w 1110333"/>
                    <a:gd name="connsiteY4" fmla="*/ 272741 h 1016730"/>
                    <a:gd name="connsiteX5" fmla="*/ 472717 w 1110333"/>
                    <a:gd name="connsiteY5" fmla="*/ 5174 h 1016730"/>
                    <a:gd name="connsiteX6" fmla="*/ 757199 w 1110333"/>
                    <a:gd name="connsiteY6" fmla="*/ 99814 h 1016730"/>
                    <a:gd name="connsiteX7" fmla="*/ 912512 w 1110333"/>
                    <a:gd name="connsiteY7" fmla="*/ 146506 h 1016730"/>
                    <a:gd name="connsiteX8" fmla="*/ 1110323 w 1110333"/>
                    <a:gd name="connsiteY8" fmla="*/ 464120 h 1016730"/>
                    <a:gd name="connsiteX9" fmla="*/ 741123 w 1110333"/>
                    <a:gd name="connsiteY9" fmla="*/ 779778 h 1016730"/>
                    <a:gd name="connsiteX10" fmla="*/ 231500 w 1110333"/>
                    <a:gd name="connsiteY10" fmla="*/ 1016730 h 1016730"/>
                    <a:gd name="connsiteX0" fmla="*/ 214095 w 1110333"/>
                    <a:gd name="connsiteY0" fmla="*/ 995749 h 1015669"/>
                    <a:gd name="connsiteX1" fmla="*/ 22366 w 1110333"/>
                    <a:gd name="connsiteY1" fmla="*/ 686033 h 1015669"/>
                    <a:gd name="connsiteX2" fmla="*/ 28448 w 1110333"/>
                    <a:gd name="connsiteY2" fmla="*/ 554976 h 1015669"/>
                    <a:gd name="connsiteX3" fmla="*/ 47459 w 1110333"/>
                    <a:gd name="connsiteY3" fmla="*/ 302575 h 1015669"/>
                    <a:gd name="connsiteX4" fmla="*/ 30405 w 1110333"/>
                    <a:gd name="connsiteY4" fmla="*/ 271680 h 1015669"/>
                    <a:gd name="connsiteX5" fmla="*/ 472717 w 1110333"/>
                    <a:gd name="connsiteY5" fmla="*/ 4113 h 1015669"/>
                    <a:gd name="connsiteX6" fmla="*/ 731198 w 1110333"/>
                    <a:gd name="connsiteY6" fmla="*/ 111754 h 1015669"/>
                    <a:gd name="connsiteX7" fmla="*/ 912512 w 1110333"/>
                    <a:gd name="connsiteY7" fmla="*/ 145445 h 1015669"/>
                    <a:gd name="connsiteX8" fmla="*/ 1110323 w 1110333"/>
                    <a:gd name="connsiteY8" fmla="*/ 463059 h 1015669"/>
                    <a:gd name="connsiteX9" fmla="*/ 741123 w 1110333"/>
                    <a:gd name="connsiteY9" fmla="*/ 778717 h 1015669"/>
                    <a:gd name="connsiteX10" fmla="*/ 231500 w 1110333"/>
                    <a:gd name="connsiteY10" fmla="*/ 1015669 h 1015669"/>
                    <a:gd name="connsiteX0" fmla="*/ 239717 w 1135955"/>
                    <a:gd name="connsiteY0" fmla="*/ 995749 h 1015669"/>
                    <a:gd name="connsiteX1" fmla="*/ 47988 w 1135955"/>
                    <a:gd name="connsiteY1" fmla="*/ 686033 h 1015669"/>
                    <a:gd name="connsiteX2" fmla="*/ 54070 w 1135955"/>
                    <a:gd name="connsiteY2" fmla="*/ 554976 h 1015669"/>
                    <a:gd name="connsiteX3" fmla="*/ 3742 w 1135955"/>
                    <a:gd name="connsiteY3" fmla="*/ 332910 h 1015669"/>
                    <a:gd name="connsiteX4" fmla="*/ 56027 w 1135955"/>
                    <a:gd name="connsiteY4" fmla="*/ 271680 h 1015669"/>
                    <a:gd name="connsiteX5" fmla="*/ 498339 w 1135955"/>
                    <a:gd name="connsiteY5" fmla="*/ 4113 h 1015669"/>
                    <a:gd name="connsiteX6" fmla="*/ 756820 w 1135955"/>
                    <a:gd name="connsiteY6" fmla="*/ 111754 h 1015669"/>
                    <a:gd name="connsiteX7" fmla="*/ 938134 w 1135955"/>
                    <a:gd name="connsiteY7" fmla="*/ 145445 h 1015669"/>
                    <a:gd name="connsiteX8" fmla="*/ 1135945 w 1135955"/>
                    <a:gd name="connsiteY8" fmla="*/ 463059 h 1015669"/>
                    <a:gd name="connsiteX9" fmla="*/ 766745 w 1135955"/>
                    <a:gd name="connsiteY9" fmla="*/ 778717 h 1015669"/>
                    <a:gd name="connsiteX10" fmla="*/ 257122 w 1135955"/>
                    <a:gd name="connsiteY10" fmla="*/ 1015669 h 1015669"/>
                    <a:gd name="connsiteX0" fmla="*/ 238156 w 1134394"/>
                    <a:gd name="connsiteY0" fmla="*/ 995749 h 1015669"/>
                    <a:gd name="connsiteX1" fmla="*/ 46427 w 1134394"/>
                    <a:gd name="connsiteY1" fmla="*/ 686033 h 1015669"/>
                    <a:gd name="connsiteX2" fmla="*/ 30841 w 1134394"/>
                    <a:gd name="connsiteY2" fmla="*/ 537642 h 1015669"/>
                    <a:gd name="connsiteX3" fmla="*/ 2181 w 1134394"/>
                    <a:gd name="connsiteY3" fmla="*/ 332910 h 1015669"/>
                    <a:gd name="connsiteX4" fmla="*/ 54466 w 1134394"/>
                    <a:gd name="connsiteY4" fmla="*/ 271680 h 1015669"/>
                    <a:gd name="connsiteX5" fmla="*/ 496778 w 1134394"/>
                    <a:gd name="connsiteY5" fmla="*/ 4113 h 1015669"/>
                    <a:gd name="connsiteX6" fmla="*/ 755259 w 1134394"/>
                    <a:gd name="connsiteY6" fmla="*/ 111754 h 1015669"/>
                    <a:gd name="connsiteX7" fmla="*/ 936573 w 1134394"/>
                    <a:gd name="connsiteY7" fmla="*/ 145445 h 1015669"/>
                    <a:gd name="connsiteX8" fmla="*/ 1134384 w 1134394"/>
                    <a:gd name="connsiteY8" fmla="*/ 463059 h 1015669"/>
                    <a:gd name="connsiteX9" fmla="*/ 765184 w 1134394"/>
                    <a:gd name="connsiteY9" fmla="*/ 778717 h 1015669"/>
                    <a:gd name="connsiteX10" fmla="*/ 255561 w 1134394"/>
                    <a:gd name="connsiteY10" fmla="*/ 1015669 h 1015669"/>
                    <a:gd name="connsiteX0" fmla="*/ 238156 w 1169562"/>
                    <a:gd name="connsiteY0" fmla="*/ 995749 h 1015669"/>
                    <a:gd name="connsiteX1" fmla="*/ 46427 w 1169562"/>
                    <a:gd name="connsiteY1" fmla="*/ 686033 h 1015669"/>
                    <a:gd name="connsiteX2" fmla="*/ 30841 w 1169562"/>
                    <a:gd name="connsiteY2" fmla="*/ 537642 h 1015669"/>
                    <a:gd name="connsiteX3" fmla="*/ 2181 w 1169562"/>
                    <a:gd name="connsiteY3" fmla="*/ 332910 h 1015669"/>
                    <a:gd name="connsiteX4" fmla="*/ 54466 w 1169562"/>
                    <a:gd name="connsiteY4" fmla="*/ 271680 h 1015669"/>
                    <a:gd name="connsiteX5" fmla="*/ 496778 w 1169562"/>
                    <a:gd name="connsiteY5" fmla="*/ 4113 h 1015669"/>
                    <a:gd name="connsiteX6" fmla="*/ 755259 w 1169562"/>
                    <a:gd name="connsiteY6" fmla="*/ 111754 h 1015669"/>
                    <a:gd name="connsiteX7" fmla="*/ 936573 w 1169562"/>
                    <a:gd name="connsiteY7" fmla="*/ 145445 h 1015669"/>
                    <a:gd name="connsiteX8" fmla="*/ 1169553 w 1169562"/>
                    <a:gd name="connsiteY8" fmla="*/ 449533 h 1015669"/>
                    <a:gd name="connsiteX9" fmla="*/ 765184 w 1169562"/>
                    <a:gd name="connsiteY9" fmla="*/ 778717 h 1015669"/>
                    <a:gd name="connsiteX10" fmla="*/ 255561 w 1169562"/>
                    <a:gd name="connsiteY10" fmla="*/ 1015669 h 1015669"/>
                    <a:gd name="connsiteX0" fmla="*/ 238156 w 1175384"/>
                    <a:gd name="connsiteY0" fmla="*/ 995889 h 1015809"/>
                    <a:gd name="connsiteX1" fmla="*/ 46427 w 1175384"/>
                    <a:gd name="connsiteY1" fmla="*/ 686173 h 1015809"/>
                    <a:gd name="connsiteX2" fmla="*/ 30841 w 1175384"/>
                    <a:gd name="connsiteY2" fmla="*/ 537782 h 1015809"/>
                    <a:gd name="connsiteX3" fmla="*/ 2181 w 1175384"/>
                    <a:gd name="connsiteY3" fmla="*/ 333050 h 1015809"/>
                    <a:gd name="connsiteX4" fmla="*/ 54466 w 1175384"/>
                    <a:gd name="connsiteY4" fmla="*/ 271820 h 1015809"/>
                    <a:gd name="connsiteX5" fmla="*/ 496778 w 1175384"/>
                    <a:gd name="connsiteY5" fmla="*/ 4253 h 1015809"/>
                    <a:gd name="connsiteX6" fmla="*/ 755259 w 1175384"/>
                    <a:gd name="connsiteY6" fmla="*/ 111894 h 1015809"/>
                    <a:gd name="connsiteX7" fmla="*/ 987974 w 1175384"/>
                    <a:gd name="connsiteY7" fmla="*/ 172638 h 1015809"/>
                    <a:gd name="connsiteX8" fmla="*/ 1169553 w 1175384"/>
                    <a:gd name="connsiteY8" fmla="*/ 449673 h 1015809"/>
                    <a:gd name="connsiteX9" fmla="*/ 765184 w 1175384"/>
                    <a:gd name="connsiteY9" fmla="*/ 778857 h 1015809"/>
                    <a:gd name="connsiteX10" fmla="*/ 255561 w 1175384"/>
                    <a:gd name="connsiteY10" fmla="*/ 1015809 h 1015809"/>
                    <a:gd name="connsiteX0" fmla="*/ 238156 w 1164871"/>
                    <a:gd name="connsiteY0" fmla="*/ 995889 h 1015809"/>
                    <a:gd name="connsiteX1" fmla="*/ 46427 w 1164871"/>
                    <a:gd name="connsiteY1" fmla="*/ 686173 h 1015809"/>
                    <a:gd name="connsiteX2" fmla="*/ 30841 w 1164871"/>
                    <a:gd name="connsiteY2" fmla="*/ 537782 h 1015809"/>
                    <a:gd name="connsiteX3" fmla="*/ 2181 w 1164871"/>
                    <a:gd name="connsiteY3" fmla="*/ 333050 h 1015809"/>
                    <a:gd name="connsiteX4" fmla="*/ 54466 w 1164871"/>
                    <a:gd name="connsiteY4" fmla="*/ 271820 h 1015809"/>
                    <a:gd name="connsiteX5" fmla="*/ 496778 w 1164871"/>
                    <a:gd name="connsiteY5" fmla="*/ 4253 h 1015809"/>
                    <a:gd name="connsiteX6" fmla="*/ 755259 w 1164871"/>
                    <a:gd name="connsiteY6" fmla="*/ 111894 h 1015809"/>
                    <a:gd name="connsiteX7" fmla="*/ 987974 w 1164871"/>
                    <a:gd name="connsiteY7" fmla="*/ 172638 h 1015809"/>
                    <a:gd name="connsiteX8" fmla="*/ 1158731 w 1164871"/>
                    <a:gd name="connsiteY8" fmla="*/ 449673 h 1015809"/>
                    <a:gd name="connsiteX9" fmla="*/ 765184 w 1164871"/>
                    <a:gd name="connsiteY9" fmla="*/ 778857 h 1015809"/>
                    <a:gd name="connsiteX10" fmla="*/ 255561 w 1164871"/>
                    <a:gd name="connsiteY10" fmla="*/ 1015809 h 1015809"/>
                    <a:gd name="connsiteX0" fmla="*/ 238156 w 1158758"/>
                    <a:gd name="connsiteY0" fmla="*/ 995889 h 1015809"/>
                    <a:gd name="connsiteX1" fmla="*/ 46427 w 1158758"/>
                    <a:gd name="connsiteY1" fmla="*/ 686173 h 1015809"/>
                    <a:gd name="connsiteX2" fmla="*/ 30841 w 1158758"/>
                    <a:gd name="connsiteY2" fmla="*/ 537782 h 1015809"/>
                    <a:gd name="connsiteX3" fmla="*/ 2181 w 1158758"/>
                    <a:gd name="connsiteY3" fmla="*/ 333050 h 1015809"/>
                    <a:gd name="connsiteX4" fmla="*/ 54466 w 1158758"/>
                    <a:gd name="connsiteY4" fmla="*/ 271820 h 1015809"/>
                    <a:gd name="connsiteX5" fmla="*/ 496778 w 1158758"/>
                    <a:gd name="connsiteY5" fmla="*/ 4253 h 1015809"/>
                    <a:gd name="connsiteX6" fmla="*/ 755259 w 1158758"/>
                    <a:gd name="connsiteY6" fmla="*/ 111894 h 1015809"/>
                    <a:gd name="connsiteX7" fmla="*/ 987974 w 1158758"/>
                    <a:gd name="connsiteY7" fmla="*/ 172638 h 1015809"/>
                    <a:gd name="connsiteX8" fmla="*/ 1158731 w 1158758"/>
                    <a:gd name="connsiteY8" fmla="*/ 449673 h 1015809"/>
                    <a:gd name="connsiteX9" fmla="*/ 765184 w 1158758"/>
                    <a:gd name="connsiteY9" fmla="*/ 778857 h 1015809"/>
                    <a:gd name="connsiteX10" fmla="*/ 255561 w 1158758"/>
                    <a:gd name="connsiteY10" fmla="*/ 1015809 h 1015809"/>
                    <a:gd name="connsiteX0" fmla="*/ 257093 w 1158758"/>
                    <a:gd name="connsiteY0" fmla="*/ 1014826 h 1015809"/>
                    <a:gd name="connsiteX1" fmla="*/ 46427 w 1158758"/>
                    <a:gd name="connsiteY1" fmla="*/ 686173 h 1015809"/>
                    <a:gd name="connsiteX2" fmla="*/ 30841 w 1158758"/>
                    <a:gd name="connsiteY2" fmla="*/ 537782 h 1015809"/>
                    <a:gd name="connsiteX3" fmla="*/ 2181 w 1158758"/>
                    <a:gd name="connsiteY3" fmla="*/ 333050 h 1015809"/>
                    <a:gd name="connsiteX4" fmla="*/ 54466 w 1158758"/>
                    <a:gd name="connsiteY4" fmla="*/ 271820 h 1015809"/>
                    <a:gd name="connsiteX5" fmla="*/ 496778 w 1158758"/>
                    <a:gd name="connsiteY5" fmla="*/ 4253 h 1015809"/>
                    <a:gd name="connsiteX6" fmla="*/ 755259 w 1158758"/>
                    <a:gd name="connsiteY6" fmla="*/ 111894 h 1015809"/>
                    <a:gd name="connsiteX7" fmla="*/ 987974 w 1158758"/>
                    <a:gd name="connsiteY7" fmla="*/ 172638 h 1015809"/>
                    <a:gd name="connsiteX8" fmla="*/ 1158731 w 1158758"/>
                    <a:gd name="connsiteY8" fmla="*/ 449673 h 1015809"/>
                    <a:gd name="connsiteX9" fmla="*/ 765184 w 1158758"/>
                    <a:gd name="connsiteY9" fmla="*/ 778857 h 1015809"/>
                    <a:gd name="connsiteX10" fmla="*/ 255561 w 1158758"/>
                    <a:gd name="connsiteY10" fmla="*/ 1015809 h 10158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58758" h="1015809">
                      <a:moveTo>
                        <a:pt x="257093" y="1014826"/>
                      </a:moveTo>
                      <a:cubicBezTo>
                        <a:pt x="175977" y="901755"/>
                        <a:pt x="84136" y="765680"/>
                        <a:pt x="46427" y="686173"/>
                      </a:cubicBezTo>
                      <a:cubicBezTo>
                        <a:pt x="8718" y="606666"/>
                        <a:pt x="38215" y="596636"/>
                        <a:pt x="30841" y="537782"/>
                      </a:cubicBezTo>
                      <a:cubicBezTo>
                        <a:pt x="23467" y="478928"/>
                        <a:pt x="-1756" y="377377"/>
                        <a:pt x="2181" y="333050"/>
                      </a:cubicBezTo>
                      <a:cubicBezTo>
                        <a:pt x="6118" y="288723"/>
                        <a:pt x="-22911" y="319397"/>
                        <a:pt x="54466" y="271820"/>
                      </a:cubicBezTo>
                      <a:cubicBezTo>
                        <a:pt x="131843" y="224243"/>
                        <a:pt x="379979" y="30907"/>
                        <a:pt x="496778" y="4253"/>
                      </a:cubicBezTo>
                      <a:cubicBezTo>
                        <a:pt x="613577" y="-22401"/>
                        <a:pt x="673393" y="83830"/>
                        <a:pt x="755259" y="111894"/>
                      </a:cubicBezTo>
                      <a:cubicBezTo>
                        <a:pt x="837125" y="139958"/>
                        <a:pt x="920729" y="116342"/>
                        <a:pt x="987974" y="172638"/>
                      </a:cubicBezTo>
                      <a:cubicBezTo>
                        <a:pt x="1055219" y="228935"/>
                        <a:pt x="1160694" y="443322"/>
                        <a:pt x="1158731" y="449673"/>
                      </a:cubicBezTo>
                      <a:cubicBezTo>
                        <a:pt x="1156768" y="456024"/>
                        <a:pt x="914544" y="689644"/>
                        <a:pt x="765184" y="778857"/>
                      </a:cubicBezTo>
                      <a:cubicBezTo>
                        <a:pt x="615824" y="868070"/>
                        <a:pt x="338331" y="972706"/>
                        <a:pt x="255561" y="1015809"/>
                      </a:cubicBezTo>
                    </a:path>
                  </a:pathLst>
                </a:custGeom>
                <a:solidFill>
                  <a:schemeClr val="bg1">
                    <a:lumMod val="85000"/>
                  </a:schemeClr>
                </a:solidFill>
                <a:ln w="19050" cap="flat" cmpd="sng" algn="ctr">
                  <a:solidFill>
                    <a:schemeClr val="bg1">
                      <a:lumMod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endParaRPr lang="ja-JP" altLang="en-US">
                    <a:solidFill>
                      <a:srgbClr val="000000"/>
                    </a:solidFill>
                    <a:latin typeface="Bookman Old Style" pitchFamily="18" charset="0"/>
                    <a:ea typeface="ＭＳ Ｐゴシック" pitchFamily="50" charset="-128"/>
                  </a:endParaRPr>
                </a:p>
              </p:txBody>
            </p:sp>
            <p:sp>
              <p:nvSpPr>
                <p:cNvPr id="214" name="フリーフォーム 135">
                  <a:extLst>
                    <a:ext uri="{FF2B5EF4-FFF2-40B4-BE49-F238E27FC236}">
                      <a16:creationId xmlns:a16="http://schemas.microsoft.com/office/drawing/2014/main" id="{C01E8BCB-B4BB-4F6F-A82C-DB27BDC72D39}"/>
                    </a:ext>
                  </a:extLst>
                </p:cNvPr>
                <p:cNvSpPr/>
                <p:nvPr/>
              </p:nvSpPr>
              <p:spPr bwMode="auto">
                <a:xfrm>
                  <a:off x="2517849" y="4901811"/>
                  <a:ext cx="634651" cy="493706"/>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4651" h="493706">
                      <a:moveTo>
                        <a:pt x="47671" y="493583"/>
                      </a:moveTo>
                      <a:cubicBezTo>
                        <a:pt x="29614" y="488527"/>
                        <a:pt x="0" y="291347"/>
                        <a:pt x="0" y="276902"/>
                      </a:cubicBezTo>
                      <a:cubicBezTo>
                        <a:pt x="0" y="262457"/>
                        <a:pt x="353915" y="52274"/>
                        <a:pt x="437699" y="16882"/>
                      </a:cubicBezTo>
                      <a:cubicBezTo>
                        <a:pt x="521483" y="-18510"/>
                        <a:pt x="485370" y="10380"/>
                        <a:pt x="520039" y="25548"/>
                      </a:cubicBezTo>
                      <a:cubicBezTo>
                        <a:pt x="554708" y="40716"/>
                        <a:pt x="649325" y="95610"/>
                        <a:pt x="632713" y="138224"/>
                      </a:cubicBezTo>
                      <a:cubicBezTo>
                        <a:pt x="616101" y="180838"/>
                        <a:pt x="522928" y="215507"/>
                        <a:pt x="420365" y="281234"/>
                      </a:cubicBezTo>
                      <a:cubicBezTo>
                        <a:pt x="317802" y="346961"/>
                        <a:pt x="65728" y="498639"/>
                        <a:pt x="47671" y="493583"/>
                      </a:cubicBezTo>
                      <a:close/>
                    </a:path>
                  </a:pathLst>
                </a:custGeom>
                <a:solidFill>
                  <a:schemeClr val="tx1">
                    <a:lumMod val="65000"/>
                    <a:lumOff val="35000"/>
                  </a:schemeClr>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p>
                  <a:endParaRPr lang="ja-JP" altLang="en-US">
                    <a:solidFill>
                      <a:srgbClr val="0066FF"/>
                    </a:solidFill>
                    <a:latin typeface="Bookman Old Style" pitchFamily="18" charset="0"/>
                    <a:ea typeface="ＭＳ Ｐゴシック" pitchFamily="50" charset="-128"/>
                  </a:endParaRPr>
                </a:p>
              </p:txBody>
            </p:sp>
            <p:sp>
              <p:nvSpPr>
                <p:cNvPr id="215" name="フリーフォーム 145">
                  <a:extLst>
                    <a:ext uri="{FF2B5EF4-FFF2-40B4-BE49-F238E27FC236}">
                      <a16:creationId xmlns:a16="http://schemas.microsoft.com/office/drawing/2014/main" id="{CDA72019-AF46-4545-BCAB-419A39BE3474}"/>
                    </a:ext>
                  </a:extLst>
                </p:cNvPr>
                <p:cNvSpPr/>
                <p:nvPr/>
              </p:nvSpPr>
              <p:spPr bwMode="auto">
                <a:xfrm>
                  <a:off x="2641922" y="5558450"/>
                  <a:ext cx="135102" cy="110901"/>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47671 w 632763"/>
                    <a:gd name="connsiteY0" fmla="*/ 688310 h 688433"/>
                    <a:gd name="connsiteX1" fmla="*/ 0 w 632763"/>
                    <a:gd name="connsiteY1" fmla="*/ 471629 h 688433"/>
                    <a:gd name="connsiteX2" fmla="*/ 437699 w 632763"/>
                    <a:gd name="connsiteY2" fmla="*/ 211609 h 688433"/>
                    <a:gd name="connsiteX3" fmla="*/ 439807 w 632763"/>
                    <a:gd name="connsiteY3" fmla="*/ 855 h 688433"/>
                    <a:gd name="connsiteX4" fmla="*/ 632713 w 632763"/>
                    <a:gd name="connsiteY4" fmla="*/ 332951 h 688433"/>
                    <a:gd name="connsiteX5" fmla="*/ 420365 w 632763"/>
                    <a:gd name="connsiteY5" fmla="*/ 475961 h 688433"/>
                    <a:gd name="connsiteX6" fmla="*/ 47671 w 632763"/>
                    <a:gd name="connsiteY6" fmla="*/ 688310 h 688433"/>
                    <a:gd name="connsiteX0" fmla="*/ 54070 w 639158"/>
                    <a:gd name="connsiteY0" fmla="*/ 697607 h 697730"/>
                    <a:gd name="connsiteX1" fmla="*/ 6399 w 639158"/>
                    <a:gd name="connsiteY1" fmla="*/ 480926 h 697730"/>
                    <a:gd name="connsiteX2" fmla="*/ 203398 w 639158"/>
                    <a:gd name="connsiteY2" fmla="*/ 28904 h 697730"/>
                    <a:gd name="connsiteX3" fmla="*/ 446206 w 639158"/>
                    <a:gd name="connsiteY3" fmla="*/ 10152 h 697730"/>
                    <a:gd name="connsiteX4" fmla="*/ 639112 w 639158"/>
                    <a:gd name="connsiteY4" fmla="*/ 342248 h 697730"/>
                    <a:gd name="connsiteX5" fmla="*/ 426764 w 639158"/>
                    <a:gd name="connsiteY5" fmla="*/ 485258 h 697730"/>
                    <a:gd name="connsiteX6" fmla="*/ 54070 w 639158"/>
                    <a:gd name="connsiteY6" fmla="*/ 697607 h 697730"/>
                    <a:gd name="connsiteX0" fmla="*/ 22692 w 607784"/>
                    <a:gd name="connsiteY0" fmla="*/ 697607 h 697743"/>
                    <a:gd name="connsiteX1" fmla="*/ 55254 w 607784"/>
                    <a:gd name="connsiteY1" fmla="*/ 453497 h 697743"/>
                    <a:gd name="connsiteX2" fmla="*/ 172020 w 607784"/>
                    <a:gd name="connsiteY2" fmla="*/ 28904 h 697743"/>
                    <a:gd name="connsiteX3" fmla="*/ 414828 w 607784"/>
                    <a:gd name="connsiteY3" fmla="*/ 10152 h 697743"/>
                    <a:gd name="connsiteX4" fmla="*/ 607734 w 607784"/>
                    <a:gd name="connsiteY4" fmla="*/ 342248 h 697743"/>
                    <a:gd name="connsiteX5" fmla="*/ 395386 w 607784"/>
                    <a:gd name="connsiteY5" fmla="*/ 485258 h 697743"/>
                    <a:gd name="connsiteX6" fmla="*/ 22692 w 607784"/>
                    <a:gd name="connsiteY6" fmla="*/ 697607 h 697743"/>
                    <a:gd name="connsiteX0" fmla="*/ 54800 w 639888"/>
                    <a:gd name="connsiteY0" fmla="*/ 697607 h 703059"/>
                    <a:gd name="connsiteX1" fmla="*/ 17237 w 639888"/>
                    <a:gd name="connsiteY1" fmla="*/ 248030 h 703059"/>
                    <a:gd name="connsiteX2" fmla="*/ 204128 w 639888"/>
                    <a:gd name="connsiteY2" fmla="*/ 28904 h 703059"/>
                    <a:gd name="connsiteX3" fmla="*/ 446936 w 639888"/>
                    <a:gd name="connsiteY3" fmla="*/ 10152 h 703059"/>
                    <a:gd name="connsiteX4" fmla="*/ 639842 w 639888"/>
                    <a:gd name="connsiteY4" fmla="*/ 342248 h 703059"/>
                    <a:gd name="connsiteX5" fmla="*/ 427494 w 639888"/>
                    <a:gd name="connsiteY5" fmla="*/ 485258 h 703059"/>
                    <a:gd name="connsiteX6" fmla="*/ 54800 w 639888"/>
                    <a:gd name="connsiteY6" fmla="*/ 697607 h 703059"/>
                    <a:gd name="connsiteX0" fmla="*/ 187820 w 622655"/>
                    <a:gd name="connsiteY0" fmla="*/ 646243 h 653376"/>
                    <a:gd name="connsiteX1" fmla="*/ 0 w 622655"/>
                    <a:gd name="connsiteY1" fmla="*/ 248030 h 653376"/>
                    <a:gd name="connsiteX2" fmla="*/ 186891 w 622655"/>
                    <a:gd name="connsiteY2" fmla="*/ 28904 h 653376"/>
                    <a:gd name="connsiteX3" fmla="*/ 429699 w 622655"/>
                    <a:gd name="connsiteY3" fmla="*/ 10152 h 653376"/>
                    <a:gd name="connsiteX4" fmla="*/ 622605 w 622655"/>
                    <a:gd name="connsiteY4" fmla="*/ 342248 h 653376"/>
                    <a:gd name="connsiteX5" fmla="*/ 410257 w 622655"/>
                    <a:gd name="connsiteY5" fmla="*/ 485258 h 653376"/>
                    <a:gd name="connsiteX6" fmla="*/ 187820 w 622655"/>
                    <a:gd name="connsiteY6" fmla="*/ 646243 h 653376"/>
                    <a:gd name="connsiteX0" fmla="*/ 187820 w 450561"/>
                    <a:gd name="connsiteY0" fmla="*/ 673009 h 682192"/>
                    <a:gd name="connsiteX1" fmla="*/ 0 w 450561"/>
                    <a:gd name="connsiteY1" fmla="*/ 274796 h 682192"/>
                    <a:gd name="connsiteX2" fmla="*/ 186891 w 450561"/>
                    <a:gd name="connsiteY2" fmla="*/ 55670 h 682192"/>
                    <a:gd name="connsiteX3" fmla="*/ 429699 w 450561"/>
                    <a:gd name="connsiteY3" fmla="*/ 36918 h 682192"/>
                    <a:gd name="connsiteX4" fmla="*/ 410257 w 450561"/>
                    <a:gd name="connsiteY4" fmla="*/ 512024 h 682192"/>
                    <a:gd name="connsiteX5" fmla="*/ 187820 w 450561"/>
                    <a:gd name="connsiteY5" fmla="*/ 673009 h 682192"/>
                    <a:gd name="connsiteX0" fmla="*/ 187820 w 434731"/>
                    <a:gd name="connsiteY0" fmla="*/ 699319 h 708502"/>
                    <a:gd name="connsiteX1" fmla="*/ 0 w 434731"/>
                    <a:gd name="connsiteY1" fmla="*/ 301106 h 708502"/>
                    <a:gd name="connsiteX2" fmla="*/ 186891 w 434731"/>
                    <a:gd name="connsiteY2" fmla="*/ 81980 h 708502"/>
                    <a:gd name="connsiteX3" fmla="*/ 399647 w 434731"/>
                    <a:gd name="connsiteY3" fmla="*/ 28987 h 708502"/>
                    <a:gd name="connsiteX4" fmla="*/ 410257 w 434731"/>
                    <a:gd name="connsiteY4" fmla="*/ 538334 h 708502"/>
                    <a:gd name="connsiteX5" fmla="*/ 187820 w 434731"/>
                    <a:gd name="connsiteY5" fmla="*/ 699319 h 708502"/>
                    <a:gd name="connsiteX0" fmla="*/ 187820 w 500264"/>
                    <a:gd name="connsiteY0" fmla="*/ 699319 h 701901"/>
                    <a:gd name="connsiteX1" fmla="*/ 0 w 500264"/>
                    <a:gd name="connsiteY1" fmla="*/ 301106 h 701901"/>
                    <a:gd name="connsiteX2" fmla="*/ 186891 w 500264"/>
                    <a:gd name="connsiteY2" fmla="*/ 81980 h 701901"/>
                    <a:gd name="connsiteX3" fmla="*/ 399647 w 500264"/>
                    <a:gd name="connsiteY3" fmla="*/ 28987 h 701901"/>
                    <a:gd name="connsiteX4" fmla="*/ 490400 w 500264"/>
                    <a:gd name="connsiteY4" fmla="*/ 452719 h 701901"/>
                    <a:gd name="connsiteX5" fmla="*/ 187820 w 500264"/>
                    <a:gd name="connsiteY5" fmla="*/ 699319 h 7019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0264" h="701901">
                      <a:moveTo>
                        <a:pt x="187820" y="699319"/>
                      </a:moveTo>
                      <a:cubicBezTo>
                        <a:pt x="106087" y="674050"/>
                        <a:pt x="155" y="403996"/>
                        <a:pt x="0" y="301106"/>
                      </a:cubicBezTo>
                      <a:cubicBezTo>
                        <a:pt x="-155" y="198216"/>
                        <a:pt x="103107" y="117372"/>
                        <a:pt x="186891" y="81980"/>
                      </a:cubicBezTo>
                      <a:cubicBezTo>
                        <a:pt x="270675" y="46588"/>
                        <a:pt x="362419" y="-47072"/>
                        <a:pt x="399647" y="28987"/>
                      </a:cubicBezTo>
                      <a:cubicBezTo>
                        <a:pt x="436875" y="105046"/>
                        <a:pt x="530713" y="346704"/>
                        <a:pt x="490400" y="452719"/>
                      </a:cubicBezTo>
                      <a:cubicBezTo>
                        <a:pt x="450087" y="558734"/>
                        <a:pt x="269553" y="724588"/>
                        <a:pt x="187820" y="699319"/>
                      </a:cubicBezTo>
                      <a:close/>
                    </a:path>
                  </a:pathLst>
                </a:custGeom>
                <a:solidFill>
                  <a:schemeClr val="bg1"/>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endParaRPr lang="ja-JP" altLang="en-US">
                    <a:solidFill>
                      <a:srgbClr val="0066FF"/>
                    </a:solidFill>
                    <a:latin typeface="Bookman Old Style" pitchFamily="18" charset="0"/>
                    <a:ea typeface="ＭＳ Ｐゴシック" pitchFamily="50" charset="-128"/>
                  </a:endParaRPr>
                </a:p>
              </p:txBody>
            </p:sp>
            <p:sp>
              <p:nvSpPr>
                <p:cNvPr id="216" name="フリーフォーム 148">
                  <a:extLst>
                    <a:ext uri="{FF2B5EF4-FFF2-40B4-BE49-F238E27FC236}">
                      <a16:creationId xmlns:a16="http://schemas.microsoft.com/office/drawing/2014/main" id="{B5D4DAB1-0B03-46B8-92BB-95EE1B81E334}"/>
                    </a:ext>
                  </a:extLst>
                </p:cNvPr>
                <p:cNvSpPr/>
                <p:nvPr/>
              </p:nvSpPr>
              <p:spPr bwMode="auto">
                <a:xfrm>
                  <a:off x="3337137" y="5128191"/>
                  <a:ext cx="110810" cy="110627"/>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47671 w 632763"/>
                    <a:gd name="connsiteY0" fmla="*/ 688310 h 688433"/>
                    <a:gd name="connsiteX1" fmla="*/ 0 w 632763"/>
                    <a:gd name="connsiteY1" fmla="*/ 471629 h 688433"/>
                    <a:gd name="connsiteX2" fmla="*/ 437699 w 632763"/>
                    <a:gd name="connsiteY2" fmla="*/ 211609 h 688433"/>
                    <a:gd name="connsiteX3" fmla="*/ 439807 w 632763"/>
                    <a:gd name="connsiteY3" fmla="*/ 855 h 688433"/>
                    <a:gd name="connsiteX4" fmla="*/ 632713 w 632763"/>
                    <a:gd name="connsiteY4" fmla="*/ 332951 h 688433"/>
                    <a:gd name="connsiteX5" fmla="*/ 420365 w 632763"/>
                    <a:gd name="connsiteY5" fmla="*/ 475961 h 688433"/>
                    <a:gd name="connsiteX6" fmla="*/ 47671 w 632763"/>
                    <a:gd name="connsiteY6" fmla="*/ 688310 h 688433"/>
                    <a:gd name="connsiteX0" fmla="*/ 54070 w 639158"/>
                    <a:gd name="connsiteY0" fmla="*/ 697607 h 697730"/>
                    <a:gd name="connsiteX1" fmla="*/ 6399 w 639158"/>
                    <a:gd name="connsiteY1" fmla="*/ 480926 h 697730"/>
                    <a:gd name="connsiteX2" fmla="*/ 203398 w 639158"/>
                    <a:gd name="connsiteY2" fmla="*/ 28904 h 697730"/>
                    <a:gd name="connsiteX3" fmla="*/ 446206 w 639158"/>
                    <a:gd name="connsiteY3" fmla="*/ 10152 h 697730"/>
                    <a:gd name="connsiteX4" fmla="*/ 639112 w 639158"/>
                    <a:gd name="connsiteY4" fmla="*/ 342248 h 697730"/>
                    <a:gd name="connsiteX5" fmla="*/ 426764 w 639158"/>
                    <a:gd name="connsiteY5" fmla="*/ 485258 h 697730"/>
                    <a:gd name="connsiteX6" fmla="*/ 54070 w 639158"/>
                    <a:gd name="connsiteY6" fmla="*/ 697607 h 697730"/>
                    <a:gd name="connsiteX0" fmla="*/ 22692 w 607784"/>
                    <a:gd name="connsiteY0" fmla="*/ 697607 h 697743"/>
                    <a:gd name="connsiteX1" fmla="*/ 55254 w 607784"/>
                    <a:gd name="connsiteY1" fmla="*/ 453497 h 697743"/>
                    <a:gd name="connsiteX2" fmla="*/ 172020 w 607784"/>
                    <a:gd name="connsiteY2" fmla="*/ 28904 h 697743"/>
                    <a:gd name="connsiteX3" fmla="*/ 414828 w 607784"/>
                    <a:gd name="connsiteY3" fmla="*/ 10152 h 697743"/>
                    <a:gd name="connsiteX4" fmla="*/ 607734 w 607784"/>
                    <a:gd name="connsiteY4" fmla="*/ 342248 h 697743"/>
                    <a:gd name="connsiteX5" fmla="*/ 395386 w 607784"/>
                    <a:gd name="connsiteY5" fmla="*/ 485258 h 697743"/>
                    <a:gd name="connsiteX6" fmla="*/ 22692 w 607784"/>
                    <a:gd name="connsiteY6" fmla="*/ 697607 h 697743"/>
                    <a:gd name="connsiteX0" fmla="*/ 54800 w 639888"/>
                    <a:gd name="connsiteY0" fmla="*/ 697607 h 703059"/>
                    <a:gd name="connsiteX1" fmla="*/ 17237 w 639888"/>
                    <a:gd name="connsiteY1" fmla="*/ 248030 h 703059"/>
                    <a:gd name="connsiteX2" fmla="*/ 204128 w 639888"/>
                    <a:gd name="connsiteY2" fmla="*/ 28904 h 703059"/>
                    <a:gd name="connsiteX3" fmla="*/ 446936 w 639888"/>
                    <a:gd name="connsiteY3" fmla="*/ 10152 h 703059"/>
                    <a:gd name="connsiteX4" fmla="*/ 639842 w 639888"/>
                    <a:gd name="connsiteY4" fmla="*/ 342248 h 703059"/>
                    <a:gd name="connsiteX5" fmla="*/ 427494 w 639888"/>
                    <a:gd name="connsiteY5" fmla="*/ 485258 h 703059"/>
                    <a:gd name="connsiteX6" fmla="*/ 54800 w 639888"/>
                    <a:gd name="connsiteY6" fmla="*/ 697607 h 703059"/>
                    <a:gd name="connsiteX0" fmla="*/ 187820 w 622655"/>
                    <a:gd name="connsiteY0" fmla="*/ 646243 h 653376"/>
                    <a:gd name="connsiteX1" fmla="*/ 0 w 622655"/>
                    <a:gd name="connsiteY1" fmla="*/ 248030 h 653376"/>
                    <a:gd name="connsiteX2" fmla="*/ 186891 w 622655"/>
                    <a:gd name="connsiteY2" fmla="*/ 28904 h 653376"/>
                    <a:gd name="connsiteX3" fmla="*/ 429699 w 622655"/>
                    <a:gd name="connsiteY3" fmla="*/ 10152 h 653376"/>
                    <a:gd name="connsiteX4" fmla="*/ 622605 w 622655"/>
                    <a:gd name="connsiteY4" fmla="*/ 342248 h 653376"/>
                    <a:gd name="connsiteX5" fmla="*/ 410257 w 622655"/>
                    <a:gd name="connsiteY5" fmla="*/ 485258 h 653376"/>
                    <a:gd name="connsiteX6" fmla="*/ 187820 w 622655"/>
                    <a:gd name="connsiteY6" fmla="*/ 646243 h 653376"/>
                    <a:gd name="connsiteX0" fmla="*/ 187820 w 450561"/>
                    <a:gd name="connsiteY0" fmla="*/ 673009 h 682192"/>
                    <a:gd name="connsiteX1" fmla="*/ 0 w 450561"/>
                    <a:gd name="connsiteY1" fmla="*/ 274796 h 682192"/>
                    <a:gd name="connsiteX2" fmla="*/ 186891 w 450561"/>
                    <a:gd name="connsiteY2" fmla="*/ 55670 h 682192"/>
                    <a:gd name="connsiteX3" fmla="*/ 429699 w 450561"/>
                    <a:gd name="connsiteY3" fmla="*/ 36918 h 682192"/>
                    <a:gd name="connsiteX4" fmla="*/ 410257 w 450561"/>
                    <a:gd name="connsiteY4" fmla="*/ 512024 h 682192"/>
                    <a:gd name="connsiteX5" fmla="*/ 187820 w 450561"/>
                    <a:gd name="connsiteY5" fmla="*/ 673009 h 682192"/>
                    <a:gd name="connsiteX0" fmla="*/ 187820 w 434731"/>
                    <a:gd name="connsiteY0" fmla="*/ 699319 h 708502"/>
                    <a:gd name="connsiteX1" fmla="*/ 0 w 434731"/>
                    <a:gd name="connsiteY1" fmla="*/ 301106 h 708502"/>
                    <a:gd name="connsiteX2" fmla="*/ 186891 w 434731"/>
                    <a:gd name="connsiteY2" fmla="*/ 81980 h 708502"/>
                    <a:gd name="connsiteX3" fmla="*/ 399647 w 434731"/>
                    <a:gd name="connsiteY3" fmla="*/ 28987 h 708502"/>
                    <a:gd name="connsiteX4" fmla="*/ 410257 w 434731"/>
                    <a:gd name="connsiteY4" fmla="*/ 538334 h 708502"/>
                    <a:gd name="connsiteX5" fmla="*/ 187820 w 434731"/>
                    <a:gd name="connsiteY5" fmla="*/ 699319 h 708502"/>
                    <a:gd name="connsiteX0" fmla="*/ 187820 w 500264"/>
                    <a:gd name="connsiteY0" fmla="*/ 699319 h 701901"/>
                    <a:gd name="connsiteX1" fmla="*/ 0 w 500264"/>
                    <a:gd name="connsiteY1" fmla="*/ 301106 h 701901"/>
                    <a:gd name="connsiteX2" fmla="*/ 186891 w 500264"/>
                    <a:gd name="connsiteY2" fmla="*/ 81980 h 701901"/>
                    <a:gd name="connsiteX3" fmla="*/ 399647 w 500264"/>
                    <a:gd name="connsiteY3" fmla="*/ 28987 h 701901"/>
                    <a:gd name="connsiteX4" fmla="*/ 490400 w 500264"/>
                    <a:gd name="connsiteY4" fmla="*/ 452719 h 701901"/>
                    <a:gd name="connsiteX5" fmla="*/ 187820 w 500264"/>
                    <a:gd name="connsiteY5" fmla="*/ 699319 h 701901"/>
                    <a:gd name="connsiteX0" fmla="*/ 97666 w 410114"/>
                    <a:gd name="connsiteY0" fmla="*/ 699319 h 699458"/>
                    <a:gd name="connsiteX1" fmla="*/ 3 w 410114"/>
                    <a:gd name="connsiteY1" fmla="*/ 420960 h 699458"/>
                    <a:gd name="connsiteX2" fmla="*/ 96737 w 410114"/>
                    <a:gd name="connsiteY2" fmla="*/ 81980 h 699458"/>
                    <a:gd name="connsiteX3" fmla="*/ 309493 w 410114"/>
                    <a:gd name="connsiteY3" fmla="*/ 28987 h 699458"/>
                    <a:gd name="connsiteX4" fmla="*/ 400246 w 410114"/>
                    <a:gd name="connsiteY4" fmla="*/ 452719 h 699458"/>
                    <a:gd name="connsiteX5" fmla="*/ 97666 w 410114"/>
                    <a:gd name="connsiteY5" fmla="*/ 699319 h 699458"/>
                    <a:gd name="connsiteX0" fmla="*/ 97866 w 410310"/>
                    <a:gd name="connsiteY0" fmla="*/ 687692 h 687831"/>
                    <a:gd name="connsiteX1" fmla="*/ 203 w 410310"/>
                    <a:gd name="connsiteY1" fmla="*/ 409333 h 687831"/>
                    <a:gd name="connsiteX2" fmla="*/ 116973 w 410310"/>
                    <a:gd name="connsiteY2" fmla="*/ 173087 h 687831"/>
                    <a:gd name="connsiteX3" fmla="*/ 309693 w 410310"/>
                    <a:gd name="connsiteY3" fmla="*/ 17360 h 687831"/>
                    <a:gd name="connsiteX4" fmla="*/ 400446 w 410310"/>
                    <a:gd name="connsiteY4" fmla="*/ 441092 h 687831"/>
                    <a:gd name="connsiteX5" fmla="*/ 97866 w 410310"/>
                    <a:gd name="connsiteY5" fmla="*/ 687692 h 687831"/>
                    <a:gd name="connsiteX0" fmla="*/ 97866 w 410314"/>
                    <a:gd name="connsiteY0" fmla="*/ 700027 h 700166"/>
                    <a:gd name="connsiteX1" fmla="*/ 203 w 410314"/>
                    <a:gd name="connsiteY1" fmla="*/ 421668 h 700166"/>
                    <a:gd name="connsiteX2" fmla="*/ 116973 w 410314"/>
                    <a:gd name="connsiteY2" fmla="*/ 185422 h 700166"/>
                    <a:gd name="connsiteX3" fmla="*/ 309693 w 410314"/>
                    <a:gd name="connsiteY3" fmla="*/ 29695 h 700166"/>
                    <a:gd name="connsiteX4" fmla="*/ 400446 w 410314"/>
                    <a:gd name="connsiteY4" fmla="*/ 453427 h 700166"/>
                    <a:gd name="connsiteX5" fmla="*/ 97866 w 410314"/>
                    <a:gd name="connsiteY5" fmla="*/ 700027 h 7001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10314" h="700166">
                      <a:moveTo>
                        <a:pt x="97866" y="700027"/>
                      </a:moveTo>
                      <a:cubicBezTo>
                        <a:pt x="31159" y="694734"/>
                        <a:pt x="-2981" y="507435"/>
                        <a:pt x="203" y="421668"/>
                      </a:cubicBezTo>
                      <a:cubicBezTo>
                        <a:pt x="3387" y="335901"/>
                        <a:pt x="33189" y="220814"/>
                        <a:pt x="116973" y="185422"/>
                      </a:cubicBezTo>
                      <a:cubicBezTo>
                        <a:pt x="170705" y="30177"/>
                        <a:pt x="272465" y="-46364"/>
                        <a:pt x="309693" y="29695"/>
                      </a:cubicBezTo>
                      <a:cubicBezTo>
                        <a:pt x="346921" y="105754"/>
                        <a:pt x="440759" y="347412"/>
                        <a:pt x="400446" y="453427"/>
                      </a:cubicBezTo>
                      <a:cubicBezTo>
                        <a:pt x="360133" y="559442"/>
                        <a:pt x="164573" y="705320"/>
                        <a:pt x="97866" y="700027"/>
                      </a:cubicBezTo>
                      <a:close/>
                    </a:path>
                  </a:pathLst>
                </a:custGeom>
                <a:solidFill>
                  <a:schemeClr val="bg1"/>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endParaRPr lang="ja-JP" altLang="en-US">
                    <a:solidFill>
                      <a:srgbClr val="0066FF"/>
                    </a:solidFill>
                    <a:latin typeface="Bookman Old Style" pitchFamily="18" charset="0"/>
                    <a:ea typeface="ＭＳ Ｐゴシック" pitchFamily="50" charset="-128"/>
                  </a:endParaRPr>
                </a:p>
              </p:txBody>
            </p:sp>
            <p:sp>
              <p:nvSpPr>
                <p:cNvPr id="217" name="フリーフォーム 159">
                  <a:extLst>
                    <a:ext uri="{FF2B5EF4-FFF2-40B4-BE49-F238E27FC236}">
                      <a16:creationId xmlns:a16="http://schemas.microsoft.com/office/drawing/2014/main" id="{886A2102-C108-494E-BFE3-9A88EC6438BC}"/>
                    </a:ext>
                  </a:extLst>
                </p:cNvPr>
                <p:cNvSpPr/>
                <p:nvPr/>
              </p:nvSpPr>
              <p:spPr bwMode="auto">
                <a:xfrm>
                  <a:off x="2796258" y="5216338"/>
                  <a:ext cx="545845" cy="390432"/>
                </a:xfrm>
                <a:custGeom>
                  <a:avLst/>
                  <a:gdLst>
                    <a:gd name="connsiteX0" fmla="*/ 75040 w 698456"/>
                    <a:gd name="connsiteY0" fmla="*/ 463964 h 467745"/>
                    <a:gd name="connsiteX1" fmla="*/ 53372 w 698456"/>
                    <a:gd name="connsiteY1" fmla="*/ 273284 h 467745"/>
                    <a:gd name="connsiteX2" fmla="*/ 473736 w 698456"/>
                    <a:gd name="connsiteY2" fmla="*/ 8931 h 467745"/>
                    <a:gd name="connsiteX3" fmla="*/ 681751 w 698456"/>
                    <a:gd name="connsiteY3" fmla="*/ 99938 h 467745"/>
                    <a:gd name="connsiteX4" fmla="*/ 75040 w 698456"/>
                    <a:gd name="connsiteY4" fmla="*/ 463964 h 467745"/>
                    <a:gd name="connsiteX0" fmla="*/ 85514 w 708930"/>
                    <a:gd name="connsiteY0" fmla="*/ 463964 h 467494"/>
                    <a:gd name="connsiteX1" fmla="*/ 46511 w 708930"/>
                    <a:gd name="connsiteY1" fmla="*/ 268951 h 467494"/>
                    <a:gd name="connsiteX2" fmla="*/ 484210 w 708930"/>
                    <a:gd name="connsiteY2" fmla="*/ 8931 h 467494"/>
                    <a:gd name="connsiteX3" fmla="*/ 692225 w 708930"/>
                    <a:gd name="connsiteY3" fmla="*/ 99938 h 467494"/>
                    <a:gd name="connsiteX4" fmla="*/ 85514 w 708930"/>
                    <a:gd name="connsiteY4" fmla="*/ 463964 h 467494"/>
                    <a:gd name="connsiteX0" fmla="*/ 90095 w 702656"/>
                    <a:gd name="connsiteY0" fmla="*/ 486024 h 489215"/>
                    <a:gd name="connsiteX1" fmla="*/ 42424 w 702656"/>
                    <a:gd name="connsiteY1" fmla="*/ 269343 h 489215"/>
                    <a:gd name="connsiteX2" fmla="*/ 480123 w 702656"/>
                    <a:gd name="connsiteY2" fmla="*/ 9323 h 489215"/>
                    <a:gd name="connsiteX3" fmla="*/ 688138 w 702656"/>
                    <a:gd name="connsiteY3" fmla="*/ 100330 h 489215"/>
                    <a:gd name="connsiteX4" fmla="*/ 90095 w 702656"/>
                    <a:gd name="connsiteY4" fmla="*/ 486024 h 489215"/>
                    <a:gd name="connsiteX0" fmla="*/ 66827 w 679388"/>
                    <a:gd name="connsiteY0" fmla="*/ 486024 h 486587"/>
                    <a:gd name="connsiteX1" fmla="*/ 19156 w 679388"/>
                    <a:gd name="connsiteY1" fmla="*/ 269343 h 486587"/>
                    <a:gd name="connsiteX2" fmla="*/ 456855 w 679388"/>
                    <a:gd name="connsiteY2" fmla="*/ 9323 h 486587"/>
                    <a:gd name="connsiteX3" fmla="*/ 664870 w 679388"/>
                    <a:gd name="connsiteY3" fmla="*/ 100330 h 486587"/>
                    <a:gd name="connsiteX4" fmla="*/ 66827 w 679388"/>
                    <a:gd name="connsiteY4" fmla="*/ 486024 h 486587"/>
                    <a:gd name="connsiteX0" fmla="*/ 47671 w 660232"/>
                    <a:gd name="connsiteY0" fmla="*/ 486024 h 486423"/>
                    <a:gd name="connsiteX1" fmla="*/ 0 w 660232"/>
                    <a:gd name="connsiteY1" fmla="*/ 269343 h 486423"/>
                    <a:gd name="connsiteX2" fmla="*/ 437699 w 660232"/>
                    <a:gd name="connsiteY2" fmla="*/ 9323 h 486423"/>
                    <a:gd name="connsiteX3" fmla="*/ 645714 w 660232"/>
                    <a:gd name="connsiteY3" fmla="*/ 100330 h 486423"/>
                    <a:gd name="connsiteX4" fmla="*/ 47671 w 660232"/>
                    <a:gd name="connsiteY4" fmla="*/ 486024 h 486423"/>
                    <a:gd name="connsiteX0" fmla="*/ 47671 w 655610"/>
                    <a:gd name="connsiteY0" fmla="*/ 476701 h 477100"/>
                    <a:gd name="connsiteX1" fmla="*/ 0 w 655610"/>
                    <a:gd name="connsiteY1" fmla="*/ 260020 h 477100"/>
                    <a:gd name="connsiteX2" fmla="*/ 437699 w 655610"/>
                    <a:gd name="connsiteY2" fmla="*/ 0 h 477100"/>
                    <a:gd name="connsiteX3" fmla="*/ 645714 w 655610"/>
                    <a:gd name="connsiteY3" fmla="*/ 91007 h 477100"/>
                    <a:gd name="connsiteX4" fmla="*/ 47671 w 655610"/>
                    <a:gd name="connsiteY4" fmla="*/ 476701 h 477100"/>
                    <a:gd name="connsiteX0" fmla="*/ 47671 w 645963"/>
                    <a:gd name="connsiteY0" fmla="*/ 476701 h 477100"/>
                    <a:gd name="connsiteX1" fmla="*/ 0 w 645963"/>
                    <a:gd name="connsiteY1" fmla="*/ 260020 h 477100"/>
                    <a:gd name="connsiteX2" fmla="*/ 437699 w 645963"/>
                    <a:gd name="connsiteY2" fmla="*/ 0 h 477100"/>
                    <a:gd name="connsiteX3" fmla="*/ 645714 w 645963"/>
                    <a:gd name="connsiteY3" fmla="*/ 91007 h 477100"/>
                    <a:gd name="connsiteX4" fmla="*/ 47671 w 645963"/>
                    <a:gd name="connsiteY4" fmla="*/ 476701 h 477100"/>
                    <a:gd name="connsiteX0" fmla="*/ 47671 w 666325"/>
                    <a:gd name="connsiteY0" fmla="*/ 493583 h 493982"/>
                    <a:gd name="connsiteX1" fmla="*/ 0 w 666325"/>
                    <a:gd name="connsiteY1" fmla="*/ 276902 h 493982"/>
                    <a:gd name="connsiteX2" fmla="*/ 437699 w 666325"/>
                    <a:gd name="connsiteY2" fmla="*/ 16882 h 493982"/>
                    <a:gd name="connsiteX3" fmla="*/ 520039 w 666325"/>
                    <a:gd name="connsiteY3" fmla="*/ 25548 h 493982"/>
                    <a:gd name="connsiteX4" fmla="*/ 645714 w 666325"/>
                    <a:gd name="connsiteY4" fmla="*/ 107889 h 493982"/>
                    <a:gd name="connsiteX5" fmla="*/ 47671 w 666325"/>
                    <a:gd name="connsiteY5" fmla="*/ 493583 h 493982"/>
                    <a:gd name="connsiteX0" fmla="*/ 59588 w 614167"/>
                    <a:gd name="connsiteY0" fmla="*/ 493583 h 494634"/>
                    <a:gd name="connsiteX1" fmla="*/ 11917 w 614167"/>
                    <a:gd name="connsiteY1" fmla="*/ 276902 h 494634"/>
                    <a:gd name="connsiteX2" fmla="*/ 449616 w 614167"/>
                    <a:gd name="connsiteY2" fmla="*/ 16882 h 494634"/>
                    <a:gd name="connsiteX3" fmla="*/ 531956 w 614167"/>
                    <a:gd name="connsiteY3" fmla="*/ 25548 h 494634"/>
                    <a:gd name="connsiteX4" fmla="*/ 583959 w 614167"/>
                    <a:gd name="connsiteY4" fmla="*/ 168560 h 494634"/>
                    <a:gd name="connsiteX5" fmla="*/ 59588 w 614167"/>
                    <a:gd name="connsiteY5" fmla="*/ 493583 h 494634"/>
                    <a:gd name="connsiteX0" fmla="*/ 59588 w 583979"/>
                    <a:gd name="connsiteY0" fmla="*/ 493583 h 494634"/>
                    <a:gd name="connsiteX1" fmla="*/ 11917 w 583979"/>
                    <a:gd name="connsiteY1" fmla="*/ 276902 h 494634"/>
                    <a:gd name="connsiteX2" fmla="*/ 449616 w 583979"/>
                    <a:gd name="connsiteY2" fmla="*/ 16882 h 494634"/>
                    <a:gd name="connsiteX3" fmla="*/ 531956 w 583979"/>
                    <a:gd name="connsiteY3" fmla="*/ 25548 h 494634"/>
                    <a:gd name="connsiteX4" fmla="*/ 583959 w 583979"/>
                    <a:gd name="connsiteY4" fmla="*/ 168560 h 494634"/>
                    <a:gd name="connsiteX5" fmla="*/ 59588 w 583979"/>
                    <a:gd name="connsiteY5" fmla="*/ 493583 h 494634"/>
                    <a:gd name="connsiteX0" fmla="*/ 65462 w 680843"/>
                    <a:gd name="connsiteY0" fmla="*/ 493583 h 496192"/>
                    <a:gd name="connsiteX1" fmla="*/ 17791 w 680843"/>
                    <a:gd name="connsiteY1" fmla="*/ 276902 h 496192"/>
                    <a:gd name="connsiteX2" fmla="*/ 455490 w 680843"/>
                    <a:gd name="connsiteY2" fmla="*/ 16882 h 496192"/>
                    <a:gd name="connsiteX3" fmla="*/ 537830 w 680843"/>
                    <a:gd name="connsiteY3" fmla="*/ 25548 h 496192"/>
                    <a:gd name="connsiteX4" fmla="*/ 680840 w 680843"/>
                    <a:gd name="connsiteY4" fmla="*/ 99222 h 496192"/>
                    <a:gd name="connsiteX5" fmla="*/ 65462 w 680843"/>
                    <a:gd name="connsiteY5" fmla="*/ 493583 h 496192"/>
                    <a:gd name="connsiteX0" fmla="*/ 47671 w 663052"/>
                    <a:gd name="connsiteY0" fmla="*/ 493583 h 493802"/>
                    <a:gd name="connsiteX1" fmla="*/ 0 w 663052"/>
                    <a:gd name="connsiteY1" fmla="*/ 276902 h 493802"/>
                    <a:gd name="connsiteX2" fmla="*/ 437699 w 663052"/>
                    <a:gd name="connsiteY2" fmla="*/ 16882 h 493802"/>
                    <a:gd name="connsiteX3" fmla="*/ 520039 w 663052"/>
                    <a:gd name="connsiteY3" fmla="*/ 25548 h 493802"/>
                    <a:gd name="connsiteX4" fmla="*/ 663049 w 663052"/>
                    <a:gd name="connsiteY4" fmla="*/ 99222 h 493802"/>
                    <a:gd name="connsiteX5" fmla="*/ 47671 w 663052"/>
                    <a:gd name="connsiteY5" fmla="*/ 493583 h 493802"/>
                    <a:gd name="connsiteX0" fmla="*/ 51075 w 667965"/>
                    <a:gd name="connsiteY0" fmla="*/ 493583 h 493585"/>
                    <a:gd name="connsiteX1" fmla="*/ 3404 w 667965"/>
                    <a:gd name="connsiteY1" fmla="*/ 276902 h 493585"/>
                    <a:gd name="connsiteX2" fmla="*/ 441103 w 667965"/>
                    <a:gd name="connsiteY2" fmla="*/ 16882 h 493585"/>
                    <a:gd name="connsiteX3" fmla="*/ 523443 w 667965"/>
                    <a:gd name="connsiteY3" fmla="*/ 25548 h 493585"/>
                    <a:gd name="connsiteX4" fmla="*/ 666453 w 667965"/>
                    <a:gd name="connsiteY4" fmla="*/ 99222 h 493585"/>
                    <a:gd name="connsiteX5" fmla="*/ 423769 w 667965"/>
                    <a:gd name="connsiteY5" fmla="*/ 281234 h 493585"/>
                    <a:gd name="connsiteX6" fmla="*/ 51075 w 667965"/>
                    <a:gd name="connsiteY6" fmla="*/ 493583 h 493585"/>
                    <a:gd name="connsiteX0" fmla="*/ 51075 w 638055"/>
                    <a:gd name="connsiteY0" fmla="*/ 493583 h 493585"/>
                    <a:gd name="connsiteX1" fmla="*/ 3404 w 638055"/>
                    <a:gd name="connsiteY1" fmla="*/ 276902 h 493585"/>
                    <a:gd name="connsiteX2" fmla="*/ 441103 w 638055"/>
                    <a:gd name="connsiteY2" fmla="*/ 16882 h 493585"/>
                    <a:gd name="connsiteX3" fmla="*/ 523443 w 638055"/>
                    <a:gd name="connsiteY3" fmla="*/ 25548 h 493585"/>
                    <a:gd name="connsiteX4" fmla="*/ 636117 w 638055"/>
                    <a:gd name="connsiteY4" fmla="*/ 138224 h 493585"/>
                    <a:gd name="connsiteX5" fmla="*/ 423769 w 638055"/>
                    <a:gd name="connsiteY5" fmla="*/ 281234 h 493585"/>
                    <a:gd name="connsiteX6" fmla="*/ 51075 w 638055"/>
                    <a:gd name="connsiteY6" fmla="*/ 493583 h 493585"/>
                    <a:gd name="connsiteX0" fmla="*/ 47671 w 634651"/>
                    <a:gd name="connsiteY0" fmla="*/ 493583 h 493706"/>
                    <a:gd name="connsiteX1" fmla="*/ 0 w 634651"/>
                    <a:gd name="connsiteY1" fmla="*/ 276902 h 493706"/>
                    <a:gd name="connsiteX2" fmla="*/ 437699 w 634651"/>
                    <a:gd name="connsiteY2" fmla="*/ 16882 h 493706"/>
                    <a:gd name="connsiteX3" fmla="*/ 520039 w 634651"/>
                    <a:gd name="connsiteY3" fmla="*/ 25548 h 493706"/>
                    <a:gd name="connsiteX4" fmla="*/ 632713 w 634651"/>
                    <a:gd name="connsiteY4" fmla="*/ 138224 h 493706"/>
                    <a:gd name="connsiteX5" fmla="*/ 420365 w 634651"/>
                    <a:gd name="connsiteY5" fmla="*/ 281234 h 493706"/>
                    <a:gd name="connsiteX6" fmla="*/ 47671 w 634651"/>
                    <a:gd name="connsiteY6" fmla="*/ 493583 h 493706"/>
                    <a:gd name="connsiteX0" fmla="*/ 133679 w 645297"/>
                    <a:gd name="connsiteY0" fmla="*/ 453389 h 453555"/>
                    <a:gd name="connsiteX1" fmla="*/ 10646 w 645297"/>
                    <a:gd name="connsiteY1" fmla="*/ 276902 h 453555"/>
                    <a:gd name="connsiteX2" fmla="*/ 448345 w 645297"/>
                    <a:gd name="connsiteY2" fmla="*/ 16882 h 453555"/>
                    <a:gd name="connsiteX3" fmla="*/ 530685 w 645297"/>
                    <a:gd name="connsiteY3" fmla="*/ 25548 h 453555"/>
                    <a:gd name="connsiteX4" fmla="*/ 643359 w 645297"/>
                    <a:gd name="connsiteY4" fmla="*/ 138224 h 453555"/>
                    <a:gd name="connsiteX5" fmla="*/ 431011 w 645297"/>
                    <a:gd name="connsiteY5" fmla="*/ 281234 h 453555"/>
                    <a:gd name="connsiteX6" fmla="*/ 133679 w 645297"/>
                    <a:gd name="connsiteY6" fmla="*/ 453389 h 453555"/>
                    <a:gd name="connsiteX0" fmla="*/ 133679 w 654009"/>
                    <a:gd name="connsiteY0" fmla="*/ 453366 h 453532"/>
                    <a:gd name="connsiteX1" fmla="*/ 10646 w 654009"/>
                    <a:gd name="connsiteY1" fmla="*/ 276879 h 453532"/>
                    <a:gd name="connsiteX2" fmla="*/ 448345 w 654009"/>
                    <a:gd name="connsiteY2" fmla="*/ 16859 h 453532"/>
                    <a:gd name="connsiteX3" fmla="*/ 530685 w 654009"/>
                    <a:gd name="connsiteY3" fmla="*/ 25525 h 453532"/>
                    <a:gd name="connsiteX4" fmla="*/ 612811 w 654009"/>
                    <a:gd name="connsiteY4" fmla="*/ 157511 h 453532"/>
                    <a:gd name="connsiteX5" fmla="*/ 643359 w 654009"/>
                    <a:gd name="connsiteY5" fmla="*/ 138201 h 453532"/>
                    <a:gd name="connsiteX6" fmla="*/ 431011 w 654009"/>
                    <a:gd name="connsiteY6" fmla="*/ 281211 h 453532"/>
                    <a:gd name="connsiteX7" fmla="*/ 133679 w 654009"/>
                    <a:gd name="connsiteY7" fmla="*/ 453366 h 453532"/>
                    <a:gd name="connsiteX0" fmla="*/ 123366 w 643696"/>
                    <a:gd name="connsiteY0" fmla="*/ 453366 h 453472"/>
                    <a:gd name="connsiteX1" fmla="*/ 15405 w 643696"/>
                    <a:gd name="connsiteY1" fmla="*/ 301999 h 453472"/>
                    <a:gd name="connsiteX2" fmla="*/ 438032 w 643696"/>
                    <a:gd name="connsiteY2" fmla="*/ 16859 h 453472"/>
                    <a:gd name="connsiteX3" fmla="*/ 520372 w 643696"/>
                    <a:gd name="connsiteY3" fmla="*/ 25525 h 453472"/>
                    <a:gd name="connsiteX4" fmla="*/ 602498 w 643696"/>
                    <a:gd name="connsiteY4" fmla="*/ 157511 h 453472"/>
                    <a:gd name="connsiteX5" fmla="*/ 633046 w 643696"/>
                    <a:gd name="connsiteY5" fmla="*/ 138201 h 453472"/>
                    <a:gd name="connsiteX6" fmla="*/ 420698 w 643696"/>
                    <a:gd name="connsiteY6" fmla="*/ 281211 h 453472"/>
                    <a:gd name="connsiteX7" fmla="*/ 123366 w 643696"/>
                    <a:gd name="connsiteY7" fmla="*/ 453366 h 453472"/>
                    <a:gd name="connsiteX0" fmla="*/ 122335 w 647313"/>
                    <a:gd name="connsiteY0" fmla="*/ 453366 h 454845"/>
                    <a:gd name="connsiteX1" fmla="*/ 14374 w 647313"/>
                    <a:gd name="connsiteY1" fmla="*/ 301999 h 454845"/>
                    <a:gd name="connsiteX2" fmla="*/ 437001 w 647313"/>
                    <a:gd name="connsiteY2" fmla="*/ 16859 h 454845"/>
                    <a:gd name="connsiteX3" fmla="*/ 519341 w 647313"/>
                    <a:gd name="connsiteY3" fmla="*/ 25525 h 454845"/>
                    <a:gd name="connsiteX4" fmla="*/ 601467 w 647313"/>
                    <a:gd name="connsiteY4" fmla="*/ 157511 h 454845"/>
                    <a:gd name="connsiteX5" fmla="*/ 632015 w 647313"/>
                    <a:gd name="connsiteY5" fmla="*/ 138201 h 454845"/>
                    <a:gd name="connsiteX6" fmla="*/ 354353 w 647313"/>
                    <a:gd name="connsiteY6" fmla="*/ 215897 h 454845"/>
                    <a:gd name="connsiteX7" fmla="*/ 122335 w 647313"/>
                    <a:gd name="connsiteY7" fmla="*/ 453366 h 454845"/>
                    <a:gd name="connsiteX0" fmla="*/ 93997 w 654145"/>
                    <a:gd name="connsiteY0" fmla="*/ 413172 h 415330"/>
                    <a:gd name="connsiteX1" fmla="*/ 21206 w 654145"/>
                    <a:gd name="connsiteY1" fmla="*/ 301999 h 415330"/>
                    <a:gd name="connsiteX2" fmla="*/ 443833 w 654145"/>
                    <a:gd name="connsiteY2" fmla="*/ 16859 h 415330"/>
                    <a:gd name="connsiteX3" fmla="*/ 526173 w 654145"/>
                    <a:gd name="connsiteY3" fmla="*/ 25525 h 415330"/>
                    <a:gd name="connsiteX4" fmla="*/ 608299 w 654145"/>
                    <a:gd name="connsiteY4" fmla="*/ 157511 h 415330"/>
                    <a:gd name="connsiteX5" fmla="*/ 638847 w 654145"/>
                    <a:gd name="connsiteY5" fmla="*/ 138201 h 415330"/>
                    <a:gd name="connsiteX6" fmla="*/ 361185 w 654145"/>
                    <a:gd name="connsiteY6" fmla="*/ 215897 h 415330"/>
                    <a:gd name="connsiteX7" fmla="*/ 93997 w 654145"/>
                    <a:gd name="connsiteY7" fmla="*/ 413172 h 415330"/>
                    <a:gd name="connsiteX0" fmla="*/ 93997 w 649925"/>
                    <a:gd name="connsiteY0" fmla="*/ 413172 h 415330"/>
                    <a:gd name="connsiteX1" fmla="*/ 21206 w 649925"/>
                    <a:gd name="connsiteY1" fmla="*/ 301999 h 415330"/>
                    <a:gd name="connsiteX2" fmla="*/ 443833 w 649925"/>
                    <a:gd name="connsiteY2" fmla="*/ 16859 h 415330"/>
                    <a:gd name="connsiteX3" fmla="*/ 526173 w 649925"/>
                    <a:gd name="connsiteY3" fmla="*/ 25525 h 415330"/>
                    <a:gd name="connsiteX4" fmla="*/ 588202 w 649925"/>
                    <a:gd name="connsiteY4" fmla="*/ 97221 h 415330"/>
                    <a:gd name="connsiteX5" fmla="*/ 638847 w 649925"/>
                    <a:gd name="connsiteY5" fmla="*/ 138201 h 415330"/>
                    <a:gd name="connsiteX6" fmla="*/ 361185 w 649925"/>
                    <a:gd name="connsiteY6" fmla="*/ 215897 h 415330"/>
                    <a:gd name="connsiteX7" fmla="*/ 93997 w 649925"/>
                    <a:gd name="connsiteY7" fmla="*/ 413172 h 415330"/>
                    <a:gd name="connsiteX0" fmla="*/ 93997 w 604610"/>
                    <a:gd name="connsiteY0" fmla="*/ 413172 h 415330"/>
                    <a:gd name="connsiteX1" fmla="*/ 21206 w 604610"/>
                    <a:gd name="connsiteY1" fmla="*/ 301999 h 415330"/>
                    <a:gd name="connsiteX2" fmla="*/ 443833 w 604610"/>
                    <a:gd name="connsiteY2" fmla="*/ 16859 h 415330"/>
                    <a:gd name="connsiteX3" fmla="*/ 526173 w 604610"/>
                    <a:gd name="connsiteY3" fmla="*/ 25525 h 415330"/>
                    <a:gd name="connsiteX4" fmla="*/ 588202 w 604610"/>
                    <a:gd name="connsiteY4" fmla="*/ 97221 h 415330"/>
                    <a:gd name="connsiteX5" fmla="*/ 578557 w 604610"/>
                    <a:gd name="connsiteY5" fmla="*/ 118104 h 415330"/>
                    <a:gd name="connsiteX6" fmla="*/ 361185 w 604610"/>
                    <a:gd name="connsiteY6" fmla="*/ 215897 h 415330"/>
                    <a:gd name="connsiteX7" fmla="*/ 93997 w 604610"/>
                    <a:gd name="connsiteY7" fmla="*/ 413172 h 415330"/>
                    <a:gd name="connsiteX0" fmla="*/ 69010 w 579623"/>
                    <a:gd name="connsiteY0" fmla="*/ 413172 h 414046"/>
                    <a:gd name="connsiteX1" fmla="*/ 26364 w 579623"/>
                    <a:gd name="connsiteY1" fmla="*/ 276878 h 414046"/>
                    <a:gd name="connsiteX2" fmla="*/ 418846 w 579623"/>
                    <a:gd name="connsiteY2" fmla="*/ 16859 h 414046"/>
                    <a:gd name="connsiteX3" fmla="*/ 501186 w 579623"/>
                    <a:gd name="connsiteY3" fmla="*/ 25525 h 414046"/>
                    <a:gd name="connsiteX4" fmla="*/ 563215 w 579623"/>
                    <a:gd name="connsiteY4" fmla="*/ 97221 h 414046"/>
                    <a:gd name="connsiteX5" fmla="*/ 553570 w 579623"/>
                    <a:gd name="connsiteY5" fmla="*/ 118104 h 414046"/>
                    <a:gd name="connsiteX6" fmla="*/ 336198 w 579623"/>
                    <a:gd name="connsiteY6" fmla="*/ 215897 h 414046"/>
                    <a:gd name="connsiteX7" fmla="*/ 69010 w 579623"/>
                    <a:gd name="connsiteY7" fmla="*/ 413172 h 414046"/>
                    <a:gd name="connsiteX0" fmla="*/ 45233 w 596039"/>
                    <a:gd name="connsiteY0" fmla="*/ 383027 h 384240"/>
                    <a:gd name="connsiteX1" fmla="*/ 42780 w 596039"/>
                    <a:gd name="connsiteY1" fmla="*/ 276878 h 384240"/>
                    <a:gd name="connsiteX2" fmla="*/ 435262 w 596039"/>
                    <a:gd name="connsiteY2" fmla="*/ 16859 h 384240"/>
                    <a:gd name="connsiteX3" fmla="*/ 517602 w 596039"/>
                    <a:gd name="connsiteY3" fmla="*/ 25525 h 384240"/>
                    <a:gd name="connsiteX4" fmla="*/ 579631 w 596039"/>
                    <a:gd name="connsiteY4" fmla="*/ 97221 h 384240"/>
                    <a:gd name="connsiteX5" fmla="*/ 569986 w 596039"/>
                    <a:gd name="connsiteY5" fmla="*/ 118104 h 384240"/>
                    <a:gd name="connsiteX6" fmla="*/ 352614 w 596039"/>
                    <a:gd name="connsiteY6" fmla="*/ 215897 h 384240"/>
                    <a:gd name="connsiteX7" fmla="*/ 45233 w 596039"/>
                    <a:gd name="connsiteY7" fmla="*/ 383027 h 384240"/>
                    <a:gd name="connsiteX0" fmla="*/ 45233 w 586660"/>
                    <a:gd name="connsiteY0" fmla="*/ 383027 h 384240"/>
                    <a:gd name="connsiteX1" fmla="*/ 42780 w 586660"/>
                    <a:gd name="connsiteY1" fmla="*/ 276878 h 384240"/>
                    <a:gd name="connsiteX2" fmla="*/ 435262 w 586660"/>
                    <a:gd name="connsiteY2" fmla="*/ 16859 h 384240"/>
                    <a:gd name="connsiteX3" fmla="*/ 517602 w 586660"/>
                    <a:gd name="connsiteY3" fmla="*/ 25525 h 384240"/>
                    <a:gd name="connsiteX4" fmla="*/ 579631 w 586660"/>
                    <a:gd name="connsiteY4" fmla="*/ 97221 h 384240"/>
                    <a:gd name="connsiteX5" fmla="*/ 539841 w 586660"/>
                    <a:gd name="connsiteY5" fmla="*/ 77910 h 384240"/>
                    <a:gd name="connsiteX6" fmla="*/ 352614 w 586660"/>
                    <a:gd name="connsiteY6" fmla="*/ 215897 h 384240"/>
                    <a:gd name="connsiteX7" fmla="*/ 45233 w 586660"/>
                    <a:gd name="connsiteY7" fmla="*/ 383027 h 384240"/>
                    <a:gd name="connsiteX0" fmla="*/ 44377 w 586187"/>
                    <a:gd name="connsiteY0" fmla="*/ 383027 h 385190"/>
                    <a:gd name="connsiteX1" fmla="*/ 41924 w 586187"/>
                    <a:gd name="connsiteY1" fmla="*/ 276878 h 385190"/>
                    <a:gd name="connsiteX2" fmla="*/ 434406 w 586187"/>
                    <a:gd name="connsiteY2" fmla="*/ 16859 h 385190"/>
                    <a:gd name="connsiteX3" fmla="*/ 516746 w 586187"/>
                    <a:gd name="connsiteY3" fmla="*/ 25525 h 385190"/>
                    <a:gd name="connsiteX4" fmla="*/ 578775 w 586187"/>
                    <a:gd name="connsiteY4" fmla="*/ 97221 h 385190"/>
                    <a:gd name="connsiteX5" fmla="*/ 538985 w 586187"/>
                    <a:gd name="connsiteY5" fmla="*/ 77910 h 385190"/>
                    <a:gd name="connsiteX6" fmla="*/ 336685 w 586187"/>
                    <a:gd name="connsiteY6" fmla="*/ 190776 h 385190"/>
                    <a:gd name="connsiteX7" fmla="*/ 44377 w 586187"/>
                    <a:gd name="connsiteY7" fmla="*/ 383027 h 385190"/>
                    <a:gd name="connsiteX0" fmla="*/ 65198 w 607008"/>
                    <a:gd name="connsiteY0" fmla="*/ 383027 h 385190"/>
                    <a:gd name="connsiteX1" fmla="*/ 32600 w 607008"/>
                    <a:gd name="connsiteY1" fmla="*/ 276878 h 385190"/>
                    <a:gd name="connsiteX2" fmla="*/ 455227 w 607008"/>
                    <a:gd name="connsiteY2" fmla="*/ 16859 h 385190"/>
                    <a:gd name="connsiteX3" fmla="*/ 537567 w 607008"/>
                    <a:gd name="connsiteY3" fmla="*/ 25525 h 385190"/>
                    <a:gd name="connsiteX4" fmla="*/ 599596 w 607008"/>
                    <a:gd name="connsiteY4" fmla="*/ 97221 h 385190"/>
                    <a:gd name="connsiteX5" fmla="*/ 559806 w 607008"/>
                    <a:gd name="connsiteY5" fmla="*/ 77910 h 385190"/>
                    <a:gd name="connsiteX6" fmla="*/ 357506 w 607008"/>
                    <a:gd name="connsiteY6" fmla="*/ 190776 h 385190"/>
                    <a:gd name="connsiteX7" fmla="*/ 65198 w 607008"/>
                    <a:gd name="connsiteY7" fmla="*/ 383027 h 385190"/>
                    <a:gd name="connsiteX0" fmla="*/ 93634 w 595250"/>
                    <a:gd name="connsiteY0" fmla="*/ 378003 h 380297"/>
                    <a:gd name="connsiteX1" fmla="*/ 20842 w 595250"/>
                    <a:gd name="connsiteY1" fmla="*/ 276878 h 380297"/>
                    <a:gd name="connsiteX2" fmla="*/ 443469 w 595250"/>
                    <a:gd name="connsiteY2" fmla="*/ 16859 h 380297"/>
                    <a:gd name="connsiteX3" fmla="*/ 525809 w 595250"/>
                    <a:gd name="connsiteY3" fmla="*/ 25525 h 380297"/>
                    <a:gd name="connsiteX4" fmla="*/ 587838 w 595250"/>
                    <a:gd name="connsiteY4" fmla="*/ 97221 h 380297"/>
                    <a:gd name="connsiteX5" fmla="*/ 548048 w 595250"/>
                    <a:gd name="connsiteY5" fmla="*/ 77910 h 380297"/>
                    <a:gd name="connsiteX6" fmla="*/ 345748 w 595250"/>
                    <a:gd name="connsiteY6" fmla="*/ 190776 h 380297"/>
                    <a:gd name="connsiteX7" fmla="*/ 93634 w 595250"/>
                    <a:gd name="connsiteY7" fmla="*/ 378003 h 380297"/>
                    <a:gd name="connsiteX0" fmla="*/ 93998 w 595231"/>
                    <a:gd name="connsiteY0" fmla="*/ 378003 h 378516"/>
                    <a:gd name="connsiteX1" fmla="*/ 21206 w 595231"/>
                    <a:gd name="connsiteY1" fmla="*/ 276878 h 378516"/>
                    <a:gd name="connsiteX2" fmla="*/ 443833 w 595231"/>
                    <a:gd name="connsiteY2" fmla="*/ 16859 h 378516"/>
                    <a:gd name="connsiteX3" fmla="*/ 526173 w 595231"/>
                    <a:gd name="connsiteY3" fmla="*/ 25525 h 378516"/>
                    <a:gd name="connsiteX4" fmla="*/ 588202 w 595231"/>
                    <a:gd name="connsiteY4" fmla="*/ 97221 h 378516"/>
                    <a:gd name="connsiteX5" fmla="*/ 548412 w 595231"/>
                    <a:gd name="connsiteY5" fmla="*/ 77910 h 378516"/>
                    <a:gd name="connsiteX6" fmla="*/ 361184 w 595231"/>
                    <a:gd name="connsiteY6" fmla="*/ 241018 h 378516"/>
                    <a:gd name="connsiteX7" fmla="*/ 93998 w 595231"/>
                    <a:gd name="connsiteY7" fmla="*/ 378003 h 378516"/>
                    <a:gd name="connsiteX0" fmla="*/ 80760 w 581993"/>
                    <a:gd name="connsiteY0" fmla="*/ 369472 h 369833"/>
                    <a:gd name="connsiteX1" fmla="*/ 7968 w 581993"/>
                    <a:gd name="connsiteY1" fmla="*/ 268347 h 369833"/>
                    <a:gd name="connsiteX2" fmla="*/ 238344 w 581993"/>
                    <a:gd name="connsiteY2" fmla="*/ 143956 h 369833"/>
                    <a:gd name="connsiteX3" fmla="*/ 430595 w 581993"/>
                    <a:gd name="connsiteY3" fmla="*/ 8328 h 369833"/>
                    <a:gd name="connsiteX4" fmla="*/ 512935 w 581993"/>
                    <a:gd name="connsiteY4" fmla="*/ 16994 h 369833"/>
                    <a:gd name="connsiteX5" fmla="*/ 574964 w 581993"/>
                    <a:gd name="connsiteY5" fmla="*/ 88690 h 369833"/>
                    <a:gd name="connsiteX6" fmla="*/ 535174 w 581993"/>
                    <a:gd name="connsiteY6" fmla="*/ 69379 h 369833"/>
                    <a:gd name="connsiteX7" fmla="*/ 347946 w 581993"/>
                    <a:gd name="connsiteY7" fmla="*/ 232487 h 369833"/>
                    <a:gd name="connsiteX8" fmla="*/ 80760 w 581993"/>
                    <a:gd name="connsiteY8" fmla="*/ 369472 h 369833"/>
                    <a:gd name="connsiteX0" fmla="*/ 80760 w 545845"/>
                    <a:gd name="connsiteY0" fmla="*/ 368339 h 368700"/>
                    <a:gd name="connsiteX1" fmla="*/ 7968 w 545845"/>
                    <a:gd name="connsiteY1" fmla="*/ 267214 h 368700"/>
                    <a:gd name="connsiteX2" fmla="*/ 238344 w 545845"/>
                    <a:gd name="connsiteY2" fmla="*/ 142823 h 368700"/>
                    <a:gd name="connsiteX3" fmla="*/ 430595 w 545845"/>
                    <a:gd name="connsiteY3" fmla="*/ 7195 h 368700"/>
                    <a:gd name="connsiteX4" fmla="*/ 512935 w 545845"/>
                    <a:gd name="connsiteY4" fmla="*/ 15861 h 368700"/>
                    <a:gd name="connsiteX5" fmla="*/ 535174 w 545845"/>
                    <a:gd name="connsiteY5" fmla="*/ 68246 h 368700"/>
                    <a:gd name="connsiteX6" fmla="*/ 347946 w 545845"/>
                    <a:gd name="connsiteY6" fmla="*/ 231354 h 368700"/>
                    <a:gd name="connsiteX7" fmla="*/ 80760 w 545845"/>
                    <a:gd name="connsiteY7" fmla="*/ 368339 h 368700"/>
                    <a:gd name="connsiteX0" fmla="*/ 80760 w 545845"/>
                    <a:gd name="connsiteY0" fmla="*/ 390071 h 390432"/>
                    <a:gd name="connsiteX1" fmla="*/ 7968 w 545845"/>
                    <a:gd name="connsiteY1" fmla="*/ 288946 h 390432"/>
                    <a:gd name="connsiteX2" fmla="*/ 238344 w 545845"/>
                    <a:gd name="connsiteY2" fmla="*/ 164555 h 390432"/>
                    <a:gd name="connsiteX3" fmla="*/ 460740 w 545845"/>
                    <a:gd name="connsiteY3" fmla="*/ 3806 h 390432"/>
                    <a:gd name="connsiteX4" fmla="*/ 512935 w 545845"/>
                    <a:gd name="connsiteY4" fmla="*/ 37593 h 390432"/>
                    <a:gd name="connsiteX5" fmla="*/ 535174 w 545845"/>
                    <a:gd name="connsiteY5" fmla="*/ 89978 h 390432"/>
                    <a:gd name="connsiteX6" fmla="*/ 347946 w 545845"/>
                    <a:gd name="connsiteY6" fmla="*/ 253086 h 390432"/>
                    <a:gd name="connsiteX7" fmla="*/ 80760 w 545845"/>
                    <a:gd name="connsiteY7" fmla="*/ 390071 h 3904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5845" h="390432">
                      <a:moveTo>
                        <a:pt x="80760" y="390071"/>
                      </a:moveTo>
                      <a:cubicBezTo>
                        <a:pt x="24097" y="396048"/>
                        <a:pt x="-18296" y="326532"/>
                        <a:pt x="7968" y="288946"/>
                      </a:cubicBezTo>
                      <a:cubicBezTo>
                        <a:pt x="34232" y="251360"/>
                        <a:pt x="167906" y="207891"/>
                        <a:pt x="238344" y="164555"/>
                      </a:cubicBezTo>
                      <a:cubicBezTo>
                        <a:pt x="308782" y="121219"/>
                        <a:pt x="411625" y="19942"/>
                        <a:pt x="460740" y="3806"/>
                      </a:cubicBezTo>
                      <a:cubicBezTo>
                        <a:pt x="509855" y="-12330"/>
                        <a:pt x="495505" y="27418"/>
                        <a:pt x="512935" y="37593"/>
                      </a:cubicBezTo>
                      <a:cubicBezTo>
                        <a:pt x="530365" y="47768"/>
                        <a:pt x="562672" y="54063"/>
                        <a:pt x="535174" y="89978"/>
                      </a:cubicBezTo>
                      <a:cubicBezTo>
                        <a:pt x="507676" y="125894"/>
                        <a:pt x="450509" y="187359"/>
                        <a:pt x="347946" y="253086"/>
                      </a:cubicBezTo>
                      <a:cubicBezTo>
                        <a:pt x="245383" y="318813"/>
                        <a:pt x="137423" y="384094"/>
                        <a:pt x="80760" y="390071"/>
                      </a:cubicBezTo>
                      <a:close/>
                    </a:path>
                  </a:pathLst>
                </a:custGeom>
                <a:solidFill>
                  <a:schemeClr val="tx1">
                    <a:lumMod val="65000"/>
                    <a:lumOff val="35000"/>
                  </a:schemeClr>
                </a:solidFill>
                <a:ln w="12700" cap="flat" cmpd="sng" algn="ctr">
                  <a:solidFill>
                    <a:schemeClr val="bg1">
                      <a:lumMod val="50000"/>
                    </a:schemeClr>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p>
                  <a:endParaRPr lang="ja-JP" altLang="en-US">
                    <a:solidFill>
                      <a:srgbClr val="0066FF"/>
                    </a:solidFill>
                    <a:latin typeface="Bookman Old Style" pitchFamily="18" charset="0"/>
                    <a:ea typeface="ＭＳ Ｐゴシック" pitchFamily="50" charset="-128"/>
                  </a:endParaRPr>
                </a:p>
              </p:txBody>
            </p:sp>
          </p:grpSp>
          <p:sp>
            <p:nvSpPr>
              <p:cNvPr id="210" name="フリーフォーム 124">
                <a:extLst>
                  <a:ext uri="{FF2B5EF4-FFF2-40B4-BE49-F238E27FC236}">
                    <a16:creationId xmlns:a16="http://schemas.microsoft.com/office/drawing/2014/main" id="{EC7FE888-0BCE-4CFC-BA3B-8D94F44F6A55}"/>
                  </a:ext>
                </a:extLst>
              </p:cNvPr>
              <p:cNvSpPr/>
              <p:nvPr/>
            </p:nvSpPr>
            <p:spPr bwMode="auto">
              <a:xfrm>
                <a:off x="356307" y="1797427"/>
                <a:ext cx="853217" cy="1297857"/>
              </a:xfrm>
              <a:custGeom>
                <a:avLst/>
                <a:gdLst>
                  <a:gd name="connsiteX0" fmla="*/ 0 w 1051778"/>
                  <a:gd name="connsiteY0" fmla="*/ 0 h 958645"/>
                  <a:gd name="connsiteX1" fmla="*/ 1032387 w 1051778"/>
                  <a:gd name="connsiteY1" fmla="*/ 398206 h 958645"/>
                  <a:gd name="connsiteX2" fmla="*/ 575187 w 1051778"/>
                  <a:gd name="connsiteY2" fmla="*/ 958645 h 958645"/>
                  <a:gd name="connsiteX0" fmla="*/ 0 w 1093953"/>
                  <a:gd name="connsiteY0" fmla="*/ 0 h 958645"/>
                  <a:gd name="connsiteX1" fmla="*/ 1076632 w 1093953"/>
                  <a:gd name="connsiteY1" fmla="*/ 560438 h 958645"/>
                  <a:gd name="connsiteX2" fmla="*/ 575187 w 1093953"/>
                  <a:gd name="connsiteY2" fmla="*/ 958645 h 958645"/>
                  <a:gd name="connsiteX0" fmla="*/ 0 w 1136515"/>
                  <a:gd name="connsiteY0" fmla="*/ 0 h 958645"/>
                  <a:gd name="connsiteX1" fmla="*/ 1120877 w 1136515"/>
                  <a:gd name="connsiteY1" fmla="*/ 442451 h 958645"/>
                  <a:gd name="connsiteX2" fmla="*/ 575187 w 1136515"/>
                  <a:gd name="connsiteY2" fmla="*/ 958645 h 958645"/>
                  <a:gd name="connsiteX0" fmla="*/ 0 w 1126390"/>
                  <a:gd name="connsiteY0" fmla="*/ 0 h 958645"/>
                  <a:gd name="connsiteX1" fmla="*/ 1120877 w 1126390"/>
                  <a:gd name="connsiteY1" fmla="*/ 442451 h 958645"/>
                  <a:gd name="connsiteX2" fmla="*/ 575187 w 1126390"/>
                  <a:gd name="connsiteY2" fmla="*/ 958645 h 958645"/>
                  <a:gd name="connsiteX0" fmla="*/ 0 w 1136515"/>
                  <a:gd name="connsiteY0" fmla="*/ 0 h 958645"/>
                  <a:gd name="connsiteX1" fmla="*/ 1120877 w 1136515"/>
                  <a:gd name="connsiteY1" fmla="*/ 442451 h 958645"/>
                  <a:gd name="connsiteX2" fmla="*/ 575187 w 1136515"/>
                  <a:gd name="connsiteY2" fmla="*/ 958645 h 958645"/>
                  <a:gd name="connsiteX0" fmla="*/ 0 w 1138717"/>
                  <a:gd name="connsiteY0" fmla="*/ 0 h 958645"/>
                  <a:gd name="connsiteX1" fmla="*/ 1120877 w 1138717"/>
                  <a:gd name="connsiteY1" fmla="*/ 442451 h 958645"/>
                  <a:gd name="connsiteX2" fmla="*/ 575187 w 1138717"/>
                  <a:gd name="connsiteY2" fmla="*/ 958645 h 958645"/>
                  <a:gd name="connsiteX0" fmla="*/ 0 w 3103098"/>
                  <a:gd name="connsiteY0" fmla="*/ 0 h 1634055"/>
                  <a:gd name="connsiteX1" fmla="*/ 2970096 w 3103098"/>
                  <a:gd name="connsiteY1" fmla="*/ 1117861 h 1634055"/>
                  <a:gd name="connsiteX2" fmla="*/ 2424406 w 3103098"/>
                  <a:gd name="connsiteY2" fmla="*/ 1634055 h 1634055"/>
                  <a:gd name="connsiteX0" fmla="*/ 0 w 2473322"/>
                  <a:gd name="connsiteY0" fmla="*/ 0 h 1634055"/>
                  <a:gd name="connsiteX1" fmla="*/ 869911 w 2473322"/>
                  <a:gd name="connsiteY1" fmla="*/ 257258 h 1634055"/>
                  <a:gd name="connsiteX2" fmla="*/ 2424406 w 2473322"/>
                  <a:gd name="connsiteY2" fmla="*/ 1634055 h 1634055"/>
                  <a:gd name="connsiteX0" fmla="*/ 0 w 915766"/>
                  <a:gd name="connsiteY0" fmla="*/ 0 h 1078476"/>
                  <a:gd name="connsiteX1" fmla="*/ 869911 w 915766"/>
                  <a:gd name="connsiteY1" fmla="*/ 257258 h 1078476"/>
                  <a:gd name="connsiteX2" fmla="*/ 588395 w 915766"/>
                  <a:gd name="connsiteY2" fmla="*/ 1078476 h 1078476"/>
                  <a:gd name="connsiteX0" fmla="*/ 0 w 893567"/>
                  <a:gd name="connsiteY0" fmla="*/ 0 h 1078476"/>
                  <a:gd name="connsiteX1" fmla="*/ 869911 w 893567"/>
                  <a:gd name="connsiteY1" fmla="*/ 257258 h 1078476"/>
                  <a:gd name="connsiteX2" fmla="*/ 588395 w 893567"/>
                  <a:gd name="connsiteY2" fmla="*/ 1078476 h 1078476"/>
                  <a:gd name="connsiteX0" fmla="*/ 0 w 955509"/>
                  <a:gd name="connsiteY0" fmla="*/ 0 h 1078476"/>
                  <a:gd name="connsiteX1" fmla="*/ 935955 w 955509"/>
                  <a:gd name="connsiteY1" fmla="*/ 322620 h 1078476"/>
                  <a:gd name="connsiteX2" fmla="*/ 588395 w 955509"/>
                  <a:gd name="connsiteY2" fmla="*/ 1078476 h 1078476"/>
                  <a:gd name="connsiteX0" fmla="*/ 0 w 1013043"/>
                  <a:gd name="connsiteY0" fmla="*/ 0 h 1078476"/>
                  <a:gd name="connsiteX1" fmla="*/ 935955 w 1013043"/>
                  <a:gd name="connsiteY1" fmla="*/ 322620 h 1078476"/>
                  <a:gd name="connsiteX2" fmla="*/ 588395 w 1013043"/>
                  <a:gd name="connsiteY2" fmla="*/ 1078476 h 1078476"/>
                  <a:gd name="connsiteX0" fmla="*/ 0 w 921946"/>
                  <a:gd name="connsiteY0" fmla="*/ 0 h 1078476"/>
                  <a:gd name="connsiteX1" fmla="*/ 830285 w 921946"/>
                  <a:gd name="connsiteY1" fmla="*/ 257258 h 1078476"/>
                  <a:gd name="connsiteX2" fmla="*/ 588395 w 921946"/>
                  <a:gd name="connsiteY2" fmla="*/ 1078476 h 1078476"/>
                  <a:gd name="connsiteX0" fmla="*/ 0 w 967326"/>
                  <a:gd name="connsiteY0" fmla="*/ 0 h 1078476"/>
                  <a:gd name="connsiteX1" fmla="*/ 830285 w 967326"/>
                  <a:gd name="connsiteY1" fmla="*/ 257258 h 1078476"/>
                  <a:gd name="connsiteX2" fmla="*/ 588395 w 967326"/>
                  <a:gd name="connsiteY2" fmla="*/ 1078476 h 1078476"/>
                  <a:gd name="connsiteX0" fmla="*/ 0 w 956577"/>
                  <a:gd name="connsiteY0" fmla="*/ 0 h 1078476"/>
                  <a:gd name="connsiteX1" fmla="*/ 817076 w 956577"/>
                  <a:gd name="connsiteY1" fmla="*/ 224577 h 1078476"/>
                  <a:gd name="connsiteX2" fmla="*/ 588395 w 956577"/>
                  <a:gd name="connsiteY2" fmla="*/ 1078476 h 1078476"/>
                  <a:gd name="connsiteX0" fmla="*/ 0 w 839421"/>
                  <a:gd name="connsiteY0" fmla="*/ 0 h 1078476"/>
                  <a:gd name="connsiteX1" fmla="*/ 817076 w 839421"/>
                  <a:gd name="connsiteY1" fmla="*/ 224577 h 1078476"/>
                  <a:gd name="connsiteX2" fmla="*/ 548769 w 839421"/>
                  <a:gd name="connsiteY2" fmla="*/ 1078476 h 1078476"/>
                  <a:gd name="connsiteX0" fmla="*/ 0 w 857955"/>
                  <a:gd name="connsiteY0" fmla="*/ 0 h 1078476"/>
                  <a:gd name="connsiteX1" fmla="*/ 817076 w 857955"/>
                  <a:gd name="connsiteY1" fmla="*/ 224577 h 1078476"/>
                  <a:gd name="connsiteX2" fmla="*/ 548769 w 857955"/>
                  <a:gd name="connsiteY2" fmla="*/ 1078476 h 1078476"/>
                  <a:gd name="connsiteX0" fmla="*/ 0 w 889214"/>
                  <a:gd name="connsiteY0" fmla="*/ 0 h 1078476"/>
                  <a:gd name="connsiteX1" fmla="*/ 817076 w 889214"/>
                  <a:gd name="connsiteY1" fmla="*/ 224577 h 1078476"/>
                  <a:gd name="connsiteX2" fmla="*/ 548769 w 889214"/>
                  <a:gd name="connsiteY2" fmla="*/ 1078476 h 1078476"/>
                  <a:gd name="connsiteX0" fmla="*/ 0 w 940962"/>
                  <a:gd name="connsiteY0" fmla="*/ 0 h 1078476"/>
                  <a:gd name="connsiteX1" fmla="*/ 817076 w 940962"/>
                  <a:gd name="connsiteY1" fmla="*/ 224577 h 1078476"/>
                  <a:gd name="connsiteX2" fmla="*/ 548769 w 940962"/>
                  <a:gd name="connsiteY2" fmla="*/ 1078476 h 1078476"/>
                  <a:gd name="connsiteX0" fmla="*/ 0 w 876303"/>
                  <a:gd name="connsiteY0" fmla="*/ 0 h 980433"/>
                  <a:gd name="connsiteX1" fmla="*/ 817076 w 876303"/>
                  <a:gd name="connsiteY1" fmla="*/ 224577 h 980433"/>
                  <a:gd name="connsiteX2" fmla="*/ 516872 w 876303"/>
                  <a:gd name="connsiteY2" fmla="*/ 980433 h 980433"/>
                  <a:gd name="connsiteX0" fmla="*/ 0 w 889476"/>
                  <a:gd name="connsiteY0" fmla="*/ 0 h 980433"/>
                  <a:gd name="connsiteX1" fmla="*/ 817076 w 889476"/>
                  <a:gd name="connsiteY1" fmla="*/ 224577 h 980433"/>
                  <a:gd name="connsiteX2" fmla="*/ 516872 w 889476"/>
                  <a:gd name="connsiteY2" fmla="*/ 980433 h 980433"/>
                  <a:gd name="connsiteX0" fmla="*/ 0 w 876303"/>
                  <a:gd name="connsiteY0" fmla="*/ 0 h 980433"/>
                  <a:gd name="connsiteX1" fmla="*/ 817076 w 876303"/>
                  <a:gd name="connsiteY1" fmla="*/ 224577 h 980433"/>
                  <a:gd name="connsiteX2" fmla="*/ 516872 w 876303"/>
                  <a:gd name="connsiteY2" fmla="*/ 980433 h 980433"/>
                  <a:gd name="connsiteX0" fmla="*/ 0 w 911537"/>
                  <a:gd name="connsiteY0" fmla="*/ 0 h 980433"/>
                  <a:gd name="connsiteX1" fmla="*/ 817076 w 911537"/>
                  <a:gd name="connsiteY1" fmla="*/ 224577 h 980433"/>
                  <a:gd name="connsiteX2" fmla="*/ 516872 w 911537"/>
                  <a:gd name="connsiteY2" fmla="*/ 980433 h 980433"/>
                  <a:gd name="connsiteX0" fmla="*/ 0 w 843325"/>
                  <a:gd name="connsiteY0" fmla="*/ 0 h 958645"/>
                  <a:gd name="connsiteX1" fmla="*/ 817076 w 843325"/>
                  <a:gd name="connsiteY1" fmla="*/ 224577 h 958645"/>
                  <a:gd name="connsiteX2" fmla="*/ 405231 w 843325"/>
                  <a:gd name="connsiteY2" fmla="*/ 958645 h 958645"/>
                  <a:gd name="connsiteX0" fmla="*/ 0 w 866869"/>
                  <a:gd name="connsiteY0" fmla="*/ 0 h 958645"/>
                  <a:gd name="connsiteX1" fmla="*/ 817076 w 866869"/>
                  <a:gd name="connsiteY1" fmla="*/ 224577 h 958645"/>
                  <a:gd name="connsiteX2" fmla="*/ 405231 w 866869"/>
                  <a:gd name="connsiteY2" fmla="*/ 958645 h 958645"/>
                  <a:gd name="connsiteX0" fmla="*/ 0 w 888067"/>
                  <a:gd name="connsiteY0" fmla="*/ 0 h 958645"/>
                  <a:gd name="connsiteX1" fmla="*/ 817076 w 888067"/>
                  <a:gd name="connsiteY1" fmla="*/ 224577 h 958645"/>
                  <a:gd name="connsiteX2" fmla="*/ 405231 w 888067"/>
                  <a:gd name="connsiteY2" fmla="*/ 958645 h 958645"/>
                  <a:gd name="connsiteX0" fmla="*/ 0 w 922648"/>
                  <a:gd name="connsiteY0" fmla="*/ 0 h 958645"/>
                  <a:gd name="connsiteX1" fmla="*/ 817076 w 922648"/>
                  <a:gd name="connsiteY1" fmla="*/ 224577 h 958645"/>
                  <a:gd name="connsiteX2" fmla="*/ 405231 w 922648"/>
                  <a:gd name="connsiteY2" fmla="*/ 958645 h 958645"/>
                </a:gdLst>
                <a:ahLst/>
                <a:cxnLst>
                  <a:cxn ang="0">
                    <a:pos x="connsiteX0" y="connsiteY0"/>
                  </a:cxn>
                  <a:cxn ang="0">
                    <a:pos x="connsiteX1" y="connsiteY1"/>
                  </a:cxn>
                  <a:cxn ang="0">
                    <a:pos x="connsiteX2" y="connsiteY2"/>
                  </a:cxn>
                </a:cxnLst>
                <a:rect l="l" t="t" r="r" b="b"/>
                <a:pathLst>
                  <a:path w="922648" h="958645">
                    <a:moveTo>
                      <a:pt x="0" y="0"/>
                    </a:moveTo>
                    <a:cubicBezTo>
                      <a:pt x="468261" y="119216"/>
                      <a:pt x="669796" y="86590"/>
                      <a:pt x="817076" y="224577"/>
                    </a:cubicBezTo>
                    <a:cubicBezTo>
                      <a:pt x="964356" y="362564"/>
                      <a:pt x="1053760" y="505243"/>
                      <a:pt x="405231" y="958645"/>
                    </a:cubicBezTo>
                  </a:path>
                </a:pathLst>
              </a:custGeom>
              <a:noFill/>
              <a:ln w="19050" cap="flat" cmpd="sng" algn="ctr">
                <a:solidFill>
                  <a:schemeClr val="bg1">
                    <a:lumMod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noAutofit/>
              </a:bodyPr>
              <a:lstStyle/>
              <a:p>
                <a:endParaRPr lang="ja-JP" altLang="en-US">
                  <a:solidFill>
                    <a:srgbClr val="000000"/>
                  </a:solidFill>
                  <a:latin typeface="Bookman Old Style" pitchFamily="18" charset="0"/>
                  <a:ea typeface="ＭＳ Ｐゴシック" pitchFamily="50" charset="-128"/>
                </a:endParaRPr>
              </a:p>
            </p:txBody>
          </p:sp>
        </p:grpSp>
        <p:cxnSp>
          <p:nvCxnSpPr>
            <p:cNvPr id="198" name="直線コネクタ 197">
              <a:extLst>
                <a:ext uri="{FF2B5EF4-FFF2-40B4-BE49-F238E27FC236}">
                  <a16:creationId xmlns:a16="http://schemas.microsoft.com/office/drawing/2014/main" id="{976F3623-56D0-4267-A80A-72AB711CFF38}"/>
                </a:ext>
              </a:extLst>
            </p:cNvPr>
            <p:cNvCxnSpPr/>
            <p:nvPr/>
          </p:nvCxnSpPr>
          <p:spPr bwMode="auto">
            <a:xfrm flipH="1">
              <a:off x="6470391" y="5132536"/>
              <a:ext cx="807462" cy="0"/>
            </a:xfrm>
            <a:prstGeom prst="line">
              <a:avLst/>
            </a:prstGeom>
            <a:noFill/>
            <a:ln w="57150" cap="flat" cmpd="sng" algn="ctr">
              <a:solidFill>
                <a:srgbClr val="FF00FF"/>
              </a:solidFill>
              <a:prstDash val="solid"/>
              <a:round/>
              <a:headEnd type="none" w="med" len="med"/>
              <a:tailEnd type="triangle" w="med" len="med"/>
            </a:ln>
            <a:effectLst/>
          </p:spPr>
        </p:cxnSp>
        <p:sp>
          <p:nvSpPr>
            <p:cNvPr id="199" name="Rectangle 115">
              <a:extLst>
                <a:ext uri="{FF2B5EF4-FFF2-40B4-BE49-F238E27FC236}">
                  <a16:creationId xmlns:a16="http://schemas.microsoft.com/office/drawing/2014/main" id="{F1AC5157-64F3-4E91-A17A-A173A5C8B26B}"/>
                </a:ext>
              </a:extLst>
            </p:cNvPr>
            <p:cNvSpPr>
              <a:spLocks noChangeArrowheads="1"/>
            </p:cNvSpPr>
            <p:nvPr/>
          </p:nvSpPr>
          <p:spPr bwMode="auto">
            <a:xfrm>
              <a:off x="6644836" y="4693791"/>
              <a:ext cx="4283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FF00FF"/>
                  </a:solidFill>
                  <a:latin typeface="Bookman Old Style" pitchFamily="18" charset="0"/>
                </a:rPr>
                <a:t>a</a:t>
              </a:r>
            </a:p>
          </p:txBody>
        </p:sp>
        <p:cxnSp>
          <p:nvCxnSpPr>
            <p:cNvPr id="200" name="直線コネクタ 199">
              <a:extLst>
                <a:ext uri="{FF2B5EF4-FFF2-40B4-BE49-F238E27FC236}">
                  <a16:creationId xmlns:a16="http://schemas.microsoft.com/office/drawing/2014/main" id="{F838561F-70A7-4605-A90E-03879F5009BD}"/>
                </a:ext>
              </a:extLst>
            </p:cNvPr>
            <p:cNvCxnSpPr/>
            <p:nvPr/>
          </p:nvCxnSpPr>
          <p:spPr bwMode="auto">
            <a:xfrm flipV="1">
              <a:off x="4941381" y="5262301"/>
              <a:ext cx="2147396" cy="128615"/>
            </a:xfrm>
            <a:prstGeom prst="line">
              <a:avLst/>
            </a:prstGeom>
            <a:noFill/>
            <a:ln w="19050" cap="flat" cmpd="sng" algn="ctr">
              <a:solidFill>
                <a:srgbClr val="00B050"/>
              </a:solidFill>
              <a:prstDash val="solid"/>
              <a:round/>
              <a:headEnd type="none" w="med" len="med"/>
              <a:tailEnd type="none" w="med" len="med"/>
            </a:ln>
            <a:effectLst/>
          </p:spPr>
        </p:cxnSp>
        <p:cxnSp>
          <p:nvCxnSpPr>
            <p:cNvPr id="201" name="直線コネクタ 200">
              <a:extLst>
                <a:ext uri="{FF2B5EF4-FFF2-40B4-BE49-F238E27FC236}">
                  <a16:creationId xmlns:a16="http://schemas.microsoft.com/office/drawing/2014/main" id="{717E3268-A3A9-418F-BB0E-FCDBD25B7323}"/>
                </a:ext>
              </a:extLst>
            </p:cNvPr>
            <p:cNvCxnSpPr>
              <a:endCxn id="211" idx="0"/>
            </p:cNvCxnSpPr>
            <p:nvPr/>
          </p:nvCxnSpPr>
          <p:spPr bwMode="auto">
            <a:xfrm>
              <a:off x="4935346" y="5387898"/>
              <a:ext cx="2154218" cy="14535"/>
            </a:xfrm>
            <a:prstGeom prst="line">
              <a:avLst/>
            </a:prstGeom>
            <a:noFill/>
            <a:ln w="19050" cap="flat" cmpd="sng" algn="ctr">
              <a:solidFill>
                <a:srgbClr val="00B050"/>
              </a:solidFill>
              <a:prstDash val="solid"/>
              <a:round/>
              <a:headEnd type="none" w="med" len="med"/>
              <a:tailEnd type="none" w="med" len="med"/>
            </a:ln>
            <a:effectLst/>
          </p:spPr>
        </p:cxnSp>
        <p:sp>
          <p:nvSpPr>
            <p:cNvPr id="202" name="Rectangle 79">
              <a:extLst>
                <a:ext uri="{FF2B5EF4-FFF2-40B4-BE49-F238E27FC236}">
                  <a16:creationId xmlns:a16="http://schemas.microsoft.com/office/drawing/2014/main" id="{917C5D80-AF5C-4703-A78A-D3E9FB56A952}"/>
                </a:ext>
              </a:extLst>
            </p:cNvPr>
            <p:cNvSpPr>
              <a:spLocks noChangeArrowheads="1"/>
            </p:cNvSpPr>
            <p:nvPr/>
          </p:nvSpPr>
          <p:spPr bwMode="auto">
            <a:xfrm>
              <a:off x="4838358" y="5440210"/>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sz="2400" dirty="0">
                  <a:solidFill>
                    <a:srgbClr val="00B050"/>
                  </a:solidFill>
                </a:rPr>
                <a:t>角速度</a:t>
              </a:r>
            </a:p>
          </p:txBody>
        </p:sp>
        <p:sp>
          <p:nvSpPr>
            <p:cNvPr id="203" name="Rectangle 115">
              <a:extLst>
                <a:ext uri="{FF2B5EF4-FFF2-40B4-BE49-F238E27FC236}">
                  <a16:creationId xmlns:a16="http://schemas.microsoft.com/office/drawing/2014/main" id="{2D0D69B5-9388-49E5-B4A8-AF4D50ECA074}"/>
                </a:ext>
              </a:extLst>
            </p:cNvPr>
            <p:cNvSpPr>
              <a:spLocks noChangeArrowheads="1"/>
            </p:cNvSpPr>
            <p:nvPr/>
          </p:nvSpPr>
          <p:spPr bwMode="auto">
            <a:xfrm>
              <a:off x="5818869" y="5399287"/>
              <a:ext cx="4315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B050"/>
                  </a:solidFill>
                  <a:latin typeface="Symbol" panose="05050102010706020507" pitchFamily="18" charset="2"/>
                </a:rPr>
                <a:t>w</a:t>
              </a:r>
              <a:endParaRPr lang="en-US" altLang="ja-JP" dirty="0">
                <a:solidFill>
                  <a:srgbClr val="00B050"/>
                </a:solidFill>
                <a:latin typeface="Bookman Old Style" pitchFamily="18" charset="0"/>
              </a:endParaRPr>
            </a:p>
          </p:txBody>
        </p:sp>
        <p:sp>
          <p:nvSpPr>
            <p:cNvPr id="204" name="Rectangle 79">
              <a:extLst>
                <a:ext uri="{FF2B5EF4-FFF2-40B4-BE49-F238E27FC236}">
                  <a16:creationId xmlns:a16="http://schemas.microsoft.com/office/drawing/2014/main" id="{314D3F3E-9CE5-4DA3-AFC7-38028E82CB85}"/>
                </a:ext>
              </a:extLst>
            </p:cNvPr>
            <p:cNvSpPr>
              <a:spLocks noChangeArrowheads="1"/>
            </p:cNvSpPr>
            <p:nvPr/>
          </p:nvSpPr>
          <p:spPr bwMode="auto">
            <a:xfrm>
              <a:off x="5752991" y="4317459"/>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sz="2400" dirty="0">
                  <a:solidFill>
                    <a:srgbClr val="FF00FF"/>
                  </a:solidFill>
                </a:rPr>
                <a:t>向心加速度</a:t>
              </a:r>
            </a:p>
          </p:txBody>
        </p:sp>
        <p:cxnSp>
          <p:nvCxnSpPr>
            <p:cNvPr id="205" name="直線コネクタ 204">
              <a:extLst>
                <a:ext uri="{FF2B5EF4-FFF2-40B4-BE49-F238E27FC236}">
                  <a16:creationId xmlns:a16="http://schemas.microsoft.com/office/drawing/2014/main" id="{DBED48C3-A2C2-4920-9E1E-5BBA69AE5C51}"/>
                </a:ext>
              </a:extLst>
            </p:cNvPr>
            <p:cNvCxnSpPr/>
            <p:nvPr/>
          </p:nvCxnSpPr>
          <p:spPr bwMode="auto">
            <a:xfrm flipH="1">
              <a:off x="6894146" y="5421737"/>
              <a:ext cx="556739" cy="0"/>
            </a:xfrm>
            <a:prstGeom prst="line">
              <a:avLst/>
            </a:prstGeom>
            <a:noFill/>
            <a:ln w="76200" cap="flat" cmpd="sng" algn="ctr">
              <a:solidFill>
                <a:srgbClr val="FF0000"/>
              </a:solidFill>
              <a:prstDash val="solid"/>
              <a:round/>
              <a:headEnd type="none" w="med" len="med"/>
              <a:tailEnd type="triangle" w="med" len="med"/>
            </a:ln>
            <a:effectLst/>
          </p:spPr>
        </p:cxnSp>
        <p:sp>
          <p:nvSpPr>
            <p:cNvPr id="206" name="Rectangle 115">
              <a:extLst>
                <a:ext uri="{FF2B5EF4-FFF2-40B4-BE49-F238E27FC236}">
                  <a16:creationId xmlns:a16="http://schemas.microsoft.com/office/drawing/2014/main" id="{F9A2D0C3-29C1-47AC-B029-7DD100598CD1}"/>
                </a:ext>
              </a:extLst>
            </p:cNvPr>
            <p:cNvSpPr>
              <a:spLocks noChangeArrowheads="1"/>
            </p:cNvSpPr>
            <p:nvPr/>
          </p:nvSpPr>
          <p:spPr bwMode="auto">
            <a:xfrm>
              <a:off x="6993134" y="5351702"/>
              <a:ext cx="4283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FF0000"/>
                  </a:solidFill>
                  <a:latin typeface="Bookman Old Style" pitchFamily="18" charset="0"/>
                </a:rPr>
                <a:t>F</a:t>
              </a:r>
            </a:p>
          </p:txBody>
        </p:sp>
      </p:grpSp>
      <p:cxnSp>
        <p:nvCxnSpPr>
          <p:cNvPr id="220" name="直線コネクタ 219">
            <a:extLst>
              <a:ext uri="{FF2B5EF4-FFF2-40B4-BE49-F238E27FC236}">
                <a16:creationId xmlns:a16="http://schemas.microsoft.com/office/drawing/2014/main" id="{5389601D-CE7A-4423-8647-2AAA87E53775}"/>
              </a:ext>
            </a:extLst>
          </p:cNvPr>
          <p:cNvCxnSpPr/>
          <p:nvPr/>
        </p:nvCxnSpPr>
        <p:spPr bwMode="auto">
          <a:xfrm flipH="1">
            <a:off x="3102655" y="5324622"/>
            <a:ext cx="556739" cy="0"/>
          </a:xfrm>
          <a:prstGeom prst="line">
            <a:avLst/>
          </a:prstGeom>
          <a:noFill/>
          <a:ln w="76200" cap="flat" cmpd="sng" algn="ctr">
            <a:solidFill>
              <a:srgbClr val="9900CC"/>
            </a:solidFill>
            <a:prstDash val="solid"/>
            <a:round/>
            <a:headEnd type="triangle" w="med" len="med"/>
            <a:tailEnd type="none" w="med" len="med"/>
          </a:ln>
          <a:effectLst/>
        </p:spPr>
      </p:cxnSp>
      <p:sp>
        <p:nvSpPr>
          <p:cNvPr id="221" name="Rectangle 79">
            <a:extLst>
              <a:ext uri="{FF2B5EF4-FFF2-40B4-BE49-F238E27FC236}">
                <a16:creationId xmlns:a16="http://schemas.microsoft.com/office/drawing/2014/main" id="{32DE9D23-D98B-4803-AEE6-9EFDD0C58E2F}"/>
              </a:ext>
            </a:extLst>
          </p:cNvPr>
          <p:cNvSpPr>
            <a:spLocks noChangeArrowheads="1"/>
          </p:cNvSpPr>
          <p:nvPr/>
        </p:nvSpPr>
        <p:spPr bwMode="auto">
          <a:xfrm>
            <a:off x="3396877" y="4702258"/>
            <a:ext cx="13979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spcBef>
                <a:spcPts val="0"/>
              </a:spcBef>
            </a:pPr>
            <a:r>
              <a:rPr lang="ja-JP" altLang="en-US" dirty="0">
                <a:solidFill>
                  <a:srgbClr val="CC00FF"/>
                </a:solidFill>
              </a:rPr>
              <a:t>遠心力</a:t>
            </a:r>
            <a:endParaRPr lang="en-US" altLang="ja-JP" dirty="0">
              <a:solidFill>
                <a:srgbClr val="000000"/>
              </a:solidFill>
            </a:endParaRPr>
          </a:p>
        </p:txBody>
      </p:sp>
    </p:spTree>
    <p:extLst>
      <p:ext uri="{BB962C8B-B14F-4D97-AF65-F5344CB8AC3E}">
        <p14:creationId xmlns:p14="http://schemas.microsoft.com/office/powerpoint/2010/main" val="1229092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グループ化 2">
            <a:extLst>
              <a:ext uri="{FF2B5EF4-FFF2-40B4-BE49-F238E27FC236}">
                <a16:creationId xmlns:a16="http://schemas.microsoft.com/office/drawing/2014/main" id="{9551BE8E-A6E2-4AFB-83E3-28B5E48A2F70}"/>
              </a:ext>
            </a:extLst>
          </p:cNvPr>
          <p:cNvGrpSpPr/>
          <p:nvPr/>
        </p:nvGrpSpPr>
        <p:grpSpPr>
          <a:xfrm>
            <a:off x="0" y="10568"/>
            <a:ext cx="9173432" cy="2553028"/>
            <a:chOff x="0" y="10568"/>
            <a:chExt cx="9173432" cy="2553028"/>
          </a:xfrm>
        </p:grpSpPr>
        <p:sp>
          <p:nvSpPr>
            <p:cNvPr id="150" name="Rectangle 46">
              <a:extLst>
                <a:ext uri="{FF2B5EF4-FFF2-40B4-BE49-F238E27FC236}">
                  <a16:creationId xmlns:a16="http://schemas.microsoft.com/office/drawing/2014/main" id="{A29D747A-A7D9-4090-8C11-B1920985D092}"/>
                </a:ext>
              </a:extLst>
            </p:cNvPr>
            <p:cNvSpPr>
              <a:spLocks noChangeArrowheads="1"/>
            </p:cNvSpPr>
            <p:nvPr/>
          </p:nvSpPr>
          <p:spPr bwMode="auto">
            <a:xfrm>
              <a:off x="2566" y="12158"/>
              <a:ext cx="9141433" cy="2543573"/>
            </a:xfrm>
            <a:prstGeom prst="rect">
              <a:avLst/>
            </a:prstGeom>
            <a:solidFill>
              <a:srgbClr val="FFF0DC"/>
            </a:solidFill>
            <a:ln w="9525">
              <a:solidFill>
                <a:srgbClr val="FFC000"/>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dirty="0">
                <a:solidFill>
                  <a:srgbClr val="C00000"/>
                </a:solidFill>
              </a:endParaRPr>
            </a:p>
          </p:txBody>
        </p:sp>
        <p:sp>
          <p:nvSpPr>
            <p:cNvPr id="151" name="Rectangle 4">
              <a:extLst>
                <a:ext uri="{FF2B5EF4-FFF2-40B4-BE49-F238E27FC236}">
                  <a16:creationId xmlns:a16="http://schemas.microsoft.com/office/drawing/2014/main" id="{F1A3B993-7914-4F93-BA47-C1C500A5B8B6}"/>
                </a:ext>
              </a:extLst>
            </p:cNvPr>
            <p:cNvSpPr>
              <a:spLocks noChangeArrowheads="1"/>
            </p:cNvSpPr>
            <p:nvPr/>
          </p:nvSpPr>
          <p:spPr bwMode="auto">
            <a:xfrm>
              <a:off x="1012613" y="484767"/>
              <a:ext cx="1980029" cy="523220"/>
            </a:xfrm>
            <a:prstGeom prst="rect">
              <a:avLst/>
            </a:prstGeom>
            <a:noFill/>
            <a:ln>
              <a:noFill/>
            </a:ln>
          </p:spPr>
          <p:txBody>
            <a:bodyPr wrap="none">
              <a:spAutoFit/>
            </a:bodyPr>
            <a:lstStyle/>
            <a:p>
              <a:r>
                <a:rPr lang="ja-JP" altLang="en-US" dirty="0">
                  <a:solidFill>
                    <a:srgbClr val="000000"/>
                  </a:solidFill>
                </a:rPr>
                <a:t>初期中心角</a:t>
              </a:r>
            </a:p>
          </p:txBody>
        </p:sp>
        <p:sp>
          <p:nvSpPr>
            <p:cNvPr id="152" name="正方形/長方形 151">
              <a:extLst>
                <a:ext uri="{FF2B5EF4-FFF2-40B4-BE49-F238E27FC236}">
                  <a16:creationId xmlns:a16="http://schemas.microsoft.com/office/drawing/2014/main" id="{FA83064E-079C-411A-B33D-64FAB7AEB247}"/>
                </a:ext>
              </a:extLst>
            </p:cNvPr>
            <p:cNvSpPr/>
            <p:nvPr/>
          </p:nvSpPr>
          <p:spPr>
            <a:xfrm>
              <a:off x="2774875" y="487775"/>
              <a:ext cx="492443" cy="523220"/>
            </a:xfrm>
            <a:prstGeom prst="rect">
              <a:avLst/>
            </a:prstGeom>
            <a:noFill/>
          </p:spPr>
          <p:txBody>
            <a:bodyPr wrap="none">
              <a:spAutoFit/>
            </a:bodyPr>
            <a:lstStyle/>
            <a:p>
              <a:pPr algn="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153" name="Rectangle 4">
              <a:extLst>
                <a:ext uri="{FF2B5EF4-FFF2-40B4-BE49-F238E27FC236}">
                  <a16:creationId xmlns:a16="http://schemas.microsoft.com/office/drawing/2014/main" id="{FBAFD7A4-002F-4F81-BA18-8833F71BFD6C}"/>
                </a:ext>
              </a:extLst>
            </p:cNvPr>
            <p:cNvSpPr>
              <a:spLocks noChangeArrowheads="1"/>
            </p:cNvSpPr>
            <p:nvPr/>
          </p:nvSpPr>
          <p:spPr bwMode="auto">
            <a:xfrm>
              <a:off x="0" y="505640"/>
              <a:ext cx="1024639" cy="523220"/>
            </a:xfrm>
            <a:prstGeom prst="rect">
              <a:avLst/>
            </a:prstGeom>
            <a:noFill/>
            <a:ln>
              <a:noFill/>
            </a:ln>
          </p:spPr>
          <p:txBody>
            <a:bodyPr wrap="none">
              <a:spAutoFit/>
            </a:bodyPr>
            <a:lstStyle/>
            <a:p>
              <a:r>
                <a:rPr lang="ja-JP" altLang="en-US" dirty="0">
                  <a:solidFill>
                    <a:srgbClr val="000000"/>
                  </a:solidFill>
                </a:rPr>
                <a:t>時間</a:t>
              </a:r>
              <a:r>
                <a:rPr lang="en-US" altLang="ja-JP" i="1" dirty="0">
                  <a:solidFill>
                    <a:srgbClr val="000000"/>
                  </a:solidFill>
                  <a:latin typeface="Bookman Old Style" pitchFamily="18" charset="0"/>
                </a:rPr>
                <a:t>t</a:t>
              </a:r>
              <a:endParaRPr lang="ja-JP" altLang="en-US" i="1" dirty="0">
                <a:solidFill>
                  <a:srgbClr val="000000"/>
                </a:solidFill>
                <a:latin typeface="Bookman Old Style" pitchFamily="18" charset="0"/>
              </a:endParaRPr>
            </a:p>
          </p:txBody>
        </p:sp>
        <p:sp>
          <p:nvSpPr>
            <p:cNvPr id="154" name="Rectangle 4">
              <a:extLst>
                <a:ext uri="{FF2B5EF4-FFF2-40B4-BE49-F238E27FC236}">
                  <a16:creationId xmlns:a16="http://schemas.microsoft.com/office/drawing/2014/main" id="{49989B71-C57B-4C50-8069-D361CC48018C}"/>
                </a:ext>
              </a:extLst>
            </p:cNvPr>
            <p:cNvSpPr>
              <a:spLocks noChangeArrowheads="1"/>
            </p:cNvSpPr>
            <p:nvPr/>
          </p:nvSpPr>
          <p:spPr bwMode="auto">
            <a:xfrm>
              <a:off x="0" y="980409"/>
              <a:ext cx="902811" cy="523220"/>
            </a:xfrm>
            <a:prstGeom prst="rect">
              <a:avLst/>
            </a:prstGeom>
            <a:noFill/>
            <a:ln>
              <a:noFill/>
            </a:ln>
          </p:spPr>
          <p:txBody>
            <a:bodyPr wrap="none">
              <a:spAutoFit/>
            </a:bodyPr>
            <a:lstStyle/>
            <a:p>
              <a:r>
                <a:rPr lang="ja-JP" altLang="en-US" dirty="0">
                  <a:solidFill>
                    <a:srgbClr val="3333CC"/>
                  </a:solidFill>
                </a:rPr>
                <a:t>座標</a:t>
              </a:r>
            </a:p>
          </p:txBody>
        </p:sp>
        <p:sp>
          <p:nvSpPr>
            <p:cNvPr id="155" name="Rectangle 115">
              <a:extLst>
                <a:ext uri="{FF2B5EF4-FFF2-40B4-BE49-F238E27FC236}">
                  <a16:creationId xmlns:a16="http://schemas.microsoft.com/office/drawing/2014/main" id="{D2516887-4D85-412F-B68D-3CA421549DDC}"/>
                </a:ext>
              </a:extLst>
            </p:cNvPr>
            <p:cNvSpPr>
              <a:spLocks noChangeArrowheads="1"/>
            </p:cNvSpPr>
            <p:nvPr/>
          </p:nvSpPr>
          <p:spPr bwMode="auto">
            <a:xfrm>
              <a:off x="833718" y="1004664"/>
              <a:ext cx="4554452"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 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156" name="Rectangle 4">
              <a:extLst>
                <a:ext uri="{FF2B5EF4-FFF2-40B4-BE49-F238E27FC236}">
                  <a16:creationId xmlns:a16="http://schemas.microsoft.com/office/drawing/2014/main" id="{136D8AD2-79EF-4262-AC94-224A0D73D298}"/>
                </a:ext>
              </a:extLst>
            </p:cNvPr>
            <p:cNvSpPr>
              <a:spLocks noChangeArrowheads="1"/>
            </p:cNvSpPr>
            <p:nvPr/>
          </p:nvSpPr>
          <p:spPr bwMode="auto">
            <a:xfrm>
              <a:off x="0" y="1459847"/>
              <a:ext cx="902811" cy="523220"/>
            </a:xfrm>
            <a:prstGeom prst="rect">
              <a:avLst/>
            </a:prstGeom>
            <a:noFill/>
            <a:ln>
              <a:noFill/>
            </a:ln>
          </p:spPr>
          <p:txBody>
            <a:bodyPr wrap="none">
              <a:spAutoFit/>
            </a:bodyPr>
            <a:lstStyle/>
            <a:p>
              <a:r>
                <a:rPr lang="ja-JP" altLang="en-US" dirty="0">
                  <a:solidFill>
                    <a:srgbClr val="3333CC"/>
                  </a:solidFill>
                </a:rPr>
                <a:t>速度</a:t>
              </a:r>
            </a:p>
          </p:txBody>
        </p:sp>
        <p:sp>
          <p:nvSpPr>
            <p:cNvPr id="157" name="Rectangle 4">
              <a:extLst>
                <a:ext uri="{FF2B5EF4-FFF2-40B4-BE49-F238E27FC236}">
                  <a16:creationId xmlns:a16="http://schemas.microsoft.com/office/drawing/2014/main" id="{44889DF1-598D-4E35-A9D2-F8D95ACBD077}"/>
                </a:ext>
              </a:extLst>
            </p:cNvPr>
            <p:cNvSpPr>
              <a:spLocks noChangeArrowheads="1"/>
            </p:cNvSpPr>
            <p:nvPr/>
          </p:nvSpPr>
          <p:spPr bwMode="auto">
            <a:xfrm>
              <a:off x="0" y="1954462"/>
              <a:ext cx="1261884" cy="523220"/>
            </a:xfrm>
            <a:prstGeom prst="rect">
              <a:avLst/>
            </a:prstGeom>
            <a:noFill/>
            <a:ln>
              <a:noFill/>
            </a:ln>
          </p:spPr>
          <p:txBody>
            <a:bodyPr wrap="none">
              <a:spAutoFit/>
            </a:bodyPr>
            <a:lstStyle/>
            <a:p>
              <a:r>
                <a:rPr lang="ja-JP" altLang="en-US" dirty="0">
                  <a:solidFill>
                    <a:srgbClr val="3333CC"/>
                  </a:solidFill>
                </a:rPr>
                <a:t>加速度</a:t>
              </a:r>
            </a:p>
          </p:txBody>
        </p:sp>
        <p:sp>
          <p:nvSpPr>
            <p:cNvPr id="158" name="Rectangle 115">
              <a:extLst>
                <a:ext uri="{FF2B5EF4-FFF2-40B4-BE49-F238E27FC236}">
                  <a16:creationId xmlns:a16="http://schemas.microsoft.com/office/drawing/2014/main" id="{C2BE942E-786B-4876-9F5C-DF00EDA0959E}"/>
                </a:ext>
              </a:extLst>
            </p:cNvPr>
            <p:cNvSpPr>
              <a:spLocks noChangeArrowheads="1"/>
            </p:cNvSpPr>
            <p:nvPr/>
          </p:nvSpPr>
          <p:spPr bwMode="auto">
            <a:xfrm>
              <a:off x="793377" y="1475871"/>
              <a:ext cx="4923143"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r>
                <a:rPr lang="en-US" altLang="ja-JP" dirty="0">
                  <a:solidFill>
                    <a:srgbClr val="000000"/>
                  </a:solidFill>
                  <a:latin typeface="Symbol" panose="05050102010706020507" pitchFamily="18" charset="2"/>
                  <a:cs typeface="Times New Roman" panose="02020603050405020304" pitchFamily="18" charset="0"/>
                </a:rPr>
                <a:t>-</a:t>
              </a:r>
              <a:r>
                <a:rPr lang="en-US" altLang="ja-JP" dirty="0">
                  <a:solidFill>
                    <a:srgbClr val="000000"/>
                  </a:solidFill>
                  <a:cs typeface="Times New Roman" panose="02020603050405020304" pitchFamily="18" charset="0"/>
                </a:rPr>
                <a:t>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159" name="Rectangle 115">
              <a:extLst>
                <a:ext uri="{FF2B5EF4-FFF2-40B4-BE49-F238E27FC236}">
                  <a16:creationId xmlns:a16="http://schemas.microsoft.com/office/drawing/2014/main" id="{BBC3B634-E3C7-4DA2-BAF3-0F758E5BF436}"/>
                </a:ext>
              </a:extLst>
            </p:cNvPr>
            <p:cNvSpPr>
              <a:spLocks noChangeArrowheads="1"/>
            </p:cNvSpPr>
            <p:nvPr/>
          </p:nvSpPr>
          <p:spPr bwMode="auto">
            <a:xfrm>
              <a:off x="1100468" y="1954363"/>
              <a:ext cx="4985660"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dirty="0">
                  <a:solidFill>
                    <a:srgbClr val="000000"/>
                  </a:solidFill>
                  <a:latin typeface="Symbol" panose="05050102010706020507" pitchFamily="18" charset="2"/>
                  <a:cs typeface="Times New Roman" panose="02020603050405020304" pitchFamily="18" charset="0"/>
                </a:rPr>
                <a:t>-</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r>
                <a:rPr lang="en-US" altLang="ja-JP" i="1" dirty="0">
                  <a:solidFill>
                    <a:srgbClr val="000000"/>
                  </a:solidFill>
                  <a:latin typeface="Bookman Old Style" pitchFamily="18" charset="0"/>
                </a:rPr>
                <a:t>r</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170" name="Rectangle 115">
              <a:extLst>
                <a:ext uri="{FF2B5EF4-FFF2-40B4-BE49-F238E27FC236}">
                  <a16:creationId xmlns:a16="http://schemas.microsoft.com/office/drawing/2014/main" id="{64BBEA93-33E4-47BF-B93B-7C46B3D7BF3D}"/>
                </a:ext>
              </a:extLst>
            </p:cNvPr>
            <p:cNvSpPr>
              <a:spLocks noChangeArrowheads="1"/>
            </p:cNvSpPr>
            <p:nvPr/>
          </p:nvSpPr>
          <p:spPr bwMode="auto">
            <a:xfrm>
              <a:off x="7804146" y="484398"/>
              <a:ext cx="13692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en-US" altLang="ja-JP" dirty="0">
                  <a:solidFill>
                    <a:srgbClr val="000000"/>
                  </a:solidFill>
                  <a:latin typeface="Symbol" pitchFamily="18" charset="2"/>
                </a:rPr>
                <a:t>=</a:t>
              </a:r>
              <a:r>
                <a:rPr lang="en-US" altLang="ja-JP" i="1" dirty="0">
                  <a:solidFill>
                    <a:srgbClr val="000000"/>
                  </a:solidFill>
                  <a:latin typeface="Symbol" panose="05050102010706020507" pitchFamily="18" charset="2"/>
                </a:rPr>
                <a:t>-</a:t>
              </a:r>
              <a:r>
                <a:rPr lang="en-US" altLang="ja-JP" b="1"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endParaRPr lang="en-US" altLang="ja-JP" b="1" i="1" dirty="0">
                <a:solidFill>
                  <a:srgbClr val="000000"/>
                </a:solidFill>
                <a:latin typeface="Bookman Old Style" pitchFamily="18" charset="0"/>
              </a:endParaRPr>
            </a:p>
          </p:txBody>
        </p:sp>
        <p:sp>
          <p:nvSpPr>
            <p:cNvPr id="179" name="Rectangle 79">
              <a:extLst>
                <a:ext uri="{FF2B5EF4-FFF2-40B4-BE49-F238E27FC236}">
                  <a16:creationId xmlns:a16="http://schemas.microsoft.com/office/drawing/2014/main" id="{8FED6470-803C-46A7-B581-D861A052F191}"/>
                </a:ext>
              </a:extLst>
            </p:cNvPr>
            <p:cNvSpPr>
              <a:spLocks noChangeArrowheads="1"/>
            </p:cNvSpPr>
            <p:nvPr/>
          </p:nvSpPr>
          <p:spPr bwMode="auto">
            <a:xfrm>
              <a:off x="6012113" y="45048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向心加速度</a:t>
              </a:r>
            </a:p>
          </p:txBody>
        </p:sp>
        <p:sp>
          <p:nvSpPr>
            <p:cNvPr id="184" name="Rectangle 4">
              <a:extLst>
                <a:ext uri="{FF2B5EF4-FFF2-40B4-BE49-F238E27FC236}">
                  <a16:creationId xmlns:a16="http://schemas.microsoft.com/office/drawing/2014/main" id="{88EC9E60-B365-4FD5-92A5-B8AC25B123E3}"/>
                </a:ext>
              </a:extLst>
            </p:cNvPr>
            <p:cNvSpPr>
              <a:spLocks noChangeArrowheads="1"/>
            </p:cNvSpPr>
            <p:nvPr/>
          </p:nvSpPr>
          <p:spPr bwMode="auto">
            <a:xfrm>
              <a:off x="3157535" y="500202"/>
              <a:ext cx="1261884" cy="523220"/>
            </a:xfrm>
            <a:prstGeom prst="rect">
              <a:avLst/>
            </a:prstGeom>
            <a:noFill/>
            <a:ln>
              <a:noFill/>
            </a:ln>
          </p:spPr>
          <p:txBody>
            <a:bodyPr wrap="none">
              <a:spAutoFit/>
            </a:bodyPr>
            <a:lstStyle/>
            <a:p>
              <a:r>
                <a:rPr lang="ja-JP" altLang="en-US" dirty="0">
                  <a:solidFill>
                    <a:srgbClr val="000000"/>
                  </a:solidFill>
                </a:rPr>
                <a:t>中心角</a:t>
              </a:r>
            </a:p>
          </p:txBody>
        </p:sp>
        <p:sp>
          <p:nvSpPr>
            <p:cNvPr id="185" name="正方形/長方形 184">
              <a:extLst>
                <a:ext uri="{FF2B5EF4-FFF2-40B4-BE49-F238E27FC236}">
                  <a16:creationId xmlns:a16="http://schemas.microsoft.com/office/drawing/2014/main" id="{3900C5F2-A7B2-4CF2-AADB-BA68AF83A5C0}"/>
                </a:ext>
              </a:extLst>
            </p:cNvPr>
            <p:cNvSpPr/>
            <p:nvPr/>
          </p:nvSpPr>
          <p:spPr>
            <a:xfrm>
              <a:off x="4220067" y="509402"/>
              <a:ext cx="659155" cy="523220"/>
            </a:xfrm>
            <a:prstGeom prst="rect">
              <a:avLst/>
            </a:prstGeom>
            <a:noFill/>
          </p:spPr>
          <p:txBody>
            <a:bodyPr wrap="none">
              <a:spAutoFit/>
            </a:bodyPr>
            <a:lstStyle/>
            <a:p>
              <a:r>
                <a:rPr lang="en-US" altLang="ja-JP" i="1" dirty="0">
                  <a:solidFill>
                    <a:srgbClr val="000000"/>
                  </a:solidFill>
                  <a:latin typeface="Symbol" panose="05050102010706020507" pitchFamily="18" charset="2"/>
                </a:rPr>
                <a:t>q</a:t>
              </a:r>
              <a:r>
                <a:rPr lang="ja-JP" altLang="en-US" i="1" dirty="0">
                  <a:solidFill>
                    <a:srgbClr val="000000"/>
                  </a:solidFill>
                  <a:latin typeface="Symbol" panose="05050102010706020507" pitchFamily="18" charset="2"/>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86" name="正方形/長方形 185">
              <a:extLst>
                <a:ext uri="{FF2B5EF4-FFF2-40B4-BE49-F238E27FC236}">
                  <a16:creationId xmlns:a16="http://schemas.microsoft.com/office/drawing/2014/main" id="{BF24DCC3-F860-4E21-9EC6-5A860CF897F3}"/>
                </a:ext>
              </a:extLst>
            </p:cNvPr>
            <p:cNvSpPr/>
            <p:nvPr/>
          </p:nvSpPr>
          <p:spPr>
            <a:xfrm>
              <a:off x="4751009" y="494653"/>
              <a:ext cx="1148071" cy="523220"/>
            </a:xfrm>
            <a:prstGeom prst="rect">
              <a:avLst/>
            </a:prstGeom>
            <a:noFill/>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188" name="Rectangle 4">
              <a:extLst>
                <a:ext uri="{FF2B5EF4-FFF2-40B4-BE49-F238E27FC236}">
                  <a16:creationId xmlns:a16="http://schemas.microsoft.com/office/drawing/2014/main" id="{2F084A24-36F7-4C68-A130-4CB4030DFA69}"/>
                </a:ext>
              </a:extLst>
            </p:cNvPr>
            <p:cNvSpPr>
              <a:spLocks noChangeArrowheads="1"/>
            </p:cNvSpPr>
            <p:nvPr/>
          </p:nvSpPr>
          <p:spPr bwMode="auto">
            <a:xfrm>
              <a:off x="0" y="1451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等速円運動</a:t>
              </a:r>
              <a:endParaRPr lang="ja-JP" altLang="en-US" dirty="0">
                <a:solidFill>
                  <a:srgbClr val="3333CC"/>
                </a:solidFill>
              </a:endParaRPr>
            </a:p>
          </p:txBody>
        </p:sp>
        <p:sp>
          <p:nvSpPr>
            <p:cNvPr id="189" name="Rectangle 4">
              <a:extLst>
                <a:ext uri="{FF2B5EF4-FFF2-40B4-BE49-F238E27FC236}">
                  <a16:creationId xmlns:a16="http://schemas.microsoft.com/office/drawing/2014/main" id="{195C1BE8-01B2-47D0-8CAB-09DC8AA332F0}"/>
                </a:ext>
              </a:extLst>
            </p:cNvPr>
            <p:cNvSpPr>
              <a:spLocks noChangeArrowheads="1"/>
            </p:cNvSpPr>
            <p:nvPr/>
          </p:nvSpPr>
          <p:spPr bwMode="auto">
            <a:xfrm>
              <a:off x="2060478" y="13560"/>
              <a:ext cx="36888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半径</a:t>
              </a:r>
              <a:r>
                <a:rPr lang="en-US" altLang="ja-JP" i="1" dirty="0">
                  <a:solidFill>
                    <a:srgbClr val="000000"/>
                  </a:solidFill>
                  <a:latin typeface="Bookman Old Style" pitchFamily="18" charset="0"/>
                </a:rPr>
                <a:t>r </a:t>
              </a:r>
              <a:r>
                <a:rPr lang="ja-JP" altLang="en-US" dirty="0">
                  <a:solidFill>
                    <a:srgbClr val="000000"/>
                  </a:solidFill>
                </a:rPr>
                <a:t>一定</a:t>
              </a:r>
              <a:r>
                <a:rPr lang="en-US" altLang="ja-JP" dirty="0">
                  <a:solidFill>
                    <a:srgbClr val="000000"/>
                  </a:solidFill>
                </a:rPr>
                <a:t>, </a:t>
              </a:r>
              <a:r>
                <a:rPr lang="ja-JP" altLang="en-US" dirty="0">
                  <a:solidFill>
                    <a:srgbClr val="000000"/>
                  </a:solidFill>
                </a:rPr>
                <a:t>速さ</a:t>
              </a:r>
              <a:r>
                <a:rPr lang="en-US" altLang="ja-JP" i="1" dirty="0">
                  <a:solidFill>
                    <a:srgbClr val="000000"/>
                  </a:solidFill>
                  <a:latin typeface="Bookman Old Style" panose="02050604050505020204" pitchFamily="18" charset="0"/>
                  <a:cs typeface="Times New Roman" panose="02020603050405020304" pitchFamily="18" charset="0"/>
                </a:rPr>
                <a:t>v</a:t>
              </a:r>
              <a:r>
                <a:rPr lang="en-US" altLang="ja-JP" i="1" dirty="0">
                  <a:solidFill>
                    <a:srgbClr val="000000"/>
                  </a:solidFill>
                  <a:latin typeface="Symbol" panose="05050102010706020507" pitchFamily="18" charset="2"/>
                </a:rPr>
                <a:t> </a:t>
              </a:r>
              <a:r>
                <a:rPr lang="ja-JP" altLang="en-US" dirty="0">
                  <a:solidFill>
                    <a:srgbClr val="000000"/>
                  </a:solidFill>
                </a:rPr>
                <a:t>一定</a:t>
              </a:r>
              <a:endParaRPr lang="ja-JP" altLang="en-US" i="1" dirty="0">
                <a:solidFill>
                  <a:srgbClr val="000000"/>
                </a:solidFill>
                <a:latin typeface="Bookman Old Style" pitchFamily="18" charset="0"/>
              </a:endParaRPr>
            </a:p>
          </p:txBody>
        </p:sp>
        <p:sp>
          <p:nvSpPr>
            <p:cNvPr id="190" name="Rectangle 4">
              <a:extLst>
                <a:ext uri="{FF2B5EF4-FFF2-40B4-BE49-F238E27FC236}">
                  <a16:creationId xmlns:a16="http://schemas.microsoft.com/office/drawing/2014/main" id="{66041533-4A64-4625-BF9B-6B36D07393D9}"/>
                </a:ext>
              </a:extLst>
            </p:cNvPr>
            <p:cNvSpPr>
              <a:spLocks noChangeArrowheads="1"/>
            </p:cNvSpPr>
            <p:nvPr/>
          </p:nvSpPr>
          <p:spPr bwMode="auto">
            <a:xfrm>
              <a:off x="6016651" y="1911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角速度</a:t>
              </a:r>
            </a:p>
          </p:txBody>
        </p:sp>
        <p:sp>
          <p:nvSpPr>
            <p:cNvPr id="191" name="Rectangle 115">
              <a:extLst>
                <a:ext uri="{FF2B5EF4-FFF2-40B4-BE49-F238E27FC236}">
                  <a16:creationId xmlns:a16="http://schemas.microsoft.com/office/drawing/2014/main" id="{3F265442-BBC5-460E-8E41-8EFAC1718525}"/>
                </a:ext>
              </a:extLst>
            </p:cNvPr>
            <p:cNvSpPr>
              <a:spLocks noChangeArrowheads="1"/>
            </p:cNvSpPr>
            <p:nvPr/>
          </p:nvSpPr>
          <p:spPr bwMode="auto">
            <a:xfrm>
              <a:off x="7099257" y="10568"/>
              <a:ext cx="2071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v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r </a:t>
              </a:r>
              <a:r>
                <a:rPr lang="ja-JP" altLang="en-US" dirty="0">
                  <a:solidFill>
                    <a:srgbClr val="000000"/>
                  </a:solidFill>
                </a:rPr>
                <a:t>一定</a:t>
              </a:r>
              <a:endParaRPr lang="en-US" altLang="ja-JP" i="1" dirty="0">
                <a:solidFill>
                  <a:srgbClr val="000000"/>
                </a:solidFill>
                <a:latin typeface="Bookman Old Style" pitchFamily="18" charset="0"/>
              </a:endParaRPr>
            </a:p>
          </p:txBody>
        </p:sp>
        <p:sp>
          <p:nvSpPr>
            <p:cNvPr id="238" name="Rectangle 79">
              <a:extLst>
                <a:ext uri="{FF2B5EF4-FFF2-40B4-BE49-F238E27FC236}">
                  <a16:creationId xmlns:a16="http://schemas.microsoft.com/office/drawing/2014/main" id="{BB224FB8-86B6-43A0-B292-7E473C018BD4}"/>
                </a:ext>
              </a:extLst>
            </p:cNvPr>
            <p:cNvSpPr>
              <a:spLocks noChangeArrowheads="1"/>
            </p:cNvSpPr>
            <p:nvPr/>
          </p:nvSpPr>
          <p:spPr bwMode="auto">
            <a:xfrm>
              <a:off x="7449752" y="1715527"/>
              <a:ext cx="11160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ts val="2400"/>
                </a:lnSpc>
                <a:spcBef>
                  <a:spcPts val="0"/>
                </a:spcBef>
              </a:pPr>
              <a:r>
                <a:rPr lang="ja-JP" altLang="en-US" sz="2400" dirty="0">
                  <a:solidFill>
                    <a:srgbClr val="000000"/>
                  </a:solidFill>
                  <a:latin typeface="Bookman Old Style" pitchFamily="18" charset="0"/>
                </a:rPr>
                <a:t>質量</a:t>
              </a:r>
              <a:r>
                <a:rPr lang="en-US" altLang="ja-JP" i="1" dirty="0">
                  <a:solidFill>
                    <a:srgbClr val="000000"/>
                  </a:solidFill>
                  <a:latin typeface="Bookman Old Style" pitchFamily="18" charset="0"/>
                </a:rPr>
                <a:t>m</a:t>
              </a:r>
              <a:endParaRPr lang="ja-JP" altLang="en-US" i="1" dirty="0">
                <a:solidFill>
                  <a:srgbClr val="000000"/>
                </a:solidFill>
                <a:latin typeface="Bookman Old Style" pitchFamily="18" charset="0"/>
              </a:endParaRPr>
            </a:p>
          </p:txBody>
        </p:sp>
        <p:sp>
          <p:nvSpPr>
            <p:cNvPr id="239" name="Rectangle 79">
              <a:extLst>
                <a:ext uri="{FF2B5EF4-FFF2-40B4-BE49-F238E27FC236}">
                  <a16:creationId xmlns:a16="http://schemas.microsoft.com/office/drawing/2014/main" id="{BF8CC5D2-9DD2-4A00-9686-D2BFDB22E5BF}"/>
                </a:ext>
              </a:extLst>
            </p:cNvPr>
            <p:cNvSpPr>
              <a:spLocks noChangeArrowheads="1"/>
            </p:cNvSpPr>
            <p:nvPr/>
          </p:nvSpPr>
          <p:spPr bwMode="auto">
            <a:xfrm>
              <a:off x="6032254" y="1729041"/>
              <a:ext cx="13452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ts val="2400"/>
                </a:lnSpc>
                <a:spcBef>
                  <a:spcPts val="0"/>
                </a:spcBef>
              </a:pPr>
              <a:r>
                <a:rPr lang="ja-JP" altLang="en-US" sz="2400" dirty="0">
                  <a:solidFill>
                    <a:srgbClr val="000000"/>
                  </a:solidFill>
                </a:rPr>
                <a:t>向心</a:t>
              </a:r>
              <a:r>
                <a:rPr lang="ja-JP" altLang="en-US" sz="2400" dirty="0">
                  <a:solidFill>
                    <a:srgbClr val="000000"/>
                  </a:solidFill>
                  <a:latin typeface="Bookman Old Style" pitchFamily="18" charset="0"/>
                </a:rPr>
                <a:t>力</a:t>
              </a:r>
              <a:r>
                <a:rPr lang="en-US" altLang="ja-JP" b="1" i="1" dirty="0">
                  <a:solidFill>
                    <a:srgbClr val="000000"/>
                  </a:solidFill>
                  <a:latin typeface="Bookman Old Style" pitchFamily="18" charset="0"/>
                </a:rPr>
                <a:t>F</a:t>
              </a:r>
              <a:endParaRPr lang="ja-JP" altLang="en-US" b="1" i="1" dirty="0">
                <a:solidFill>
                  <a:srgbClr val="000000"/>
                </a:solidFill>
                <a:latin typeface="Bookman Old Style" pitchFamily="18" charset="0"/>
              </a:endParaRPr>
            </a:p>
          </p:txBody>
        </p:sp>
        <p:grpSp>
          <p:nvGrpSpPr>
            <p:cNvPr id="82" name="グループ化 81">
              <a:extLst>
                <a:ext uri="{FF2B5EF4-FFF2-40B4-BE49-F238E27FC236}">
                  <a16:creationId xmlns:a16="http://schemas.microsoft.com/office/drawing/2014/main" id="{8AB1F0C5-3922-4052-839A-84A1EDF4F2FF}"/>
                </a:ext>
              </a:extLst>
            </p:cNvPr>
            <p:cNvGrpSpPr/>
            <p:nvPr/>
          </p:nvGrpSpPr>
          <p:grpSpPr>
            <a:xfrm>
              <a:off x="6024852" y="848256"/>
              <a:ext cx="3034805" cy="884367"/>
              <a:chOff x="6024852" y="848256"/>
              <a:chExt cx="3034805" cy="884367"/>
            </a:xfrm>
          </p:grpSpPr>
          <p:sp>
            <p:nvSpPr>
              <p:cNvPr id="83" name="Rectangle 115">
                <a:extLst>
                  <a:ext uri="{FF2B5EF4-FFF2-40B4-BE49-F238E27FC236}">
                    <a16:creationId xmlns:a16="http://schemas.microsoft.com/office/drawing/2014/main" id="{4CE69459-B11D-42A4-A34A-3AD6D4EA1DBF}"/>
                  </a:ext>
                </a:extLst>
              </p:cNvPr>
              <p:cNvSpPr>
                <a:spLocks noChangeArrowheads="1"/>
              </p:cNvSpPr>
              <p:nvPr/>
            </p:nvSpPr>
            <p:spPr bwMode="auto">
              <a:xfrm>
                <a:off x="6024852" y="848256"/>
                <a:ext cx="30348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a </a:t>
                </a:r>
                <a:r>
                  <a:rPr lang="en-US" altLang="ja-JP" dirty="0">
                    <a:solidFill>
                      <a:srgbClr val="000000"/>
                    </a:solidFill>
                    <a:latin typeface="Symbol" pitchFamily="18" charset="2"/>
                  </a:rPr>
                  <a:t>= </a:t>
                </a:r>
                <a:r>
                  <a:rPr lang="en-US" altLang="ja-JP"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 </a:t>
                </a:r>
                <a:r>
                  <a:rPr lang="en-US" altLang="ja-JP" dirty="0">
                    <a:solidFill>
                      <a:srgbClr val="000000"/>
                    </a:solidFill>
                    <a:latin typeface="Symbol" pitchFamily="18" charset="2"/>
                  </a:rPr>
                  <a:t>= </a:t>
                </a:r>
                <a:r>
                  <a:rPr lang="en-US" altLang="ja-JP" i="1" dirty="0" err="1">
                    <a:solidFill>
                      <a:srgbClr val="000000"/>
                    </a:solidFill>
                    <a:latin typeface="Bookman Old Style" pitchFamily="18" charset="0"/>
                  </a:rPr>
                  <a:t>v</a:t>
                </a:r>
                <a:r>
                  <a:rPr lang="en-US" altLang="ja-JP" i="1" dirty="0" err="1">
                    <a:solidFill>
                      <a:srgbClr val="000000"/>
                    </a:solidFill>
                    <a:latin typeface="Symbol" panose="05050102010706020507" pitchFamily="18" charset="2"/>
                  </a:rPr>
                  <a:t>w</a:t>
                </a:r>
                <a:r>
                  <a:rPr lang="en-US" altLang="ja-JP" i="1" dirty="0">
                    <a:solidFill>
                      <a:srgbClr val="000000"/>
                    </a:solidFill>
                    <a:latin typeface="Symbol" panose="05050102010706020507" pitchFamily="18" charset="2"/>
                  </a:rPr>
                  <a:t> </a:t>
                </a:r>
                <a:r>
                  <a:rPr lang="en-US" altLang="ja-JP" dirty="0">
                    <a:solidFill>
                      <a:srgbClr val="000000"/>
                    </a:solidFill>
                    <a:latin typeface="Symbol" pitchFamily="18" charset="2"/>
                  </a:rPr>
                  <a:t>= </a:t>
                </a:r>
                <a:r>
                  <a:rPr lang="en-US" altLang="ja-JP" i="1" dirty="0">
                    <a:solidFill>
                      <a:srgbClr val="000000"/>
                    </a:solidFill>
                    <a:latin typeface="Bookman Old Style" pitchFamily="18" charset="0"/>
                  </a:rPr>
                  <a:t>v</a:t>
                </a:r>
                <a:r>
                  <a:rPr lang="en-US" altLang="ja-JP" baseline="30000" dirty="0">
                    <a:solidFill>
                      <a:srgbClr val="000000"/>
                    </a:solidFill>
                    <a:cs typeface="Times New Roman" panose="02020603050405020304" pitchFamily="18" charset="0"/>
                  </a:rPr>
                  <a:t>2</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r</a:t>
                </a:r>
              </a:p>
            </p:txBody>
          </p:sp>
          <p:sp>
            <p:nvSpPr>
              <p:cNvPr id="84" name="Rectangle 115">
                <a:extLst>
                  <a:ext uri="{FF2B5EF4-FFF2-40B4-BE49-F238E27FC236}">
                    <a16:creationId xmlns:a16="http://schemas.microsoft.com/office/drawing/2014/main" id="{B9EF3B1C-670C-4B0C-939C-7C1207396AA6}"/>
                  </a:ext>
                </a:extLst>
              </p:cNvPr>
              <p:cNvSpPr>
                <a:spLocks noChangeArrowheads="1"/>
              </p:cNvSpPr>
              <p:nvPr/>
            </p:nvSpPr>
            <p:spPr bwMode="auto">
              <a:xfrm>
                <a:off x="7221097" y="1209403"/>
                <a:ext cx="13163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ja-JP" altLang="en-US" sz="2000" b="1" dirty="0">
                    <a:solidFill>
                      <a:srgbClr val="000000"/>
                    </a:solidFill>
                  </a:rPr>
                  <a:t>⊥</a:t>
                </a:r>
                <a:r>
                  <a:rPr lang="en-US" altLang="ja-JP" b="1" i="1" dirty="0">
                    <a:solidFill>
                      <a:srgbClr val="000000"/>
                    </a:solidFill>
                    <a:latin typeface="Bookman Old Style" pitchFamily="18" charset="0"/>
                  </a:rPr>
                  <a:t>v</a:t>
                </a:r>
                <a:r>
                  <a:rPr lang="ja-JP" altLang="en-US" sz="2000" b="1" dirty="0">
                    <a:solidFill>
                      <a:srgbClr val="000000"/>
                    </a:solidFill>
                  </a:rPr>
                  <a:t>⊥</a:t>
                </a:r>
                <a:r>
                  <a:rPr lang="en-US" altLang="ja-JP" b="1" i="1" dirty="0">
                    <a:solidFill>
                      <a:srgbClr val="000000"/>
                    </a:solidFill>
                    <a:latin typeface="Bookman Old Style" pitchFamily="18" charset="0"/>
                  </a:rPr>
                  <a:t>r</a:t>
                </a:r>
              </a:p>
            </p:txBody>
          </p:sp>
          <p:sp>
            <p:nvSpPr>
              <p:cNvPr id="85" name="Rectangle 115">
                <a:extLst>
                  <a:ext uri="{FF2B5EF4-FFF2-40B4-BE49-F238E27FC236}">
                    <a16:creationId xmlns:a16="http://schemas.microsoft.com/office/drawing/2014/main" id="{32DE28C5-B3E6-4D07-865F-9399647A29C6}"/>
                  </a:ext>
                </a:extLst>
              </p:cNvPr>
              <p:cNvSpPr>
                <a:spLocks noChangeArrowheads="1"/>
              </p:cNvSpPr>
              <p:nvPr/>
            </p:nvSpPr>
            <p:spPr bwMode="auto">
              <a:xfrm>
                <a:off x="6038404" y="1203078"/>
                <a:ext cx="9380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en-US" altLang="ja-JP" sz="2000" b="1" i="1" dirty="0">
                    <a:solidFill>
                      <a:srgbClr val="000000"/>
                    </a:solidFill>
                    <a:latin typeface="Bookman Old Style" pitchFamily="18" charset="0"/>
                  </a:rPr>
                  <a:t> </a:t>
                </a:r>
                <a:r>
                  <a:rPr lang="en-US" altLang="ja-JP" sz="2000" b="1" dirty="0">
                    <a:solidFill>
                      <a:srgbClr val="000000"/>
                    </a:solidFill>
                    <a:latin typeface="Symbol" panose="05050102010706020507" pitchFamily="18" charset="2"/>
                  </a:rPr>
                  <a:t>// </a:t>
                </a:r>
                <a:r>
                  <a:rPr lang="en-US" altLang="ja-JP" b="1" i="1" dirty="0">
                    <a:solidFill>
                      <a:srgbClr val="000000"/>
                    </a:solidFill>
                    <a:latin typeface="Bookman Old Style" pitchFamily="18" charset="0"/>
                  </a:rPr>
                  <a:t>r</a:t>
                </a:r>
              </a:p>
            </p:txBody>
          </p:sp>
        </p:grpSp>
        <p:sp>
          <p:nvSpPr>
            <p:cNvPr id="88" name="Rectangle 79">
              <a:extLst>
                <a:ext uri="{FF2B5EF4-FFF2-40B4-BE49-F238E27FC236}">
                  <a16:creationId xmlns:a16="http://schemas.microsoft.com/office/drawing/2014/main" id="{E39107AC-146E-41BF-8E4D-F7BD0DCC77B4}"/>
                </a:ext>
              </a:extLst>
            </p:cNvPr>
            <p:cNvSpPr>
              <a:spLocks noChangeArrowheads="1"/>
            </p:cNvSpPr>
            <p:nvPr/>
          </p:nvSpPr>
          <p:spPr bwMode="auto">
            <a:xfrm>
              <a:off x="6035518" y="2051534"/>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sz="2400" dirty="0">
                  <a:solidFill>
                    <a:srgbClr val="000000"/>
                  </a:solidFill>
                </a:rPr>
                <a:t>運動方程式</a:t>
              </a:r>
            </a:p>
          </p:txBody>
        </p:sp>
        <p:sp>
          <p:nvSpPr>
            <p:cNvPr id="89" name="正方形/長方形 88">
              <a:extLst>
                <a:ext uri="{FF2B5EF4-FFF2-40B4-BE49-F238E27FC236}">
                  <a16:creationId xmlns:a16="http://schemas.microsoft.com/office/drawing/2014/main" id="{D970461E-E56A-4E32-8F40-D4CF4E40AFFB}"/>
                </a:ext>
              </a:extLst>
            </p:cNvPr>
            <p:cNvSpPr/>
            <p:nvPr/>
          </p:nvSpPr>
          <p:spPr>
            <a:xfrm>
              <a:off x="7764728" y="2040376"/>
              <a:ext cx="1178528" cy="523220"/>
            </a:xfrm>
            <a:prstGeom prst="rect">
              <a:avLst/>
            </a:prstGeom>
          </p:spPr>
          <p:txBody>
            <a:bodyPr wrap="none">
              <a:spAutoFit/>
            </a:bodyPr>
            <a:lstStyle/>
            <a:p>
              <a:r>
                <a:rPr lang="en-US" altLang="ja-JP" b="1" i="1" dirty="0">
                  <a:solidFill>
                    <a:srgbClr val="000000"/>
                  </a:solidFill>
                  <a:latin typeface="Bookman Old Style" pitchFamily="18" charset="0"/>
                </a:rPr>
                <a:t>F</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m</a:t>
              </a:r>
              <a:r>
                <a:rPr lang="en-US" altLang="ja-JP" b="1" i="1" dirty="0">
                  <a:solidFill>
                    <a:srgbClr val="000000"/>
                  </a:solidFill>
                  <a:latin typeface="Bookman Old Style" pitchFamily="18" charset="0"/>
                </a:rPr>
                <a:t>a</a:t>
              </a:r>
              <a:endParaRPr lang="ja-JP" altLang="en-US" dirty="0"/>
            </a:p>
          </p:txBody>
        </p:sp>
      </p:grpSp>
      <p:sp>
        <p:nvSpPr>
          <p:cNvPr id="90" name="角丸四角形 21">
            <a:extLst>
              <a:ext uri="{FF2B5EF4-FFF2-40B4-BE49-F238E27FC236}">
                <a16:creationId xmlns:a16="http://schemas.microsoft.com/office/drawing/2014/main" id="{B8D687D3-A96B-400C-ADCF-0CC8DF127A07}"/>
              </a:ext>
            </a:extLst>
          </p:cNvPr>
          <p:cNvSpPr/>
          <p:nvPr/>
        </p:nvSpPr>
        <p:spPr bwMode="auto">
          <a:xfrm>
            <a:off x="-531628" y="-439816"/>
            <a:ext cx="6076414" cy="3554220"/>
          </a:xfrm>
          <a:prstGeom prst="roundRect">
            <a:avLst/>
          </a:prstGeom>
          <a:solidFill>
            <a:schemeClr val="bg1"/>
          </a:solidFill>
          <a:ln w="9525" cap="flat" cmpd="sng" algn="ctr">
            <a:noFill/>
            <a:prstDash val="solid"/>
            <a:round/>
            <a:headEnd type="none" w="med" len="med"/>
            <a:tailEnd type="none" w="med" len="med"/>
          </a:ln>
          <a:effectLst>
            <a:softEdge rad="127000"/>
          </a:effectLst>
        </p:spPr>
        <p:txBody>
          <a:bodyPr vert="horz" wrap="square" lIns="91440" tIns="45720" rIns="91440" bIns="45720" numCol="1" rtlCol="0" anchor="ctr" anchorCtr="0" compatLnSpc="1">
            <a:prstTxWarp prst="textNoShape">
              <a:avLst/>
            </a:prstTxWarp>
            <a:spAutoFit/>
          </a:bodyPr>
          <a:lstStyle/>
          <a:p>
            <a:endParaRPr lang="ja-JP" altLang="en-US" b="1">
              <a:solidFill>
                <a:srgbClr val="000000"/>
              </a:solidFill>
              <a:ea typeface="ＭＳ Ｐゴシック" pitchFamily="50" charset="-128"/>
            </a:endParaRPr>
          </a:p>
        </p:txBody>
      </p:sp>
      <p:sp>
        <p:nvSpPr>
          <p:cNvPr id="91" name="Rectangle 79">
            <a:extLst>
              <a:ext uri="{FF2B5EF4-FFF2-40B4-BE49-F238E27FC236}">
                <a16:creationId xmlns:a16="http://schemas.microsoft.com/office/drawing/2014/main" id="{344C92EB-68F2-4EC4-ADAA-7E7E7AE6475D}"/>
              </a:ext>
            </a:extLst>
          </p:cNvPr>
          <p:cNvSpPr>
            <a:spLocks noChangeArrowheads="1"/>
          </p:cNvSpPr>
          <p:nvPr/>
        </p:nvSpPr>
        <p:spPr bwMode="auto">
          <a:xfrm>
            <a:off x="8741" y="3028515"/>
            <a:ext cx="9093694" cy="1384995"/>
          </a:xfrm>
          <a:prstGeom prst="rect">
            <a:avLst/>
          </a:prstGeom>
          <a:solidFill>
            <a:schemeClr val="bg1"/>
          </a:solidFill>
          <a:ln>
            <a:noFill/>
          </a:ln>
        </p:spPr>
        <p:txBody>
          <a:bodyPr wrap="square">
            <a:spAutoFit/>
          </a:bodyPr>
          <a:lstStyle/>
          <a:p>
            <a:pPr>
              <a:spcBef>
                <a:spcPts val="0"/>
              </a:spcBef>
            </a:pPr>
            <a:r>
              <a:rPr lang="ja-JP" altLang="en-US" dirty="0"/>
              <a:t>例</a:t>
            </a:r>
            <a:r>
              <a:rPr lang="en-US" altLang="ja-JP" dirty="0"/>
              <a:t>4</a:t>
            </a:r>
            <a:r>
              <a:rPr lang="ja-JP" altLang="en-US" dirty="0"/>
              <a:t>　時刻</a:t>
            </a:r>
            <a:r>
              <a:rPr lang="en-US" altLang="ja-JP" i="1" dirty="0">
                <a:latin typeface="Bookman Old Style" panose="02050604050505020204" pitchFamily="18" charset="0"/>
              </a:rPr>
              <a:t>t</a:t>
            </a:r>
            <a:r>
              <a:rPr lang="en-US" altLang="ja-JP" dirty="0">
                <a:latin typeface="Symbol" panose="05050102010706020507" pitchFamily="18" charset="2"/>
              </a:rPr>
              <a:t>=</a:t>
            </a:r>
            <a:r>
              <a:rPr lang="en-US" altLang="ja-JP" dirty="0"/>
              <a:t>0</a:t>
            </a:r>
            <a:r>
              <a:rPr lang="ja-JP" altLang="en-US" dirty="0"/>
              <a:t>に</a:t>
            </a:r>
            <a:r>
              <a:rPr lang="en-US" altLang="ja-JP" dirty="0"/>
              <a:t>(0,</a:t>
            </a:r>
            <a:r>
              <a:rPr lang="en-US" altLang="ja-JP" i="1" dirty="0">
                <a:latin typeface="Bookman Old Style" panose="02050604050505020204" pitchFamily="18" charset="0"/>
              </a:rPr>
              <a:t>r</a:t>
            </a:r>
            <a:r>
              <a:rPr lang="en-US" altLang="ja-JP" dirty="0"/>
              <a:t>)</a:t>
            </a:r>
            <a:r>
              <a:rPr lang="ja-JP" altLang="en-US" dirty="0"/>
              <a:t>の位置にあった質量</a:t>
            </a:r>
            <a:r>
              <a:rPr lang="en-US" altLang="ja-JP" i="1" dirty="0">
                <a:latin typeface="Bookman Old Style" panose="02050604050505020204" pitchFamily="18" charset="0"/>
                <a:cs typeface="Times New Roman" panose="02020603050405020304" pitchFamily="18" charset="0"/>
              </a:rPr>
              <a:t>M</a:t>
            </a:r>
            <a:r>
              <a:rPr lang="ja-JP" altLang="en-US" dirty="0"/>
              <a:t>の自動車が原点を中心とし半径</a:t>
            </a:r>
            <a:r>
              <a:rPr lang="en-US" altLang="ja-JP" i="1" dirty="0">
                <a:latin typeface="Bookman Old Style" panose="02050604050505020204" pitchFamily="18" charset="0"/>
              </a:rPr>
              <a:t>r</a:t>
            </a:r>
            <a:r>
              <a:rPr lang="ja-JP" altLang="en-US" dirty="0"/>
              <a:t>の円形のカーブを時計まわりに走っている。</a:t>
            </a:r>
            <a:endParaRPr lang="en-US" altLang="ja-JP" dirty="0"/>
          </a:p>
          <a:p>
            <a:pPr>
              <a:spcBef>
                <a:spcPts val="0"/>
              </a:spcBef>
            </a:pPr>
            <a:r>
              <a:rPr lang="ja-JP" altLang="en-US" dirty="0"/>
              <a:t>中心からみた角速度の大きさは</a:t>
            </a:r>
            <a:r>
              <a:rPr lang="en-US" altLang="ja-JP" i="1" dirty="0">
                <a:latin typeface="Symbol" panose="05050102010706020507" pitchFamily="18" charset="2"/>
              </a:rPr>
              <a:t>s</a:t>
            </a:r>
            <a:r>
              <a:rPr lang="ja-JP" altLang="en-US" dirty="0"/>
              <a:t>で一定である。</a:t>
            </a:r>
            <a:endParaRPr lang="en-US" altLang="ja-JP" dirty="0"/>
          </a:p>
        </p:txBody>
      </p:sp>
      <p:sp>
        <p:nvSpPr>
          <p:cNvPr id="92" name="角丸四角形 21">
            <a:extLst>
              <a:ext uri="{FF2B5EF4-FFF2-40B4-BE49-F238E27FC236}">
                <a16:creationId xmlns:a16="http://schemas.microsoft.com/office/drawing/2014/main" id="{4A595E80-9E0D-43FF-90D2-A560827A38AF}"/>
              </a:ext>
            </a:extLst>
          </p:cNvPr>
          <p:cNvSpPr/>
          <p:nvPr/>
        </p:nvSpPr>
        <p:spPr bwMode="auto">
          <a:xfrm>
            <a:off x="5965247" y="-376476"/>
            <a:ext cx="3561412" cy="3159108"/>
          </a:xfrm>
          <a:prstGeom prst="roundRect">
            <a:avLst>
              <a:gd name="adj" fmla="val 5682"/>
            </a:avLst>
          </a:prstGeom>
          <a:solidFill>
            <a:schemeClr val="bg1"/>
          </a:solidFill>
          <a:ln w="9525" cap="flat" cmpd="sng" algn="ctr">
            <a:noFill/>
            <a:prstDash val="solid"/>
            <a:round/>
            <a:headEnd type="none" w="med" len="med"/>
            <a:tailEnd type="none" w="med" len="med"/>
          </a:ln>
          <a:effectLst>
            <a:softEdge rad="127000"/>
          </a:effectLst>
        </p:spPr>
        <p:txBody>
          <a:bodyPr vert="horz" wrap="square" lIns="91440" tIns="45720" rIns="91440" bIns="45720" numCol="1" rtlCol="0" anchor="ctr" anchorCtr="0" compatLnSpc="1">
            <a:prstTxWarp prst="textNoShape">
              <a:avLst/>
            </a:prstTxWarp>
            <a:spAutoFit/>
          </a:bodyPr>
          <a:lstStyle/>
          <a:p>
            <a:endParaRPr lang="ja-JP" altLang="en-US" b="1">
              <a:solidFill>
                <a:srgbClr val="000000"/>
              </a:solidFill>
              <a:ea typeface="ＭＳ Ｐゴシック" pitchFamily="50" charset="-128"/>
            </a:endParaRPr>
          </a:p>
        </p:txBody>
      </p:sp>
      <p:grpSp>
        <p:nvGrpSpPr>
          <p:cNvPr id="6" name="グループ化 5">
            <a:extLst>
              <a:ext uri="{FF2B5EF4-FFF2-40B4-BE49-F238E27FC236}">
                <a16:creationId xmlns:a16="http://schemas.microsoft.com/office/drawing/2014/main" id="{50A4F646-3A2E-42C6-B58A-8678712D0849}"/>
              </a:ext>
            </a:extLst>
          </p:cNvPr>
          <p:cNvGrpSpPr/>
          <p:nvPr/>
        </p:nvGrpSpPr>
        <p:grpSpPr>
          <a:xfrm>
            <a:off x="6149973" y="-50672"/>
            <a:ext cx="2725288" cy="2680911"/>
            <a:chOff x="6149973" y="-50672"/>
            <a:chExt cx="2725288" cy="2680911"/>
          </a:xfrm>
        </p:grpSpPr>
        <p:cxnSp>
          <p:nvCxnSpPr>
            <p:cNvPr id="194" name="直線コネクタ 193">
              <a:extLst>
                <a:ext uri="{FF2B5EF4-FFF2-40B4-BE49-F238E27FC236}">
                  <a16:creationId xmlns:a16="http://schemas.microsoft.com/office/drawing/2014/main" id="{46A1172F-7BF9-468D-BBC4-9F6B7C8985CE}"/>
                </a:ext>
              </a:extLst>
            </p:cNvPr>
            <p:cNvCxnSpPr>
              <a:cxnSpLocks/>
            </p:cNvCxnSpPr>
            <p:nvPr/>
          </p:nvCxnSpPr>
          <p:spPr bwMode="auto">
            <a:xfrm>
              <a:off x="6288028" y="1991138"/>
              <a:ext cx="2181914" cy="0"/>
            </a:xfrm>
            <a:prstGeom prst="line">
              <a:avLst/>
            </a:prstGeom>
            <a:noFill/>
            <a:ln w="19050" cap="flat" cmpd="sng" algn="ctr">
              <a:solidFill>
                <a:schemeClr val="tx1"/>
              </a:solidFill>
              <a:prstDash val="solid"/>
              <a:round/>
              <a:headEnd type="none" w="med" len="med"/>
              <a:tailEnd type="arrow" w="med" len="med"/>
            </a:ln>
            <a:effectLst/>
          </p:spPr>
        </p:cxnSp>
        <p:cxnSp>
          <p:nvCxnSpPr>
            <p:cNvPr id="195" name="直線コネクタ 194">
              <a:extLst>
                <a:ext uri="{FF2B5EF4-FFF2-40B4-BE49-F238E27FC236}">
                  <a16:creationId xmlns:a16="http://schemas.microsoft.com/office/drawing/2014/main" id="{04DDCF66-E74F-43F0-82B1-7C139557A898}"/>
                </a:ext>
              </a:extLst>
            </p:cNvPr>
            <p:cNvCxnSpPr>
              <a:cxnSpLocks/>
            </p:cNvCxnSpPr>
            <p:nvPr/>
          </p:nvCxnSpPr>
          <p:spPr bwMode="auto">
            <a:xfrm flipV="1">
              <a:off x="6567403" y="221334"/>
              <a:ext cx="0" cy="2408905"/>
            </a:xfrm>
            <a:prstGeom prst="line">
              <a:avLst/>
            </a:prstGeom>
            <a:noFill/>
            <a:ln w="19050" cap="flat" cmpd="sng" algn="ctr">
              <a:solidFill>
                <a:schemeClr val="tx1"/>
              </a:solidFill>
              <a:prstDash val="solid"/>
              <a:round/>
              <a:headEnd type="none" w="med" len="med"/>
              <a:tailEnd type="arrow" w="med" len="med"/>
            </a:ln>
            <a:effectLst/>
          </p:spPr>
        </p:cxnSp>
        <p:sp>
          <p:nvSpPr>
            <p:cNvPr id="196" name="Rectangle 115">
              <a:extLst>
                <a:ext uri="{FF2B5EF4-FFF2-40B4-BE49-F238E27FC236}">
                  <a16:creationId xmlns:a16="http://schemas.microsoft.com/office/drawing/2014/main" id="{AEEE6AAA-18A4-4CBF-9189-94C972C37C2D}"/>
                </a:ext>
              </a:extLst>
            </p:cNvPr>
            <p:cNvSpPr>
              <a:spLocks noChangeArrowheads="1"/>
            </p:cNvSpPr>
            <p:nvPr/>
          </p:nvSpPr>
          <p:spPr bwMode="auto">
            <a:xfrm>
              <a:off x="6149973" y="-50672"/>
              <a:ext cx="3994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y</a:t>
              </a:r>
            </a:p>
          </p:txBody>
        </p:sp>
        <p:sp>
          <p:nvSpPr>
            <p:cNvPr id="197" name="正方形/長方形 196">
              <a:extLst>
                <a:ext uri="{FF2B5EF4-FFF2-40B4-BE49-F238E27FC236}">
                  <a16:creationId xmlns:a16="http://schemas.microsoft.com/office/drawing/2014/main" id="{1B1A3A01-0985-43AD-86C8-B1B33520D6F9}"/>
                </a:ext>
              </a:extLst>
            </p:cNvPr>
            <p:cNvSpPr/>
            <p:nvPr/>
          </p:nvSpPr>
          <p:spPr>
            <a:xfrm>
              <a:off x="8496631" y="1676566"/>
              <a:ext cx="378630" cy="523220"/>
            </a:xfrm>
            <a:prstGeom prst="rect">
              <a:avLst/>
            </a:prstGeom>
            <a:solidFill>
              <a:schemeClr val="bg1"/>
            </a:solidFill>
          </p:spPr>
          <p:txBody>
            <a:bodyPr wrap="none">
              <a:spAutoFit/>
            </a:bodyPr>
            <a:lstStyle/>
            <a:p>
              <a:pPr>
                <a:spcBef>
                  <a:spcPct val="0"/>
                </a:spcBef>
              </a:pPr>
              <a:r>
                <a:rPr lang="en-US" altLang="ja-JP" i="1" dirty="0">
                  <a:solidFill>
                    <a:srgbClr val="000000"/>
                  </a:solidFill>
                  <a:latin typeface="Bookman Old Style" pitchFamily="18" charset="0"/>
                </a:rPr>
                <a:t>x</a:t>
              </a:r>
              <a:endParaRPr lang="ja-JP" altLang="en-US" dirty="0">
                <a:solidFill>
                  <a:srgbClr val="000000"/>
                </a:solidFill>
                <a:latin typeface="Bookman Old Style" pitchFamily="18" charset="0"/>
              </a:endParaRPr>
            </a:p>
          </p:txBody>
        </p:sp>
      </p:grpSp>
      <p:sp>
        <p:nvSpPr>
          <p:cNvPr id="198" name="円弧 197">
            <a:extLst>
              <a:ext uri="{FF2B5EF4-FFF2-40B4-BE49-F238E27FC236}">
                <a16:creationId xmlns:a16="http://schemas.microsoft.com/office/drawing/2014/main" id="{85FE71F6-94CA-41D0-A465-5AEFFEFA6A8A}"/>
              </a:ext>
            </a:extLst>
          </p:cNvPr>
          <p:cNvSpPr/>
          <p:nvPr/>
        </p:nvSpPr>
        <p:spPr bwMode="auto">
          <a:xfrm>
            <a:off x="5208095" y="612962"/>
            <a:ext cx="2733390" cy="2808724"/>
          </a:xfrm>
          <a:prstGeom prst="arc">
            <a:avLst>
              <a:gd name="adj1" fmla="val 15390520"/>
              <a:gd name="adj2" fmla="val 1289647"/>
            </a:avLst>
          </a:prstGeom>
          <a:noFill/>
          <a:ln w="9525" cap="flat" cmpd="sng" algn="ctr">
            <a:solidFill>
              <a:schemeClr val="bg1">
                <a:lumMod val="6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Bookman Old Style" pitchFamily="18" charset="0"/>
              <a:ea typeface="ＭＳ Ｐゴシック" pitchFamily="50" charset="-128"/>
            </a:endParaRPr>
          </a:p>
        </p:txBody>
      </p:sp>
      <p:grpSp>
        <p:nvGrpSpPr>
          <p:cNvPr id="5" name="グループ化 4">
            <a:extLst>
              <a:ext uri="{FF2B5EF4-FFF2-40B4-BE49-F238E27FC236}">
                <a16:creationId xmlns:a16="http://schemas.microsoft.com/office/drawing/2014/main" id="{F28BBEB0-0F6C-4B01-AD7B-E833AFE46E30}"/>
              </a:ext>
            </a:extLst>
          </p:cNvPr>
          <p:cNvGrpSpPr/>
          <p:nvPr/>
        </p:nvGrpSpPr>
        <p:grpSpPr>
          <a:xfrm>
            <a:off x="6394407" y="359963"/>
            <a:ext cx="360000" cy="3259166"/>
            <a:chOff x="6394407" y="359963"/>
            <a:chExt cx="360000" cy="3259166"/>
          </a:xfrm>
        </p:grpSpPr>
        <p:sp>
          <p:nvSpPr>
            <p:cNvPr id="199" name="Oval 63">
              <a:extLst>
                <a:ext uri="{FF2B5EF4-FFF2-40B4-BE49-F238E27FC236}">
                  <a16:creationId xmlns:a16="http://schemas.microsoft.com/office/drawing/2014/main" id="{1F423B90-F2B7-4B77-8839-1F9A8BEFCA45}"/>
                </a:ext>
              </a:extLst>
            </p:cNvPr>
            <p:cNvSpPr>
              <a:spLocks noChangeArrowheads="1"/>
            </p:cNvSpPr>
            <p:nvPr/>
          </p:nvSpPr>
          <p:spPr bwMode="auto">
            <a:xfrm>
              <a:off x="6394407" y="442297"/>
              <a:ext cx="360000" cy="360000"/>
            </a:xfrm>
            <a:prstGeom prst="ellipse">
              <a:avLst/>
            </a:prstGeom>
            <a:gradFill rotWithShape="1">
              <a:gsLst>
                <a:gs pos="0">
                  <a:srgbClr val="FFFFFF"/>
                </a:gs>
                <a:gs pos="100000">
                  <a:srgbClr val="FF00FF"/>
                </a:gs>
              </a:gsLst>
              <a:path path="shape">
                <a:fillToRect l="50000" t="50000" r="50000" b="50000"/>
              </a:path>
            </a:grad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sp>
          <p:nvSpPr>
            <p:cNvPr id="4" name="正方形/長方形 3">
              <a:extLst>
                <a:ext uri="{FF2B5EF4-FFF2-40B4-BE49-F238E27FC236}">
                  <a16:creationId xmlns:a16="http://schemas.microsoft.com/office/drawing/2014/main" id="{D7F7FBF7-EB9D-42E0-BF80-C40368FC6557}"/>
                </a:ext>
              </a:extLst>
            </p:cNvPr>
            <p:cNvSpPr/>
            <p:nvPr/>
          </p:nvSpPr>
          <p:spPr bwMode="auto">
            <a:xfrm>
              <a:off x="6469088" y="359963"/>
              <a:ext cx="193792" cy="3259166"/>
            </a:xfrm>
            <a:prstGeom prst="rect">
              <a:avLst/>
            </a:prstGeom>
            <a:no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Bookman Old Style" pitchFamily="18" charset="0"/>
                <a:ea typeface="ＭＳ Ｐゴシック" pitchFamily="50" charset="-128"/>
              </a:endParaRPr>
            </a:p>
          </p:txBody>
        </p:sp>
      </p:grpSp>
      <p:sp>
        <p:nvSpPr>
          <p:cNvPr id="200" name="Oval 63">
            <a:extLst>
              <a:ext uri="{FF2B5EF4-FFF2-40B4-BE49-F238E27FC236}">
                <a16:creationId xmlns:a16="http://schemas.microsoft.com/office/drawing/2014/main" id="{7E7449D3-2BC4-4D0D-ABE8-0423C6CAA4E2}"/>
              </a:ext>
            </a:extLst>
          </p:cNvPr>
          <p:cNvSpPr>
            <a:spLocks noChangeArrowheads="1"/>
          </p:cNvSpPr>
          <p:nvPr/>
        </p:nvSpPr>
        <p:spPr bwMode="auto">
          <a:xfrm>
            <a:off x="6392439" y="450129"/>
            <a:ext cx="360000" cy="360000"/>
          </a:xfrm>
          <a:prstGeom prst="ellipse">
            <a:avLst/>
          </a:prstGeom>
          <a:gradFill rotWithShape="1">
            <a:gsLst>
              <a:gs pos="0">
                <a:srgbClr val="FFFFFF">
                  <a:alpha val="50000"/>
                </a:srgbClr>
              </a:gs>
              <a:gs pos="100000">
                <a:srgbClr val="FF00FF">
                  <a:alpha val="33000"/>
                </a:srgbClr>
              </a:gs>
            </a:gsLst>
            <a:path path="shape">
              <a:fillToRect l="50000" t="50000" r="50000" b="50000"/>
            </a:path>
          </a:grad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grpSp>
        <p:nvGrpSpPr>
          <p:cNvPr id="202" name="グループ化 201">
            <a:extLst>
              <a:ext uri="{FF2B5EF4-FFF2-40B4-BE49-F238E27FC236}">
                <a16:creationId xmlns:a16="http://schemas.microsoft.com/office/drawing/2014/main" id="{81C9D804-4DCF-476D-9DA4-153B5F810269}"/>
              </a:ext>
            </a:extLst>
          </p:cNvPr>
          <p:cNvGrpSpPr/>
          <p:nvPr/>
        </p:nvGrpSpPr>
        <p:grpSpPr>
          <a:xfrm>
            <a:off x="6101514" y="627821"/>
            <a:ext cx="3042486" cy="1969607"/>
            <a:chOff x="6101514" y="1138806"/>
            <a:chExt cx="3042486" cy="1969607"/>
          </a:xfrm>
        </p:grpSpPr>
        <p:sp>
          <p:nvSpPr>
            <p:cNvPr id="203" name="直角三角形 202">
              <a:extLst>
                <a:ext uri="{FF2B5EF4-FFF2-40B4-BE49-F238E27FC236}">
                  <a16:creationId xmlns:a16="http://schemas.microsoft.com/office/drawing/2014/main" id="{1EFB59B8-681D-40FA-B2B3-3464AEEFE403}"/>
                </a:ext>
              </a:extLst>
            </p:cNvPr>
            <p:cNvSpPr/>
            <p:nvPr/>
          </p:nvSpPr>
          <p:spPr bwMode="auto">
            <a:xfrm flipH="1">
              <a:off x="6578160" y="1264373"/>
              <a:ext cx="719228" cy="1216065"/>
            </a:xfrm>
            <a:prstGeom prst="rtTriangle">
              <a:avLst/>
            </a:prstGeom>
            <a:solidFill>
              <a:srgbClr val="FFFFCC"/>
            </a:solidFill>
            <a:ln w="12700" cap="flat" cmpd="sng" algn="ctr">
              <a:solidFill>
                <a:srgbClr val="FFC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rgbClr val="0066FF"/>
                </a:solidFill>
                <a:effectLst/>
                <a:latin typeface="Bookman Old Style" pitchFamily="18" charset="0"/>
                <a:ea typeface="ＭＳ Ｐゴシック" pitchFamily="50" charset="-128"/>
              </a:endParaRPr>
            </a:p>
          </p:txBody>
        </p:sp>
        <p:sp>
          <p:nvSpPr>
            <p:cNvPr id="204" name="Oval 63">
              <a:extLst>
                <a:ext uri="{FF2B5EF4-FFF2-40B4-BE49-F238E27FC236}">
                  <a16:creationId xmlns:a16="http://schemas.microsoft.com/office/drawing/2014/main" id="{CDD790AA-5950-4F85-806A-DEDD2D541407}"/>
                </a:ext>
              </a:extLst>
            </p:cNvPr>
            <p:cNvSpPr>
              <a:spLocks noChangeArrowheads="1"/>
            </p:cNvSpPr>
            <p:nvPr/>
          </p:nvSpPr>
          <p:spPr bwMode="auto">
            <a:xfrm rot="19200000">
              <a:off x="7089187" y="1138806"/>
              <a:ext cx="360000" cy="360000"/>
            </a:xfrm>
            <a:prstGeom prst="ellipse">
              <a:avLst/>
            </a:prstGeom>
            <a:gradFill rotWithShape="1">
              <a:gsLst>
                <a:gs pos="0">
                  <a:srgbClr val="FFFFFF"/>
                </a:gs>
                <a:gs pos="100000">
                  <a:srgbClr val="FF00FF"/>
                </a:gs>
              </a:gsLst>
              <a:path path="shape">
                <a:fillToRect l="50000" t="50000" r="50000" b="50000"/>
              </a:path>
            </a:grad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sp>
          <p:nvSpPr>
            <p:cNvPr id="205" name="円弧 204">
              <a:extLst>
                <a:ext uri="{FF2B5EF4-FFF2-40B4-BE49-F238E27FC236}">
                  <a16:creationId xmlns:a16="http://schemas.microsoft.com/office/drawing/2014/main" id="{74E46695-7B56-4983-8613-CE12B203227D}"/>
                </a:ext>
              </a:extLst>
            </p:cNvPr>
            <p:cNvSpPr/>
            <p:nvPr/>
          </p:nvSpPr>
          <p:spPr bwMode="auto">
            <a:xfrm>
              <a:off x="6101514" y="2030331"/>
              <a:ext cx="934618" cy="889804"/>
            </a:xfrm>
            <a:prstGeom prst="arc">
              <a:avLst>
                <a:gd name="adj1" fmla="val 18107674"/>
                <a:gd name="adj2" fmla="val 0"/>
              </a:avLst>
            </a:prstGeom>
            <a:noFill/>
            <a:ln w="28575" cap="flat" cmpd="sng" algn="ctr">
              <a:solidFill>
                <a:srgbClr val="0066F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endParaRPr lang="ja-JP" altLang="en-US">
                <a:solidFill>
                  <a:srgbClr val="000000"/>
                </a:solidFill>
                <a:latin typeface="Bookman Old Style" pitchFamily="18" charset="0"/>
                <a:ea typeface="ＭＳ Ｐゴシック" pitchFamily="50" charset="-128"/>
              </a:endParaRPr>
            </a:p>
          </p:txBody>
        </p:sp>
        <p:sp>
          <p:nvSpPr>
            <p:cNvPr id="206" name="Rectangle 115">
              <a:extLst>
                <a:ext uri="{FF2B5EF4-FFF2-40B4-BE49-F238E27FC236}">
                  <a16:creationId xmlns:a16="http://schemas.microsoft.com/office/drawing/2014/main" id="{A0BBF75E-F4DE-41D7-9AE8-1638E632D4D5}"/>
                </a:ext>
              </a:extLst>
            </p:cNvPr>
            <p:cNvSpPr>
              <a:spLocks noChangeArrowheads="1"/>
            </p:cNvSpPr>
            <p:nvPr/>
          </p:nvSpPr>
          <p:spPr bwMode="auto">
            <a:xfrm>
              <a:off x="6867257" y="1885822"/>
              <a:ext cx="3722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66FF"/>
                  </a:solidFill>
                  <a:latin typeface="Symbol" panose="05050102010706020507" pitchFamily="18" charset="2"/>
                </a:rPr>
                <a:t>q</a:t>
              </a:r>
              <a:endParaRPr lang="en-US" altLang="ja-JP" i="1" dirty="0">
                <a:solidFill>
                  <a:srgbClr val="0066FF"/>
                </a:solidFill>
                <a:latin typeface="Bookman Old Style" pitchFamily="18" charset="0"/>
              </a:endParaRPr>
            </a:p>
          </p:txBody>
        </p:sp>
        <p:sp>
          <p:nvSpPr>
            <p:cNvPr id="207" name="Rectangle 115">
              <a:extLst>
                <a:ext uri="{FF2B5EF4-FFF2-40B4-BE49-F238E27FC236}">
                  <a16:creationId xmlns:a16="http://schemas.microsoft.com/office/drawing/2014/main" id="{70BC570B-3FF7-4598-B710-84EAC00EE4B6}"/>
                </a:ext>
              </a:extLst>
            </p:cNvPr>
            <p:cNvSpPr>
              <a:spLocks noChangeArrowheads="1"/>
            </p:cNvSpPr>
            <p:nvPr/>
          </p:nvSpPr>
          <p:spPr bwMode="auto">
            <a:xfrm>
              <a:off x="6692521" y="2362771"/>
              <a:ext cx="378630"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x</a:t>
              </a:r>
              <a:endParaRPr lang="en-US" altLang="ja-JP" dirty="0">
                <a:solidFill>
                  <a:schemeClr val="accent1">
                    <a:lumMod val="75000"/>
                  </a:schemeClr>
                </a:solidFill>
                <a:cs typeface="Times New Roman" panose="02020603050405020304" pitchFamily="18" charset="0"/>
              </a:endParaRPr>
            </a:p>
          </p:txBody>
        </p:sp>
        <p:sp>
          <p:nvSpPr>
            <p:cNvPr id="208" name="Rectangle 69">
              <a:extLst>
                <a:ext uri="{FF2B5EF4-FFF2-40B4-BE49-F238E27FC236}">
                  <a16:creationId xmlns:a16="http://schemas.microsoft.com/office/drawing/2014/main" id="{CEC74D08-EC3F-4396-A27F-2EF85DF87E0A}"/>
                </a:ext>
              </a:extLst>
            </p:cNvPr>
            <p:cNvSpPr>
              <a:spLocks noChangeArrowheads="1"/>
            </p:cNvSpPr>
            <p:nvPr/>
          </p:nvSpPr>
          <p:spPr bwMode="auto">
            <a:xfrm>
              <a:off x="7260228" y="2601100"/>
              <a:ext cx="1087785"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209" name="Rectangle 115">
              <a:extLst>
                <a:ext uri="{FF2B5EF4-FFF2-40B4-BE49-F238E27FC236}">
                  <a16:creationId xmlns:a16="http://schemas.microsoft.com/office/drawing/2014/main" id="{AF9E1EF5-464B-4D5C-B0DB-E4A4C4CC7324}"/>
                </a:ext>
              </a:extLst>
            </p:cNvPr>
            <p:cNvSpPr>
              <a:spLocks noChangeArrowheads="1"/>
            </p:cNvSpPr>
            <p:nvPr/>
          </p:nvSpPr>
          <p:spPr bwMode="auto">
            <a:xfrm>
              <a:off x="7236218" y="2585193"/>
              <a:ext cx="1340432"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r </a:t>
              </a:r>
              <a:r>
                <a:rPr lang="en-US" altLang="ja-JP" dirty="0" err="1">
                  <a:solidFill>
                    <a:schemeClr val="accent1">
                      <a:lumMod val="75000"/>
                    </a:schemeClr>
                  </a:solidFill>
                  <a:cs typeface="Times New Roman" panose="02020603050405020304" pitchFamily="18" charset="0"/>
                </a:rPr>
                <a:t>cos</a:t>
              </a:r>
              <a:r>
                <a:rPr lang="en-US" altLang="ja-JP" i="1" dirty="0" err="1">
                  <a:solidFill>
                    <a:schemeClr val="accent1">
                      <a:lumMod val="75000"/>
                    </a:schemeClr>
                  </a:solidFill>
                  <a:latin typeface="Symbol" panose="05050102010706020507" pitchFamily="18" charset="2"/>
                </a:rPr>
                <a:t>q</a:t>
              </a:r>
              <a:r>
                <a:rPr lang="ja-JP" altLang="en-US" i="1" dirty="0">
                  <a:solidFill>
                    <a:schemeClr val="accent1">
                      <a:lumMod val="75000"/>
                    </a:schemeClr>
                  </a:solidFill>
                  <a:latin typeface="Symbol" panose="05050102010706020507" pitchFamily="18" charset="2"/>
                </a:rPr>
                <a:t>　</a:t>
              </a:r>
              <a:endParaRPr lang="en-US" altLang="ja-JP" dirty="0">
                <a:solidFill>
                  <a:schemeClr val="accent1">
                    <a:lumMod val="75000"/>
                  </a:schemeClr>
                </a:solidFill>
                <a:cs typeface="Times New Roman" panose="02020603050405020304" pitchFamily="18" charset="0"/>
              </a:endParaRPr>
            </a:p>
          </p:txBody>
        </p:sp>
        <p:sp>
          <p:nvSpPr>
            <p:cNvPr id="210" name="正方形/長方形 209">
              <a:extLst>
                <a:ext uri="{FF2B5EF4-FFF2-40B4-BE49-F238E27FC236}">
                  <a16:creationId xmlns:a16="http://schemas.microsoft.com/office/drawing/2014/main" id="{767EF7C6-FB99-4E60-B041-44A1363D295E}"/>
                </a:ext>
              </a:extLst>
            </p:cNvPr>
            <p:cNvSpPr/>
            <p:nvPr/>
          </p:nvSpPr>
          <p:spPr>
            <a:xfrm rot="1168016">
              <a:off x="6987968" y="2477833"/>
              <a:ext cx="381836" cy="523220"/>
            </a:xfrm>
            <a:prstGeom prst="rect">
              <a:avLst/>
            </a:prstGeom>
          </p:spPr>
          <p:txBody>
            <a:bodyPr wrap="none">
              <a:spAutoFit/>
            </a:bodyPr>
            <a:lstStyle/>
            <a:p>
              <a:r>
                <a:rPr lang="en-US" altLang="ja-JP" dirty="0">
                  <a:solidFill>
                    <a:schemeClr val="accent1">
                      <a:lumMod val="75000"/>
                    </a:schemeClr>
                  </a:solidFill>
                  <a:latin typeface="Symbol" panose="05050102010706020507" pitchFamily="18" charset="2"/>
                </a:rPr>
                <a:t>=</a:t>
              </a:r>
              <a:endParaRPr lang="ja-JP" altLang="en-US" dirty="0">
                <a:solidFill>
                  <a:schemeClr val="accent1">
                    <a:lumMod val="75000"/>
                  </a:schemeClr>
                </a:solidFill>
              </a:endParaRPr>
            </a:p>
          </p:txBody>
        </p:sp>
        <p:sp>
          <p:nvSpPr>
            <p:cNvPr id="211" name="Rectangle 115">
              <a:extLst>
                <a:ext uri="{FF2B5EF4-FFF2-40B4-BE49-F238E27FC236}">
                  <a16:creationId xmlns:a16="http://schemas.microsoft.com/office/drawing/2014/main" id="{BE071BDA-C22C-48D2-91CB-9C3E558CA299}"/>
                </a:ext>
              </a:extLst>
            </p:cNvPr>
            <p:cNvSpPr>
              <a:spLocks noChangeArrowheads="1"/>
            </p:cNvSpPr>
            <p:nvPr/>
          </p:nvSpPr>
          <p:spPr bwMode="auto">
            <a:xfrm>
              <a:off x="7291808" y="1720969"/>
              <a:ext cx="399468"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y</a:t>
              </a:r>
              <a:endParaRPr lang="en-US" altLang="ja-JP" dirty="0">
                <a:solidFill>
                  <a:schemeClr val="accent1">
                    <a:lumMod val="75000"/>
                  </a:schemeClr>
                </a:solidFill>
                <a:cs typeface="Times New Roman" panose="02020603050405020304" pitchFamily="18" charset="0"/>
              </a:endParaRPr>
            </a:p>
          </p:txBody>
        </p:sp>
        <p:sp>
          <p:nvSpPr>
            <p:cNvPr id="212" name="Rectangle 69">
              <a:extLst>
                <a:ext uri="{FF2B5EF4-FFF2-40B4-BE49-F238E27FC236}">
                  <a16:creationId xmlns:a16="http://schemas.microsoft.com/office/drawing/2014/main" id="{8AE41DCF-4289-4E35-AE3F-C22A92D1A89F}"/>
                </a:ext>
              </a:extLst>
            </p:cNvPr>
            <p:cNvSpPr>
              <a:spLocks noChangeArrowheads="1"/>
            </p:cNvSpPr>
            <p:nvPr/>
          </p:nvSpPr>
          <p:spPr bwMode="auto">
            <a:xfrm>
              <a:off x="7886890" y="1763949"/>
              <a:ext cx="1087785"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213" name="Rectangle 115">
              <a:extLst>
                <a:ext uri="{FF2B5EF4-FFF2-40B4-BE49-F238E27FC236}">
                  <a16:creationId xmlns:a16="http://schemas.microsoft.com/office/drawing/2014/main" id="{F16C4FF9-7020-404C-AF64-8D1FC54F6D43}"/>
                </a:ext>
              </a:extLst>
            </p:cNvPr>
            <p:cNvSpPr>
              <a:spLocks noChangeArrowheads="1"/>
            </p:cNvSpPr>
            <p:nvPr/>
          </p:nvSpPr>
          <p:spPr bwMode="auto">
            <a:xfrm>
              <a:off x="7862880" y="1748042"/>
              <a:ext cx="1281120"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r </a:t>
              </a:r>
              <a:r>
                <a:rPr lang="en-US" altLang="ja-JP" dirty="0" err="1">
                  <a:solidFill>
                    <a:schemeClr val="accent1">
                      <a:lumMod val="75000"/>
                    </a:schemeClr>
                  </a:solidFill>
                  <a:cs typeface="Times New Roman" panose="02020603050405020304" pitchFamily="18" charset="0"/>
                </a:rPr>
                <a:t>sin</a:t>
              </a:r>
              <a:r>
                <a:rPr lang="en-US" altLang="ja-JP" i="1" dirty="0" err="1">
                  <a:solidFill>
                    <a:schemeClr val="accent1">
                      <a:lumMod val="75000"/>
                    </a:schemeClr>
                  </a:solidFill>
                  <a:latin typeface="Symbol" panose="05050102010706020507" pitchFamily="18" charset="2"/>
                </a:rPr>
                <a:t>q</a:t>
              </a:r>
              <a:r>
                <a:rPr lang="ja-JP" altLang="en-US" i="1" dirty="0">
                  <a:solidFill>
                    <a:schemeClr val="accent1">
                      <a:lumMod val="75000"/>
                    </a:schemeClr>
                  </a:solidFill>
                  <a:latin typeface="Symbol" panose="05050102010706020507" pitchFamily="18" charset="2"/>
                </a:rPr>
                <a:t>　</a:t>
              </a:r>
              <a:endParaRPr lang="en-US" altLang="ja-JP" dirty="0">
                <a:solidFill>
                  <a:schemeClr val="accent1">
                    <a:lumMod val="75000"/>
                  </a:schemeClr>
                </a:solidFill>
                <a:cs typeface="Times New Roman" panose="02020603050405020304" pitchFamily="18" charset="0"/>
              </a:endParaRPr>
            </a:p>
          </p:txBody>
        </p:sp>
        <p:sp>
          <p:nvSpPr>
            <p:cNvPr id="214" name="正方形/長方形 213">
              <a:extLst>
                <a:ext uri="{FF2B5EF4-FFF2-40B4-BE49-F238E27FC236}">
                  <a16:creationId xmlns:a16="http://schemas.microsoft.com/office/drawing/2014/main" id="{F8226FE4-EE68-4CCE-958A-95889738BEE6}"/>
                </a:ext>
              </a:extLst>
            </p:cNvPr>
            <p:cNvSpPr/>
            <p:nvPr/>
          </p:nvSpPr>
          <p:spPr>
            <a:xfrm>
              <a:off x="7565202" y="1750715"/>
              <a:ext cx="381836" cy="523220"/>
            </a:xfrm>
            <a:prstGeom prst="rect">
              <a:avLst/>
            </a:prstGeom>
          </p:spPr>
          <p:txBody>
            <a:bodyPr wrap="none">
              <a:spAutoFit/>
            </a:bodyPr>
            <a:lstStyle/>
            <a:p>
              <a:r>
                <a:rPr lang="en-US" altLang="ja-JP" dirty="0">
                  <a:solidFill>
                    <a:schemeClr val="accent1">
                      <a:lumMod val="75000"/>
                    </a:schemeClr>
                  </a:solidFill>
                  <a:latin typeface="Symbol" panose="05050102010706020507" pitchFamily="18" charset="2"/>
                </a:rPr>
                <a:t>=</a:t>
              </a:r>
              <a:endParaRPr lang="ja-JP" altLang="en-US" dirty="0">
                <a:solidFill>
                  <a:schemeClr val="accent1">
                    <a:lumMod val="75000"/>
                  </a:schemeClr>
                </a:solidFill>
              </a:endParaRPr>
            </a:p>
          </p:txBody>
        </p:sp>
        <p:sp>
          <p:nvSpPr>
            <p:cNvPr id="215" name="Rectangle 115">
              <a:extLst>
                <a:ext uri="{FF2B5EF4-FFF2-40B4-BE49-F238E27FC236}">
                  <a16:creationId xmlns:a16="http://schemas.microsoft.com/office/drawing/2014/main" id="{21C07FAA-4735-4B14-AB13-6E28DABB01AE}"/>
                </a:ext>
              </a:extLst>
            </p:cNvPr>
            <p:cNvSpPr>
              <a:spLocks noChangeArrowheads="1"/>
            </p:cNvSpPr>
            <p:nvPr/>
          </p:nvSpPr>
          <p:spPr bwMode="auto">
            <a:xfrm>
              <a:off x="6118587" y="1584574"/>
              <a:ext cx="4924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66FF"/>
                  </a:solidFill>
                  <a:latin typeface="Symbol" panose="05050102010706020507" pitchFamily="18" charset="2"/>
                </a:rPr>
                <a:t>q</a:t>
              </a:r>
              <a:r>
                <a:rPr lang="en-US" altLang="ja-JP" baseline="-25000" dirty="0">
                  <a:solidFill>
                    <a:srgbClr val="0066FF"/>
                  </a:solidFill>
                  <a:latin typeface="+mn-lt"/>
                </a:rPr>
                <a:t>0</a:t>
              </a:r>
            </a:p>
          </p:txBody>
        </p:sp>
      </p:grpSp>
      <p:sp>
        <p:nvSpPr>
          <p:cNvPr id="216" name="Rectangle 115">
            <a:extLst>
              <a:ext uri="{FF2B5EF4-FFF2-40B4-BE49-F238E27FC236}">
                <a16:creationId xmlns:a16="http://schemas.microsoft.com/office/drawing/2014/main" id="{A5F9AD96-3958-405E-B5FC-FD1F337F6F73}"/>
              </a:ext>
            </a:extLst>
          </p:cNvPr>
          <p:cNvSpPr>
            <a:spLocks noChangeArrowheads="1"/>
          </p:cNvSpPr>
          <p:nvPr/>
        </p:nvSpPr>
        <p:spPr bwMode="auto">
          <a:xfrm>
            <a:off x="7635017" y="-27072"/>
            <a:ext cx="492443" cy="523220"/>
          </a:xfrm>
          <a:prstGeom prst="rect">
            <a:avLst/>
          </a:prstGeom>
          <a:noFill/>
          <a:ln>
            <a:noFill/>
          </a:ln>
        </p:spPr>
        <p:txBody>
          <a:bodyPr wrap="none">
            <a:spAutoFit/>
          </a:bodyPr>
          <a:lstStyle/>
          <a:p>
            <a:r>
              <a:rPr lang="en-US" altLang="ja-JP" i="1" dirty="0">
                <a:latin typeface="Symbol" panose="05050102010706020507" pitchFamily="18" charset="2"/>
              </a:rPr>
              <a:t>q</a:t>
            </a:r>
            <a:r>
              <a:rPr lang="en-US" altLang="ja-JP" baseline="-25000" dirty="0">
                <a:latin typeface="+mn-lt"/>
              </a:rPr>
              <a:t>0</a:t>
            </a:r>
          </a:p>
        </p:txBody>
      </p:sp>
      <p:sp>
        <p:nvSpPr>
          <p:cNvPr id="217" name="Rectangle 115">
            <a:extLst>
              <a:ext uri="{FF2B5EF4-FFF2-40B4-BE49-F238E27FC236}">
                <a16:creationId xmlns:a16="http://schemas.microsoft.com/office/drawing/2014/main" id="{456AFC05-E6A9-4F78-831A-063599943083}"/>
              </a:ext>
            </a:extLst>
          </p:cNvPr>
          <p:cNvSpPr>
            <a:spLocks noChangeArrowheads="1"/>
          </p:cNvSpPr>
          <p:nvPr/>
        </p:nvSpPr>
        <p:spPr bwMode="auto">
          <a:xfrm>
            <a:off x="8355231" y="0"/>
            <a:ext cx="899605" cy="523220"/>
          </a:xfrm>
          <a:prstGeom prst="rect">
            <a:avLst/>
          </a:prstGeom>
          <a:noFill/>
          <a:ln>
            <a:noFill/>
          </a:ln>
        </p:spPr>
        <p:txBody>
          <a:bodyPr wrap="none">
            <a:spAutoFit/>
          </a:bodyPr>
          <a:lstStyle/>
          <a:p>
            <a:r>
              <a:rPr lang="en-US" altLang="ja-JP" i="1" dirty="0">
                <a:latin typeface="Symbol" panose="05050102010706020507" pitchFamily="18" charset="2"/>
              </a:rPr>
              <a:t>p</a:t>
            </a:r>
            <a:r>
              <a:rPr lang="en-US" altLang="ja-JP" dirty="0">
                <a:cs typeface="Times New Roman" panose="02020603050405020304" pitchFamily="18" charset="0"/>
              </a:rPr>
              <a:t>/2</a:t>
            </a:r>
            <a:r>
              <a:rPr lang="ja-JP" altLang="en-US" i="1" dirty="0">
                <a:latin typeface="Symbol" panose="05050102010706020507" pitchFamily="18" charset="2"/>
              </a:rPr>
              <a:t>　</a:t>
            </a:r>
            <a:endParaRPr lang="en-US" altLang="ja-JP" dirty="0">
              <a:cs typeface="Times New Roman" panose="02020603050405020304" pitchFamily="18" charset="0"/>
            </a:endParaRPr>
          </a:p>
        </p:txBody>
      </p:sp>
      <p:sp>
        <p:nvSpPr>
          <p:cNvPr id="218" name="正方形/長方形 217">
            <a:extLst>
              <a:ext uri="{FF2B5EF4-FFF2-40B4-BE49-F238E27FC236}">
                <a16:creationId xmlns:a16="http://schemas.microsoft.com/office/drawing/2014/main" id="{211D786E-3607-40B4-AB23-10C7558AF02F}"/>
              </a:ext>
            </a:extLst>
          </p:cNvPr>
          <p:cNvSpPr/>
          <p:nvPr/>
        </p:nvSpPr>
        <p:spPr>
          <a:xfrm>
            <a:off x="8015988" y="2673"/>
            <a:ext cx="381836" cy="523220"/>
          </a:xfrm>
          <a:prstGeom prst="rect">
            <a:avLst/>
          </a:prstGeom>
        </p:spPr>
        <p:txBody>
          <a:bodyPr wrap="none">
            <a:spAutoFit/>
          </a:bodyPr>
          <a:lstStyle/>
          <a:p>
            <a:r>
              <a:rPr lang="en-US" altLang="ja-JP" dirty="0">
                <a:latin typeface="Symbol" panose="05050102010706020507" pitchFamily="18" charset="2"/>
              </a:rPr>
              <a:t>=</a:t>
            </a:r>
            <a:endParaRPr lang="ja-JP" altLang="en-US" dirty="0"/>
          </a:p>
        </p:txBody>
      </p:sp>
      <p:sp>
        <p:nvSpPr>
          <p:cNvPr id="219" name="Rectangle 115">
            <a:extLst>
              <a:ext uri="{FF2B5EF4-FFF2-40B4-BE49-F238E27FC236}">
                <a16:creationId xmlns:a16="http://schemas.microsoft.com/office/drawing/2014/main" id="{CADF33A6-11CE-415A-BC9A-1929DEC39D55}"/>
              </a:ext>
            </a:extLst>
          </p:cNvPr>
          <p:cNvSpPr>
            <a:spLocks noChangeArrowheads="1"/>
          </p:cNvSpPr>
          <p:nvPr/>
        </p:nvSpPr>
        <p:spPr bwMode="auto">
          <a:xfrm>
            <a:off x="7635017" y="457837"/>
            <a:ext cx="431528" cy="523220"/>
          </a:xfrm>
          <a:prstGeom prst="rect">
            <a:avLst/>
          </a:prstGeom>
          <a:noFill/>
          <a:ln>
            <a:noFill/>
          </a:ln>
        </p:spPr>
        <p:txBody>
          <a:bodyPr wrap="none">
            <a:spAutoFit/>
          </a:bodyPr>
          <a:lstStyle/>
          <a:p>
            <a:r>
              <a:rPr lang="en-US" altLang="ja-JP" i="1" dirty="0">
                <a:latin typeface="Symbol" panose="05050102010706020507" pitchFamily="18" charset="2"/>
              </a:rPr>
              <a:t>w</a:t>
            </a:r>
            <a:endParaRPr lang="en-US" altLang="ja-JP" baseline="-25000" dirty="0">
              <a:latin typeface="+mn-lt"/>
            </a:endParaRPr>
          </a:p>
        </p:txBody>
      </p:sp>
      <p:sp>
        <p:nvSpPr>
          <p:cNvPr id="220" name="Rectangle 115">
            <a:extLst>
              <a:ext uri="{FF2B5EF4-FFF2-40B4-BE49-F238E27FC236}">
                <a16:creationId xmlns:a16="http://schemas.microsoft.com/office/drawing/2014/main" id="{1FE0F5BD-83F3-4939-BCDE-0BCF5A0A7FD2}"/>
              </a:ext>
            </a:extLst>
          </p:cNvPr>
          <p:cNvSpPr>
            <a:spLocks noChangeArrowheads="1"/>
          </p:cNvSpPr>
          <p:nvPr/>
        </p:nvSpPr>
        <p:spPr bwMode="auto">
          <a:xfrm>
            <a:off x="8355231" y="484909"/>
            <a:ext cx="837089" cy="523220"/>
          </a:xfrm>
          <a:prstGeom prst="rect">
            <a:avLst/>
          </a:prstGeom>
          <a:noFill/>
          <a:ln>
            <a:noFill/>
          </a:ln>
        </p:spPr>
        <p:txBody>
          <a:bodyPr wrap="none">
            <a:spAutoFit/>
          </a:bodyPr>
          <a:lstStyle/>
          <a:p>
            <a:r>
              <a:rPr lang="en-US" altLang="ja-JP" dirty="0">
                <a:latin typeface="Symbol" panose="05050102010706020507" pitchFamily="18" charset="2"/>
              </a:rPr>
              <a:t>-</a:t>
            </a:r>
            <a:r>
              <a:rPr lang="en-US" altLang="ja-JP" i="1" dirty="0">
                <a:latin typeface="Symbol" panose="05050102010706020507" pitchFamily="18" charset="2"/>
              </a:rPr>
              <a:t>s</a:t>
            </a:r>
            <a:r>
              <a:rPr lang="ja-JP" altLang="en-US" i="1" dirty="0">
                <a:latin typeface="Symbol" panose="05050102010706020507" pitchFamily="18" charset="2"/>
              </a:rPr>
              <a:t>　</a:t>
            </a:r>
            <a:endParaRPr lang="en-US" altLang="ja-JP" dirty="0">
              <a:cs typeface="Times New Roman" panose="02020603050405020304" pitchFamily="18" charset="0"/>
            </a:endParaRPr>
          </a:p>
        </p:txBody>
      </p:sp>
      <p:sp>
        <p:nvSpPr>
          <p:cNvPr id="221" name="正方形/長方形 220">
            <a:extLst>
              <a:ext uri="{FF2B5EF4-FFF2-40B4-BE49-F238E27FC236}">
                <a16:creationId xmlns:a16="http://schemas.microsoft.com/office/drawing/2014/main" id="{B95B5700-42C9-421A-9C96-74ABFDCE50D2}"/>
              </a:ext>
            </a:extLst>
          </p:cNvPr>
          <p:cNvSpPr/>
          <p:nvPr/>
        </p:nvSpPr>
        <p:spPr>
          <a:xfrm>
            <a:off x="8015988" y="487582"/>
            <a:ext cx="381836" cy="523220"/>
          </a:xfrm>
          <a:prstGeom prst="rect">
            <a:avLst/>
          </a:prstGeom>
        </p:spPr>
        <p:txBody>
          <a:bodyPr wrap="none">
            <a:spAutoFit/>
          </a:bodyPr>
          <a:lstStyle/>
          <a:p>
            <a:r>
              <a:rPr lang="en-US" altLang="ja-JP" dirty="0">
                <a:latin typeface="Symbol" panose="05050102010706020507" pitchFamily="18" charset="2"/>
              </a:rPr>
              <a:t>=</a:t>
            </a:r>
            <a:endParaRPr lang="ja-JP" altLang="en-US" dirty="0"/>
          </a:p>
        </p:txBody>
      </p:sp>
      <p:sp>
        <p:nvSpPr>
          <p:cNvPr id="222" name="Rectangle 69">
            <a:extLst>
              <a:ext uri="{FF2B5EF4-FFF2-40B4-BE49-F238E27FC236}">
                <a16:creationId xmlns:a16="http://schemas.microsoft.com/office/drawing/2014/main" id="{7C9DE10E-F2F9-450D-8F84-B5D44C54E62E}"/>
              </a:ext>
            </a:extLst>
          </p:cNvPr>
          <p:cNvSpPr>
            <a:spLocks noChangeArrowheads="1"/>
          </p:cNvSpPr>
          <p:nvPr/>
        </p:nvSpPr>
        <p:spPr bwMode="auto">
          <a:xfrm>
            <a:off x="8337676" y="15907"/>
            <a:ext cx="764759" cy="504825"/>
          </a:xfrm>
          <a:prstGeom prst="rect">
            <a:avLst/>
          </a:prstGeom>
          <a:no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223" name="Rectangle 69">
            <a:extLst>
              <a:ext uri="{FF2B5EF4-FFF2-40B4-BE49-F238E27FC236}">
                <a16:creationId xmlns:a16="http://schemas.microsoft.com/office/drawing/2014/main" id="{D83BD315-2DED-45CC-8C24-2114A7C56564}"/>
              </a:ext>
            </a:extLst>
          </p:cNvPr>
          <p:cNvSpPr>
            <a:spLocks noChangeArrowheads="1"/>
          </p:cNvSpPr>
          <p:nvPr/>
        </p:nvSpPr>
        <p:spPr bwMode="auto">
          <a:xfrm>
            <a:off x="8337676" y="500816"/>
            <a:ext cx="764759" cy="504825"/>
          </a:xfrm>
          <a:prstGeom prst="rect">
            <a:avLst/>
          </a:prstGeom>
          <a:no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224" name="Rectangle 79">
            <a:extLst>
              <a:ext uri="{FF2B5EF4-FFF2-40B4-BE49-F238E27FC236}">
                <a16:creationId xmlns:a16="http://schemas.microsoft.com/office/drawing/2014/main" id="{BC1FD4E1-68EA-40E5-AC6E-0A0B5DFD9517}"/>
              </a:ext>
            </a:extLst>
          </p:cNvPr>
          <p:cNvSpPr>
            <a:spLocks noChangeArrowheads="1"/>
          </p:cNvSpPr>
          <p:nvPr/>
        </p:nvSpPr>
        <p:spPr bwMode="auto">
          <a:xfrm>
            <a:off x="5498852" y="5490101"/>
            <a:ext cx="3677972" cy="1358152"/>
          </a:xfrm>
          <a:prstGeom prst="rect">
            <a:avLst/>
          </a:prstGeom>
          <a:solidFill>
            <a:schemeClr val="bg1"/>
          </a:solidFill>
          <a:ln>
            <a:noFill/>
          </a:ln>
        </p:spPr>
        <p:txBody>
          <a:bodyPr wrap="square">
            <a:noAutofit/>
          </a:bodyPr>
          <a:lstStyle/>
          <a:p>
            <a:endParaRPr lang="ja-JP" altLang="en-US" sz="2400" dirty="0">
              <a:solidFill>
                <a:srgbClr val="FF00FF"/>
              </a:solidFill>
            </a:endParaRPr>
          </a:p>
        </p:txBody>
      </p:sp>
      <p:sp>
        <p:nvSpPr>
          <p:cNvPr id="225" name="正方形/長方形 224">
            <a:extLst>
              <a:ext uri="{FF2B5EF4-FFF2-40B4-BE49-F238E27FC236}">
                <a16:creationId xmlns:a16="http://schemas.microsoft.com/office/drawing/2014/main" id="{889D2619-C814-46D4-A30A-261F77937E54}"/>
              </a:ext>
            </a:extLst>
          </p:cNvPr>
          <p:cNvSpPr/>
          <p:nvPr/>
        </p:nvSpPr>
        <p:spPr>
          <a:xfrm>
            <a:off x="-2666" y="4397105"/>
            <a:ext cx="8215745" cy="523220"/>
          </a:xfrm>
          <a:prstGeom prst="rect">
            <a:avLst/>
          </a:prstGeom>
        </p:spPr>
        <p:txBody>
          <a:bodyPr wrap="square">
            <a:spAutoFit/>
          </a:bodyPr>
          <a:lstStyle/>
          <a:p>
            <a:pPr>
              <a:spcBef>
                <a:spcPts val="0"/>
              </a:spcBef>
            </a:pPr>
            <a:r>
              <a:rPr lang="en-US" altLang="ja-JP" dirty="0">
                <a:solidFill>
                  <a:srgbClr val="000000"/>
                </a:solidFill>
              </a:rPr>
              <a:t>(1)</a:t>
            </a:r>
            <a:r>
              <a:rPr lang="ja-JP" altLang="en-US" dirty="0">
                <a:solidFill>
                  <a:srgbClr val="000000"/>
                </a:solidFill>
              </a:rPr>
              <a:t>時刻</a:t>
            </a:r>
            <a:r>
              <a:rPr lang="en-US" altLang="ja-JP" i="1" dirty="0">
                <a:solidFill>
                  <a:srgbClr val="000000"/>
                </a:solidFill>
                <a:latin typeface="Bookman Old Style" panose="02050604050505020204" pitchFamily="18" charset="0"/>
              </a:rPr>
              <a:t>t</a:t>
            </a:r>
            <a:r>
              <a:rPr lang="ja-JP" altLang="en-US" dirty="0">
                <a:solidFill>
                  <a:srgbClr val="000000"/>
                </a:solidFill>
              </a:rPr>
              <a:t>における座標</a:t>
            </a:r>
            <a:r>
              <a:rPr lang="en-US" altLang="ja-JP" b="1" i="1" dirty="0">
                <a:solidFill>
                  <a:srgbClr val="000000"/>
                </a:solidFill>
                <a:latin typeface="Bookman Old Style" panose="02050604050505020204" pitchFamily="18" charset="0"/>
              </a:rPr>
              <a:t>x</a:t>
            </a:r>
            <a:r>
              <a:rPr lang="ja-JP" altLang="en-US" dirty="0" err="1">
                <a:solidFill>
                  <a:srgbClr val="000000"/>
                </a:solidFill>
              </a:rPr>
              <a:t>、</a:t>
            </a:r>
            <a:r>
              <a:rPr lang="ja-JP" altLang="en-US" dirty="0">
                <a:solidFill>
                  <a:srgbClr val="000000"/>
                </a:solidFill>
              </a:rPr>
              <a:t>速度</a:t>
            </a:r>
            <a:r>
              <a:rPr lang="en-US" altLang="ja-JP" b="1" i="1" dirty="0">
                <a:solidFill>
                  <a:srgbClr val="000000"/>
                </a:solidFill>
                <a:latin typeface="Bookman Old Style" panose="02050604050505020204" pitchFamily="18" charset="0"/>
              </a:rPr>
              <a:t>v</a:t>
            </a:r>
            <a:r>
              <a:rPr lang="ja-JP" altLang="en-US" dirty="0" err="1">
                <a:solidFill>
                  <a:srgbClr val="000000"/>
                </a:solidFill>
              </a:rPr>
              <a:t>、</a:t>
            </a:r>
            <a:r>
              <a:rPr lang="ja-JP" altLang="en-US" dirty="0">
                <a:solidFill>
                  <a:srgbClr val="000000"/>
                </a:solidFill>
              </a:rPr>
              <a:t>加速度</a:t>
            </a:r>
            <a:r>
              <a:rPr lang="en-US" altLang="ja-JP" b="1" i="1" dirty="0">
                <a:solidFill>
                  <a:srgbClr val="000000"/>
                </a:solidFill>
                <a:latin typeface="Bookman Old Style" panose="02050604050505020204" pitchFamily="18" charset="0"/>
              </a:rPr>
              <a:t>a</a:t>
            </a:r>
            <a:r>
              <a:rPr lang="ja-JP" altLang="en-US" dirty="0">
                <a:solidFill>
                  <a:srgbClr val="000000"/>
                </a:solidFill>
              </a:rPr>
              <a:t>を求めよ。</a:t>
            </a:r>
            <a:endParaRPr lang="ja-JP" altLang="en-US" dirty="0"/>
          </a:p>
        </p:txBody>
      </p:sp>
      <p:sp>
        <p:nvSpPr>
          <p:cNvPr id="226" name="正方形/長方形 225">
            <a:extLst>
              <a:ext uri="{FF2B5EF4-FFF2-40B4-BE49-F238E27FC236}">
                <a16:creationId xmlns:a16="http://schemas.microsoft.com/office/drawing/2014/main" id="{95B70600-2C92-4B84-8B96-9119D6C6AFCD}"/>
              </a:ext>
            </a:extLst>
          </p:cNvPr>
          <p:cNvSpPr/>
          <p:nvPr/>
        </p:nvSpPr>
        <p:spPr>
          <a:xfrm>
            <a:off x="-2666" y="4938661"/>
            <a:ext cx="9144000" cy="523220"/>
          </a:xfrm>
          <a:prstGeom prst="rect">
            <a:avLst/>
          </a:prstGeom>
        </p:spPr>
        <p:txBody>
          <a:bodyPr wrap="square">
            <a:spAutoFit/>
          </a:bodyPr>
          <a:lstStyle/>
          <a:p>
            <a:pPr>
              <a:spcBef>
                <a:spcPts val="0"/>
              </a:spcBef>
            </a:pPr>
            <a:r>
              <a:rPr lang="en-US" altLang="ja-JP" dirty="0">
                <a:solidFill>
                  <a:srgbClr val="000000"/>
                </a:solidFill>
              </a:rPr>
              <a:t>(2)</a:t>
            </a:r>
            <a:r>
              <a:rPr lang="ja-JP" altLang="en-US" dirty="0">
                <a:solidFill>
                  <a:srgbClr val="000000"/>
                </a:solidFill>
              </a:rPr>
              <a:t>時刻</a:t>
            </a:r>
            <a:r>
              <a:rPr lang="en-US" altLang="ja-JP" i="1" dirty="0">
                <a:solidFill>
                  <a:srgbClr val="000000"/>
                </a:solidFill>
                <a:latin typeface="Bookman Old Style" panose="02050604050505020204"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p </a:t>
            </a:r>
            <a:r>
              <a:rPr lang="en-US" altLang="ja-JP" dirty="0">
                <a:solidFill>
                  <a:srgbClr val="000000"/>
                </a:solidFill>
                <a:latin typeface="Symbol" panose="05050102010706020507" pitchFamily="18" charset="2"/>
              </a:rPr>
              <a:t>/(3</a:t>
            </a:r>
            <a:r>
              <a:rPr lang="en-US" altLang="ja-JP" i="1" dirty="0">
                <a:solidFill>
                  <a:srgbClr val="000000"/>
                </a:solidFill>
                <a:latin typeface="Symbol" panose="05050102010706020507" pitchFamily="18" charset="2"/>
              </a:rPr>
              <a:t>s</a:t>
            </a:r>
            <a:r>
              <a:rPr lang="en-US" altLang="ja-JP" dirty="0">
                <a:solidFill>
                  <a:srgbClr val="000000"/>
                </a:solidFill>
                <a:latin typeface="Symbol" panose="05050102010706020507" pitchFamily="18" charset="2"/>
              </a:rPr>
              <a:t>)</a:t>
            </a:r>
            <a:r>
              <a:rPr lang="ja-JP" altLang="en-US" dirty="0">
                <a:solidFill>
                  <a:srgbClr val="000000"/>
                </a:solidFill>
              </a:rPr>
              <a:t>における座標</a:t>
            </a:r>
            <a:r>
              <a:rPr lang="en-US" altLang="ja-JP" b="1" i="1" dirty="0">
                <a:solidFill>
                  <a:srgbClr val="000000"/>
                </a:solidFill>
                <a:latin typeface="Bookman Old Style" panose="02050604050505020204" pitchFamily="18" charset="0"/>
              </a:rPr>
              <a:t>x</a:t>
            </a:r>
            <a:r>
              <a:rPr lang="ja-JP" altLang="en-US" dirty="0" err="1">
                <a:solidFill>
                  <a:srgbClr val="000000"/>
                </a:solidFill>
              </a:rPr>
              <a:t>、</a:t>
            </a:r>
            <a:r>
              <a:rPr lang="ja-JP" altLang="en-US" dirty="0">
                <a:solidFill>
                  <a:srgbClr val="000000"/>
                </a:solidFill>
              </a:rPr>
              <a:t>速度</a:t>
            </a:r>
            <a:r>
              <a:rPr lang="en-US" altLang="ja-JP" b="1" i="1" dirty="0">
                <a:solidFill>
                  <a:srgbClr val="000000"/>
                </a:solidFill>
                <a:latin typeface="Bookman Old Style" panose="02050604050505020204" pitchFamily="18" charset="0"/>
              </a:rPr>
              <a:t>v</a:t>
            </a:r>
            <a:r>
              <a:rPr lang="ja-JP" altLang="en-US" dirty="0" err="1">
                <a:solidFill>
                  <a:srgbClr val="000000"/>
                </a:solidFill>
              </a:rPr>
              <a:t>、</a:t>
            </a:r>
            <a:r>
              <a:rPr lang="ja-JP" altLang="en-US" dirty="0">
                <a:solidFill>
                  <a:srgbClr val="000000"/>
                </a:solidFill>
              </a:rPr>
              <a:t>加速度</a:t>
            </a:r>
            <a:r>
              <a:rPr lang="en-US" altLang="ja-JP" b="1" i="1" dirty="0">
                <a:solidFill>
                  <a:srgbClr val="000000"/>
                </a:solidFill>
                <a:latin typeface="Bookman Old Style" panose="02050604050505020204" pitchFamily="18" charset="0"/>
              </a:rPr>
              <a:t>a</a:t>
            </a:r>
            <a:r>
              <a:rPr lang="ja-JP" altLang="en-US" dirty="0">
                <a:solidFill>
                  <a:srgbClr val="000000"/>
                </a:solidFill>
              </a:rPr>
              <a:t>を求めよ。</a:t>
            </a:r>
            <a:endParaRPr lang="ja-JP" altLang="en-US" dirty="0"/>
          </a:p>
        </p:txBody>
      </p:sp>
      <p:sp>
        <p:nvSpPr>
          <p:cNvPr id="227" name="正方形/長方形 226">
            <a:extLst>
              <a:ext uri="{FF2B5EF4-FFF2-40B4-BE49-F238E27FC236}">
                <a16:creationId xmlns:a16="http://schemas.microsoft.com/office/drawing/2014/main" id="{76715695-35B9-4722-BFCD-7D76453A1CD3}"/>
              </a:ext>
            </a:extLst>
          </p:cNvPr>
          <p:cNvSpPr/>
          <p:nvPr/>
        </p:nvSpPr>
        <p:spPr>
          <a:xfrm>
            <a:off x="-2666" y="5485112"/>
            <a:ext cx="9144000" cy="523220"/>
          </a:xfrm>
          <a:prstGeom prst="rect">
            <a:avLst/>
          </a:prstGeom>
        </p:spPr>
        <p:txBody>
          <a:bodyPr wrap="square">
            <a:spAutoFit/>
          </a:bodyPr>
          <a:lstStyle/>
          <a:p>
            <a:pPr>
              <a:spcBef>
                <a:spcPts val="0"/>
              </a:spcBef>
            </a:pPr>
            <a:r>
              <a:rPr lang="en-US" altLang="ja-JP" dirty="0">
                <a:solidFill>
                  <a:srgbClr val="000000"/>
                </a:solidFill>
              </a:rPr>
              <a:t>(3)</a:t>
            </a:r>
            <a:r>
              <a:rPr lang="ja-JP" altLang="ja-JP" dirty="0"/>
              <a:t>軌跡</a:t>
            </a:r>
            <a:r>
              <a:rPr lang="ja-JP" altLang="en-US" dirty="0"/>
              <a:t>を図示し、</a:t>
            </a:r>
            <a:r>
              <a:rPr lang="en-US" altLang="ja-JP" i="1" dirty="0">
                <a:solidFill>
                  <a:srgbClr val="000000"/>
                </a:solidFill>
                <a:latin typeface="Bookman Old Style" panose="02050604050505020204"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p </a:t>
            </a:r>
            <a:r>
              <a:rPr lang="en-US" altLang="ja-JP" dirty="0">
                <a:solidFill>
                  <a:srgbClr val="000000"/>
                </a:solidFill>
                <a:latin typeface="Symbol" panose="05050102010706020507" pitchFamily="18" charset="2"/>
              </a:rPr>
              <a:t>/(3</a:t>
            </a:r>
            <a:r>
              <a:rPr lang="en-US" altLang="ja-JP" i="1" dirty="0">
                <a:solidFill>
                  <a:srgbClr val="000000"/>
                </a:solidFill>
                <a:latin typeface="Symbol" panose="05050102010706020507" pitchFamily="18" charset="2"/>
              </a:rPr>
              <a:t>s</a:t>
            </a:r>
            <a:r>
              <a:rPr lang="en-US" altLang="ja-JP" dirty="0">
                <a:solidFill>
                  <a:srgbClr val="000000"/>
                </a:solidFill>
                <a:latin typeface="Symbol" panose="05050102010706020507" pitchFamily="18" charset="2"/>
              </a:rPr>
              <a:t>)</a:t>
            </a:r>
            <a:r>
              <a:rPr lang="ja-JP" altLang="en-US" dirty="0">
                <a:solidFill>
                  <a:srgbClr val="000000"/>
                </a:solidFill>
              </a:rPr>
              <a:t>の時、点</a:t>
            </a:r>
            <a:r>
              <a:rPr lang="en-US" altLang="ja-JP" b="1" i="1" dirty="0">
                <a:solidFill>
                  <a:srgbClr val="000000"/>
                </a:solidFill>
                <a:latin typeface="Bookman Old Style" panose="02050604050505020204" pitchFamily="18" charset="0"/>
              </a:rPr>
              <a:t>x</a:t>
            </a:r>
            <a:r>
              <a:rPr lang="ja-JP" altLang="ja-JP" dirty="0"/>
              <a:t>に</a:t>
            </a:r>
            <a:r>
              <a:rPr lang="en-US" altLang="ja-JP" b="1" i="1" dirty="0">
                <a:solidFill>
                  <a:srgbClr val="000000"/>
                </a:solidFill>
                <a:latin typeface="Bookman Old Style" panose="02050604050505020204" pitchFamily="18" charset="0"/>
              </a:rPr>
              <a:t>v</a:t>
            </a:r>
            <a:r>
              <a:rPr lang="ja-JP" altLang="ja-JP" dirty="0"/>
              <a:t>、</a:t>
            </a:r>
            <a:r>
              <a:rPr lang="en-US" altLang="ja-JP" b="1" i="1" dirty="0">
                <a:solidFill>
                  <a:srgbClr val="000000"/>
                </a:solidFill>
                <a:latin typeface="Bookman Old Style" panose="02050604050505020204" pitchFamily="18" charset="0"/>
              </a:rPr>
              <a:t>a</a:t>
            </a:r>
            <a:r>
              <a:rPr lang="ja-JP" altLang="ja-JP" dirty="0"/>
              <a:t>を図示せよ。</a:t>
            </a:r>
            <a:endParaRPr lang="en-US" altLang="ja-JP" dirty="0">
              <a:solidFill>
                <a:srgbClr val="000000"/>
              </a:solidFill>
            </a:endParaRPr>
          </a:p>
        </p:txBody>
      </p:sp>
      <p:sp>
        <p:nvSpPr>
          <p:cNvPr id="228" name="正方形/長方形 227">
            <a:extLst>
              <a:ext uri="{FF2B5EF4-FFF2-40B4-BE49-F238E27FC236}">
                <a16:creationId xmlns:a16="http://schemas.microsoft.com/office/drawing/2014/main" id="{326030AD-3DC9-4EDB-B9ED-49C654D073B6}"/>
              </a:ext>
            </a:extLst>
          </p:cNvPr>
          <p:cNvSpPr/>
          <p:nvPr/>
        </p:nvSpPr>
        <p:spPr>
          <a:xfrm>
            <a:off x="-8741" y="6003589"/>
            <a:ext cx="9144000" cy="523220"/>
          </a:xfrm>
          <a:prstGeom prst="rect">
            <a:avLst/>
          </a:prstGeom>
        </p:spPr>
        <p:txBody>
          <a:bodyPr wrap="square">
            <a:spAutoFit/>
          </a:bodyPr>
          <a:lstStyle/>
          <a:p>
            <a:pPr>
              <a:spcBef>
                <a:spcPts val="0"/>
              </a:spcBef>
            </a:pPr>
            <a:r>
              <a:rPr lang="en-US" altLang="ja-JP" dirty="0">
                <a:solidFill>
                  <a:srgbClr val="000000"/>
                </a:solidFill>
              </a:rPr>
              <a:t>(4)</a:t>
            </a:r>
            <a:r>
              <a:rPr lang="en-US" altLang="ja-JP" i="1" dirty="0">
                <a:solidFill>
                  <a:srgbClr val="000000"/>
                </a:solidFill>
                <a:latin typeface="Bookman Old Style" panose="02050604050505020204"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p </a:t>
            </a:r>
            <a:r>
              <a:rPr lang="en-US" altLang="ja-JP" dirty="0">
                <a:solidFill>
                  <a:srgbClr val="000000"/>
                </a:solidFill>
                <a:latin typeface="Symbol" panose="05050102010706020507" pitchFamily="18" charset="2"/>
              </a:rPr>
              <a:t>/(3</a:t>
            </a:r>
            <a:r>
              <a:rPr lang="en-US" altLang="ja-JP" i="1" dirty="0">
                <a:solidFill>
                  <a:srgbClr val="000000"/>
                </a:solidFill>
                <a:latin typeface="Symbol" panose="05050102010706020507" pitchFamily="18" charset="2"/>
              </a:rPr>
              <a:t>s</a:t>
            </a:r>
            <a:r>
              <a:rPr lang="en-US" altLang="ja-JP" dirty="0">
                <a:solidFill>
                  <a:srgbClr val="000000"/>
                </a:solidFill>
                <a:latin typeface="Symbol" panose="05050102010706020507" pitchFamily="18" charset="2"/>
              </a:rPr>
              <a:t>)</a:t>
            </a:r>
            <a:r>
              <a:rPr lang="ja-JP" altLang="en-US" dirty="0">
                <a:solidFill>
                  <a:srgbClr val="000000"/>
                </a:solidFill>
              </a:rPr>
              <a:t>のときの向心力</a:t>
            </a:r>
            <a:r>
              <a:rPr lang="en-US" altLang="ja-JP" b="1" i="1" dirty="0">
                <a:solidFill>
                  <a:srgbClr val="000000"/>
                </a:solidFill>
                <a:latin typeface="Bookman Old Style" panose="02050604050505020204" pitchFamily="18" charset="0"/>
              </a:rPr>
              <a:t>F</a:t>
            </a:r>
            <a:r>
              <a:rPr lang="ja-JP" altLang="en-US" dirty="0">
                <a:solidFill>
                  <a:srgbClr val="000000"/>
                </a:solidFill>
              </a:rPr>
              <a:t>とその大きさ</a:t>
            </a:r>
            <a:r>
              <a:rPr lang="en-US" altLang="ja-JP" i="1" dirty="0">
                <a:solidFill>
                  <a:srgbClr val="000000"/>
                </a:solidFill>
                <a:latin typeface="Bookman Old Style" panose="02050604050505020204" pitchFamily="18" charset="0"/>
              </a:rPr>
              <a:t>F</a:t>
            </a:r>
            <a:r>
              <a:rPr lang="ja-JP" altLang="ja-JP" dirty="0"/>
              <a:t>を</a:t>
            </a:r>
            <a:r>
              <a:rPr lang="ja-JP" altLang="en-US" dirty="0">
                <a:solidFill>
                  <a:srgbClr val="000000"/>
                </a:solidFill>
              </a:rPr>
              <a:t>求めよ</a:t>
            </a:r>
            <a:r>
              <a:rPr lang="ja-JP" altLang="ja-JP" dirty="0"/>
              <a:t>。</a:t>
            </a:r>
            <a:endParaRPr lang="en-US" altLang="ja-JP" dirty="0">
              <a:solidFill>
                <a:srgbClr val="000000"/>
              </a:solidFill>
            </a:endParaRPr>
          </a:p>
        </p:txBody>
      </p:sp>
    </p:spTree>
    <p:extLst>
      <p:ext uri="{BB962C8B-B14F-4D97-AF65-F5344CB8AC3E}">
        <p14:creationId xmlns:p14="http://schemas.microsoft.com/office/powerpoint/2010/main" val="536172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8" fill="hold" grpId="0" nodeType="clickEffect">
                                  <p:stCondLst>
                                    <p:cond delay="0"/>
                                  </p:stCondLst>
                                  <p:childTnLst>
                                    <p:anim calcmode="lin" valueType="num">
                                      <p:cBhvr additive="base">
                                        <p:cTn id="6" dur="500"/>
                                        <p:tgtEl>
                                          <p:spTgt spid="90"/>
                                        </p:tgtEl>
                                        <p:attrNameLst>
                                          <p:attrName>ppt_x</p:attrName>
                                        </p:attrNameLst>
                                      </p:cBhvr>
                                      <p:tavLst>
                                        <p:tav tm="0">
                                          <p:val>
                                            <p:strVal val="ppt_x"/>
                                          </p:val>
                                        </p:tav>
                                        <p:tav tm="100000">
                                          <p:val>
                                            <p:strVal val="0-ppt_w/2"/>
                                          </p:val>
                                        </p:tav>
                                      </p:tavLst>
                                    </p:anim>
                                    <p:anim calcmode="lin" valueType="num">
                                      <p:cBhvr additive="base">
                                        <p:cTn id="7" dur="500"/>
                                        <p:tgtEl>
                                          <p:spTgt spid="90"/>
                                        </p:tgtEl>
                                        <p:attrNameLst>
                                          <p:attrName>ppt_y</p:attrName>
                                        </p:attrNameLst>
                                      </p:cBhvr>
                                      <p:tavLst>
                                        <p:tav tm="0">
                                          <p:val>
                                            <p:strVal val="ppt_y"/>
                                          </p:val>
                                        </p:tav>
                                        <p:tav tm="100000">
                                          <p:val>
                                            <p:strVal val="ppt_y"/>
                                          </p:val>
                                        </p:tav>
                                      </p:tavLst>
                                    </p:anim>
                                    <p:set>
                                      <p:cBhvr>
                                        <p:cTn id="8" dur="1" fill="hold">
                                          <p:stCondLst>
                                            <p:cond delay="499"/>
                                          </p:stCondLst>
                                        </p:cTn>
                                        <p:tgtEl>
                                          <p:spTgt spid="90"/>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92"/>
                                        </p:tgtEl>
                                        <p:attrNameLst>
                                          <p:attrName>style.visibility</p:attrName>
                                        </p:attrNameLst>
                                      </p:cBhvr>
                                      <p:to>
                                        <p:strVal val="visible"/>
                                      </p:to>
                                    </p:set>
                                    <p:anim calcmode="lin" valueType="num">
                                      <p:cBhvr additive="base">
                                        <p:cTn id="17" dur="500" fill="hold"/>
                                        <p:tgtEl>
                                          <p:spTgt spid="92"/>
                                        </p:tgtEl>
                                        <p:attrNameLst>
                                          <p:attrName>ppt_x</p:attrName>
                                        </p:attrNameLst>
                                      </p:cBhvr>
                                      <p:tavLst>
                                        <p:tav tm="0">
                                          <p:val>
                                            <p:strVal val="1+#ppt_w/2"/>
                                          </p:val>
                                        </p:tav>
                                        <p:tav tm="100000">
                                          <p:val>
                                            <p:strVal val="#ppt_x"/>
                                          </p:val>
                                        </p:tav>
                                      </p:tavLst>
                                    </p:anim>
                                    <p:anim calcmode="lin" valueType="num">
                                      <p:cBhvr additive="base">
                                        <p:cTn id="18" dur="500" fill="hold"/>
                                        <p:tgtEl>
                                          <p:spTgt spid="9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8" presetClass="emph" presetSubtype="0" fill="hold" nodeType="clickEffect">
                                  <p:stCondLst>
                                    <p:cond delay="0"/>
                                  </p:stCondLst>
                                  <p:childTnLst>
                                    <p:animRot by="6600000">
                                      <p:cBhvr>
                                        <p:cTn id="30" dur="2000" fill="hold"/>
                                        <p:tgtEl>
                                          <p:spTgt spid="5"/>
                                        </p:tgtEl>
                                        <p:attrNameLst>
                                          <p:attrName>r</p:attrName>
                                        </p:attrNameLst>
                                      </p:cBhvr>
                                    </p:animRot>
                                  </p:childTnLst>
                                </p:cTn>
                              </p:par>
                              <p:par>
                                <p:cTn id="31" presetID="1" presetClass="entr" presetSubtype="0" fill="hold" grpId="1" nodeType="withEffect">
                                  <p:stCondLst>
                                    <p:cond delay="0"/>
                                  </p:stCondLst>
                                  <p:childTnLst>
                                    <p:set>
                                      <p:cBhvr>
                                        <p:cTn id="32" dur="1" fill="hold">
                                          <p:stCondLst>
                                            <p:cond delay="0"/>
                                          </p:stCondLst>
                                        </p:cTn>
                                        <p:tgtEl>
                                          <p:spTgt spid="20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0"/>
                                          </p:stCondLst>
                                        </p:cTn>
                                        <p:tgtEl>
                                          <p:spTgt spid="5"/>
                                        </p:tgtEl>
                                        <p:attrNameLst>
                                          <p:attrName>style.visibility</p:attrName>
                                        </p:attrNameLst>
                                      </p:cBhvr>
                                      <p:to>
                                        <p:strVal val="hidden"/>
                                      </p:to>
                                    </p:set>
                                  </p:childTnLst>
                                </p:cTn>
                              </p:par>
                              <p:par>
                                <p:cTn id="37" presetID="1" presetClass="entr" presetSubtype="0" fill="hold" nodeType="withEffect">
                                  <p:stCondLst>
                                    <p:cond delay="0"/>
                                  </p:stCondLst>
                                  <p:childTnLst>
                                    <p:set>
                                      <p:cBhvr>
                                        <p:cTn id="38" dur="1" fill="hold">
                                          <p:stCondLst>
                                            <p:cond delay="0"/>
                                          </p:stCondLst>
                                        </p:cTn>
                                        <p:tgtEl>
                                          <p:spTgt spid="20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1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1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2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2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2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2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27"/>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animBg="1"/>
      <p:bldP spid="91" grpId="0" animBg="1"/>
      <p:bldP spid="92" grpId="0" animBg="1"/>
      <p:bldP spid="200" grpId="0" animBg="1"/>
      <p:bldP spid="200" grpId="1" animBg="1"/>
      <p:bldP spid="216" grpId="0"/>
      <p:bldP spid="217" grpId="0"/>
      <p:bldP spid="218" grpId="0"/>
      <p:bldP spid="219" grpId="0"/>
      <p:bldP spid="220" grpId="0"/>
      <p:bldP spid="221" grpId="0"/>
      <p:bldP spid="222" grpId="0" animBg="1"/>
      <p:bldP spid="223" grpId="0" animBg="1"/>
      <p:bldP spid="225" grpId="0"/>
      <p:bldP spid="226" grpId="0"/>
      <p:bldP spid="227" grpId="0"/>
      <p:bldP spid="22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グループ化 2">
            <a:extLst>
              <a:ext uri="{FF2B5EF4-FFF2-40B4-BE49-F238E27FC236}">
                <a16:creationId xmlns:a16="http://schemas.microsoft.com/office/drawing/2014/main" id="{9551BE8E-A6E2-4AFB-83E3-28B5E48A2F70}"/>
              </a:ext>
            </a:extLst>
          </p:cNvPr>
          <p:cNvGrpSpPr/>
          <p:nvPr/>
        </p:nvGrpSpPr>
        <p:grpSpPr>
          <a:xfrm>
            <a:off x="0" y="10568"/>
            <a:ext cx="9173432" cy="2553028"/>
            <a:chOff x="0" y="10568"/>
            <a:chExt cx="9173432" cy="2553028"/>
          </a:xfrm>
        </p:grpSpPr>
        <p:sp>
          <p:nvSpPr>
            <p:cNvPr id="150" name="Rectangle 46">
              <a:extLst>
                <a:ext uri="{FF2B5EF4-FFF2-40B4-BE49-F238E27FC236}">
                  <a16:creationId xmlns:a16="http://schemas.microsoft.com/office/drawing/2014/main" id="{A29D747A-A7D9-4090-8C11-B1920985D092}"/>
                </a:ext>
              </a:extLst>
            </p:cNvPr>
            <p:cNvSpPr>
              <a:spLocks noChangeArrowheads="1"/>
            </p:cNvSpPr>
            <p:nvPr/>
          </p:nvSpPr>
          <p:spPr bwMode="auto">
            <a:xfrm>
              <a:off x="2566" y="12158"/>
              <a:ext cx="9141433" cy="2543573"/>
            </a:xfrm>
            <a:prstGeom prst="rect">
              <a:avLst/>
            </a:prstGeom>
            <a:solidFill>
              <a:srgbClr val="FFF0DC"/>
            </a:solidFill>
            <a:ln w="9525">
              <a:solidFill>
                <a:srgbClr val="FFC000"/>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dirty="0">
                <a:solidFill>
                  <a:srgbClr val="C00000"/>
                </a:solidFill>
              </a:endParaRPr>
            </a:p>
          </p:txBody>
        </p:sp>
        <p:sp>
          <p:nvSpPr>
            <p:cNvPr id="151" name="Rectangle 4">
              <a:extLst>
                <a:ext uri="{FF2B5EF4-FFF2-40B4-BE49-F238E27FC236}">
                  <a16:creationId xmlns:a16="http://schemas.microsoft.com/office/drawing/2014/main" id="{F1A3B993-7914-4F93-BA47-C1C500A5B8B6}"/>
                </a:ext>
              </a:extLst>
            </p:cNvPr>
            <p:cNvSpPr>
              <a:spLocks noChangeArrowheads="1"/>
            </p:cNvSpPr>
            <p:nvPr/>
          </p:nvSpPr>
          <p:spPr bwMode="auto">
            <a:xfrm>
              <a:off x="1012613" y="484767"/>
              <a:ext cx="1980029" cy="523220"/>
            </a:xfrm>
            <a:prstGeom prst="rect">
              <a:avLst/>
            </a:prstGeom>
            <a:noFill/>
            <a:ln>
              <a:noFill/>
            </a:ln>
          </p:spPr>
          <p:txBody>
            <a:bodyPr wrap="none">
              <a:spAutoFit/>
            </a:bodyPr>
            <a:lstStyle/>
            <a:p>
              <a:r>
                <a:rPr lang="ja-JP" altLang="en-US" dirty="0">
                  <a:solidFill>
                    <a:srgbClr val="000000"/>
                  </a:solidFill>
                </a:rPr>
                <a:t>初期中心角</a:t>
              </a:r>
            </a:p>
          </p:txBody>
        </p:sp>
        <p:sp>
          <p:nvSpPr>
            <p:cNvPr id="152" name="正方形/長方形 151">
              <a:extLst>
                <a:ext uri="{FF2B5EF4-FFF2-40B4-BE49-F238E27FC236}">
                  <a16:creationId xmlns:a16="http://schemas.microsoft.com/office/drawing/2014/main" id="{FA83064E-079C-411A-B33D-64FAB7AEB247}"/>
                </a:ext>
              </a:extLst>
            </p:cNvPr>
            <p:cNvSpPr/>
            <p:nvPr/>
          </p:nvSpPr>
          <p:spPr>
            <a:xfrm>
              <a:off x="2774875" y="487775"/>
              <a:ext cx="492443" cy="523220"/>
            </a:xfrm>
            <a:prstGeom prst="rect">
              <a:avLst/>
            </a:prstGeom>
            <a:noFill/>
          </p:spPr>
          <p:txBody>
            <a:bodyPr wrap="none">
              <a:spAutoFit/>
            </a:bodyPr>
            <a:lstStyle/>
            <a:p>
              <a:pPr algn="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153" name="Rectangle 4">
              <a:extLst>
                <a:ext uri="{FF2B5EF4-FFF2-40B4-BE49-F238E27FC236}">
                  <a16:creationId xmlns:a16="http://schemas.microsoft.com/office/drawing/2014/main" id="{FBAFD7A4-002F-4F81-BA18-8833F71BFD6C}"/>
                </a:ext>
              </a:extLst>
            </p:cNvPr>
            <p:cNvSpPr>
              <a:spLocks noChangeArrowheads="1"/>
            </p:cNvSpPr>
            <p:nvPr/>
          </p:nvSpPr>
          <p:spPr bwMode="auto">
            <a:xfrm>
              <a:off x="0" y="505640"/>
              <a:ext cx="1024639" cy="523220"/>
            </a:xfrm>
            <a:prstGeom prst="rect">
              <a:avLst/>
            </a:prstGeom>
            <a:noFill/>
            <a:ln>
              <a:noFill/>
            </a:ln>
          </p:spPr>
          <p:txBody>
            <a:bodyPr wrap="none">
              <a:spAutoFit/>
            </a:bodyPr>
            <a:lstStyle/>
            <a:p>
              <a:r>
                <a:rPr lang="ja-JP" altLang="en-US" dirty="0">
                  <a:solidFill>
                    <a:srgbClr val="000000"/>
                  </a:solidFill>
                </a:rPr>
                <a:t>時間</a:t>
              </a:r>
              <a:r>
                <a:rPr lang="en-US" altLang="ja-JP" i="1" dirty="0">
                  <a:solidFill>
                    <a:srgbClr val="000000"/>
                  </a:solidFill>
                  <a:latin typeface="Bookman Old Style" pitchFamily="18" charset="0"/>
                </a:rPr>
                <a:t>t</a:t>
              </a:r>
              <a:endParaRPr lang="ja-JP" altLang="en-US" i="1" dirty="0">
                <a:solidFill>
                  <a:srgbClr val="000000"/>
                </a:solidFill>
                <a:latin typeface="Bookman Old Style" pitchFamily="18" charset="0"/>
              </a:endParaRPr>
            </a:p>
          </p:txBody>
        </p:sp>
        <p:sp>
          <p:nvSpPr>
            <p:cNvPr id="154" name="Rectangle 4">
              <a:extLst>
                <a:ext uri="{FF2B5EF4-FFF2-40B4-BE49-F238E27FC236}">
                  <a16:creationId xmlns:a16="http://schemas.microsoft.com/office/drawing/2014/main" id="{49989B71-C57B-4C50-8069-D361CC48018C}"/>
                </a:ext>
              </a:extLst>
            </p:cNvPr>
            <p:cNvSpPr>
              <a:spLocks noChangeArrowheads="1"/>
            </p:cNvSpPr>
            <p:nvPr/>
          </p:nvSpPr>
          <p:spPr bwMode="auto">
            <a:xfrm>
              <a:off x="0" y="980409"/>
              <a:ext cx="902811" cy="523220"/>
            </a:xfrm>
            <a:prstGeom prst="rect">
              <a:avLst/>
            </a:prstGeom>
            <a:noFill/>
            <a:ln>
              <a:noFill/>
            </a:ln>
          </p:spPr>
          <p:txBody>
            <a:bodyPr wrap="none">
              <a:spAutoFit/>
            </a:bodyPr>
            <a:lstStyle/>
            <a:p>
              <a:r>
                <a:rPr lang="ja-JP" altLang="en-US" dirty="0">
                  <a:solidFill>
                    <a:srgbClr val="3333CC"/>
                  </a:solidFill>
                </a:rPr>
                <a:t>座標</a:t>
              </a:r>
            </a:p>
          </p:txBody>
        </p:sp>
        <p:sp>
          <p:nvSpPr>
            <p:cNvPr id="155" name="Rectangle 115">
              <a:extLst>
                <a:ext uri="{FF2B5EF4-FFF2-40B4-BE49-F238E27FC236}">
                  <a16:creationId xmlns:a16="http://schemas.microsoft.com/office/drawing/2014/main" id="{D2516887-4D85-412F-B68D-3CA421549DDC}"/>
                </a:ext>
              </a:extLst>
            </p:cNvPr>
            <p:cNvSpPr>
              <a:spLocks noChangeArrowheads="1"/>
            </p:cNvSpPr>
            <p:nvPr/>
          </p:nvSpPr>
          <p:spPr bwMode="auto">
            <a:xfrm>
              <a:off x="833718" y="1004664"/>
              <a:ext cx="4554452"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 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156" name="Rectangle 4">
              <a:extLst>
                <a:ext uri="{FF2B5EF4-FFF2-40B4-BE49-F238E27FC236}">
                  <a16:creationId xmlns:a16="http://schemas.microsoft.com/office/drawing/2014/main" id="{136D8AD2-79EF-4262-AC94-224A0D73D298}"/>
                </a:ext>
              </a:extLst>
            </p:cNvPr>
            <p:cNvSpPr>
              <a:spLocks noChangeArrowheads="1"/>
            </p:cNvSpPr>
            <p:nvPr/>
          </p:nvSpPr>
          <p:spPr bwMode="auto">
            <a:xfrm>
              <a:off x="0" y="1459847"/>
              <a:ext cx="902811" cy="523220"/>
            </a:xfrm>
            <a:prstGeom prst="rect">
              <a:avLst/>
            </a:prstGeom>
            <a:noFill/>
            <a:ln>
              <a:noFill/>
            </a:ln>
          </p:spPr>
          <p:txBody>
            <a:bodyPr wrap="none">
              <a:spAutoFit/>
            </a:bodyPr>
            <a:lstStyle/>
            <a:p>
              <a:r>
                <a:rPr lang="ja-JP" altLang="en-US" dirty="0">
                  <a:solidFill>
                    <a:srgbClr val="3333CC"/>
                  </a:solidFill>
                </a:rPr>
                <a:t>速度</a:t>
              </a:r>
            </a:p>
          </p:txBody>
        </p:sp>
        <p:sp>
          <p:nvSpPr>
            <p:cNvPr id="157" name="Rectangle 4">
              <a:extLst>
                <a:ext uri="{FF2B5EF4-FFF2-40B4-BE49-F238E27FC236}">
                  <a16:creationId xmlns:a16="http://schemas.microsoft.com/office/drawing/2014/main" id="{44889DF1-598D-4E35-A9D2-F8D95ACBD077}"/>
                </a:ext>
              </a:extLst>
            </p:cNvPr>
            <p:cNvSpPr>
              <a:spLocks noChangeArrowheads="1"/>
            </p:cNvSpPr>
            <p:nvPr/>
          </p:nvSpPr>
          <p:spPr bwMode="auto">
            <a:xfrm>
              <a:off x="0" y="1954462"/>
              <a:ext cx="1261884" cy="523220"/>
            </a:xfrm>
            <a:prstGeom prst="rect">
              <a:avLst/>
            </a:prstGeom>
            <a:noFill/>
            <a:ln>
              <a:noFill/>
            </a:ln>
          </p:spPr>
          <p:txBody>
            <a:bodyPr wrap="none">
              <a:spAutoFit/>
            </a:bodyPr>
            <a:lstStyle/>
            <a:p>
              <a:r>
                <a:rPr lang="ja-JP" altLang="en-US" dirty="0">
                  <a:solidFill>
                    <a:srgbClr val="3333CC"/>
                  </a:solidFill>
                </a:rPr>
                <a:t>加速度</a:t>
              </a:r>
            </a:p>
          </p:txBody>
        </p:sp>
        <p:sp>
          <p:nvSpPr>
            <p:cNvPr id="158" name="Rectangle 115">
              <a:extLst>
                <a:ext uri="{FF2B5EF4-FFF2-40B4-BE49-F238E27FC236}">
                  <a16:creationId xmlns:a16="http://schemas.microsoft.com/office/drawing/2014/main" id="{C2BE942E-786B-4876-9F5C-DF00EDA0959E}"/>
                </a:ext>
              </a:extLst>
            </p:cNvPr>
            <p:cNvSpPr>
              <a:spLocks noChangeArrowheads="1"/>
            </p:cNvSpPr>
            <p:nvPr/>
          </p:nvSpPr>
          <p:spPr bwMode="auto">
            <a:xfrm>
              <a:off x="793377" y="1475871"/>
              <a:ext cx="4923143"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r>
                <a:rPr lang="en-US" altLang="ja-JP" dirty="0">
                  <a:solidFill>
                    <a:srgbClr val="000000"/>
                  </a:solidFill>
                  <a:latin typeface="Symbol" panose="05050102010706020507" pitchFamily="18" charset="2"/>
                  <a:cs typeface="Times New Roman" panose="02020603050405020304" pitchFamily="18" charset="0"/>
                </a:rPr>
                <a:t>-</a:t>
              </a:r>
              <a:r>
                <a:rPr lang="en-US" altLang="ja-JP" dirty="0">
                  <a:solidFill>
                    <a:srgbClr val="000000"/>
                  </a:solidFill>
                  <a:cs typeface="Times New Roman" panose="02020603050405020304" pitchFamily="18" charset="0"/>
                </a:rPr>
                <a:t>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159" name="Rectangle 115">
              <a:extLst>
                <a:ext uri="{FF2B5EF4-FFF2-40B4-BE49-F238E27FC236}">
                  <a16:creationId xmlns:a16="http://schemas.microsoft.com/office/drawing/2014/main" id="{BBC3B634-E3C7-4DA2-BAF3-0F758E5BF436}"/>
                </a:ext>
              </a:extLst>
            </p:cNvPr>
            <p:cNvSpPr>
              <a:spLocks noChangeArrowheads="1"/>
            </p:cNvSpPr>
            <p:nvPr/>
          </p:nvSpPr>
          <p:spPr bwMode="auto">
            <a:xfrm>
              <a:off x="1100468" y="1954363"/>
              <a:ext cx="4985660"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dirty="0">
                  <a:solidFill>
                    <a:srgbClr val="000000"/>
                  </a:solidFill>
                  <a:latin typeface="Symbol" panose="05050102010706020507" pitchFamily="18" charset="2"/>
                  <a:cs typeface="Times New Roman" panose="02020603050405020304" pitchFamily="18" charset="0"/>
                </a:rPr>
                <a:t>-</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r>
                <a:rPr lang="en-US" altLang="ja-JP" i="1" dirty="0">
                  <a:solidFill>
                    <a:srgbClr val="000000"/>
                  </a:solidFill>
                  <a:latin typeface="Bookman Old Style" pitchFamily="18" charset="0"/>
                </a:rPr>
                <a:t>r</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170" name="Rectangle 115">
              <a:extLst>
                <a:ext uri="{FF2B5EF4-FFF2-40B4-BE49-F238E27FC236}">
                  <a16:creationId xmlns:a16="http://schemas.microsoft.com/office/drawing/2014/main" id="{64BBEA93-33E4-47BF-B93B-7C46B3D7BF3D}"/>
                </a:ext>
              </a:extLst>
            </p:cNvPr>
            <p:cNvSpPr>
              <a:spLocks noChangeArrowheads="1"/>
            </p:cNvSpPr>
            <p:nvPr/>
          </p:nvSpPr>
          <p:spPr bwMode="auto">
            <a:xfrm>
              <a:off x="7804146" y="484398"/>
              <a:ext cx="13692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en-US" altLang="ja-JP" dirty="0">
                  <a:solidFill>
                    <a:srgbClr val="000000"/>
                  </a:solidFill>
                  <a:latin typeface="Symbol" pitchFamily="18" charset="2"/>
                </a:rPr>
                <a:t>=</a:t>
              </a:r>
              <a:r>
                <a:rPr lang="en-US" altLang="ja-JP" i="1" dirty="0">
                  <a:solidFill>
                    <a:srgbClr val="000000"/>
                  </a:solidFill>
                  <a:latin typeface="Symbol" panose="05050102010706020507" pitchFamily="18" charset="2"/>
                </a:rPr>
                <a:t>-</a:t>
              </a:r>
              <a:r>
                <a:rPr lang="en-US" altLang="ja-JP" b="1"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endParaRPr lang="en-US" altLang="ja-JP" b="1" i="1" dirty="0">
                <a:solidFill>
                  <a:srgbClr val="000000"/>
                </a:solidFill>
                <a:latin typeface="Bookman Old Style" pitchFamily="18" charset="0"/>
              </a:endParaRPr>
            </a:p>
          </p:txBody>
        </p:sp>
        <p:sp>
          <p:nvSpPr>
            <p:cNvPr id="179" name="Rectangle 79">
              <a:extLst>
                <a:ext uri="{FF2B5EF4-FFF2-40B4-BE49-F238E27FC236}">
                  <a16:creationId xmlns:a16="http://schemas.microsoft.com/office/drawing/2014/main" id="{8FED6470-803C-46A7-B581-D861A052F191}"/>
                </a:ext>
              </a:extLst>
            </p:cNvPr>
            <p:cNvSpPr>
              <a:spLocks noChangeArrowheads="1"/>
            </p:cNvSpPr>
            <p:nvPr/>
          </p:nvSpPr>
          <p:spPr bwMode="auto">
            <a:xfrm>
              <a:off x="6012113" y="45048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向心加速度</a:t>
              </a:r>
            </a:p>
          </p:txBody>
        </p:sp>
        <p:sp>
          <p:nvSpPr>
            <p:cNvPr id="184" name="Rectangle 4">
              <a:extLst>
                <a:ext uri="{FF2B5EF4-FFF2-40B4-BE49-F238E27FC236}">
                  <a16:creationId xmlns:a16="http://schemas.microsoft.com/office/drawing/2014/main" id="{88EC9E60-B365-4FD5-92A5-B8AC25B123E3}"/>
                </a:ext>
              </a:extLst>
            </p:cNvPr>
            <p:cNvSpPr>
              <a:spLocks noChangeArrowheads="1"/>
            </p:cNvSpPr>
            <p:nvPr/>
          </p:nvSpPr>
          <p:spPr bwMode="auto">
            <a:xfrm>
              <a:off x="3157535" y="500202"/>
              <a:ext cx="1261884" cy="523220"/>
            </a:xfrm>
            <a:prstGeom prst="rect">
              <a:avLst/>
            </a:prstGeom>
            <a:noFill/>
            <a:ln>
              <a:noFill/>
            </a:ln>
          </p:spPr>
          <p:txBody>
            <a:bodyPr wrap="none">
              <a:spAutoFit/>
            </a:bodyPr>
            <a:lstStyle/>
            <a:p>
              <a:r>
                <a:rPr lang="ja-JP" altLang="en-US" dirty="0">
                  <a:solidFill>
                    <a:srgbClr val="000000"/>
                  </a:solidFill>
                </a:rPr>
                <a:t>中心角</a:t>
              </a:r>
            </a:p>
          </p:txBody>
        </p:sp>
        <p:sp>
          <p:nvSpPr>
            <p:cNvPr id="185" name="正方形/長方形 184">
              <a:extLst>
                <a:ext uri="{FF2B5EF4-FFF2-40B4-BE49-F238E27FC236}">
                  <a16:creationId xmlns:a16="http://schemas.microsoft.com/office/drawing/2014/main" id="{3900C5F2-A7B2-4CF2-AADB-BA68AF83A5C0}"/>
                </a:ext>
              </a:extLst>
            </p:cNvPr>
            <p:cNvSpPr/>
            <p:nvPr/>
          </p:nvSpPr>
          <p:spPr>
            <a:xfrm>
              <a:off x="4220067" y="509402"/>
              <a:ext cx="659155" cy="523220"/>
            </a:xfrm>
            <a:prstGeom prst="rect">
              <a:avLst/>
            </a:prstGeom>
            <a:noFill/>
          </p:spPr>
          <p:txBody>
            <a:bodyPr wrap="none">
              <a:spAutoFit/>
            </a:bodyPr>
            <a:lstStyle/>
            <a:p>
              <a:r>
                <a:rPr lang="en-US" altLang="ja-JP" i="1" dirty="0">
                  <a:solidFill>
                    <a:srgbClr val="000000"/>
                  </a:solidFill>
                  <a:latin typeface="Symbol" panose="05050102010706020507" pitchFamily="18" charset="2"/>
                </a:rPr>
                <a:t>q</a:t>
              </a:r>
              <a:r>
                <a:rPr lang="ja-JP" altLang="en-US" i="1" dirty="0">
                  <a:solidFill>
                    <a:srgbClr val="000000"/>
                  </a:solidFill>
                  <a:latin typeface="Symbol" panose="05050102010706020507" pitchFamily="18" charset="2"/>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86" name="正方形/長方形 185">
              <a:extLst>
                <a:ext uri="{FF2B5EF4-FFF2-40B4-BE49-F238E27FC236}">
                  <a16:creationId xmlns:a16="http://schemas.microsoft.com/office/drawing/2014/main" id="{BF24DCC3-F860-4E21-9EC6-5A860CF897F3}"/>
                </a:ext>
              </a:extLst>
            </p:cNvPr>
            <p:cNvSpPr/>
            <p:nvPr/>
          </p:nvSpPr>
          <p:spPr>
            <a:xfrm>
              <a:off x="4751009" y="494653"/>
              <a:ext cx="1148071" cy="523220"/>
            </a:xfrm>
            <a:prstGeom prst="rect">
              <a:avLst/>
            </a:prstGeom>
            <a:noFill/>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188" name="Rectangle 4">
              <a:extLst>
                <a:ext uri="{FF2B5EF4-FFF2-40B4-BE49-F238E27FC236}">
                  <a16:creationId xmlns:a16="http://schemas.microsoft.com/office/drawing/2014/main" id="{2F084A24-36F7-4C68-A130-4CB4030DFA69}"/>
                </a:ext>
              </a:extLst>
            </p:cNvPr>
            <p:cNvSpPr>
              <a:spLocks noChangeArrowheads="1"/>
            </p:cNvSpPr>
            <p:nvPr/>
          </p:nvSpPr>
          <p:spPr bwMode="auto">
            <a:xfrm>
              <a:off x="0" y="1451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等速円運動</a:t>
              </a:r>
              <a:endParaRPr lang="ja-JP" altLang="en-US" dirty="0">
                <a:solidFill>
                  <a:srgbClr val="3333CC"/>
                </a:solidFill>
              </a:endParaRPr>
            </a:p>
          </p:txBody>
        </p:sp>
        <p:sp>
          <p:nvSpPr>
            <p:cNvPr id="189" name="Rectangle 4">
              <a:extLst>
                <a:ext uri="{FF2B5EF4-FFF2-40B4-BE49-F238E27FC236}">
                  <a16:creationId xmlns:a16="http://schemas.microsoft.com/office/drawing/2014/main" id="{195C1BE8-01B2-47D0-8CAB-09DC8AA332F0}"/>
                </a:ext>
              </a:extLst>
            </p:cNvPr>
            <p:cNvSpPr>
              <a:spLocks noChangeArrowheads="1"/>
            </p:cNvSpPr>
            <p:nvPr/>
          </p:nvSpPr>
          <p:spPr bwMode="auto">
            <a:xfrm>
              <a:off x="2060478" y="13560"/>
              <a:ext cx="36888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半径</a:t>
              </a:r>
              <a:r>
                <a:rPr lang="en-US" altLang="ja-JP" i="1" dirty="0">
                  <a:solidFill>
                    <a:srgbClr val="000000"/>
                  </a:solidFill>
                  <a:latin typeface="Bookman Old Style" pitchFamily="18" charset="0"/>
                </a:rPr>
                <a:t>r </a:t>
              </a:r>
              <a:r>
                <a:rPr lang="ja-JP" altLang="en-US" dirty="0">
                  <a:solidFill>
                    <a:srgbClr val="000000"/>
                  </a:solidFill>
                </a:rPr>
                <a:t>一定</a:t>
              </a:r>
              <a:r>
                <a:rPr lang="en-US" altLang="ja-JP" dirty="0">
                  <a:solidFill>
                    <a:srgbClr val="000000"/>
                  </a:solidFill>
                </a:rPr>
                <a:t>, </a:t>
              </a:r>
              <a:r>
                <a:rPr lang="ja-JP" altLang="en-US" dirty="0">
                  <a:solidFill>
                    <a:srgbClr val="000000"/>
                  </a:solidFill>
                </a:rPr>
                <a:t>速さ</a:t>
              </a:r>
              <a:r>
                <a:rPr lang="en-US" altLang="ja-JP" i="1" dirty="0">
                  <a:solidFill>
                    <a:srgbClr val="000000"/>
                  </a:solidFill>
                  <a:latin typeface="Bookman Old Style" panose="02050604050505020204" pitchFamily="18" charset="0"/>
                  <a:cs typeface="Times New Roman" panose="02020603050405020304" pitchFamily="18" charset="0"/>
                </a:rPr>
                <a:t>v</a:t>
              </a:r>
              <a:r>
                <a:rPr lang="en-US" altLang="ja-JP" i="1" dirty="0">
                  <a:solidFill>
                    <a:srgbClr val="000000"/>
                  </a:solidFill>
                  <a:latin typeface="Symbol" panose="05050102010706020507" pitchFamily="18" charset="2"/>
                </a:rPr>
                <a:t> </a:t>
              </a:r>
              <a:r>
                <a:rPr lang="ja-JP" altLang="en-US" dirty="0">
                  <a:solidFill>
                    <a:srgbClr val="000000"/>
                  </a:solidFill>
                </a:rPr>
                <a:t>一定</a:t>
              </a:r>
              <a:endParaRPr lang="ja-JP" altLang="en-US" i="1" dirty="0">
                <a:solidFill>
                  <a:srgbClr val="000000"/>
                </a:solidFill>
                <a:latin typeface="Bookman Old Style" pitchFamily="18" charset="0"/>
              </a:endParaRPr>
            </a:p>
          </p:txBody>
        </p:sp>
        <p:sp>
          <p:nvSpPr>
            <p:cNvPr id="190" name="Rectangle 4">
              <a:extLst>
                <a:ext uri="{FF2B5EF4-FFF2-40B4-BE49-F238E27FC236}">
                  <a16:creationId xmlns:a16="http://schemas.microsoft.com/office/drawing/2014/main" id="{66041533-4A64-4625-BF9B-6B36D07393D9}"/>
                </a:ext>
              </a:extLst>
            </p:cNvPr>
            <p:cNvSpPr>
              <a:spLocks noChangeArrowheads="1"/>
            </p:cNvSpPr>
            <p:nvPr/>
          </p:nvSpPr>
          <p:spPr bwMode="auto">
            <a:xfrm>
              <a:off x="6016651" y="1911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角速度</a:t>
              </a:r>
            </a:p>
          </p:txBody>
        </p:sp>
        <p:sp>
          <p:nvSpPr>
            <p:cNvPr id="191" name="Rectangle 115">
              <a:extLst>
                <a:ext uri="{FF2B5EF4-FFF2-40B4-BE49-F238E27FC236}">
                  <a16:creationId xmlns:a16="http://schemas.microsoft.com/office/drawing/2014/main" id="{3F265442-BBC5-460E-8E41-8EFAC1718525}"/>
                </a:ext>
              </a:extLst>
            </p:cNvPr>
            <p:cNvSpPr>
              <a:spLocks noChangeArrowheads="1"/>
            </p:cNvSpPr>
            <p:nvPr/>
          </p:nvSpPr>
          <p:spPr bwMode="auto">
            <a:xfrm>
              <a:off x="7099257" y="10568"/>
              <a:ext cx="2071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v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r </a:t>
              </a:r>
              <a:r>
                <a:rPr lang="ja-JP" altLang="en-US" dirty="0">
                  <a:solidFill>
                    <a:srgbClr val="000000"/>
                  </a:solidFill>
                </a:rPr>
                <a:t>一定</a:t>
              </a:r>
              <a:endParaRPr lang="en-US" altLang="ja-JP" i="1" dirty="0">
                <a:solidFill>
                  <a:srgbClr val="000000"/>
                </a:solidFill>
                <a:latin typeface="Bookman Old Style" pitchFamily="18" charset="0"/>
              </a:endParaRPr>
            </a:p>
          </p:txBody>
        </p:sp>
        <p:sp>
          <p:nvSpPr>
            <p:cNvPr id="238" name="Rectangle 79">
              <a:extLst>
                <a:ext uri="{FF2B5EF4-FFF2-40B4-BE49-F238E27FC236}">
                  <a16:creationId xmlns:a16="http://schemas.microsoft.com/office/drawing/2014/main" id="{BB224FB8-86B6-43A0-B292-7E473C018BD4}"/>
                </a:ext>
              </a:extLst>
            </p:cNvPr>
            <p:cNvSpPr>
              <a:spLocks noChangeArrowheads="1"/>
            </p:cNvSpPr>
            <p:nvPr/>
          </p:nvSpPr>
          <p:spPr bwMode="auto">
            <a:xfrm>
              <a:off x="7449752" y="1715527"/>
              <a:ext cx="11160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ts val="2400"/>
                </a:lnSpc>
                <a:spcBef>
                  <a:spcPts val="0"/>
                </a:spcBef>
              </a:pPr>
              <a:r>
                <a:rPr lang="ja-JP" altLang="en-US" sz="2400" dirty="0">
                  <a:solidFill>
                    <a:srgbClr val="000000"/>
                  </a:solidFill>
                  <a:latin typeface="Bookman Old Style" pitchFamily="18" charset="0"/>
                </a:rPr>
                <a:t>質量</a:t>
              </a:r>
              <a:r>
                <a:rPr lang="en-US" altLang="ja-JP" i="1" dirty="0">
                  <a:solidFill>
                    <a:srgbClr val="000000"/>
                  </a:solidFill>
                  <a:latin typeface="Bookman Old Style" pitchFamily="18" charset="0"/>
                </a:rPr>
                <a:t>m</a:t>
              </a:r>
              <a:endParaRPr lang="ja-JP" altLang="en-US" i="1" dirty="0">
                <a:solidFill>
                  <a:srgbClr val="000000"/>
                </a:solidFill>
                <a:latin typeface="Bookman Old Style" pitchFamily="18" charset="0"/>
              </a:endParaRPr>
            </a:p>
          </p:txBody>
        </p:sp>
        <p:sp>
          <p:nvSpPr>
            <p:cNvPr id="239" name="Rectangle 79">
              <a:extLst>
                <a:ext uri="{FF2B5EF4-FFF2-40B4-BE49-F238E27FC236}">
                  <a16:creationId xmlns:a16="http://schemas.microsoft.com/office/drawing/2014/main" id="{BF8CC5D2-9DD2-4A00-9686-D2BFDB22E5BF}"/>
                </a:ext>
              </a:extLst>
            </p:cNvPr>
            <p:cNvSpPr>
              <a:spLocks noChangeArrowheads="1"/>
            </p:cNvSpPr>
            <p:nvPr/>
          </p:nvSpPr>
          <p:spPr bwMode="auto">
            <a:xfrm>
              <a:off x="6032254" y="1729041"/>
              <a:ext cx="13452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ts val="2400"/>
                </a:lnSpc>
                <a:spcBef>
                  <a:spcPts val="0"/>
                </a:spcBef>
              </a:pPr>
              <a:r>
                <a:rPr lang="ja-JP" altLang="en-US" sz="2400" dirty="0">
                  <a:solidFill>
                    <a:srgbClr val="000000"/>
                  </a:solidFill>
                </a:rPr>
                <a:t>向心</a:t>
              </a:r>
              <a:r>
                <a:rPr lang="ja-JP" altLang="en-US" sz="2400" dirty="0">
                  <a:solidFill>
                    <a:srgbClr val="000000"/>
                  </a:solidFill>
                  <a:latin typeface="Bookman Old Style" pitchFamily="18" charset="0"/>
                </a:rPr>
                <a:t>力</a:t>
              </a:r>
              <a:r>
                <a:rPr lang="en-US" altLang="ja-JP" b="1" i="1" dirty="0">
                  <a:solidFill>
                    <a:srgbClr val="000000"/>
                  </a:solidFill>
                  <a:latin typeface="Bookman Old Style" pitchFamily="18" charset="0"/>
                </a:rPr>
                <a:t>F</a:t>
              </a:r>
              <a:endParaRPr lang="ja-JP" altLang="en-US" b="1" i="1" dirty="0">
                <a:solidFill>
                  <a:srgbClr val="000000"/>
                </a:solidFill>
                <a:latin typeface="Bookman Old Style" pitchFamily="18" charset="0"/>
              </a:endParaRPr>
            </a:p>
          </p:txBody>
        </p:sp>
        <p:grpSp>
          <p:nvGrpSpPr>
            <p:cNvPr id="82" name="グループ化 81">
              <a:extLst>
                <a:ext uri="{FF2B5EF4-FFF2-40B4-BE49-F238E27FC236}">
                  <a16:creationId xmlns:a16="http://schemas.microsoft.com/office/drawing/2014/main" id="{8AB1F0C5-3922-4052-839A-84A1EDF4F2FF}"/>
                </a:ext>
              </a:extLst>
            </p:cNvPr>
            <p:cNvGrpSpPr/>
            <p:nvPr/>
          </p:nvGrpSpPr>
          <p:grpSpPr>
            <a:xfrm>
              <a:off x="6024852" y="848256"/>
              <a:ext cx="3034805" cy="884367"/>
              <a:chOff x="6024852" y="848256"/>
              <a:chExt cx="3034805" cy="884367"/>
            </a:xfrm>
          </p:grpSpPr>
          <p:sp>
            <p:nvSpPr>
              <p:cNvPr id="83" name="Rectangle 115">
                <a:extLst>
                  <a:ext uri="{FF2B5EF4-FFF2-40B4-BE49-F238E27FC236}">
                    <a16:creationId xmlns:a16="http://schemas.microsoft.com/office/drawing/2014/main" id="{4CE69459-B11D-42A4-A34A-3AD6D4EA1DBF}"/>
                  </a:ext>
                </a:extLst>
              </p:cNvPr>
              <p:cNvSpPr>
                <a:spLocks noChangeArrowheads="1"/>
              </p:cNvSpPr>
              <p:nvPr/>
            </p:nvSpPr>
            <p:spPr bwMode="auto">
              <a:xfrm>
                <a:off x="6024852" y="848256"/>
                <a:ext cx="30348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a </a:t>
                </a:r>
                <a:r>
                  <a:rPr lang="en-US" altLang="ja-JP" dirty="0">
                    <a:solidFill>
                      <a:srgbClr val="000000"/>
                    </a:solidFill>
                    <a:latin typeface="Symbol" pitchFamily="18" charset="2"/>
                  </a:rPr>
                  <a:t>= </a:t>
                </a:r>
                <a:r>
                  <a:rPr lang="en-US" altLang="ja-JP"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 </a:t>
                </a:r>
                <a:r>
                  <a:rPr lang="en-US" altLang="ja-JP" dirty="0">
                    <a:solidFill>
                      <a:srgbClr val="000000"/>
                    </a:solidFill>
                    <a:latin typeface="Symbol" pitchFamily="18" charset="2"/>
                  </a:rPr>
                  <a:t>= </a:t>
                </a:r>
                <a:r>
                  <a:rPr lang="en-US" altLang="ja-JP" i="1" dirty="0" err="1">
                    <a:solidFill>
                      <a:srgbClr val="000000"/>
                    </a:solidFill>
                    <a:latin typeface="Bookman Old Style" pitchFamily="18" charset="0"/>
                  </a:rPr>
                  <a:t>v</a:t>
                </a:r>
                <a:r>
                  <a:rPr lang="en-US" altLang="ja-JP" i="1" dirty="0" err="1">
                    <a:solidFill>
                      <a:srgbClr val="000000"/>
                    </a:solidFill>
                    <a:latin typeface="Symbol" panose="05050102010706020507" pitchFamily="18" charset="2"/>
                  </a:rPr>
                  <a:t>w</a:t>
                </a:r>
                <a:r>
                  <a:rPr lang="en-US" altLang="ja-JP" i="1" dirty="0">
                    <a:solidFill>
                      <a:srgbClr val="000000"/>
                    </a:solidFill>
                    <a:latin typeface="Symbol" panose="05050102010706020507" pitchFamily="18" charset="2"/>
                  </a:rPr>
                  <a:t> </a:t>
                </a:r>
                <a:r>
                  <a:rPr lang="en-US" altLang="ja-JP" dirty="0">
                    <a:solidFill>
                      <a:srgbClr val="000000"/>
                    </a:solidFill>
                    <a:latin typeface="Symbol" pitchFamily="18" charset="2"/>
                  </a:rPr>
                  <a:t>= </a:t>
                </a:r>
                <a:r>
                  <a:rPr lang="en-US" altLang="ja-JP" i="1" dirty="0">
                    <a:solidFill>
                      <a:srgbClr val="000000"/>
                    </a:solidFill>
                    <a:latin typeface="Bookman Old Style" pitchFamily="18" charset="0"/>
                  </a:rPr>
                  <a:t>v</a:t>
                </a:r>
                <a:r>
                  <a:rPr lang="en-US" altLang="ja-JP" baseline="30000" dirty="0">
                    <a:solidFill>
                      <a:srgbClr val="000000"/>
                    </a:solidFill>
                    <a:cs typeface="Times New Roman" panose="02020603050405020304" pitchFamily="18" charset="0"/>
                  </a:rPr>
                  <a:t>2</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r</a:t>
                </a:r>
              </a:p>
            </p:txBody>
          </p:sp>
          <p:sp>
            <p:nvSpPr>
              <p:cNvPr id="84" name="Rectangle 115">
                <a:extLst>
                  <a:ext uri="{FF2B5EF4-FFF2-40B4-BE49-F238E27FC236}">
                    <a16:creationId xmlns:a16="http://schemas.microsoft.com/office/drawing/2014/main" id="{B9EF3B1C-670C-4B0C-939C-7C1207396AA6}"/>
                  </a:ext>
                </a:extLst>
              </p:cNvPr>
              <p:cNvSpPr>
                <a:spLocks noChangeArrowheads="1"/>
              </p:cNvSpPr>
              <p:nvPr/>
            </p:nvSpPr>
            <p:spPr bwMode="auto">
              <a:xfrm>
                <a:off x="7221097" y="1209403"/>
                <a:ext cx="13163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ja-JP" altLang="en-US" sz="2000" b="1" dirty="0">
                    <a:solidFill>
                      <a:srgbClr val="000000"/>
                    </a:solidFill>
                  </a:rPr>
                  <a:t>⊥</a:t>
                </a:r>
                <a:r>
                  <a:rPr lang="en-US" altLang="ja-JP" b="1" i="1" dirty="0">
                    <a:solidFill>
                      <a:srgbClr val="000000"/>
                    </a:solidFill>
                    <a:latin typeface="Bookman Old Style" pitchFamily="18" charset="0"/>
                  </a:rPr>
                  <a:t>v</a:t>
                </a:r>
                <a:r>
                  <a:rPr lang="ja-JP" altLang="en-US" sz="2000" b="1" dirty="0">
                    <a:solidFill>
                      <a:srgbClr val="000000"/>
                    </a:solidFill>
                  </a:rPr>
                  <a:t>⊥</a:t>
                </a:r>
                <a:r>
                  <a:rPr lang="en-US" altLang="ja-JP" b="1" i="1" dirty="0">
                    <a:solidFill>
                      <a:srgbClr val="000000"/>
                    </a:solidFill>
                    <a:latin typeface="Bookman Old Style" pitchFamily="18" charset="0"/>
                  </a:rPr>
                  <a:t>r</a:t>
                </a:r>
              </a:p>
            </p:txBody>
          </p:sp>
          <p:sp>
            <p:nvSpPr>
              <p:cNvPr id="85" name="Rectangle 115">
                <a:extLst>
                  <a:ext uri="{FF2B5EF4-FFF2-40B4-BE49-F238E27FC236}">
                    <a16:creationId xmlns:a16="http://schemas.microsoft.com/office/drawing/2014/main" id="{32DE28C5-B3E6-4D07-865F-9399647A29C6}"/>
                  </a:ext>
                </a:extLst>
              </p:cNvPr>
              <p:cNvSpPr>
                <a:spLocks noChangeArrowheads="1"/>
              </p:cNvSpPr>
              <p:nvPr/>
            </p:nvSpPr>
            <p:spPr bwMode="auto">
              <a:xfrm>
                <a:off x="6038404" y="1203078"/>
                <a:ext cx="9380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en-US" altLang="ja-JP" sz="2000" b="1" i="1" dirty="0">
                    <a:solidFill>
                      <a:srgbClr val="000000"/>
                    </a:solidFill>
                    <a:latin typeface="Bookman Old Style" pitchFamily="18" charset="0"/>
                  </a:rPr>
                  <a:t> </a:t>
                </a:r>
                <a:r>
                  <a:rPr lang="en-US" altLang="ja-JP" sz="2000" b="1" dirty="0">
                    <a:solidFill>
                      <a:srgbClr val="000000"/>
                    </a:solidFill>
                    <a:latin typeface="Symbol" panose="05050102010706020507" pitchFamily="18" charset="2"/>
                  </a:rPr>
                  <a:t>// </a:t>
                </a:r>
                <a:r>
                  <a:rPr lang="en-US" altLang="ja-JP" b="1" i="1" dirty="0">
                    <a:solidFill>
                      <a:srgbClr val="000000"/>
                    </a:solidFill>
                    <a:latin typeface="Bookman Old Style" pitchFamily="18" charset="0"/>
                  </a:rPr>
                  <a:t>r</a:t>
                </a:r>
              </a:p>
            </p:txBody>
          </p:sp>
        </p:grpSp>
        <p:sp>
          <p:nvSpPr>
            <p:cNvPr id="88" name="Rectangle 79">
              <a:extLst>
                <a:ext uri="{FF2B5EF4-FFF2-40B4-BE49-F238E27FC236}">
                  <a16:creationId xmlns:a16="http://schemas.microsoft.com/office/drawing/2014/main" id="{E39107AC-146E-41BF-8E4D-F7BD0DCC77B4}"/>
                </a:ext>
              </a:extLst>
            </p:cNvPr>
            <p:cNvSpPr>
              <a:spLocks noChangeArrowheads="1"/>
            </p:cNvSpPr>
            <p:nvPr/>
          </p:nvSpPr>
          <p:spPr bwMode="auto">
            <a:xfrm>
              <a:off x="6035518" y="2051534"/>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sz="2400" dirty="0">
                  <a:solidFill>
                    <a:srgbClr val="000000"/>
                  </a:solidFill>
                </a:rPr>
                <a:t>運動方程式</a:t>
              </a:r>
            </a:p>
          </p:txBody>
        </p:sp>
        <p:sp>
          <p:nvSpPr>
            <p:cNvPr id="89" name="正方形/長方形 88">
              <a:extLst>
                <a:ext uri="{FF2B5EF4-FFF2-40B4-BE49-F238E27FC236}">
                  <a16:creationId xmlns:a16="http://schemas.microsoft.com/office/drawing/2014/main" id="{D970461E-E56A-4E32-8F40-D4CF4E40AFFB}"/>
                </a:ext>
              </a:extLst>
            </p:cNvPr>
            <p:cNvSpPr/>
            <p:nvPr/>
          </p:nvSpPr>
          <p:spPr>
            <a:xfrm>
              <a:off x="7764728" y="2040376"/>
              <a:ext cx="1178528" cy="523220"/>
            </a:xfrm>
            <a:prstGeom prst="rect">
              <a:avLst/>
            </a:prstGeom>
          </p:spPr>
          <p:txBody>
            <a:bodyPr wrap="none">
              <a:spAutoFit/>
            </a:bodyPr>
            <a:lstStyle/>
            <a:p>
              <a:r>
                <a:rPr lang="en-US" altLang="ja-JP" b="1" i="1" dirty="0">
                  <a:solidFill>
                    <a:srgbClr val="000000"/>
                  </a:solidFill>
                  <a:latin typeface="Bookman Old Style" pitchFamily="18" charset="0"/>
                </a:rPr>
                <a:t>F</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m</a:t>
              </a:r>
              <a:r>
                <a:rPr lang="en-US" altLang="ja-JP" b="1" i="1" dirty="0">
                  <a:solidFill>
                    <a:srgbClr val="000000"/>
                  </a:solidFill>
                  <a:latin typeface="Bookman Old Style" pitchFamily="18" charset="0"/>
                </a:rPr>
                <a:t>a</a:t>
              </a:r>
              <a:endParaRPr lang="ja-JP" altLang="en-US" dirty="0"/>
            </a:p>
          </p:txBody>
        </p:sp>
      </p:grpSp>
      <p:sp>
        <p:nvSpPr>
          <p:cNvPr id="92" name="角丸四角形 21">
            <a:extLst>
              <a:ext uri="{FF2B5EF4-FFF2-40B4-BE49-F238E27FC236}">
                <a16:creationId xmlns:a16="http://schemas.microsoft.com/office/drawing/2014/main" id="{4A595E80-9E0D-43FF-90D2-A560827A38AF}"/>
              </a:ext>
            </a:extLst>
          </p:cNvPr>
          <p:cNvSpPr/>
          <p:nvPr/>
        </p:nvSpPr>
        <p:spPr bwMode="auto">
          <a:xfrm>
            <a:off x="5965247" y="-376476"/>
            <a:ext cx="3561412" cy="3159108"/>
          </a:xfrm>
          <a:prstGeom prst="roundRect">
            <a:avLst>
              <a:gd name="adj" fmla="val 5682"/>
            </a:avLst>
          </a:prstGeom>
          <a:solidFill>
            <a:schemeClr val="bg1"/>
          </a:solidFill>
          <a:ln w="9525" cap="flat" cmpd="sng" algn="ctr">
            <a:noFill/>
            <a:prstDash val="solid"/>
            <a:round/>
            <a:headEnd type="none" w="med" len="med"/>
            <a:tailEnd type="none" w="med" len="med"/>
          </a:ln>
          <a:effectLst>
            <a:softEdge rad="127000"/>
          </a:effectLst>
        </p:spPr>
        <p:txBody>
          <a:bodyPr vert="horz" wrap="square" lIns="91440" tIns="45720" rIns="91440" bIns="45720" numCol="1" rtlCol="0" anchor="ctr" anchorCtr="0" compatLnSpc="1">
            <a:prstTxWarp prst="textNoShape">
              <a:avLst/>
            </a:prstTxWarp>
            <a:spAutoFit/>
          </a:bodyPr>
          <a:lstStyle/>
          <a:p>
            <a:endParaRPr lang="ja-JP" altLang="en-US" b="1">
              <a:solidFill>
                <a:srgbClr val="000000"/>
              </a:solidFill>
              <a:ea typeface="ＭＳ Ｐゴシック" pitchFamily="50" charset="-128"/>
            </a:endParaRPr>
          </a:p>
        </p:txBody>
      </p:sp>
      <p:grpSp>
        <p:nvGrpSpPr>
          <p:cNvPr id="6" name="グループ化 5">
            <a:extLst>
              <a:ext uri="{FF2B5EF4-FFF2-40B4-BE49-F238E27FC236}">
                <a16:creationId xmlns:a16="http://schemas.microsoft.com/office/drawing/2014/main" id="{50A4F646-3A2E-42C6-B58A-8678712D0849}"/>
              </a:ext>
            </a:extLst>
          </p:cNvPr>
          <p:cNvGrpSpPr/>
          <p:nvPr/>
        </p:nvGrpSpPr>
        <p:grpSpPr>
          <a:xfrm>
            <a:off x="6149973" y="-50672"/>
            <a:ext cx="2725288" cy="2680911"/>
            <a:chOff x="6149973" y="-50672"/>
            <a:chExt cx="2725288" cy="2680911"/>
          </a:xfrm>
        </p:grpSpPr>
        <p:cxnSp>
          <p:nvCxnSpPr>
            <p:cNvPr id="194" name="直線コネクタ 193">
              <a:extLst>
                <a:ext uri="{FF2B5EF4-FFF2-40B4-BE49-F238E27FC236}">
                  <a16:creationId xmlns:a16="http://schemas.microsoft.com/office/drawing/2014/main" id="{46A1172F-7BF9-468D-BBC4-9F6B7C8985CE}"/>
                </a:ext>
              </a:extLst>
            </p:cNvPr>
            <p:cNvCxnSpPr>
              <a:cxnSpLocks/>
            </p:cNvCxnSpPr>
            <p:nvPr/>
          </p:nvCxnSpPr>
          <p:spPr bwMode="auto">
            <a:xfrm>
              <a:off x="6288028" y="1991138"/>
              <a:ext cx="2181914" cy="0"/>
            </a:xfrm>
            <a:prstGeom prst="line">
              <a:avLst/>
            </a:prstGeom>
            <a:noFill/>
            <a:ln w="19050" cap="flat" cmpd="sng" algn="ctr">
              <a:solidFill>
                <a:schemeClr val="tx1"/>
              </a:solidFill>
              <a:prstDash val="solid"/>
              <a:round/>
              <a:headEnd type="none" w="med" len="med"/>
              <a:tailEnd type="arrow" w="med" len="med"/>
            </a:ln>
            <a:effectLst/>
          </p:spPr>
        </p:cxnSp>
        <p:cxnSp>
          <p:nvCxnSpPr>
            <p:cNvPr id="195" name="直線コネクタ 194">
              <a:extLst>
                <a:ext uri="{FF2B5EF4-FFF2-40B4-BE49-F238E27FC236}">
                  <a16:creationId xmlns:a16="http://schemas.microsoft.com/office/drawing/2014/main" id="{04DDCF66-E74F-43F0-82B1-7C139557A898}"/>
                </a:ext>
              </a:extLst>
            </p:cNvPr>
            <p:cNvCxnSpPr>
              <a:cxnSpLocks/>
            </p:cNvCxnSpPr>
            <p:nvPr/>
          </p:nvCxnSpPr>
          <p:spPr bwMode="auto">
            <a:xfrm flipV="1">
              <a:off x="6567403" y="221334"/>
              <a:ext cx="0" cy="2408905"/>
            </a:xfrm>
            <a:prstGeom prst="line">
              <a:avLst/>
            </a:prstGeom>
            <a:noFill/>
            <a:ln w="19050" cap="flat" cmpd="sng" algn="ctr">
              <a:solidFill>
                <a:schemeClr val="tx1"/>
              </a:solidFill>
              <a:prstDash val="solid"/>
              <a:round/>
              <a:headEnd type="none" w="med" len="med"/>
              <a:tailEnd type="arrow" w="med" len="med"/>
            </a:ln>
            <a:effectLst/>
          </p:spPr>
        </p:cxnSp>
        <p:sp>
          <p:nvSpPr>
            <p:cNvPr id="196" name="Rectangle 115">
              <a:extLst>
                <a:ext uri="{FF2B5EF4-FFF2-40B4-BE49-F238E27FC236}">
                  <a16:creationId xmlns:a16="http://schemas.microsoft.com/office/drawing/2014/main" id="{AEEE6AAA-18A4-4CBF-9189-94C972C37C2D}"/>
                </a:ext>
              </a:extLst>
            </p:cNvPr>
            <p:cNvSpPr>
              <a:spLocks noChangeArrowheads="1"/>
            </p:cNvSpPr>
            <p:nvPr/>
          </p:nvSpPr>
          <p:spPr bwMode="auto">
            <a:xfrm>
              <a:off x="6149973" y="-50672"/>
              <a:ext cx="3994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y</a:t>
              </a:r>
            </a:p>
          </p:txBody>
        </p:sp>
        <p:sp>
          <p:nvSpPr>
            <p:cNvPr id="197" name="正方形/長方形 196">
              <a:extLst>
                <a:ext uri="{FF2B5EF4-FFF2-40B4-BE49-F238E27FC236}">
                  <a16:creationId xmlns:a16="http://schemas.microsoft.com/office/drawing/2014/main" id="{1B1A3A01-0985-43AD-86C8-B1B33520D6F9}"/>
                </a:ext>
              </a:extLst>
            </p:cNvPr>
            <p:cNvSpPr/>
            <p:nvPr/>
          </p:nvSpPr>
          <p:spPr>
            <a:xfrm>
              <a:off x="8496631" y="1676566"/>
              <a:ext cx="378630" cy="523220"/>
            </a:xfrm>
            <a:prstGeom prst="rect">
              <a:avLst/>
            </a:prstGeom>
            <a:solidFill>
              <a:schemeClr val="bg1"/>
            </a:solidFill>
          </p:spPr>
          <p:txBody>
            <a:bodyPr wrap="none">
              <a:spAutoFit/>
            </a:bodyPr>
            <a:lstStyle/>
            <a:p>
              <a:pPr>
                <a:spcBef>
                  <a:spcPct val="0"/>
                </a:spcBef>
              </a:pPr>
              <a:r>
                <a:rPr lang="en-US" altLang="ja-JP" i="1" dirty="0">
                  <a:solidFill>
                    <a:srgbClr val="000000"/>
                  </a:solidFill>
                  <a:latin typeface="Bookman Old Style" pitchFamily="18" charset="0"/>
                </a:rPr>
                <a:t>x</a:t>
              </a:r>
              <a:endParaRPr lang="ja-JP" altLang="en-US" dirty="0">
                <a:solidFill>
                  <a:srgbClr val="000000"/>
                </a:solidFill>
                <a:latin typeface="Bookman Old Style" pitchFamily="18" charset="0"/>
              </a:endParaRPr>
            </a:p>
          </p:txBody>
        </p:sp>
      </p:grpSp>
      <p:sp>
        <p:nvSpPr>
          <p:cNvPr id="198" name="円弧 197">
            <a:extLst>
              <a:ext uri="{FF2B5EF4-FFF2-40B4-BE49-F238E27FC236}">
                <a16:creationId xmlns:a16="http://schemas.microsoft.com/office/drawing/2014/main" id="{85FE71F6-94CA-41D0-A465-5AEFFEFA6A8A}"/>
              </a:ext>
            </a:extLst>
          </p:cNvPr>
          <p:cNvSpPr/>
          <p:nvPr/>
        </p:nvSpPr>
        <p:spPr bwMode="auto">
          <a:xfrm>
            <a:off x="5208095" y="612962"/>
            <a:ext cx="2733390" cy="2808724"/>
          </a:xfrm>
          <a:prstGeom prst="arc">
            <a:avLst>
              <a:gd name="adj1" fmla="val 15390520"/>
              <a:gd name="adj2" fmla="val 1289647"/>
            </a:avLst>
          </a:prstGeom>
          <a:noFill/>
          <a:ln w="9525" cap="flat" cmpd="sng" algn="ctr">
            <a:solidFill>
              <a:schemeClr val="bg1">
                <a:lumMod val="6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Bookman Old Style" pitchFamily="18" charset="0"/>
              <a:ea typeface="ＭＳ Ｐゴシック" pitchFamily="50" charset="-128"/>
            </a:endParaRPr>
          </a:p>
        </p:txBody>
      </p:sp>
      <p:sp>
        <p:nvSpPr>
          <p:cNvPr id="200" name="Oval 63">
            <a:extLst>
              <a:ext uri="{FF2B5EF4-FFF2-40B4-BE49-F238E27FC236}">
                <a16:creationId xmlns:a16="http://schemas.microsoft.com/office/drawing/2014/main" id="{7E7449D3-2BC4-4D0D-ABE8-0423C6CAA4E2}"/>
              </a:ext>
            </a:extLst>
          </p:cNvPr>
          <p:cNvSpPr>
            <a:spLocks noChangeArrowheads="1"/>
          </p:cNvSpPr>
          <p:nvPr/>
        </p:nvSpPr>
        <p:spPr bwMode="auto">
          <a:xfrm>
            <a:off x="6392439" y="450129"/>
            <a:ext cx="360000" cy="360000"/>
          </a:xfrm>
          <a:prstGeom prst="ellipse">
            <a:avLst/>
          </a:prstGeom>
          <a:gradFill rotWithShape="1">
            <a:gsLst>
              <a:gs pos="0">
                <a:srgbClr val="FFFFFF">
                  <a:alpha val="50000"/>
                </a:srgbClr>
              </a:gs>
              <a:gs pos="100000">
                <a:srgbClr val="FF00FF">
                  <a:alpha val="33000"/>
                </a:srgbClr>
              </a:gs>
            </a:gsLst>
            <a:path path="shape">
              <a:fillToRect l="50000" t="50000" r="50000" b="50000"/>
            </a:path>
          </a:grad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grpSp>
        <p:nvGrpSpPr>
          <p:cNvPr id="202" name="グループ化 201">
            <a:extLst>
              <a:ext uri="{FF2B5EF4-FFF2-40B4-BE49-F238E27FC236}">
                <a16:creationId xmlns:a16="http://schemas.microsoft.com/office/drawing/2014/main" id="{81C9D804-4DCF-476D-9DA4-153B5F810269}"/>
              </a:ext>
            </a:extLst>
          </p:cNvPr>
          <p:cNvGrpSpPr/>
          <p:nvPr/>
        </p:nvGrpSpPr>
        <p:grpSpPr>
          <a:xfrm>
            <a:off x="6101514" y="627821"/>
            <a:ext cx="3042486" cy="1969607"/>
            <a:chOff x="6101514" y="1138806"/>
            <a:chExt cx="3042486" cy="1969607"/>
          </a:xfrm>
        </p:grpSpPr>
        <p:sp>
          <p:nvSpPr>
            <p:cNvPr id="203" name="直角三角形 202">
              <a:extLst>
                <a:ext uri="{FF2B5EF4-FFF2-40B4-BE49-F238E27FC236}">
                  <a16:creationId xmlns:a16="http://schemas.microsoft.com/office/drawing/2014/main" id="{1EFB59B8-681D-40FA-B2B3-3464AEEFE403}"/>
                </a:ext>
              </a:extLst>
            </p:cNvPr>
            <p:cNvSpPr/>
            <p:nvPr/>
          </p:nvSpPr>
          <p:spPr bwMode="auto">
            <a:xfrm flipH="1">
              <a:off x="6578160" y="1264373"/>
              <a:ext cx="719228" cy="1216065"/>
            </a:xfrm>
            <a:prstGeom prst="rtTriangle">
              <a:avLst/>
            </a:prstGeom>
            <a:solidFill>
              <a:srgbClr val="FFFFCC"/>
            </a:solidFill>
            <a:ln w="12700" cap="flat" cmpd="sng" algn="ctr">
              <a:solidFill>
                <a:srgbClr val="FFC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rgbClr val="0066FF"/>
                </a:solidFill>
                <a:effectLst/>
                <a:latin typeface="Bookman Old Style" pitchFamily="18" charset="0"/>
                <a:ea typeface="ＭＳ Ｐゴシック" pitchFamily="50" charset="-128"/>
              </a:endParaRPr>
            </a:p>
          </p:txBody>
        </p:sp>
        <p:sp>
          <p:nvSpPr>
            <p:cNvPr id="204" name="Oval 63">
              <a:extLst>
                <a:ext uri="{FF2B5EF4-FFF2-40B4-BE49-F238E27FC236}">
                  <a16:creationId xmlns:a16="http://schemas.microsoft.com/office/drawing/2014/main" id="{CDD790AA-5950-4F85-806A-DEDD2D541407}"/>
                </a:ext>
              </a:extLst>
            </p:cNvPr>
            <p:cNvSpPr>
              <a:spLocks noChangeArrowheads="1"/>
            </p:cNvSpPr>
            <p:nvPr/>
          </p:nvSpPr>
          <p:spPr bwMode="auto">
            <a:xfrm rot="19200000">
              <a:off x="7089187" y="1138806"/>
              <a:ext cx="360000" cy="360000"/>
            </a:xfrm>
            <a:prstGeom prst="ellipse">
              <a:avLst/>
            </a:prstGeom>
            <a:gradFill rotWithShape="1">
              <a:gsLst>
                <a:gs pos="0">
                  <a:srgbClr val="FFFFFF"/>
                </a:gs>
                <a:gs pos="100000">
                  <a:srgbClr val="FF00FF"/>
                </a:gs>
              </a:gsLst>
              <a:path path="shape">
                <a:fillToRect l="50000" t="50000" r="50000" b="50000"/>
              </a:path>
            </a:grad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sp>
          <p:nvSpPr>
            <p:cNvPr id="205" name="円弧 204">
              <a:extLst>
                <a:ext uri="{FF2B5EF4-FFF2-40B4-BE49-F238E27FC236}">
                  <a16:creationId xmlns:a16="http://schemas.microsoft.com/office/drawing/2014/main" id="{74E46695-7B56-4983-8613-CE12B203227D}"/>
                </a:ext>
              </a:extLst>
            </p:cNvPr>
            <p:cNvSpPr/>
            <p:nvPr/>
          </p:nvSpPr>
          <p:spPr bwMode="auto">
            <a:xfrm>
              <a:off x="6101514" y="2030331"/>
              <a:ext cx="934618" cy="889804"/>
            </a:xfrm>
            <a:prstGeom prst="arc">
              <a:avLst>
                <a:gd name="adj1" fmla="val 18107674"/>
                <a:gd name="adj2" fmla="val 0"/>
              </a:avLst>
            </a:prstGeom>
            <a:noFill/>
            <a:ln w="28575" cap="flat" cmpd="sng" algn="ctr">
              <a:solidFill>
                <a:srgbClr val="0066F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endParaRPr lang="ja-JP" altLang="en-US">
                <a:solidFill>
                  <a:srgbClr val="000000"/>
                </a:solidFill>
                <a:latin typeface="Bookman Old Style" pitchFamily="18" charset="0"/>
                <a:ea typeface="ＭＳ Ｐゴシック" pitchFamily="50" charset="-128"/>
              </a:endParaRPr>
            </a:p>
          </p:txBody>
        </p:sp>
        <p:sp>
          <p:nvSpPr>
            <p:cNvPr id="206" name="Rectangle 115">
              <a:extLst>
                <a:ext uri="{FF2B5EF4-FFF2-40B4-BE49-F238E27FC236}">
                  <a16:creationId xmlns:a16="http://schemas.microsoft.com/office/drawing/2014/main" id="{A0BBF75E-F4DE-41D7-9AE8-1638E632D4D5}"/>
                </a:ext>
              </a:extLst>
            </p:cNvPr>
            <p:cNvSpPr>
              <a:spLocks noChangeArrowheads="1"/>
            </p:cNvSpPr>
            <p:nvPr/>
          </p:nvSpPr>
          <p:spPr bwMode="auto">
            <a:xfrm>
              <a:off x="6867257" y="1885822"/>
              <a:ext cx="3722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66FF"/>
                  </a:solidFill>
                  <a:latin typeface="Symbol" panose="05050102010706020507" pitchFamily="18" charset="2"/>
                </a:rPr>
                <a:t>q</a:t>
              </a:r>
              <a:endParaRPr lang="en-US" altLang="ja-JP" i="1" dirty="0">
                <a:solidFill>
                  <a:srgbClr val="0066FF"/>
                </a:solidFill>
                <a:latin typeface="Bookman Old Style" pitchFamily="18" charset="0"/>
              </a:endParaRPr>
            </a:p>
          </p:txBody>
        </p:sp>
        <p:sp>
          <p:nvSpPr>
            <p:cNvPr id="207" name="Rectangle 115">
              <a:extLst>
                <a:ext uri="{FF2B5EF4-FFF2-40B4-BE49-F238E27FC236}">
                  <a16:creationId xmlns:a16="http://schemas.microsoft.com/office/drawing/2014/main" id="{70BC570B-3FF7-4598-B710-84EAC00EE4B6}"/>
                </a:ext>
              </a:extLst>
            </p:cNvPr>
            <p:cNvSpPr>
              <a:spLocks noChangeArrowheads="1"/>
            </p:cNvSpPr>
            <p:nvPr/>
          </p:nvSpPr>
          <p:spPr bwMode="auto">
            <a:xfrm>
              <a:off x="6692521" y="2362771"/>
              <a:ext cx="378630"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x</a:t>
              </a:r>
              <a:endParaRPr lang="en-US" altLang="ja-JP" dirty="0">
                <a:solidFill>
                  <a:schemeClr val="accent1">
                    <a:lumMod val="75000"/>
                  </a:schemeClr>
                </a:solidFill>
                <a:cs typeface="Times New Roman" panose="02020603050405020304" pitchFamily="18" charset="0"/>
              </a:endParaRPr>
            </a:p>
          </p:txBody>
        </p:sp>
        <p:sp>
          <p:nvSpPr>
            <p:cNvPr id="208" name="Rectangle 69">
              <a:extLst>
                <a:ext uri="{FF2B5EF4-FFF2-40B4-BE49-F238E27FC236}">
                  <a16:creationId xmlns:a16="http://schemas.microsoft.com/office/drawing/2014/main" id="{CEC74D08-EC3F-4396-A27F-2EF85DF87E0A}"/>
                </a:ext>
              </a:extLst>
            </p:cNvPr>
            <p:cNvSpPr>
              <a:spLocks noChangeArrowheads="1"/>
            </p:cNvSpPr>
            <p:nvPr/>
          </p:nvSpPr>
          <p:spPr bwMode="auto">
            <a:xfrm>
              <a:off x="7260228" y="2601100"/>
              <a:ext cx="1087785"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209" name="Rectangle 115">
              <a:extLst>
                <a:ext uri="{FF2B5EF4-FFF2-40B4-BE49-F238E27FC236}">
                  <a16:creationId xmlns:a16="http://schemas.microsoft.com/office/drawing/2014/main" id="{AF9E1EF5-464B-4D5C-B0DB-E4A4C4CC7324}"/>
                </a:ext>
              </a:extLst>
            </p:cNvPr>
            <p:cNvSpPr>
              <a:spLocks noChangeArrowheads="1"/>
            </p:cNvSpPr>
            <p:nvPr/>
          </p:nvSpPr>
          <p:spPr bwMode="auto">
            <a:xfrm>
              <a:off x="7236218" y="2585193"/>
              <a:ext cx="1340432"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r </a:t>
              </a:r>
              <a:r>
                <a:rPr lang="en-US" altLang="ja-JP" dirty="0" err="1">
                  <a:solidFill>
                    <a:schemeClr val="accent1">
                      <a:lumMod val="75000"/>
                    </a:schemeClr>
                  </a:solidFill>
                  <a:cs typeface="Times New Roman" panose="02020603050405020304" pitchFamily="18" charset="0"/>
                </a:rPr>
                <a:t>cos</a:t>
              </a:r>
              <a:r>
                <a:rPr lang="en-US" altLang="ja-JP" i="1" dirty="0" err="1">
                  <a:solidFill>
                    <a:schemeClr val="accent1">
                      <a:lumMod val="75000"/>
                    </a:schemeClr>
                  </a:solidFill>
                  <a:latin typeface="Symbol" panose="05050102010706020507" pitchFamily="18" charset="2"/>
                </a:rPr>
                <a:t>q</a:t>
              </a:r>
              <a:r>
                <a:rPr lang="ja-JP" altLang="en-US" i="1" dirty="0">
                  <a:solidFill>
                    <a:schemeClr val="accent1">
                      <a:lumMod val="75000"/>
                    </a:schemeClr>
                  </a:solidFill>
                  <a:latin typeface="Symbol" panose="05050102010706020507" pitchFamily="18" charset="2"/>
                </a:rPr>
                <a:t>　</a:t>
              </a:r>
              <a:endParaRPr lang="en-US" altLang="ja-JP" dirty="0">
                <a:solidFill>
                  <a:schemeClr val="accent1">
                    <a:lumMod val="75000"/>
                  </a:schemeClr>
                </a:solidFill>
                <a:cs typeface="Times New Roman" panose="02020603050405020304" pitchFamily="18" charset="0"/>
              </a:endParaRPr>
            </a:p>
          </p:txBody>
        </p:sp>
        <p:sp>
          <p:nvSpPr>
            <p:cNvPr id="210" name="正方形/長方形 209">
              <a:extLst>
                <a:ext uri="{FF2B5EF4-FFF2-40B4-BE49-F238E27FC236}">
                  <a16:creationId xmlns:a16="http://schemas.microsoft.com/office/drawing/2014/main" id="{767EF7C6-FB99-4E60-B041-44A1363D295E}"/>
                </a:ext>
              </a:extLst>
            </p:cNvPr>
            <p:cNvSpPr/>
            <p:nvPr/>
          </p:nvSpPr>
          <p:spPr>
            <a:xfrm rot="1168016">
              <a:off x="6987968" y="2477833"/>
              <a:ext cx="381836" cy="523220"/>
            </a:xfrm>
            <a:prstGeom prst="rect">
              <a:avLst/>
            </a:prstGeom>
          </p:spPr>
          <p:txBody>
            <a:bodyPr wrap="none">
              <a:spAutoFit/>
            </a:bodyPr>
            <a:lstStyle/>
            <a:p>
              <a:r>
                <a:rPr lang="en-US" altLang="ja-JP" dirty="0">
                  <a:solidFill>
                    <a:schemeClr val="accent1">
                      <a:lumMod val="75000"/>
                    </a:schemeClr>
                  </a:solidFill>
                  <a:latin typeface="Symbol" panose="05050102010706020507" pitchFamily="18" charset="2"/>
                </a:rPr>
                <a:t>=</a:t>
              </a:r>
              <a:endParaRPr lang="ja-JP" altLang="en-US" dirty="0">
                <a:solidFill>
                  <a:schemeClr val="accent1">
                    <a:lumMod val="75000"/>
                  </a:schemeClr>
                </a:solidFill>
              </a:endParaRPr>
            </a:p>
          </p:txBody>
        </p:sp>
        <p:sp>
          <p:nvSpPr>
            <p:cNvPr id="211" name="Rectangle 115">
              <a:extLst>
                <a:ext uri="{FF2B5EF4-FFF2-40B4-BE49-F238E27FC236}">
                  <a16:creationId xmlns:a16="http://schemas.microsoft.com/office/drawing/2014/main" id="{BE071BDA-C22C-48D2-91CB-9C3E558CA299}"/>
                </a:ext>
              </a:extLst>
            </p:cNvPr>
            <p:cNvSpPr>
              <a:spLocks noChangeArrowheads="1"/>
            </p:cNvSpPr>
            <p:nvPr/>
          </p:nvSpPr>
          <p:spPr bwMode="auto">
            <a:xfrm>
              <a:off x="7291808" y="1720969"/>
              <a:ext cx="399468"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y</a:t>
              </a:r>
              <a:endParaRPr lang="en-US" altLang="ja-JP" dirty="0">
                <a:solidFill>
                  <a:schemeClr val="accent1">
                    <a:lumMod val="75000"/>
                  </a:schemeClr>
                </a:solidFill>
                <a:cs typeface="Times New Roman" panose="02020603050405020304" pitchFamily="18" charset="0"/>
              </a:endParaRPr>
            </a:p>
          </p:txBody>
        </p:sp>
        <p:sp>
          <p:nvSpPr>
            <p:cNvPr id="212" name="Rectangle 69">
              <a:extLst>
                <a:ext uri="{FF2B5EF4-FFF2-40B4-BE49-F238E27FC236}">
                  <a16:creationId xmlns:a16="http://schemas.microsoft.com/office/drawing/2014/main" id="{8AE41DCF-4289-4E35-AE3F-C22A92D1A89F}"/>
                </a:ext>
              </a:extLst>
            </p:cNvPr>
            <p:cNvSpPr>
              <a:spLocks noChangeArrowheads="1"/>
            </p:cNvSpPr>
            <p:nvPr/>
          </p:nvSpPr>
          <p:spPr bwMode="auto">
            <a:xfrm>
              <a:off x="7886890" y="1763949"/>
              <a:ext cx="1087785"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213" name="Rectangle 115">
              <a:extLst>
                <a:ext uri="{FF2B5EF4-FFF2-40B4-BE49-F238E27FC236}">
                  <a16:creationId xmlns:a16="http://schemas.microsoft.com/office/drawing/2014/main" id="{F16C4FF9-7020-404C-AF64-8D1FC54F6D43}"/>
                </a:ext>
              </a:extLst>
            </p:cNvPr>
            <p:cNvSpPr>
              <a:spLocks noChangeArrowheads="1"/>
            </p:cNvSpPr>
            <p:nvPr/>
          </p:nvSpPr>
          <p:spPr bwMode="auto">
            <a:xfrm>
              <a:off x="7862880" y="1748042"/>
              <a:ext cx="1281120"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r </a:t>
              </a:r>
              <a:r>
                <a:rPr lang="en-US" altLang="ja-JP" dirty="0" err="1">
                  <a:solidFill>
                    <a:schemeClr val="accent1">
                      <a:lumMod val="75000"/>
                    </a:schemeClr>
                  </a:solidFill>
                  <a:cs typeface="Times New Roman" panose="02020603050405020304" pitchFamily="18" charset="0"/>
                </a:rPr>
                <a:t>sin</a:t>
              </a:r>
              <a:r>
                <a:rPr lang="en-US" altLang="ja-JP" i="1" dirty="0" err="1">
                  <a:solidFill>
                    <a:schemeClr val="accent1">
                      <a:lumMod val="75000"/>
                    </a:schemeClr>
                  </a:solidFill>
                  <a:latin typeface="Symbol" panose="05050102010706020507" pitchFamily="18" charset="2"/>
                </a:rPr>
                <a:t>q</a:t>
              </a:r>
              <a:r>
                <a:rPr lang="ja-JP" altLang="en-US" i="1" dirty="0">
                  <a:solidFill>
                    <a:schemeClr val="accent1">
                      <a:lumMod val="75000"/>
                    </a:schemeClr>
                  </a:solidFill>
                  <a:latin typeface="Symbol" panose="05050102010706020507" pitchFamily="18" charset="2"/>
                </a:rPr>
                <a:t>　</a:t>
              </a:r>
              <a:endParaRPr lang="en-US" altLang="ja-JP" dirty="0">
                <a:solidFill>
                  <a:schemeClr val="accent1">
                    <a:lumMod val="75000"/>
                  </a:schemeClr>
                </a:solidFill>
                <a:cs typeface="Times New Roman" panose="02020603050405020304" pitchFamily="18" charset="0"/>
              </a:endParaRPr>
            </a:p>
          </p:txBody>
        </p:sp>
        <p:sp>
          <p:nvSpPr>
            <p:cNvPr id="214" name="正方形/長方形 213">
              <a:extLst>
                <a:ext uri="{FF2B5EF4-FFF2-40B4-BE49-F238E27FC236}">
                  <a16:creationId xmlns:a16="http://schemas.microsoft.com/office/drawing/2014/main" id="{F8226FE4-EE68-4CCE-958A-95889738BEE6}"/>
                </a:ext>
              </a:extLst>
            </p:cNvPr>
            <p:cNvSpPr/>
            <p:nvPr/>
          </p:nvSpPr>
          <p:spPr>
            <a:xfrm>
              <a:off x="7565202" y="1750715"/>
              <a:ext cx="381836" cy="523220"/>
            </a:xfrm>
            <a:prstGeom prst="rect">
              <a:avLst/>
            </a:prstGeom>
          </p:spPr>
          <p:txBody>
            <a:bodyPr wrap="none">
              <a:spAutoFit/>
            </a:bodyPr>
            <a:lstStyle/>
            <a:p>
              <a:r>
                <a:rPr lang="en-US" altLang="ja-JP" dirty="0">
                  <a:solidFill>
                    <a:schemeClr val="accent1">
                      <a:lumMod val="75000"/>
                    </a:schemeClr>
                  </a:solidFill>
                  <a:latin typeface="Symbol" panose="05050102010706020507" pitchFamily="18" charset="2"/>
                </a:rPr>
                <a:t>=</a:t>
              </a:r>
              <a:endParaRPr lang="ja-JP" altLang="en-US" dirty="0">
                <a:solidFill>
                  <a:schemeClr val="accent1">
                    <a:lumMod val="75000"/>
                  </a:schemeClr>
                </a:solidFill>
              </a:endParaRPr>
            </a:p>
          </p:txBody>
        </p:sp>
        <p:sp>
          <p:nvSpPr>
            <p:cNvPr id="215" name="Rectangle 115">
              <a:extLst>
                <a:ext uri="{FF2B5EF4-FFF2-40B4-BE49-F238E27FC236}">
                  <a16:creationId xmlns:a16="http://schemas.microsoft.com/office/drawing/2014/main" id="{21C07FAA-4735-4B14-AB13-6E28DABB01AE}"/>
                </a:ext>
              </a:extLst>
            </p:cNvPr>
            <p:cNvSpPr>
              <a:spLocks noChangeArrowheads="1"/>
            </p:cNvSpPr>
            <p:nvPr/>
          </p:nvSpPr>
          <p:spPr bwMode="auto">
            <a:xfrm>
              <a:off x="6118587" y="1584574"/>
              <a:ext cx="4924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66FF"/>
                  </a:solidFill>
                  <a:latin typeface="Symbol" panose="05050102010706020507" pitchFamily="18" charset="2"/>
                </a:rPr>
                <a:t>q</a:t>
              </a:r>
              <a:r>
                <a:rPr lang="en-US" altLang="ja-JP" baseline="-25000" dirty="0">
                  <a:solidFill>
                    <a:srgbClr val="0066FF"/>
                  </a:solidFill>
                  <a:latin typeface="+mn-lt"/>
                </a:rPr>
                <a:t>0</a:t>
              </a:r>
            </a:p>
          </p:txBody>
        </p:sp>
      </p:grpSp>
      <p:sp>
        <p:nvSpPr>
          <p:cNvPr id="216" name="Rectangle 115">
            <a:extLst>
              <a:ext uri="{FF2B5EF4-FFF2-40B4-BE49-F238E27FC236}">
                <a16:creationId xmlns:a16="http://schemas.microsoft.com/office/drawing/2014/main" id="{A5F9AD96-3958-405E-B5FC-FD1F337F6F73}"/>
              </a:ext>
            </a:extLst>
          </p:cNvPr>
          <p:cNvSpPr>
            <a:spLocks noChangeArrowheads="1"/>
          </p:cNvSpPr>
          <p:nvPr/>
        </p:nvSpPr>
        <p:spPr bwMode="auto">
          <a:xfrm>
            <a:off x="7635017" y="-27072"/>
            <a:ext cx="492443" cy="523220"/>
          </a:xfrm>
          <a:prstGeom prst="rect">
            <a:avLst/>
          </a:prstGeom>
          <a:noFill/>
          <a:ln>
            <a:noFill/>
          </a:ln>
        </p:spPr>
        <p:txBody>
          <a:bodyPr wrap="none">
            <a:spAutoFit/>
          </a:bodyPr>
          <a:lstStyle/>
          <a:p>
            <a:r>
              <a:rPr lang="en-US" altLang="ja-JP" i="1" dirty="0">
                <a:latin typeface="Symbol" panose="05050102010706020507" pitchFamily="18" charset="2"/>
              </a:rPr>
              <a:t>q</a:t>
            </a:r>
            <a:r>
              <a:rPr lang="en-US" altLang="ja-JP" baseline="-25000" dirty="0">
                <a:latin typeface="+mn-lt"/>
              </a:rPr>
              <a:t>0</a:t>
            </a:r>
          </a:p>
        </p:txBody>
      </p:sp>
      <p:sp>
        <p:nvSpPr>
          <p:cNvPr id="217" name="Rectangle 115">
            <a:extLst>
              <a:ext uri="{FF2B5EF4-FFF2-40B4-BE49-F238E27FC236}">
                <a16:creationId xmlns:a16="http://schemas.microsoft.com/office/drawing/2014/main" id="{456AFC05-E6A9-4F78-831A-063599943083}"/>
              </a:ext>
            </a:extLst>
          </p:cNvPr>
          <p:cNvSpPr>
            <a:spLocks noChangeArrowheads="1"/>
          </p:cNvSpPr>
          <p:nvPr/>
        </p:nvSpPr>
        <p:spPr bwMode="auto">
          <a:xfrm>
            <a:off x="8355231" y="0"/>
            <a:ext cx="899605" cy="523220"/>
          </a:xfrm>
          <a:prstGeom prst="rect">
            <a:avLst/>
          </a:prstGeom>
          <a:noFill/>
          <a:ln>
            <a:noFill/>
          </a:ln>
        </p:spPr>
        <p:txBody>
          <a:bodyPr wrap="none">
            <a:spAutoFit/>
          </a:bodyPr>
          <a:lstStyle/>
          <a:p>
            <a:r>
              <a:rPr lang="en-US" altLang="ja-JP" i="1" dirty="0">
                <a:latin typeface="Symbol" panose="05050102010706020507" pitchFamily="18" charset="2"/>
              </a:rPr>
              <a:t>p</a:t>
            </a:r>
            <a:r>
              <a:rPr lang="en-US" altLang="ja-JP" dirty="0">
                <a:cs typeface="Times New Roman" panose="02020603050405020304" pitchFamily="18" charset="0"/>
              </a:rPr>
              <a:t>/2</a:t>
            </a:r>
            <a:r>
              <a:rPr lang="ja-JP" altLang="en-US" i="1" dirty="0">
                <a:latin typeface="Symbol" panose="05050102010706020507" pitchFamily="18" charset="2"/>
              </a:rPr>
              <a:t>　</a:t>
            </a:r>
            <a:endParaRPr lang="en-US" altLang="ja-JP" dirty="0">
              <a:cs typeface="Times New Roman" panose="02020603050405020304" pitchFamily="18" charset="0"/>
            </a:endParaRPr>
          </a:p>
        </p:txBody>
      </p:sp>
      <p:sp>
        <p:nvSpPr>
          <p:cNvPr id="218" name="正方形/長方形 217">
            <a:extLst>
              <a:ext uri="{FF2B5EF4-FFF2-40B4-BE49-F238E27FC236}">
                <a16:creationId xmlns:a16="http://schemas.microsoft.com/office/drawing/2014/main" id="{211D786E-3607-40B4-AB23-10C7558AF02F}"/>
              </a:ext>
            </a:extLst>
          </p:cNvPr>
          <p:cNvSpPr/>
          <p:nvPr/>
        </p:nvSpPr>
        <p:spPr>
          <a:xfrm>
            <a:off x="8015988" y="2673"/>
            <a:ext cx="381836" cy="523220"/>
          </a:xfrm>
          <a:prstGeom prst="rect">
            <a:avLst/>
          </a:prstGeom>
        </p:spPr>
        <p:txBody>
          <a:bodyPr wrap="none">
            <a:spAutoFit/>
          </a:bodyPr>
          <a:lstStyle/>
          <a:p>
            <a:r>
              <a:rPr lang="en-US" altLang="ja-JP" dirty="0">
                <a:latin typeface="Symbol" panose="05050102010706020507" pitchFamily="18" charset="2"/>
              </a:rPr>
              <a:t>=</a:t>
            </a:r>
            <a:endParaRPr lang="ja-JP" altLang="en-US" dirty="0"/>
          </a:p>
        </p:txBody>
      </p:sp>
      <p:sp>
        <p:nvSpPr>
          <p:cNvPr id="219" name="Rectangle 115">
            <a:extLst>
              <a:ext uri="{FF2B5EF4-FFF2-40B4-BE49-F238E27FC236}">
                <a16:creationId xmlns:a16="http://schemas.microsoft.com/office/drawing/2014/main" id="{CADF33A6-11CE-415A-BC9A-1929DEC39D55}"/>
              </a:ext>
            </a:extLst>
          </p:cNvPr>
          <p:cNvSpPr>
            <a:spLocks noChangeArrowheads="1"/>
          </p:cNvSpPr>
          <p:nvPr/>
        </p:nvSpPr>
        <p:spPr bwMode="auto">
          <a:xfrm>
            <a:off x="7635017" y="457837"/>
            <a:ext cx="431528" cy="523220"/>
          </a:xfrm>
          <a:prstGeom prst="rect">
            <a:avLst/>
          </a:prstGeom>
          <a:noFill/>
          <a:ln>
            <a:noFill/>
          </a:ln>
        </p:spPr>
        <p:txBody>
          <a:bodyPr wrap="none">
            <a:spAutoFit/>
          </a:bodyPr>
          <a:lstStyle/>
          <a:p>
            <a:r>
              <a:rPr lang="en-US" altLang="ja-JP" i="1" dirty="0">
                <a:latin typeface="Symbol" panose="05050102010706020507" pitchFamily="18" charset="2"/>
              </a:rPr>
              <a:t>w</a:t>
            </a:r>
            <a:endParaRPr lang="en-US" altLang="ja-JP" baseline="-25000" dirty="0">
              <a:latin typeface="+mn-lt"/>
            </a:endParaRPr>
          </a:p>
        </p:txBody>
      </p:sp>
      <p:sp>
        <p:nvSpPr>
          <p:cNvPr id="220" name="Rectangle 115">
            <a:extLst>
              <a:ext uri="{FF2B5EF4-FFF2-40B4-BE49-F238E27FC236}">
                <a16:creationId xmlns:a16="http://schemas.microsoft.com/office/drawing/2014/main" id="{1FE0F5BD-83F3-4939-BCDE-0BCF5A0A7FD2}"/>
              </a:ext>
            </a:extLst>
          </p:cNvPr>
          <p:cNvSpPr>
            <a:spLocks noChangeArrowheads="1"/>
          </p:cNvSpPr>
          <p:nvPr/>
        </p:nvSpPr>
        <p:spPr bwMode="auto">
          <a:xfrm>
            <a:off x="8355231" y="484909"/>
            <a:ext cx="837089" cy="523220"/>
          </a:xfrm>
          <a:prstGeom prst="rect">
            <a:avLst/>
          </a:prstGeom>
          <a:noFill/>
          <a:ln>
            <a:noFill/>
          </a:ln>
        </p:spPr>
        <p:txBody>
          <a:bodyPr wrap="none">
            <a:spAutoFit/>
          </a:bodyPr>
          <a:lstStyle/>
          <a:p>
            <a:r>
              <a:rPr lang="en-US" altLang="ja-JP" dirty="0">
                <a:latin typeface="Symbol" panose="05050102010706020507" pitchFamily="18" charset="2"/>
              </a:rPr>
              <a:t>-</a:t>
            </a:r>
            <a:r>
              <a:rPr lang="en-US" altLang="ja-JP" i="1" dirty="0">
                <a:latin typeface="Symbol" panose="05050102010706020507" pitchFamily="18" charset="2"/>
              </a:rPr>
              <a:t>s</a:t>
            </a:r>
            <a:r>
              <a:rPr lang="ja-JP" altLang="en-US" i="1" dirty="0">
                <a:latin typeface="Symbol" panose="05050102010706020507" pitchFamily="18" charset="2"/>
              </a:rPr>
              <a:t>　</a:t>
            </a:r>
            <a:endParaRPr lang="en-US" altLang="ja-JP" dirty="0">
              <a:cs typeface="Times New Roman" panose="02020603050405020304" pitchFamily="18" charset="0"/>
            </a:endParaRPr>
          </a:p>
        </p:txBody>
      </p:sp>
      <p:sp>
        <p:nvSpPr>
          <p:cNvPr id="221" name="正方形/長方形 220">
            <a:extLst>
              <a:ext uri="{FF2B5EF4-FFF2-40B4-BE49-F238E27FC236}">
                <a16:creationId xmlns:a16="http://schemas.microsoft.com/office/drawing/2014/main" id="{B95B5700-42C9-421A-9C96-74ABFDCE50D2}"/>
              </a:ext>
            </a:extLst>
          </p:cNvPr>
          <p:cNvSpPr/>
          <p:nvPr/>
        </p:nvSpPr>
        <p:spPr>
          <a:xfrm>
            <a:off x="8015988" y="487582"/>
            <a:ext cx="381836" cy="523220"/>
          </a:xfrm>
          <a:prstGeom prst="rect">
            <a:avLst/>
          </a:prstGeom>
        </p:spPr>
        <p:txBody>
          <a:bodyPr wrap="none">
            <a:spAutoFit/>
          </a:bodyPr>
          <a:lstStyle/>
          <a:p>
            <a:r>
              <a:rPr lang="en-US" altLang="ja-JP" dirty="0">
                <a:latin typeface="Symbol" panose="05050102010706020507" pitchFamily="18" charset="2"/>
              </a:rPr>
              <a:t>=</a:t>
            </a:r>
            <a:endParaRPr lang="ja-JP" altLang="en-US" dirty="0"/>
          </a:p>
        </p:txBody>
      </p:sp>
      <p:sp>
        <p:nvSpPr>
          <p:cNvPr id="222" name="Rectangle 69">
            <a:extLst>
              <a:ext uri="{FF2B5EF4-FFF2-40B4-BE49-F238E27FC236}">
                <a16:creationId xmlns:a16="http://schemas.microsoft.com/office/drawing/2014/main" id="{7C9DE10E-F2F9-450D-8F84-B5D44C54E62E}"/>
              </a:ext>
            </a:extLst>
          </p:cNvPr>
          <p:cNvSpPr>
            <a:spLocks noChangeArrowheads="1"/>
          </p:cNvSpPr>
          <p:nvPr/>
        </p:nvSpPr>
        <p:spPr bwMode="auto">
          <a:xfrm>
            <a:off x="8337676" y="15907"/>
            <a:ext cx="764759" cy="504825"/>
          </a:xfrm>
          <a:prstGeom prst="rect">
            <a:avLst/>
          </a:prstGeom>
          <a:no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223" name="Rectangle 69">
            <a:extLst>
              <a:ext uri="{FF2B5EF4-FFF2-40B4-BE49-F238E27FC236}">
                <a16:creationId xmlns:a16="http://schemas.microsoft.com/office/drawing/2014/main" id="{D83BD315-2DED-45CC-8C24-2114A7C56564}"/>
              </a:ext>
            </a:extLst>
          </p:cNvPr>
          <p:cNvSpPr>
            <a:spLocks noChangeArrowheads="1"/>
          </p:cNvSpPr>
          <p:nvPr/>
        </p:nvSpPr>
        <p:spPr bwMode="auto">
          <a:xfrm>
            <a:off x="8337676" y="500816"/>
            <a:ext cx="764759" cy="504825"/>
          </a:xfrm>
          <a:prstGeom prst="rect">
            <a:avLst/>
          </a:prstGeom>
          <a:no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224" name="Rectangle 79">
            <a:extLst>
              <a:ext uri="{FF2B5EF4-FFF2-40B4-BE49-F238E27FC236}">
                <a16:creationId xmlns:a16="http://schemas.microsoft.com/office/drawing/2014/main" id="{BC1FD4E1-68EA-40E5-AC6E-0A0B5DFD9517}"/>
              </a:ext>
            </a:extLst>
          </p:cNvPr>
          <p:cNvSpPr>
            <a:spLocks noChangeArrowheads="1"/>
          </p:cNvSpPr>
          <p:nvPr/>
        </p:nvSpPr>
        <p:spPr bwMode="auto">
          <a:xfrm>
            <a:off x="5498852" y="5490101"/>
            <a:ext cx="3677972" cy="1358152"/>
          </a:xfrm>
          <a:prstGeom prst="rect">
            <a:avLst/>
          </a:prstGeom>
          <a:solidFill>
            <a:schemeClr val="bg1"/>
          </a:solidFill>
          <a:ln>
            <a:noFill/>
          </a:ln>
        </p:spPr>
        <p:txBody>
          <a:bodyPr wrap="square">
            <a:noAutofit/>
          </a:bodyPr>
          <a:lstStyle/>
          <a:p>
            <a:endParaRPr lang="ja-JP" altLang="en-US" sz="2400" dirty="0">
              <a:solidFill>
                <a:srgbClr val="FF00FF"/>
              </a:solidFill>
            </a:endParaRPr>
          </a:p>
        </p:txBody>
      </p:sp>
      <p:sp>
        <p:nvSpPr>
          <p:cNvPr id="225" name="正方形/長方形 224">
            <a:extLst>
              <a:ext uri="{FF2B5EF4-FFF2-40B4-BE49-F238E27FC236}">
                <a16:creationId xmlns:a16="http://schemas.microsoft.com/office/drawing/2014/main" id="{889D2619-C814-46D4-A30A-261F77937E54}"/>
              </a:ext>
            </a:extLst>
          </p:cNvPr>
          <p:cNvSpPr/>
          <p:nvPr/>
        </p:nvSpPr>
        <p:spPr>
          <a:xfrm>
            <a:off x="-2666" y="4397105"/>
            <a:ext cx="8215745" cy="523220"/>
          </a:xfrm>
          <a:prstGeom prst="rect">
            <a:avLst/>
          </a:prstGeom>
        </p:spPr>
        <p:txBody>
          <a:bodyPr wrap="square">
            <a:spAutoFit/>
          </a:bodyPr>
          <a:lstStyle/>
          <a:p>
            <a:pPr>
              <a:spcBef>
                <a:spcPts val="0"/>
              </a:spcBef>
            </a:pPr>
            <a:r>
              <a:rPr lang="en-US" altLang="ja-JP" dirty="0">
                <a:solidFill>
                  <a:srgbClr val="000000"/>
                </a:solidFill>
              </a:rPr>
              <a:t>(1)</a:t>
            </a:r>
            <a:r>
              <a:rPr lang="ja-JP" altLang="en-US" dirty="0">
                <a:solidFill>
                  <a:srgbClr val="000000"/>
                </a:solidFill>
              </a:rPr>
              <a:t>時刻</a:t>
            </a:r>
            <a:r>
              <a:rPr lang="en-US" altLang="ja-JP" i="1" dirty="0">
                <a:solidFill>
                  <a:srgbClr val="000000"/>
                </a:solidFill>
                <a:latin typeface="Bookman Old Style" panose="02050604050505020204" pitchFamily="18" charset="0"/>
              </a:rPr>
              <a:t>t</a:t>
            </a:r>
            <a:r>
              <a:rPr lang="ja-JP" altLang="en-US" dirty="0">
                <a:solidFill>
                  <a:srgbClr val="000000"/>
                </a:solidFill>
              </a:rPr>
              <a:t>における座標</a:t>
            </a:r>
            <a:r>
              <a:rPr lang="en-US" altLang="ja-JP" b="1" i="1" dirty="0">
                <a:solidFill>
                  <a:srgbClr val="000000"/>
                </a:solidFill>
                <a:latin typeface="Bookman Old Style" panose="02050604050505020204" pitchFamily="18" charset="0"/>
              </a:rPr>
              <a:t>x</a:t>
            </a:r>
            <a:r>
              <a:rPr lang="ja-JP" altLang="en-US" dirty="0" err="1">
                <a:solidFill>
                  <a:srgbClr val="000000"/>
                </a:solidFill>
              </a:rPr>
              <a:t>、</a:t>
            </a:r>
            <a:r>
              <a:rPr lang="ja-JP" altLang="en-US" dirty="0">
                <a:solidFill>
                  <a:srgbClr val="000000"/>
                </a:solidFill>
              </a:rPr>
              <a:t>速度</a:t>
            </a:r>
            <a:r>
              <a:rPr lang="en-US" altLang="ja-JP" b="1" i="1" dirty="0">
                <a:solidFill>
                  <a:srgbClr val="000000"/>
                </a:solidFill>
                <a:latin typeface="Bookman Old Style" panose="02050604050505020204" pitchFamily="18" charset="0"/>
              </a:rPr>
              <a:t>v</a:t>
            </a:r>
            <a:r>
              <a:rPr lang="ja-JP" altLang="en-US" dirty="0" err="1">
                <a:solidFill>
                  <a:srgbClr val="000000"/>
                </a:solidFill>
              </a:rPr>
              <a:t>、</a:t>
            </a:r>
            <a:r>
              <a:rPr lang="ja-JP" altLang="en-US" dirty="0">
                <a:solidFill>
                  <a:srgbClr val="000000"/>
                </a:solidFill>
              </a:rPr>
              <a:t>加速度</a:t>
            </a:r>
            <a:r>
              <a:rPr lang="en-US" altLang="ja-JP" b="1" i="1" dirty="0">
                <a:solidFill>
                  <a:srgbClr val="000000"/>
                </a:solidFill>
                <a:latin typeface="Bookman Old Style" panose="02050604050505020204" pitchFamily="18" charset="0"/>
              </a:rPr>
              <a:t>a</a:t>
            </a:r>
            <a:r>
              <a:rPr lang="ja-JP" altLang="en-US" dirty="0">
                <a:solidFill>
                  <a:srgbClr val="000000"/>
                </a:solidFill>
              </a:rPr>
              <a:t>を求めよ。</a:t>
            </a:r>
            <a:endParaRPr lang="ja-JP" altLang="en-US" dirty="0"/>
          </a:p>
        </p:txBody>
      </p:sp>
      <p:sp>
        <p:nvSpPr>
          <p:cNvPr id="226" name="正方形/長方形 225">
            <a:extLst>
              <a:ext uri="{FF2B5EF4-FFF2-40B4-BE49-F238E27FC236}">
                <a16:creationId xmlns:a16="http://schemas.microsoft.com/office/drawing/2014/main" id="{95B70600-2C92-4B84-8B96-9119D6C6AFCD}"/>
              </a:ext>
            </a:extLst>
          </p:cNvPr>
          <p:cNvSpPr/>
          <p:nvPr/>
        </p:nvSpPr>
        <p:spPr>
          <a:xfrm>
            <a:off x="-2666" y="4938661"/>
            <a:ext cx="9144000" cy="523220"/>
          </a:xfrm>
          <a:prstGeom prst="rect">
            <a:avLst/>
          </a:prstGeom>
        </p:spPr>
        <p:txBody>
          <a:bodyPr wrap="square">
            <a:spAutoFit/>
          </a:bodyPr>
          <a:lstStyle/>
          <a:p>
            <a:pPr>
              <a:spcBef>
                <a:spcPts val="0"/>
              </a:spcBef>
            </a:pPr>
            <a:r>
              <a:rPr lang="en-US" altLang="ja-JP" dirty="0">
                <a:solidFill>
                  <a:srgbClr val="000000"/>
                </a:solidFill>
              </a:rPr>
              <a:t>(2)</a:t>
            </a:r>
            <a:r>
              <a:rPr lang="ja-JP" altLang="en-US" dirty="0">
                <a:solidFill>
                  <a:srgbClr val="000000"/>
                </a:solidFill>
              </a:rPr>
              <a:t>時刻</a:t>
            </a:r>
            <a:r>
              <a:rPr lang="en-US" altLang="ja-JP" i="1" dirty="0">
                <a:solidFill>
                  <a:srgbClr val="000000"/>
                </a:solidFill>
                <a:latin typeface="Bookman Old Style" panose="02050604050505020204"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p </a:t>
            </a:r>
            <a:r>
              <a:rPr lang="en-US" altLang="ja-JP" dirty="0">
                <a:solidFill>
                  <a:srgbClr val="000000"/>
                </a:solidFill>
                <a:latin typeface="Symbol" panose="05050102010706020507" pitchFamily="18" charset="2"/>
              </a:rPr>
              <a:t>/(3</a:t>
            </a:r>
            <a:r>
              <a:rPr lang="en-US" altLang="ja-JP" i="1" dirty="0">
                <a:solidFill>
                  <a:srgbClr val="000000"/>
                </a:solidFill>
                <a:latin typeface="Symbol" panose="05050102010706020507" pitchFamily="18" charset="2"/>
              </a:rPr>
              <a:t>s</a:t>
            </a:r>
            <a:r>
              <a:rPr lang="en-US" altLang="ja-JP" dirty="0">
                <a:solidFill>
                  <a:srgbClr val="000000"/>
                </a:solidFill>
                <a:latin typeface="Symbol" panose="05050102010706020507" pitchFamily="18" charset="2"/>
              </a:rPr>
              <a:t>)</a:t>
            </a:r>
            <a:r>
              <a:rPr lang="ja-JP" altLang="en-US" dirty="0">
                <a:solidFill>
                  <a:srgbClr val="000000"/>
                </a:solidFill>
              </a:rPr>
              <a:t>における座標</a:t>
            </a:r>
            <a:r>
              <a:rPr lang="en-US" altLang="ja-JP" b="1" i="1" dirty="0">
                <a:solidFill>
                  <a:srgbClr val="000000"/>
                </a:solidFill>
                <a:latin typeface="Bookman Old Style" panose="02050604050505020204" pitchFamily="18" charset="0"/>
              </a:rPr>
              <a:t>x</a:t>
            </a:r>
            <a:r>
              <a:rPr lang="ja-JP" altLang="en-US" dirty="0" err="1">
                <a:solidFill>
                  <a:srgbClr val="000000"/>
                </a:solidFill>
              </a:rPr>
              <a:t>、</a:t>
            </a:r>
            <a:r>
              <a:rPr lang="ja-JP" altLang="en-US" dirty="0">
                <a:solidFill>
                  <a:srgbClr val="000000"/>
                </a:solidFill>
              </a:rPr>
              <a:t>速度</a:t>
            </a:r>
            <a:r>
              <a:rPr lang="en-US" altLang="ja-JP" b="1" i="1" dirty="0">
                <a:solidFill>
                  <a:srgbClr val="000000"/>
                </a:solidFill>
                <a:latin typeface="Bookman Old Style" panose="02050604050505020204" pitchFamily="18" charset="0"/>
              </a:rPr>
              <a:t>v</a:t>
            </a:r>
            <a:r>
              <a:rPr lang="ja-JP" altLang="en-US" dirty="0" err="1">
                <a:solidFill>
                  <a:srgbClr val="000000"/>
                </a:solidFill>
              </a:rPr>
              <a:t>、</a:t>
            </a:r>
            <a:r>
              <a:rPr lang="ja-JP" altLang="en-US" dirty="0">
                <a:solidFill>
                  <a:srgbClr val="000000"/>
                </a:solidFill>
              </a:rPr>
              <a:t>加速度</a:t>
            </a:r>
            <a:r>
              <a:rPr lang="en-US" altLang="ja-JP" b="1" i="1" dirty="0">
                <a:solidFill>
                  <a:srgbClr val="000000"/>
                </a:solidFill>
                <a:latin typeface="Bookman Old Style" panose="02050604050505020204" pitchFamily="18" charset="0"/>
              </a:rPr>
              <a:t>a</a:t>
            </a:r>
            <a:r>
              <a:rPr lang="ja-JP" altLang="en-US" dirty="0">
                <a:solidFill>
                  <a:srgbClr val="000000"/>
                </a:solidFill>
              </a:rPr>
              <a:t>を求めよ。</a:t>
            </a:r>
            <a:endParaRPr lang="ja-JP" altLang="en-US" dirty="0"/>
          </a:p>
        </p:txBody>
      </p:sp>
      <p:sp>
        <p:nvSpPr>
          <p:cNvPr id="227" name="正方形/長方形 226">
            <a:extLst>
              <a:ext uri="{FF2B5EF4-FFF2-40B4-BE49-F238E27FC236}">
                <a16:creationId xmlns:a16="http://schemas.microsoft.com/office/drawing/2014/main" id="{76715695-35B9-4722-BFCD-7D76453A1CD3}"/>
              </a:ext>
            </a:extLst>
          </p:cNvPr>
          <p:cNvSpPr/>
          <p:nvPr/>
        </p:nvSpPr>
        <p:spPr>
          <a:xfrm>
            <a:off x="-2666" y="5485112"/>
            <a:ext cx="9144000" cy="523220"/>
          </a:xfrm>
          <a:prstGeom prst="rect">
            <a:avLst/>
          </a:prstGeom>
        </p:spPr>
        <p:txBody>
          <a:bodyPr wrap="square">
            <a:spAutoFit/>
          </a:bodyPr>
          <a:lstStyle/>
          <a:p>
            <a:pPr>
              <a:spcBef>
                <a:spcPts val="0"/>
              </a:spcBef>
            </a:pPr>
            <a:r>
              <a:rPr lang="en-US" altLang="ja-JP" dirty="0">
                <a:solidFill>
                  <a:srgbClr val="000000"/>
                </a:solidFill>
              </a:rPr>
              <a:t>(3)</a:t>
            </a:r>
            <a:r>
              <a:rPr lang="ja-JP" altLang="ja-JP" dirty="0"/>
              <a:t>軌跡</a:t>
            </a:r>
            <a:r>
              <a:rPr lang="ja-JP" altLang="en-US" dirty="0"/>
              <a:t>を図示し、</a:t>
            </a:r>
            <a:r>
              <a:rPr lang="en-US" altLang="ja-JP" i="1" dirty="0">
                <a:solidFill>
                  <a:srgbClr val="000000"/>
                </a:solidFill>
                <a:latin typeface="Bookman Old Style" panose="02050604050505020204"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p </a:t>
            </a:r>
            <a:r>
              <a:rPr lang="en-US" altLang="ja-JP" dirty="0">
                <a:solidFill>
                  <a:srgbClr val="000000"/>
                </a:solidFill>
                <a:latin typeface="Symbol" panose="05050102010706020507" pitchFamily="18" charset="2"/>
              </a:rPr>
              <a:t>/(3</a:t>
            </a:r>
            <a:r>
              <a:rPr lang="en-US" altLang="ja-JP" i="1" dirty="0">
                <a:solidFill>
                  <a:srgbClr val="000000"/>
                </a:solidFill>
                <a:latin typeface="Symbol" panose="05050102010706020507" pitchFamily="18" charset="2"/>
              </a:rPr>
              <a:t>s</a:t>
            </a:r>
            <a:r>
              <a:rPr lang="en-US" altLang="ja-JP" dirty="0">
                <a:solidFill>
                  <a:srgbClr val="000000"/>
                </a:solidFill>
                <a:latin typeface="Symbol" panose="05050102010706020507" pitchFamily="18" charset="2"/>
              </a:rPr>
              <a:t>)</a:t>
            </a:r>
            <a:r>
              <a:rPr lang="ja-JP" altLang="en-US" dirty="0">
                <a:solidFill>
                  <a:srgbClr val="000000"/>
                </a:solidFill>
              </a:rPr>
              <a:t>の時、点</a:t>
            </a:r>
            <a:r>
              <a:rPr lang="en-US" altLang="ja-JP" b="1" i="1" dirty="0">
                <a:solidFill>
                  <a:srgbClr val="000000"/>
                </a:solidFill>
                <a:latin typeface="Bookman Old Style" panose="02050604050505020204" pitchFamily="18" charset="0"/>
              </a:rPr>
              <a:t>x</a:t>
            </a:r>
            <a:r>
              <a:rPr lang="ja-JP" altLang="ja-JP" dirty="0"/>
              <a:t>に</a:t>
            </a:r>
            <a:r>
              <a:rPr lang="en-US" altLang="ja-JP" b="1" i="1" dirty="0">
                <a:solidFill>
                  <a:srgbClr val="000000"/>
                </a:solidFill>
                <a:latin typeface="Bookman Old Style" panose="02050604050505020204" pitchFamily="18" charset="0"/>
              </a:rPr>
              <a:t>v</a:t>
            </a:r>
            <a:r>
              <a:rPr lang="ja-JP" altLang="ja-JP" dirty="0"/>
              <a:t>、</a:t>
            </a:r>
            <a:r>
              <a:rPr lang="en-US" altLang="ja-JP" b="1" i="1" dirty="0">
                <a:solidFill>
                  <a:srgbClr val="000000"/>
                </a:solidFill>
                <a:latin typeface="Bookman Old Style" panose="02050604050505020204" pitchFamily="18" charset="0"/>
              </a:rPr>
              <a:t>a</a:t>
            </a:r>
            <a:r>
              <a:rPr lang="ja-JP" altLang="ja-JP" dirty="0"/>
              <a:t>を図示せよ。</a:t>
            </a:r>
            <a:endParaRPr lang="en-US" altLang="ja-JP" dirty="0">
              <a:solidFill>
                <a:srgbClr val="000000"/>
              </a:solidFill>
            </a:endParaRPr>
          </a:p>
        </p:txBody>
      </p:sp>
      <p:sp>
        <p:nvSpPr>
          <p:cNvPr id="228" name="正方形/長方形 227">
            <a:extLst>
              <a:ext uri="{FF2B5EF4-FFF2-40B4-BE49-F238E27FC236}">
                <a16:creationId xmlns:a16="http://schemas.microsoft.com/office/drawing/2014/main" id="{326030AD-3DC9-4EDB-B9ED-49C654D073B6}"/>
              </a:ext>
            </a:extLst>
          </p:cNvPr>
          <p:cNvSpPr/>
          <p:nvPr/>
        </p:nvSpPr>
        <p:spPr>
          <a:xfrm>
            <a:off x="-8741" y="6003589"/>
            <a:ext cx="9144000" cy="523220"/>
          </a:xfrm>
          <a:prstGeom prst="rect">
            <a:avLst/>
          </a:prstGeom>
        </p:spPr>
        <p:txBody>
          <a:bodyPr wrap="square">
            <a:spAutoFit/>
          </a:bodyPr>
          <a:lstStyle/>
          <a:p>
            <a:pPr>
              <a:spcBef>
                <a:spcPts val="0"/>
              </a:spcBef>
            </a:pPr>
            <a:r>
              <a:rPr lang="en-US" altLang="ja-JP" dirty="0">
                <a:solidFill>
                  <a:srgbClr val="000000"/>
                </a:solidFill>
              </a:rPr>
              <a:t>(4)</a:t>
            </a:r>
            <a:r>
              <a:rPr lang="en-US" altLang="ja-JP" i="1" dirty="0">
                <a:solidFill>
                  <a:srgbClr val="000000"/>
                </a:solidFill>
                <a:latin typeface="Bookman Old Style" panose="02050604050505020204"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p </a:t>
            </a:r>
            <a:r>
              <a:rPr lang="en-US" altLang="ja-JP" dirty="0">
                <a:solidFill>
                  <a:srgbClr val="000000"/>
                </a:solidFill>
                <a:latin typeface="Symbol" panose="05050102010706020507" pitchFamily="18" charset="2"/>
              </a:rPr>
              <a:t>/(3</a:t>
            </a:r>
            <a:r>
              <a:rPr lang="en-US" altLang="ja-JP" i="1" dirty="0">
                <a:solidFill>
                  <a:srgbClr val="000000"/>
                </a:solidFill>
                <a:latin typeface="Symbol" panose="05050102010706020507" pitchFamily="18" charset="2"/>
              </a:rPr>
              <a:t>s</a:t>
            </a:r>
            <a:r>
              <a:rPr lang="en-US" altLang="ja-JP" dirty="0">
                <a:solidFill>
                  <a:srgbClr val="000000"/>
                </a:solidFill>
                <a:latin typeface="Symbol" panose="05050102010706020507" pitchFamily="18" charset="2"/>
              </a:rPr>
              <a:t>)</a:t>
            </a:r>
            <a:r>
              <a:rPr lang="ja-JP" altLang="en-US" dirty="0">
                <a:solidFill>
                  <a:srgbClr val="000000"/>
                </a:solidFill>
              </a:rPr>
              <a:t>のときの向心力</a:t>
            </a:r>
            <a:r>
              <a:rPr lang="en-US" altLang="ja-JP" b="1" i="1" dirty="0">
                <a:solidFill>
                  <a:srgbClr val="000000"/>
                </a:solidFill>
                <a:latin typeface="Bookman Old Style" panose="02050604050505020204" pitchFamily="18" charset="0"/>
              </a:rPr>
              <a:t>F</a:t>
            </a:r>
            <a:r>
              <a:rPr lang="ja-JP" altLang="en-US" dirty="0">
                <a:solidFill>
                  <a:srgbClr val="000000"/>
                </a:solidFill>
              </a:rPr>
              <a:t>とその大きさ</a:t>
            </a:r>
            <a:r>
              <a:rPr lang="en-US" altLang="ja-JP" i="1" dirty="0">
                <a:solidFill>
                  <a:srgbClr val="000000"/>
                </a:solidFill>
                <a:latin typeface="Bookman Old Style" panose="02050604050505020204" pitchFamily="18" charset="0"/>
              </a:rPr>
              <a:t>F</a:t>
            </a:r>
            <a:r>
              <a:rPr lang="ja-JP" altLang="ja-JP" dirty="0"/>
              <a:t>を</a:t>
            </a:r>
            <a:r>
              <a:rPr lang="ja-JP" altLang="en-US" dirty="0">
                <a:solidFill>
                  <a:srgbClr val="000000"/>
                </a:solidFill>
              </a:rPr>
              <a:t>求めよ</a:t>
            </a:r>
            <a:r>
              <a:rPr lang="ja-JP" altLang="ja-JP" dirty="0"/>
              <a:t>。</a:t>
            </a:r>
            <a:endParaRPr lang="en-US" altLang="ja-JP" dirty="0">
              <a:solidFill>
                <a:srgbClr val="000000"/>
              </a:solidFill>
            </a:endParaRPr>
          </a:p>
        </p:txBody>
      </p:sp>
      <p:sp>
        <p:nvSpPr>
          <p:cNvPr id="70" name="正方形/長方形 69">
            <a:extLst>
              <a:ext uri="{FF2B5EF4-FFF2-40B4-BE49-F238E27FC236}">
                <a16:creationId xmlns:a16="http://schemas.microsoft.com/office/drawing/2014/main" id="{5D152D1E-6CB7-48BF-A45B-C66C65EDD75F}"/>
              </a:ext>
            </a:extLst>
          </p:cNvPr>
          <p:cNvSpPr/>
          <p:nvPr/>
        </p:nvSpPr>
        <p:spPr>
          <a:xfrm>
            <a:off x="-35490" y="2737504"/>
            <a:ext cx="8215745" cy="523220"/>
          </a:xfrm>
          <a:prstGeom prst="rect">
            <a:avLst/>
          </a:prstGeom>
        </p:spPr>
        <p:txBody>
          <a:bodyPr wrap="square">
            <a:spAutoFit/>
          </a:bodyPr>
          <a:lstStyle/>
          <a:p>
            <a:pPr>
              <a:spcBef>
                <a:spcPts val="0"/>
              </a:spcBef>
            </a:pPr>
            <a:r>
              <a:rPr lang="en-US" altLang="ja-JP" dirty="0">
                <a:solidFill>
                  <a:srgbClr val="000000"/>
                </a:solidFill>
              </a:rPr>
              <a:t>(1)</a:t>
            </a:r>
            <a:r>
              <a:rPr lang="ja-JP" altLang="en-US" dirty="0">
                <a:solidFill>
                  <a:srgbClr val="000000"/>
                </a:solidFill>
              </a:rPr>
              <a:t>時刻</a:t>
            </a:r>
            <a:r>
              <a:rPr lang="en-US" altLang="ja-JP" i="1" dirty="0">
                <a:solidFill>
                  <a:srgbClr val="000000"/>
                </a:solidFill>
                <a:latin typeface="Bookman Old Style" panose="02050604050505020204" pitchFamily="18" charset="0"/>
              </a:rPr>
              <a:t>t</a:t>
            </a:r>
            <a:r>
              <a:rPr lang="ja-JP" altLang="en-US" dirty="0">
                <a:solidFill>
                  <a:srgbClr val="000000"/>
                </a:solidFill>
              </a:rPr>
              <a:t>における座標</a:t>
            </a:r>
            <a:r>
              <a:rPr lang="en-US" altLang="ja-JP" b="1" i="1" dirty="0">
                <a:solidFill>
                  <a:srgbClr val="000000"/>
                </a:solidFill>
                <a:latin typeface="Bookman Old Style" panose="02050604050505020204" pitchFamily="18" charset="0"/>
              </a:rPr>
              <a:t>x</a:t>
            </a:r>
            <a:r>
              <a:rPr lang="ja-JP" altLang="en-US" dirty="0" err="1">
                <a:solidFill>
                  <a:srgbClr val="000000"/>
                </a:solidFill>
              </a:rPr>
              <a:t>、</a:t>
            </a:r>
            <a:r>
              <a:rPr lang="ja-JP" altLang="en-US" dirty="0">
                <a:solidFill>
                  <a:srgbClr val="000000"/>
                </a:solidFill>
              </a:rPr>
              <a:t>速度</a:t>
            </a:r>
            <a:r>
              <a:rPr lang="en-US" altLang="ja-JP" b="1" i="1" dirty="0">
                <a:solidFill>
                  <a:srgbClr val="000000"/>
                </a:solidFill>
                <a:latin typeface="Bookman Old Style" panose="02050604050505020204" pitchFamily="18" charset="0"/>
              </a:rPr>
              <a:t>v</a:t>
            </a:r>
            <a:r>
              <a:rPr lang="ja-JP" altLang="en-US" dirty="0" err="1">
                <a:solidFill>
                  <a:srgbClr val="000000"/>
                </a:solidFill>
              </a:rPr>
              <a:t>、</a:t>
            </a:r>
            <a:r>
              <a:rPr lang="ja-JP" altLang="en-US" dirty="0">
                <a:solidFill>
                  <a:srgbClr val="000000"/>
                </a:solidFill>
              </a:rPr>
              <a:t>加速度</a:t>
            </a:r>
            <a:r>
              <a:rPr lang="en-US" altLang="ja-JP" b="1" i="1" dirty="0">
                <a:solidFill>
                  <a:srgbClr val="000000"/>
                </a:solidFill>
                <a:latin typeface="Bookman Old Style" panose="02050604050505020204" pitchFamily="18" charset="0"/>
              </a:rPr>
              <a:t>a</a:t>
            </a:r>
            <a:r>
              <a:rPr lang="ja-JP" altLang="en-US" dirty="0">
                <a:solidFill>
                  <a:srgbClr val="000000"/>
                </a:solidFill>
              </a:rPr>
              <a:t>を求めよ。</a:t>
            </a:r>
            <a:endParaRPr lang="ja-JP" altLang="en-US" dirty="0"/>
          </a:p>
        </p:txBody>
      </p:sp>
    </p:spTree>
    <p:extLst>
      <p:ext uri="{BB962C8B-B14F-4D97-AF65-F5344CB8AC3E}">
        <p14:creationId xmlns:p14="http://schemas.microsoft.com/office/powerpoint/2010/main" val="3751791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25"/>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70"/>
                                        </p:tgtEl>
                                        <p:attrNameLst>
                                          <p:attrName>style.visibility</p:attrName>
                                        </p:attrNameLst>
                                      </p:cBhvr>
                                      <p:to>
                                        <p:strVal val="visible"/>
                                      </p:to>
                                    </p:set>
                                  </p:childTnLst>
                                </p:cTn>
                              </p:par>
                              <p:par>
                                <p:cTn id="9" presetID="64" presetClass="path" presetSubtype="0" fill="remove" grpId="1" nodeType="withEffect">
                                  <p:stCondLst>
                                    <p:cond delay="0"/>
                                  </p:stCondLst>
                                  <p:childTnLst>
                                    <p:animMotion origin="layout" path="M -2.5E-6 1.48148E-6 L 0.00191 0.23842 " pathEditMode="relative" rAng="0" ptsTypes="AA">
                                      <p:cBhvr>
                                        <p:cTn id="10" dur="500" spd="-100000" fill="hold"/>
                                        <p:tgtEl>
                                          <p:spTgt spid="70"/>
                                        </p:tgtEl>
                                        <p:attrNameLst>
                                          <p:attrName>ppt_x</p:attrName>
                                          <p:attrName>ppt_y</p:attrName>
                                        </p:attrNameLst>
                                      </p:cBhvr>
                                      <p:rCtr x="87" y="119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 grpId="0" animBg="1"/>
      <p:bldP spid="225" grpId="0"/>
      <p:bldP spid="70" grpId="0"/>
      <p:bldP spid="70" grpId="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2" name="グループ化 301">
            <a:extLst>
              <a:ext uri="{FF2B5EF4-FFF2-40B4-BE49-F238E27FC236}">
                <a16:creationId xmlns:a16="http://schemas.microsoft.com/office/drawing/2014/main" id="{47D1FADD-3884-4188-9226-9E27010867DB}"/>
              </a:ext>
            </a:extLst>
          </p:cNvPr>
          <p:cNvGrpSpPr/>
          <p:nvPr/>
        </p:nvGrpSpPr>
        <p:grpSpPr>
          <a:xfrm>
            <a:off x="0" y="10568"/>
            <a:ext cx="9173432" cy="2553028"/>
            <a:chOff x="0" y="10568"/>
            <a:chExt cx="9173432" cy="2553028"/>
          </a:xfrm>
        </p:grpSpPr>
        <p:sp>
          <p:nvSpPr>
            <p:cNvPr id="303" name="Rectangle 46">
              <a:extLst>
                <a:ext uri="{FF2B5EF4-FFF2-40B4-BE49-F238E27FC236}">
                  <a16:creationId xmlns:a16="http://schemas.microsoft.com/office/drawing/2014/main" id="{E22A9318-ABBC-461F-B20D-528829CF52AB}"/>
                </a:ext>
              </a:extLst>
            </p:cNvPr>
            <p:cNvSpPr>
              <a:spLocks noChangeArrowheads="1"/>
            </p:cNvSpPr>
            <p:nvPr/>
          </p:nvSpPr>
          <p:spPr bwMode="auto">
            <a:xfrm>
              <a:off x="2566" y="12158"/>
              <a:ext cx="9141433" cy="2543573"/>
            </a:xfrm>
            <a:prstGeom prst="rect">
              <a:avLst/>
            </a:prstGeom>
            <a:solidFill>
              <a:srgbClr val="FFF0DC"/>
            </a:solidFill>
            <a:ln w="9525">
              <a:solidFill>
                <a:srgbClr val="FFC000"/>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dirty="0">
                <a:solidFill>
                  <a:srgbClr val="C00000"/>
                </a:solidFill>
              </a:endParaRPr>
            </a:p>
          </p:txBody>
        </p:sp>
        <p:sp>
          <p:nvSpPr>
            <p:cNvPr id="304" name="Rectangle 4">
              <a:extLst>
                <a:ext uri="{FF2B5EF4-FFF2-40B4-BE49-F238E27FC236}">
                  <a16:creationId xmlns:a16="http://schemas.microsoft.com/office/drawing/2014/main" id="{3C0B3AC5-53F9-4232-93E3-513B569037E1}"/>
                </a:ext>
              </a:extLst>
            </p:cNvPr>
            <p:cNvSpPr>
              <a:spLocks noChangeArrowheads="1"/>
            </p:cNvSpPr>
            <p:nvPr/>
          </p:nvSpPr>
          <p:spPr bwMode="auto">
            <a:xfrm>
              <a:off x="1012613" y="484767"/>
              <a:ext cx="1980029" cy="523220"/>
            </a:xfrm>
            <a:prstGeom prst="rect">
              <a:avLst/>
            </a:prstGeom>
            <a:noFill/>
            <a:ln>
              <a:noFill/>
            </a:ln>
          </p:spPr>
          <p:txBody>
            <a:bodyPr wrap="none">
              <a:spAutoFit/>
            </a:bodyPr>
            <a:lstStyle/>
            <a:p>
              <a:r>
                <a:rPr lang="ja-JP" altLang="en-US" dirty="0">
                  <a:solidFill>
                    <a:srgbClr val="000000"/>
                  </a:solidFill>
                </a:rPr>
                <a:t>初期中心角</a:t>
              </a:r>
            </a:p>
          </p:txBody>
        </p:sp>
        <p:sp>
          <p:nvSpPr>
            <p:cNvPr id="305" name="正方形/長方形 304">
              <a:extLst>
                <a:ext uri="{FF2B5EF4-FFF2-40B4-BE49-F238E27FC236}">
                  <a16:creationId xmlns:a16="http://schemas.microsoft.com/office/drawing/2014/main" id="{D0303288-E1C8-4616-961A-D80331034848}"/>
                </a:ext>
              </a:extLst>
            </p:cNvPr>
            <p:cNvSpPr/>
            <p:nvPr/>
          </p:nvSpPr>
          <p:spPr>
            <a:xfrm>
              <a:off x="2774875" y="487775"/>
              <a:ext cx="492443" cy="523220"/>
            </a:xfrm>
            <a:prstGeom prst="rect">
              <a:avLst/>
            </a:prstGeom>
            <a:noFill/>
          </p:spPr>
          <p:txBody>
            <a:bodyPr wrap="none">
              <a:spAutoFit/>
            </a:bodyPr>
            <a:lstStyle/>
            <a:p>
              <a:pPr algn="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306" name="Rectangle 4">
              <a:extLst>
                <a:ext uri="{FF2B5EF4-FFF2-40B4-BE49-F238E27FC236}">
                  <a16:creationId xmlns:a16="http://schemas.microsoft.com/office/drawing/2014/main" id="{01A29964-87AA-45D5-A48B-7B2A8A469B13}"/>
                </a:ext>
              </a:extLst>
            </p:cNvPr>
            <p:cNvSpPr>
              <a:spLocks noChangeArrowheads="1"/>
            </p:cNvSpPr>
            <p:nvPr/>
          </p:nvSpPr>
          <p:spPr bwMode="auto">
            <a:xfrm>
              <a:off x="0" y="505640"/>
              <a:ext cx="1024639" cy="523220"/>
            </a:xfrm>
            <a:prstGeom prst="rect">
              <a:avLst/>
            </a:prstGeom>
            <a:noFill/>
            <a:ln>
              <a:noFill/>
            </a:ln>
          </p:spPr>
          <p:txBody>
            <a:bodyPr wrap="none">
              <a:spAutoFit/>
            </a:bodyPr>
            <a:lstStyle/>
            <a:p>
              <a:r>
                <a:rPr lang="ja-JP" altLang="en-US" dirty="0">
                  <a:solidFill>
                    <a:srgbClr val="000000"/>
                  </a:solidFill>
                </a:rPr>
                <a:t>時間</a:t>
              </a:r>
              <a:r>
                <a:rPr lang="en-US" altLang="ja-JP" i="1" dirty="0">
                  <a:solidFill>
                    <a:srgbClr val="000000"/>
                  </a:solidFill>
                  <a:latin typeface="Bookman Old Style" pitchFamily="18" charset="0"/>
                </a:rPr>
                <a:t>t</a:t>
              </a:r>
              <a:endParaRPr lang="ja-JP" altLang="en-US" i="1" dirty="0">
                <a:solidFill>
                  <a:srgbClr val="000000"/>
                </a:solidFill>
                <a:latin typeface="Bookman Old Style" pitchFamily="18" charset="0"/>
              </a:endParaRPr>
            </a:p>
          </p:txBody>
        </p:sp>
        <p:sp>
          <p:nvSpPr>
            <p:cNvPr id="307" name="Rectangle 4">
              <a:extLst>
                <a:ext uri="{FF2B5EF4-FFF2-40B4-BE49-F238E27FC236}">
                  <a16:creationId xmlns:a16="http://schemas.microsoft.com/office/drawing/2014/main" id="{618A7EBE-865E-43B4-B82F-983E3BADB776}"/>
                </a:ext>
              </a:extLst>
            </p:cNvPr>
            <p:cNvSpPr>
              <a:spLocks noChangeArrowheads="1"/>
            </p:cNvSpPr>
            <p:nvPr/>
          </p:nvSpPr>
          <p:spPr bwMode="auto">
            <a:xfrm>
              <a:off x="0" y="980409"/>
              <a:ext cx="902811" cy="523220"/>
            </a:xfrm>
            <a:prstGeom prst="rect">
              <a:avLst/>
            </a:prstGeom>
            <a:noFill/>
            <a:ln>
              <a:noFill/>
            </a:ln>
          </p:spPr>
          <p:txBody>
            <a:bodyPr wrap="none">
              <a:spAutoFit/>
            </a:bodyPr>
            <a:lstStyle/>
            <a:p>
              <a:r>
                <a:rPr lang="ja-JP" altLang="en-US" dirty="0">
                  <a:solidFill>
                    <a:srgbClr val="3333CC"/>
                  </a:solidFill>
                </a:rPr>
                <a:t>座標</a:t>
              </a:r>
            </a:p>
          </p:txBody>
        </p:sp>
        <p:sp>
          <p:nvSpPr>
            <p:cNvPr id="308" name="Rectangle 115">
              <a:extLst>
                <a:ext uri="{FF2B5EF4-FFF2-40B4-BE49-F238E27FC236}">
                  <a16:creationId xmlns:a16="http://schemas.microsoft.com/office/drawing/2014/main" id="{B13DAB44-DFE1-4BF0-9C86-2542BF7E15A3}"/>
                </a:ext>
              </a:extLst>
            </p:cNvPr>
            <p:cNvSpPr>
              <a:spLocks noChangeArrowheads="1"/>
            </p:cNvSpPr>
            <p:nvPr/>
          </p:nvSpPr>
          <p:spPr bwMode="auto">
            <a:xfrm>
              <a:off x="833718" y="1004664"/>
              <a:ext cx="4554452"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 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309" name="Rectangle 4">
              <a:extLst>
                <a:ext uri="{FF2B5EF4-FFF2-40B4-BE49-F238E27FC236}">
                  <a16:creationId xmlns:a16="http://schemas.microsoft.com/office/drawing/2014/main" id="{F1D1AA49-82A8-4175-846B-5454850C47F8}"/>
                </a:ext>
              </a:extLst>
            </p:cNvPr>
            <p:cNvSpPr>
              <a:spLocks noChangeArrowheads="1"/>
            </p:cNvSpPr>
            <p:nvPr/>
          </p:nvSpPr>
          <p:spPr bwMode="auto">
            <a:xfrm>
              <a:off x="0" y="1459847"/>
              <a:ext cx="902811" cy="523220"/>
            </a:xfrm>
            <a:prstGeom prst="rect">
              <a:avLst/>
            </a:prstGeom>
            <a:noFill/>
            <a:ln>
              <a:noFill/>
            </a:ln>
          </p:spPr>
          <p:txBody>
            <a:bodyPr wrap="none">
              <a:spAutoFit/>
            </a:bodyPr>
            <a:lstStyle/>
            <a:p>
              <a:r>
                <a:rPr lang="ja-JP" altLang="en-US" dirty="0">
                  <a:solidFill>
                    <a:srgbClr val="3333CC"/>
                  </a:solidFill>
                </a:rPr>
                <a:t>速度</a:t>
              </a:r>
            </a:p>
          </p:txBody>
        </p:sp>
        <p:sp>
          <p:nvSpPr>
            <p:cNvPr id="310" name="Rectangle 4">
              <a:extLst>
                <a:ext uri="{FF2B5EF4-FFF2-40B4-BE49-F238E27FC236}">
                  <a16:creationId xmlns:a16="http://schemas.microsoft.com/office/drawing/2014/main" id="{360D85A6-07D5-4B2C-BC16-6470ED9E2292}"/>
                </a:ext>
              </a:extLst>
            </p:cNvPr>
            <p:cNvSpPr>
              <a:spLocks noChangeArrowheads="1"/>
            </p:cNvSpPr>
            <p:nvPr/>
          </p:nvSpPr>
          <p:spPr bwMode="auto">
            <a:xfrm>
              <a:off x="0" y="1954462"/>
              <a:ext cx="1261884" cy="523220"/>
            </a:xfrm>
            <a:prstGeom prst="rect">
              <a:avLst/>
            </a:prstGeom>
            <a:noFill/>
            <a:ln>
              <a:noFill/>
            </a:ln>
          </p:spPr>
          <p:txBody>
            <a:bodyPr wrap="none">
              <a:spAutoFit/>
            </a:bodyPr>
            <a:lstStyle/>
            <a:p>
              <a:r>
                <a:rPr lang="ja-JP" altLang="en-US" dirty="0">
                  <a:solidFill>
                    <a:srgbClr val="3333CC"/>
                  </a:solidFill>
                </a:rPr>
                <a:t>加速度</a:t>
              </a:r>
            </a:p>
          </p:txBody>
        </p:sp>
        <p:sp>
          <p:nvSpPr>
            <p:cNvPr id="311" name="Rectangle 115">
              <a:extLst>
                <a:ext uri="{FF2B5EF4-FFF2-40B4-BE49-F238E27FC236}">
                  <a16:creationId xmlns:a16="http://schemas.microsoft.com/office/drawing/2014/main" id="{195B29B1-8515-4666-83A5-60B58AA76857}"/>
                </a:ext>
              </a:extLst>
            </p:cNvPr>
            <p:cNvSpPr>
              <a:spLocks noChangeArrowheads="1"/>
            </p:cNvSpPr>
            <p:nvPr/>
          </p:nvSpPr>
          <p:spPr bwMode="auto">
            <a:xfrm>
              <a:off x="793377" y="1475871"/>
              <a:ext cx="4923143"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r>
                <a:rPr lang="en-US" altLang="ja-JP" dirty="0">
                  <a:solidFill>
                    <a:srgbClr val="000000"/>
                  </a:solidFill>
                  <a:latin typeface="Symbol" panose="05050102010706020507" pitchFamily="18" charset="2"/>
                  <a:cs typeface="Times New Roman" panose="02020603050405020304" pitchFamily="18" charset="0"/>
                </a:rPr>
                <a:t>-</a:t>
              </a:r>
              <a:r>
                <a:rPr lang="en-US" altLang="ja-JP" dirty="0">
                  <a:solidFill>
                    <a:srgbClr val="000000"/>
                  </a:solidFill>
                  <a:cs typeface="Times New Roman" panose="02020603050405020304" pitchFamily="18" charset="0"/>
                </a:rPr>
                <a:t>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312" name="Rectangle 115">
              <a:extLst>
                <a:ext uri="{FF2B5EF4-FFF2-40B4-BE49-F238E27FC236}">
                  <a16:creationId xmlns:a16="http://schemas.microsoft.com/office/drawing/2014/main" id="{BDAAAB6C-3486-42FF-841B-569F9161F17D}"/>
                </a:ext>
              </a:extLst>
            </p:cNvPr>
            <p:cNvSpPr>
              <a:spLocks noChangeArrowheads="1"/>
            </p:cNvSpPr>
            <p:nvPr/>
          </p:nvSpPr>
          <p:spPr bwMode="auto">
            <a:xfrm>
              <a:off x="1100468" y="1954363"/>
              <a:ext cx="4985660"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dirty="0">
                  <a:solidFill>
                    <a:srgbClr val="000000"/>
                  </a:solidFill>
                  <a:latin typeface="Symbol" panose="05050102010706020507" pitchFamily="18" charset="2"/>
                  <a:cs typeface="Times New Roman" panose="02020603050405020304" pitchFamily="18" charset="0"/>
                </a:rPr>
                <a:t>-</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r>
                <a:rPr lang="en-US" altLang="ja-JP" i="1" dirty="0">
                  <a:solidFill>
                    <a:srgbClr val="000000"/>
                  </a:solidFill>
                  <a:latin typeface="Bookman Old Style" pitchFamily="18" charset="0"/>
                </a:rPr>
                <a:t>r</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313" name="Rectangle 115">
              <a:extLst>
                <a:ext uri="{FF2B5EF4-FFF2-40B4-BE49-F238E27FC236}">
                  <a16:creationId xmlns:a16="http://schemas.microsoft.com/office/drawing/2014/main" id="{28DE81F3-775C-4646-A4EC-4BDE280AD660}"/>
                </a:ext>
              </a:extLst>
            </p:cNvPr>
            <p:cNvSpPr>
              <a:spLocks noChangeArrowheads="1"/>
            </p:cNvSpPr>
            <p:nvPr/>
          </p:nvSpPr>
          <p:spPr bwMode="auto">
            <a:xfrm>
              <a:off x="7804146" y="484398"/>
              <a:ext cx="13692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en-US" altLang="ja-JP" dirty="0">
                  <a:solidFill>
                    <a:srgbClr val="000000"/>
                  </a:solidFill>
                  <a:latin typeface="Symbol" pitchFamily="18" charset="2"/>
                </a:rPr>
                <a:t>=</a:t>
              </a:r>
              <a:r>
                <a:rPr lang="en-US" altLang="ja-JP" i="1" dirty="0">
                  <a:solidFill>
                    <a:srgbClr val="000000"/>
                  </a:solidFill>
                  <a:latin typeface="Symbol" panose="05050102010706020507" pitchFamily="18" charset="2"/>
                </a:rPr>
                <a:t>-</a:t>
              </a:r>
              <a:r>
                <a:rPr lang="en-US" altLang="ja-JP" b="1"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endParaRPr lang="en-US" altLang="ja-JP" b="1" i="1" dirty="0">
                <a:solidFill>
                  <a:srgbClr val="000000"/>
                </a:solidFill>
                <a:latin typeface="Bookman Old Style" pitchFamily="18" charset="0"/>
              </a:endParaRPr>
            </a:p>
          </p:txBody>
        </p:sp>
        <p:sp>
          <p:nvSpPr>
            <p:cNvPr id="314" name="Rectangle 79">
              <a:extLst>
                <a:ext uri="{FF2B5EF4-FFF2-40B4-BE49-F238E27FC236}">
                  <a16:creationId xmlns:a16="http://schemas.microsoft.com/office/drawing/2014/main" id="{96120EC4-A9A5-4060-9465-ADDE63798D0E}"/>
                </a:ext>
              </a:extLst>
            </p:cNvPr>
            <p:cNvSpPr>
              <a:spLocks noChangeArrowheads="1"/>
            </p:cNvSpPr>
            <p:nvPr/>
          </p:nvSpPr>
          <p:spPr bwMode="auto">
            <a:xfrm>
              <a:off x="6012113" y="45048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向心加速度</a:t>
              </a:r>
            </a:p>
          </p:txBody>
        </p:sp>
        <p:sp>
          <p:nvSpPr>
            <p:cNvPr id="315" name="Rectangle 4">
              <a:extLst>
                <a:ext uri="{FF2B5EF4-FFF2-40B4-BE49-F238E27FC236}">
                  <a16:creationId xmlns:a16="http://schemas.microsoft.com/office/drawing/2014/main" id="{B85F0528-641B-4ED2-AA26-21AEEC1DA4F8}"/>
                </a:ext>
              </a:extLst>
            </p:cNvPr>
            <p:cNvSpPr>
              <a:spLocks noChangeArrowheads="1"/>
            </p:cNvSpPr>
            <p:nvPr/>
          </p:nvSpPr>
          <p:spPr bwMode="auto">
            <a:xfrm>
              <a:off x="3157535" y="500202"/>
              <a:ext cx="1261884" cy="523220"/>
            </a:xfrm>
            <a:prstGeom prst="rect">
              <a:avLst/>
            </a:prstGeom>
            <a:noFill/>
            <a:ln>
              <a:noFill/>
            </a:ln>
          </p:spPr>
          <p:txBody>
            <a:bodyPr wrap="none">
              <a:spAutoFit/>
            </a:bodyPr>
            <a:lstStyle/>
            <a:p>
              <a:r>
                <a:rPr lang="ja-JP" altLang="en-US" dirty="0">
                  <a:solidFill>
                    <a:srgbClr val="000000"/>
                  </a:solidFill>
                </a:rPr>
                <a:t>中心角</a:t>
              </a:r>
            </a:p>
          </p:txBody>
        </p:sp>
        <p:sp>
          <p:nvSpPr>
            <p:cNvPr id="316" name="正方形/長方形 315">
              <a:extLst>
                <a:ext uri="{FF2B5EF4-FFF2-40B4-BE49-F238E27FC236}">
                  <a16:creationId xmlns:a16="http://schemas.microsoft.com/office/drawing/2014/main" id="{9C38CB4C-88DE-45EB-9E8F-A4BC9DE70670}"/>
                </a:ext>
              </a:extLst>
            </p:cNvPr>
            <p:cNvSpPr/>
            <p:nvPr/>
          </p:nvSpPr>
          <p:spPr>
            <a:xfrm>
              <a:off x="4220067" y="509402"/>
              <a:ext cx="659155" cy="523220"/>
            </a:xfrm>
            <a:prstGeom prst="rect">
              <a:avLst/>
            </a:prstGeom>
            <a:noFill/>
          </p:spPr>
          <p:txBody>
            <a:bodyPr wrap="none">
              <a:spAutoFit/>
            </a:bodyPr>
            <a:lstStyle/>
            <a:p>
              <a:r>
                <a:rPr lang="en-US" altLang="ja-JP" i="1" dirty="0">
                  <a:solidFill>
                    <a:srgbClr val="000000"/>
                  </a:solidFill>
                  <a:latin typeface="Symbol" panose="05050102010706020507" pitchFamily="18" charset="2"/>
                </a:rPr>
                <a:t>q</a:t>
              </a:r>
              <a:r>
                <a:rPr lang="ja-JP" altLang="en-US" i="1" dirty="0">
                  <a:solidFill>
                    <a:srgbClr val="000000"/>
                  </a:solidFill>
                  <a:latin typeface="Symbol" panose="05050102010706020507" pitchFamily="18" charset="2"/>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317" name="正方形/長方形 316">
              <a:extLst>
                <a:ext uri="{FF2B5EF4-FFF2-40B4-BE49-F238E27FC236}">
                  <a16:creationId xmlns:a16="http://schemas.microsoft.com/office/drawing/2014/main" id="{EFFF52DB-DE53-4C1B-89FC-05554FE85F9F}"/>
                </a:ext>
              </a:extLst>
            </p:cNvPr>
            <p:cNvSpPr/>
            <p:nvPr/>
          </p:nvSpPr>
          <p:spPr>
            <a:xfrm>
              <a:off x="4751009" y="494653"/>
              <a:ext cx="1148071" cy="523220"/>
            </a:xfrm>
            <a:prstGeom prst="rect">
              <a:avLst/>
            </a:prstGeom>
            <a:noFill/>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318" name="Rectangle 4">
              <a:extLst>
                <a:ext uri="{FF2B5EF4-FFF2-40B4-BE49-F238E27FC236}">
                  <a16:creationId xmlns:a16="http://schemas.microsoft.com/office/drawing/2014/main" id="{989197F0-8193-45E8-AF97-88D534B59071}"/>
                </a:ext>
              </a:extLst>
            </p:cNvPr>
            <p:cNvSpPr>
              <a:spLocks noChangeArrowheads="1"/>
            </p:cNvSpPr>
            <p:nvPr/>
          </p:nvSpPr>
          <p:spPr bwMode="auto">
            <a:xfrm>
              <a:off x="0" y="1451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等速円運動</a:t>
              </a:r>
              <a:endParaRPr lang="ja-JP" altLang="en-US" dirty="0">
                <a:solidFill>
                  <a:srgbClr val="3333CC"/>
                </a:solidFill>
              </a:endParaRPr>
            </a:p>
          </p:txBody>
        </p:sp>
        <p:sp>
          <p:nvSpPr>
            <p:cNvPr id="319" name="Rectangle 4">
              <a:extLst>
                <a:ext uri="{FF2B5EF4-FFF2-40B4-BE49-F238E27FC236}">
                  <a16:creationId xmlns:a16="http://schemas.microsoft.com/office/drawing/2014/main" id="{0E6D16BD-FDC2-47D7-95B3-98F2C9911F4B}"/>
                </a:ext>
              </a:extLst>
            </p:cNvPr>
            <p:cNvSpPr>
              <a:spLocks noChangeArrowheads="1"/>
            </p:cNvSpPr>
            <p:nvPr/>
          </p:nvSpPr>
          <p:spPr bwMode="auto">
            <a:xfrm>
              <a:off x="2060478" y="13560"/>
              <a:ext cx="36888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半径</a:t>
              </a:r>
              <a:r>
                <a:rPr lang="en-US" altLang="ja-JP" i="1" dirty="0">
                  <a:solidFill>
                    <a:srgbClr val="000000"/>
                  </a:solidFill>
                  <a:latin typeface="Bookman Old Style" pitchFamily="18" charset="0"/>
                </a:rPr>
                <a:t>r </a:t>
              </a:r>
              <a:r>
                <a:rPr lang="ja-JP" altLang="en-US" dirty="0">
                  <a:solidFill>
                    <a:srgbClr val="000000"/>
                  </a:solidFill>
                </a:rPr>
                <a:t>一定</a:t>
              </a:r>
              <a:r>
                <a:rPr lang="en-US" altLang="ja-JP" dirty="0">
                  <a:solidFill>
                    <a:srgbClr val="000000"/>
                  </a:solidFill>
                </a:rPr>
                <a:t>, </a:t>
              </a:r>
              <a:r>
                <a:rPr lang="ja-JP" altLang="en-US" dirty="0">
                  <a:solidFill>
                    <a:srgbClr val="000000"/>
                  </a:solidFill>
                </a:rPr>
                <a:t>速さ</a:t>
              </a:r>
              <a:r>
                <a:rPr lang="en-US" altLang="ja-JP" i="1" dirty="0">
                  <a:solidFill>
                    <a:srgbClr val="000000"/>
                  </a:solidFill>
                  <a:latin typeface="Bookman Old Style" panose="02050604050505020204" pitchFamily="18" charset="0"/>
                  <a:cs typeface="Times New Roman" panose="02020603050405020304" pitchFamily="18" charset="0"/>
                </a:rPr>
                <a:t>v</a:t>
              </a:r>
              <a:r>
                <a:rPr lang="en-US" altLang="ja-JP" i="1" dirty="0">
                  <a:solidFill>
                    <a:srgbClr val="000000"/>
                  </a:solidFill>
                  <a:latin typeface="Symbol" panose="05050102010706020507" pitchFamily="18" charset="2"/>
                </a:rPr>
                <a:t> </a:t>
              </a:r>
              <a:r>
                <a:rPr lang="ja-JP" altLang="en-US" dirty="0">
                  <a:solidFill>
                    <a:srgbClr val="000000"/>
                  </a:solidFill>
                </a:rPr>
                <a:t>一定</a:t>
              </a:r>
              <a:endParaRPr lang="ja-JP" altLang="en-US" i="1" dirty="0">
                <a:solidFill>
                  <a:srgbClr val="000000"/>
                </a:solidFill>
                <a:latin typeface="Bookman Old Style" pitchFamily="18" charset="0"/>
              </a:endParaRPr>
            </a:p>
          </p:txBody>
        </p:sp>
        <p:sp>
          <p:nvSpPr>
            <p:cNvPr id="320" name="Rectangle 4">
              <a:extLst>
                <a:ext uri="{FF2B5EF4-FFF2-40B4-BE49-F238E27FC236}">
                  <a16:creationId xmlns:a16="http://schemas.microsoft.com/office/drawing/2014/main" id="{E7AFF425-3D8D-4F5F-8153-5FAA6BB829D4}"/>
                </a:ext>
              </a:extLst>
            </p:cNvPr>
            <p:cNvSpPr>
              <a:spLocks noChangeArrowheads="1"/>
            </p:cNvSpPr>
            <p:nvPr/>
          </p:nvSpPr>
          <p:spPr bwMode="auto">
            <a:xfrm>
              <a:off x="6016651" y="1911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角速度</a:t>
              </a:r>
            </a:p>
          </p:txBody>
        </p:sp>
        <p:sp>
          <p:nvSpPr>
            <p:cNvPr id="321" name="Rectangle 115">
              <a:extLst>
                <a:ext uri="{FF2B5EF4-FFF2-40B4-BE49-F238E27FC236}">
                  <a16:creationId xmlns:a16="http://schemas.microsoft.com/office/drawing/2014/main" id="{40642221-E717-4C18-AACB-368C4B9A20CA}"/>
                </a:ext>
              </a:extLst>
            </p:cNvPr>
            <p:cNvSpPr>
              <a:spLocks noChangeArrowheads="1"/>
            </p:cNvSpPr>
            <p:nvPr/>
          </p:nvSpPr>
          <p:spPr bwMode="auto">
            <a:xfrm>
              <a:off x="7099257" y="10568"/>
              <a:ext cx="2071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v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r </a:t>
              </a:r>
              <a:r>
                <a:rPr lang="ja-JP" altLang="en-US" dirty="0">
                  <a:solidFill>
                    <a:srgbClr val="000000"/>
                  </a:solidFill>
                </a:rPr>
                <a:t>一定</a:t>
              </a:r>
              <a:endParaRPr lang="en-US" altLang="ja-JP" i="1" dirty="0">
                <a:solidFill>
                  <a:srgbClr val="000000"/>
                </a:solidFill>
                <a:latin typeface="Bookman Old Style" pitchFamily="18" charset="0"/>
              </a:endParaRPr>
            </a:p>
          </p:txBody>
        </p:sp>
        <p:sp>
          <p:nvSpPr>
            <p:cNvPr id="322" name="Rectangle 79">
              <a:extLst>
                <a:ext uri="{FF2B5EF4-FFF2-40B4-BE49-F238E27FC236}">
                  <a16:creationId xmlns:a16="http://schemas.microsoft.com/office/drawing/2014/main" id="{65E5E497-E772-40D5-9CEF-027FE9356226}"/>
                </a:ext>
              </a:extLst>
            </p:cNvPr>
            <p:cNvSpPr>
              <a:spLocks noChangeArrowheads="1"/>
            </p:cNvSpPr>
            <p:nvPr/>
          </p:nvSpPr>
          <p:spPr bwMode="auto">
            <a:xfrm>
              <a:off x="7449752" y="1715527"/>
              <a:ext cx="11160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ts val="2400"/>
                </a:lnSpc>
                <a:spcBef>
                  <a:spcPts val="0"/>
                </a:spcBef>
              </a:pPr>
              <a:r>
                <a:rPr lang="ja-JP" altLang="en-US" sz="2400" dirty="0">
                  <a:solidFill>
                    <a:srgbClr val="000000"/>
                  </a:solidFill>
                  <a:latin typeface="Bookman Old Style" pitchFamily="18" charset="0"/>
                </a:rPr>
                <a:t>質量</a:t>
              </a:r>
              <a:r>
                <a:rPr lang="en-US" altLang="ja-JP" i="1" dirty="0">
                  <a:solidFill>
                    <a:srgbClr val="000000"/>
                  </a:solidFill>
                  <a:latin typeface="Bookman Old Style" pitchFamily="18" charset="0"/>
                </a:rPr>
                <a:t>m</a:t>
              </a:r>
              <a:endParaRPr lang="ja-JP" altLang="en-US" i="1" dirty="0">
                <a:solidFill>
                  <a:srgbClr val="000000"/>
                </a:solidFill>
                <a:latin typeface="Bookman Old Style" pitchFamily="18" charset="0"/>
              </a:endParaRPr>
            </a:p>
          </p:txBody>
        </p:sp>
        <p:sp>
          <p:nvSpPr>
            <p:cNvPr id="323" name="Rectangle 79">
              <a:extLst>
                <a:ext uri="{FF2B5EF4-FFF2-40B4-BE49-F238E27FC236}">
                  <a16:creationId xmlns:a16="http://schemas.microsoft.com/office/drawing/2014/main" id="{EF6DBDEF-ED95-4E94-9094-51194B302F90}"/>
                </a:ext>
              </a:extLst>
            </p:cNvPr>
            <p:cNvSpPr>
              <a:spLocks noChangeArrowheads="1"/>
            </p:cNvSpPr>
            <p:nvPr/>
          </p:nvSpPr>
          <p:spPr bwMode="auto">
            <a:xfrm>
              <a:off x="6032254" y="1729041"/>
              <a:ext cx="13452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ts val="2400"/>
                </a:lnSpc>
                <a:spcBef>
                  <a:spcPts val="0"/>
                </a:spcBef>
              </a:pPr>
              <a:r>
                <a:rPr lang="ja-JP" altLang="en-US" sz="2400" dirty="0">
                  <a:solidFill>
                    <a:srgbClr val="000000"/>
                  </a:solidFill>
                </a:rPr>
                <a:t>向心</a:t>
              </a:r>
              <a:r>
                <a:rPr lang="ja-JP" altLang="en-US" sz="2400" dirty="0">
                  <a:solidFill>
                    <a:srgbClr val="000000"/>
                  </a:solidFill>
                  <a:latin typeface="Bookman Old Style" pitchFamily="18" charset="0"/>
                </a:rPr>
                <a:t>力</a:t>
              </a:r>
              <a:r>
                <a:rPr lang="en-US" altLang="ja-JP" b="1" i="1" dirty="0">
                  <a:solidFill>
                    <a:srgbClr val="000000"/>
                  </a:solidFill>
                  <a:latin typeface="Bookman Old Style" pitchFamily="18" charset="0"/>
                </a:rPr>
                <a:t>F</a:t>
              </a:r>
              <a:endParaRPr lang="ja-JP" altLang="en-US" b="1" i="1" dirty="0">
                <a:solidFill>
                  <a:srgbClr val="000000"/>
                </a:solidFill>
                <a:latin typeface="Bookman Old Style" pitchFamily="18" charset="0"/>
              </a:endParaRPr>
            </a:p>
          </p:txBody>
        </p:sp>
        <p:grpSp>
          <p:nvGrpSpPr>
            <p:cNvPr id="324" name="グループ化 323">
              <a:extLst>
                <a:ext uri="{FF2B5EF4-FFF2-40B4-BE49-F238E27FC236}">
                  <a16:creationId xmlns:a16="http://schemas.microsoft.com/office/drawing/2014/main" id="{051B7E27-D97B-48BD-8022-3BD1B446D051}"/>
                </a:ext>
              </a:extLst>
            </p:cNvPr>
            <p:cNvGrpSpPr/>
            <p:nvPr/>
          </p:nvGrpSpPr>
          <p:grpSpPr>
            <a:xfrm>
              <a:off x="6024852" y="848256"/>
              <a:ext cx="3034805" cy="884367"/>
              <a:chOff x="6024852" y="848256"/>
              <a:chExt cx="3034805" cy="884367"/>
            </a:xfrm>
          </p:grpSpPr>
          <p:sp>
            <p:nvSpPr>
              <p:cNvPr id="327" name="Rectangle 115">
                <a:extLst>
                  <a:ext uri="{FF2B5EF4-FFF2-40B4-BE49-F238E27FC236}">
                    <a16:creationId xmlns:a16="http://schemas.microsoft.com/office/drawing/2014/main" id="{E1256960-EFD0-4885-AD93-666FD1517E27}"/>
                  </a:ext>
                </a:extLst>
              </p:cNvPr>
              <p:cNvSpPr>
                <a:spLocks noChangeArrowheads="1"/>
              </p:cNvSpPr>
              <p:nvPr/>
            </p:nvSpPr>
            <p:spPr bwMode="auto">
              <a:xfrm>
                <a:off x="6024852" y="848256"/>
                <a:ext cx="30348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a </a:t>
                </a:r>
                <a:r>
                  <a:rPr lang="en-US" altLang="ja-JP" dirty="0">
                    <a:solidFill>
                      <a:srgbClr val="000000"/>
                    </a:solidFill>
                    <a:latin typeface="Symbol" pitchFamily="18" charset="2"/>
                  </a:rPr>
                  <a:t>= </a:t>
                </a:r>
                <a:r>
                  <a:rPr lang="en-US" altLang="ja-JP"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 </a:t>
                </a:r>
                <a:r>
                  <a:rPr lang="en-US" altLang="ja-JP" dirty="0">
                    <a:solidFill>
                      <a:srgbClr val="000000"/>
                    </a:solidFill>
                    <a:latin typeface="Symbol" pitchFamily="18" charset="2"/>
                  </a:rPr>
                  <a:t>= </a:t>
                </a:r>
                <a:r>
                  <a:rPr lang="en-US" altLang="ja-JP" i="1" dirty="0" err="1">
                    <a:solidFill>
                      <a:srgbClr val="000000"/>
                    </a:solidFill>
                    <a:latin typeface="Bookman Old Style" pitchFamily="18" charset="0"/>
                  </a:rPr>
                  <a:t>v</a:t>
                </a:r>
                <a:r>
                  <a:rPr lang="en-US" altLang="ja-JP" i="1" dirty="0" err="1">
                    <a:solidFill>
                      <a:srgbClr val="000000"/>
                    </a:solidFill>
                    <a:latin typeface="Symbol" panose="05050102010706020507" pitchFamily="18" charset="2"/>
                  </a:rPr>
                  <a:t>w</a:t>
                </a:r>
                <a:r>
                  <a:rPr lang="en-US" altLang="ja-JP" i="1" dirty="0">
                    <a:solidFill>
                      <a:srgbClr val="000000"/>
                    </a:solidFill>
                    <a:latin typeface="Symbol" panose="05050102010706020507" pitchFamily="18" charset="2"/>
                  </a:rPr>
                  <a:t> </a:t>
                </a:r>
                <a:r>
                  <a:rPr lang="en-US" altLang="ja-JP" dirty="0">
                    <a:solidFill>
                      <a:srgbClr val="000000"/>
                    </a:solidFill>
                    <a:latin typeface="Symbol" pitchFamily="18" charset="2"/>
                  </a:rPr>
                  <a:t>= </a:t>
                </a:r>
                <a:r>
                  <a:rPr lang="en-US" altLang="ja-JP" i="1" dirty="0">
                    <a:solidFill>
                      <a:srgbClr val="000000"/>
                    </a:solidFill>
                    <a:latin typeface="Bookman Old Style" pitchFamily="18" charset="0"/>
                  </a:rPr>
                  <a:t>v</a:t>
                </a:r>
                <a:r>
                  <a:rPr lang="en-US" altLang="ja-JP" baseline="30000" dirty="0">
                    <a:solidFill>
                      <a:srgbClr val="000000"/>
                    </a:solidFill>
                    <a:cs typeface="Times New Roman" panose="02020603050405020304" pitchFamily="18" charset="0"/>
                  </a:rPr>
                  <a:t>2</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r</a:t>
                </a:r>
              </a:p>
            </p:txBody>
          </p:sp>
          <p:sp>
            <p:nvSpPr>
              <p:cNvPr id="328" name="Rectangle 115">
                <a:extLst>
                  <a:ext uri="{FF2B5EF4-FFF2-40B4-BE49-F238E27FC236}">
                    <a16:creationId xmlns:a16="http://schemas.microsoft.com/office/drawing/2014/main" id="{C7F7C9D6-9766-4B6E-BA29-E04F7BBC10D8}"/>
                  </a:ext>
                </a:extLst>
              </p:cNvPr>
              <p:cNvSpPr>
                <a:spLocks noChangeArrowheads="1"/>
              </p:cNvSpPr>
              <p:nvPr/>
            </p:nvSpPr>
            <p:spPr bwMode="auto">
              <a:xfrm>
                <a:off x="7221097" y="1209403"/>
                <a:ext cx="13163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ja-JP" altLang="en-US" sz="2000" b="1" dirty="0">
                    <a:solidFill>
                      <a:srgbClr val="000000"/>
                    </a:solidFill>
                  </a:rPr>
                  <a:t>⊥</a:t>
                </a:r>
                <a:r>
                  <a:rPr lang="en-US" altLang="ja-JP" b="1" i="1" dirty="0">
                    <a:solidFill>
                      <a:srgbClr val="000000"/>
                    </a:solidFill>
                    <a:latin typeface="Bookman Old Style" pitchFamily="18" charset="0"/>
                  </a:rPr>
                  <a:t>v</a:t>
                </a:r>
                <a:r>
                  <a:rPr lang="ja-JP" altLang="en-US" sz="2000" b="1" dirty="0">
                    <a:solidFill>
                      <a:srgbClr val="000000"/>
                    </a:solidFill>
                  </a:rPr>
                  <a:t>⊥</a:t>
                </a:r>
                <a:r>
                  <a:rPr lang="en-US" altLang="ja-JP" b="1" i="1" dirty="0">
                    <a:solidFill>
                      <a:srgbClr val="000000"/>
                    </a:solidFill>
                    <a:latin typeface="Bookman Old Style" pitchFamily="18" charset="0"/>
                  </a:rPr>
                  <a:t>r</a:t>
                </a:r>
              </a:p>
            </p:txBody>
          </p:sp>
          <p:sp>
            <p:nvSpPr>
              <p:cNvPr id="329" name="Rectangle 115">
                <a:extLst>
                  <a:ext uri="{FF2B5EF4-FFF2-40B4-BE49-F238E27FC236}">
                    <a16:creationId xmlns:a16="http://schemas.microsoft.com/office/drawing/2014/main" id="{88B6ABA0-A6EA-4FDD-9E27-C8480AA13D68}"/>
                  </a:ext>
                </a:extLst>
              </p:cNvPr>
              <p:cNvSpPr>
                <a:spLocks noChangeArrowheads="1"/>
              </p:cNvSpPr>
              <p:nvPr/>
            </p:nvSpPr>
            <p:spPr bwMode="auto">
              <a:xfrm>
                <a:off x="6038404" y="1203078"/>
                <a:ext cx="9380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en-US" altLang="ja-JP" sz="2000" b="1" i="1" dirty="0">
                    <a:solidFill>
                      <a:srgbClr val="000000"/>
                    </a:solidFill>
                    <a:latin typeface="Bookman Old Style" pitchFamily="18" charset="0"/>
                  </a:rPr>
                  <a:t> </a:t>
                </a:r>
                <a:r>
                  <a:rPr lang="en-US" altLang="ja-JP" sz="2000" b="1" dirty="0">
                    <a:solidFill>
                      <a:srgbClr val="000000"/>
                    </a:solidFill>
                    <a:latin typeface="Symbol" panose="05050102010706020507" pitchFamily="18" charset="2"/>
                  </a:rPr>
                  <a:t>// </a:t>
                </a:r>
                <a:r>
                  <a:rPr lang="en-US" altLang="ja-JP" b="1" i="1" dirty="0">
                    <a:solidFill>
                      <a:srgbClr val="000000"/>
                    </a:solidFill>
                    <a:latin typeface="Bookman Old Style" pitchFamily="18" charset="0"/>
                  </a:rPr>
                  <a:t>r</a:t>
                </a:r>
              </a:p>
            </p:txBody>
          </p:sp>
        </p:grpSp>
        <p:sp>
          <p:nvSpPr>
            <p:cNvPr id="325" name="Rectangle 79">
              <a:extLst>
                <a:ext uri="{FF2B5EF4-FFF2-40B4-BE49-F238E27FC236}">
                  <a16:creationId xmlns:a16="http://schemas.microsoft.com/office/drawing/2014/main" id="{3B1FF24C-EBE9-4A85-9E2C-A03769FD55C2}"/>
                </a:ext>
              </a:extLst>
            </p:cNvPr>
            <p:cNvSpPr>
              <a:spLocks noChangeArrowheads="1"/>
            </p:cNvSpPr>
            <p:nvPr/>
          </p:nvSpPr>
          <p:spPr bwMode="auto">
            <a:xfrm>
              <a:off x="6035518" y="2051534"/>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sz="2400" dirty="0">
                  <a:solidFill>
                    <a:srgbClr val="000000"/>
                  </a:solidFill>
                </a:rPr>
                <a:t>運動方程式</a:t>
              </a:r>
            </a:p>
          </p:txBody>
        </p:sp>
        <p:sp>
          <p:nvSpPr>
            <p:cNvPr id="326" name="正方形/長方形 325">
              <a:extLst>
                <a:ext uri="{FF2B5EF4-FFF2-40B4-BE49-F238E27FC236}">
                  <a16:creationId xmlns:a16="http://schemas.microsoft.com/office/drawing/2014/main" id="{7BDAE132-D346-4B1C-AAD9-A2A6F0F9014C}"/>
                </a:ext>
              </a:extLst>
            </p:cNvPr>
            <p:cNvSpPr/>
            <p:nvPr/>
          </p:nvSpPr>
          <p:spPr>
            <a:xfrm>
              <a:off x="7764728" y="2040376"/>
              <a:ext cx="1178528" cy="523220"/>
            </a:xfrm>
            <a:prstGeom prst="rect">
              <a:avLst/>
            </a:prstGeom>
          </p:spPr>
          <p:txBody>
            <a:bodyPr wrap="none">
              <a:spAutoFit/>
            </a:bodyPr>
            <a:lstStyle/>
            <a:p>
              <a:r>
                <a:rPr lang="en-US" altLang="ja-JP" b="1" i="1" dirty="0">
                  <a:solidFill>
                    <a:srgbClr val="000000"/>
                  </a:solidFill>
                  <a:latin typeface="Bookman Old Style" pitchFamily="18" charset="0"/>
                </a:rPr>
                <a:t>F</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m</a:t>
              </a:r>
              <a:r>
                <a:rPr lang="en-US" altLang="ja-JP" b="1" i="1" dirty="0">
                  <a:solidFill>
                    <a:srgbClr val="000000"/>
                  </a:solidFill>
                  <a:latin typeface="Bookman Old Style" pitchFamily="18" charset="0"/>
                </a:rPr>
                <a:t>a</a:t>
              </a:r>
              <a:endParaRPr lang="ja-JP" altLang="en-US" dirty="0"/>
            </a:p>
          </p:txBody>
        </p:sp>
      </p:grpSp>
      <p:sp>
        <p:nvSpPr>
          <p:cNvPr id="273" name="角丸四角形 21">
            <a:extLst>
              <a:ext uri="{FF2B5EF4-FFF2-40B4-BE49-F238E27FC236}">
                <a16:creationId xmlns:a16="http://schemas.microsoft.com/office/drawing/2014/main" id="{9498C915-0120-47DF-B42B-568D17E86680}"/>
              </a:ext>
            </a:extLst>
          </p:cNvPr>
          <p:cNvSpPr/>
          <p:nvPr/>
        </p:nvSpPr>
        <p:spPr bwMode="auto">
          <a:xfrm>
            <a:off x="5965247" y="-376476"/>
            <a:ext cx="3561412" cy="3159108"/>
          </a:xfrm>
          <a:prstGeom prst="roundRect">
            <a:avLst>
              <a:gd name="adj" fmla="val 5682"/>
            </a:avLst>
          </a:prstGeom>
          <a:solidFill>
            <a:schemeClr val="bg1"/>
          </a:solidFill>
          <a:ln w="9525" cap="flat" cmpd="sng" algn="ctr">
            <a:noFill/>
            <a:prstDash val="solid"/>
            <a:round/>
            <a:headEnd type="none" w="med" len="med"/>
            <a:tailEnd type="none" w="med" len="med"/>
          </a:ln>
          <a:effectLst>
            <a:softEdge rad="127000"/>
          </a:effectLst>
        </p:spPr>
        <p:txBody>
          <a:bodyPr vert="horz" wrap="square" lIns="91440" tIns="45720" rIns="91440" bIns="45720" numCol="1" rtlCol="0" anchor="ctr" anchorCtr="0" compatLnSpc="1">
            <a:prstTxWarp prst="textNoShape">
              <a:avLst/>
            </a:prstTxWarp>
            <a:spAutoFit/>
          </a:bodyPr>
          <a:lstStyle/>
          <a:p>
            <a:endParaRPr lang="ja-JP" altLang="en-US" b="1">
              <a:solidFill>
                <a:srgbClr val="000000"/>
              </a:solidFill>
              <a:ea typeface="ＭＳ Ｐゴシック" pitchFamily="50" charset="-128"/>
            </a:endParaRPr>
          </a:p>
        </p:txBody>
      </p:sp>
      <p:grpSp>
        <p:nvGrpSpPr>
          <p:cNvPr id="359" name="グループ化 358">
            <a:extLst>
              <a:ext uri="{FF2B5EF4-FFF2-40B4-BE49-F238E27FC236}">
                <a16:creationId xmlns:a16="http://schemas.microsoft.com/office/drawing/2014/main" id="{6EB895EC-4450-4654-88E3-89ECD2BBEFD5}"/>
              </a:ext>
            </a:extLst>
          </p:cNvPr>
          <p:cNvGrpSpPr/>
          <p:nvPr/>
        </p:nvGrpSpPr>
        <p:grpSpPr>
          <a:xfrm>
            <a:off x="5208095" y="-50672"/>
            <a:ext cx="4046741" cy="3472358"/>
            <a:chOff x="5208095" y="-50672"/>
            <a:chExt cx="4046741" cy="3472358"/>
          </a:xfrm>
        </p:grpSpPr>
        <p:grpSp>
          <p:nvGrpSpPr>
            <p:cNvPr id="360" name="グループ化 359">
              <a:extLst>
                <a:ext uri="{FF2B5EF4-FFF2-40B4-BE49-F238E27FC236}">
                  <a16:creationId xmlns:a16="http://schemas.microsoft.com/office/drawing/2014/main" id="{A25A76F1-419B-4AF4-B696-9EE54B17CBF7}"/>
                </a:ext>
              </a:extLst>
            </p:cNvPr>
            <p:cNvGrpSpPr/>
            <p:nvPr/>
          </p:nvGrpSpPr>
          <p:grpSpPr>
            <a:xfrm>
              <a:off x="6149973" y="-50672"/>
              <a:ext cx="2725288" cy="2680911"/>
              <a:chOff x="6149973" y="-50672"/>
              <a:chExt cx="2725288" cy="2680911"/>
            </a:xfrm>
          </p:grpSpPr>
          <p:cxnSp>
            <p:nvCxnSpPr>
              <p:cNvPr id="385" name="直線コネクタ 384">
                <a:extLst>
                  <a:ext uri="{FF2B5EF4-FFF2-40B4-BE49-F238E27FC236}">
                    <a16:creationId xmlns:a16="http://schemas.microsoft.com/office/drawing/2014/main" id="{011A90FA-B32C-4A13-B506-4BE3B049E470}"/>
                  </a:ext>
                </a:extLst>
              </p:cNvPr>
              <p:cNvCxnSpPr>
                <a:cxnSpLocks/>
              </p:cNvCxnSpPr>
              <p:nvPr/>
            </p:nvCxnSpPr>
            <p:spPr bwMode="auto">
              <a:xfrm>
                <a:off x="6288028" y="1991138"/>
                <a:ext cx="2181914" cy="0"/>
              </a:xfrm>
              <a:prstGeom prst="line">
                <a:avLst/>
              </a:prstGeom>
              <a:noFill/>
              <a:ln w="19050" cap="flat" cmpd="sng" algn="ctr">
                <a:solidFill>
                  <a:schemeClr val="tx1"/>
                </a:solidFill>
                <a:prstDash val="solid"/>
                <a:round/>
                <a:headEnd type="none" w="med" len="med"/>
                <a:tailEnd type="arrow" w="med" len="med"/>
              </a:ln>
              <a:effectLst/>
            </p:spPr>
          </p:cxnSp>
          <p:cxnSp>
            <p:nvCxnSpPr>
              <p:cNvPr id="386" name="直線コネクタ 385">
                <a:extLst>
                  <a:ext uri="{FF2B5EF4-FFF2-40B4-BE49-F238E27FC236}">
                    <a16:creationId xmlns:a16="http://schemas.microsoft.com/office/drawing/2014/main" id="{4CBE8C6D-C529-4396-B411-91D3FCF3D2DD}"/>
                  </a:ext>
                </a:extLst>
              </p:cNvPr>
              <p:cNvCxnSpPr>
                <a:cxnSpLocks/>
              </p:cNvCxnSpPr>
              <p:nvPr/>
            </p:nvCxnSpPr>
            <p:spPr bwMode="auto">
              <a:xfrm flipV="1">
                <a:off x="6567403" y="221334"/>
                <a:ext cx="0" cy="2408905"/>
              </a:xfrm>
              <a:prstGeom prst="line">
                <a:avLst/>
              </a:prstGeom>
              <a:noFill/>
              <a:ln w="19050" cap="flat" cmpd="sng" algn="ctr">
                <a:solidFill>
                  <a:schemeClr val="tx1"/>
                </a:solidFill>
                <a:prstDash val="solid"/>
                <a:round/>
                <a:headEnd type="none" w="med" len="med"/>
                <a:tailEnd type="arrow" w="med" len="med"/>
              </a:ln>
              <a:effectLst/>
            </p:spPr>
          </p:cxnSp>
          <p:sp>
            <p:nvSpPr>
              <p:cNvPr id="387" name="Rectangle 115">
                <a:extLst>
                  <a:ext uri="{FF2B5EF4-FFF2-40B4-BE49-F238E27FC236}">
                    <a16:creationId xmlns:a16="http://schemas.microsoft.com/office/drawing/2014/main" id="{9D0ECE9A-1626-4343-8952-7BF9D33DD443}"/>
                  </a:ext>
                </a:extLst>
              </p:cNvPr>
              <p:cNvSpPr>
                <a:spLocks noChangeArrowheads="1"/>
              </p:cNvSpPr>
              <p:nvPr/>
            </p:nvSpPr>
            <p:spPr bwMode="auto">
              <a:xfrm>
                <a:off x="6149973" y="-50672"/>
                <a:ext cx="3994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y</a:t>
                </a:r>
              </a:p>
            </p:txBody>
          </p:sp>
          <p:sp>
            <p:nvSpPr>
              <p:cNvPr id="388" name="正方形/長方形 387">
                <a:extLst>
                  <a:ext uri="{FF2B5EF4-FFF2-40B4-BE49-F238E27FC236}">
                    <a16:creationId xmlns:a16="http://schemas.microsoft.com/office/drawing/2014/main" id="{23D15CE6-A054-4BE1-9C96-F8D33A352165}"/>
                  </a:ext>
                </a:extLst>
              </p:cNvPr>
              <p:cNvSpPr/>
              <p:nvPr/>
            </p:nvSpPr>
            <p:spPr>
              <a:xfrm>
                <a:off x="8496631" y="1676566"/>
                <a:ext cx="378630" cy="523220"/>
              </a:xfrm>
              <a:prstGeom prst="rect">
                <a:avLst/>
              </a:prstGeom>
              <a:solidFill>
                <a:schemeClr val="bg1"/>
              </a:solidFill>
            </p:spPr>
            <p:txBody>
              <a:bodyPr wrap="none">
                <a:spAutoFit/>
              </a:bodyPr>
              <a:lstStyle/>
              <a:p>
                <a:pPr>
                  <a:spcBef>
                    <a:spcPct val="0"/>
                  </a:spcBef>
                </a:pPr>
                <a:r>
                  <a:rPr lang="en-US" altLang="ja-JP" i="1" dirty="0">
                    <a:solidFill>
                      <a:srgbClr val="000000"/>
                    </a:solidFill>
                    <a:latin typeface="Bookman Old Style" pitchFamily="18" charset="0"/>
                  </a:rPr>
                  <a:t>x</a:t>
                </a:r>
                <a:endParaRPr lang="ja-JP" altLang="en-US" dirty="0">
                  <a:solidFill>
                    <a:srgbClr val="000000"/>
                  </a:solidFill>
                  <a:latin typeface="Bookman Old Style" pitchFamily="18" charset="0"/>
                </a:endParaRPr>
              </a:p>
            </p:txBody>
          </p:sp>
        </p:grpSp>
        <p:sp>
          <p:nvSpPr>
            <p:cNvPr id="361" name="円弧 360">
              <a:extLst>
                <a:ext uri="{FF2B5EF4-FFF2-40B4-BE49-F238E27FC236}">
                  <a16:creationId xmlns:a16="http://schemas.microsoft.com/office/drawing/2014/main" id="{64DA534E-0C75-49E8-A0BB-E53FF0FFBA05}"/>
                </a:ext>
              </a:extLst>
            </p:cNvPr>
            <p:cNvSpPr/>
            <p:nvPr/>
          </p:nvSpPr>
          <p:spPr bwMode="auto">
            <a:xfrm>
              <a:off x="5208095" y="612962"/>
              <a:ext cx="2733390" cy="2808724"/>
            </a:xfrm>
            <a:prstGeom prst="arc">
              <a:avLst>
                <a:gd name="adj1" fmla="val 15390520"/>
                <a:gd name="adj2" fmla="val 1289647"/>
              </a:avLst>
            </a:prstGeom>
            <a:noFill/>
            <a:ln w="9525" cap="flat" cmpd="sng" algn="ctr">
              <a:solidFill>
                <a:schemeClr val="bg1">
                  <a:lumMod val="6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Bookman Old Style" pitchFamily="18" charset="0"/>
                <a:ea typeface="ＭＳ Ｐゴシック" pitchFamily="50" charset="-128"/>
              </a:endParaRPr>
            </a:p>
          </p:txBody>
        </p:sp>
        <p:sp>
          <p:nvSpPr>
            <p:cNvPr id="362" name="Oval 63">
              <a:extLst>
                <a:ext uri="{FF2B5EF4-FFF2-40B4-BE49-F238E27FC236}">
                  <a16:creationId xmlns:a16="http://schemas.microsoft.com/office/drawing/2014/main" id="{4DF78F19-B994-4825-81BC-64CDC8CD0CC6}"/>
                </a:ext>
              </a:extLst>
            </p:cNvPr>
            <p:cNvSpPr>
              <a:spLocks noChangeArrowheads="1"/>
            </p:cNvSpPr>
            <p:nvPr/>
          </p:nvSpPr>
          <p:spPr bwMode="auto">
            <a:xfrm>
              <a:off x="6392439" y="450129"/>
              <a:ext cx="360000" cy="360000"/>
            </a:xfrm>
            <a:prstGeom prst="ellipse">
              <a:avLst/>
            </a:prstGeom>
            <a:gradFill rotWithShape="1">
              <a:gsLst>
                <a:gs pos="0">
                  <a:srgbClr val="FFFFFF">
                    <a:alpha val="50000"/>
                  </a:srgbClr>
                </a:gs>
                <a:gs pos="100000">
                  <a:srgbClr val="FF00FF">
                    <a:alpha val="33000"/>
                  </a:srgbClr>
                </a:gs>
              </a:gsLst>
              <a:path path="shape">
                <a:fillToRect l="50000" t="50000" r="50000" b="50000"/>
              </a:path>
            </a:grad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grpSp>
          <p:nvGrpSpPr>
            <p:cNvPr id="363" name="グループ化 362">
              <a:extLst>
                <a:ext uri="{FF2B5EF4-FFF2-40B4-BE49-F238E27FC236}">
                  <a16:creationId xmlns:a16="http://schemas.microsoft.com/office/drawing/2014/main" id="{841B757E-9A88-42F3-A025-9F0501D0A6B7}"/>
                </a:ext>
              </a:extLst>
            </p:cNvPr>
            <p:cNvGrpSpPr/>
            <p:nvPr/>
          </p:nvGrpSpPr>
          <p:grpSpPr>
            <a:xfrm>
              <a:off x="6101514" y="627821"/>
              <a:ext cx="3042486" cy="1969607"/>
              <a:chOff x="6101514" y="1138806"/>
              <a:chExt cx="3042486" cy="1969607"/>
            </a:xfrm>
          </p:grpSpPr>
          <p:sp>
            <p:nvSpPr>
              <p:cNvPr id="372" name="直角三角形 371">
                <a:extLst>
                  <a:ext uri="{FF2B5EF4-FFF2-40B4-BE49-F238E27FC236}">
                    <a16:creationId xmlns:a16="http://schemas.microsoft.com/office/drawing/2014/main" id="{49D55769-0240-4494-91CD-52F9B292DEA4}"/>
                  </a:ext>
                </a:extLst>
              </p:cNvPr>
              <p:cNvSpPr/>
              <p:nvPr/>
            </p:nvSpPr>
            <p:spPr bwMode="auto">
              <a:xfrm flipH="1">
                <a:off x="6578160" y="1264373"/>
                <a:ext cx="719228" cy="1216065"/>
              </a:xfrm>
              <a:prstGeom prst="rtTriangle">
                <a:avLst/>
              </a:prstGeom>
              <a:solidFill>
                <a:srgbClr val="FFFFCC"/>
              </a:solidFill>
              <a:ln w="12700" cap="flat" cmpd="sng" algn="ctr">
                <a:solidFill>
                  <a:srgbClr val="FFC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rgbClr val="0066FF"/>
                  </a:solidFill>
                  <a:effectLst/>
                  <a:latin typeface="Bookman Old Style" pitchFamily="18" charset="0"/>
                  <a:ea typeface="ＭＳ Ｐゴシック" pitchFamily="50" charset="-128"/>
                </a:endParaRPr>
              </a:p>
            </p:txBody>
          </p:sp>
          <p:sp>
            <p:nvSpPr>
              <p:cNvPr id="373" name="Oval 63">
                <a:extLst>
                  <a:ext uri="{FF2B5EF4-FFF2-40B4-BE49-F238E27FC236}">
                    <a16:creationId xmlns:a16="http://schemas.microsoft.com/office/drawing/2014/main" id="{CFAFB938-95CD-4A8E-BF38-17AF1D1BF638}"/>
                  </a:ext>
                </a:extLst>
              </p:cNvPr>
              <p:cNvSpPr>
                <a:spLocks noChangeArrowheads="1"/>
              </p:cNvSpPr>
              <p:nvPr/>
            </p:nvSpPr>
            <p:spPr bwMode="auto">
              <a:xfrm rot="19200000">
                <a:off x="7089187" y="1138806"/>
                <a:ext cx="360000" cy="360000"/>
              </a:xfrm>
              <a:prstGeom prst="ellipse">
                <a:avLst/>
              </a:prstGeom>
              <a:gradFill rotWithShape="1">
                <a:gsLst>
                  <a:gs pos="0">
                    <a:srgbClr val="FFFFFF"/>
                  </a:gs>
                  <a:gs pos="100000">
                    <a:srgbClr val="FF00FF"/>
                  </a:gs>
                </a:gsLst>
                <a:path path="shape">
                  <a:fillToRect l="50000" t="50000" r="50000" b="50000"/>
                </a:path>
              </a:grad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sp>
            <p:nvSpPr>
              <p:cNvPr id="374" name="円弧 373">
                <a:extLst>
                  <a:ext uri="{FF2B5EF4-FFF2-40B4-BE49-F238E27FC236}">
                    <a16:creationId xmlns:a16="http://schemas.microsoft.com/office/drawing/2014/main" id="{73319997-223B-4636-A930-BE663B99F540}"/>
                  </a:ext>
                </a:extLst>
              </p:cNvPr>
              <p:cNvSpPr/>
              <p:nvPr/>
            </p:nvSpPr>
            <p:spPr bwMode="auto">
              <a:xfrm>
                <a:off x="6101514" y="2030331"/>
                <a:ext cx="934618" cy="889804"/>
              </a:xfrm>
              <a:prstGeom prst="arc">
                <a:avLst>
                  <a:gd name="adj1" fmla="val 18107674"/>
                  <a:gd name="adj2" fmla="val 0"/>
                </a:avLst>
              </a:prstGeom>
              <a:noFill/>
              <a:ln w="28575" cap="flat" cmpd="sng" algn="ctr">
                <a:solidFill>
                  <a:srgbClr val="0066F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endParaRPr lang="ja-JP" altLang="en-US">
                  <a:solidFill>
                    <a:srgbClr val="000000"/>
                  </a:solidFill>
                  <a:latin typeface="Bookman Old Style" pitchFamily="18" charset="0"/>
                  <a:ea typeface="ＭＳ Ｐゴシック" pitchFamily="50" charset="-128"/>
                </a:endParaRPr>
              </a:p>
            </p:txBody>
          </p:sp>
          <p:sp>
            <p:nvSpPr>
              <p:cNvPr id="375" name="Rectangle 115">
                <a:extLst>
                  <a:ext uri="{FF2B5EF4-FFF2-40B4-BE49-F238E27FC236}">
                    <a16:creationId xmlns:a16="http://schemas.microsoft.com/office/drawing/2014/main" id="{30D8A65E-C897-4927-8F15-63DBB17CF19A}"/>
                  </a:ext>
                </a:extLst>
              </p:cNvPr>
              <p:cNvSpPr>
                <a:spLocks noChangeArrowheads="1"/>
              </p:cNvSpPr>
              <p:nvPr/>
            </p:nvSpPr>
            <p:spPr bwMode="auto">
              <a:xfrm>
                <a:off x="6867257" y="1885822"/>
                <a:ext cx="3722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66FF"/>
                    </a:solidFill>
                    <a:latin typeface="Symbol" panose="05050102010706020507" pitchFamily="18" charset="2"/>
                  </a:rPr>
                  <a:t>q</a:t>
                </a:r>
                <a:endParaRPr lang="en-US" altLang="ja-JP" i="1" dirty="0">
                  <a:solidFill>
                    <a:srgbClr val="0066FF"/>
                  </a:solidFill>
                  <a:latin typeface="Bookman Old Style" pitchFamily="18" charset="0"/>
                </a:endParaRPr>
              </a:p>
            </p:txBody>
          </p:sp>
          <p:sp>
            <p:nvSpPr>
              <p:cNvPr id="376" name="Rectangle 115">
                <a:extLst>
                  <a:ext uri="{FF2B5EF4-FFF2-40B4-BE49-F238E27FC236}">
                    <a16:creationId xmlns:a16="http://schemas.microsoft.com/office/drawing/2014/main" id="{175C0C00-9A17-4380-B3A1-B303A14FA3D2}"/>
                  </a:ext>
                </a:extLst>
              </p:cNvPr>
              <p:cNvSpPr>
                <a:spLocks noChangeArrowheads="1"/>
              </p:cNvSpPr>
              <p:nvPr/>
            </p:nvSpPr>
            <p:spPr bwMode="auto">
              <a:xfrm>
                <a:off x="6692521" y="2362771"/>
                <a:ext cx="378630"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x</a:t>
                </a:r>
                <a:endParaRPr lang="en-US" altLang="ja-JP" dirty="0">
                  <a:solidFill>
                    <a:schemeClr val="accent1">
                      <a:lumMod val="75000"/>
                    </a:schemeClr>
                  </a:solidFill>
                  <a:cs typeface="Times New Roman" panose="02020603050405020304" pitchFamily="18" charset="0"/>
                </a:endParaRPr>
              </a:p>
            </p:txBody>
          </p:sp>
          <p:sp>
            <p:nvSpPr>
              <p:cNvPr id="377" name="Rectangle 69">
                <a:extLst>
                  <a:ext uri="{FF2B5EF4-FFF2-40B4-BE49-F238E27FC236}">
                    <a16:creationId xmlns:a16="http://schemas.microsoft.com/office/drawing/2014/main" id="{F659DD5D-4C42-4B88-B793-A6140134CF10}"/>
                  </a:ext>
                </a:extLst>
              </p:cNvPr>
              <p:cNvSpPr>
                <a:spLocks noChangeArrowheads="1"/>
              </p:cNvSpPr>
              <p:nvPr/>
            </p:nvSpPr>
            <p:spPr bwMode="auto">
              <a:xfrm>
                <a:off x="7260228" y="2601100"/>
                <a:ext cx="1087785"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378" name="Rectangle 115">
                <a:extLst>
                  <a:ext uri="{FF2B5EF4-FFF2-40B4-BE49-F238E27FC236}">
                    <a16:creationId xmlns:a16="http://schemas.microsoft.com/office/drawing/2014/main" id="{45F5B6DC-EAF4-43B7-A4D2-9B7C52D1BC6C}"/>
                  </a:ext>
                </a:extLst>
              </p:cNvPr>
              <p:cNvSpPr>
                <a:spLocks noChangeArrowheads="1"/>
              </p:cNvSpPr>
              <p:nvPr/>
            </p:nvSpPr>
            <p:spPr bwMode="auto">
              <a:xfrm>
                <a:off x="7236218" y="2585193"/>
                <a:ext cx="1340432"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r </a:t>
                </a:r>
                <a:r>
                  <a:rPr lang="en-US" altLang="ja-JP" dirty="0" err="1">
                    <a:solidFill>
                      <a:schemeClr val="accent1">
                        <a:lumMod val="75000"/>
                      </a:schemeClr>
                    </a:solidFill>
                    <a:cs typeface="Times New Roman" panose="02020603050405020304" pitchFamily="18" charset="0"/>
                  </a:rPr>
                  <a:t>cos</a:t>
                </a:r>
                <a:r>
                  <a:rPr lang="en-US" altLang="ja-JP" i="1" dirty="0" err="1">
                    <a:solidFill>
                      <a:schemeClr val="accent1">
                        <a:lumMod val="75000"/>
                      </a:schemeClr>
                    </a:solidFill>
                    <a:latin typeface="Symbol" panose="05050102010706020507" pitchFamily="18" charset="2"/>
                  </a:rPr>
                  <a:t>q</a:t>
                </a:r>
                <a:r>
                  <a:rPr lang="ja-JP" altLang="en-US" i="1" dirty="0">
                    <a:solidFill>
                      <a:schemeClr val="accent1">
                        <a:lumMod val="75000"/>
                      </a:schemeClr>
                    </a:solidFill>
                    <a:latin typeface="Symbol" panose="05050102010706020507" pitchFamily="18" charset="2"/>
                  </a:rPr>
                  <a:t>　</a:t>
                </a:r>
                <a:endParaRPr lang="en-US" altLang="ja-JP" dirty="0">
                  <a:solidFill>
                    <a:schemeClr val="accent1">
                      <a:lumMod val="75000"/>
                    </a:schemeClr>
                  </a:solidFill>
                  <a:cs typeface="Times New Roman" panose="02020603050405020304" pitchFamily="18" charset="0"/>
                </a:endParaRPr>
              </a:p>
            </p:txBody>
          </p:sp>
          <p:sp>
            <p:nvSpPr>
              <p:cNvPr id="379" name="正方形/長方形 378">
                <a:extLst>
                  <a:ext uri="{FF2B5EF4-FFF2-40B4-BE49-F238E27FC236}">
                    <a16:creationId xmlns:a16="http://schemas.microsoft.com/office/drawing/2014/main" id="{3342F3C1-4368-4DDA-9D3F-C49DAF12D1C7}"/>
                  </a:ext>
                </a:extLst>
              </p:cNvPr>
              <p:cNvSpPr/>
              <p:nvPr/>
            </p:nvSpPr>
            <p:spPr>
              <a:xfrm rot="1168016">
                <a:off x="6987968" y="2477833"/>
                <a:ext cx="381836" cy="523220"/>
              </a:xfrm>
              <a:prstGeom prst="rect">
                <a:avLst/>
              </a:prstGeom>
            </p:spPr>
            <p:txBody>
              <a:bodyPr wrap="none">
                <a:spAutoFit/>
              </a:bodyPr>
              <a:lstStyle/>
              <a:p>
                <a:r>
                  <a:rPr lang="en-US" altLang="ja-JP" dirty="0">
                    <a:solidFill>
                      <a:schemeClr val="accent1">
                        <a:lumMod val="75000"/>
                      </a:schemeClr>
                    </a:solidFill>
                    <a:latin typeface="Symbol" panose="05050102010706020507" pitchFamily="18" charset="2"/>
                  </a:rPr>
                  <a:t>=</a:t>
                </a:r>
                <a:endParaRPr lang="ja-JP" altLang="en-US" dirty="0">
                  <a:solidFill>
                    <a:schemeClr val="accent1">
                      <a:lumMod val="75000"/>
                    </a:schemeClr>
                  </a:solidFill>
                </a:endParaRPr>
              </a:p>
            </p:txBody>
          </p:sp>
          <p:sp>
            <p:nvSpPr>
              <p:cNvPr id="380" name="Rectangle 115">
                <a:extLst>
                  <a:ext uri="{FF2B5EF4-FFF2-40B4-BE49-F238E27FC236}">
                    <a16:creationId xmlns:a16="http://schemas.microsoft.com/office/drawing/2014/main" id="{4AAFD1EF-A87E-4A30-8A27-27013E75477A}"/>
                  </a:ext>
                </a:extLst>
              </p:cNvPr>
              <p:cNvSpPr>
                <a:spLocks noChangeArrowheads="1"/>
              </p:cNvSpPr>
              <p:nvPr/>
            </p:nvSpPr>
            <p:spPr bwMode="auto">
              <a:xfrm>
                <a:off x="7291808" y="1720969"/>
                <a:ext cx="399468"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y</a:t>
                </a:r>
                <a:endParaRPr lang="en-US" altLang="ja-JP" dirty="0">
                  <a:solidFill>
                    <a:schemeClr val="accent1">
                      <a:lumMod val="75000"/>
                    </a:schemeClr>
                  </a:solidFill>
                  <a:cs typeface="Times New Roman" panose="02020603050405020304" pitchFamily="18" charset="0"/>
                </a:endParaRPr>
              </a:p>
            </p:txBody>
          </p:sp>
          <p:sp>
            <p:nvSpPr>
              <p:cNvPr id="381" name="Rectangle 69">
                <a:extLst>
                  <a:ext uri="{FF2B5EF4-FFF2-40B4-BE49-F238E27FC236}">
                    <a16:creationId xmlns:a16="http://schemas.microsoft.com/office/drawing/2014/main" id="{D3C39311-922D-407C-91B5-487D44171C9D}"/>
                  </a:ext>
                </a:extLst>
              </p:cNvPr>
              <p:cNvSpPr>
                <a:spLocks noChangeArrowheads="1"/>
              </p:cNvSpPr>
              <p:nvPr/>
            </p:nvSpPr>
            <p:spPr bwMode="auto">
              <a:xfrm>
                <a:off x="7886890" y="1763949"/>
                <a:ext cx="1087785"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382" name="Rectangle 115">
                <a:extLst>
                  <a:ext uri="{FF2B5EF4-FFF2-40B4-BE49-F238E27FC236}">
                    <a16:creationId xmlns:a16="http://schemas.microsoft.com/office/drawing/2014/main" id="{91643FE4-5F40-476E-B154-F02D8F18CD4D}"/>
                  </a:ext>
                </a:extLst>
              </p:cNvPr>
              <p:cNvSpPr>
                <a:spLocks noChangeArrowheads="1"/>
              </p:cNvSpPr>
              <p:nvPr/>
            </p:nvSpPr>
            <p:spPr bwMode="auto">
              <a:xfrm>
                <a:off x="7862880" y="1748042"/>
                <a:ext cx="1281120"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r </a:t>
                </a:r>
                <a:r>
                  <a:rPr lang="en-US" altLang="ja-JP" dirty="0" err="1">
                    <a:solidFill>
                      <a:schemeClr val="accent1">
                        <a:lumMod val="75000"/>
                      </a:schemeClr>
                    </a:solidFill>
                    <a:cs typeface="Times New Roman" panose="02020603050405020304" pitchFamily="18" charset="0"/>
                  </a:rPr>
                  <a:t>sin</a:t>
                </a:r>
                <a:r>
                  <a:rPr lang="en-US" altLang="ja-JP" i="1" dirty="0" err="1">
                    <a:solidFill>
                      <a:schemeClr val="accent1">
                        <a:lumMod val="75000"/>
                      </a:schemeClr>
                    </a:solidFill>
                    <a:latin typeface="Symbol" panose="05050102010706020507" pitchFamily="18" charset="2"/>
                  </a:rPr>
                  <a:t>q</a:t>
                </a:r>
                <a:r>
                  <a:rPr lang="ja-JP" altLang="en-US" i="1" dirty="0">
                    <a:solidFill>
                      <a:schemeClr val="accent1">
                        <a:lumMod val="75000"/>
                      </a:schemeClr>
                    </a:solidFill>
                    <a:latin typeface="Symbol" panose="05050102010706020507" pitchFamily="18" charset="2"/>
                  </a:rPr>
                  <a:t>　</a:t>
                </a:r>
                <a:endParaRPr lang="en-US" altLang="ja-JP" dirty="0">
                  <a:solidFill>
                    <a:schemeClr val="accent1">
                      <a:lumMod val="75000"/>
                    </a:schemeClr>
                  </a:solidFill>
                  <a:cs typeface="Times New Roman" panose="02020603050405020304" pitchFamily="18" charset="0"/>
                </a:endParaRPr>
              </a:p>
            </p:txBody>
          </p:sp>
          <p:sp>
            <p:nvSpPr>
              <p:cNvPr id="383" name="正方形/長方形 382">
                <a:extLst>
                  <a:ext uri="{FF2B5EF4-FFF2-40B4-BE49-F238E27FC236}">
                    <a16:creationId xmlns:a16="http://schemas.microsoft.com/office/drawing/2014/main" id="{B42A5AF1-D9EE-4B79-9F0E-0D003F74C998}"/>
                  </a:ext>
                </a:extLst>
              </p:cNvPr>
              <p:cNvSpPr/>
              <p:nvPr/>
            </p:nvSpPr>
            <p:spPr>
              <a:xfrm>
                <a:off x="7565202" y="1750715"/>
                <a:ext cx="381836" cy="523220"/>
              </a:xfrm>
              <a:prstGeom prst="rect">
                <a:avLst/>
              </a:prstGeom>
            </p:spPr>
            <p:txBody>
              <a:bodyPr wrap="none">
                <a:spAutoFit/>
              </a:bodyPr>
              <a:lstStyle/>
              <a:p>
                <a:r>
                  <a:rPr lang="en-US" altLang="ja-JP" dirty="0">
                    <a:solidFill>
                      <a:schemeClr val="accent1">
                        <a:lumMod val="75000"/>
                      </a:schemeClr>
                    </a:solidFill>
                    <a:latin typeface="Symbol" panose="05050102010706020507" pitchFamily="18" charset="2"/>
                  </a:rPr>
                  <a:t>=</a:t>
                </a:r>
                <a:endParaRPr lang="ja-JP" altLang="en-US" dirty="0">
                  <a:solidFill>
                    <a:schemeClr val="accent1">
                      <a:lumMod val="75000"/>
                    </a:schemeClr>
                  </a:solidFill>
                </a:endParaRPr>
              </a:p>
            </p:txBody>
          </p:sp>
          <p:sp>
            <p:nvSpPr>
              <p:cNvPr id="384" name="Rectangle 115">
                <a:extLst>
                  <a:ext uri="{FF2B5EF4-FFF2-40B4-BE49-F238E27FC236}">
                    <a16:creationId xmlns:a16="http://schemas.microsoft.com/office/drawing/2014/main" id="{1134D54F-E6C9-4AFA-B1F8-7D335FB62E95}"/>
                  </a:ext>
                </a:extLst>
              </p:cNvPr>
              <p:cNvSpPr>
                <a:spLocks noChangeArrowheads="1"/>
              </p:cNvSpPr>
              <p:nvPr/>
            </p:nvSpPr>
            <p:spPr bwMode="auto">
              <a:xfrm>
                <a:off x="6118587" y="1584574"/>
                <a:ext cx="4924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66FF"/>
                    </a:solidFill>
                    <a:latin typeface="Symbol" panose="05050102010706020507" pitchFamily="18" charset="2"/>
                  </a:rPr>
                  <a:t>q</a:t>
                </a:r>
                <a:r>
                  <a:rPr lang="en-US" altLang="ja-JP" baseline="-25000" dirty="0">
                    <a:solidFill>
                      <a:srgbClr val="0066FF"/>
                    </a:solidFill>
                    <a:latin typeface="+mn-lt"/>
                  </a:rPr>
                  <a:t>0</a:t>
                </a:r>
              </a:p>
            </p:txBody>
          </p:sp>
        </p:grpSp>
        <p:sp>
          <p:nvSpPr>
            <p:cNvPr id="364" name="Rectangle 115">
              <a:extLst>
                <a:ext uri="{FF2B5EF4-FFF2-40B4-BE49-F238E27FC236}">
                  <a16:creationId xmlns:a16="http://schemas.microsoft.com/office/drawing/2014/main" id="{2F6645D6-C13C-4332-AC73-EBC3D97E0481}"/>
                </a:ext>
              </a:extLst>
            </p:cNvPr>
            <p:cNvSpPr>
              <a:spLocks noChangeArrowheads="1"/>
            </p:cNvSpPr>
            <p:nvPr/>
          </p:nvSpPr>
          <p:spPr bwMode="auto">
            <a:xfrm>
              <a:off x="7635017" y="-27072"/>
              <a:ext cx="492443" cy="523220"/>
            </a:xfrm>
            <a:prstGeom prst="rect">
              <a:avLst/>
            </a:prstGeom>
            <a:noFill/>
            <a:ln>
              <a:noFill/>
            </a:ln>
          </p:spPr>
          <p:txBody>
            <a:bodyPr wrap="none">
              <a:spAutoFit/>
            </a:bodyPr>
            <a:lstStyle/>
            <a:p>
              <a:r>
                <a:rPr lang="en-US" altLang="ja-JP" i="1" dirty="0">
                  <a:latin typeface="Symbol" panose="05050102010706020507" pitchFamily="18" charset="2"/>
                </a:rPr>
                <a:t>q</a:t>
              </a:r>
              <a:r>
                <a:rPr lang="en-US" altLang="ja-JP" baseline="-25000" dirty="0">
                  <a:latin typeface="+mn-lt"/>
                </a:rPr>
                <a:t>0</a:t>
              </a:r>
            </a:p>
          </p:txBody>
        </p:sp>
        <p:sp>
          <p:nvSpPr>
            <p:cNvPr id="365" name="Rectangle 115">
              <a:extLst>
                <a:ext uri="{FF2B5EF4-FFF2-40B4-BE49-F238E27FC236}">
                  <a16:creationId xmlns:a16="http://schemas.microsoft.com/office/drawing/2014/main" id="{020E0214-25D3-4B66-A42A-76EA835918F9}"/>
                </a:ext>
              </a:extLst>
            </p:cNvPr>
            <p:cNvSpPr>
              <a:spLocks noChangeArrowheads="1"/>
            </p:cNvSpPr>
            <p:nvPr/>
          </p:nvSpPr>
          <p:spPr bwMode="auto">
            <a:xfrm>
              <a:off x="8355231" y="0"/>
              <a:ext cx="899605" cy="523220"/>
            </a:xfrm>
            <a:prstGeom prst="rect">
              <a:avLst/>
            </a:prstGeom>
            <a:noFill/>
            <a:ln>
              <a:noFill/>
            </a:ln>
          </p:spPr>
          <p:txBody>
            <a:bodyPr wrap="none">
              <a:spAutoFit/>
            </a:bodyPr>
            <a:lstStyle/>
            <a:p>
              <a:r>
                <a:rPr lang="en-US" altLang="ja-JP" i="1" dirty="0">
                  <a:latin typeface="Symbol" panose="05050102010706020507" pitchFamily="18" charset="2"/>
                </a:rPr>
                <a:t>p</a:t>
              </a:r>
              <a:r>
                <a:rPr lang="en-US" altLang="ja-JP" dirty="0">
                  <a:cs typeface="Times New Roman" panose="02020603050405020304" pitchFamily="18" charset="0"/>
                </a:rPr>
                <a:t>/2</a:t>
              </a:r>
              <a:r>
                <a:rPr lang="ja-JP" altLang="en-US" i="1" dirty="0">
                  <a:latin typeface="Symbol" panose="05050102010706020507" pitchFamily="18" charset="2"/>
                </a:rPr>
                <a:t>　</a:t>
              </a:r>
              <a:endParaRPr lang="en-US" altLang="ja-JP" dirty="0">
                <a:cs typeface="Times New Roman" panose="02020603050405020304" pitchFamily="18" charset="0"/>
              </a:endParaRPr>
            </a:p>
          </p:txBody>
        </p:sp>
        <p:sp>
          <p:nvSpPr>
            <p:cNvPr id="366" name="正方形/長方形 365">
              <a:extLst>
                <a:ext uri="{FF2B5EF4-FFF2-40B4-BE49-F238E27FC236}">
                  <a16:creationId xmlns:a16="http://schemas.microsoft.com/office/drawing/2014/main" id="{6F9403FD-E74D-4577-B474-2CD27A835B33}"/>
                </a:ext>
              </a:extLst>
            </p:cNvPr>
            <p:cNvSpPr/>
            <p:nvPr/>
          </p:nvSpPr>
          <p:spPr>
            <a:xfrm>
              <a:off x="8015988" y="2673"/>
              <a:ext cx="381836" cy="523220"/>
            </a:xfrm>
            <a:prstGeom prst="rect">
              <a:avLst/>
            </a:prstGeom>
          </p:spPr>
          <p:txBody>
            <a:bodyPr wrap="none">
              <a:spAutoFit/>
            </a:bodyPr>
            <a:lstStyle/>
            <a:p>
              <a:r>
                <a:rPr lang="en-US" altLang="ja-JP" dirty="0">
                  <a:latin typeface="Symbol" panose="05050102010706020507" pitchFamily="18" charset="2"/>
                </a:rPr>
                <a:t>=</a:t>
              </a:r>
              <a:endParaRPr lang="ja-JP" altLang="en-US" dirty="0"/>
            </a:p>
          </p:txBody>
        </p:sp>
        <p:sp>
          <p:nvSpPr>
            <p:cNvPr id="367" name="Rectangle 115">
              <a:extLst>
                <a:ext uri="{FF2B5EF4-FFF2-40B4-BE49-F238E27FC236}">
                  <a16:creationId xmlns:a16="http://schemas.microsoft.com/office/drawing/2014/main" id="{09CDE7AC-496B-42C1-9C7E-79A5EA4BD209}"/>
                </a:ext>
              </a:extLst>
            </p:cNvPr>
            <p:cNvSpPr>
              <a:spLocks noChangeArrowheads="1"/>
            </p:cNvSpPr>
            <p:nvPr/>
          </p:nvSpPr>
          <p:spPr bwMode="auto">
            <a:xfrm>
              <a:off x="7635017" y="457837"/>
              <a:ext cx="431528" cy="523220"/>
            </a:xfrm>
            <a:prstGeom prst="rect">
              <a:avLst/>
            </a:prstGeom>
            <a:noFill/>
            <a:ln>
              <a:noFill/>
            </a:ln>
          </p:spPr>
          <p:txBody>
            <a:bodyPr wrap="none">
              <a:spAutoFit/>
            </a:bodyPr>
            <a:lstStyle/>
            <a:p>
              <a:r>
                <a:rPr lang="en-US" altLang="ja-JP" i="1" dirty="0">
                  <a:latin typeface="Symbol" panose="05050102010706020507" pitchFamily="18" charset="2"/>
                </a:rPr>
                <a:t>w</a:t>
              </a:r>
              <a:endParaRPr lang="en-US" altLang="ja-JP" baseline="-25000" dirty="0">
                <a:latin typeface="+mn-lt"/>
              </a:endParaRPr>
            </a:p>
          </p:txBody>
        </p:sp>
        <p:sp>
          <p:nvSpPr>
            <p:cNvPr id="368" name="Rectangle 115">
              <a:extLst>
                <a:ext uri="{FF2B5EF4-FFF2-40B4-BE49-F238E27FC236}">
                  <a16:creationId xmlns:a16="http://schemas.microsoft.com/office/drawing/2014/main" id="{5C8D7D45-4A23-4159-96B6-218746B086E0}"/>
                </a:ext>
              </a:extLst>
            </p:cNvPr>
            <p:cNvSpPr>
              <a:spLocks noChangeArrowheads="1"/>
            </p:cNvSpPr>
            <p:nvPr/>
          </p:nvSpPr>
          <p:spPr bwMode="auto">
            <a:xfrm>
              <a:off x="8355231" y="484909"/>
              <a:ext cx="837089" cy="523220"/>
            </a:xfrm>
            <a:prstGeom prst="rect">
              <a:avLst/>
            </a:prstGeom>
            <a:noFill/>
            <a:ln>
              <a:noFill/>
            </a:ln>
          </p:spPr>
          <p:txBody>
            <a:bodyPr wrap="none">
              <a:spAutoFit/>
            </a:bodyPr>
            <a:lstStyle/>
            <a:p>
              <a:r>
                <a:rPr lang="en-US" altLang="ja-JP" dirty="0">
                  <a:latin typeface="Symbol" panose="05050102010706020507" pitchFamily="18" charset="2"/>
                </a:rPr>
                <a:t>-</a:t>
              </a:r>
              <a:r>
                <a:rPr lang="en-US" altLang="ja-JP" i="1" dirty="0">
                  <a:latin typeface="Symbol" panose="05050102010706020507" pitchFamily="18" charset="2"/>
                </a:rPr>
                <a:t>s</a:t>
              </a:r>
              <a:r>
                <a:rPr lang="ja-JP" altLang="en-US" i="1" dirty="0">
                  <a:latin typeface="Symbol" panose="05050102010706020507" pitchFamily="18" charset="2"/>
                </a:rPr>
                <a:t>　</a:t>
              </a:r>
              <a:endParaRPr lang="en-US" altLang="ja-JP" dirty="0">
                <a:cs typeface="Times New Roman" panose="02020603050405020304" pitchFamily="18" charset="0"/>
              </a:endParaRPr>
            </a:p>
          </p:txBody>
        </p:sp>
        <p:sp>
          <p:nvSpPr>
            <p:cNvPr id="369" name="正方形/長方形 368">
              <a:extLst>
                <a:ext uri="{FF2B5EF4-FFF2-40B4-BE49-F238E27FC236}">
                  <a16:creationId xmlns:a16="http://schemas.microsoft.com/office/drawing/2014/main" id="{255A3FA2-1424-4ADE-AE9E-7B6C8346A835}"/>
                </a:ext>
              </a:extLst>
            </p:cNvPr>
            <p:cNvSpPr/>
            <p:nvPr/>
          </p:nvSpPr>
          <p:spPr>
            <a:xfrm>
              <a:off x="8015988" y="487582"/>
              <a:ext cx="381836" cy="523220"/>
            </a:xfrm>
            <a:prstGeom prst="rect">
              <a:avLst/>
            </a:prstGeom>
          </p:spPr>
          <p:txBody>
            <a:bodyPr wrap="none">
              <a:spAutoFit/>
            </a:bodyPr>
            <a:lstStyle/>
            <a:p>
              <a:r>
                <a:rPr lang="en-US" altLang="ja-JP" dirty="0">
                  <a:latin typeface="Symbol" panose="05050102010706020507" pitchFamily="18" charset="2"/>
                </a:rPr>
                <a:t>=</a:t>
              </a:r>
              <a:endParaRPr lang="ja-JP" altLang="en-US" dirty="0"/>
            </a:p>
          </p:txBody>
        </p:sp>
        <p:sp>
          <p:nvSpPr>
            <p:cNvPr id="370" name="Rectangle 69">
              <a:extLst>
                <a:ext uri="{FF2B5EF4-FFF2-40B4-BE49-F238E27FC236}">
                  <a16:creationId xmlns:a16="http://schemas.microsoft.com/office/drawing/2014/main" id="{7409BEDA-31B1-495B-A343-C3208DB31823}"/>
                </a:ext>
              </a:extLst>
            </p:cNvPr>
            <p:cNvSpPr>
              <a:spLocks noChangeArrowheads="1"/>
            </p:cNvSpPr>
            <p:nvPr/>
          </p:nvSpPr>
          <p:spPr bwMode="auto">
            <a:xfrm>
              <a:off x="8337676" y="15907"/>
              <a:ext cx="764759" cy="504825"/>
            </a:xfrm>
            <a:prstGeom prst="rect">
              <a:avLst/>
            </a:prstGeom>
            <a:no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371" name="Rectangle 69">
              <a:extLst>
                <a:ext uri="{FF2B5EF4-FFF2-40B4-BE49-F238E27FC236}">
                  <a16:creationId xmlns:a16="http://schemas.microsoft.com/office/drawing/2014/main" id="{EF6639FB-DB62-4F12-9BE3-4283B40075E4}"/>
                </a:ext>
              </a:extLst>
            </p:cNvPr>
            <p:cNvSpPr>
              <a:spLocks noChangeArrowheads="1"/>
            </p:cNvSpPr>
            <p:nvPr/>
          </p:nvSpPr>
          <p:spPr bwMode="auto">
            <a:xfrm>
              <a:off x="8337676" y="500816"/>
              <a:ext cx="764759" cy="504825"/>
            </a:xfrm>
            <a:prstGeom prst="rect">
              <a:avLst/>
            </a:prstGeom>
            <a:no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grpSp>
      <p:sp>
        <p:nvSpPr>
          <p:cNvPr id="182" name="直角三角形 181">
            <a:extLst>
              <a:ext uri="{FF2B5EF4-FFF2-40B4-BE49-F238E27FC236}">
                <a16:creationId xmlns:a16="http://schemas.microsoft.com/office/drawing/2014/main" id="{52E12427-2C80-448B-8615-69D3352CE116}"/>
              </a:ext>
            </a:extLst>
          </p:cNvPr>
          <p:cNvSpPr/>
          <p:nvPr/>
        </p:nvSpPr>
        <p:spPr bwMode="auto">
          <a:xfrm flipV="1">
            <a:off x="6574856" y="4279397"/>
            <a:ext cx="719228" cy="1216065"/>
          </a:xfrm>
          <a:prstGeom prst="rtTriangle">
            <a:avLst/>
          </a:prstGeom>
          <a:solidFill>
            <a:srgbClr val="FFFFCC"/>
          </a:solidFill>
          <a:ln w="12700" cap="flat" cmpd="sng" algn="ctr">
            <a:solidFill>
              <a:srgbClr val="FFC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rgbClr val="0066FF"/>
              </a:solidFill>
              <a:effectLst/>
              <a:latin typeface="Bookman Old Style" pitchFamily="18" charset="0"/>
              <a:ea typeface="ＭＳ Ｐゴシック" pitchFamily="50" charset="-128"/>
            </a:endParaRPr>
          </a:p>
        </p:txBody>
      </p:sp>
      <p:sp>
        <p:nvSpPr>
          <p:cNvPr id="181" name="直角三角形 180">
            <a:extLst>
              <a:ext uri="{FF2B5EF4-FFF2-40B4-BE49-F238E27FC236}">
                <a16:creationId xmlns:a16="http://schemas.microsoft.com/office/drawing/2014/main" id="{EBDD2507-8969-43B6-8238-8E6B82984EB8}"/>
              </a:ext>
            </a:extLst>
          </p:cNvPr>
          <p:cNvSpPr/>
          <p:nvPr/>
        </p:nvSpPr>
        <p:spPr bwMode="auto">
          <a:xfrm flipH="1">
            <a:off x="6578160" y="4288220"/>
            <a:ext cx="719228" cy="1216065"/>
          </a:xfrm>
          <a:prstGeom prst="rtTriangle">
            <a:avLst/>
          </a:prstGeom>
          <a:solidFill>
            <a:srgbClr val="FFFFCC"/>
          </a:solidFill>
          <a:ln w="12700" cap="flat" cmpd="sng" algn="ctr">
            <a:solidFill>
              <a:srgbClr val="FFC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rgbClr val="0066FF"/>
              </a:solidFill>
              <a:effectLst/>
              <a:latin typeface="Bookman Old Style" pitchFamily="18" charset="0"/>
              <a:ea typeface="ＭＳ Ｐゴシック" pitchFamily="50" charset="-128"/>
            </a:endParaRPr>
          </a:p>
        </p:txBody>
      </p:sp>
      <p:sp>
        <p:nvSpPr>
          <p:cNvPr id="90" name="Rectangle 115"/>
          <p:cNvSpPr>
            <a:spLocks noChangeArrowheads="1"/>
          </p:cNvSpPr>
          <p:nvPr/>
        </p:nvSpPr>
        <p:spPr bwMode="auto">
          <a:xfrm>
            <a:off x="-629" y="3203463"/>
            <a:ext cx="712054"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x</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92" name="Rectangle 115"/>
          <p:cNvSpPr>
            <a:spLocks noChangeArrowheads="1"/>
          </p:cNvSpPr>
          <p:nvPr/>
        </p:nvSpPr>
        <p:spPr bwMode="auto">
          <a:xfrm>
            <a:off x="671724" y="3216910"/>
            <a:ext cx="4895892"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                       ,                      )</a:t>
            </a:r>
          </a:p>
        </p:txBody>
      </p:sp>
      <p:sp>
        <p:nvSpPr>
          <p:cNvPr id="93" name="Rectangle 69"/>
          <p:cNvSpPr>
            <a:spLocks noChangeArrowheads="1"/>
          </p:cNvSpPr>
          <p:nvPr/>
        </p:nvSpPr>
        <p:spPr bwMode="auto">
          <a:xfrm>
            <a:off x="676706" y="3209377"/>
            <a:ext cx="4714936" cy="557019"/>
          </a:xfrm>
          <a:prstGeom prst="rect">
            <a:avLst/>
          </a:prstGeom>
          <a:no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95" name="Rectangle 115"/>
          <p:cNvSpPr>
            <a:spLocks noChangeArrowheads="1"/>
          </p:cNvSpPr>
          <p:nvPr/>
        </p:nvSpPr>
        <p:spPr bwMode="auto">
          <a:xfrm>
            <a:off x="322100" y="3808581"/>
            <a:ext cx="381836" cy="523220"/>
          </a:xfrm>
          <a:prstGeom prst="rect">
            <a:avLst/>
          </a:prstGeom>
          <a:noFill/>
          <a:ln>
            <a:noFill/>
          </a:ln>
        </p:spPr>
        <p:txBody>
          <a:bodyPr wrap="none">
            <a:spAutoFit/>
          </a:bodyPr>
          <a:lstStyle/>
          <a:p>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08" name="Rectangle 115"/>
          <p:cNvSpPr>
            <a:spLocks noChangeArrowheads="1"/>
          </p:cNvSpPr>
          <p:nvPr/>
        </p:nvSpPr>
        <p:spPr bwMode="auto">
          <a:xfrm>
            <a:off x="3213218" y="3230357"/>
            <a:ext cx="2141933" cy="523220"/>
          </a:xfrm>
          <a:prstGeom prst="rect">
            <a:avLst/>
          </a:prstGeom>
          <a:noFill/>
          <a:ln>
            <a:noFill/>
          </a:ln>
        </p:spPr>
        <p:txBody>
          <a:bodyPr wrap="none">
            <a:spAutoFit/>
          </a:bodyPr>
          <a:lstStyle/>
          <a:p>
            <a:r>
              <a:rPr lang="en-US" altLang="ja-JP" dirty="0">
                <a:solidFill>
                  <a:srgbClr val="000000"/>
                </a:solidFill>
                <a:cs typeface="Times New Roman" panose="02020603050405020304" pitchFamily="18" charset="0"/>
              </a:rPr>
              <a:t>sin(</a:t>
            </a:r>
            <a:r>
              <a:rPr lang="en-US" altLang="ja-JP" dirty="0">
                <a:solidFill>
                  <a:srgbClr val="FF00FF"/>
                </a:solidFill>
                <a:latin typeface="Symbol" panose="05050102010706020507" pitchFamily="18" charset="2"/>
              </a:rPr>
              <a:t>-</a:t>
            </a:r>
            <a:r>
              <a:rPr lang="en-US" altLang="ja-JP" i="1" dirty="0">
                <a:solidFill>
                  <a:srgbClr val="FF00FF"/>
                </a:solidFill>
                <a:latin typeface="Symbol" panose="05050102010706020507" pitchFamily="18" charset="2"/>
              </a:rPr>
              <a:t>s</a:t>
            </a:r>
            <a:r>
              <a:rPr lang="en-US" altLang="ja-JP" i="1" dirty="0">
                <a:latin typeface="Symbol" panose="05050102010706020507" pitchFamily="18" charset="2"/>
              </a:rPr>
              <a:t> </a:t>
            </a:r>
            <a:r>
              <a:rPr lang="en-US" altLang="ja-JP" i="1" dirty="0" err="1">
                <a:solidFill>
                  <a:srgbClr val="000000"/>
                </a:solidFill>
                <a:latin typeface="Bookman Old Style" pitchFamily="18" charset="0"/>
              </a:rPr>
              <a:t>t</a:t>
            </a:r>
            <a:r>
              <a:rPr lang="en-US" altLang="ja-JP" dirty="0" err="1">
                <a:solidFill>
                  <a:srgbClr val="000000"/>
                </a:solidFill>
                <a:latin typeface="Symbol" panose="05050102010706020507" pitchFamily="18" charset="2"/>
              </a:rPr>
              <a:t>+</a:t>
            </a:r>
            <a:r>
              <a:rPr lang="en-US" altLang="ja-JP" i="1" dirty="0" err="1">
                <a:solidFill>
                  <a:srgbClr val="FF00FF"/>
                </a:solidFill>
                <a:latin typeface="Symbol" panose="05050102010706020507" pitchFamily="18" charset="2"/>
              </a:rPr>
              <a:t>p</a:t>
            </a:r>
            <a:r>
              <a:rPr lang="en-US" altLang="ja-JP" dirty="0">
                <a:solidFill>
                  <a:srgbClr val="FF00FF"/>
                </a:solidFill>
                <a:cs typeface="Times New Roman" panose="02020603050405020304" pitchFamily="18" charset="0"/>
              </a:rPr>
              <a:t>/2</a:t>
            </a:r>
            <a:r>
              <a:rPr lang="en-US" altLang="ja-JP" dirty="0">
                <a:solidFill>
                  <a:srgbClr val="000000"/>
                </a:solidFill>
                <a:cs typeface="Times New Roman" panose="02020603050405020304" pitchFamily="18" charset="0"/>
              </a:rPr>
              <a:t>)</a:t>
            </a:r>
          </a:p>
        </p:txBody>
      </p:sp>
      <p:sp>
        <p:nvSpPr>
          <p:cNvPr id="129" name="Rectangle 115"/>
          <p:cNvSpPr>
            <a:spLocks noChangeArrowheads="1"/>
          </p:cNvSpPr>
          <p:nvPr/>
        </p:nvSpPr>
        <p:spPr bwMode="auto">
          <a:xfrm>
            <a:off x="1102030" y="3216910"/>
            <a:ext cx="2201244" cy="523220"/>
          </a:xfrm>
          <a:prstGeom prst="rect">
            <a:avLst/>
          </a:prstGeom>
          <a:noFill/>
          <a:ln>
            <a:noFill/>
          </a:ln>
        </p:spPr>
        <p:txBody>
          <a:bodyPr wrap="none">
            <a:spAutoFit/>
          </a:bodyPr>
          <a:lstStyle/>
          <a:p>
            <a:r>
              <a:rPr lang="en-US" altLang="ja-JP" dirty="0">
                <a:solidFill>
                  <a:srgbClr val="000000"/>
                </a:solidFill>
                <a:cs typeface="Times New Roman" panose="02020603050405020304" pitchFamily="18" charset="0"/>
              </a:rPr>
              <a:t>cos(</a:t>
            </a:r>
            <a:r>
              <a:rPr lang="en-US" altLang="ja-JP" dirty="0">
                <a:solidFill>
                  <a:srgbClr val="FF00FF"/>
                </a:solidFill>
                <a:latin typeface="Symbol" panose="05050102010706020507" pitchFamily="18" charset="2"/>
              </a:rPr>
              <a:t>-</a:t>
            </a:r>
            <a:r>
              <a:rPr lang="en-US" altLang="ja-JP" i="1" dirty="0">
                <a:solidFill>
                  <a:srgbClr val="FF00FF"/>
                </a:solidFill>
                <a:latin typeface="Symbol" panose="05050102010706020507" pitchFamily="18" charset="2"/>
              </a:rPr>
              <a:t>s </a:t>
            </a:r>
            <a:r>
              <a:rPr lang="en-US" altLang="ja-JP" i="1" dirty="0" err="1">
                <a:solidFill>
                  <a:srgbClr val="000000"/>
                </a:solidFill>
                <a:latin typeface="Bookman Old Style" pitchFamily="18" charset="0"/>
              </a:rPr>
              <a:t>t</a:t>
            </a:r>
            <a:r>
              <a:rPr lang="en-US" altLang="ja-JP" dirty="0" err="1">
                <a:solidFill>
                  <a:srgbClr val="000000"/>
                </a:solidFill>
                <a:latin typeface="Symbol" panose="05050102010706020507" pitchFamily="18" charset="2"/>
              </a:rPr>
              <a:t>+</a:t>
            </a:r>
            <a:r>
              <a:rPr lang="en-US" altLang="ja-JP" i="1" dirty="0" err="1">
                <a:solidFill>
                  <a:srgbClr val="FF00FF"/>
                </a:solidFill>
                <a:latin typeface="Symbol" panose="05050102010706020507" pitchFamily="18" charset="2"/>
              </a:rPr>
              <a:t>p</a:t>
            </a:r>
            <a:r>
              <a:rPr lang="en-US" altLang="ja-JP" dirty="0">
                <a:solidFill>
                  <a:srgbClr val="FF00FF"/>
                </a:solidFill>
                <a:cs typeface="Times New Roman" panose="02020603050405020304" pitchFamily="18" charset="0"/>
              </a:rPr>
              <a:t>/2</a:t>
            </a:r>
            <a:r>
              <a:rPr lang="en-US" altLang="ja-JP" dirty="0">
                <a:solidFill>
                  <a:srgbClr val="000000"/>
                </a:solidFill>
                <a:cs typeface="Times New Roman" panose="02020603050405020304" pitchFamily="18" charset="0"/>
              </a:rPr>
              <a:t>)</a:t>
            </a:r>
          </a:p>
        </p:txBody>
      </p:sp>
      <p:sp>
        <p:nvSpPr>
          <p:cNvPr id="130" name="Rectangle 115"/>
          <p:cNvSpPr>
            <a:spLocks noChangeArrowheads="1"/>
          </p:cNvSpPr>
          <p:nvPr/>
        </p:nvSpPr>
        <p:spPr bwMode="auto">
          <a:xfrm>
            <a:off x="658277" y="3808581"/>
            <a:ext cx="4895892"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                       ,                      )</a:t>
            </a:r>
          </a:p>
        </p:txBody>
      </p:sp>
      <p:sp>
        <p:nvSpPr>
          <p:cNvPr id="135" name="Rectangle 69"/>
          <p:cNvSpPr>
            <a:spLocks noChangeArrowheads="1"/>
          </p:cNvSpPr>
          <p:nvPr/>
        </p:nvSpPr>
        <p:spPr bwMode="auto">
          <a:xfrm>
            <a:off x="663259" y="3801048"/>
            <a:ext cx="4714936" cy="557019"/>
          </a:xfrm>
          <a:prstGeom prst="rect">
            <a:avLst/>
          </a:prstGeom>
          <a:no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136" name="Rectangle 115"/>
          <p:cNvSpPr>
            <a:spLocks noChangeArrowheads="1"/>
          </p:cNvSpPr>
          <p:nvPr/>
        </p:nvSpPr>
        <p:spPr bwMode="auto">
          <a:xfrm>
            <a:off x="3522501" y="3808581"/>
            <a:ext cx="1330814" cy="523220"/>
          </a:xfrm>
          <a:prstGeom prst="rect">
            <a:avLst/>
          </a:prstGeom>
          <a:noFill/>
          <a:ln>
            <a:noFill/>
          </a:ln>
        </p:spPr>
        <p:txBody>
          <a:bodyPr wrap="none">
            <a:spAutoFit/>
          </a:bodyPr>
          <a:lstStyle/>
          <a:p>
            <a:r>
              <a:rPr lang="en-US" altLang="ja-JP" dirty="0">
                <a:solidFill>
                  <a:srgbClr val="000000"/>
                </a:solidFill>
                <a:cs typeface="Times New Roman" panose="02020603050405020304" pitchFamily="18" charset="0"/>
              </a:rPr>
              <a:t>cos(</a:t>
            </a:r>
            <a:r>
              <a:rPr lang="en-US" altLang="ja-JP" i="1" dirty="0">
                <a:latin typeface="Symbol" panose="05050102010706020507" pitchFamily="18" charset="2"/>
              </a:rPr>
              <a:t>s </a:t>
            </a:r>
            <a:r>
              <a:rPr lang="en-US" altLang="ja-JP" i="1" dirty="0">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p>
        </p:txBody>
      </p:sp>
      <p:sp>
        <p:nvSpPr>
          <p:cNvPr id="146" name="Rectangle 115"/>
          <p:cNvSpPr>
            <a:spLocks noChangeArrowheads="1"/>
          </p:cNvSpPr>
          <p:nvPr/>
        </p:nvSpPr>
        <p:spPr bwMode="auto">
          <a:xfrm>
            <a:off x="1438207" y="3822028"/>
            <a:ext cx="1271502" cy="523220"/>
          </a:xfrm>
          <a:prstGeom prst="rect">
            <a:avLst/>
          </a:prstGeom>
          <a:noFill/>
          <a:ln>
            <a:noFill/>
          </a:ln>
        </p:spPr>
        <p:txBody>
          <a:bodyPr wrap="none">
            <a:spAutoFit/>
          </a:bodyPr>
          <a:lstStyle/>
          <a:p>
            <a:r>
              <a:rPr lang="en-US" altLang="ja-JP" dirty="0">
                <a:solidFill>
                  <a:srgbClr val="000000"/>
                </a:solidFill>
                <a:cs typeface="Times New Roman" panose="02020603050405020304" pitchFamily="18" charset="0"/>
              </a:rPr>
              <a:t>sin(</a:t>
            </a:r>
            <a:r>
              <a:rPr lang="en-US" altLang="ja-JP" i="1" dirty="0">
                <a:latin typeface="Symbol" panose="05050102010706020507" pitchFamily="18" charset="2"/>
              </a:rPr>
              <a:t>s </a:t>
            </a:r>
            <a:r>
              <a:rPr lang="en-US" altLang="ja-JP" i="1" dirty="0">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p>
        </p:txBody>
      </p:sp>
      <p:sp>
        <p:nvSpPr>
          <p:cNvPr id="153" name="Rectangle 115"/>
          <p:cNvSpPr>
            <a:spLocks noChangeArrowheads="1"/>
          </p:cNvSpPr>
          <p:nvPr/>
        </p:nvSpPr>
        <p:spPr bwMode="auto">
          <a:xfrm>
            <a:off x="-629" y="4427144"/>
            <a:ext cx="683200"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58" name="Rectangle 115"/>
          <p:cNvSpPr>
            <a:spLocks noChangeArrowheads="1"/>
          </p:cNvSpPr>
          <p:nvPr/>
        </p:nvSpPr>
        <p:spPr bwMode="auto">
          <a:xfrm>
            <a:off x="954112" y="4427145"/>
            <a:ext cx="4447051"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                    ,                     )</a:t>
            </a:r>
          </a:p>
        </p:txBody>
      </p:sp>
      <p:sp>
        <p:nvSpPr>
          <p:cNvPr id="159" name="Rectangle 69"/>
          <p:cNvSpPr>
            <a:spLocks noChangeArrowheads="1"/>
          </p:cNvSpPr>
          <p:nvPr/>
        </p:nvSpPr>
        <p:spPr bwMode="auto">
          <a:xfrm>
            <a:off x="649812" y="4419612"/>
            <a:ext cx="4714936" cy="557019"/>
          </a:xfrm>
          <a:prstGeom prst="rect">
            <a:avLst/>
          </a:prstGeom>
          <a:no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161" name="Rectangle 115"/>
          <p:cNvSpPr>
            <a:spLocks noChangeArrowheads="1"/>
          </p:cNvSpPr>
          <p:nvPr/>
        </p:nvSpPr>
        <p:spPr bwMode="auto">
          <a:xfrm>
            <a:off x="3993147" y="4427145"/>
            <a:ext cx="1271502" cy="523220"/>
          </a:xfrm>
          <a:prstGeom prst="rect">
            <a:avLst/>
          </a:prstGeom>
          <a:noFill/>
          <a:ln>
            <a:noFill/>
          </a:ln>
        </p:spPr>
        <p:txBody>
          <a:bodyPr wrap="none">
            <a:spAutoFit/>
          </a:bodyPr>
          <a:lstStyle/>
          <a:p>
            <a:r>
              <a:rPr lang="en-US" altLang="ja-JP" dirty="0">
                <a:solidFill>
                  <a:schemeClr val="accent1">
                    <a:lumMod val="75000"/>
                  </a:schemeClr>
                </a:solidFill>
                <a:cs typeface="Times New Roman" panose="02020603050405020304" pitchFamily="18" charset="0"/>
              </a:rPr>
              <a:t>sin</a:t>
            </a:r>
            <a:r>
              <a:rPr lang="en-US" altLang="ja-JP" dirty="0">
                <a:solidFill>
                  <a:srgbClr val="000000"/>
                </a:solidFill>
                <a:cs typeface="Times New Roman" panose="02020603050405020304" pitchFamily="18" charset="0"/>
              </a:rPr>
              <a:t>(</a:t>
            </a:r>
            <a:r>
              <a:rPr lang="en-US" altLang="ja-JP" i="1" dirty="0">
                <a:latin typeface="Symbol" panose="05050102010706020507" pitchFamily="18" charset="2"/>
              </a:rPr>
              <a:t>s </a:t>
            </a:r>
            <a:r>
              <a:rPr lang="en-US" altLang="ja-JP" i="1" dirty="0">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p>
        </p:txBody>
      </p:sp>
      <p:sp>
        <p:nvSpPr>
          <p:cNvPr id="162" name="Rectangle 115"/>
          <p:cNvSpPr>
            <a:spLocks noChangeArrowheads="1"/>
          </p:cNvSpPr>
          <p:nvPr/>
        </p:nvSpPr>
        <p:spPr bwMode="auto">
          <a:xfrm>
            <a:off x="1572678" y="4440592"/>
            <a:ext cx="1510350" cy="523220"/>
          </a:xfrm>
          <a:prstGeom prst="rect">
            <a:avLst/>
          </a:prstGeom>
          <a:noFill/>
          <a:ln>
            <a:noFill/>
          </a:ln>
        </p:spPr>
        <p:txBody>
          <a:bodyPr wrap="none">
            <a:spAutoFit/>
          </a:bodyPr>
          <a:lstStyle/>
          <a:p>
            <a:r>
              <a:rPr lang="en-US" altLang="ja-JP" dirty="0">
                <a:solidFill>
                  <a:srgbClr val="000000"/>
                </a:solidFill>
                <a:cs typeface="Times New Roman" panose="02020603050405020304" pitchFamily="18" charset="0"/>
              </a:rPr>
              <a:t>  </a:t>
            </a:r>
            <a:r>
              <a:rPr lang="en-US" altLang="ja-JP" dirty="0">
                <a:solidFill>
                  <a:schemeClr val="accent1">
                    <a:lumMod val="75000"/>
                  </a:schemeClr>
                </a:solidFill>
                <a:cs typeface="Times New Roman" panose="02020603050405020304" pitchFamily="18" charset="0"/>
              </a:rPr>
              <a:t>cos</a:t>
            </a:r>
            <a:r>
              <a:rPr lang="en-US" altLang="ja-JP" dirty="0">
                <a:solidFill>
                  <a:srgbClr val="000000"/>
                </a:solidFill>
                <a:cs typeface="Times New Roman" panose="02020603050405020304" pitchFamily="18" charset="0"/>
              </a:rPr>
              <a:t>(</a:t>
            </a:r>
            <a:r>
              <a:rPr lang="en-US" altLang="ja-JP" i="1" dirty="0">
                <a:latin typeface="Symbol" panose="05050102010706020507" pitchFamily="18" charset="2"/>
              </a:rPr>
              <a:t>s </a:t>
            </a:r>
            <a:r>
              <a:rPr lang="en-US" altLang="ja-JP" i="1" dirty="0">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p>
        </p:txBody>
      </p:sp>
      <p:sp>
        <p:nvSpPr>
          <p:cNvPr id="4" name="正方形/長方形 3"/>
          <p:cNvSpPr/>
          <p:nvPr/>
        </p:nvSpPr>
        <p:spPr>
          <a:xfrm>
            <a:off x="1465244" y="4433754"/>
            <a:ext cx="401072" cy="523220"/>
          </a:xfrm>
          <a:prstGeom prst="rect">
            <a:avLst/>
          </a:prstGeom>
        </p:spPr>
        <p:txBody>
          <a:bodyPr wrap="none">
            <a:spAutoFit/>
          </a:bodyPr>
          <a:lstStyle/>
          <a:p>
            <a:r>
              <a:rPr lang="en-US" altLang="ja-JP" i="1" dirty="0">
                <a:solidFill>
                  <a:srgbClr val="FF3399"/>
                </a:solidFill>
                <a:latin typeface="Symbol" panose="05050102010706020507" pitchFamily="18" charset="2"/>
              </a:rPr>
              <a:t>s</a:t>
            </a:r>
            <a:endParaRPr lang="ja-JP" altLang="en-US" dirty="0">
              <a:solidFill>
                <a:srgbClr val="FF3399"/>
              </a:solidFill>
            </a:endParaRPr>
          </a:p>
        </p:txBody>
      </p:sp>
      <p:sp>
        <p:nvSpPr>
          <p:cNvPr id="6" name="正方形/長方形 5"/>
          <p:cNvSpPr/>
          <p:nvPr/>
        </p:nvSpPr>
        <p:spPr>
          <a:xfrm>
            <a:off x="3452513" y="4446267"/>
            <a:ext cx="381836" cy="523220"/>
          </a:xfrm>
          <a:prstGeom prst="rect">
            <a:avLst/>
          </a:prstGeom>
        </p:spPr>
        <p:txBody>
          <a:bodyPr wrap="none">
            <a:spAutoFit/>
          </a:bodyPr>
          <a:lstStyle/>
          <a:p>
            <a:r>
              <a:rPr lang="en-US" altLang="ja-JP" dirty="0">
                <a:solidFill>
                  <a:schemeClr val="accent1">
                    <a:lumMod val="75000"/>
                  </a:schemeClr>
                </a:solidFill>
                <a:latin typeface="Symbol" panose="05050102010706020507" pitchFamily="18" charset="2"/>
              </a:rPr>
              <a:t>-</a:t>
            </a:r>
            <a:endParaRPr lang="ja-JP" altLang="en-US" dirty="0">
              <a:solidFill>
                <a:schemeClr val="accent1">
                  <a:lumMod val="75000"/>
                </a:schemeClr>
              </a:solidFill>
            </a:endParaRPr>
          </a:p>
        </p:txBody>
      </p:sp>
      <p:sp>
        <p:nvSpPr>
          <p:cNvPr id="170" name="正方形/長方形 169"/>
          <p:cNvSpPr/>
          <p:nvPr/>
        </p:nvSpPr>
        <p:spPr>
          <a:xfrm>
            <a:off x="3710902" y="4433754"/>
            <a:ext cx="401072" cy="523220"/>
          </a:xfrm>
          <a:prstGeom prst="rect">
            <a:avLst/>
          </a:prstGeom>
        </p:spPr>
        <p:txBody>
          <a:bodyPr wrap="none">
            <a:spAutoFit/>
          </a:bodyPr>
          <a:lstStyle/>
          <a:p>
            <a:r>
              <a:rPr lang="en-US" altLang="ja-JP" i="1" dirty="0">
                <a:solidFill>
                  <a:srgbClr val="FF3399"/>
                </a:solidFill>
                <a:latin typeface="Symbol" panose="05050102010706020507" pitchFamily="18" charset="2"/>
              </a:rPr>
              <a:t>s</a:t>
            </a:r>
            <a:endParaRPr lang="ja-JP" altLang="en-US" dirty="0">
              <a:solidFill>
                <a:srgbClr val="FF3399"/>
              </a:solidFill>
            </a:endParaRPr>
          </a:p>
        </p:txBody>
      </p:sp>
      <p:sp>
        <p:nvSpPr>
          <p:cNvPr id="176" name="正方形/長方形 175"/>
          <p:cNvSpPr/>
          <p:nvPr/>
        </p:nvSpPr>
        <p:spPr>
          <a:xfrm>
            <a:off x="644973" y="4420307"/>
            <a:ext cx="401072" cy="523220"/>
          </a:xfrm>
          <a:prstGeom prst="rect">
            <a:avLst/>
          </a:prstGeom>
        </p:spPr>
        <p:txBody>
          <a:bodyPr wrap="none">
            <a:spAutoFit/>
          </a:bodyPr>
          <a:lstStyle/>
          <a:p>
            <a:r>
              <a:rPr lang="en-US" altLang="ja-JP" i="1" dirty="0">
                <a:solidFill>
                  <a:srgbClr val="FF3399"/>
                </a:solidFill>
                <a:latin typeface="Symbol" panose="05050102010706020507" pitchFamily="18" charset="2"/>
              </a:rPr>
              <a:t>s</a:t>
            </a:r>
            <a:endParaRPr lang="ja-JP" altLang="en-US" dirty="0">
              <a:solidFill>
                <a:srgbClr val="FF3399"/>
              </a:solidFill>
            </a:endParaRPr>
          </a:p>
        </p:txBody>
      </p:sp>
      <p:sp>
        <p:nvSpPr>
          <p:cNvPr id="177" name="Line 65"/>
          <p:cNvSpPr>
            <a:spLocks noChangeShapeType="1"/>
          </p:cNvSpPr>
          <p:nvPr/>
        </p:nvSpPr>
        <p:spPr bwMode="auto">
          <a:xfrm flipH="1" flipV="1">
            <a:off x="1609498" y="4594088"/>
            <a:ext cx="117837" cy="254524"/>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78" name="Line 65"/>
          <p:cNvSpPr>
            <a:spLocks noChangeShapeType="1"/>
          </p:cNvSpPr>
          <p:nvPr/>
        </p:nvSpPr>
        <p:spPr bwMode="auto">
          <a:xfrm>
            <a:off x="3878149" y="4620982"/>
            <a:ext cx="108408" cy="240384"/>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89" name="Rectangle 115"/>
          <p:cNvSpPr>
            <a:spLocks noChangeArrowheads="1"/>
          </p:cNvSpPr>
          <p:nvPr/>
        </p:nvSpPr>
        <p:spPr bwMode="auto">
          <a:xfrm>
            <a:off x="295206" y="4991921"/>
            <a:ext cx="381836" cy="523220"/>
          </a:xfrm>
          <a:prstGeom prst="rect">
            <a:avLst/>
          </a:prstGeom>
          <a:noFill/>
          <a:ln>
            <a:noFill/>
          </a:ln>
        </p:spPr>
        <p:txBody>
          <a:bodyPr wrap="none">
            <a:spAutoFit/>
          </a:bodyPr>
          <a:lstStyle/>
          <a:p>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90" name="Rectangle 115"/>
          <p:cNvSpPr>
            <a:spLocks noChangeArrowheads="1"/>
          </p:cNvSpPr>
          <p:nvPr/>
        </p:nvSpPr>
        <p:spPr bwMode="auto">
          <a:xfrm>
            <a:off x="954112" y="4991922"/>
            <a:ext cx="4087979"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                ,                    )</a:t>
            </a:r>
          </a:p>
        </p:txBody>
      </p:sp>
      <p:sp>
        <p:nvSpPr>
          <p:cNvPr id="191" name="Rectangle 69"/>
          <p:cNvSpPr>
            <a:spLocks noChangeArrowheads="1"/>
          </p:cNvSpPr>
          <p:nvPr/>
        </p:nvSpPr>
        <p:spPr bwMode="auto">
          <a:xfrm>
            <a:off x="649812" y="4984389"/>
            <a:ext cx="4714936" cy="557019"/>
          </a:xfrm>
          <a:prstGeom prst="rect">
            <a:avLst/>
          </a:prstGeom>
          <a:no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192" name="Rectangle 115"/>
          <p:cNvSpPr>
            <a:spLocks noChangeArrowheads="1"/>
          </p:cNvSpPr>
          <p:nvPr/>
        </p:nvSpPr>
        <p:spPr bwMode="auto">
          <a:xfrm>
            <a:off x="3388029" y="5005369"/>
            <a:ext cx="1271502" cy="523220"/>
          </a:xfrm>
          <a:prstGeom prst="rect">
            <a:avLst/>
          </a:prstGeom>
          <a:noFill/>
          <a:ln>
            <a:noFill/>
          </a:ln>
        </p:spPr>
        <p:txBody>
          <a:bodyPr wrap="none">
            <a:spAutoFit/>
          </a:bodyPr>
          <a:lstStyle/>
          <a:p>
            <a:r>
              <a:rPr lang="en-US" altLang="ja-JP" dirty="0">
                <a:solidFill>
                  <a:srgbClr val="000000"/>
                </a:solidFill>
                <a:cs typeface="Times New Roman" panose="02020603050405020304" pitchFamily="18" charset="0"/>
              </a:rPr>
              <a:t>sin(</a:t>
            </a:r>
            <a:r>
              <a:rPr lang="en-US" altLang="ja-JP" i="1" dirty="0">
                <a:latin typeface="Symbol" panose="05050102010706020507" pitchFamily="18" charset="2"/>
              </a:rPr>
              <a:t>s </a:t>
            </a:r>
            <a:r>
              <a:rPr lang="en-US" altLang="ja-JP" i="1" dirty="0">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p>
        </p:txBody>
      </p:sp>
      <p:sp>
        <p:nvSpPr>
          <p:cNvPr id="193" name="Rectangle 115"/>
          <p:cNvSpPr>
            <a:spLocks noChangeArrowheads="1"/>
          </p:cNvSpPr>
          <p:nvPr/>
        </p:nvSpPr>
        <p:spPr bwMode="auto">
          <a:xfrm>
            <a:off x="1303736" y="4991922"/>
            <a:ext cx="1510350" cy="523220"/>
          </a:xfrm>
          <a:prstGeom prst="rect">
            <a:avLst/>
          </a:prstGeom>
          <a:noFill/>
          <a:ln>
            <a:noFill/>
          </a:ln>
        </p:spPr>
        <p:txBody>
          <a:bodyPr wrap="none">
            <a:spAutoFit/>
          </a:bodyPr>
          <a:lstStyle/>
          <a:p>
            <a:r>
              <a:rPr lang="en-US" altLang="ja-JP" dirty="0">
                <a:solidFill>
                  <a:srgbClr val="000000"/>
                </a:solidFill>
                <a:cs typeface="Times New Roman" panose="02020603050405020304" pitchFamily="18" charset="0"/>
              </a:rPr>
              <a:t>  cos(</a:t>
            </a:r>
            <a:r>
              <a:rPr lang="en-US" altLang="ja-JP" i="1" dirty="0">
                <a:latin typeface="Symbol" panose="05050102010706020507" pitchFamily="18" charset="2"/>
              </a:rPr>
              <a:t>s </a:t>
            </a:r>
            <a:r>
              <a:rPr lang="en-US" altLang="ja-JP" i="1" dirty="0">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p>
        </p:txBody>
      </p:sp>
      <p:sp>
        <p:nvSpPr>
          <p:cNvPr id="195" name="正方形/長方形 194"/>
          <p:cNvSpPr/>
          <p:nvPr/>
        </p:nvSpPr>
        <p:spPr>
          <a:xfrm>
            <a:off x="3075995" y="5037939"/>
            <a:ext cx="381836" cy="523220"/>
          </a:xfrm>
          <a:prstGeom prst="rect">
            <a:avLst/>
          </a:prstGeom>
        </p:spPr>
        <p:txBody>
          <a:bodyPr wrap="none">
            <a:spAutoFit/>
          </a:bodyPr>
          <a:lstStyle/>
          <a:p>
            <a:r>
              <a:rPr lang="en-US" altLang="ja-JP" dirty="0">
                <a:solidFill>
                  <a:srgbClr val="000000"/>
                </a:solidFill>
                <a:latin typeface="Symbol" panose="05050102010706020507" pitchFamily="18" charset="2"/>
              </a:rPr>
              <a:t>-</a:t>
            </a:r>
            <a:endParaRPr lang="ja-JP" altLang="en-US" dirty="0"/>
          </a:p>
        </p:txBody>
      </p:sp>
      <p:sp>
        <p:nvSpPr>
          <p:cNvPr id="197" name="正方形/長方形 196"/>
          <p:cNvSpPr/>
          <p:nvPr/>
        </p:nvSpPr>
        <p:spPr>
          <a:xfrm>
            <a:off x="644973" y="4985084"/>
            <a:ext cx="401072" cy="523220"/>
          </a:xfrm>
          <a:prstGeom prst="rect">
            <a:avLst/>
          </a:prstGeom>
        </p:spPr>
        <p:txBody>
          <a:bodyPr wrap="none">
            <a:spAutoFit/>
          </a:bodyPr>
          <a:lstStyle/>
          <a:p>
            <a:r>
              <a:rPr lang="en-US" altLang="ja-JP" i="1" dirty="0">
                <a:latin typeface="Symbol" panose="05050102010706020507" pitchFamily="18" charset="2"/>
              </a:rPr>
              <a:t>s</a:t>
            </a:r>
            <a:endParaRPr lang="ja-JP" altLang="en-US" dirty="0"/>
          </a:p>
        </p:txBody>
      </p:sp>
      <p:sp>
        <p:nvSpPr>
          <p:cNvPr id="207" name="Rectangle 115"/>
          <p:cNvSpPr>
            <a:spLocks noChangeArrowheads="1"/>
          </p:cNvSpPr>
          <p:nvPr/>
        </p:nvSpPr>
        <p:spPr bwMode="auto">
          <a:xfrm>
            <a:off x="-629" y="5664273"/>
            <a:ext cx="732893"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208" name="Rectangle 115"/>
          <p:cNvSpPr>
            <a:spLocks noChangeArrowheads="1"/>
          </p:cNvSpPr>
          <p:nvPr/>
        </p:nvSpPr>
        <p:spPr bwMode="auto">
          <a:xfrm>
            <a:off x="1249947" y="5677721"/>
            <a:ext cx="4536819"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                    ,                      )</a:t>
            </a:r>
          </a:p>
        </p:txBody>
      </p:sp>
      <p:sp>
        <p:nvSpPr>
          <p:cNvPr id="209" name="Rectangle 69"/>
          <p:cNvSpPr>
            <a:spLocks noChangeArrowheads="1"/>
          </p:cNvSpPr>
          <p:nvPr/>
        </p:nvSpPr>
        <p:spPr bwMode="auto">
          <a:xfrm>
            <a:off x="649811" y="5656741"/>
            <a:ext cx="5266265" cy="557019"/>
          </a:xfrm>
          <a:prstGeom prst="rect">
            <a:avLst/>
          </a:prstGeom>
          <a:no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210" name="Rectangle 115"/>
          <p:cNvSpPr>
            <a:spLocks noChangeArrowheads="1"/>
          </p:cNvSpPr>
          <p:nvPr/>
        </p:nvSpPr>
        <p:spPr bwMode="auto">
          <a:xfrm>
            <a:off x="4288982" y="5677721"/>
            <a:ext cx="1330814" cy="523220"/>
          </a:xfrm>
          <a:prstGeom prst="rect">
            <a:avLst/>
          </a:prstGeom>
          <a:noFill/>
          <a:ln>
            <a:noFill/>
          </a:ln>
        </p:spPr>
        <p:txBody>
          <a:bodyPr wrap="none">
            <a:spAutoFit/>
          </a:bodyPr>
          <a:lstStyle/>
          <a:p>
            <a:r>
              <a:rPr lang="en-US" altLang="ja-JP" dirty="0">
                <a:solidFill>
                  <a:schemeClr val="accent1">
                    <a:lumMod val="75000"/>
                  </a:schemeClr>
                </a:solidFill>
                <a:cs typeface="Times New Roman" panose="02020603050405020304" pitchFamily="18" charset="0"/>
              </a:rPr>
              <a:t>cos</a:t>
            </a:r>
            <a:r>
              <a:rPr lang="en-US" altLang="ja-JP" dirty="0">
                <a:solidFill>
                  <a:srgbClr val="000000"/>
                </a:solidFill>
                <a:cs typeface="Times New Roman" panose="02020603050405020304" pitchFamily="18" charset="0"/>
              </a:rPr>
              <a:t>(</a:t>
            </a:r>
            <a:r>
              <a:rPr lang="en-US" altLang="ja-JP" i="1" dirty="0">
                <a:latin typeface="Symbol" panose="05050102010706020507" pitchFamily="18" charset="2"/>
              </a:rPr>
              <a:t>s </a:t>
            </a:r>
            <a:r>
              <a:rPr lang="en-US" altLang="ja-JP" i="1" dirty="0">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p>
        </p:txBody>
      </p:sp>
      <p:sp>
        <p:nvSpPr>
          <p:cNvPr id="211" name="Rectangle 115"/>
          <p:cNvSpPr>
            <a:spLocks noChangeArrowheads="1"/>
          </p:cNvSpPr>
          <p:nvPr/>
        </p:nvSpPr>
        <p:spPr bwMode="auto">
          <a:xfrm>
            <a:off x="2056772" y="5691168"/>
            <a:ext cx="1451038" cy="523220"/>
          </a:xfrm>
          <a:prstGeom prst="rect">
            <a:avLst/>
          </a:prstGeom>
          <a:noFill/>
          <a:ln>
            <a:noFill/>
          </a:ln>
        </p:spPr>
        <p:txBody>
          <a:bodyPr wrap="none">
            <a:spAutoFit/>
          </a:bodyPr>
          <a:lstStyle/>
          <a:p>
            <a:r>
              <a:rPr lang="en-US" altLang="ja-JP" dirty="0">
                <a:solidFill>
                  <a:srgbClr val="000000"/>
                </a:solidFill>
                <a:cs typeface="Times New Roman" panose="02020603050405020304" pitchFamily="18" charset="0"/>
              </a:rPr>
              <a:t>  </a:t>
            </a:r>
            <a:r>
              <a:rPr lang="en-US" altLang="ja-JP" dirty="0">
                <a:solidFill>
                  <a:schemeClr val="accent1">
                    <a:lumMod val="75000"/>
                  </a:schemeClr>
                </a:solidFill>
                <a:cs typeface="Times New Roman" panose="02020603050405020304" pitchFamily="18" charset="0"/>
              </a:rPr>
              <a:t>sin</a:t>
            </a:r>
            <a:r>
              <a:rPr lang="en-US" altLang="ja-JP" dirty="0">
                <a:solidFill>
                  <a:srgbClr val="000000"/>
                </a:solidFill>
                <a:cs typeface="Times New Roman" panose="02020603050405020304" pitchFamily="18" charset="0"/>
              </a:rPr>
              <a:t>(</a:t>
            </a:r>
            <a:r>
              <a:rPr lang="en-US" altLang="ja-JP" i="1" dirty="0">
                <a:latin typeface="Symbol" panose="05050102010706020507" pitchFamily="18" charset="2"/>
              </a:rPr>
              <a:t>s </a:t>
            </a:r>
            <a:r>
              <a:rPr lang="en-US" altLang="ja-JP" i="1" dirty="0">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p>
        </p:txBody>
      </p:sp>
      <p:sp>
        <p:nvSpPr>
          <p:cNvPr id="212" name="正方形/長方形 211"/>
          <p:cNvSpPr/>
          <p:nvPr/>
        </p:nvSpPr>
        <p:spPr>
          <a:xfrm>
            <a:off x="1962784" y="5684330"/>
            <a:ext cx="401072" cy="523220"/>
          </a:xfrm>
          <a:prstGeom prst="rect">
            <a:avLst/>
          </a:prstGeom>
        </p:spPr>
        <p:txBody>
          <a:bodyPr wrap="none">
            <a:spAutoFit/>
          </a:bodyPr>
          <a:lstStyle/>
          <a:p>
            <a:r>
              <a:rPr lang="en-US" altLang="ja-JP" i="1" dirty="0">
                <a:solidFill>
                  <a:srgbClr val="FF3399"/>
                </a:solidFill>
                <a:latin typeface="Symbol" panose="05050102010706020507" pitchFamily="18" charset="2"/>
              </a:rPr>
              <a:t>s</a:t>
            </a:r>
            <a:endParaRPr lang="ja-JP" altLang="en-US" dirty="0">
              <a:solidFill>
                <a:srgbClr val="FF3399"/>
              </a:solidFill>
            </a:endParaRPr>
          </a:p>
        </p:txBody>
      </p:sp>
      <p:sp>
        <p:nvSpPr>
          <p:cNvPr id="213" name="正方形/長方形 212"/>
          <p:cNvSpPr/>
          <p:nvPr/>
        </p:nvSpPr>
        <p:spPr>
          <a:xfrm>
            <a:off x="3748348" y="5696843"/>
            <a:ext cx="381836" cy="523220"/>
          </a:xfrm>
          <a:prstGeom prst="rect">
            <a:avLst/>
          </a:prstGeom>
        </p:spPr>
        <p:txBody>
          <a:bodyPr wrap="none">
            <a:spAutoFit/>
          </a:bodyPr>
          <a:lstStyle/>
          <a:p>
            <a:r>
              <a:rPr lang="en-US" altLang="ja-JP" dirty="0">
                <a:solidFill>
                  <a:srgbClr val="000000"/>
                </a:solidFill>
                <a:latin typeface="Symbol" panose="05050102010706020507" pitchFamily="18" charset="2"/>
              </a:rPr>
              <a:t>-</a:t>
            </a:r>
            <a:endParaRPr lang="ja-JP" altLang="en-US" dirty="0"/>
          </a:p>
        </p:txBody>
      </p:sp>
      <p:sp>
        <p:nvSpPr>
          <p:cNvPr id="214" name="正方形/長方形 213"/>
          <p:cNvSpPr/>
          <p:nvPr/>
        </p:nvSpPr>
        <p:spPr>
          <a:xfrm>
            <a:off x="4006737" y="5684330"/>
            <a:ext cx="401072" cy="523220"/>
          </a:xfrm>
          <a:prstGeom prst="rect">
            <a:avLst/>
          </a:prstGeom>
        </p:spPr>
        <p:txBody>
          <a:bodyPr wrap="none">
            <a:spAutoFit/>
          </a:bodyPr>
          <a:lstStyle/>
          <a:p>
            <a:r>
              <a:rPr lang="en-US" altLang="ja-JP" i="1" dirty="0">
                <a:solidFill>
                  <a:srgbClr val="FF3399"/>
                </a:solidFill>
                <a:latin typeface="Symbol" panose="05050102010706020507" pitchFamily="18" charset="2"/>
              </a:rPr>
              <a:t>s</a:t>
            </a:r>
            <a:endParaRPr lang="ja-JP" altLang="en-US" dirty="0">
              <a:solidFill>
                <a:srgbClr val="FF3399"/>
              </a:solidFill>
            </a:endParaRPr>
          </a:p>
        </p:txBody>
      </p:sp>
      <p:sp>
        <p:nvSpPr>
          <p:cNvPr id="215" name="正方形/長方形 214"/>
          <p:cNvSpPr/>
          <p:nvPr/>
        </p:nvSpPr>
        <p:spPr>
          <a:xfrm>
            <a:off x="873573" y="5665378"/>
            <a:ext cx="401072" cy="523220"/>
          </a:xfrm>
          <a:prstGeom prst="rect">
            <a:avLst/>
          </a:prstGeom>
        </p:spPr>
        <p:txBody>
          <a:bodyPr wrap="none">
            <a:spAutoFit/>
          </a:bodyPr>
          <a:lstStyle/>
          <a:p>
            <a:r>
              <a:rPr lang="en-US" altLang="ja-JP" i="1" dirty="0">
                <a:latin typeface="Symbol" panose="05050102010706020507" pitchFamily="18" charset="2"/>
              </a:rPr>
              <a:t>s</a:t>
            </a:r>
            <a:endParaRPr lang="ja-JP" altLang="en-US" dirty="0"/>
          </a:p>
        </p:txBody>
      </p:sp>
      <p:sp>
        <p:nvSpPr>
          <p:cNvPr id="216" name="Line 65"/>
          <p:cNvSpPr>
            <a:spLocks noChangeShapeType="1"/>
          </p:cNvSpPr>
          <p:nvPr/>
        </p:nvSpPr>
        <p:spPr bwMode="auto">
          <a:xfrm flipH="1" flipV="1">
            <a:off x="2107038" y="5844664"/>
            <a:ext cx="117837" cy="254524"/>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17" name="Line 65"/>
          <p:cNvSpPr>
            <a:spLocks noChangeShapeType="1"/>
          </p:cNvSpPr>
          <p:nvPr/>
        </p:nvSpPr>
        <p:spPr bwMode="auto">
          <a:xfrm>
            <a:off x="4173984" y="5871558"/>
            <a:ext cx="108408" cy="240384"/>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25" name="正方形/長方形 224"/>
          <p:cNvSpPr/>
          <p:nvPr/>
        </p:nvSpPr>
        <p:spPr>
          <a:xfrm>
            <a:off x="1694959" y="5691495"/>
            <a:ext cx="381836" cy="523220"/>
          </a:xfrm>
          <a:prstGeom prst="rect">
            <a:avLst/>
          </a:prstGeom>
        </p:spPr>
        <p:txBody>
          <a:bodyPr wrap="none">
            <a:spAutoFit/>
          </a:bodyPr>
          <a:lstStyle/>
          <a:p>
            <a:r>
              <a:rPr lang="en-US" altLang="ja-JP" dirty="0">
                <a:solidFill>
                  <a:schemeClr val="accent1">
                    <a:lumMod val="75000"/>
                  </a:schemeClr>
                </a:solidFill>
                <a:latin typeface="Symbol" panose="05050102010706020507" pitchFamily="18" charset="2"/>
              </a:rPr>
              <a:t>-</a:t>
            </a:r>
            <a:endParaRPr lang="ja-JP" altLang="en-US" dirty="0">
              <a:solidFill>
                <a:schemeClr val="accent1">
                  <a:lumMod val="75000"/>
                </a:schemeClr>
              </a:solidFill>
            </a:endParaRPr>
          </a:p>
        </p:txBody>
      </p:sp>
      <p:sp>
        <p:nvSpPr>
          <p:cNvPr id="7" name="正方形/長方形 6"/>
          <p:cNvSpPr/>
          <p:nvPr/>
        </p:nvSpPr>
        <p:spPr>
          <a:xfrm>
            <a:off x="1156702" y="5786035"/>
            <a:ext cx="304892" cy="379591"/>
          </a:xfrm>
          <a:prstGeom prst="rect">
            <a:avLst/>
          </a:prstGeom>
        </p:spPr>
        <p:txBody>
          <a:bodyPr wrap="none">
            <a:spAutoFit/>
          </a:bodyPr>
          <a:lstStyle/>
          <a:p>
            <a:r>
              <a:rPr lang="en-US" altLang="ja-JP" baseline="30000" dirty="0">
                <a:solidFill>
                  <a:srgbClr val="FF00FF"/>
                </a:solidFill>
                <a:cs typeface="Times New Roman" panose="02020603050405020304" pitchFamily="18" charset="0"/>
              </a:rPr>
              <a:t>2</a:t>
            </a:r>
            <a:endParaRPr lang="ja-JP" altLang="en-US" baseline="30000" dirty="0">
              <a:solidFill>
                <a:srgbClr val="FF00FF"/>
              </a:solidFill>
            </a:endParaRPr>
          </a:p>
        </p:txBody>
      </p:sp>
      <p:sp>
        <p:nvSpPr>
          <p:cNvPr id="226" name="正方形/長方形 225"/>
          <p:cNvSpPr/>
          <p:nvPr/>
        </p:nvSpPr>
        <p:spPr>
          <a:xfrm>
            <a:off x="641570" y="5691495"/>
            <a:ext cx="381836" cy="523220"/>
          </a:xfrm>
          <a:prstGeom prst="rect">
            <a:avLst/>
          </a:prstGeom>
        </p:spPr>
        <p:txBody>
          <a:bodyPr wrap="none">
            <a:spAutoFit/>
          </a:bodyPr>
          <a:lstStyle/>
          <a:p>
            <a:r>
              <a:rPr lang="en-US" altLang="ja-JP" dirty="0">
                <a:solidFill>
                  <a:srgbClr val="0000FF"/>
                </a:solidFill>
                <a:latin typeface="Symbol" panose="05050102010706020507" pitchFamily="18" charset="2"/>
              </a:rPr>
              <a:t>-</a:t>
            </a:r>
            <a:endParaRPr lang="ja-JP" altLang="en-US" dirty="0">
              <a:solidFill>
                <a:srgbClr val="0000FF"/>
              </a:solidFill>
            </a:endParaRPr>
          </a:p>
        </p:txBody>
      </p:sp>
      <p:sp>
        <p:nvSpPr>
          <p:cNvPr id="227" name="正方形/長方形 226"/>
          <p:cNvSpPr/>
          <p:nvPr/>
        </p:nvSpPr>
        <p:spPr>
          <a:xfrm>
            <a:off x="1694959" y="5691496"/>
            <a:ext cx="381836" cy="523220"/>
          </a:xfrm>
          <a:prstGeom prst="rect">
            <a:avLst/>
          </a:prstGeom>
        </p:spPr>
        <p:txBody>
          <a:bodyPr wrap="none">
            <a:spAutoFit/>
          </a:bodyPr>
          <a:lstStyle/>
          <a:p>
            <a:r>
              <a:rPr lang="en-US" altLang="ja-JP" dirty="0">
                <a:solidFill>
                  <a:srgbClr val="0000FF"/>
                </a:solidFill>
                <a:latin typeface="Symbol" panose="05050102010706020507" pitchFamily="18" charset="2"/>
              </a:rPr>
              <a:t>+</a:t>
            </a:r>
            <a:endParaRPr lang="ja-JP" altLang="en-US" dirty="0">
              <a:solidFill>
                <a:srgbClr val="0000FF"/>
              </a:solidFill>
            </a:endParaRPr>
          </a:p>
        </p:txBody>
      </p:sp>
      <p:sp>
        <p:nvSpPr>
          <p:cNvPr id="228" name="正方形/長方形 227"/>
          <p:cNvSpPr/>
          <p:nvPr/>
        </p:nvSpPr>
        <p:spPr>
          <a:xfrm>
            <a:off x="3750528" y="5691494"/>
            <a:ext cx="381836" cy="523220"/>
          </a:xfrm>
          <a:prstGeom prst="rect">
            <a:avLst/>
          </a:prstGeom>
        </p:spPr>
        <p:txBody>
          <a:bodyPr wrap="none">
            <a:spAutoFit/>
          </a:bodyPr>
          <a:lstStyle/>
          <a:p>
            <a:r>
              <a:rPr lang="en-US" altLang="ja-JP" dirty="0">
                <a:solidFill>
                  <a:srgbClr val="0000FF"/>
                </a:solidFill>
                <a:latin typeface="Symbol" panose="05050102010706020507" pitchFamily="18" charset="2"/>
              </a:rPr>
              <a:t>+</a:t>
            </a:r>
            <a:endParaRPr lang="ja-JP" altLang="en-US" dirty="0">
              <a:solidFill>
                <a:srgbClr val="0000FF"/>
              </a:solidFill>
            </a:endParaRPr>
          </a:p>
        </p:txBody>
      </p:sp>
      <p:sp>
        <p:nvSpPr>
          <p:cNvPr id="229" name="Rectangle 115"/>
          <p:cNvSpPr>
            <a:spLocks noChangeArrowheads="1"/>
          </p:cNvSpPr>
          <p:nvPr/>
        </p:nvSpPr>
        <p:spPr bwMode="auto">
          <a:xfrm>
            <a:off x="1235316" y="6306829"/>
            <a:ext cx="3639138"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                ,                )</a:t>
            </a:r>
          </a:p>
        </p:txBody>
      </p:sp>
      <p:sp>
        <p:nvSpPr>
          <p:cNvPr id="230" name="Rectangle 69"/>
          <p:cNvSpPr>
            <a:spLocks noChangeArrowheads="1"/>
          </p:cNvSpPr>
          <p:nvPr/>
        </p:nvSpPr>
        <p:spPr bwMode="auto">
          <a:xfrm>
            <a:off x="635180" y="6285849"/>
            <a:ext cx="4777439" cy="557019"/>
          </a:xfrm>
          <a:prstGeom prst="rect">
            <a:avLst/>
          </a:prstGeom>
          <a:no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231" name="Rectangle 115"/>
          <p:cNvSpPr>
            <a:spLocks noChangeArrowheads="1"/>
          </p:cNvSpPr>
          <p:nvPr/>
        </p:nvSpPr>
        <p:spPr bwMode="auto">
          <a:xfrm>
            <a:off x="3330691" y="6299513"/>
            <a:ext cx="1330814" cy="523220"/>
          </a:xfrm>
          <a:prstGeom prst="rect">
            <a:avLst/>
          </a:prstGeom>
          <a:noFill/>
          <a:ln>
            <a:noFill/>
          </a:ln>
        </p:spPr>
        <p:txBody>
          <a:bodyPr wrap="none">
            <a:spAutoFit/>
          </a:bodyPr>
          <a:lstStyle/>
          <a:p>
            <a:r>
              <a:rPr lang="en-US" altLang="ja-JP" dirty="0">
                <a:cs typeface="Times New Roman" panose="02020603050405020304" pitchFamily="18" charset="0"/>
              </a:rPr>
              <a:t>cos(</a:t>
            </a:r>
            <a:r>
              <a:rPr lang="en-US" altLang="ja-JP" i="1" dirty="0">
                <a:latin typeface="Symbol" panose="05050102010706020507" pitchFamily="18" charset="2"/>
              </a:rPr>
              <a:t>s </a:t>
            </a:r>
            <a:r>
              <a:rPr lang="en-US" altLang="ja-JP" i="1" dirty="0">
                <a:latin typeface="Bookman Old Style" pitchFamily="18" charset="0"/>
              </a:rPr>
              <a:t>t</a:t>
            </a:r>
            <a:r>
              <a:rPr lang="en-US" altLang="ja-JP" dirty="0">
                <a:cs typeface="Times New Roman" panose="02020603050405020304" pitchFamily="18" charset="0"/>
              </a:rPr>
              <a:t>)</a:t>
            </a:r>
          </a:p>
        </p:txBody>
      </p:sp>
      <p:sp>
        <p:nvSpPr>
          <p:cNvPr id="232" name="Rectangle 115"/>
          <p:cNvSpPr>
            <a:spLocks noChangeArrowheads="1"/>
          </p:cNvSpPr>
          <p:nvPr/>
        </p:nvSpPr>
        <p:spPr bwMode="auto">
          <a:xfrm>
            <a:off x="1632489" y="6298331"/>
            <a:ext cx="1451038" cy="523220"/>
          </a:xfrm>
          <a:prstGeom prst="rect">
            <a:avLst/>
          </a:prstGeom>
          <a:noFill/>
          <a:ln>
            <a:noFill/>
          </a:ln>
        </p:spPr>
        <p:txBody>
          <a:bodyPr wrap="none">
            <a:spAutoFit/>
          </a:bodyPr>
          <a:lstStyle/>
          <a:p>
            <a:r>
              <a:rPr lang="en-US" altLang="ja-JP" dirty="0">
                <a:cs typeface="Times New Roman" panose="02020603050405020304" pitchFamily="18" charset="0"/>
              </a:rPr>
              <a:t>  sin(</a:t>
            </a:r>
            <a:r>
              <a:rPr lang="en-US" altLang="ja-JP" i="1" dirty="0">
                <a:latin typeface="Symbol" panose="05050102010706020507" pitchFamily="18" charset="2"/>
              </a:rPr>
              <a:t>s </a:t>
            </a:r>
            <a:r>
              <a:rPr lang="en-US" altLang="ja-JP" i="1" dirty="0">
                <a:latin typeface="Bookman Old Style" pitchFamily="18" charset="0"/>
              </a:rPr>
              <a:t>t</a:t>
            </a:r>
            <a:r>
              <a:rPr lang="en-US" altLang="ja-JP" dirty="0">
                <a:cs typeface="Times New Roman" panose="02020603050405020304" pitchFamily="18" charset="0"/>
              </a:rPr>
              <a:t>)</a:t>
            </a:r>
          </a:p>
        </p:txBody>
      </p:sp>
      <p:sp>
        <p:nvSpPr>
          <p:cNvPr id="236" name="正方形/長方形 235"/>
          <p:cNvSpPr/>
          <p:nvPr/>
        </p:nvSpPr>
        <p:spPr>
          <a:xfrm>
            <a:off x="858942" y="6294486"/>
            <a:ext cx="401072" cy="523220"/>
          </a:xfrm>
          <a:prstGeom prst="rect">
            <a:avLst/>
          </a:prstGeom>
        </p:spPr>
        <p:txBody>
          <a:bodyPr wrap="none">
            <a:spAutoFit/>
          </a:bodyPr>
          <a:lstStyle/>
          <a:p>
            <a:r>
              <a:rPr lang="en-US" altLang="ja-JP" i="1" dirty="0">
                <a:latin typeface="Symbol" panose="05050102010706020507" pitchFamily="18" charset="2"/>
              </a:rPr>
              <a:t>s</a:t>
            </a:r>
            <a:endParaRPr lang="ja-JP" altLang="en-US" dirty="0"/>
          </a:p>
        </p:txBody>
      </p:sp>
      <p:sp>
        <p:nvSpPr>
          <p:cNvPr id="240" name="正方形/長方形 239"/>
          <p:cNvSpPr/>
          <p:nvPr/>
        </p:nvSpPr>
        <p:spPr>
          <a:xfrm>
            <a:off x="1142071" y="6415143"/>
            <a:ext cx="304892" cy="379591"/>
          </a:xfrm>
          <a:prstGeom prst="rect">
            <a:avLst/>
          </a:prstGeom>
        </p:spPr>
        <p:txBody>
          <a:bodyPr wrap="none">
            <a:spAutoFit/>
          </a:bodyPr>
          <a:lstStyle/>
          <a:p>
            <a:r>
              <a:rPr lang="en-US" altLang="ja-JP" baseline="30000" dirty="0">
                <a:cs typeface="Times New Roman" panose="02020603050405020304" pitchFamily="18" charset="0"/>
              </a:rPr>
              <a:t>2</a:t>
            </a:r>
            <a:endParaRPr lang="ja-JP" altLang="en-US" baseline="30000" dirty="0"/>
          </a:p>
        </p:txBody>
      </p:sp>
      <p:sp>
        <p:nvSpPr>
          <p:cNvPr id="241" name="正方形/長方形 240"/>
          <p:cNvSpPr/>
          <p:nvPr/>
        </p:nvSpPr>
        <p:spPr>
          <a:xfrm>
            <a:off x="626939" y="6320603"/>
            <a:ext cx="381836" cy="523220"/>
          </a:xfrm>
          <a:prstGeom prst="rect">
            <a:avLst/>
          </a:prstGeom>
        </p:spPr>
        <p:txBody>
          <a:bodyPr wrap="none">
            <a:spAutoFit/>
          </a:bodyPr>
          <a:lstStyle/>
          <a:p>
            <a:r>
              <a:rPr lang="en-US" altLang="ja-JP" dirty="0">
                <a:latin typeface="Symbol" panose="05050102010706020507" pitchFamily="18" charset="2"/>
              </a:rPr>
              <a:t>-</a:t>
            </a:r>
            <a:endParaRPr lang="ja-JP" altLang="en-US" dirty="0"/>
          </a:p>
        </p:txBody>
      </p:sp>
      <p:sp>
        <p:nvSpPr>
          <p:cNvPr id="246" name="正方形/長方形 245"/>
          <p:cNvSpPr/>
          <p:nvPr/>
        </p:nvSpPr>
        <p:spPr>
          <a:xfrm>
            <a:off x="5458878" y="4990078"/>
            <a:ext cx="1400532" cy="525094"/>
          </a:xfrm>
          <a:prstGeom prst="rect">
            <a:avLst/>
          </a:prstGeom>
        </p:spPr>
        <p:txBody>
          <a:bodyPr wrap="square">
            <a:spAutoFit/>
          </a:bodyPr>
          <a:lstStyle/>
          <a:p>
            <a:pPr>
              <a:spcBef>
                <a:spcPts val="0"/>
              </a:spcBef>
            </a:pPr>
            <a:r>
              <a:rPr lang="ja-JP" altLang="en-US" dirty="0">
                <a:solidFill>
                  <a:srgbClr val="000000"/>
                </a:solidFill>
              </a:rPr>
              <a:t>答</a:t>
            </a:r>
            <a:endParaRPr lang="ja-JP" altLang="en-US" dirty="0"/>
          </a:p>
        </p:txBody>
      </p:sp>
      <p:sp>
        <p:nvSpPr>
          <p:cNvPr id="247" name="正方形/長方形 246"/>
          <p:cNvSpPr/>
          <p:nvPr/>
        </p:nvSpPr>
        <p:spPr>
          <a:xfrm>
            <a:off x="5445430" y="3873973"/>
            <a:ext cx="1400532" cy="525094"/>
          </a:xfrm>
          <a:prstGeom prst="rect">
            <a:avLst/>
          </a:prstGeom>
        </p:spPr>
        <p:txBody>
          <a:bodyPr wrap="square">
            <a:spAutoFit/>
          </a:bodyPr>
          <a:lstStyle/>
          <a:p>
            <a:pPr>
              <a:spcBef>
                <a:spcPts val="0"/>
              </a:spcBef>
            </a:pPr>
            <a:r>
              <a:rPr lang="ja-JP" altLang="en-US" dirty="0">
                <a:solidFill>
                  <a:srgbClr val="000000"/>
                </a:solidFill>
              </a:rPr>
              <a:t>答</a:t>
            </a:r>
            <a:endParaRPr lang="ja-JP" altLang="en-US" dirty="0"/>
          </a:p>
        </p:txBody>
      </p:sp>
      <p:sp>
        <p:nvSpPr>
          <p:cNvPr id="248" name="正方形/長方形 247"/>
          <p:cNvSpPr/>
          <p:nvPr/>
        </p:nvSpPr>
        <p:spPr>
          <a:xfrm>
            <a:off x="5458878" y="6294443"/>
            <a:ext cx="1400532" cy="525094"/>
          </a:xfrm>
          <a:prstGeom prst="rect">
            <a:avLst/>
          </a:prstGeom>
        </p:spPr>
        <p:txBody>
          <a:bodyPr wrap="square">
            <a:spAutoFit/>
          </a:bodyPr>
          <a:lstStyle/>
          <a:p>
            <a:pPr>
              <a:spcBef>
                <a:spcPts val="0"/>
              </a:spcBef>
            </a:pPr>
            <a:r>
              <a:rPr lang="ja-JP" altLang="en-US" dirty="0">
                <a:solidFill>
                  <a:srgbClr val="000000"/>
                </a:solidFill>
              </a:rPr>
              <a:t>答</a:t>
            </a:r>
            <a:endParaRPr lang="ja-JP" altLang="en-US" dirty="0"/>
          </a:p>
        </p:txBody>
      </p:sp>
      <p:sp>
        <p:nvSpPr>
          <p:cNvPr id="249" name="Line 13"/>
          <p:cNvSpPr>
            <a:spLocks noChangeShapeType="1"/>
          </p:cNvSpPr>
          <p:nvPr/>
        </p:nvSpPr>
        <p:spPr bwMode="auto">
          <a:xfrm flipV="1">
            <a:off x="4886570" y="4552863"/>
            <a:ext cx="2130768" cy="666083"/>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50" name="Line 13"/>
          <p:cNvSpPr>
            <a:spLocks noChangeShapeType="1"/>
          </p:cNvSpPr>
          <p:nvPr/>
        </p:nvSpPr>
        <p:spPr bwMode="auto">
          <a:xfrm flipV="1">
            <a:off x="4690054" y="4620128"/>
            <a:ext cx="2125337" cy="1795013"/>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52" name="Line 13"/>
          <p:cNvSpPr>
            <a:spLocks noChangeShapeType="1"/>
          </p:cNvSpPr>
          <p:nvPr/>
        </p:nvSpPr>
        <p:spPr bwMode="auto">
          <a:xfrm flipV="1">
            <a:off x="5264649" y="2174263"/>
            <a:ext cx="1135159" cy="1208723"/>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55" name="Rectangle 115"/>
          <p:cNvSpPr>
            <a:spLocks noChangeArrowheads="1"/>
          </p:cNvSpPr>
          <p:nvPr/>
        </p:nvSpPr>
        <p:spPr bwMode="auto">
          <a:xfrm>
            <a:off x="254865" y="6269392"/>
            <a:ext cx="381836" cy="523220"/>
          </a:xfrm>
          <a:prstGeom prst="rect">
            <a:avLst/>
          </a:prstGeom>
          <a:noFill/>
          <a:ln>
            <a:noFill/>
          </a:ln>
        </p:spPr>
        <p:txBody>
          <a:bodyPr wrap="none">
            <a:spAutoFit/>
          </a:bodyPr>
          <a:lstStyle/>
          <a:p>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09" name="正方形/長方形 108">
            <a:extLst>
              <a:ext uri="{FF2B5EF4-FFF2-40B4-BE49-F238E27FC236}">
                <a16:creationId xmlns:a16="http://schemas.microsoft.com/office/drawing/2014/main" id="{89C95391-3A36-4165-812D-3F768CF4ABF1}"/>
              </a:ext>
            </a:extLst>
          </p:cNvPr>
          <p:cNvSpPr/>
          <p:nvPr/>
        </p:nvSpPr>
        <p:spPr>
          <a:xfrm>
            <a:off x="-35490" y="2737504"/>
            <a:ext cx="8215745" cy="523220"/>
          </a:xfrm>
          <a:prstGeom prst="rect">
            <a:avLst/>
          </a:prstGeom>
        </p:spPr>
        <p:txBody>
          <a:bodyPr wrap="square">
            <a:spAutoFit/>
          </a:bodyPr>
          <a:lstStyle/>
          <a:p>
            <a:pPr>
              <a:spcBef>
                <a:spcPts val="0"/>
              </a:spcBef>
            </a:pPr>
            <a:r>
              <a:rPr lang="en-US" altLang="ja-JP" dirty="0">
                <a:solidFill>
                  <a:srgbClr val="000000"/>
                </a:solidFill>
              </a:rPr>
              <a:t>(1)</a:t>
            </a:r>
            <a:r>
              <a:rPr lang="ja-JP" altLang="en-US" dirty="0">
                <a:solidFill>
                  <a:srgbClr val="000000"/>
                </a:solidFill>
              </a:rPr>
              <a:t>時刻</a:t>
            </a:r>
            <a:r>
              <a:rPr lang="en-US" altLang="ja-JP" i="1" dirty="0">
                <a:solidFill>
                  <a:srgbClr val="000000"/>
                </a:solidFill>
                <a:latin typeface="Bookman Old Style" panose="02050604050505020204" pitchFamily="18" charset="0"/>
              </a:rPr>
              <a:t>t</a:t>
            </a:r>
            <a:r>
              <a:rPr lang="ja-JP" altLang="en-US" dirty="0">
                <a:solidFill>
                  <a:srgbClr val="000000"/>
                </a:solidFill>
              </a:rPr>
              <a:t>における座標</a:t>
            </a:r>
            <a:r>
              <a:rPr lang="en-US" altLang="ja-JP" b="1" i="1" dirty="0">
                <a:solidFill>
                  <a:srgbClr val="000000"/>
                </a:solidFill>
                <a:latin typeface="Bookman Old Style" panose="02050604050505020204" pitchFamily="18" charset="0"/>
              </a:rPr>
              <a:t>x</a:t>
            </a:r>
            <a:r>
              <a:rPr lang="ja-JP" altLang="en-US" dirty="0" err="1">
                <a:solidFill>
                  <a:srgbClr val="000000"/>
                </a:solidFill>
              </a:rPr>
              <a:t>、</a:t>
            </a:r>
            <a:r>
              <a:rPr lang="ja-JP" altLang="en-US" dirty="0">
                <a:solidFill>
                  <a:srgbClr val="000000"/>
                </a:solidFill>
              </a:rPr>
              <a:t>速度</a:t>
            </a:r>
            <a:r>
              <a:rPr lang="en-US" altLang="ja-JP" b="1" i="1" dirty="0">
                <a:solidFill>
                  <a:srgbClr val="000000"/>
                </a:solidFill>
                <a:latin typeface="Bookman Old Style" panose="02050604050505020204" pitchFamily="18" charset="0"/>
              </a:rPr>
              <a:t>v</a:t>
            </a:r>
            <a:r>
              <a:rPr lang="ja-JP" altLang="en-US" dirty="0" err="1">
                <a:solidFill>
                  <a:srgbClr val="000000"/>
                </a:solidFill>
              </a:rPr>
              <a:t>、</a:t>
            </a:r>
            <a:r>
              <a:rPr lang="ja-JP" altLang="en-US" dirty="0">
                <a:solidFill>
                  <a:srgbClr val="000000"/>
                </a:solidFill>
              </a:rPr>
              <a:t>加速度</a:t>
            </a:r>
            <a:r>
              <a:rPr lang="en-US" altLang="ja-JP" b="1" i="1" dirty="0">
                <a:solidFill>
                  <a:srgbClr val="000000"/>
                </a:solidFill>
                <a:latin typeface="Bookman Old Style" panose="02050604050505020204" pitchFamily="18" charset="0"/>
              </a:rPr>
              <a:t>a</a:t>
            </a:r>
            <a:r>
              <a:rPr lang="ja-JP" altLang="en-US" dirty="0">
                <a:solidFill>
                  <a:srgbClr val="000000"/>
                </a:solidFill>
              </a:rPr>
              <a:t>を求めよ。</a:t>
            </a:r>
            <a:endParaRPr lang="ja-JP" altLang="en-US" dirty="0"/>
          </a:p>
        </p:txBody>
      </p:sp>
      <p:sp>
        <p:nvSpPr>
          <p:cNvPr id="126" name="円弧 125">
            <a:extLst>
              <a:ext uri="{FF2B5EF4-FFF2-40B4-BE49-F238E27FC236}">
                <a16:creationId xmlns:a16="http://schemas.microsoft.com/office/drawing/2014/main" id="{8A71C9CB-02A8-455D-A375-6E83E561CF15}"/>
              </a:ext>
            </a:extLst>
          </p:cNvPr>
          <p:cNvSpPr/>
          <p:nvPr/>
        </p:nvSpPr>
        <p:spPr bwMode="auto">
          <a:xfrm>
            <a:off x="5146451" y="4057723"/>
            <a:ext cx="2825330" cy="2808724"/>
          </a:xfrm>
          <a:prstGeom prst="arc">
            <a:avLst>
              <a:gd name="adj1" fmla="val 15390520"/>
              <a:gd name="adj2" fmla="val 1289647"/>
            </a:avLst>
          </a:prstGeom>
          <a:noFill/>
          <a:ln w="9525" cap="flat" cmpd="sng" algn="ctr">
            <a:solidFill>
              <a:schemeClr val="bg1">
                <a:lumMod val="6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Bookman Old Style" pitchFamily="18" charset="0"/>
              <a:ea typeface="ＭＳ Ｐゴシック" pitchFamily="50" charset="-128"/>
            </a:endParaRPr>
          </a:p>
        </p:txBody>
      </p:sp>
      <p:grpSp>
        <p:nvGrpSpPr>
          <p:cNvPr id="127" name="グループ化 126">
            <a:extLst>
              <a:ext uri="{FF2B5EF4-FFF2-40B4-BE49-F238E27FC236}">
                <a16:creationId xmlns:a16="http://schemas.microsoft.com/office/drawing/2014/main" id="{524B64E5-F281-4306-90F5-CACDEFB7EA84}"/>
              </a:ext>
            </a:extLst>
          </p:cNvPr>
          <p:cNvGrpSpPr/>
          <p:nvPr/>
        </p:nvGrpSpPr>
        <p:grpSpPr>
          <a:xfrm>
            <a:off x="6149973" y="3463670"/>
            <a:ext cx="2994027" cy="2680477"/>
            <a:chOff x="6149973" y="439823"/>
            <a:chExt cx="2994027" cy="2680477"/>
          </a:xfrm>
        </p:grpSpPr>
        <p:sp>
          <p:nvSpPr>
            <p:cNvPr id="131" name="Oval 63">
              <a:extLst>
                <a:ext uri="{FF2B5EF4-FFF2-40B4-BE49-F238E27FC236}">
                  <a16:creationId xmlns:a16="http://schemas.microsoft.com/office/drawing/2014/main" id="{11450A08-0188-46C6-9453-0D17C9125FB1}"/>
                </a:ext>
              </a:extLst>
            </p:cNvPr>
            <p:cNvSpPr>
              <a:spLocks noChangeArrowheads="1"/>
            </p:cNvSpPr>
            <p:nvPr/>
          </p:nvSpPr>
          <p:spPr bwMode="auto">
            <a:xfrm rot="19200000">
              <a:off x="6361617" y="868648"/>
              <a:ext cx="360000" cy="360000"/>
            </a:xfrm>
            <a:prstGeom prst="ellipse">
              <a:avLst/>
            </a:prstGeom>
            <a:gradFill rotWithShape="1">
              <a:gsLst>
                <a:gs pos="0">
                  <a:srgbClr val="FFFFFF">
                    <a:alpha val="50000"/>
                  </a:srgbClr>
                </a:gs>
                <a:gs pos="100000">
                  <a:srgbClr val="FF00FF">
                    <a:alpha val="33000"/>
                  </a:srgbClr>
                </a:gs>
              </a:gsLst>
              <a:path path="shape">
                <a:fillToRect l="50000" t="50000" r="50000" b="50000"/>
              </a:path>
            </a:grad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cxnSp>
          <p:nvCxnSpPr>
            <p:cNvPr id="132" name="直線コネクタ 131">
              <a:extLst>
                <a:ext uri="{FF2B5EF4-FFF2-40B4-BE49-F238E27FC236}">
                  <a16:creationId xmlns:a16="http://schemas.microsoft.com/office/drawing/2014/main" id="{61DB7A63-B5C6-4E36-A4EC-AE9617D09E6A}"/>
                </a:ext>
              </a:extLst>
            </p:cNvPr>
            <p:cNvCxnSpPr/>
            <p:nvPr/>
          </p:nvCxnSpPr>
          <p:spPr bwMode="auto">
            <a:xfrm flipV="1">
              <a:off x="6555180" y="1058387"/>
              <a:ext cx="6985" cy="1411333"/>
            </a:xfrm>
            <a:prstGeom prst="line">
              <a:avLst/>
            </a:prstGeom>
            <a:noFill/>
            <a:ln w="57150" cap="flat" cmpd="sng" algn="ctr">
              <a:solidFill>
                <a:srgbClr val="CCCCFF"/>
              </a:solidFill>
              <a:prstDash val="solid"/>
              <a:round/>
              <a:headEnd type="none" w="med" len="med"/>
              <a:tailEnd type="triangle" w="med" len="med"/>
            </a:ln>
            <a:effectLst/>
          </p:spPr>
        </p:cxnSp>
        <p:sp>
          <p:nvSpPr>
            <p:cNvPr id="133" name="Oval 63">
              <a:extLst>
                <a:ext uri="{FF2B5EF4-FFF2-40B4-BE49-F238E27FC236}">
                  <a16:creationId xmlns:a16="http://schemas.microsoft.com/office/drawing/2014/main" id="{AD35203D-77CE-4C8D-BAB3-6B2D79143B06}"/>
                </a:ext>
              </a:extLst>
            </p:cNvPr>
            <p:cNvSpPr>
              <a:spLocks noChangeArrowheads="1"/>
            </p:cNvSpPr>
            <p:nvPr/>
          </p:nvSpPr>
          <p:spPr bwMode="auto">
            <a:xfrm rot="19200000">
              <a:off x="7099461" y="1077162"/>
              <a:ext cx="360000" cy="360000"/>
            </a:xfrm>
            <a:prstGeom prst="ellipse">
              <a:avLst/>
            </a:prstGeom>
            <a:gradFill rotWithShape="1">
              <a:gsLst>
                <a:gs pos="0">
                  <a:srgbClr val="FFFFFF"/>
                </a:gs>
                <a:gs pos="100000">
                  <a:srgbClr val="FF00FF"/>
                </a:gs>
              </a:gsLst>
              <a:path path="shape">
                <a:fillToRect l="50000" t="50000" r="50000" b="50000"/>
              </a:path>
            </a:grad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cxnSp>
          <p:nvCxnSpPr>
            <p:cNvPr id="134" name="直線コネクタ 133">
              <a:extLst>
                <a:ext uri="{FF2B5EF4-FFF2-40B4-BE49-F238E27FC236}">
                  <a16:creationId xmlns:a16="http://schemas.microsoft.com/office/drawing/2014/main" id="{97AF41F0-55BD-4A82-ACCB-1A4519BF8BD0}"/>
                </a:ext>
              </a:extLst>
            </p:cNvPr>
            <p:cNvCxnSpPr>
              <a:cxnSpLocks/>
            </p:cNvCxnSpPr>
            <p:nvPr/>
          </p:nvCxnSpPr>
          <p:spPr bwMode="auto">
            <a:xfrm>
              <a:off x="6288027" y="2481633"/>
              <a:ext cx="2181914" cy="0"/>
            </a:xfrm>
            <a:prstGeom prst="line">
              <a:avLst/>
            </a:prstGeom>
            <a:noFill/>
            <a:ln w="19050" cap="flat" cmpd="sng" algn="ctr">
              <a:solidFill>
                <a:schemeClr val="tx1"/>
              </a:solidFill>
              <a:prstDash val="solid"/>
              <a:round/>
              <a:headEnd type="none" w="med" len="med"/>
              <a:tailEnd type="arrow" w="med" len="med"/>
            </a:ln>
            <a:effectLst/>
          </p:spPr>
        </p:cxnSp>
        <p:cxnSp>
          <p:nvCxnSpPr>
            <p:cNvPr id="145" name="直線コネクタ 144">
              <a:extLst>
                <a:ext uri="{FF2B5EF4-FFF2-40B4-BE49-F238E27FC236}">
                  <a16:creationId xmlns:a16="http://schemas.microsoft.com/office/drawing/2014/main" id="{29CDA58F-5AF5-4D03-975E-CF912D5EC6D9}"/>
                </a:ext>
              </a:extLst>
            </p:cNvPr>
            <p:cNvCxnSpPr>
              <a:cxnSpLocks/>
            </p:cNvCxnSpPr>
            <p:nvPr/>
          </p:nvCxnSpPr>
          <p:spPr bwMode="auto">
            <a:xfrm flipV="1">
              <a:off x="6567402" y="711829"/>
              <a:ext cx="0" cy="2408471"/>
            </a:xfrm>
            <a:prstGeom prst="line">
              <a:avLst/>
            </a:prstGeom>
            <a:noFill/>
            <a:ln w="19050" cap="flat" cmpd="sng" algn="ctr">
              <a:solidFill>
                <a:schemeClr val="tx1"/>
              </a:solidFill>
              <a:prstDash val="solid"/>
              <a:round/>
              <a:headEnd type="none" w="med" len="med"/>
              <a:tailEnd type="arrow" w="med" len="med"/>
            </a:ln>
            <a:effectLst/>
          </p:spPr>
        </p:cxnSp>
        <p:sp>
          <p:nvSpPr>
            <p:cNvPr id="147" name="Rectangle 115">
              <a:extLst>
                <a:ext uri="{FF2B5EF4-FFF2-40B4-BE49-F238E27FC236}">
                  <a16:creationId xmlns:a16="http://schemas.microsoft.com/office/drawing/2014/main" id="{3BCCD8A0-830B-442F-AF20-8DD6FA2ABE01}"/>
                </a:ext>
              </a:extLst>
            </p:cNvPr>
            <p:cNvSpPr>
              <a:spLocks noChangeArrowheads="1"/>
            </p:cNvSpPr>
            <p:nvPr/>
          </p:nvSpPr>
          <p:spPr bwMode="auto">
            <a:xfrm>
              <a:off x="6149973" y="439823"/>
              <a:ext cx="3994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y</a:t>
              </a:r>
            </a:p>
          </p:txBody>
        </p:sp>
        <p:sp>
          <p:nvSpPr>
            <p:cNvPr id="148" name="正方形/長方形 147">
              <a:extLst>
                <a:ext uri="{FF2B5EF4-FFF2-40B4-BE49-F238E27FC236}">
                  <a16:creationId xmlns:a16="http://schemas.microsoft.com/office/drawing/2014/main" id="{1D024E34-F541-47F2-AF60-26CC5FF7F109}"/>
                </a:ext>
              </a:extLst>
            </p:cNvPr>
            <p:cNvSpPr/>
            <p:nvPr/>
          </p:nvSpPr>
          <p:spPr>
            <a:xfrm>
              <a:off x="8496631" y="2167061"/>
              <a:ext cx="378630" cy="523220"/>
            </a:xfrm>
            <a:prstGeom prst="rect">
              <a:avLst/>
            </a:prstGeom>
            <a:solidFill>
              <a:schemeClr val="bg1"/>
            </a:solidFill>
          </p:spPr>
          <p:txBody>
            <a:bodyPr wrap="none">
              <a:spAutoFit/>
            </a:bodyPr>
            <a:lstStyle/>
            <a:p>
              <a:pPr>
                <a:spcBef>
                  <a:spcPct val="0"/>
                </a:spcBef>
              </a:pPr>
              <a:r>
                <a:rPr lang="en-US" altLang="ja-JP" i="1" dirty="0">
                  <a:solidFill>
                    <a:srgbClr val="000000"/>
                  </a:solidFill>
                  <a:latin typeface="Bookman Old Style" pitchFamily="18" charset="0"/>
                </a:rPr>
                <a:t>x</a:t>
              </a:r>
              <a:endParaRPr lang="ja-JP" altLang="en-US" dirty="0">
                <a:solidFill>
                  <a:srgbClr val="000000"/>
                </a:solidFill>
                <a:latin typeface="Bookman Old Style" pitchFamily="18" charset="0"/>
              </a:endParaRPr>
            </a:p>
          </p:txBody>
        </p:sp>
        <p:sp>
          <p:nvSpPr>
            <p:cNvPr id="149" name="Rectangle 115">
              <a:extLst>
                <a:ext uri="{FF2B5EF4-FFF2-40B4-BE49-F238E27FC236}">
                  <a16:creationId xmlns:a16="http://schemas.microsoft.com/office/drawing/2014/main" id="{F3DC44C1-22A8-49FD-8654-66AD638EA5ED}"/>
                </a:ext>
              </a:extLst>
            </p:cNvPr>
            <p:cNvSpPr>
              <a:spLocks noChangeArrowheads="1"/>
            </p:cNvSpPr>
            <p:nvPr/>
          </p:nvSpPr>
          <p:spPr bwMode="auto">
            <a:xfrm>
              <a:off x="6692521" y="2362771"/>
              <a:ext cx="378630"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x</a:t>
              </a:r>
              <a:endParaRPr lang="en-US" altLang="ja-JP" dirty="0">
                <a:solidFill>
                  <a:schemeClr val="accent1">
                    <a:lumMod val="75000"/>
                  </a:schemeClr>
                </a:solidFill>
                <a:cs typeface="Times New Roman" panose="02020603050405020304" pitchFamily="18" charset="0"/>
              </a:endParaRPr>
            </a:p>
          </p:txBody>
        </p:sp>
        <p:sp>
          <p:nvSpPr>
            <p:cNvPr id="150" name="Rectangle 69">
              <a:extLst>
                <a:ext uri="{FF2B5EF4-FFF2-40B4-BE49-F238E27FC236}">
                  <a16:creationId xmlns:a16="http://schemas.microsoft.com/office/drawing/2014/main" id="{30351165-2756-4B57-8DAF-21DA9C807613}"/>
                </a:ext>
              </a:extLst>
            </p:cNvPr>
            <p:cNvSpPr>
              <a:spLocks noChangeArrowheads="1"/>
            </p:cNvSpPr>
            <p:nvPr/>
          </p:nvSpPr>
          <p:spPr bwMode="auto">
            <a:xfrm>
              <a:off x="7260228" y="2601100"/>
              <a:ext cx="1285257"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152" name="正方形/長方形 151">
              <a:extLst>
                <a:ext uri="{FF2B5EF4-FFF2-40B4-BE49-F238E27FC236}">
                  <a16:creationId xmlns:a16="http://schemas.microsoft.com/office/drawing/2014/main" id="{ADD94A8B-D0A3-441E-B9D8-0BEC2EED7790}"/>
                </a:ext>
              </a:extLst>
            </p:cNvPr>
            <p:cNvSpPr/>
            <p:nvPr/>
          </p:nvSpPr>
          <p:spPr>
            <a:xfrm rot="1168016">
              <a:off x="6987968" y="2477833"/>
              <a:ext cx="381836" cy="523220"/>
            </a:xfrm>
            <a:prstGeom prst="rect">
              <a:avLst/>
            </a:prstGeom>
          </p:spPr>
          <p:txBody>
            <a:bodyPr wrap="none">
              <a:spAutoFit/>
            </a:bodyPr>
            <a:lstStyle/>
            <a:p>
              <a:r>
                <a:rPr lang="en-US" altLang="ja-JP" dirty="0">
                  <a:solidFill>
                    <a:schemeClr val="accent1">
                      <a:lumMod val="75000"/>
                    </a:schemeClr>
                  </a:solidFill>
                  <a:latin typeface="Symbol" panose="05050102010706020507" pitchFamily="18" charset="2"/>
                </a:rPr>
                <a:t>=</a:t>
              </a:r>
              <a:endParaRPr lang="ja-JP" altLang="en-US" dirty="0">
                <a:solidFill>
                  <a:schemeClr val="accent1">
                    <a:lumMod val="75000"/>
                  </a:schemeClr>
                </a:solidFill>
              </a:endParaRPr>
            </a:p>
          </p:txBody>
        </p:sp>
        <p:sp>
          <p:nvSpPr>
            <p:cNvPr id="154" name="Rectangle 115">
              <a:extLst>
                <a:ext uri="{FF2B5EF4-FFF2-40B4-BE49-F238E27FC236}">
                  <a16:creationId xmlns:a16="http://schemas.microsoft.com/office/drawing/2014/main" id="{32F7D686-72CC-4DFB-B5B7-3695B8957922}"/>
                </a:ext>
              </a:extLst>
            </p:cNvPr>
            <p:cNvSpPr>
              <a:spLocks noChangeArrowheads="1"/>
            </p:cNvSpPr>
            <p:nvPr/>
          </p:nvSpPr>
          <p:spPr bwMode="auto">
            <a:xfrm>
              <a:off x="7291808" y="1720969"/>
              <a:ext cx="399468"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y</a:t>
              </a:r>
              <a:endParaRPr lang="en-US" altLang="ja-JP" dirty="0">
                <a:solidFill>
                  <a:schemeClr val="accent1">
                    <a:lumMod val="75000"/>
                  </a:schemeClr>
                </a:solidFill>
                <a:cs typeface="Times New Roman" panose="02020603050405020304" pitchFamily="18" charset="0"/>
              </a:endParaRPr>
            </a:p>
          </p:txBody>
        </p:sp>
        <p:sp>
          <p:nvSpPr>
            <p:cNvPr id="155" name="Rectangle 69">
              <a:extLst>
                <a:ext uri="{FF2B5EF4-FFF2-40B4-BE49-F238E27FC236}">
                  <a16:creationId xmlns:a16="http://schemas.microsoft.com/office/drawing/2014/main" id="{F1B9AF93-02BA-4FCA-BA9A-A5A0272BBF29}"/>
                </a:ext>
              </a:extLst>
            </p:cNvPr>
            <p:cNvSpPr>
              <a:spLocks noChangeArrowheads="1"/>
            </p:cNvSpPr>
            <p:nvPr/>
          </p:nvSpPr>
          <p:spPr bwMode="auto">
            <a:xfrm>
              <a:off x="7886890" y="1763949"/>
              <a:ext cx="1257110"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157" name="正方形/長方形 156">
              <a:extLst>
                <a:ext uri="{FF2B5EF4-FFF2-40B4-BE49-F238E27FC236}">
                  <a16:creationId xmlns:a16="http://schemas.microsoft.com/office/drawing/2014/main" id="{A8440D5A-E7C3-4CAE-B065-43038D72718C}"/>
                </a:ext>
              </a:extLst>
            </p:cNvPr>
            <p:cNvSpPr/>
            <p:nvPr/>
          </p:nvSpPr>
          <p:spPr>
            <a:xfrm>
              <a:off x="7565202" y="1750715"/>
              <a:ext cx="381836" cy="523220"/>
            </a:xfrm>
            <a:prstGeom prst="rect">
              <a:avLst/>
            </a:prstGeom>
          </p:spPr>
          <p:txBody>
            <a:bodyPr wrap="none">
              <a:spAutoFit/>
            </a:bodyPr>
            <a:lstStyle/>
            <a:p>
              <a:r>
                <a:rPr lang="en-US" altLang="ja-JP" dirty="0">
                  <a:solidFill>
                    <a:schemeClr val="accent1">
                      <a:lumMod val="75000"/>
                    </a:schemeClr>
                  </a:solidFill>
                  <a:latin typeface="Symbol" panose="05050102010706020507" pitchFamily="18" charset="2"/>
                </a:rPr>
                <a:t>=</a:t>
              </a:r>
              <a:endParaRPr lang="ja-JP" altLang="en-US" dirty="0">
                <a:solidFill>
                  <a:schemeClr val="accent1">
                    <a:lumMod val="75000"/>
                  </a:schemeClr>
                </a:solidFill>
              </a:endParaRPr>
            </a:p>
          </p:txBody>
        </p:sp>
      </p:grpSp>
      <p:sp>
        <p:nvSpPr>
          <p:cNvPr id="172" name="Rectangle 115">
            <a:extLst>
              <a:ext uri="{FF2B5EF4-FFF2-40B4-BE49-F238E27FC236}">
                <a16:creationId xmlns:a16="http://schemas.microsoft.com/office/drawing/2014/main" id="{D321F5DA-24FE-492D-8BC0-6F046989AE08}"/>
              </a:ext>
            </a:extLst>
          </p:cNvPr>
          <p:cNvSpPr>
            <a:spLocks noChangeArrowheads="1"/>
          </p:cNvSpPr>
          <p:nvPr/>
        </p:nvSpPr>
        <p:spPr bwMode="auto">
          <a:xfrm>
            <a:off x="7273057" y="4316352"/>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66FF"/>
                </a:solidFill>
                <a:latin typeface="Bookman Old Style" pitchFamily="18" charset="0"/>
              </a:rPr>
              <a:t>v</a:t>
            </a:r>
          </a:p>
        </p:txBody>
      </p:sp>
      <p:cxnSp>
        <p:nvCxnSpPr>
          <p:cNvPr id="173" name="直線コネクタ 172">
            <a:extLst>
              <a:ext uri="{FF2B5EF4-FFF2-40B4-BE49-F238E27FC236}">
                <a16:creationId xmlns:a16="http://schemas.microsoft.com/office/drawing/2014/main" id="{5BF7E965-95CA-45D3-A25D-9B1F3D3D97CD}"/>
              </a:ext>
            </a:extLst>
          </p:cNvPr>
          <p:cNvCxnSpPr/>
          <p:nvPr/>
        </p:nvCxnSpPr>
        <p:spPr bwMode="auto">
          <a:xfrm>
            <a:off x="7288307" y="4260976"/>
            <a:ext cx="510987" cy="318799"/>
          </a:xfrm>
          <a:prstGeom prst="line">
            <a:avLst/>
          </a:prstGeom>
          <a:noFill/>
          <a:ln w="57150" cap="flat" cmpd="sng" algn="ctr">
            <a:solidFill>
              <a:srgbClr val="0066FF"/>
            </a:solidFill>
            <a:prstDash val="solid"/>
            <a:round/>
            <a:headEnd type="none" w="med" len="med"/>
            <a:tailEnd type="triangle" w="med" len="med"/>
          </a:ln>
          <a:effectLst/>
        </p:spPr>
      </p:cxnSp>
      <p:sp>
        <p:nvSpPr>
          <p:cNvPr id="174" name="Rectangle 115">
            <a:extLst>
              <a:ext uri="{FF2B5EF4-FFF2-40B4-BE49-F238E27FC236}">
                <a16:creationId xmlns:a16="http://schemas.microsoft.com/office/drawing/2014/main" id="{F14F506D-6F3F-48EE-81B6-139D693D48BC}"/>
              </a:ext>
            </a:extLst>
          </p:cNvPr>
          <p:cNvSpPr>
            <a:spLocks noChangeArrowheads="1"/>
          </p:cNvSpPr>
          <p:nvPr/>
        </p:nvSpPr>
        <p:spPr bwMode="auto">
          <a:xfrm>
            <a:off x="6685322" y="4109502"/>
            <a:ext cx="4283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FF00FF"/>
                </a:solidFill>
                <a:latin typeface="Bookman Old Style" pitchFamily="18" charset="0"/>
              </a:rPr>
              <a:t>a</a:t>
            </a:r>
          </a:p>
        </p:txBody>
      </p:sp>
      <p:sp>
        <p:nvSpPr>
          <p:cNvPr id="175" name="Rectangle 115">
            <a:extLst>
              <a:ext uri="{FF2B5EF4-FFF2-40B4-BE49-F238E27FC236}">
                <a16:creationId xmlns:a16="http://schemas.microsoft.com/office/drawing/2014/main" id="{FE48DE67-EA1B-47F2-96EA-37A3DB176C31}"/>
              </a:ext>
            </a:extLst>
          </p:cNvPr>
          <p:cNvSpPr>
            <a:spLocks noChangeArrowheads="1"/>
          </p:cNvSpPr>
          <p:nvPr/>
        </p:nvSpPr>
        <p:spPr bwMode="auto">
          <a:xfrm>
            <a:off x="6930680" y="4573865"/>
            <a:ext cx="4074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9900CC"/>
                </a:solidFill>
                <a:latin typeface="Bookman Old Style" pitchFamily="18" charset="0"/>
              </a:rPr>
              <a:t>x</a:t>
            </a:r>
          </a:p>
        </p:txBody>
      </p:sp>
      <p:cxnSp>
        <p:nvCxnSpPr>
          <p:cNvPr id="179" name="直線コネクタ 178">
            <a:extLst>
              <a:ext uri="{FF2B5EF4-FFF2-40B4-BE49-F238E27FC236}">
                <a16:creationId xmlns:a16="http://schemas.microsoft.com/office/drawing/2014/main" id="{7FD2E8D9-EEC8-4C49-A095-C4913147E82F}"/>
              </a:ext>
            </a:extLst>
          </p:cNvPr>
          <p:cNvCxnSpPr/>
          <p:nvPr/>
        </p:nvCxnSpPr>
        <p:spPr bwMode="auto">
          <a:xfrm flipV="1">
            <a:off x="6577145" y="4270407"/>
            <a:ext cx="714306" cy="1234916"/>
          </a:xfrm>
          <a:prstGeom prst="line">
            <a:avLst/>
          </a:prstGeom>
          <a:noFill/>
          <a:ln w="57150" cap="flat" cmpd="sng" algn="ctr">
            <a:solidFill>
              <a:srgbClr val="9900CC"/>
            </a:solidFill>
            <a:prstDash val="solid"/>
            <a:round/>
            <a:headEnd type="none" w="med" len="med"/>
            <a:tailEnd type="triangle" w="med" len="med"/>
          </a:ln>
          <a:effectLst/>
        </p:spPr>
      </p:cxnSp>
      <p:cxnSp>
        <p:nvCxnSpPr>
          <p:cNvPr id="180" name="直線コネクタ 179">
            <a:extLst>
              <a:ext uri="{FF2B5EF4-FFF2-40B4-BE49-F238E27FC236}">
                <a16:creationId xmlns:a16="http://schemas.microsoft.com/office/drawing/2014/main" id="{2E732339-E7A8-4B8E-A41A-D64CE14BD053}"/>
              </a:ext>
            </a:extLst>
          </p:cNvPr>
          <p:cNvCxnSpPr/>
          <p:nvPr/>
        </p:nvCxnSpPr>
        <p:spPr bwMode="auto">
          <a:xfrm flipH="1">
            <a:off x="7077374" y="4288349"/>
            <a:ext cx="201689" cy="342874"/>
          </a:xfrm>
          <a:prstGeom prst="line">
            <a:avLst/>
          </a:prstGeom>
          <a:noFill/>
          <a:ln w="57150" cap="flat" cmpd="sng" algn="ctr">
            <a:solidFill>
              <a:srgbClr val="FF00FF"/>
            </a:solidFill>
            <a:prstDash val="solid"/>
            <a:round/>
            <a:headEnd type="none" w="med" len="med"/>
            <a:tailEnd type="triangle" w="med" len="med"/>
          </a:ln>
          <a:effectLst/>
        </p:spPr>
      </p:cxnSp>
      <p:sp>
        <p:nvSpPr>
          <p:cNvPr id="183" name="円弧 182">
            <a:extLst>
              <a:ext uri="{FF2B5EF4-FFF2-40B4-BE49-F238E27FC236}">
                <a16:creationId xmlns:a16="http://schemas.microsoft.com/office/drawing/2014/main" id="{1E3CFAD2-FF8F-4899-9618-6E2DD8C57D12}"/>
              </a:ext>
            </a:extLst>
          </p:cNvPr>
          <p:cNvSpPr/>
          <p:nvPr/>
        </p:nvSpPr>
        <p:spPr bwMode="auto">
          <a:xfrm>
            <a:off x="6101514" y="5035830"/>
            <a:ext cx="934618" cy="889804"/>
          </a:xfrm>
          <a:prstGeom prst="arc">
            <a:avLst>
              <a:gd name="adj1" fmla="val 16040219"/>
              <a:gd name="adj2" fmla="val 18096175"/>
            </a:avLst>
          </a:prstGeom>
          <a:noFill/>
          <a:ln w="28575" cap="flat" cmpd="sng" algn="ctr">
            <a:solidFill>
              <a:srgbClr val="0066F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endParaRPr lang="ja-JP" altLang="en-US">
              <a:solidFill>
                <a:srgbClr val="000000"/>
              </a:solidFill>
              <a:latin typeface="Bookman Old Style" pitchFamily="18" charset="0"/>
              <a:ea typeface="ＭＳ Ｐゴシック" pitchFamily="50" charset="-128"/>
            </a:endParaRPr>
          </a:p>
        </p:txBody>
      </p:sp>
      <p:sp>
        <p:nvSpPr>
          <p:cNvPr id="184" name="Rectangle 115">
            <a:extLst>
              <a:ext uri="{FF2B5EF4-FFF2-40B4-BE49-F238E27FC236}">
                <a16:creationId xmlns:a16="http://schemas.microsoft.com/office/drawing/2014/main" id="{8D5148E3-EF3C-4E86-9463-D5539591304E}"/>
              </a:ext>
            </a:extLst>
          </p:cNvPr>
          <p:cNvSpPr>
            <a:spLocks noChangeArrowheads="1"/>
          </p:cNvSpPr>
          <p:nvPr/>
        </p:nvSpPr>
        <p:spPr bwMode="auto">
          <a:xfrm>
            <a:off x="6359598" y="4582876"/>
            <a:ext cx="6126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66FF"/>
                </a:solidFill>
                <a:latin typeface="Symbol" panose="05050102010706020507" pitchFamily="18" charset="2"/>
              </a:rPr>
              <a:t>s </a:t>
            </a:r>
            <a:r>
              <a:rPr lang="en-US" altLang="ja-JP" i="1" dirty="0">
                <a:solidFill>
                  <a:srgbClr val="0066FF"/>
                </a:solidFill>
                <a:latin typeface="Bookman Old Style" panose="02050604050505020204" pitchFamily="18" charset="0"/>
              </a:rPr>
              <a:t>t</a:t>
            </a:r>
          </a:p>
        </p:txBody>
      </p:sp>
      <p:sp>
        <p:nvSpPr>
          <p:cNvPr id="185" name="Rectangle 115">
            <a:extLst>
              <a:ext uri="{FF2B5EF4-FFF2-40B4-BE49-F238E27FC236}">
                <a16:creationId xmlns:a16="http://schemas.microsoft.com/office/drawing/2014/main" id="{0834880A-F495-48DD-93F0-1917E91DEDB3}"/>
              </a:ext>
            </a:extLst>
          </p:cNvPr>
          <p:cNvSpPr>
            <a:spLocks noChangeArrowheads="1"/>
          </p:cNvSpPr>
          <p:nvPr/>
        </p:nvSpPr>
        <p:spPr bwMode="auto">
          <a:xfrm>
            <a:off x="7862880" y="4771889"/>
            <a:ext cx="1580882"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r </a:t>
            </a:r>
            <a:r>
              <a:rPr lang="en-US" altLang="ja-JP" dirty="0" err="1">
                <a:solidFill>
                  <a:schemeClr val="accent1">
                    <a:lumMod val="75000"/>
                  </a:schemeClr>
                </a:solidFill>
                <a:cs typeface="Times New Roman" panose="02020603050405020304" pitchFamily="18" charset="0"/>
              </a:rPr>
              <a:t>cos</a:t>
            </a:r>
            <a:r>
              <a:rPr lang="en-US" altLang="ja-JP" i="1" dirty="0" err="1">
                <a:solidFill>
                  <a:srgbClr val="0066FF"/>
                </a:solidFill>
                <a:latin typeface="Symbol" panose="05050102010706020507" pitchFamily="18" charset="2"/>
              </a:rPr>
              <a:t>s</a:t>
            </a:r>
            <a:r>
              <a:rPr lang="en-US" altLang="ja-JP" i="1" dirty="0">
                <a:solidFill>
                  <a:srgbClr val="0066FF"/>
                </a:solidFill>
                <a:latin typeface="Symbol" panose="05050102010706020507" pitchFamily="18" charset="2"/>
              </a:rPr>
              <a:t> </a:t>
            </a:r>
            <a:r>
              <a:rPr lang="en-US" altLang="ja-JP" i="1" dirty="0">
                <a:solidFill>
                  <a:srgbClr val="0066FF"/>
                </a:solidFill>
                <a:latin typeface="Bookman Old Style" panose="02050604050505020204" pitchFamily="18" charset="0"/>
              </a:rPr>
              <a:t>t</a:t>
            </a:r>
            <a:r>
              <a:rPr lang="ja-JP" altLang="en-US" i="1" dirty="0">
                <a:solidFill>
                  <a:schemeClr val="accent1">
                    <a:lumMod val="75000"/>
                  </a:schemeClr>
                </a:solidFill>
                <a:latin typeface="Symbol" panose="05050102010706020507" pitchFamily="18" charset="2"/>
              </a:rPr>
              <a:t>　</a:t>
            </a:r>
            <a:endParaRPr lang="en-US" altLang="ja-JP" dirty="0">
              <a:solidFill>
                <a:schemeClr val="accent1">
                  <a:lumMod val="75000"/>
                </a:schemeClr>
              </a:solidFill>
              <a:cs typeface="Times New Roman" panose="02020603050405020304" pitchFamily="18" charset="0"/>
            </a:endParaRPr>
          </a:p>
        </p:txBody>
      </p:sp>
      <p:sp>
        <p:nvSpPr>
          <p:cNvPr id="186" name="Rectangle 115">
            <a:extLst>
              <a:ext uri="{FF2B5EF4-FFF2-40B4-BE49-F238E27FC236}">
                <a16:creationId xmlns:a16="http://schemas.microsoft.com/office/drawing/2014/main" id="{23678E6D-E1F5-4720-96F0-47E63A150191}"/>
              </a:ext>
            </a:extLst>
          </p:cNvPr>
          <p:cNvSpPr>
            <a:spLocks noChangeArrowheads="1"/>
          </p:cNvSpPr>
          <p:nvPr/>
        </p:nvSpPr>
        <p:spPr bwMode="auto">
          <a:xfrm>
            <a:off x="7236218" y="5609040"/>
            <a:ext cx="1521570"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r </a:t>
            </a:r>
            <a:r>
              <a:rPr lang="en-US" altLang="ja-JP" dirty="0">
                <a:solidFill>
                  <a:schemeClr val="accent1">
                    <a:lumMod val="75000"/>
                  </a:schemeClr>
                </a:solidFill>
                <a:cs typeface="Times New Roman" panose="02020603050405020304" pitchFamily="18" charset="0"/>
              </a:rPr>
              <a:t>sin</a:t>
            </a:r>
            <a:r>
              <a:rPr lang="en-US" altLang="ja-JP" i="1" dirty="0">
                <a:solidFill>
                  <a:srgbClr val="0066FF"/>
                </a:solidFill>
                <a:latin typeface="Symbol" panose="05050102010706020507" pitchFamily="18" charset="2"/>
              </a:rPr>
              <a:t>s </a:t>
            </a:r>
            <a:r>
              <a:rPr lang="en-US" altLang="ja-JP" i="1" dirty="0">
                <a:solidFill>
                  <a:srgbClr val="0066FF"/>
                </a:solidFill>
                <a:latin typeface="Bookman Old Style" panose="02050604050505020204" pitchFamily="18" charset="0"/>
              </a:rPr>
              <a:t>t</a:t>
            </a:r>
            <a:r>
              <a:rPr lang="ja-JP" altLang="en-US" i="1" dirty="0">
                <a:solidFill>
                  <a:schemeClr val="accent1">
                    <a:lumMod val="75000"/>
                  </a:schemeClr>
                </a:solidFill>
                <a:latin typeface="Symbol" panose="05050102010706020507" pitchFamily="18" charset="2"/>
              </a:rPr>
              <a:t>　</a:t>
            </a:r>
            <a:endParaRPr lang="en-US" altLang="ja-JP" dirty="0">
              <a:solidFill>
                <a:schemeClr val="accent1">
                  <a:lumMod val="75000"/>
                </a:schemeClr>
              </a:solidFill>
              <a:cs typeface="Times New Roman" panose="02020603050405020304" pitchFamily="18" charset="0"/>
            </a:endParaRPr>
          </a:p>
        </p:txBody>
      </p:sp>
      <p:sp>
        <p:nvSpPr>
          <p:cNvPr id="194" name="Line 13">
            <a:extLst>
              <a:ext uri="{FF2B5EF4-FFF2-40B4-BE49-F238E27FC236}">
                <a16:creationId xmlns:a16="http://schemas.microsoft.com/office/drawing/2014/main" id="{E19A3E65-B6F4-456F-BB1E-305F0CD443FE}"/>
              </a:ext>
            </a:extLst>
          </p:cNvPr>
          <p:cNvSpPr>
            <a:spLocks noChangeShapeType="1"/>
          </p:cNvSpPr>
          <p:nvPr/>
        </p:nvSpPr>
        <p:spPr bwMode="auto">
          <a:xfrm>
            <a:off x="4881864" y="4058334"/>
            <a:ext cx="1995320" cy="446461"/>
          </a:xfrm>
          <a:prstGeom prst="line">
            <a:avLst/>
          </a:prstGeom>
          <a:noFill/>
          <a:ln w="57150">
            <a:solidFill>
              <a:srgbClr val="FF9999"/>
            </a:solidFill>
            <a:prstDash val="sysDot"/>
            <a:round/>
            <a:headEnd type="none" w="med" len="me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40" name="円形吹き出し 183">
            <a:extLst>
              <a:ext uri="{FF2B5EF4-FFF2-40B4-BE49-F238E27FC236}">
                <a16:creationId xmlns:a16="http://schemas.microsoft.com/office/drawing/2014/main" id="{E54BA73A-4360-44BD-BD12-CF26F71A4EE6}"/>
              </a:ext>
            </a:extLst>
          </p:cNvPr>
          <p:cNvSpPr>
            <a:spLocks noChangeArrowheads="1"/>
          </p:cNvSpPr>
          <p:nvPr/>
        </p:nvSpPr>
        <p:spPr bwMode="auto">
          <a:xfrm>
            <a:off x="7529065" y="3028874"/>
            <a:ext cx="1544467" cy="951307"/>
          </a:xfrm>
          <a:prstGeom prst="wedgeEllipseCallout">
            <a:avLst>
              <a:gd name="adj1" fmla="val -56228"/>
              <a:gd name="adj2" fmla="val 53564"/>
            </a:avLst>
          </a:prstGeom>
          <a:solidFill>
            <a:srgbClr val="FFF0DC"/>
          </a:solidFill>
          <a:ln w="9525" algn="ctr">
            <a:solidFill>
              <a:srgbClr val="FFF0DC"/>
            </a:solidFill>
            <a:round/>
            <a:headEnd/>
            <a:tailEnd/>
          </a:ln>
          <a:effectLst>
            <a:outerShdw blurRad="50800" dist="38100" dir="2700000" algn="tl" rotWithShape="0">
              <a:prstClr val="black">
                <a:alpha val="40000"/>
              </a:prstClr>
            </a:outerShdw>
          </a:effectLst>
        </p:spPr>
        <p:txBody>
          <a:bodyPr wrap="none" anchor="ctr" anchorCtr="1"/>
          <a:lstStyle/>
          <a:p>
            <a:pPr algn="ctr" fontAlgn="base">
              <a:spcBef>
                <a:spcPct val="20000"/>
              </a:spcBef>
              <a:spcAft>
                <a:spcPct val="0"/>
              </a:spcAft>
            </a:pPr>
            <a:r>
              <a:rPr lang="ja-JP" altLang="en-US" sz="2400" dirty="0">
                <a:solidFill>
                  <a:srgbClr val="B44600"/>
                </a:solidFill>
                <a:cs typeface="Times New Roman" pitchFamily="18" charset="0"/>
              </a:rPr>
              <a:t>こう考え</a:t>
            </a:r>
            <a:endParaRPr lang="en-US" altLang="ja-JP" sz="2400" dirty="0">
              <a:solidFill>
                <a:srgbClr val="B44600"/>
              </a:solidFill>
              <a:cs typeface="Times New Roman" pitchFamily="18" charset="0"/>
            </a:endParaRPr>
          </a:p>
          <a:p>
            <a:pPr algn="ctr" fontAlgn="base">
              <a:spcBef>
                <a:spcPts val="0"/>
              </a:spcBef>
              <a:spcAft>
                <a:spcPct val="0"/>
              </a:spcAft>
            </a:pPr>
            <a:r>
              <a:rPr lang="ja-JP" altLang="en-US" sz="2400" dirty="0">
                <a:solidFill>
                  <a:srgbClr val="B44600"/>
                </a:solidFill>
                <a:cs typeface="Times New Roman" pitchFamily="18" charset="0"/>
              </a:rPr>
              <a:t>てもよい</a:t>
            </a:r>
          </a:p>
        </p:txBody>
      </p:sp>
      <p:sp>
        <p:nvSpPr>
          <p:cNvPr id="151" name="AutoShape 3">
            <a:extLst>
              <a:ext uri="{FF2B5EF4-FFF2-40B4-BE49-F238E27FC236}">
                <a16:creationId xmlns:a16="http://schemas.microsoft.com/office/drawing/2014/main" id="{A45B6E84-F8BB-4352-BCA7-36BDC74321AE}"/>
              </a:ext>
            </a:extLst>
          </p:cNvPr>
          <p:cNvSpPr>
            <a:spLocks noChangeArrowheads="1"/>
          </p:cNvSpPr>
          <p:nvPr/>
        </p:nvSpPr>
        <p:spPr bwMode="auto">
          <a:xfrm>
            <a:off x="853501" y="1082514"/>
            <a:ext cx="4524693"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56" name="Line 5">
            <a:extLst>
              <a:ext uri="{FF2B5EF4-FFF2-40B4-BE49-F238E27FC236}">
                <a16:creationId xmlns:a16="http://schemas.microsoft.com/office/drawing/2014/main" id="{D460B9BA-5E47-429F-A9A6-F852A9C4E6D9}"/>
              </a:ext>
            </a:extLst>
          </p:cNvPr>
          <p:cNvSpPr>
            <a:spLocks noChangeShapeType="1"/>
          </p:cNvSpPr>
          <p:nvPr/>
        </p:nvSpPr>
        <p:spPr bwMode="auto">
          <a:xfrm flipH="1">
            <a:off x="1539261" y="1561908"/>
            <a:ext cx="0" cy="165500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60" name="AutoShape 10">
            <a:extLst>
              <a:ext uri="{FF2B5EF4-FFF2-40B4-BE49-F238E27FC236}">
                <a16:creationId xmlns:a16="http://schemas.microsoft.com/office/drawing/2014/main" id="{5AC3DA02-0FE0-4503-B048-C18D7C81687F}"/>
              </a:ext>
            </a:extLst>
          </p:cNvPr>
          <p:cNvSpPr>
            <a:spLocks noChangeArrowheads="1"/>
          </p:cNvSpPr>
          <p:nvPr/>
        </p:nvSpPr>
        <p:spPr bwMode="auto">
          <a:xfrm>
            <a:off x="-44836" y="3238014"/>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63" name="Line 13">
            <a:extLst>
              <a:ext uri="{FF2B5EF4-FFF2-40B4-BE49-F238E27FC236}">
                <a16:creationId xmlns:a16="http://schemas.microsoft.com/office/drawing/2014/main" id="{067D0F58-DDFC-4628-BB54-D9924B34E5BF}"/>
              </a:ext>
            </a:extLst>
          </p:cNvPr>
          <p:cNvSpPr>
            <a:spLocks noChangeShapeType="1"/>
          </p:cNvSpPr>
          <p:nvPr/>
        </p:nvSpPr>
        <p:spPr bwMode="auto">
          <a:xfrm flipV="1">
            <a:off x="258037" y="1459847"/>
            <a:ext cx="0" cy="1757063"/>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64" name="AutoShape 3">
            <a:extLst>
              <a:ext uri="{FF2B5EF4-FFF2-40B4-BE49-F238E27FC236}">
                <a16:creationId xmlns:a16="http://schemas.microsoft.com/office/drawing/2014/main" id="{B4A5283A-7397-4CEF-8C5D-187BAAE849FC}"/>
              </a:ext>
            </a:extLst>
          </p:cNvPr>
          <p:cNvSpPr>
            <a:spLocks noChangeArrowheads="1"/>
          </p:cNvSpPr>
          <p:nvPr/>
        </p:nvSpPr>
        <p:spPr bwMode="auto">
          <a:xfrm>
            <a:off x="7584554" y="65704"/>
            <a:ext cx="1517881" cy="910192"/>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65" name="Line 5">
            <a:extLst>
              <a:ext uri="{FF2B5EF4-FFF2-40B4-BE49-F238E27FC236}">
                <a16:creationId xmlns:a16="http://schemas.microsoft.com/office/drawing/2014/main" id="{AAB9AC42-28A7-4F1D-A7EC-DD9091501701}"/>
              </a:ext>
            </a:extLst>
          </p:cNvPr>
          <p:cNvSpPr>
            <a:spLocks noChangeShapeType="1"/>
          </p:cNvSpPr>
          <p:nvPr/>
        </p:nvSpPr>
        <p:spPr bwMode="auto">
          <a:xfrm flipH="1">
            <a:off x="3936132" y="924163"/>
            <a:ext cx="3636367" cy="233115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66" name="Line 6">
            <a:extLst>
              <a:ext uri="{FF2B5EF4-FFF2-40B4-BE49-F238E27FC236}">
                <a16:creationId xmlns:a16="http://schemas.microsoft.com/office/drawing/2014/main" id="{03F1BE1D-7A96-40BB-B09E-C615F45C20C2}"/>
              </a:ext>
            </a:extLst>
          </p:cNvPr>
          <p:cNvSpPr>
            <a:spLocks noChangeShapeType="1"/>
          </p:cNvSpPr>
          <p:nvPr/>
        </p:nvSpPr>
        <p:spPr bwMode="auto">
          <a:xfrm flipH="1" flipV="1">
            <a:off x="4813418" y="4244824"/>
            <a:ext cx="2985876" cy="71898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67" name="Line 48">
            <a:extLst>
              <a:ext uri="{FF2B5EF4-FFF2-40B4-BE49-F238E27FC236}">
                <a16:creationId xmlns:a16="http://schemas.microsoft.com/office/drawing/2014/main" id="{E99DE0B1-FD21-4600-B4E9-4065A85925DB}"/>
              </a:ext>
            </a:extLst>
          </p:cNvPr>
          <p:cNvSpPr>
            <a:spLocks noChangeShapeType="1"/>
          </p:cNvSpPr>
          <p:nvPr/>
        </p:nvSpPr>
        <p:spPr bwMode="auto">
          <a:xfrm flipH="1" flipV="1">
            <a:off x="2711998" y="4260975"/>
            <a:ext cx="4447277" cy="161212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68" name="円形吹き出し 183">
            <a:extLst>
              <a:ext uri="{FF2B5EF4-FFF2-40B4-BE49-F238E27FC236}">
                <a16:creationId xmlns:a16="http://schemas.microsoft.com/office/drawing/2014/main" id="{E6038827-9CC0-4A31-B96A-1B08E82BEA15}"/>
              </a:ext>
            </a:extLst>
          </p:cNvPr>
          <p:cNvSpPr>
            <a:spLocks noChangeArrowheads="1"/>
          </p:cNvSpPr>
          <p:nvPr/>
        </p:nvSpPr>
        <p:spPr bwMode="auto">
          <a:xfrm>
            <a:off x="-3629646" y="4478846"/>
            <a:ext cx="3249615" cy="586086"/>
          </a:xfrm>
          <a:prstGeom prst="wedgeEllipseCallout">
            <a:avLst>
              <a:gd name="adj1" fmla="val 9796"/>
              <a:gd name="adj2" fmla="val -56390"/>
            </a:avLst>
          </a:prstGeom>
          <a:solidFill>
            <a:srgbClr val="FFF0DC"/>
          </a:solidFill>
          <a:ln w="9525" algn="ctr">
            <a:solidFill>
              <a:srgbClr val="FFF0DC"/>
            </a:solidFill>
            <a:round/>
            <a:headEnd/>
            <a:tailEnd/>
          </a:ln>
          <a:effectLst>
            <a:outerShdw blurRad="50800" dist="38100" dir="2700000" algn="tl" rotWithShape="0">
              <a:prstClr val="black">
                <a:alpha val="40000"/>
              </a:prstClr>
            </a:outerShdw>
          </a:effectLst>
        </p:spPr>
        <p:txBody>
          <a:bodyPr wrap="none" anchor="ctr" anchorCtr="1"/>
          <a:lstStyle/>
          <a:p>
            <a:pPr algn="ctr" fontAlgn="base">
              <a:spcBef>
                <a:spcPct val="20000"/>
              </a:spcBef>
              <a:spcAft>
                <a:spcPct val="0"/>
              </a:spcAft>
            </a:pPr>
            <a:r>
              <a:rPr lang="ja-JP" altLang="en-US" sz="2400" dirty="0">
                <a:solidFill>
                  <a:srgbClr val="B44600"/>
                </a:solidFill>
                <a:cs typeface="Times New Roman" pitchFamily="18" charset="0"/>
              </a:rPr>
              <a:t>三角関数の公式</a:t>
            </a:r>
          </a:p>
        </p:txBody>
      </p:sp>
      <p:grpSp>
        <p:nvGrpSpPr>
          <p:cNvPr id="169" name="グループ化 168">
            <a:extLst>
              <a:ext uri="{FF2B5EF4-FFF2-40B4-BE49-F238E27FC236}">
                <a16:creationId xmlns:a16="http://schemas.microsoft.com/office/drawing/2014/main" id="{7F9A0D32-4587-4D22-9B8F-22ED4E67E7AB}"/>
              </a:ext>
            </a:extLst>
          </p:cNvPr>
          <p:cNvGrpSpPr/>
          <p:nvPr/>
        </p:nvGrpSpPr>
        <p:grpSpPr>
          <a:xfrm>
            <a:off x="-3093651" y="880746"/>
            <a:ext cx="2767914" cy="2312817"/>
            <a:chOff x="6277232" y="3385751"/>
            <a:chExt cx="2767914" cy="2312817"/>
          </a:xfrm>
        </p:grpSpPr>
        <p:sp>
          <p:nvSpPr>
            <p:cNvPr id="171" name="AutoShape 137">
              <a:extLst>
                <a:ext uri="{FF2B5EF4-FFF2-40B4-BE49-F238E27FC236}">
                  <a16:creationId xmlns:a16="http://schemas.microsoft.com/office/drawing/2014/main" id="{6507AE81-8917-4F23-96E6-0734A5B14A46}"/>
                </a:ext>
              </a:extLst>
            </p:cNvPr>
            <p:cNvSpPr>
              <a:spLocks noChangeArrowheads="1"/>
            </p:cNvSpPr>
            <p:nvPr/>
          </p:nvSpPr>
          <p:spPr bwMode="auto">
            <a:xfrm>
              <a:off x="6277232" y="3385751"/>
              <a:ext cx="2767914" cy="2312817"/>
            </a:xfrm>
            <a:prstGeom prst="horizontalScroll">
              <a:avLst>
                <a:gd name="adj" fmla="val 5218"/>
              </a:avLst>
            </a:prstGeom>
            <a:solidFill>
              <a:schemeClr val="bg1"/>
            </a:solidFill>
            <a:ln w="28575">
              <a:solidFill>
                <a:srgbClr val="996633"/>
              </a:solidFill>
              <a:round/>
              <a:headEnd/>
              <a:tailEnd/>
            </a:ln>
            <a:effectLst>
              <a:outerShdw blurRad="50800" dist="38100" dir="2700000" algn="tl" rotWithShape="0">
                <a:prstClr val="black">
                  <a:alpha val="40000"/>
                </a:prstClr>
              </a:outerShdw>
            </a:effectLst>
          </p:spPr>
          <p:txBody>
            <a:bodyPr wrap="none" anchor="ctr"/>
            <a:lstStyle/>
            <a:p>
              <a:endParaRPr lang="ja-JP" altLang="en-US">
                <a:solidFill>
                  <a:srgbClr val="000000"/>
                </a:solidFill>
              </a:endParaRPr>
            </a:p>
          </p:txBody>
        </p:sp>
        <p:graphicFrame>
          <p:nvGraphicFramePr>
            <p:cNvPr id="196" name="オブジェクト 195">
              <a:extLst>
                <a:ext uri="{FF2B5EF4-FFF2-40B4-BE49-F238E27FC236}">
                  <a16:creationId xmlns:a16="http://schemas.microsoft.com/office/drawing/2014/main" id="{15DA3F9B-9D48-482E-8680-BCAFB31E4714}"/>
                </a:ext>
              </a:extLst>
            </p:cNvPr>
            <p:cNvGraphicFramePr>
              <a:graphicFrameLocks noChangeAspect="1"/>
            </p:cNvGraphicFramePr>
            <p:nvPr/>
          </p:nvGraphicFramePr>
          <p:xfrm>
            <a:off x="7363126" y="3531373"/>
            <a:ext cx="1338262" cy="952500"/>
          </p:xfrm>
          <a:graphic>
            <a:graphicData uri="http://schemas.openxmlformats.org/presentationml/2006/ole">
              <mc:AlternateContent xmlns:mc="http://schemas.openxmlformats.org/markup-compatibility/2006">
                <mc:Choice xmlns:v="urn:schemas-microsoft-com:vml" Requires="v">
                  <p:oleObj spid="_x0000_s309302" name="数式" r:id="rId4" imgW="558720" imgH="393480" progId="Equation.3">
                    <p:embed/>
                  </p:oleObj>
                </mc:Choice>
                <mc:Fallback>
                  <p:oleObj name="数式" r:id="rId4" imgW="558720" imgH="393480" progId="Equation.3">
                    <p:embed/>
                    <p:pic>
                      <p:nvPicPr>
                        <p:cNvPr id="196" name="オブジェクト 195">
                          <a:extLst>
                            <a:ext uri="{FF2B5EF4-FFF2-40B4-BE49-F238E27FC236}">
                              <a16:creationId xmlns:a16="http://schemas.microsoft.com/office/drawing/2014/main" id="{15DA3F9B-9D48-482E-8680-BCAFB31E471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63126" y="3531373"/>
                          <a:ext cx="1338262"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 name="オブジェクト 197">
              <a:extLst>
                <a:ext uri="{FF2B5EF4-FFF2-40B4-BE49-F238E27FC236}">
                  <a16:creationId xmlns:a16="http://schemas.microsoft.com/office/drawing/2014/main" id="{9F2CDFBC-D93F-49AD-BCF3-E8BC6A90DD6E}"/>
                </a:ext>
              </a:extLst>
            </p:cNvPr>
            <p:cNvGraphicFramePr>
              <a:graphicFrameLocks noChangeAspect="1"/>
            </p:cNvGraphicFramePr>
            <p:nvPr/>
          </p:nvGraphicFramePr>
          <p:xfrm>
            <a:off x="7397708" y="4532184"/>
            <a:ext cx="1368425" cy="952500"/>
          </p:xfrm>
          <a:graphic>
            <a:graphicData uri="http://schemas.openxmlformats.org/presentationml/2006/ole">
              <mc:AlternateContent xmlns:mc="http://schemas.openxmlformats.org/markup-compatibility/2006">
                <mc:Choice xmlns:v="urn:schemas-microsoft-com:vml" Requires="v">
                  <p:oleObj spid="_x0000_s309303" name="数式" r:id="rId6" imgW="571320" imgH="393480" progId="Equation.3">
                    <p:embed/>
                  </p:oleObj>
                </mc:Choice>
                <mc:Fallback>
                  <p:oleObj name="数式" r:id="rId6" imgW="571320" imgH="393480" progId="Equation.3">
                    <p:embed/>
                    <p:pic>
                      <p:nvPicPr>
                        <p:cNvPr id="198" name="オブジェクト 197">
                          <a:extLst>
                            <a:ext uri="{FF2B5EF4-FFF2-40B4-BE49-F238E27FC236}">
                              <a16:creationId xmlns:a16="http://schemas.microsoft.com/office/drawing/2014/main" id="{9F2CDFBC-D93F-49AD-BCF3-E8BC6A90DD6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7708" y="4532184"/>
                          <a:ext cx="1368425"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9" name="Rectangle 139">
              <a:extLst>
                <a:ext uri="{FF2B5EF4-FFF2-40B4-BE49-F238E27FC236}">
                  <a16:creationId xmlns:a16="http://schemas.microsoft.com/office/drawing/2014/main" id="{74570D1B-28D0-4DB4-AD65-813AD7C2FC7A}"/>
                </a:ext>
              </a:extLst>
            </p:cNvPr>
            <p:cNvSpPr>
              <a:spLocks noChangeArrowheads="1"/>
            </p:cNvSpPr>
            <p:nvPr/>
          </p:nvSpPr>
          <p:spPr bwMode="auto">
            <a:xfrm>
              <a:off x="6442805" y="3757785"/>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速度</a:t>
              </a:r>
              <a:endParaRPr lang="ja-JP" altLang="en-US" i="1" dirty="0">
                <a:solidFill>
                  <a:srgbClr val="000000"/>
                </a:solidFill>
                <a:latin typeface="Bookman Old Style" pitchFamily="18" charset="0"/>
              </a:endParaRPr>
            </a:p>
          </p:txBody>
        </p:sp>
      </p:grpSp>
      <p:sp>
        <p:nvSpPr>
          <p:cNvPr id="203" name="AutoShape 10">
            <a:extLst>
              <a:ext uri="{FF2B5EF4-FFF2-40B4-BE49-F238E27FC236}">
                <a16:creationId xmlns:a16="http://schemas.microsoft.com/office/drawing/2014/main" id="{4BAB7372-FBAC-459A-A0A9-5E6B592FF242}"/>
              </a:ext>
            </a:extLst>
          </p:cNvPr>
          <p:cNvSpPr>
            <a:spLocks noChangeArrowheads="1"/>
          </p:cNvSpPr>
          <p:nvPr/>
        </p:nvSpPr>
        <p:spPr bwMode="auto">
          <a:xfrm>
            <a:off x="-6042" y="4468424"/>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04" name="左カーブ矢印 98">
            <a:extLst>
              <a:ext uri="{FF2B5EF4-FFF2-40B4-BE49-F238E27FC236}">
                <a16:creationId xmlns:a16="http://schemas.microsoft.com/office/drawing/2014/main" id="{4B51F97B-40AB-4D42-B51C-632E2A8618D6}"/>
              </a:ext>
            </a:extLst>
          </p:cNvPr>
          <p:cNvSpPr/>
          <p:nvPr/>
        </p:nvSpPr>
        <p:spPr bwMode="auto">
          <a:xfrm>
            <a:off x="2782425" y="4085799"/>
            <a:ext cx="381836" cy="559271"/>
          </a:xfrm>
          <a:prstGeom prst="curvedLeftArrow">
            <a:avLst/>
          </a:prstGeom>
          <a:solidFill>
            <a:schemeClr val="accent1">
              <a:lumMod val="60000"/>
              <a:lumOff val="40000"/>
            </a:schemeClr>
          </a:solidFill>
          <a:ln w="5715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rgbClr val="0066FF"/>
              </a:solidFill>
              <a:effectLst/>
              <a:latin typeface="Bookman Old Style" pitchFamily="18" charset="0"/>
              <a:ea typeface="ＭＳ Ｐゴシック" pitchFamily="50" charset="-128"/>
            </a:endParaRPr>
          </a:p>
        </p:txBody>
      </p:sp>
      <p:sp>
        <p:nvSpPr>
          <p:cNvPr id="205" name="左カーブ矢印 98">
            <a:extLst>
              <a:ext uri="{FF2B5EF4-FFF2-40B4-BE49-F238E27FC236}">
                <a16:creationId xmlns:a16="http://schemas.microsoft.com/office/drawing/2014/main" id="{BC818BD9-7B10-4584-BA64-D28FEE6177DA}"/>
              </a:ext>
            </a:extLst>
          </p:cNvPr>
          <p:cNvSpPr/>
          <p:nvPr/>
        </p:nvSpPr>
        <p:spPr bwMode="auto">
          <a:xfrm>
            <a:off x="4855491" y="4085799"/>
            <a:ext cx="381836" cy="559271"/>
          </a:xfrm>
          <a:prstGeom prst="curvedLeftArrow">
            <a:avLst/>
          </a:prstGeom>
          <a:solidFill>
            <a:schemeClr val="accent1">
              <a:lumMod val="60000"/>
              <a:lumOff val="40000"/>
            </a:schemeClr>
          </a:solidFill>
          <a:ln w="5715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rgbClr val="0066FF"/>
              </a:solidFill>
              <a:effectLst/>
              <a:latin typeface="Bookman Old Style" pitchFamily="18" charset="0"/>
              <a:ea typeface="ＭＳ Ｐゴシック" pitchFamily="50" charset="-128"/>
            </a:endParaRPr>
          </a:p>
        </p:txBody>
      </p:sp>
      <p:grpSp>
        <p:nvGrpSpPr>
          <p:cNvPr id="206" name="グループ化 205">
            <a:extLst>
              <a:ext uri="{FF2B5EF4-FFF2-40B4-BE49-F238E27FC236}">
                <a16:creationId xmlns:a16="http://schemas.microsoft.com/office/drawing/2014/main" id="{0B915514-8443-4298-827A-E8B150A48FE4}"/>
              </a:ext>
            </a:extLst>
          </p:cNvPr>
          <p:cNvGrpSpPr/>
          <p:nvPr/>
        </p:nvGrpSpPr>
        <p:grpSpPr>
          <a:xfrm>
            <a:off x="-3264195" y="2102755"/>
            <a:ext cx="3108314" cy="2312817"/>
            <a:chOff x="6277233" y="3385751"/>
            <a:chExt cx="2784087" cy="2312817"/>
          </a:xfrm>
        </p:grpSpPr>
        <p:sp>
          <p:nvSpPr>
            <p:cNvPr id="218" name="AutoShape 137">
              <a:extLst>
                <a:ext uri="{FF2B5EF4-FFF2-40B4-BE49-F238E27FC236}">
                  <a16:creationId xmlns:a16="http://schemas.microsoft.com/office/drawing/2014/main" id="{D23A4535-738C-4C72-B36A-CEA73A173C6D}"/>
                </a:ext>
              </a:extLst>
            </p:cNvPr>
            <p:cNvSpPr>
              <a:spLocks noChangeArrowheads="1"/>
            </p:cNvSpPr>
            <p:nvPr/>
          </p:nvSpPr>
          <p:spPr bwMode="auto">
            <a:xfrm>
              <a:off x="6277233" y="3385751"/>
              <a:ext cx="2767914" cy="2312817"/>
            </a:xfrm>
            <a:prstGeom prst="horizontalScroll">
              <a:avLst>
                <a:gd name="adj" fmla="val 5218"/>
              </a:avLst>
            </a:prstGeom>
            <a:solidFill>
              <a:schemeClr val="bg1"/>
            </a:solidFill>
            <a:ln w="28575">
              <a:solidFill>
                <a:srgbClr val="996633"/>
              </a:solidFill>
              <a:round/>
              <a:headEnd/>
              <a:tailEnd/>
            </a:ln>
            <a:effectLst>
              <a:outerShdw blurRad="50800" dist="38100" dir="2700000" algn="tl" rotWithShape="0">
                <a:prstClr val="black">
                  <a:alpha val="40000"/>
                </a:prstClr>
              </a:outerShdw>
            </a:effectLst>
          </p:spPr>
          <p:txBody>
            <a:bodyPr wrap="none" anchor="ctr"/>
            <a:lstStyle/>
            <a:p>
              <a:endParaRPr lang="ja-JP" altLang="en-US">
                <a:solidFill>
                  <a:srgbClr val="000000"/>
                </a:solidFill>
              </a:endParaRPr>
            </a:p>
          </p:txBody>
        </p:sp>
        <p:graphicFrame>
          <p:nvGraphicFramePr>
            <p:cNvPr id="219" name="オブジェクト 218">
              <a:extLst>
                <a:ext uri="{FF2B5EF4-FFF2-40B4-BE49-F238E27FC236}">
                  <a16:creationId xmlns:a16="http://schemas.microsoft.com/office/drawing/2014/main" id="{C7E5C5D0-15EB-4527-86F0-A745F8CBBBF1}"/>
                </a:ext>
              </a:extLst>
            </p:cNvPr>
            <p:cNvGraphicFramePr>
              <a:graphicFrameLocks noChangeAspect="1"/>
            </p:cNvGraphicFramePr>
            <p:nvPr/>
          </p:nvGraphicFramePr>
          <p:xfrm>
            <a:off x="7510333" y="3584871"/>
            <a:ext cx="1550987" cy="952500"/>
          </p:xfrm>
          <a:graphic>
            <a:graphicData uri="http://schemas.openxmlformats.org/presentationml/2006/ole">
              <mc:AlternateContent xmlns:mc="http://schemas.openxmlformats.org/markup-compatibility/2006">
                <mc:Choice xmlns:v="urn:schemas-microsoft-com:vml" Requires="v">
                  <p:oleObj spid="_x0000_s309304" name="Equation" r:id="rId8" imgW="647640" imgH="393480" progId="Equation.DSMT4">
                    <p:embed/>
                  </p:oleObj>
                </mc:Choice>
                <mc:Fallback>
                  <p:oleObj name="Equation" r:id="rId8" imgW="647640" imgH="393480" progId="Equation.DSMT4">
                    <p:embed/>
                    <p:pic>
                      <p:nvPicPr>
                        <p:cNvPr id="219" name="オブジェクト 218">
                          <a:extLst>
                            <a:ext uri="{FF2B5EF4-FFF2-40B4-BE49-F238E27FC236}">
                              <a16:creationId xmlns:a16="http://schemas.microsoft.com/office/drawing/2014/main" id="{C7E5C5D0-15EB-4527-86F0-A745F8CBBBF1}"/>
                            </a:ext>
                          </a:extLst>
                        </p:cNvPr>
                        <p:cNvPicPr>
                          <a:picLocks noChangeAspect="1" noChangeArrowheads="1"/>
                        </p:cNvPicPr>
                        <p:nvPr/>
                      </p:nvPicPr>
                      <p:blipFill>
                        <a:blip r:embed="rId9"/>
                        <a:srcRect/>
                        <a:stretch>
                          <a:fillRect/>
                        </a:stretch>
                      </p:blipFill>
                      <p:spPr bwMode="auto">
                        <a:xfrm>
                          <a:off x="7510333" y="3584871"/>
                          <a:ext cx="1550987"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0" name="オブジェクト 219">
              <a:extLst>
                <a:ext uri="{FF2B5EF4-FFF2-40B4-BE49-F238E27FC236}">
                  <a16:creationId xmlns:a16="http://schemas.microsoft.com/office/drawing/2014/main" id="{5E5D237D-696F-44F9-8EE3-72895BC02A06}"/>
                </a:ext>
              </a:extLst>
            </p:cNvPr>
            <p:cNvGraphicFramePr>
              <a:graphicFrameLocks noChangeAspect="1"/>
            </p:cNvGraphicFramePr>
            <p:nvPr>
              <p:extLst>
                <p:ext uri="{D42A27DB-BD31-4B8C-83A1-F6EECF244321}">
                  <p14:modId xmlns:p14="http://schemas.microsoft.com/office/powerpoint/2010/main" val="834168002"/>
                </p:ext>
              </p:extLst>
            </p:nvPr>
          </p:nvGraphicFramePr>
          <p:xfrm>
            <a:off x="7503066" y="4483396"/>
            <a:ext cx="1520825" cy="1014413"/>
          </p:xfrm>
          <a:graphic>
            <a:graphicData uri="http://schemas.openxmlformats.org/presentationml/2006/ole">
              <mc:AlternateContent xmlns:mc="http://schemas.openxmlformats.org/markup-compatibility/2006">
                <mc:Choice xmlns:v="urn:schemas-microsoft-com:vml" Requires="v">
                  <p:oleObj spid="_x0000_s309305" name="Equation" r:id="rId10" imgW="634680" imgH="419040" progId="Equation.DSMT4">
                    <p:embed/>
                  </p:oleObj>
                </mc:Choice>
                <mc:Fallback>
                  <p:oleObj name="Equation" r:id="rId10" imgW="634680" imgH="419040" progId="Equation.DSMT4">
                    <p:embed/>
                    <p:pic>
                      <p:nvPicPr>
                        <p:cNvPr id="220" name="オブジェクト 219">
                          <a:extLst>
                            <a:ext uri="{FF2B5EF4-FFF2-40B4-BE49-F238E27FC236}">
                              <a16:creationId xmlns:a16="http://schemas.microsoft.com/office/drawing/2014/main" id="{5E5D237D-696F-44F9-8EE3-72895BC02A06}"/>
                            </a:ext>
                          </a:extLst>
                        </p:cNvPr>
                        <p:cNvPicPr>
                          <a:picLocks noChangeAspect="1" noChangeArrowheads="1"/>
                        </p:cNvPicPr>
                        <p:nvPr/>
                      </p:nvPicPr>
                      <p:blipFill>
                        <a:blip r:embed="rId11"/>
                        <a:srcRect/>
                        <a:stretch>
                          <a:fillRect/>
                        </a:stretch>
                      </p:blipFill>
                      <p:spPr bwMode="auto">
                        <a:xfrm>
                          <a:off x="7503066" y="4483396"/>
                          <a:ext cx="1520825" cy="1014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1" name="Rectangle 139">
              <a:extLst>
                <a:ext uri="{FF2B5EF4-FFF2-40B4-BE49-F238E27FC236}">
                  <a16:creationId xmlns:a16="http://schemas.microsoft.com/office/drawing/2014/main" id="{141C824E-2AE5-44B4-A368-8F6EE7D2512D}"/>
                </a:ext>
              </a:extLst>
            </p:cNvPr>
            <p:cNvSpPr>
              <a:spLocks noChangeArrowheads="1"/>
            </p:cNvSpPr>
            <p:nvPr/>
          </p:nvSpPr>
          <p:spPr bwMode="auto">
            <a:xfrm>
              <a:off x="6383216" y="3769861"/>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加速度</a:t>
              </a:r>
              <a:endParaRPr lang="ja-JP" altLang="en-US" i="1" dirty="0">
                <a:solidFill>
                  <a:srgbClr val="000000"/>
                </a:solidFill>
                <a:latin typeface="Bookman Old Style" pitchFamily="18" charset="0"/>
              </a:endParaRPr>
            </a:p>
          </p:txBody>
        </p:sp>
      </p:grpSp>
      <p:sp>
        <p:nvSpPr>
          <p:cNvPr id="222" name="左カーブ矢印 98">
            <a:extLst>
              <a:ext uri="{FF2B5EF4-FFF2-40B4-BE49-F238E27FC236}">
                <a16:creationId xmlns:a16="http://schemas.microsoft.com/office/drawing/2014/main" id="{DAE36377-61BA-44F4-96AB-0961BFD5549B}"/>
              </a:ext>
            </a:extLst>
          </p:cNvPr>
          <p:cNvSpPr/>
          <p:nvPr/>
        </p:nvSpPr>
        <p:spPr bwMode="auto">
          <a:xfrm>
            <a:off x="2782425" y="5307808"/>
            <a:ext cx="381836" cy="559271"/>
          </a:xfrm>
          <a:prstGeom prst="curvedLeftArrow">
            <a:avLst/>
          </a:prstGeom>
          <a:solidFill>
            <a:schemeClr val="accent1">
              <a:lumMod val="60000"/>
              <a:lumOff val="40000"/>
            </a:schemeClr>
          </a:solidFill>
          <a:ln w="5715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rgbClr val="0066FF"/>
              </a:solidFill>
              <a:effectLst/>
              <a:latin typeface="Bookman Old Style" pitchFamily="18" charset="0"/>
              <a:ea typeface="ＭＳ Ｐゴシック" pitchFamily="50" charset="-128"/>
            </a:endParaRPr>
          </a:p>
        </p:txBody>
      </p:sp>
      <p:sp>
        <p:nvSpPr>
          <p:cNvPr id="223" name="左カーブ矢印 98">
            <a:extLst>
              <a:ext uri="{FF2B5EF4-FFF2-40B4-BE49-F238E27FC236}">
                <a16:creationId xmlns:a16="http://schemas.microsoft.com/office/drawing/2014/main" id="{F1048658-5A7D-4DE5-B40D-86ABDF0459BF}"/>
              </a:ext>
            </a:extLst>
          </p:cNvPr>
          <p:cNvSpPr/>
          <p:nvPr/>
        </p:nvSpPr>
        <p:spPr bwMode="auto">
          <a:xfrm>
            <a:off x="4855491" y="5307808"/>
            <a:ext cx="381836" cy="559271"/>
          </a:xfrm>
          <a:prstGeom prst="curvedLeftArrow">
            <a:avLst/>
          </a:prstGeom>
          <a:solidFill>
            <a:schemeClr val="accent1">
              <a:lumMod val="60000"/>
              <a:lumOff val="40000"/>
            </a:schemeClr>
          </a:solidFill>
          <a:ln w="5715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rgbClr val="0066FF"/>
              </a:solidFill>
              <a:effectLst/>
              <a:latin typeface="Bookman Old Style" pitchFamily="18" charset="0"/>
              <a:ea typeface="ＭＳ Ｐゴシック" pitchFamily="50" charset="-128"/>
            </a:endParaRPr>
          </a:p>
        </p:txBody>
      </p:sp>
      <p:sp>
        <p:nvSpPr>
          <p:cNvPr id="224" name="AutoShape 10">
            <a:extLst>
              <a:ext uri="{FF2B5EF4-FFF2-40B4-BE49-F238E27FC236}">
                <a16:creationId xmlns:a16="http://schemas.microsoft.com/office/drawing/2014/main" id="{BAE5A1FC-BCC3-4968-BEAA-4D08E4892C5E}"/>
              </a:ext>
            </a:extLst>
          </p:cNvPr>
          <p:cNvSpPr>
            <a:spLocks noChangeArrowheads="1"/>
          </p:cNvSpPr>
          <p:nvPr/>
        </p:nvSpPr>
        <p:spPr bwMode="auto">
          <a:xfrm>
            <a:off x="-6042" y="5711045"/>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308994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0"/>
                                        </p:tgtEl>
                                        <p:attrNameLst>
                                          <p:attrName>style.visibility</p:attrName>
                                        </p:attrNameLst>
                                      </p:cBhvr>
                                      <p:to>
                                        <p:strVal val="visible"/>
                                      </p:to>
                                    </p:set>
                                  </p:childTnLst>
                                </p:cTn>
                              </p:par>
                              <p:par>
                                <p:cTn id="13" presetID="35" presetClass="emph" presetSubtype="0" repeatCount="10000" fill="hold" grpId="1" nodeType="withEffect">
                                  <p:stCondLst>
                                    <p:cond delay="0"/>
                                  </p:stCondLst>
                                  <p:childTnLst>
                                    <p:anim calcmode="discrete" valueType="str">
                                      <p:cBhvr>
                                        <p:cTn id="14" dur="500" fill="hold"/>
                                        <p:tgtEl>
                                          <p:spTgt spid="160"/>
                                        </p:tgtEl>
                                        <p:attrNameLst>
                                          <p:attrName>style.visibility</p:attrName>
                                        </p:attrNameLst>
                                      </p:cBhvr>
                                      <p:tavLst>
                                        <p:tav tm="0">
                                          <p:val>
                                            <p:strVal val="hidden"/>
                                          </p:val>
                                        </p:tav>
                                        <p:tav tm="50000">
                                          <p:val>
                                            <p:strVal val="visible"/>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63"/>
                                        </p:tgtEl>
                                        <p:attrNameLst>
                                          <p:attrName>style.visibility</p:attrName>
                                        </p:attrNameLst>
                                      </p:cBhvr>
                                      <p:to>
                                        <p:strVal val="visible"/>
                                      </p:to>
                                    </p:set>
                                    <p:animEffect transition="in" filter="wipe(down)">
                                      <p:cBhvr>
                                        <p:cTn id="19" dur="500"/>
                                        <p:tgtEl>
                                          <p:spTgt spid="163"/>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51"/>
                                        </p:tgtEl>
                                        <p:attrNameLst>
                                          <p:attrName>style.visibility</p:attrName>
                                        </p:attrNameLst>
                                      </p:cBhvr>
                                      <p:to>
                                        <p:strVal val="visible"/>
                                      </p:to>
                                    </p:set>
                                  </p:childTnLst>
                                </p:cTn>
                              </p:par>
                              <p:par>
                                <p:cTn id="24" presetID="35" presetClass="emph" presetSubtype="0" repeatCount="10000" fill="hold" grpId="1" nodeType="withEffect">
                                  <p:stCondLst>
                                    <p:cond delay="0"/>
                                  </p:stCondLst>
                                  <p:childTnLst>
                                    <p:anim calcmode="discrete" valueType="str">
                                      <p:cBhvr>
                                        <p:cTn id="25" dur="500" fill="hold"/>
                                        <p:tgtEl>
                                          <p:spTgt spid="151"/>
                                        </p:tgtEl>
                                        <p:attrNameLst>
                                          <p:attrName>style.visibility</p:attrName>
                                        </p:attrNameLst>
                                      </p:cBhvr>
                                      <p:tavLst>
                                        <p:tav tm="0">
                                          <p:val>
                                            <p:strVal val="hidden"/>
                                          </p:val>
                                        </p:tav>
                                        <p:tav tm="50000">
                                          <p:val>
                                            <p:strVal val="visible"/>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56"/>
                                        </p:tgtEl>
                                        <p:attrNameLst>
                                          <p:attrName>style.visibility</p:attrName>
                                        </p:attrNameLst>
                                      </p:cBhvr>
                                      <p:to>
                                        <p:strVal val="visible"/>
                                      </p:to>
                                    </p:set>
                                    <p:animEffect transition="in" filter="wipe(up)">
                                      <p:cBhvr>
                                        <p:cTn id="30" dur="500"/>
                                        <p:tgtEl>
                                          <p:spTgt spid="156"/>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4"/>
                                        </p:tgtEl>
                                        <p:attrNameLst>
                                          <p:attrName>style.visibility</p:attrName>
                                        </p:attrNameLst>
                                      </p:cBhvr>
                                      <p:to>
                                        <p:strVal val="visible"/>
                                      </p:to>
                                    </p:set>
                                  </p:childTnLst>
                                </p:cTn>
                              </p:par>
                              <p:par>
                                <p:cTn id="39" presetID="35" presetClass="emph" presetSubtype="0" repeatCount="10000" fill="hold" grpId="1" nodeType="withEffect">
                                  <p:stCondLst>
                                    <p:cond delay="0"/>
                                  </p:stCondLst>
                                  <p:childTnLst>
                                    <p:anim calcmode="discrete" valueType="str">
                                      <p:cBhvr>
                                        <p:cTn id="40" dur="500" fill="hold"/>
                                        <p:tgtEl>
                                          <p:spTgt spid="164"/>
                                        </p:tgtEl>
                                        <p:attrNameLst>
                                          <p:attrName>style.visibility</p:attrName>
                                        </p:attrNameLst>
                                      </p:cBhvr>
                                      <p:tavLst>
                                        <p:tav tm="0">
                                          <p:val>
                                            <p:strVal val="hidden"/>
                                          </p:val>
                                        </p:tav>
                                        <p:tav tm="50000">
                                          <p:val>
                                            <p:strVal val="visible"/>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165"/>
                                        </p:tgtEl>
                                        <p:attrNameLst>
                                          <p:attrName>style.visibility</p:attrName>
                                        </p:attrNameLst>
                                      </p:cBhvr>
                                      <p:to>
                                        <p:strVal val="visible"/>
                                      </p:to>
                                    </p:set>
                                    <p:animEffect transition="in" filter="wipe(up)">
                                      <p:cBhvr>
                                        <p:cTn id="45" dur="500"/>
                                        <p:tgtEl>
                                          <p:spTgt spid="165"/>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29"/>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08"/>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xit" presetSubtype="0" fill="hold" grpId="2" nodeType="clickEffect">
                                  <p:stCondLst>
                                    <p:cond delay="0"/>
                                  </p:stCondLst>
                                  <p:childTnLst>
                                    <p:set>
                                      <p:cBhvr>
                                        <p:cTn id="57" dur="1" fill="hold">
                                          <p:stCondLst>
                                            <p:cond delay="0"/>
                                          </p:stCondLst>
                                        </p:cTn>
                                        <p:tgtEl>
                                          <p:spTgt spid="160"/>
                                        </p:tgtEl>
                                        <p:attrNameLst>
                                          <p:attrName>style.visibility</p:attrName>
                                        </p:attrNameLst>
                                      </p:cBhvr>
                                      <p:to>
                                        <p:strVal val="hidden"/>
                                      </p:to>
                                    </p:set>
                                  </p:childTnLst>
                                </p:cTn>
                              </p:par>
                              <p:par>
                                <p:cTn id="58" presetID="1" presetClass="exit" presetSubtype="0" fill="hold" grpId="1" nodeType="withEffect">
                                  <p:stCondLst>
                                    <p:cond delay="0"/>
                                  </p:stCondLst>
                                  <p:childTnLst>
                                    <p:set>
                                      <p:cBhvr>
                                        <p:cTn id="59" dur="1" fill="hold">
                                          <p:stCondLst>
                                            <p:cond delay="0"/>
                                          </p:stCondLst>
                                        </p:cTn>
                                        <p:tgtEl>
                                          <p:spTgt spid="163"/>
                                        </p:tgtEl>
                                        <p:attrNameLst>
                                          <p:attrName>style.visibility</p:attrName>
                                        </p:attrNameLst>
                                      </p:cBhvr>
                                      <p:to>
                                        <p:strVal val="hidden"/>
                                      </p:to>
                                    </p:set>
                                  </p:childTnLst>
                                </p:cTn>
                              </p:par>
                              <p:par>
                                <p:cTn id="60" presetID="1" presetClass="exit" presetSubtype="0" fill="hold" grpId="2" nodeType="withEffect">
                                  <p:stCondLst>
                                    <p:cond delay="0"/>
                                  </p:stCondLst>
                                  <p:childTnLst>
                                    <p:set>
                                      <p:cBhvr>
                                        <p:cTn id="61" dur="1" fill="hold">
                                          <p:stCondLst>
                                            <p:cond delay="0"/>
                                          </p:stCondLst>
                                        </p:cTn>
                                        <p:tgtEl>
                                          <p:spTgt spid="151"/>
                                        </p:tgtEl>
                                        <p:attrNameLst>
                                          <p:attrName>style.visibility</p:attrName>
                                        </p:attrNameLst>
                                      </p:cBhvr>
                                      <p:to>
                                        <p:strVal val="hidden"/>
                                      </p:to>
                                    </p:set>
                                  </p:childTnLst>
                                </p:cTn>
                              </p:par>
                              <p:par>
                                <p:cTn id="62" presetID="1" presetClass="exit" presetSubtype="0" fill="hold" grpId="1" nodeType="withEffect">
                                  <p:stCondLst>
                                    <p:cond delay="0"/>
                                  </p:stCondLst>
                                  <p:childTnLst>
                                    <p:set>
                                      <p:cBhvr>
                                        <p:cTn id="63" dur="1" fill="hold">
                                          <p:stCondLst>
                                            <p:cond delay="0"/>
                                          </p:stCondLst>
                                        </p:cTn>
                                        <p:tgtEl>
                                          <p:spTgt spid="156"/>
                                        </p:tgtEl>
                                        <p:attrNameLst>
                                          <p:attrName>style.visibility</p:attrName>
                                        </p:attrNameLst>
                                      </p:cBhvr>
                                      <p:to>
                                        <p:strVal val="hidden"/>
                                      </p:to>
                                    </p:set>
                                  </p:childTnLst>
                                </p:cTn>
                              </p:par>
                              <p:par>
                                <p:cTn id="64" presetID="1" presetClass="exit" presetSubtype="0" fill="hold" grpId="2" nodeType="withEffect">
                                  <p:stCondLst>
                                    <p:cond delay="0"/>
                                  </p:stCondLst>
                                  <p:childTnLst>
                                    <p:set>
                                      <p:cBhvr>
                                        <p:cTn id="65" dur="1" fill="hold">
                                          <p:stCondLst>
                                            <p:cond delay="0"/>
                                          </p:stCondLst>
                                        </p:cTn>
                                        <p:tgtEl>
                                          <p:spTgt spid="164"/>
                                        </p:tgtEl>
                                        <p:attrNameLst>
                                          <p:attrName>style.visibility</p:attrName>
                                        </p:attrNameLst>
                                      </p:cBhvr>
                                      <p:to>
                                        <p:strVal val="hidden"/>
                                      </p:to>
                                    </p:set>
                                  </p:childTnLst>
                                </p:cTn>
                              </p:par>
                              <p:par>
                                <p:cTn id="66" presetID="1" presetClass="exit" presetSubtype="0" fill="hold" grpId="1" nodeType="withEffect">
                                  <p:stCondLst>
                                    <p:cond delay="0"/>
                                  </p:stCondLst>
                                  <p:childTnLst>
                                    <p:set>
                                      <p:cBhvr>
                                        <p:cTn id="67" dur="1" fill="hold">
                                          <p:stCondLst>
                                            <p:cond delay="0"/>
                                          </p:stCondLst>
                                        </p:cTn>
                                        <p:tgtEl>
                                          <p:spTgt spid="165"/>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252"/>
                                        </p:tgtEl>
                                        <p:attrNameLst>
                                          <p:attrName>style.visibility</p:attrName>
                                        </p:attrNameLst>
                                      </p:cBhvr>
                                      <p:to>
                                        <p:strVal val="visible"/>
                                      </p:to>
                                    </p:set>
                                    <p:animEffect transition="in" filter="wipe(down)">
                                      <p:cBhvr>
                                        <p:cTn id="72" dur="500"/>
                                        <p:tgtEl>
                                          <p:spTgt spid="252"/>
                                        </p:tgtEl>
                                      </p:cBhvr>
                                    </p:animEffect>
                                  </p:childTnLst>
                                </p:cTn>
                              </p:par>
                            </p:childTnLst>
                          </p:cTn>
                        </p:par>
                      </p:childTnLst>
                    </p:cTn>
                  </p:par>
                  <p:par>
                    <p:cTn id="73" fill="hold">
                      <p:stCondLst>
                        <p:cond delay="indefinite"/>
                      </p:stCondLst>
                      <p:childTnLst>
                        <p:par>
                          <p:cTn id="74" fill="hold">
                            <p:stCondLst>
                              <p:cond delay="0"/>
                            </p:stCondLst>
                            <p:childTnLst>
                              <p:par>
                                <p:cTn id="75" presetID="1" presetClass="exit" presetSubtype="0" fill="hold" grpId="1" nodeType="clickEffect">
                                  <p:stCondLst>
                                    <p:cond delay="0"/>
                                  </p:stCondLst>
                                  <p:childTnLst>
                                    <p:set>
                                      <p:cBhvr>
                                        <p:cTn id="76" dur="1" fill="hold">
                                          <p:stCondLst>
                                            <p:cond delay="0"/>
                                          </p:stCondLst>
                                        </p:cTn>
                                        <p:tgtEl>
                                          <p:spTgt spid="252"/>
                                        </p:tgtEl>
                                        <p:attrNameLst>
                                          <p:attrName>style.visibility</p:attrName>
                                        </p:attrNameLst>
                                      </p:cBhvr>
                                      <p:to>
                                        <p:strVal val="hidden"/>
                                      </p:to>
                                    </p:set>
                                  </p:childTnLst>
                                </p:cTn>
                              </p:par>
                              <p:par>
                                <p:cTn id="77" presetID="3" presetClass="emph" presetSubtype="2" fill="hold" grpId="1" nodeType="withEffect">
                                  <p:stCondLst>
                                    <p:cond delay="0"/>
                                  </p:stCondLst>
                                  <p:childTnLst>
                                    <p:animClr clrSpc="rgb" dir="cw">
                                      <p:cBhvr override="childStyle">
                                        <p:cTn id="78" dur="100" fill="hold"/>
                                        <p:tgtEl>
                                          <p:spTgt spid="129"/>
                                        </p:tgtEl>
                                        <p:attrNameLst>
                                          <p:attrName>style.color</p:attrName>
                                        </p:attrNameLst>
                                      </p:cBhvr>
                                      <p:to>
                                        <a:schemeClr val="tx1"/>
                                      </p:to>
                                    </p:animClr>
                                  </p:childTnLst>
                                </p:cTn>
                              </p:par>
                              <p:par>
                                <p:cTn id="79" presetID="3" presetClass="emph" presetSubtype="2" fill="hold" grpId="1" nodeType="withEffect">
                                  <p:stCondLst>
                                    <p:cond delay="0"/>
                                  </p:stCondLst>
                                  <p:childTnLst>
                                    <p:animClr clrSpc="rgb" dir="cw">
                                      <p:cBhvr override="childStyle">
                                        <p:cTn id="80" dur="100" fill="hold"/>
                                        <p:tgtEl>
                                          <p:spTgt spid="108"/>
                                        </p:tgtEl>
                                        <p:attrNameLst>
                                          <p:attrName>style.color</p:attrName>
                                        </p:attrNameLst>
                                      </p:cBhvr>
                                      <p:to>
                                        <a:schemeClr val="tx1"/>
                                      </p:to>
                                    </p:animClr>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95"/>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35"/>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30"/>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35" presetClass="path" presetSubtype="0" fill="hold" grpId="0" nodeType="clickEffect">
                                  <p:stCondLst>
                                    <p:cond delay="0"/>
                                  </p:stCondLst>
                                  <p:childTnLst>
                                    <p:animMotion origin="layout" path="M 0.43125 -3.33333E-6 L -2.77778E-6 -3.33333E-6 " pathEditMode="relative" rAng="0" ptsTypes="AA">
                                      <p:cBhvr>
                                        <p:cTn id="94" dur="500" spd="-100000" fill="hold"/>
                                        <p:tgtEl>
                                          <p:spTgt spid="168"/>
                                        </p:tgtEl>
                                        <p:attrNameLst>
                                          <p:attrName>ppt_x</p:attrName>
                                          <p:attrName>ppt_y</p:attrName>
                                        </p:attrNameLst>
                                      </p:cBhvr>
                                      <p:rCtr x="-21563" y="0"/>
                                    </p:animMotion>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46"/>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136"/>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247"/>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127"/>
                                        </p:tgtEl>
                                        <p:attrNameLst>
                                          <p:attrName>style.visibility</p:attrName>
                                        </p:attrNameLst>
                                      </p:cBhvr>
                                      <p:to>
                                        <p:strVal val="visible"/>
                                      </p:to>
                                    </p:set>
                                  </p:childTnLst>
                                </p:cTn>
                              </p:par>
                              <p:par>
                                <p:cTn id="111" presetID="64" presetClass="path" presetSubtype="0" fill="remove" nodeType="withEffect">
                                  <p:stCondLst>
                                    <p:cond delay="0"/>
                                  </p:stCondLst>
                                  <p:childTnLst>
                                    <p:animMotion origin="layout" path="M 0.00052 -0.50764 L -2.77778E-7 2.96296E-6 " pathEditMode="relative" rAng="0" ptsTypes="AA">
                                      <p:cBhvr>
                                        <p:cTn id="112" dur="500" fill="hold"/>
                                        <p:tgtEl>
                                          <p:spTgt spid="127"/>
                                        </p:tgtEl>
                                        <p:attrNameLst>
                                          <p:attrName>ppt_x</p:attrName>
                                          <p:attrName>ppt_y</p:attrName>
                                        </p:attrNameLst>
                                      </p:cBhvr>
                                      <p:rCtr x="-35" y="25370"/>
                                    </p:animMotion>
                                  </p:childTnLst>
                                </p:cTn>
                              </p:par>
                              <p:par>
                                <p:cTn id="113" presetID="1" presetClass="entr" presetSubtype="0" fill="hold" grpId="0" nodeType="withEffect">
                                  <p:stCondLst>
                                    <p:cond delay="0"/>
                                  </p:stCondLst>
                                  <p:childTnLst>
                                    <p:set>
                                      <p:cBhvr>
                                        <p:cTn id="114" dur="1" fill="hold">
                                          <p:stCondLst>
                                            <p:cond delay="0"/>
                                          </p:stCondLst>
                                        </p:cTn>
                                        <p:tgtEl>
                                          <p:spTgt spid="181"/>
                                        </p:tgtEl>
                                        <p:attrNameLst>
                                          <p:attrName>style.visibility</p:attrName>
                                        </p:attrNameLst>
                                      </p:cBhvr>
                                      <p:to>
                                        <p:strVal val="visible"/>
                                      </p:to>
                                    </p:set>
                                  </p:childTnLst>
                                </p:cTn>
                              </p:par>
                              <p:par>
                                <p:cTn id="115" presetID="64" presetClass="path" presetSubtype="0" fill="remove" grpId="1" nodeType="withEffect">
                                  <p:stCondLst>
                                    <p:cond delay="0"/>
                                  </p:stCondLst>
                                  <p:childTnLst>
                                    <p:animMotion origin="layout" path="M 0.00052 -0.50764 L -2.77778E-7 2.96296E-6 " pathEditMode="relative" rAng="0" ptsTypes="AA">
                                      <p:cBhvr>
                                        <p:cTn id="116" dur="500" fill="hold"/>
                                        <p:tgtEl>
                                          <p:spTgt spid="181"/>
                                        </p:tgtEl>
                                        <p:attrNameLst>
                                          <p:attrName>ppt_x</p:attrName>
                                          <p:attrName>ppt_y</p:attrName>
                                        </p:attrNameLst>
                                      </p:cBhvr>
                                      <p:rCtr x="-35" y="25370"/>
                                    </p:animMotion>
                                  </p:childTnLst>
                                </p:cTn>
                              </p:par>
                              <p:par>
                                <p:cTn id="117" presetID="1" presetClass="entr" presetSubtype="0" fill="hold" grpId="0" nodeType="withEffect">
                                  <p:stCondLst>
                                    <p:cond delay="0"/>
                                  </p:stCondLst>
                                  <p:childTnLst>
                                    <p:set>
                                      <p:cBhvr>
                                        <p:cTn id="118" dur="1" fill="hold">
                                          <p:stCondLst>
                                            <p:cond delay="0"/>
                                          </p:stCondLst>
                                        </p:cTn>
                                        <p:tgtEl>
                                          <p:spTgt spid="126"/>
                                        </p:tgtEl>
                                        <p:attrNameLst>
                                          <p:attrName>style.visibility</p:attrName>
                                        </p:attrNameLst>
                                      </p:cBhvr>
                                      <p:to>
                                        <p:strVal val="visible"/>
                                      </p:to>
                                    </p:set>
                                  </p:childTnLst>
                                </p:cTn>
                              </p:par>
                              <p:par>
                                <p:cTn id="119" presetID="64" presetClass="path" presetSubtype="0" fill="remove" grpId="1" nodeType="withEffect">
                                  <p:stCondLst>
                                    <p:cond delay="0"/>
                                  </p:stCondLst>
                                  <p:childTnLst>
                                    <p:animMotion origin="layout" path="M 0.00052 -0.50764 L -2.77778E-7 2.96296E-6 " pathEditMode="relative" rAng="0" ptsTypes="AA">
                                      <p:cBhvr>
                                        <p:cTn id="120" dur="500" fill="hold"/>
                                        <p:tgtEl>
                                          <p:spTgt spid="126"/>
                                        </p:tgtEl>
                                        <p:attrNameLst>
                                          <p:attrName>ppt_x</p:attrName>
                                          <p:attrName>ppt_y</p:attrName>
                                        </p:attrNameLst>
                                      </p:cBhvr>
                                      <p:rCtr x="-35" y="25370"/>
                                    </p:animMotion>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194"/>
                                        </p:tgtEl>
                                        <p:attrNameLst>
                                          <p:attrName>style.visibility</p:attrName>
                                        </p:attrNameLst>
                                      </p:cBhvr>
                                      <p:to>
                                        <p:strVal val="visible"/>
                                      </p:to>
                                    </p:set>
                                    <p:animEffect transition="in" filter="wipe(left)">
                                      <p:cBhvr>
                                        <p:cTn id="125" dur="500"/>
                                        <p:tgtEl>
                                          <p:spTgt spid="194"/>
                                        </p:tgtEl>
                                      </p:cBhvr>
                                    </p:animEffect>
                                  </p:childTnLst>
                                </p:cTn>
                              </p:par>
                            </p:childTnLst>
                          </p:cTn>
                        </p:par>
                      </p:childTnLst>
                    </p:cTn>
                  </p:par>
                  <p:par>
                    <p:cTn id="126" fill="hold">
                      <p:stCondLst>
                        <p:cond delay="indefinite"/>
                      </p:stCondLst>
                      <p:childTnLst>
                        <p:par>
                          <p:cTn id="127" fill="hold">
                            <p:stCondLst>
                              <p:cond delay="0"/>
                            </p:stCondLst>
                            <p:childTnLst>
                              <p:par>
                                <p:cTn id="128" presetID="1" presetClass="exit" presetSubtype="0" fill="hold" grpId="2" nodeType="clickEffect">
                                  <p:stCondLst>
                                    <p:cond delay="0"/>
                                  </p:stCondLst>
                                  <p:childTnLst>
                                    <p:set>
                                      <p:cBhvr>
                                        <p:cTn id="129" dur="1" fill="hold">
                                          <p:stCondLst>
                                            <p:cond delay="0"/>
                                          </p:stCondLst>
                                        </p:cTn>
                                        <p:tgtEl>
                                          <p:spTgt spid="181"/>
                                        </p:tgtEl>
                                        <p:attrNameLst>
                                          <p:attrName>style.visibility</p:attrName>
                                        </p:attrNameLst>
                                      </p:cBhvr>
                                      <p:to>
                                        <p:strVal val="hidden"/>
                                      </p:to>
                                    </p:set>
                                  </p:childTnLst>
                                </p:cTn>
                              </p:par>
                              <p:par>
                                <p:cTn id="130" presetID="1" presetClass="entr" presetSubtype="0" fill="hold" grpId="0" nodeType="withEffect">
                                  <p:stCondLst>
                                    <p:cond delay="0"/>
                                  </p:stCondLst>
                                  <p:childTnLst>
                                    <p:set>
                                      <p:cBhvr>
                                        <p:cTn id="131" dur="1" fill="hold">
                                          <p:stCondLst>
                                            <p:cond delay="0"/>
                                          </p:stCondLst>
                                        </p:cTn>
                                        <p:tgtEl>
                                          <p:spTgt spid="182"/>
                                        </p:tgtEl>
                                        <p:attrNameLst>
                                          <p:attrName>style.visibility</p:attrName>
                                        </p:attrNameLst>
                                      </p:cBhvr>
                                      <p:to>
                                        <p:strVal val="visible"/>
                                      </p:to>
                                    </p:set>
                                  </p:childTnLst>
                                </p:cTn>
                              </p:par>
                              <p:par>
                                <p:cTn id="132" presetID="1" presetClass="entr" presetSubtype="0" fill="hold" grpId="0" nodeType="withEffect">
                                  <p:stCondLst>
                                    <p:cond delay="0"/>
                                  </p:stCondLst>
                                  <p:childTnLst>
                                    <p:set>
                                      <p:cBhvr>
                                        <p:cTn id="133" dur="1" fill="hold">
                                          <p:stCondLst>
                                            <p:cond delay="0"/>
                                          </p:stCondLst>
                                        </p:cTn>
                                        <p:tgtEl>
                                          <p:spTgt spid="140"/>
                                        </p:tgtEl>
                                        <p:attrNameLst>
                                          <p:attrName>style.visibility</p:attrName>
                                        </p:attrNameLst>
                                      </p:cBhvr>
                                      <p:to>
                                        <p:strVal val="visible"/>
                                      </p:to>
                                    </p:set>
                                  </p:childTnLst>
                                </p:cTn>
                              </p:par>
                            </p:childTnLst>
                          </p:cTn>
                        </p:par>
                      </p:childTnLst>
                    </p:cTn>
                  </p:par>
                  <p:par>
                    <p:cTn id="134" fill="hold">
                      <p:stCondLst>
                        <p:cond delay="indefinite"/>
                      </p:stCondLst>
                      <p:childTnLst>
                        <p:par>
                          <p:cTn id="135" fill="hold">
                            <p:stCondLst>
                              <p:cond delay="0"/>
                            </p:stCondLst>
                            <p:childTnLst>
                              <p:par>
                                <p:cTn id="136" presetID="1" presetClass="entr" presetSubtype="0" fill="hold" grpId="0" nodeType="clickEffect">
                                  <p:stCondLst>
                                    <p:cond delay="0"/>
                                  </p:stCondLst>
                                  <p:childTnLst>
                                    <p:set>
                                      <p:cBhvr>
                                        <p:cTn id="137" dur="1" fill="hold">
                                          <p:stCondLst>
                                            <p:cond delay="0"/>
                                          </p:stCondLst>
                                        </p:cTn>
                                        <p:tgtEl>
                                          <p:spTgt spid="183"/>
                                        </p:tgtEl>
                                        <p:attrNameLst>
                                          <p:attrName>style.visibility</p:attrName>
                                        </p:attrNameLst>
                                      </p:cBhvr>
                                      <p:to>
                                        <p:strVal val="visible"/>
                                      </p:to>
                                    </p:set>
                                  </p:childTnLst>
                                </p:cTn>
                              </p:par>
                            </p:childTnLst>
                          </p:cTn>
                        </p:par>
                      </p:childTnLst>
                    </p:cTn>
                  </p:par>
                  <p:par>
                    <p:cTn id="138" fill="hold">
                      <p:stCondLst>
                        <p:cond delay="indefinite"/>
                      </p:stCondLst>
                      <p:childTnLst>
                        <p:par>
                          <p:cTn id="139" fill="hold">
                            <p:stCondLst>
                              <p:cond delay="0"/>
                            </p:stCondLst>
                            <p:childTnLst>
                              <p:par>
                                <p:cTn id="140" presetID="1" presetClass="entr" presetSubtype="0" fill="hold" grpId="0" nodeType="clickEffect">
                                  <p:stCondLst>
                                    <p:cond delay="0"/>
                                  </p:stCondLst>
                                  <p:childTnLst>
                                    <p:set>
                                      <p:cBhvr>
                                        <p:cTn id="141" dur="1" fill="hold">
                                          <p:stCondLst>
                                            <p:cond delay="0"/>
                                          </p:stCondLst>
                                        </p:cTn>
                                        <p:tgtEl>
                                          <p:spTgt spid="184"/>
                                        </p:tgtEl>
                                        <p:attrNameLst>
                                          <p:attrName>style.visibility</p:attrName>
                                        </p:attrNameLst>
                                      </p:cBhvr>
                                      <p:to>
                                        <p:strVal val="visible"/>
                                      </p:to>
                                    </p:set>
                                  </p:childTnLst>
                                </p:cTn>
                              </p:par>
                            </p:childTnLst>
                          </p:cTn>
                        </p:par>
                      </p:childTnLst>
                    </p:cTn>
                  </p:par>
                  <p:par>
                    <p:cTn id="142" fill="hold">
                      <p:stCondLst>
                        <p:cond delay="indefinite"/>
                      </p:stCondLst>
                      <p:childTnLst>
                        <p:par>
                          <p:cTn id="143" fill="hold">
                            <p:stCondLst>
                              <p:cond delay="0"/>
                            </p:stCondLst>
                            <p:childTnLst>
                              <p:par>
                                <p:cTn id="144" presetID="1" presetClass="entr" presetSubtype="0" fill="hold" grpId="0" nodeType="clickEffect">
                                  <p:stCondLst>
                                    <p:cond delay="0"/>
                                  </p:stCondLst>
                                  <p:childTnLst>
                                    <p:set>
                                      <p:cBhvr>
                                        <p:cTn id="145" dur="1" fill="hold">
                                          <p:stCondLst>
                                            <p:cond delay="0"/>
                                          </p:stCondLst>
                                        </p:cTn>
                                        <p:tgtEl>
                                          <p:spTgt spid="185"/>
                                        </p:tgtEl>
                                        <p:attrNameLst>
                                          <p:attrName>style.visibility</p:attrName>
                                        </p:attrNameLst>
                                      </p:cBhvr>
                                      <p:to>
                                        <p:strVal val="visible"/>
                                      </p:to>
                                    </p:set>
                                  </p:childTnLst>
                                </p:cTn>
                              </p:par>
                            </p:childTnLst>
                          </p:cTn>
                        </p:par>
                      </p:childTnLst>
                    </p:cTn>
                  </p:par>
                  <p:par>
                    <p:cTn id="146" fill="hold">
                      <p:stCondLst>
                        <p:cond delay="indefinite"/>
                      </p:stCondLst>
                      <p:childTnLst>
                        <p:par>
                          <p:cTn id="147" fill="hold">
                            <p:stCondLst>
                              <p:cond delay="0"/>
                            </p:stCondLst>
                            <p:childTnLst>
                              <p:par>
                                <p:cTn id="148" presetID="1" presetClass="entr" presetSubtype="0" fill="hold" grpId="0" nodeType="clickEffect">
                                  <p:stCondLst>
                                    <p:cond delay="0"/>
                                  </p:stCondLst>
                                  <p:childTnLst>
                                    <p:set>
                                      <p:cBhvr>
                                        <p:cTn id="149" dur="1" fill="hold">
                                          <p:stCondLst>
                                            <p:cond delay="0"/>
                                          </p:stCondLst>
                                        </p:cTn>
                                        <p:tgtEl>
                                          <p:spTgt spid="186"/>
                                        </p:tgtEl>
                                        <p:attrNameLst>
                                          <p:attrName>style.visibility</p:attrName>
                                        </p:attrNameLst>
                                      </p:cBhvr>
                                      <p:to>
                                        <p:strVal val="visible"/>
                                      </p:to>
                                    </p:set>
                                  </p:childTnLst>
                                </p:cTn>
                              </p:par>
                            </p:childTnLst>
                          </p:cTn>
                        </p:par>
                      </p:childTnLst>
                    </p:cTn>
                  </p:par>
                  <p:par>
                    <p:cTn id="150" fill="hold">
                      <p:stCondLst>
                        <p:cond delay="indefinite"/>
                      </p:stCondLst>
                      <p:childTnLst>
                        <p:par>
                          <p:cTn id="151" fill="hold">
                            <p:stCondLst>
                              <p:cond delay="0"/>
                            </p:stCondLst>
                            <p:childTnLst>
                              <p:par>
                                <p:cTn id="152" presetID="22" presetClass="entr" presetSubtype="2" fill="hold" grpId="0" nodeType="clickEffect">
                                  <p:stCondLst>
                                    <p:cond delay="0"/>
                                  </p:stCondLst>
                                  <p:childTnLst>
                                    <p:set>
                                      <p:cBhvr>
                                        <p:cTn id="153" dur="1" fill="hold">
                                          <p:stCondLst>
                                            <p:cond delay="0"/>
                                          </p:stCondLst>
                                        </p:cTn>
                                        <p:tgtEl>
                                          <p:spTgt spid="166"/>
                                        </p:tgtEl>
                                        <p:attrNameLst>
                                          <p:attrName>style.visibility</p:attrName>
                                        </p:attrNameLst>
                                      </p:cBhvr>
                                      <p:to>
                                        <p:strVal val="visible"/>
                                      </p:to>
                                    </p:set>
                                    <p:animEffect transition="in" filter="wipe(right)">
                                      <p:cBhvr>
                                        <p:cTn id="154" dur="500"/>
                                        <p:tgtEl>
                                          <p:spTgt spid="166"/>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2" fill="hold" grpId="0" nodeType="clickEffect">
                                  <p:stCondLst>
                                    <p:cond delay="0"/>
                                  </p:stCondLst>
                                  <p:childTnLst>
                                    <p:set>
                                      <p:cBhvr>
                                        <p:cTn id="158" dur="1" fill="hold">
                                          <p:stCondLst>
                                            <p:cond delay="0"/>
                                          </p:stCondLst>
                                        </p:cTn>
                                        <p:tgtEl>
                                          <p:spTgt spid="167"/>
                                        </p:tgtEl>
                                        <p:attrNameLst>
                                          <p:attrName>style.visibility</p:attrName>
                                        </p:attrNameLst>
                                      </p:cBhvr>
                                      <p:to>
                                        <p:strVal val="visible"/>
                                      </p:to>
                                    </p:set>
                                    <p:animEffect transition="in" filter="wipe(right)">
                                      <p:cBhvr>
                                        <p:cTn id="159" dur="500"/>
                                        <p:tgtEl>
                                          <p:spTgt spid="167"/>
                                        </p:tgtEl>
                                      </p:cBhvr>
                                    </p:animEffect>
                                  </p:childTnLst>
                                </p:cTn>
                              </p:par>
                            </p:childTnLst>
                          </p:cTn>
                        </p:par>
                      </p:childTnLst>
                    </p:cTn>
                  </p:par>
                  <p:par>
                    <p:cTn id="160" fill="hold">
                      <p:stCondLst>
                        <p:cond delay="indefinite"/>
                      </p:stCondLst>
                      <p:childTnLst>
                        <p:par>
                          <p:cTn id="161" fill="hold">
                            <p:stCondLst>
                              <p:cond delay="0"/>
                            </p:stCondLst>
                            <p:childTnLst>
                              <p:par>
                                <p:cTn id="162" presetID="1" presetClass="entr" presetSubtype="0" fill="hold" nodeType="clickEffect">
                                  <p:stCondLst>
                                    <p:cond delay="0"/>
                                  </p:stCondLst>
                                  <p:childTnLst>
                                    <p:set>
                                      <p:cBhvr>
                                        <p:cTn id="163" dur="1" fill="hold">
                                          <p:stCondLst>
                                            <p:cond delay="0"/>
                                          </p:stCondLst>
                                        </p:cTn>
                                        <p:tgtEl>
                                          <p:spTgt spid="179"/>
                                        </p:tgtEl>
                                        <p:attrNameLst>
                                          <p:attrName>style.visibility</p:attrName>
                                        </p:attrNameLst>
                                      </p:cBhvr>
                                      <p:to>
                                        <p:strVal val="visible"/>
                                      </p:to>
                                    </p:set>
                                  </p:childTnLst>
                                </p:cTn>
                              </p:par>
                              <p:par>
                                <p:cTn id="164" presetID="1" presetClass="entr" presetSubtype="0" fill="hold" grpId="1" nodeType="withEffect">
                                  <p:stCondLst>
                                    <p:cond delay="0"/>
                                  </p:stCondLst>
                                  <p:childTnLst>
                                    <p:set>
                                      <p:cBhvr>
                                        <p:cTn id="165" dur="1" fill="hold">
                                          <p:stCondLst>
                                            <p:cond delay="0"/>
                                          </p:stCondLst>
                                        </p:cTn>
                                        <p:tgtEl>
                                          <p:spTgt spid="175"/>
                                        </p:tgtEl>
                                        <p:attrNameLst>
                                          <p:attrName>style.visibility</p:attrName>
                                        </p:attrNameLst>
                                      </p:cBhvr>
                                      <p:to>
                                        <p:strVal val="visible"/>
                                      </p:to>
                                    </p:set>
                                  </p:childTnLst>
                                </p:cTn>
                              </p:par>
                            </p:childTnLst>
                          </p:cTn>
                        </p:par>
                      </p:childTnLst>
                    </p:cTn>
                  </p:par>
                  <p:par>
                    <p:cTn id="166" fill="hold">
                      <p:stCondLst>
                        <p:cond delay="indefinite"/>
                      </p:stCondLst>
                      <p:childTnLst>
                        <p:par>
                          <p:cTn id="167" fill="hold">
                            <p:stCondLst>
                              <p:cond delay="0"/>
                            </p:stCondLst>
                            <p:childTnLst>
                              <p:par>
                                <p:cTn id="168" presetID="35" presetClass="emph" presetSubtype="0" repeatCount="10000" fill="hold" nodeType="clickEffect">
                                  <p:stCondLst>
                                    <p:cond delay="0"/>
                                  </p:stCondLst>
                                  <p:childTnLst>
                                    <p:anim calcmode="discrete" valueType="str">
                                      <p:cBhvr>
                                        <p:cTn id="169" dur="500" fill="hold"/>
                                        <p:tgtEl>
                                          <p:spTgt spid="179"/>
                                        </p:tgtEl>
                                        <p:attrNameLst>
                                          <p:attrName>style.visibility</p:attrName>
                                        </p:attrNameLst>
                                      </p:cBhvr>
                                      <p:tavLst>
                                        <p:tav tm="0">
                                          <p:val>
                                            <p:strVal val="hidden"/>
                                          </p:val>
                                        </p:tav>
                                        <p:tav tm="50000">
                                          <p:val>
                                            <p:strVal val="visible"/>
                                          </p:val>
                                        </p:tav>
                                      </p:tavLst>
                                    </p:anim>
                                  </p:childTnLst>
                                </p:cTn>
                              </p:par>
                              <p:par>
                                <p:cTn id="170" presetID="35" presetClass="emph" presetSubtype="0" repeatCount="10000" fill="hold" grpId="0" nodeType="withEffect">
                                  <p:stCondLst>
                                    <p:cond delay="0"/>
                                  </p:stCondLst>
                                  <p:childTnLst>
                                    <p:anim calcmode="discrete" valueType="str">
                                      <p:cBhvr>
                                        <p:cTn id="171" dur="500" fill="hold"/>
                                        <p:tgtEl>
                                          <p:spTgt spid="175"/>
                                        </p:tgtEl>
                                        <p:attrNameLst>
                                          <p:attrName>style.visibility</p:attrName>
                                        </p:attrNameLst>
                                      </p:cBhvr>
                                      <p:tavLst>
                                        <p:tav tm="0">
                                          <p:val>
                                            <p:strVal val="hidden"/>
                                          </p:val>
                                        </p:tav>
                                        <p:tav tm="50000">
                                          <p:val>
                                            <p:strVal val="visible"/>
                                          </p:val>
                                        </p:tav>
                                      </p:tavLst>
                                    </p:anim>
                                  </p:childTnLst>
                                </p:cTn>
                              </p:par>
                            </p:childTnLst>
                          </p:cTn>
                        </p:par>
                      </p:childTnLst>
                    </p:cTn>
                  </p:par>
                  <p:par>
                    <p:cTn id="172" fill="hold">
                      <p:stCondLst>
                        <p:cond delay="indefinite"/>
                      </p:stCondLst>
                      <p:childTnLst>
                        <p:par>
                          <p:cTn id="173" fill="hold">
                            <p:stCondLst>
                              <p:cond delay="0"/>
                            </p:stCondLst>
                            <p:childTnLst>
                              <p:par>
                                <p:cTn id="174" presetID="1" presetClass="exit" presetSubtype="0" fill="hold" grpId="1" nodeType="clickEffect">
                                  <p:stCondLst>
                                    <p:cond delay="0"/>
                                  </p:stCondLst>
                                  <p:childTnLst>
                                    <p:set>
                                      <p:cBhvr>
                                        <p:cTn id="175" dur="1" fill="hold">
                                          <p:stCondLst>
                                            <p:cond delay="0"/>
                                          </p:stCondLst>
                                        </p:cTn>
                                        <p:tgtEl>
                                          <p:spTgt spid="194"/>
                                        </p:tgtEl>
                                        <p:attrNameLst>
                                          <p:attrName>style.visibility</p:attrName>
                                        </p:attrNameLst>
                                      </p:cBhvr>
                                      <p:to>
                                        <p:strVal val="hidden"/>
                                      </p:to>
                                    </p:set>
                                  </p:childTnLst>
                                </p:cTn>
                              </p:par>
                              <p:par>
                                <p:cTn id="176" presetID="1" presetClass="exit" presetSubtype="0" fill="hold" grpId="1" nodeType="withEffect">
                                  <p:stCondLst>
                                    <p:cond delay="0"/>
                                  </p:stCondLst>
                                  <p:childTnLst>
                                    <p:set>
                                      <p:cBhvr>
                                        <p:cTn id="177" dur="1" fill="hold">
                                          <p:stCondLst>
                                            <p:cond delay="0"/>
                                          </p:stCondLst>
                                        </p:cTn>
                                        <p:tgtEl>
                                          <p:spTgt spid="166"/>
                                        </p:tgtEl>
                                        <p:attrNameLst>
                                          <p:attrName>style.visibility</p:attrName>
                                        </p:attrNameLst>
                                      </p:cBhvr>
                                      <p:to>
                                        <p:strVal val="hidden"/>
                                      </p:to>
                                    </p:set>
                                  </p:childTnLst>
                                </p:cTn>
                              </p:par>
                              <p:par>
                                <p:cTn id="178" presetID="1" presetClass="exit" presetSubtype="0" fill="hold" grpId="1" nodeType="withEffect">
                                  <p:stCondLst>
                                    <p:cond delay="0"/>
                                  </p:stCondLst>
                                  <p:childTnLst>
                                    <p:set>
                                      <p:cBhvr>
                                        <p:cTn id="179" dur="1" fill="hold">
                                          <p:stCondLst>
                                            <p:cond delay="0"/>
                                          </p:stCondLst>
                                        </p:cTn>
                                        <p:tgtEl>
                                          <p:spTgt spid="167"/>
                                        </p:tgtEl>
                                        <p:attrNameLst>
                                          <p:attrName>style.visibility</p:attrName>
                                        </p:attrNameLst>
                                      </p:cBhvr>
                                      <p:to>
                                        <p:strVal val="hidden"/>
                                      </p:to>
                                    </p:set>
                                  </p:childTnLst>
                                </p:cTn>
                              </p:par>
                              <p:par>
                                <p:cTn id="180" presetID="2" presetClass="exit" presetSubtype="8" fill="hold" grpId="1" nodeType="withEffect">
                                  <p:stCondLst>
                                    <p:cond delay="0"/>
                                  </p:stCondLst>
                                  <p:childTnLst>
                                    <p:anim calcmode="lin" valueType="num">
                                      <p:cBhvr additive="base">
                                        <p:cTn id="181" dur="500"/>
                                        <p:tgtEl>
                                          <p:spTgt spid="168"/>
                                        </p:tgtEl>
                                        <p:attrNameLst>
                                          <p:attrName>ppt_x</p:attrName>
                                        </p:attrNameLst>
                                      </p:cBhvr>
                                      <p:tavLst>
                                        <p:tav tm="0">
                                          <p:val>
                                            <p:strVal val="ppt_x"/>
                                          </p:val>
                                        </p:tav>
                                        <p:tav tm="100000">
                                          <p:val>
                                            <p:strVal val="0-ppt_w/2"/>
                                          </p:val>
                                        </p:tav>
                                      </p:tavLst>
                                    </p:anim>
                                    <p:anim calcmode="lin" valueType="num">
                                      <p:cBhvr additive="base">
                                        <p:cTn id="182" dur="500"/>
                                        <p:tgtEl>
                                          <p:spTgt spid="168"/>
                                        </p:tgtEl>
                                        <p:attrNameLst>
                                          <p:attrName>ppt_y</p:attrName>
                                        </p:attrNameLst>
                                      </p:cBhvr>
                                      <p:tavLst>
                                        <p:tav tm="0">
                                          <p:val>
                                            <p:strVal val="ppt_y"/>
                                          </p:val>
                                        </p:tav>
                                        <p:tav tm="100000">
                                          <p:val>
                                            <p:strVal val="ppt_y"/>
                                          </p:val>
                                        </p:tav>
                                      </p:tavLst>
                                    </p:anim>
                                    <p:set>
                                      <p:cBhvr>
                                        <p:cTn id="183" dur="1" fill="hold">
                                          <p:stCondLst>
                                            <p:cond delay="499"/>
                                          </p:stCondLst>
                                        </p:cTn>
                                        <p:tgtEl>
                                          <p:spTgt spid="168"/>
                                        </p:tgtEl>
                                        <p:attrNameLst>
                                          <p:attrName>style.visibility</p:attrName>
                                        </p:attrNameLst>
                                      </p:cBhvr>
                                      <p:to>
                                        <p:strVal val="hidden"/>
                                      </p:to>
                                    </p:set>
                                  </p:childTnLst>
                                </p:cTn>
                              </p:par>
                            </p:childTnLst>
                          </p:cTn>
                        </p:par>
                      </p:childTnLst>
                    </p:cTn>
                  </p:par>
                  <p:par>
                    <p:cTn id="184" fill="hold">
                      <p:stCondLst>
                        <p:cond delay="indefinite"/>
                      </p:stCondLst>
                      <p:childTnLst>
                        <p:par>
                          <p:cTn id="185" fill="hold">
                            <p:stCondLst>
                              <p:cond delay="0"/>
                            </p:stCondLst>
                            <p:childTnLst>
                              <p:par>
                                <p:cTn id="186" presetID="1" presetClass="entr" presetSubtype="0" fill="hold" grpId="0" nodeType="clickEffect">
                                  <p:stCondLst>
                                    <p:cond delay="0"/>
                                  </p:stCondLst>
                                  <p:childTnLst>
                                    <p:set>
                                      <p:cBhvr>
                                        <p:cTn id="187" dur="1" fill="hold">
                                          <p:stCondLst>
                                            <p:cond delay="0"/>
                                          </p:stCondLst>
                                        </p:cTn>
                                        <p:tgtEl>
                                          <p:spTgt spid="153"/>
                                        </p:tgtEl>
                                        <p:attrNameLst>
                                          <p:attrName>style.visibility</p:attrName>
                                        </p:attrNameLst>
                                      </p:cBhvr>
                                      <p:to>
                                        <p:strVal val="visible"/>
                                      </p:to>
                                    </p:set>
                                  </p:childTnLst>
                                </p:cTn>
                              </p:par>
                              <p:par>
                                <p:cTn id="188" presetID="1" presetClass="entr" presetSubtype="0" fill="hold" grpId="0" nodeType="withEffect">
                                  <p:stCondLst>
                                    <p:cond delay="0"/>
                                  </p:stCondLst>
                                  <p:childTnLst>
                                    <p:set>
                                      <p:cBhvr>
                                        <p:cTn id="189" dur="1" fill="hold">
                                          <p:stCondLst>
                                            <p:cond delay="0"/>
                                          </p:stCondLst>
                                        </p:cTn>
                                        <p:tgtEl>
                                          <p:spTgt spid="159"/>
                                        </p:tgtEl>
                                        <p:attrNameLst>
                                          <p:attrName>style.visibility</p:attrName>
                                        </p:attrNameLst>
                                      </p:cBhvr>
                                      <p:to>
                                        <p:strVal val="visible"/>
                                      </p:to>
                                    </p:set>
                                  </p:childTnLst>
                                </p:cTn>
                              </p:par>
                            </p:childTnLst>
                          </p:cTn>
                        </p:par>
                      </p:childTnLst>
                    </p:cTn>
                  </p:par>
                  <p:par>
                    <p:cTn id="190" fill="hold">
                      <p:stCondLst>
                        <p:cond delay="indefinite"/>
                      </p:stCondLst>
                      <p:childTnLst>
                        <p:par>
                          <p:cTn id="191" fill="hold">
                            <p:stCondLst>
                              <p:cond delay="0"/>
                            </p:stCondLst>
                            <p:childTnLst>
                              <p:par>
                                <p:cTn id="192" presetID="1" presetClass="entr" presetSubtype="0" fill="hold" grpId="0" nodeType="clickEffect">
                                  <p:stCondLst>
                                    <p:cond delay="0"/>
                                  </p:stCondLst>
                                  <p:childTnLst>
                                    <p:set>
                                      <p:cBhvr>
                                        <p:cTn id="193" dur="1" fill="hold">
                                          <p:stCondLst>
                                            <p:cond delay="0"/>
                                          </p:stCondLst>
                                        </p:cTn>
                                        <p:tgtEl>
                                          <p:spTgt spid="203"/>
                                        </p:tgtEl>
                                        <p:attrNameLst>
                                          <p:attrName>style.visibility</p:attrName>
                                        </p:attrNameLst>
                                      </p:cBhvr>
                                      <p:to>
                                        <p:strVal val="visible"/>
                                      </p:to>
                                    </p:set>
                                  </p:childTnLst>
                                </p:cTn>
                              </p:par>
                              <p:par>
                                <p:cTn id="194" presetID="35" presetClass="emph" presetSubtype="0" repeatCount="10000" fill="hold" grpId="1" nodeType="withEffect">
                                  <p:stCondLst>
                                    <p:cond delay="0"/>
                                  </p:stCondLst>
                                  <p:childTnLst>
                                    <p:anim calcmode="discrete" valueType="str">
                                      <p:cBhvr>
                                        <p:cTn id="195" dur="500" fill="hold"/>
                                        <p:tgtEl>
                                          <p:spTgt spid="203"/>
                                        </p:tgtEl>
                                        <p:attrNameLst>
                                          <p:attrName>style.visibility</p:attrName>
                                        </p:attrNameLst>
                                      </p:cBhvr>
                                      <p:tavLst>
                                        <p:tav tm="0">
                                          <p:val>
                                            <p:strVal val="hidden"/>
                                          </p:val>
                                        </p:tav>
                                        <p:tav tm="50000">
                                          <p:val>
                                            <p:strVal val="visible"/>
                                          </p:val>
                                        </p:tav>
                                      </p:tavLst>
                                    </p:anim>
                                  </p:childTnLst>
                                </p:cTn>
                              </p:par>
                            </p:childTnLst>
                          </p:cTn>
                        </p:par>
                      </p:childTnLst>
                    </p:cTn>
                  </p:par>
                  <p:par>
                    <p:cTn id="196" fill="hold">
                      <p:stCondLst>
                        <p:cond delay="indefinite"/>
                      </p:stCondLst>
                      <p:childTnLst>
                        <p:par>
                          <p:cTn id="197" fill="hold">
                            <p:stCondLst>
                              <p:cond delay="0"/>
                            </p:stCondLst>
                            <p:childTnLst>
                              <p:par>
                                <p:cTn id="198" presetID="35" presetClass="path" presetSubtype="0" fill="hold" nodeType="clickEffect">
                                  <p:stCondLst>
                                    <p:cond delay="0"/>
                                  </p:stCondLst>
                                  <p:childTnLst>
                                    <p:animMotion origin="layout" path="M 0.43125 -7.40741E-7 L -8.33333E-7 -7.40741E-7 " pathEditMode="relative" rAng="0" ptsTypes="AA">
                                      <p:cBhvr>
                                        <p:cTn id="199" dur="500" spd="-100000" fill="hold"/>
                                        <p:tgtEl>
                                          <p:spTgt spid="169"/>
                                        </p:tgtEl>
                                        <p:attrNameLst>
                                          <p:attrName>ppt_x</p:attrName>
                                          <p:attrName>ppt_y</p:attrName>
                                        </p:attrNameLst>
                                      </p:cBhvr>
                                      <p:rCtr x="-21563" y="0"/>
                                    </p:animMotion>
                                  </p:childTnLst>
                                </p:cTn>
                              </p:par>
                            </p:childTnLst>
                          </p:cTn>
                        </p:par>
                      </p:childTnLst>
                    </p:cTn>
                  </p:par>
                  <p:par>
                    <p:cTn id="200" fill="hold">
                      <p:stCondLst>
                        <p:cond delay="indefinite"/>
                      </p:stCondLst>
                      <p:childTnLst>
                        <p:par>
                          <p:cTn id="201" fill="hold">
                            <p:stCondLst>
                              <p:cond delay="0"/>
                            </p:stCondLst>
                            <p:childTnLst>
                              <p:par>
                                <p:cTn id="202" presetID="1" presetClass="entr" presetSubtype="0" fill="hold" grpId="0" nodeType="clickEffect">
                                  <p:stCondLst>
                                    <p:cond delay="0"/>
                                  </p:stCondLst>
                                  <p:childTnLst>
                                    <p:set>
                                      <p:cBhvr>
                                        <p:cTn id="203" dur="1" fill="hold">
                                          <p:stCondLst>
                                            <p:cond delay="0"/>
                                          </p:stCondLst>
                                        </p:cTn>
                                        <p:tgtEl>
                                          <p:spTgt spid="158"/>
                                        </p:tgtEl>
                                        <p:attrNameLst>
                                          <p:attrName>style.visibility</p:attrName>
                                        </p:attrNameLst>
                                      </p:cBhvr>
                                      <p:to>
                                        <p:strVal val="visible"/>
                                      </p:to>
                                    </p:set>
                                  </p:childTnLst>
                                </p:cTn>
                              </p:par>
                            </p:childTnLst>
                          </p:cTn>
                        </p:par>
                      </p:childTnLst>
                    </p:cTn>
                  </p:par>
                  <p:par>
                    <p:cTn id="204" fill="hold">
                      <p:stCondLst>
                        <p:cond delay="indefinite"/>
                      </p:stCondLst>
                      <p:childTnLst>
                        <p:par>
                          <p:cTn id="205" fill="hold">
                            <p:stCondLst>
                              <p:cond delay="0"/>
                            </p:stCondLst>
                            <p:childTnLst>
                              <p:par>
                                <p:cTn id="206" presetID="1" presetClass="entr" presetSubtype="0" fill="hold" grpId="0" nodeType="clickEffect">
                                  <p:stCondLst>
                                    <p:cond delay="0"/>
                                  </p:stCondLst>
                                  <p:childTnLst>
                                    <p:set>
                                      <p:cBhvr>
                                        <p:cTn id="207" dur="1" fill="hold">
                                          <p:stCondLst>
                                            <p:cond delay="0"/>
                                          </p:stCondLst>
                                        </p:cTn>
                                        <p:tgtEl>
                                          <p:spTgt spid="204"/>
                                        </p:tgtEl>
                                        <p:attrNameLst>
                                          <p:attrName>style.visibility</p:attrName>
                                        </p:attrNameLst>
                                      </p:cBhvr>
                                      <p:to>
                                        <p:strVal val="visible"/>
                                      </p:to>
                                    </p:set>
                                  </p:childTnLst>
                                </p:cTn>
                              </p:par>
                            </p:childTnLst>
                          </p:cTn>
                        </p:par>
                      </p:childTnLst>
                    </p:cTn>
                  </p:par>
                  <p:par>
                    <p:cTn id="208" fill="hold">
                      <p:stCondLst>
                        <p:cond delay="indefinite"/>
                      </p:stCondLst>
                      <p:childTnLst>
                        <p:par>
                          <p:cTn id="209" fill="hold">
                            <p:stCondLst>
                              <p:cond delay="0"/>
                            </p:stCondLst>
                            <p:childTnLst>
                              <p:par>
                                <p:cTn id="210" presetID="1" presetClass="entr" presetSubtype="0" fill="hold" grpId="0" nodeType="clickEffect">
                                  <p:stCondLst>
                                    <p:cond delay="0"/>
                                  </p:stCondLst>
                                  <p:childTnLst>
                                    <p:set>
                                      <p:cBhvr>
                                        <p:cTn id="211" dur="1" fill="hold">
                                          <p:stCondLst>
                                            <p:cond delay="0"/>
                                          </p:stCondLst>
                                        </p:cTn>
                                        <p:tgtEl>
                                          <p:spTgt spid="162"/>
                                        </p:tgtEl>
                                        <p:attrNameLst>
                                          <p:attrName>style.visibility</p:attrName>
                                        </p:attrNameLst>
                                      </p:cBhvr>
                                      <p:to>
                                        <p:strVal val="visible"/>
                                      </p:to>
                                    </p:set>
                                  </p:childTnLst>
                                </p:cTn>
                              </p:par>
                            </p:childTnLst>
                          </p:cTn>
                        </p:par>
                      </p:childTnLst>
                    </p:cTn>
                  </p:par>
                  <p:par>
                    <p:cTn id="212" fill="hold">
                      <p:stCondLst>
                        <p:cond delay="indefinite"/>
                      </p:stCondLst>
                      <p:childTnLst>
                        <p:par>
                          <p:cTn id="213" fill="hold">
                            <p:stCondLst>
                              <p:cond delay="0"/>
                            </p:stCondLst>
                            <p:childTnLst>
                              <p:par>
                                <p:cTn id="214" presetID="1" presetClass="entr" presetSubtype="0" fill="hold" grpId="0" nodeType="clickEffect">
                                  <p:stCondLst>
                                    <p:cond delay="0"/>
                                  </p:stCondLst>
                                  <p:childTnLst>
                                    <p:set>
                                      <p:cBhvr>
                                        <p:cTn id="215" dur="1" fill="hold">
                                          <p:stCondLst>
                                            <p:cond delay="0"/>
                                          </p:stCondLst>
                                        </p:cTn>
                                        <p:tgtEl>
                                          <p:spTgt spid="4"/>
                                        </p:tgtEl>
                                        <p:attrNameLst>
                                          <p:attrName>style.visibility</p:attrName>
                                        </p:attrNameLst>
                                      </p:cBhvr>
                                      <p:to>
                                        <p:strVal val="visible"/>
                                      </p:to>
                                    </p:set>
                                  </p:childTnLst>
                                </p:cTn>
                              </p:par>
                            </p:childTnLst>
                          </p:cTn>
                        </p:par>
                      </p:childTnLst>
                    </p:cTn>
                  </p:par>
                  <p:par>
                    <p:cTn id="216" fill="hold">
                      <p:stCondLst>
                        <p:cond delay="indefinite"/>
                      </p:stCondLst>
                      <p:childTnLst>
                        <p:par>
                          <p:cTn id="217" fill="hold">
                            <p:stCondLst>
                              <p:cond delay="0"/>
                            </p:stCondLst>
                            <p:childTnLst>
                              <p:par>
                                <p:cTn id="218" presetID="1" presetClass="entr" presetSubtype="0" fill="hold" grpId="0" nodeType="clickEffect">
                                  <p:stCondLst>
                                    <p:cond delay="0"/>
                                  </p:stCondLst>
                                  <p:childTnLst>
                                    <p:set>
                                      <p:cBhvr>
                                        <p:cTn id="219" dur="1" fill="hold">
                                          <p:stCondLst>
                                            <p:cond delay="0"/>
                                          </p:stCondLst>
                                        </p:cTn>
                                        <p:tgtEl>
                                          <p:spTgt spid="205"/>
                                        </p:tgtEl>
                                        <p:attrNameLst>
                                          <p:attrName>style.visibility</p:attrName>
                                        </p:attrNameLst>
                                      </p:cBhvr>
                                      <p:to>
                                        <p:strVal val="visible"/>
                                      </p:to>
                                    </p:set>
                                  </p:childTnLst>
                                </p:cTn>
                              </p:par>
                            </p:childTnLst>
                          </p:cTn>
                        </p:par>
                      </p:childTnLst>
                    </p:cTn>
                  </p:par>
                  <p:par>
                    <p:cTn id="220" fill="hold">
                      <p:stCondLst>
                        <p:cond delay="indefinite"/>
                      </p:stCondLst>
                      <p:childTnLst>
                        <p:par>
                          <p:cTn id="221" fill="hold">
                            <p:stCondLst>
                              <p:cond delay="0"/>
                            </p:stCondLst>
                            <p:childTnLst>
                              <p:par>
                                <p:cTn id="222" presetID="1" presetClass="entr" presetSubtype="0" fill="hold" grpId="0" nodeType="clickEffect">
                                  <p:stCondLst>
                                    <p:cond delay="0"/>
                                  </p:stCondLst>
                                  <p:childTnLst>
                                    <p:set>
                                      <p:cBhvr>
                                        <p:cTn id="223" dur="1" fill="hold">
                                          <p:stCondLst>
                                            <p:cond delay="0"/>
                                          </p:stCondLst>
                                        </p:cTn>
                                        <p:tgtEl>
                                          <p:spTgt spid="161"/>
                                        </p:tgtEl>
                                        <p:attrNameLst>
                                          <p:attrName>style.visibility</p:attrName>
                                        </p:attrNameLst>
                                      </p:cBhvr>
                                      <p:to>
                                        <p:strVal val="visible"/>
                                      </p:to>
                                    </p:set>
                                  </p:childTnLst>
                                </p:cTn>
                              </p:par>
                              <p:par>
                                <p:cTn id="224" presetID="1" presetClass="entr" presetSubtype="0" fill="hold" grpId="0" nodeType="withEffect">
                                  <p:stCondLst>
                                    <p:cond delay="0"/>
                                  </p:stCondLst>
                                  <p:childTnLst>
                                    <p:set>
                                      <p:cBhvr>
                                        <p:cTn id="225" dur="1" fill="hold">
                                          <p:stCondLst>
                                            <p:cond delay="0"/>
                                          </p:stCondLst>
                                        </p:cTn>
                                        <p:tgtEl>
                                          <p:spTgt spid="6"/>
                                        </p:tgtEl>
                                        <p:attrNameLst>
                                          <p:attrName>style.visibility</p:attrName>
                                        </p:attrNameLst>
                                      </p:cBhvr>
                                      <p:to>
                                        <p:strVal val="visible"/>
                                      </p:to>
                                    </p:set>
                                  </p:childTnLst>
                                </p:cTn>
                              </p:par>
                            </p:childTnLst>
                          </p:cTn>
                        </p:par>
                      </p:childTnLst>
                    </p:cTn>
                  </p:par>
                  <p:par>
                    <p:cTn id="226" fill="hold">
                      <p:stCondLst>
                        <p:cond delay="indefinite"/>
                      </p:stCondLst>
                      <p:childTnLst>
                        <p:par>
                          <p:cTn id="227" fill="hold">
                            <p:stCondLst>
                              <p:cond delay="0"/>
                            </p:stCondLst>
                            <p:childTnLst>
                              <p:par>
                                <p:cTn id="228" presetID="1" presetClass="entr" presetSubtype="0" fill="hold" grpId="0" nodeType="clickEffect">
                                  <p:stCondLst>
                                    <p:cond delay="0"/>
                                  </p:stCondLst>
                                  <p:childTnLst>
                                    <p:set>
                                      <p:cBhvr>
                                        <p:cTn id="229" dur="1" fill="hold">
                                          <p:stCondLst>
                                            <p:cond delay="0"/>
                                          </p:stCondLst>
                                        </p:cTn>
                                        <p:tgtEl>
                                          <p:spTgt spid="170"/>
                                        </p:tgtEl>
                                        <p:attrNameLst>
                                          <p:attrName>style.visibility</p:attrName>
                                        </p:attrNameLst>
                                      </p:cBhvr>
                                      <p:to>
                                        <p:strVal val="visible"/>
                                      </p:to>
                                    </p:set>
                                  </p:childTnLst>
                                </p:cTn>
                              </p:par>
                            </p:childTnLst>
                          </p:cTn>
                        </p:par>
                      </p:childTnLst>
                    </p:cTn>
                  </p:par>
                  <p:par>
                    <p:cTn id="230" fill="hold">
                      <p:stCondLst>
                        <p:cond delay="indefinite"/>
                      </p:stCondLst>
                      <p:childTnLst>
                        <p:par>
                          <p:cTn id="231" fill="hold">
                            <p:stCondLst>
                              <p:cond delay="0"/>
                            </p:stCondLst>
                            <p:childTnLst>
                              <p:par>
                                <p:cTn id="232" presetID="1" presetClass="entr" presetSubtype="0" fill="hold" grpId="0" nodeType="clickEffect">
                                  <p:stCondLst>
                                    <p:cond delay="0"/>
                                  </p:stCondLst>
                                  <p:childTnLst>
                                    <p:set>
                                      <p:cBhvr>
                                        <p:cTn id="233" dur="1" fill="hold">
                                          <p:stCondLst>
                                            <p:cond delay="0"/>
                                          </p:stCondLst>
                                        </p:cTn>
                                        <p:tgtEl>
                                          <p:spTgt spid="177"/>
                                        </p:tgtEl>
                                        <p:attrNameLst>
                                          <p:attrName>style.visibility</p:attrName>
                                        </p:attrNameLst>
                                      </p:cBhvr>
                                      <p:to>
                                        <p:strVal val="visible"/>
                                      </p:to>
                                    </p:set>
                                  </p:childTnLst>
                                </p:cTn>
                              </p:par>
                              <p:par>
                                <p:cTn id="234" presetID="1" presetClass="entr" presetSubtype="0" fill="hold" grpId="0" nodeType="withEffect">
                                  <p:stCondLst>
                                    <p:cond delay="0"/>
                                  </p:stCondLst>
                                  <p:childTnLst>
                                    <p:set>
                                      <p:cBhvr>
                                        <p:cTn id="235" dur="1" fill="hold">
                                          <p:stCondLst>
                                            <p:cond delay="0"/>
                                          </p:stCondLst>
                                        </p:cTn>
                                        <p:tgtEl>
                                          <p:spTgt spid="178"/>
                                        </p:tgtEl>
                                        <p:attrNameLst>
                                          <p:attrName>style.visibility</p:attrName>
                                        </p:attrNameLst>
                                      </p:cBhvr>
                                      <p:to>
                                        <p:strVal val="visible"/>
                                      </p:to>
                                    </p:set>
                                  </p:childTnLst>
                                </p:cTn>
                              </p:par>
                              <p:par>
                                <p:cTn id="236" presetID="35" presetClass="emph" presetSubtype="0" repeatCount="10000" fill="hold" grpId="1" nodeType="withEffect">
                                  <p:stCondLst>
                                    <p:cond delay="0"/>
                                  </p:stCondLst>
                                  <p:childTnLst>
                                    <p:anim calcmode="discrete" valueType="str">
                                      <p:cBhvr>
                                        <p:cTn id="237" dur="500" fill="hold"/>
                                        <p:tgtEl>
                                          <p:spTgt spid="177"/>
                                        </p:tgtEl>
                                        <p:attrNameLst>
                                          <p:attrName>style.visibility</p:attrName>
                                        </p:attrNameLst>
                                      </p:cBhvr>
                                      <p:tavLst>
                                        <p:tav tm="0">
                                          <p:val>
                                            <p:strVal val="hidden"/>
                                          </p:val>
                                        </p:tav>
                                        <p:tav tm="50000">
                                          <p:val>
                                            <p:strVal val="visible"/>
                                          </p:val>
                                        </p:tav>
                                      </p:tavLst>
                                    </p:anim>
                                  </p:childTnLst>
                                </p:cTn>
                              </p:par>
                              <p:par>
                                <p:cTn id="238" presetID="35" presetClass="emph" presetSubtype="0" repeatCount="10000" fill="hold" grpId="1" nodeType="withEffect">
                                  <p:stCondLst>
                                    <p:cond delay="0"/>
                                  </p:stCondLst>
                                  <p:childTnLst>
                                    <p:anim calcmode="discrete" valueType="str">
                                      <p:cBhvr>
                                        <p:cTn id="239" dur="500" fill="hold"/>
                                        <p:tgtEl>
                                          <p:spTgt spid="178"/>
                                        </p:tgtEl>
                                        <p:attrNameLst>
                                          <p:attrName>style.visibility</p:attrName>
                                        </p:attrNameLst>
                                      </p:cBhvr>
                                      <p:tavLst>
                                        <p:tav tm="0">
                                          <p:val>
                                            <p:strVal val="hidden"/>
                                          </p:val>
                                        </p:tav>
                                        <p:tav tm="50000">
                                          <p:val>
                                            <p:strVal val="visible"/>
                                          </p:val>
                                        </p:tav>
                                      </p:tavLst>
                                    </p:anim>
                                  </p:childTnLst>
                                </p:cTn>
                              </p:par>
                              <p:par>
                                <p:cTn id="240" presetID="1" presetClass="entr" presetSubtype="0" fill="hold" grpId="0" nodeType="withEffect">
                                  <p:stCondLst>
                                    <p:cond delay="0"/>
                                  </p:stCondLst>
                                  <p:childTnLst>
                                    <p:set>
                                      <p:cBhvr>
                                        <p:cTn id="241" dur="1" fill="hold">
                                          <p:stCondLst>
                                            <p:cond delay="0"/>
                                          </p:stCondLst>
                                        </p:cTn>
                                        <p:tgtEl>
                                          <p:spTgt spid="176"/>
                                        </p:tgtEl>
                                        <p:attrNameLst>
                                          <p:attrName>style.visibility</p:attrName>
                                        </p:attrNameLst>
                                      </p:cBhvr>
                                      <p:to>
                                        <p:strVal val="visible"/>
                                      </p:to>
                                    </p:set>
                                  </p:childTnLst>
                                </p:cTn>
                              </p:par>
                            </p:childTnLst>
                          </p:cTn>
                        </p:par>
                      </p:childTnLst>
                    </p:cTn>
                  </p:par>
                  <p:par>
                    <p:cTn id="242" fill="hold">
                      <p:stCondLst>
                        <p:cond delay="indefinite"/>
                      </p:stCondLst>
                      <p:childTnLst>
                        <p:par>
                          <p:cTn id="243" fill="hold">
                            <p:stCondLst>
                              <p:cond delay="0"/>
                            </p:stCondLst>
                            <p:childTnLst>
                              <p:par>
                                <p:cTn id="244" presetID="1" presetClass="entr" presetSubtype="0" fill="hold" grpId="0" nodeType="clickEffect">
                                  <p:stCondLst>
                                    <p:cond delay="0"/>
                                  </p:stCondLst>
                                  <p:childTnLst>
                                    <p:set>
                                      <p:cBhvr>
                                        <p:cTn id="245" dur="1" fill="hold">
                                          <p:stCondLst>
                                            <p:cond delay="0"/>
                                          </p:stCondLst>
                                        </p:cTn>
                                        <p:tgtEl>
                                          <p:spTgt spid="189"/>
                                        </p:tgtEl>
                                        <p:attrNameLst>
                                          <p:attrName>style.visibility</p:attrName>
                                        </p:attrNameLst>
                                      </p:cBhvr>
                                      <p:to>
                                        <p:strVal val="visible"/>
                                      </p:to>
                                    </p:set>
                                  </p:childTnLst>
                                </p:cTn>
                              </p:par>
                              <p:par>
                                <p:cTn id="246" presetID="1" presetClass="entr" presetSubtype="0" fill="hold" grpId="0" nodeType="withEffect">
                                  <p:stCondLst>
                                    <p:cond delay="0"/>
                                  </p:stCondLst>
                                  <p:childTnLst>
                                    <p:set>
                                      <p:cBhvr>
                                        <p:cTn id="247" dur="1" fill="hold">
                                          <p:stCondLst>
                                            <p:cond delay="0"/>
                                          </p:stCondLst>
                                        </p:cTn>
                                        <p:tgtEl>
                                          <p:spTgt spid="191"/>
                                        </p:tgtEl>
                                        <p:attrNameLst>
                                          <p:attrName>style.visibility</p:attrName>
                                        </p:attrNameLst>
                                      </p:cBhvr>
                                      <p:to>
                                        <p:strVal val="visible"/>
                                      </p:to>
                                    </p:set>
                                  </p:childTnLst>
                                </p:cTn>
                              </p:par>
                            </p:childTnLst>
                          </p:cTn>
                        </p:par>
                      </p:childTnLst>
                    </p:cTn>
                  </p:par>
                  <p:par>
                    <p:cTn id="248" fill="hold">
                      <p:stCondLst>
                        <p:cond delay="indefinite"/>
                      </p:stCondLst>
                      <p:childTnLst>
                        <p:par>
                          <p:cTn id="249" fill="hold">
                            <p:stCondLst>
                              <p:cond delay="0"/>
                            </p:stCondLst>
                            <p:childTnLst>
                              <p:par>
                                <p:cTn id="250" presetID="1" presetClass="entr" presetSubtype="0" fill="hold" grpId="0" nodeType="clickEffect">
                                  <p:stCondLst>
                                    <p:cond delay="0"/>
                                  </p:stCondLst>
                                  <p:childTnLst>
                                    <p:set>
                                      <p:cBhvr>
                                        <p:cTn id="251" dur="1" fill="hold">
                                          <p:stCondLst>
                                            <p:cond delay="0"/>
                                          </p:stCondLst>
                                        </p:cTn>
                                        <p:tgtEl>
                                          <p:spTgt spid="190"/>
                                        </p:tgtEl>
                                        <p:attrNameLst>
                                          <p:attrName>style.visibility</p:attrName>
                                        </p:attrNameLst>
                                      </p:cBhvr>
                                      <p:to>
                                        <p:strVal val="visible"/>
                                      </p:to>
                                    </p:set>
                                  </p:childTnLst>
                                </p:cTn>
                              </p:par>
                              <p:par>
                                <p:cTn id="252" presetID="1" presetClass="entr" presetSubtype="0" fill="hold" grpId="0" nodeType="withEffect">
                                  <p:stCondLst>
                                    <p:cond delay="0"/>
                                  </p:stCondLst>
                                  <p:childTnLst>
                                    <p:set>
                                      <p:cBhvr>
                                        <p:cTn id="253" dur="1" fill="hold">
                                          <p:stCondLst>
                                            <p:cond delay="0"/>
                                          </p:stCondLst>
                                        </p:cTn>
                                        <p:tgtEl>
                                          <p:spTgt spid="193"/>
                                        </p:tgtEl>
                                        <p:attrNameLst>
                                          <p:attrName>style.visibility</p:attrName>
                                        </p:attrNameLst>
                                      </p:cBhvr>
                                      <p:to>
                                        <p:strVal val="visible"/>
                                      </p:to>
                                    </p:set>
                                  </p:childTnLst>
                                </p:cTn>
                              </p:par>
                              <p:par>
                                <p:cTn id="254" presetID="1" presetClass="entr" presetSubtype="0" fill="hold" grpId="0" nodeType="withEffect">
                                  <p:stCondLst>
                                    <p:cond delay="0"/>
                                  </p:stCondLst>
                                  <p:childTnLst>
                                    <p:set>
                                      <p:cBhvr>
                                        <p:cTn id="255" dur="1" fill="hold">
                                          <p:stCondLst>
                                            <p:cond delay="0"/>
                                          </p:stCondLst>
                                        </p:cTn>
                                        <p:tgtEl>
                                          <p:spTgt spid="192"/>
                                        </p:tgtEl>
                                        <p:attrNameLst>
                                          <p:attrName>style.visibility</p:attrName>
                                        </p:attrNameLst>
                                      </p:cBhvr>
                                      <p:to>
                                        <p:strVal val="visible"/>
                                      </p:to>
                                    </p:set>
                                  </p:childTnLst>
                                </p:cTn>
                              </p:par>
                              <p:par>
                                <p:cTn id="256" presetID="1" presetClass="entr" presetSubtype="0" fill="hold" grpId="0" nodeType="withEffect">
                                  <p:stCondLst>
                                    <p:cond delay="0"/>
                                  </p:stCondLst>
                                  <p:childTnLst>
                                    <p:set>
                                      <p:cBhvr>
                                        <p:cTn id="257" dur="1" fill="hold">
                                          <p:stCondLst>
                                            <p:cond delay="0"/>
                                          </p:stCondLst>
                                        </p:cTn>
                                        <p:tgtEl>
                                          <p:spTgt spid="195"/>
                                        </p:tgtEl>
                                        <p:attrNameLst>
                                          <p:attrName>style.visibility</p:attrName>
                                        </p:attrNameLst>
                                      </p:cBhvr>
                                      <p:to>
                                        <p:strVal val="visible"/>
                                      </p:to>
                                    </p:set>
                                  </p:childTnLst>
                                </p:cTn>
                              </p:par>
                              <p:par>
                                <p:cTn id="258" presetID="1" presetClass="entr" presetSubtype="0" fill="hold" grpId="0" nodeType="withEffect">
                                  <p:stCondLst>
                                    <p:cond delay="0"/>
                                  </p:stCondLst>
                                  <p:childTnLst>
                                    <p:set>
                                      <p:cBhvr>
                                        <p:cTn id="259" dur="1" fill="hold">
                                          <p:stCondLst>
                                            <p:cond delay="0"/>
                                          </p:stCondLst>
                                        </p:cTn>
                                        <p:tgtEl>
                                          <p:spTgt spid="197"/>
                                        </p:tgtEl>
                                        <p:attrNameLst>
                                          <p:attrName>style.visibility</p:attrName>
                                        </p:attrNameLst>
                                      </p:cBhvr>
                                      <p:to>
                                        <p:strVal val="visible"/>
                                      </p:to>
                                    </p:set>
                                  </p:childTnLst>
                                </p:cTn>
                              </p:par>
                            </p:childTnLst>
                          </p:cTn>
                        </p:par>
                      </p:childTnLst>
                    </p:cTn>
                  </p:par>
                  <p:par>
                    <p:cTn id="260" fill="hold">
                      <p:stCondLst>
                        <p:cond delay="indefinite"/>
                      </p:stCondLst>
                      <p:childTnLst>
                        <p:par>
                          <p:cTn id="261" fill="hold">
                            <p:stCondLst>
                              <p:cond delay="0"/>
                            </p:stCondLst>
                            <p:childTnLst>
                              <p:par>
                                <p:cTn id="262" presetID="1" presetClass="entr" presetSubtype="0" fill="hold" grpId="0" nodeType="clickEffect">
                                  <p:stCondLst>
                                    <p:cond delay="0"/>
                                  </p:stCondLst>
                                  <p:childTnLst>
                                    <p:set>
                                      <p:cBhvr>
                                        <p:cTn id="263" dur="1" fill="hold">
                                          <p:stCondLst>
                                            <p:cond delay="0"/>
                                          </p:stCondLst>
                                        </p:cTn>
                                        <p:tgtEl>
                                          <p:spTgt spid="246"/>
                                        </p:tgtEl>
                                        <p:attrNameLst>
                                          <p:attrName>style.visibility</p:attrName>
                                        </p:attrNameLst>
                                      </p:cBhvr>
                                      <p:to>
                                        <p:strVal val="visible"/>
                                      </p:to>
                                    </p:set>
                                  </p:childTnLst>
                                </p:cTn>
                              </p:par>
                            </p:childTnLst>
                          </p:cTn>
                        </p:par>
                      </p:childTnLst>
                    </p:cTn>
                  </p:par>
                  <p:par>
                    <p:cTn id="264" fill="hold">
                      <p:stCondLst>
                        <p:cond delay="indefinite"/>
                      </p:stCondLst>
                      <p:childTnLst>
                        <p:par>
                          <p:cTn id="265" fill="hold">
                            <p:stCondLst>
                              <p:cond delay="0"/>
                            </p:stCondLst>
                            <p:childTnLst>
                              <p:par>
                                <p:cTn id="266" presetID="22" presetClass="entr" presetSubtype="4" fill="hold" grpId="0" nodeType="clickEffect">
                                  <p:stCondLst>
                                    <p:cond delay="0"/>
                                  </p:stCondLst>
                                  <p:childTnLst>
                                    <p:set>
                                      <p:cBhvr>
                                        <p:cTn id="267" dur="1" fill="hold">
                                          <p:stCondLst>
                                            <p:cond delay="0"/>
                                          </p:stCondLst>
                                        </p:cTn>
                                        <p:tgtEl>
                                          <p:spTgt spid="249"/>
                                        </p:tgtEl>
                                        <p:attrNameLst>
                                          <p:attrName>style.visibility</p:attrName>
                                        </p:attrNameLst>
                                      </p:cBhvr>
                                      <p:to>
                                        <p:strVal val="visible"/>
                                      </p:to>
                                    </p:set>
                                    <p:animEffect transition="in" filter="wipe(down)">
                                      <p:cBhvr>
                                        <p:cTn id="268" dur="500"/>
                                        <p:tgtEl>
                                          <p:spTgt spid="249"/>
                                        </p:tgtEl>
                                      </p:cBhvr>
                                    </p:animEffect>
                                  </p:childTnLst>
                                </p:cTn>
                              </p:par>
                            </p:childTnLst>
                          </p:cTn>
                        </p:par>
                      </p:childTnLst>
                    </p:cTn>
                  </p:par>
                  <p:par>
                    <p:cTn id="269" fill="hold">
                      <p:stCondLst>
                        <p:cond delay="indefinite"/>
                      </p:stCondLst>
                      <p:childTnLst>
                        <p:par>
                          <p:cTn id="270" fill="hold">
                            <p:stCondLst>
                              <p:cond delay="0"/>
                            </p:stCondLst>
                            <p:childTnLst>
                              <p:par>
                                <p:cTn id="271" presetID="1" presetClass="entr" presetSubtype="0" fill="hold" nodeType="clickEffect">
                                  <p:stCondLst>
                                    <p:cond delay="0"/>
                                  </p:stCondLst>
                                  <p:childTnLst>
                                    <p:set>
                                      <p:cBhvr>
                                        <p:cTn id="272" dur="1" fill="hold">
                                          <p:stCondLst>
                                            <p:cond delay="0"/>
                                          </p:stCondLst>
                                        </p:cTn>
                                        <p:tgtEl>
                                          <p:spTgt spid="173"/>
                                        </p:tgtEl>
                                        <p:attrNameLst>
                                          <p:attrName>style.visibility</p:attrName>
                                        </p:attrNameLst>
                                      </p:cBhvr>
                                      <p:to>
                                        <p:strVal val="visible"/>
                                      </p:to>
                                    </p:set>
                                  </p:childTnLst>
                                </p:cTn>
                              </p:par>
                              <p:par>
                                <p:cTn id="273" presetID="1" presetClass="entr" presetSubtype="0" fill="hold" grpId="1" nodeType="withEffect">
                                  <p:stCondLst>
                                    <p:cond delay="0"/>
                                  </p:stCondLst>
                                  <p:childTnLst>
                                    <p:set>
                                      <p:cBhvr>
                                        <p:cTn id="274" dur="1" fill="hold">
                                          <p:stCondLst>
                                            <p:cond delay="0"/>
                                          </p:stCondLst>
                                        </p:cTn>
                                        <p:tgtEl>
                                          <p:spTgt spid="172"/>
                                        </p:tgtEl>
                                        <p:attrNameLst>
                                          <p:attrName>style.visibility</p:attrName>
                                        </p:attrNameLst>
                                      </p:cBhvr>
                                      <p:to>
                                        <p:strVal val="visible"/>
                                      </p:to>
                                    </p:set>
                                  </p:childTnLst>
                                </p:cTn>
                              </p:par>
                            </p:childTnLst>
                          </p:cTn>
                        </p:par>
                      </p:childTnLst>
                    </p:cTn>
                  </p:par>
                  <p:par>
                    <p:cTn id="275" fill="hold">
                      <p:stCondLst>
                        <p:cond delay="indefinite"/>
                      </p:stCondLst>
                      <p:childTnLst>
                        <p:par>
                          <p:cTn id="276" fill="hold">
                            <p:stCondLst>
                              <p:cond delay="0"/>
                            </p:stCondLst>
                            <p:childTnLst>
                              <p:par>
                                <p:cTn id="277" presetID="35" presetClass="emph" presetSubtype="0" repeatCount="10000" fill="hold" nodeType="clickEffect">
                                  <p:stCondLst>
                                    <p:cond delay="0"/>
                                  </p:stCondLst>
                                  <p:childTnLst>
                                    <p:anim calcmode="discrete" valueType="str">
                                      <p:cBhvr>
                                        <p:cTn id="278" dur="500" fill="hold"/>
                                        <p:tgtEl>
                                          <p:spTgt spid="173"/>
                                        </p:tgtEl>
                                        <p:attrNameLst>
                                          <p:attrName>style.visibility</p:attrName>
                                        </p:attrNameLst>
                                      </p:cBhvr>
                                      <p:tavLst>
                                        <p:tav tm="0">
                                          <p:val>
                                            <p:strVal val="hidden"/>
                                          </p:val>
                                        </p:tav>
                                        <p:tav tm="50000">
                                          <p:val>
                                            <p:strVal val="visible"/>
                                          </p:val>
                                        </p:tav>
                                      </p:tavLst>
                                    </p:anim>
                                  </p:childTnLst>
                                </p:cTn>
                              </p:par>
                              <p:par>
                                <p:cTn id="279" presetID="35" presetClass="emph" presetSubtype="0" repeatCount="10000" fill="hold" grpId="0" nodeType="withEffect">
                                  <p:stCondLst>
                                    <p:cond delay="0"/>
                                  </p:stCondLst>
                                  <p:childTnLst>
                                    <p:anim calcmode="discrete" valueType="str">
                                      <p:cBhvr>
                                        <p:cTn id="280" dur="500" fill="hold"/>
                                        <p:tgtEl>
                                          <p:spTgt spid="172"/>
                                        </p:tgtEl>
                                        <p:attrNameLst>
                                          <p:attrName>style.visibility</p:attrName>
                                        </p:attrNameLst>
                                      </p:cBhvr>
                                      <p:tavLst>
                                        <p:tav tm="0">
                                          <p:val>
                                            <p:strVal val="hidden"/>
                                          </p:val>
                                        </p:tav>
                                        <p:tav tm="50000">
                                          <p:val>
                                            <p:strVal val="visible"/>
                                          </p:val>
                                        </p:tav>
                                      </p:tavLst>
                                    </p:anim>
                                  </p:childTnLst>
                                </p:cTn>
                              </p:par>
                            </p:childTnLst>
                          </p:cTn>
                        </p:par>
                      </p:childTnLst>
                    </p:cTn>
                  </p:par>
                  <p:par>
                    <p:cTn id="281" fill="hold">
                      <p:stCondLst>
                        <p:cond delay="indefinite"/>
                      </p:stCondLst>
                      <p:childTnLst>
                        <p:par>
                          <p:cTn id="282" fill="hold">
                            <p:stCondLst>
                              <p:cond delay="0"/>
                            </p:stCondLst>
                            <p:childTnLst>
                              <p:par>
                                <p:cTn id="283" presetID="1" presetClass="exit" presetSubtype="0" fill="hold" grpId="1" nodeType="clickEffect">
                                  <p:stCondLst>
                                    <p:cond delay="0"/>
                                  </p:stCondLst>
                                  <p:childTnLst>
                                    <p:set>
                                      <p:cBhvr>
                                        <p:cTn id="284" dur="1" fill="hold">
                                          <p:stCondLst>
                                            <p:cond delay="0"/>
                                          </p:stCondLst>
                                        </p:cTn>
                                        <p:tgtEl>
                                          <p:spTgt spid="249"/>
                                        </p:tgtEl>
                                        <p:attrNameLst>
                                          <p:attrName>style.visibility</p:attrName>
                                        </p:attrNameLst>
                                      </p:cBhvr>
                                      <p:to>
                                        <p:strVal val="hidden"/>
                                      </p:to>
                                    </p:set>
                                  </p:childTnLst>
                                </p:cTn>
                              </p:par>
                              <p:par>
                                <p:cTn id="285" presetID="1" presetClass="exit" presetSubtype="0" fill="hold" grpId="2" nodeType="withEffect">
                                  <p:stCondLst>
                                    <p:cond delay="0"/>
                                  </p:stCondLst>
                                  <p:childTnLst>
                                    <p:set>
                                      <p:cBhvr>
                                        <p:cTn id="286" dur="1" fill="hold">
                                          <p:stCondLst>
                                            <p:cond delay="0"/>
                                          </p:stCondLst>
                                        </p:cTn>
                                        <p:tgtEl>
                                          <p:spTgt spid="203"/>
                                        </p:tgtEl>
                                        <p:attrNameLst>
                                          <p:attrName>style.visibility</p:attrName>
                                        </p:attrNameLst>
                                      </p:cBhvr>
                                      <p:to>
                                        <p:strVal val="hidden"/>
                                      </p:to>
                                    </p:set>
                                  </p:childTnLst>
                                </p:cTn>
                              </p:par>
                              <p:par>
                                <p:cTn id="287" presetID="2" presetClass="exit" presetSubtype="8" fill="hold" nodeType="withEffect">
                                  <p:stCondLst>
                                    <p:cond delay="0"/>
                                  </p:stCondLst>
                                  <p:childTnLst>
                                    <p:anim calcmode="lin" valueType="num">
                                      <p:cBhvr additive="base">
                                        <p:cTn id="288" dur="500"/>
                                        <p:tgtEl>
                                          <p:spTgt spid="169"/>
                                        </p:tgtEl>
                                        <p:attrNameLst>
                                          <p:attrName>ppt_x</p:attrName>
                                        </p:attrNameLst>
                                      </p:cBhvr>
                                      <p:tavLst>
                                        <p:tav tm="0">
                                          <p:val>
                                            <p:strVal val="ppt_x"/>
                                          </p:val>
                                        </p:tav>
                                        <p:tav tm="100000">
                                          <p:val>
                                            <p:strVal val="0-ppt_w/2"/>
                                          </p:val>
                                        </p:tav>
                                      </p:tavLst>
                                    </p:anim>
                                    <p:anim calcmode="lin" valueType="num">
                                      <p:cBhvr additive="base">
                                        <p:cTn id="289" dur="500"/>
                                        <p:tgtEl>
                                          <p:spTgt spid="169"/>
                                        </p:tgtEl>
                                        <p:attrNameLst>
                                          <p:attrName>ppt_y</p:attrName>
                                        </p:attrNameLst>
                                      </p:cBhvr>
                                      <p:tavLst>
                                        <p:tav tm="0">
                                          <p:val>
                                            <p:strVal val="ppt_y"/>
                                          </p:val>
                                        </p:tav>
                                        <p:tav tm="100000">
                                          <p:val>
                                            <p:strVal val="ppt_y"/>
                                          </p:val>
                                        </p:tav>
                                      </p:tavLst>
                                    </p:anim>
                                    <p:set>
                                      <p:cBhvr>
                                        <p:cTn id="290" dur="1" fill="hold">
                                          <p:stCondLst>
                                            <p:cond delay="499"/>
                                          </p:stCondLst>
                                        </p:cTn>
                                        <p:tgtEl>
                                          <p:spTgt spid="169"/>
                                        </p:tgtEl>
                                        <p:attrNameLst>
                                          <p:attrName>style.visibility</p:attrName>
                                        </p:attrNameLst>
                                      </p:cBhvr>
                                      <p:to>
                                        <p:strVal val="hidden"/>
                                      </p:to>
                                    </p:set>
                                  </p:childTnLst>
                                </p:cTn>
                              </p:par>
                            </p:childTnLst>
                          </p:cTn>
                        </p:par>
                      </p:childTnLst>
                    </p:cTn>
                  </p:par>
                  <p:par>
                    <p:cTn id="291" fill="hold">
                      <p:stCondLst>
                        <p:cond delay="indefinite"/>
                      </p:stCondLst>
                      <p:childTnLst>
                        <p:par>
                          <p:cTn id="292" fill="hold">
                            <p:stCondLst>
                              <p:cond delay="0"/>
                            </p:stCondLst>
                            <p:childTnLst>
                              <p:par>
                                <p:cTn id="293" presetID="1" presetClass="entr" presetSubtype="0" fill="hold" grpId="0" nodeType="clickEffect">
                                  <p:stCondLst>
                                    <p:cond delay="0"/>
                                  </p:stCondLst>
                                  <p:childTnLst>
                                    <p:set>
                                      <p:cBhvr>
                                        <p:cTn id="294" dur="1" fill="hold">
                                          <p:stCondLst>
                                            <p:cond delay="0"/>
                                          </p:stCondLst>
                                        </p:cTn>
                                        <p:tgtEl>
                                          <p:spTgt spid="207"/>
                                        </p:tgtEl>
                                        <p:attrNameLst>
                                          <p:attrName>style.visibility</p:attrName>
                                        </p:attrNameLst>
                                      </p:cBhvr>
                                      <p:to>
                                        <p:strVal val="visible"/>
                                      </p:to>
                                    </p:set>
                                  </p:childTnLst>
                                </p:cTn>
                              </p:par>
                              <p:par>
                                <p:cTn id="295" presetID="1" presetClass="entr" presetSubtype="0" fill="hold" grpId="0" nodeType="withEffect">
                                  <p:stCondLst>
                                    <p:cond delay="0"/>
                                  </p:stCondLst>
                                  <p:childTnLst>
                                    <p:set>
                                      <p:cBhvr>
                                        <p:cTn id="296" dur="1" fill="hold">
                                          <p:stCondLst>
                                            <p:cond delay="0"/>
                                          </p:stCondLst>
                                        </p:cTn>
                                        <p:tgtEl>
                                          <p:spTgt spid="209"/>
                                        </p:tgtEl>
                                        <p:attrNameLst>
                                          <p:attrName>style.visibility</p:attrName>
                                        </p:attrNameLst>
                                      </p:cBhvr>
                                      <p:to>
                                        <p:strVal val="visible"/>
                                      </p:to>
                                    </p:set>
                                  </p:childTnLst>
                                </p:cTn>
                              </p:par>
                            </p:childTnLst>
                          </p:cTn>
                        </p:par>
                      </p:childTnLst>
                    </p:cTn>
                  </p:par>
                  <p:par>
                    <p:cTn id="297" fill="hold">
                      <p:stCondLst>
                        <p:cond delay="indefinite"/>
                      </p:stCondLst>
                      <p:childTnLst>
                        <p:par>
                          <p:cTn id="298" fill="hold">
                            <p:stCondLst>
                              <p:cond delay="0"/>
                            </p:stCondLst>
                            <p:childTnLst>
                              <p:par>
                                <p:cTn id="299" presetID="1" presetClass="entr" presetSubtype="0" fill="hold" grpId="0" nodeType="clickEffect">
                                  <p:stCondLst>
                                    <p:cond delay="0"/>
                                  </p:stCondLst>
                                  <p:childTnLst>
                                    <p:set>
                                      <p:cBhvr>
                                        <p:cTn id="300" dur="1" fill="hold">
                                          <p:stCondLst>
                                            <p:cond delay="0"/>
                                          </p:stCondLst>
                                        </p:cTn>
                                        <p:tgtEl>
                                          <p:spTgt spid="224"/>
                                        </p:tgtEl>
                                        <p:attrNameLst>
                                          <p:attrName>style.visibility</p:attrName>
                                        </p:attrNameLst>
                                      </p:cBhvr>
                                      <p:to>
                                        <p:strVal val="visible"/>
                                      </p:to>
                                    </p:set>
                                  </p:childTnLst>
                                </p:cTn>
                              </p:par>
                              <p:par>
                                <p:cTn id="301" presetID="35" presetClass="emph" presetSubtype="0" repeatCount="10000" fill="hold" grpId="1" nodeType="withEffect">
                                  <p:stCondLst>
                                    <p:cond delay="0"/>
                                  </p:stCondLst>
                                  <p:childTnLst>
                                    <p:anim calcmode="discrete" valueType="str">
                                      <p:cBhvr>
                                        <p:cTn id="302" dur="500" fill="hold"/>
                                        <p:tgtEl>
                                          <p:spTgt spid="224"/>
                                        </p:tgtEl>
                                        <p:attrNameLst>
                                          <p:attrName>style.visibility</p:attrName>
                                        </p:attrNameLst>
                                      </p:cBhvr>
                                      <p:tavLst>
                                        <p:tav tm="0">
                                          <p:val>
                                            <p:strVal val="hidden"/>
                                          </p:val>
                                        </p:tav>
                                        <p:tav tm="50000">
                                          <p:val>
                                            <p:strVal val="visible"/>
                                          </p:val>
                                        </p:tav>
                                      </p:tavLst>
                                    </p:anim>
                                  </p:childTnLst>
                                </p:cTn>
                              </p:par>
                            </p:childTnLst>
                          </p:cTn>
                        </p:par>
                      </p:childTnLst>
                    </p:cTn>
                  </p:par>
                  <p:par>
                    <p:cTn id="303" fill="hold">
                      <p:stCondLst>
                        <p:cond delay="indefinite"/>
                      </p:stCondLst>
                      <p:childTnLst>
                        <p:par>
                          <p:cTn id="304" fill="hold">
                            <p:stCondLst>
                              <p:cond delay="0"/>
                            </p:stCondLst>
                            <p:childTnLst>
                              <p:par>
                                <p:cTn id="305" presetID="35" presetClass="path" presetSubtype="0" fill="hold" nodeType="clickEffect">
                                  <p:stCondLst>
                                    <p:cond delay="0"/>
                                  </p:stCondLst>
                                  <p:childTnLst>
                                    <p:animMotion origin="layout" path="M 0.43125 -1.48148E-6 L -8.33333E-7 -1.48148E-6 " pathEditMode="relative" rAng="0" ptsTypes="AA">
                                      <p:cBhvr>
                                        <p:cTn id="306" dur="500" spd="-100000" fill="hold"/>
                                        <p:tgtEl>
                                          <p:spTgt spid="206"/>
                                        </p:tgtEl>
                                        <p:attrNameLst>
                                          <p:attrName>ppt_x</p:attrName>
                                          <p:attrName>ppt_y</p:attrName>
                                        </p:attrNameLst>
                                      </p:cBhvr>
                                      <p:rCtr x="-21563" y="0"/>
                                    </p:animMotion>
                                  </p:childTnLst>
                                </p:cTn>
                              </p:par>
                            </p:childTnLst>
                          </p:cTn>
                        </p:par>
                      </p:childTnLst>
                    </p:cTn>
                  </p:par>
                  <p:par>
                    <p:cTn id="307" fill="hold">
                      <p:stCondLst>
                        <p:cond delay="indefinite"/>
                      </p:stCondLst>
                      <p:childTnLst>
                        <p:par>
                          <p:cTn id="308" fill="hold">
                            <p:stCondLst>
                              <p:cond delay="0"/>
                            </p:stCondLst>
                            <p:childTnLst>
                              <p:par>
                                <p:cTn id="309" presetID="1" presetClass="entr" presetSubtype="0" fill="hold" grpId="0" nodeType="clickEffect">
                                  <p:stCondLst>
                                    <p:cond delay="0"/>
                                  </p:stCondLst>
                                  <p:childTnLst>
                                    <p:set>
                                      <p:cBhvr>
                                        <p:cTn id="310" dur="1" fill="hold">
                                          <p:stCondLst>
                                            <p:cond delay="0"/>
                                          </p:stCondLst>
                                        </p:cTn>
                                        <p:tgtEl>
                                          <p:spTgt spid="208"/>
                                        </p:tgtEl>
                                        <p:attrNameLst>
                                          <p:attrName>style.visibility</p:attrName>
                                        </p:attrNameLst>
                                      </p:cBhvr>
                                      <p:to>
                                        <p:strVal val="visible"/>
                                      </p:to>
                                    </p:set>
                                  </p:childTnLst>
                                </p:cTn>
                              </p:par>
                              <p:par>
                                <p:cTn id="311" presetID="1" presetClass="entr" presetSubtype="0" fill="hold" grpId="0" nodeType="withEffect">
                                  <p:stCondLst>
                                    <p:cond delay="0"/>
                                  </p:stCondLst>
                                  <p:childTnLst>
                                    <p:set>
                                      <p:cBhvr>
                                        <p:cTn id="312" dur="1" fill="hold">
                                          <p:stCondLst>
                                            <p:cond delay="0"/>
                                          </p:stCondLst>
                                        </p:cTn>
                                        <p:tgtEl>
                                          <p:spTgt spid="215"/>
                                        </p:tgtEl>
                                        <p:attrNameLst>
                                          <p:attrName>style.visibility</p:attrName>
                                        </p:attrNameLst>
                                      </p:cBhvr>
                                      <p:to>
                                        <p:strVal val="visible"/>
                                      </p:to>
                                    </p:set>
                                  </p:childTnLst>
                                </p:cTn>
                              </p:par>
                            </p:childTnLst>
                          </p:cTn>
                        </p:par>
                      </p:childTnLst>
                    </p:cTn>
                  </p:par>
                  <p:par>
                    <p:cTn id="313" fill="hold">
                      <p:stCondLst>
                        <p:cond delay="indefinite"/>
                      </p:stCondLst>
                      <p:childTnLst>
                        <p:par>
                          <p:cTn id="314" fill="hold">
                            <p:stCondLst>
                              <p:cond delay="0"/>
                            </p:stCondLst>
                            <p:childTnLst>
                              <p:par>
                                <p:cTn id="315" presetID="1" presetClass="entr" presetSubtype="0" fill="hold" grpId="0" nodeType="clickEffect">
                                  <p:stCondLst>
                                    <p:cond delay="0"/>
                                  </p:stCondLst>
                                  <p:childTnLst>
                                    <p:set>
                                      <p:cBhvr>
                                        <p:cTn id="316" dur="1" fill="hold">
                                          <p:stCondLst>
                                            <p:cond delay="0"/>
                                          </p:stCondLst>
                                        </p:cTn>
                                        <p:tgtEl>
                                          <p:spTgt spid="222"/>
                                        </p:tgtEl>
                                        <p:attrNameLst>
                                          <p:attrName>style.visibility</p:attrName>
                                        </p:attrNameLst>
                                      </p:cBhvr>
                                      <p:to>
                                        <p:strVal val="visible"/>
                                      </p:to>
                                    </p:set>
                                  </p:childTnLst>
                                </p:cTn>
                              </p:par>
                            </p:childTnLst>
                          </p:cTn>
                        </p:par>
                      </p:childTnLst>
                    </p:cTn>
                  </p:par>
                  <p:par>
                    <p:cTn id="317" fill="hold">
                      <p:stCondLst>
                        <p:cond delay="indefinite"/>
                      </p:stCondLst>
                      <p:childTnLst>
                        <p:par>
                          <p:cTn id="318" fill="hold">
                            <p:stCondLst>
                              <p:cond delay="0"/>
                            </p:stCondLst>
                            <p:childTnLst>
                              <p:par>
                                <p:cTn id="319" presetID="1" presetClass="entr" presetSubtype="0" fill="hold" grpId="0" nodeType="clickEffect">
                                  <p:stCondLst>
                                    <p:cond delay="0"/>
                                  </p:stCondLst>
                                  <p:childTnLst>
                                    <p:set>
                                      <p:cBhvr>
                                        <p:cTn id="320" dur="1" fill="hold">
                                          <p:stCondLst>
                                            <p:cond delay="0"/>
                                          </p:stCondLst>
                                        </p:cTn>
                                        <p:tgtEl>
                                          <p:spTgt spid="211"/>
                                        </p:tgtEl>
                                        <p:attrNameLst>
                                          <p:attrName>style.visibility</p:attrName>
                                        </p:attrNameLst>
                                      </p:cBhvr>
                                      <p:to>
                                        <p:strVal val="visible"/>
                                      </p:to>
                                    </p:set>
                                  </p:childTnLst>
                                </p:cTn>
                              </p:par>
                              <p:par>
                                <p:cTn id="321" presetID="1" presetClass="entr" presetSubtype="0" fill="hold" grpId="0" nodeType="withEffect">
                                  <p:stCondLst>
                                    <p:cond delay="0"/>
                                  </p:stCondLst>
                                  <p:childTnLst>
                                    <p:set>
                                      <p:cBhvr>
                                        <p:cTn id="322" dur="1" fill="hold">
                                          <p:stCondLst>
                                            <p:cond delay="0"/>
                                          </p:stCondLst>
                                        </p:cTn>
                                        <p:tgtEl>
                                          <p:spTgt spid="225"/>
                                        </p:tgtEl>
                                        <p:attrNameLst>
                                          <p:attrName>style.visibility</p:attrName>
                                        </p:attrNameLst>
                                      </p:cBhvr>
                                      <p:to>
                                        <p:strVal val="visible"/>
                                      </p:to>
                                    </p:set>
                                  </p:childTnLst>
                                </p:cTn>
                              </p:par>
                            </p:childTnLst>
                          </p:cTn>
                        </p:par>
                      </p:childTnLst>
                    </p:cTn>
                  </p:par>
                  <p:par>
                    <p:cTn id="323" fill="hold">
                      <p:stCondLst>
                        <p:cond delay="indefinite"/>
                      </p:stCondLst>
                      <p:childTnLst>
                        <p:par>
                          <p:cTn id="324" fill="hold">
                            <p:stCondLst>
                              <p:cond delay="0"/>
                            </p:stCondLst>
                            <p:childTnLst>
                              <p:par>
                                <p:cTn id="325" presetID="1" presetClass="entr" presetSubtype="0" fill="hold" grpId="0" nodeType="clickEffect">
                                  <p:stCondLst>
                                    <p:cond delay="0"/>
                                  </p:stCondLst>
                                  <p:childTnLst>
                                    <p:set>
                                      <p:cBhvr>
                                        <p:cTn id="326" dur="1" fill="hold">
                                          <p:stCondLst>
                                            <p:cond delay="0"/>
                                          </p:stCondLst>
                                        </p:cTn>
                                        <p:tgtEl>
                                          <p:spTgt spid="212"/>
                                        </p:tgtEl>
                                        <p:attrNameLst>
                                          <p:attrName>style.visibility</p:attrName>
                                        </p:attrNameLst>
                                      </p:cBhvr>
                                      <p:to>
                                        <p:strVal val="visible"/>
                                      </p:to>
                                    </p:set>
                                  </p:childTnLst>
                                </p:cTn>
                              </p:par>
                            </p:childTnLst>
                          </p:cTn>
                        </p:par>
                      </p:childTnLst>
                    </p:cTn>
                  </p:par>
                  <p:par>
                    <p:cTn id="327" fill="hold">
                      <p:stCondLst>
                        <p:cond delay="indefinite"/>
                      </p:stCondLst>
                      <p:childTnLst>
                        <p:par>
                          <p:cTn id="328" fill="hold">
                            <p:stCondLst>
                              <p:cond delay="0"/>
                            </p:stCondLst>
                            <p:childTnLst>
                              <p:par>
                                <p:cTn id="329" presetID="1" presetClass="entr" presetSubtype="0" fill="hold" grpId="0" nodeType="clickEffect">
                                  <p:stCondLst>
                                    <p:cond delay="0"/>
                                  </p:stCondLst>
                                  <p:childTnLst>
                                    <p:set>
                                      <p:cBhvr>
                                        <p:cTn id="330" dur="1" fill="hold">
                                          <p:stCondLst>
                                            <p:cond delay="0"/>
                                          </p:stCondLst>
                                        </p:cTn>
                                        <p:tgtEl>
                                          <p:spTgt spid="223"/>
                                        </p:tgtEl>
                                        <p:attrNameLst>
                                          <p:attrName>style.visibility</p:attrName>
                                        </p:attrNameLst>
                                      </p:cBhvr>
                                      <p:to>
                                        <p:strVal val="visible"/>
                                      </p:to>
                                    </p:set>
                                  </p:childTnLst>
                                </p:cTn>
                              </p:par>
                            </p:childTnLst>
                          </p:cTn>
                        </p:par>
                      </p:childTnLst>
                    </p:cTn>
                  </p:par>
                  <p:par>
                    <p:cTn id="331" fill="hold">
                      <p:stCondLst>
                        <p:cond delay="indefinite"/>
                      </p:stCondLst>
                      <p:childTnLst>
                        <p:par>
                          <p:cTn id="332" fill="hold">
                            <p:stCondLst>
                              <p:cond delay="0"/>
                            </p:stCondLst>
                            <p:childTnLst>
                              <p:par>
                                <p:cTn id="333" presetID="1" presetClass="entr" presetSubtype="0" fill="hold" grpId="0" nodeType="clickEffect">
                                  <p:stCondLst>
                                    <p:cond delay="0"/>
                                  </p:stCondLst>
                                  <p:childTnLst>
                                    <p:set>
                                      <p:cBhvr>
                                        <p:cTn id="334" dur="1" fill="hold">
                                          <p:stCondLst>
                                            <p:cond delay="0"/>
                                          </p:stCondLst>
                                        </p:cTn>
                                        <p:tgtEl>
                                          <p:spTgt spid="210"/>
                                        </p:tgtEl>
                                        <p:attrNameLst>
                                          <p:attrName>style.visibility</p:attrName>
                                        </p:attrNameLst>
                                      </p:cBhvr>
                                      <p:to>
                                        <p:strVal val="visible"/>
                                      </p:to>
                                    </p:set>
                                  </p:childTnLst>
                                </p:cTn>
                              </p:par>
                              <p:par>
                                <p:cTn id="335" presetID="1" presetClass="entr" presetSubtype="0" fill="hold" grpId="0" nodeType="withEffect">
                                  <p:stCondLst>
                                    <p:cond delay="0"/>
                                  </p:stCondLst>
                                  <p:childTnLst>
                                    <p:set>
                                      <p:cBhvr>
                                        <p:cTn id="336" dur="1" fill="hold">
                                          <p:stCondLst>
                                            <p:cond delay="0"/>
                                          </p:stCondLst>
                                        </p:cTn>
                                        <p:tgtEl>
                                          <p:spTgt spid="213"/>
                                        </p:tgtEl>
                                        <p:attrNameLst>
                                          <p:attrName>style.visibility</p:attrName>
                                        </p:attrNameLst>
                                      </p:cBhvr>
                                      <p:to>
                                        <p:strVal val="visible"/>
                                      </p:to>
                                    </p:set>
                                  </p:childTnLst>
                                </p:cTn>
                              </p:par>
                            </p:childTnLst>
                          </p:cTn>
                        </p:par>
                      </p:childTnLst>
                    </p:cTn>
                  </p:par>
                  <p:par>
                    <p:cTn id="337" fill="hold">
                      <p:stCondLst>
                        <p:cond delay="indefinite"/>
                      </p:stCondLst>
                      <p:childTnLst>
                        <p:par>
                          <p:cTn id="338" fill="hold">
                            <p:stCondLst>
                              <p:cond delay="0"/>
                            </p:stCondLst>
                            <p:childTnLst>
                              <p:par>
                                <p:cTn id="339" presetID="1" presetClass="entr" presetSubtype="0" fill="hold" grpId="0" nodeType="clickEffect">
                                  <p:stCondLst>
                                    <p:cond delay="0"/>
                                  </p:stCondLst>
                                  <p:childTnLst>
                                    <p:set>
                                      <p:cBhvr>
                                        <p:cTn id="340" dur="1" fill="hold">
                                          <p:stCondLst>
                                            <p:cond delay="0"/>
                                          </p:stCondLst>
                                        </p:cTn>
                                        <p:tgtEl>
                                          <p:spTgt spid="214"/>
                                        </p:tgtEl>
                                        <p:attrNameLst>
                                          <p:attrName>style.visibility</p:attrName>
                                        </p:attrNameLst>
                                      </p:cBhvr>
                                      <p:to>
                                        <p:strVal val="visible"/>
                                      </p:to>
                                    </p:set>
                                  </p:childTnLst>
                                </p:cTn>
                              </p:par>
                            </p:childTnLst>
                          </p:cTn>
                        </p:par>
                      </p:childTnLst>
                    </p:cTn>
                  </p:par>
                  <p:par>
                    <p:cTn id="341" fill="hold">
                      <p:stCondLst>
                        <p:cond delay="indefinite"/>
                      </p:stCondLst>
                      <p:childTnLst>
                        <p:par>
                          <p:cTn id="342" fill="hold">
                            <p:stCondLst>
                              <p:cond delay="0"/>
                            </p:stCondLst>
                            <p:childTnLst>
                              <p:par>
                                <p:cTn id="343" presetID="1" presetClass="entr" presetSubtype="0" fill="hold" grpId="0" nodeType="clickEffect">
                                  <p:stCondLst>
                                    <p:cond delay="0"/>
                                  </p:stCondLst>
                                  <p:childTnLst>
                                    <p:set>
                                      <p:cBhvr>
                                        <p:cTn id="344" dur="1" fill="hold">
                                          <p:stCondLst>
                                            <p:cond delay="0"/>
                                          </p:stCondLst>
                                        </p:cTn>
                                        <p:tgtEl>
                                          <p:spTgt spid="7"/>
                                        </p:tgtEl>
                                        <p:attrNameLst>
                                          <p:attrName>style.visibility</p:attrName>
                                        </p:attrNameLst>
                                      </p:cBhvr>
                                      <p:to>
                                        <p:strVal val="visible"/>
                                      </p:to>
                                    </p:set>
                                  </p:childTnLst>
                                </p:cTn>
                              </p:par>
                              <p:par>
                                <p:cTn id="345" presetID="35" presetClass="emph" presetSubtype="0" repeatCount="10000" fill="hold" grpId="1" nodeType="withEffect">
                                  <p:stCondLst>
                                    <p:cond delay="0"/>
                                  </p:stCondLst>
                                  <p:childTnLst>
                                    <p:anim calcmode="discrete" valueType="str">
                                      <p:cBhvr>
                                        <p:cTn id="346" dur="500" fill="hold"/>
                                        <p:tgtEl>
                                          <p:spTgt spid="7"/>
                                        </p:tgtEl>
                                        <p:attrNameLst>
                                          <p:attrName>style.visibility</p:attrName>
                                        </p:attrNameLst>
                                      </p:cBhvr>
                                      <p:tavLst>
                                        <p:tav tm="0">
                                          <p:val>
                                            <p:strVal val="hidden"/>
                                          </p:val>
                                        </p:tav>
                                        <p:tav tm="50000">
                                          <p:val>
                                            <p:strVal val="visible"/>
                                          </p:val>
                                        </p:tav>
                                      </p:tavLst>
                                    </p:anim>
                                  </p:childTnLst>
                                </p:cTn>
                              </p:par>
                              <p:par>
                                <p:cTn id="347" presetID="1" presetClass="entr" presetSubtype="0" fill="hold" grpId="0" nodeType="withEffect">
                                  <p:stCondLst>
                                    <p:cond delay="0"/>
                                  </p:stCondLst>
                                  <p:childTnLst>
                                    <p:set>
                                      <p:cBhvr>
                                        <p:cTn id="348" dur="1" fill="hold">
                                          <p:stCondLst>
                                            <p:cond delay="0"/>
                                          </p:stCondLst>
                                        </p:cTn>
                                        <p:tgtEl>
                                          <p:spTgt spid="216"/>
                                        </p:tgtEl>
                                        <p:attrNameLst>
                                          <p:attrName>style.visibility</p:attrName>
                                        </p:attrNameLst>
                                      </p:cBhvr>
                                      <p:to>
                                        <p:strVal val="visible"/>
                                      </p:to>
                                    </p:set>
                                  </p:childTnLst>
                                </p:cTn>
                              </p:par>
                              <p:par>
                                <p:cTn id="349" presetID="1" presetClass="entr" presetSubtype="0" fill="hold" grpId="0" nodeType="withEffect">
                                  <p:stCondLst>
                                    <p:cond delay="0"/>
                                  </p:stCondLst>
                                  <p:childTnLst>
                                    <p:set>
                                      <p:cBhvr>
                                        <p:cTn id="350" dur="1" fill="hold">
                                          <p:stCondLst>
                                            <p:cond delay="0"/>
                                          </p:stCondLst>
                                        </p:cTn>
                                        <p:tgtEl>
                                          <p:spTgt spid="217"/>
                                        </p:tgtEl>
                                        <p:attrNameLst>
                                          <p:attrName>style.visibility</p:attrName>
                                        </p:attrNameLst>
                                      </p:cBhvr>
                                      <p:to>
                                        <p:strVal val="visible"/>
                                      </p:to>
                                    </p:set>
                                  </p:childTnLst>
                                </p:cTn>
                              </p:par>
                              <p:par>
                                <p:cTn id="351" presetID="35" presetClass="emph" presetSubtype="0" repeatCount="10000" fill="hold" grpId="1" nodeType="withEffect">
                                  <p:stCondLst>
                                    <p:cond delay="0"/>
                                  </p:stCondLst>
                                  <p:childTnLst>
                                    <p:anim calcmode="discrete" valueType="str">
                                      <p:cBhvr>
                                        <p:cTn id="352" dur="500" fill="hold"/>
                                        <p:tgtEl>
                                          <p:spTgt spid="216"/>
                                        </p:tgtEl>
                                        <p:attrNameLst>
                                          <p:attrName>style.visibility</p:attrName>
                                        </p:attrNameLst>
                                      </p:cBhvr>
                                      <p:tavLst>
                                        <p:tav tm="0">
                                          <p:val>
                                            <p:strVal val="hidden"/>
                                          </p:val>
                                        </p:tav>
                                        <p:tav tm="50000">
                                          <p:val>
                                            <p:strVal val="visible"/>
                                          </p:val>
                                        </p:tav>
                                      </p:tavLst>
                                    </p:anim>
                                  </p:childTnLst>
                                </p:cTn>
                              </p:par>
                              <p:par>
                                <p:cTn id="353" presetID="35" presetClass="emph" presetSubtype="0" repeatCount="10000" fill="hold" grpId="1" nodeType="withEffect">
                                  <p:stCondLst>
                                    <p:cond delay="0"/>
                                  </p:stCondLst>
                                  <p:childTnLst>
                                    <p:anim calcmode="discrete" valueType="str">
                                      <p:cBhvr>
                                        <p:cTn id="354" dur="500" fill="hold"/>
                                        <p:tgtEl>
                                          <p:spTgt spid="217"/>
                                        </p:tgtEl>
                                        <p:attrNameLst>
                                          <p:attrName>style.visibility</p:attrName>
                                        </p:attrNameLst>
                                      </p:cBhvr>
                                      <p:tavLst>
                                        <p:tav tm="0">
                                          <p:val>
                                            <p:strVal val="hidden"/>
                                          </p:val>
                                        </p:tav>
                                        <p:tav tm="50000">
                                          <p:val>
                                            <p:strVal val="visible"/>
                                          </p:val>
                                        </p:tav>
                                      </p:tavLst>
                                    </p:anim>
                                  </p:childTnLst>
                                </p:cTn>
                              </p:par>
                            </p:childTnLst>
                          </p:cTn>
                        </p:par>
                      </p:childTnLst>
                    </p:cTn>
                  </p:par>
                  <p:par>
                    <p:cTn id="355" fill="hold">
                      <p:stCondLst>
                        <p:cond delay="indefinite"/>
                      </p:stCondLst>
                      <p:childTnLst>
                        <p:par>
                          <p:cTn id="356" fill="hold">
                            <p:stCondLst>
                              <p:cond delay="0"/>
                            </p:stCondLst>
                            <p:childTnLst>
                              <p:par>
                                <p:cTn id="357" presetID="1" presetClass="entr" presetSubtype="0" fill="hold" grpId="0" nodeType="clickEffect">
                                  <p:stCondLst>
                                    <p:cond delay="0"/>
                                  </p:stCondLst>
                                  <p:childTnLst>
                                    <p:set>
                                      <p:cBhvr>
                                        <p:cTn id="358" dur="1" fill="hold">
                                          <p:stCondLst>
                                            <p:cond delay="0"/>
                                          </p:stCondLst>
                                        </p:cTn>
                                        <p:tgtEl>
                                          <p:spTgt spid="226"/>
                                        </p:tgtEl>
                                        <p:attrNameLst>
                                          <p:attrName>style.visibility</p:attrName>
                                        </p:attrNameLst>
                                      </p:cBhvr>
                                      <p:to>
                                        <p:strVal val="visible"/>
                                      </p:to>
                                    </p:set>
                                  </p:childTnLst>
                                </p:cTn>
                              </p:par>
                              <p:par>
                                <p:cTn id="359" presetID="35" presetClass="emph" presetSubtype="0" repeatCount="10000" fill="hold" grpId="1" nodeType="withEffect">
                                  <p:stCondLst>
                                    <p:cond delay="0"/>
                                  </p:stCondLst>
                                  <p:childTnLst>
                                    <p:anim calcmode="discrete" valueType="str">
                                      <p:cBhvr>
                                        <p:cTn id="360" dur="500" fill="hold"/>
                                        <p:tgtEl>
                                          <p:spTgt spid="226"/>
                                        </p:tgtEl>
                                        <p:attrNameLst>
                                          <p:attrName>style.visibility</p:attrName>
                                        </p:attrNameLst>
                                      </p:cBhvr>
                                      <p:tavLst>
                                        <p:tav tm="0">
                                          <p:val>
                                            <p:strVal val="hidden"/>
                                          </p:val>
                                        </p:tav>
                                        <p:tav tm="50000">
                                          <p:val>
                                            <p:strVal val="visible"/>
                                          </p:val>
                                        </p:tav>
                                      </p:tavLst>
                                    </p:anim>
                                  </p:childTnLst>
                                </p:cTn>
                              </p:par>
                              <p:par>
                                <p:cTn id="361" presetID="1" presetClass="entr" presetSubtype="0" fill="hold" grpId="0" nodeType="withEffect">
                                  <p:stCondLst>
                                    <p:cond delay="0"/>
                                  </p:stCondLst>
                                  <p:childTnLst>
                                    <p:set>
                                      <p:cBhvr>
                                        <p:cTn id="362" dur="1" fill="hold">
                                          <p:stCondLst>
                                            <p:cond delay="0"/>
                                          </p:stCondLst>
                                        </p:cTn>
                                        <p:tgtEl>
                                          <p:spTgt spid="227"/>
                                        </p:tgtEl>
                                        <p:attrNameLst>
                                          <p:attrName>style.visibility</p:attrName>
                                        </p:attrNameLst>
                                      </p:cBhvr>
                                      <p:to>
                                        <p:strVal val="visible"/>
                                      </p:to>
                                    </p:set>
                                  </p:childTnLst>
                                </p:cTn>
                              </p:par>
                              <p:par>
                                <p:cTn id="363" presetID="35" presetClass="emph" presetSubtype="0" repeatCount="10000" fill="hold" grpId="1" nodeType="withEffect">
                                  <p:stCondLst>
                                    <p:cond delay="0"/>
                                  </p:stCondLst>
                                  <p:childTnLst>
                                    <p:anim calcmode="discrete" valueType="str">
                                      <p:cBhvr>
                                        <p:cTn id="364" dur="500" fill="hold"/>
                                        <p:tgtEl>
                                          <p:spTgt spid="227"/>
                                        </p:tgtEl>
                                        <p:attrNameLst>
                                          <p:attrName>style.visibility</p:attrName>
                                        </p:attrNameLst>
                                      </p:cBhvr>
                                      <p:tavLst>
                                        <p:tav tm="0">
                                          <p:val>
                                            <p:strVal val="hidden"/>
                                          </p:val>
                                        </p:tav>
                                        <p:tav tm="50000">
                                          <p:val>
                                            <p:strVal val="visible"/>
                                          </p:val>
                                        </p:tav>
                                      </p:tavLst>
                                    </p:anim>
                                  </p:childTnLst>
                                </p:cTn>
                              </p:par>
                              <p:par>
                                <p:cTn id="365" presetID="1" presetClass="entr" presetSubtype="0" fill="hold" grpId="0" nodeType="withEffect">
                                  <p:stCondLst>
                                    <p:cond delay="0"/>
                                  </p:stCondLst>
                                  <p:childTnLst>
                                    <p:set>
                                      <p:cBhvr>
                                        <p:cTn id="366" dur="1" fill="hold">
                                          <p:stCondLst>
                                            <p:cond delay="0"/>
                                          </p:stCondLst>
                                        </p:cTn>
                                        <p:tgtEl>
                                          <p:spTgt spid="228"/>
                                        </p:tgtEl>
                                        <p:attrNameLst>
                                          <p:attrName>style.visibility</p:attrName>
                                        </p:attrNameLst>
                                      </p:cBhvr>
                                      <p:to>
                                        <p:strVal val="visible"/>
                                      </p:to>
                                    </p:set>
                                  </p:childTnLst>
                                </p:cTn>
                              </p:par>
                              <p:par>
                                <p:cTn id="367" presetID="35" presetClass="emph" presetSubtype="0" repeatCount="10000" fill="hold" grpId="1" nodeType="withEffect">
                                  <p:stCondLst>
                                    <p:cond delay="0"/>
                                  </p:stCondLst>
                                  <p:childTnLst>
                                    <p:anim calcmode="discrete" valueType="str">
                                      <p:cBhvr>
                                        <p:cTn id="368" dur="500" fill="hold"/>
                                        <p:tgtEl>
                                          <p:spTgt spid="228"/>
                                        </p:tgtEl>
                                        <p:attrNameLst>
                                          <p:attrName>style.visibility</p:attrName>
                                        </p:attrNameLst>
                                      </p:cBhvr>
                                      <p:tavLst>
                                        <p:tav tm="0">
                                          <p:val>
                                            <p:strVal val="hidden"/>
                                          </p:val>
                                        </p:tav>
                                        <p:tav tm="50000">
                                          <p:val>
                                            <p:strVal val="visible"/>
                                          </p:val>
                                        </p:tav>
                                      </p:tavLst>
                                    </p:anim>
                                  </p:childTnLst>
                                </p:cTn>
                              </p:par>
                            </p:childTnLst>
                          </p:cTn>
                        </p:par>
                      </p:childTnLst>
                    </p:cTn>
                  </p:par>
                  <p:par>
                    <p:cTn id="369" fill="hold">
                      <p:stCondLst>
                        <p:cond delay="indefinite"/>
                      </p:stCondLst>
                      <p:childTnLst>
                        <p:par>
                          <p:cTn id="370" fill="hold">
                            <p:stCondLst>
                              <p:cond delay="0"/>
                            </p:stCondLst>
                            <p:childTnLst>
                              <p:par>
                                <p:cTn id="371" presetID="1" presetClass="entr" presetSubtype="0" fill="hold" grpId="0" nodeType="clickEffect">
                                  <p:stCondLst>
                                    <p:cond delay="0"/>
                                  </p:stCondLst>
                                  <p:childTnLst>
                                    <p:set>
                                      <p:cBhvr>
                                        <p:cTn id="372" dur="1" fill="hold">
                                          <p:stCondLst>
                                            <p:cond delay="0"/>
                                          </p:stCondLst>
                                        </p:cTn>
                                        <p:tgtEl>
                                          <p:spTgt spid="255"/>
                                        </p:tgtEl>
                                        <p:attrNameLst>
                                          <p:attrName>style.visibility</p:attrName>
                                        </p:attrNameLst>
                                      </p:cBhvr>
                                      <p:to>
                                        <p:strVal val="visible"/>
                                      </p:to>
                                    </p:set>
                                  </p:childTnLst>
                                </p:cTn>
                              </p:par>
                              <p:par>
                                <p:cTn id="373" presetID="1" presetClass="entr" presetSubtype="0" fill="hold" grpId="0" nodeType="withEffect">
                                  <p:stCondLst>
                                    <p:cond delay="0"/>
                                  </p:stCondLst>
                                  <p:childTnLst>
                                    <p:set>
                                      <p:cBhvr>
                                        <p:cTn id="374" dur="1" fill="hold">
                                          <p:stCondLst>
                                            <p:cond delay="0"/>
                                          </p:stCondLst>
                                        </p:cTn>
                                        <p:tgtEl>
                                          <p:spTgt spid="230"/>
                                        </p:tgtEl>
                                        <p:attrNameLst>
                                          <p:attrName>style.visibility</p:attrName>
                                        </p:attrNameLst>
                                      </p:cBhvr>
                                      <p:to>
                                        <p:strVal val="visible"/>
                                      </p:to>
                                    </p:set>
                                  </p:childTnLst>
                                </p:cTn>
                              </p:par>
                            </p:childTnLst>
                          </p:cTn>
                        </p:par>
                      </p:childTnLst>
                    </p:cTn>
                  </p:par>
                  <p:par>
                    <p:cTn id="375" fill="hold">
                      <p:stCondLst>
                        <p:cond delay="indefinite"/>
                      </p:stCondLst>
                      <p:childTnLst>
                        <p:par>
                          <p:cTn id="376" fill="hold">
                            <p:stCondLst>
                              <p:cond delay="0"/>
                            </p:stCondLst>
                            <p:childTnLst>
                              <p:par>
                                <p:cTn id="377" presetID="1" presetClass="entr" presetSubtype="0" fill="hold" grpId="0" nodeType="clickEffect">
                                  <p:stCondLst>
                                    <p:cond delay="0"/>
                                  </p:stCondLst>
                                  <p:childTnLst>
                                    <p:set>
                                      <p:cBhvr>
                                        <p:cTn id="378" dur="1" fill="hold">
                                          <p:stCondLst>
                                            <p:cond delay="0"/>
                                          </p:stCondLst>
                                        </p:cTn>
                                        <p:tgtEl>
                                          <p:spTgt spid="229"/>
                                        </p:tgtEl>
                                        <p:attrNameLst>
                                          <p:attrName>style.visibility</p:attrName>
                                        </p:attrNameLst>
                                      </p:cBhvr>
                                      <p:to>
                                        <p:strVal val="visible"/>
                                      </p:to>
                                    </p:set>
                                  </p:childTnLst>
                                </p:cTn>
                              </p:par>
                              <p:par>
                                <p:cTn id="379" presetID="1" presetClass="entr" presetSubtype="0" fill="hold" grpId="0" nodeType="withEffect">
                                  <p:stCondLst>
                                    <p:cond delay="0"/>
                                  </p:stCondLst>
                                  <p:childTnLst>
                                    <p:set>
                                      <p:cBhvr>
                                        <p:cTn id="380" dur="1" fill="hold">
                                          <p:stCondLst>
                                            <p:cond delay="0"/>
                                          </p:stCondLst>
                                        </p:cTn>
                                        <p:tgtEl>
                                          <p:spTgt spid="236"/>
                                        </p:tgtEl>
                                        <p:attrNameLst>
                                          <p:attrName>style.visibility</p:attrName>
                                        </p:attrNameLst>
                                      </p:cBhvr>
                                      <p:to>
                                        <p:strVal val="visible"/>
                                      </p:to>
                                    </p:set>
                                  </p:childTnLst>
                                </p:cTn>
                              </p:par>
                              <p:par>
                                <p:cTn id="381" presetID="1" presetClass="entr" presetSubtype="0" fill="hold" grpId="0" nodeType="withEffect">
                                  <p:stCondLst>
                                    <p:cond delay="0"/>
                                  </p:stCondLst>
                                  <p:childTnLst>
                                    <p:set>
                                      <p:cBhvr>
                                        <p:cTn id="382" dur="1" fill="hold">
                                          <p:stCondLst>
                                            <p:cond delay="0"/>
                                          </p:stCondLst>
                                        </p:cTn>
                                        <p:tgtEl>
                                          <p:spTgt spid="232"/>
                                        </p:tgtEl>
                                        <p:attrNameLst>
                                          <p:attrName>style.visibility</p:attrName>
                                        </p:attrNameLst>
                                      </p:cBhvr>
                                      <p:to>
                                        <p:strVal val="visible"/>
                                      </p:to>
                                    </p:set>
                                  </p:childTnLst>
                                </p:cTn>
                              </p:par>
                              <p:par>
                                <p:cTn id="383" presetID="1" presetClass="entr" presetSubtype="0" fill="hold" grpId="0" nodeType="withEffect">
                                  <p:stCondLst>
                                    <p:cond delay="0"/>
                                  </p:stCondLst>
                                  <p:childTnLst>
                                    <p:set>
                                      <p:cBhvr>
                                        <p:cTn id="384" dur="1" fill="hold">
                                          <p:stCondLst>
                                            <p:cond delay="0"/>
                                          </p:stCondLst>
                                        </p:cTn>
                                        <p:tgtEl>
                                          <p:spTgt spid="231"/>
                                        </p:tgtEl>
                                        <p:attrNameLst>
                                          <p:attrName>style.visibility</p:attrName>
                                        </p:attrNameLst>
                                      </p:cBhvr>
                                      <p:to>
                                        <p:strVal val="visible"/>
                                      </p:to>
                                    </p:set>
                                  </p:childTnLst>
                                </p:cTn>
                              </p:par>
                              <p:par>
                                <p:cTn id="385" presetID="1" presetClass="entr" presetSubtype="0" fill="hold" grpId="0" nodeType="withEffect">
                                  <p:stCondLst>
                                    <p:cond delay="0"/>
                                  </p:stCondLst>
                                  <p:childTnLst>
                                    <p:set>
                                      <p:cBhvr>
                                        <p:cTn id="386" dur="1" fill="hold">
                                          <p:stCondLst>
                                            <p:cond delay="0"/>
                                          </p:stCondLst>
                                        </p:cTn>
                                        <p:tgtEl>
                                          <p:spTgt spid="240"/>
                                        </p:tgtEl>
                                        <p:attrNameLst>
                                          <p:attrName>style.visibility</p:attrName>
                                        </p:attrNameLst>
                                      </p:cBhvr>
                                      <p:to>
                                        <p:strVal val="visible"/>
                                      </p:to>
                                    </p:set>
                                  </p:childTnLst>
                                </p:cTn>
                              </p:par>
                              <p:par>
                                <p:cTn id="387" presetID="1" presetClass="entr" presetSubtype="0" fill="hold" grpId="0" nodeType="withEffect">
                                  <p:stCondLst>
                                    <p:cond delay="0"/>
                                  </p:stCondLst>
                                  <p:childTnLst>
                                    <p:set>
                                      <p:cBhvr>
                                        <p:cTn id="388" dur="1" fill="hold">
                                          <p:stCondLst>
                                            <p:cond delay="0"/>
                                          </p:stCondLst>
                                        </p:cTn>
                                        <p:tgtEl>
                                          <p:spTgt spid="241"/>
                                        </p:tgtEl>
                                        <p:attrNameLst>
                                          <p:attrName>style.visibility</p:attrName>
                                        </p:attrNameLst>
                                      </p:cBhvr>
                                      <p:to>
                                        <p:strVal val="visible"/>
                                      </p:to>
                                    </p:set>
                                  </p:childTnLst>
                                </p:cTn>
                              </p:par>
                            </p:childTnLst>
                          </p:cTn>
                        </p:par>
                      </p:childTnLst>
                    </p:cTn>
                  </p:par>
                  <p:par>
                    <p:cTn id="389" fill="hold">
                      <p:stCondLst>
                        <p:cond delay="indefinite"/>
                      </p:stCondLst>
                      <p:childTnLst>
                        <p:par>
                          <p:cTn id="390" fill="hold">
                            <p:stCondLst>
                              <p:cond delay="0"/>
                            </p:stCondLst>
                            <p:childTnLst>
                              <p:par>
                                <p:cTn id="391" presetID="1" presetClass="entr" presetSubtype="0" fill="hold" grpId="0" nodeType="clickEffect">
                                  <p:stCondLst>
                                    <p:cond delay="0"/>
                                  </p:stCondLst>
                                  <p:childTnLst>
                                    <p:set>
                                      <p:cBhvr>
                                        <p:cTn id="392" dur="1" fill="hold">
                                          <p:stCondLst>
                                            <p:cond delay="0"/>
                                          </p:stCondLst>
                                        </p:cTn>
                                        <p:tgtEl>
                                          <p:spTgt spid="248"/>
                                        </p:tgtEl>
                                        <p:attrNameLst>
                                          <p:attrName>style.visibility</p:attrName>
                                        </p:attrNameLst>
                                      </p:cBhvr>
                                      <p:to>
                                        <p:strVal val="visible"/>
                                      </p:to>
                                    </p:set>
                                  </p:childTnLst>
                                </p:cTn>
                              </p:par>
                            </p:childTnLst>
                          </p:cTn>
                        </p:par>
                      </p:childTnLst>
                    </p:cTn>
                  </p:par>
                  <p:par>
                    <p:cTn id="393" fill="hold">
                      <p:stCondLst>
                        <p:cond delay="indefinite"/>
                      </p:stCondLst>
                      <p:childTnLst>
                        <p:par>
                          <p:cTn id="394" fill="hold">
                            <p:stCondLst>
                              <p:cond delay="0"/>
                            </p:stCondLst>
                            <p:childTnLst>
                              <p:par>
                                <p:cTn id="395" presetID="22" presetClass="entr" presetSubtype="4" fill="hold" grpId="0" nodeType="clickEffect">
                                  <p:stCondLst>
                                    <p:cond delay="0"/>
                                  </p:stCondLst>
                                  <p:childTnLst>
                                    <p:set>
                                      <p:cBhvr>
                                        <p:cTn id="396" dur="1" fill="hold">
                                          <p:stCondLst>
                                            <p:cond delay="0"/>
                                          </p:stCondLst>
                                        </p:cTn>
                                        <p:tgtEl>
                                          <p:spTgt spid="250"/>
                                        </p:tgtEl>
                                        <p:attrNameLst>
                                          <p:attrName>style.visibility</p:attrName>
                                        </p:attrNameLst>
                                      </p:cBhvr>
                                      <p:to>
                                        <p:strVal val="visible"/>
                                      </p:to>
                                    </p:set>
                                    <p:animEffect transition="in" filter="wipe(down)">
                                      <p:cBhvr>
                                        <p:cTn id="397" dur="500"/>
                                        <p:tgtEl>
                                          <p:spTgt spid="250"/>
                                        </p:tgtEl>
                                      </p:cBhvr>
                                    </p:animEffect>
                                  </p:childTnLst>
                                </p:cTn>
                              </p:par>
                            </p:childTnLst>
                          </p:cTn>
                        </p:par>
                      </p:childTnLst>
                    </p:cTn>
                  </p:par>
                  <p:par>
                    <p:cTn id="398" fill="hold">
                      <p:stCondLst>
                        <p:cond delay="indefinite"/>
                      </p:stCondLst>
                      <p:childTnLst>
                        <p:par>
                          <p:cTn id="399" fill="hold">
                            <p:stCondLst>
                              <p:cond delay="0"/>
                            </p:stCondLst>
                            <p:childTnLst>
                              <p:par>
                                <p:cTn id="400" presetID="1" presetClass="entr" presetSubtype="0" fill="hold" nodeType="clickEffect">
                                  <p:stCondLst>
                                    <p:cond delay="0"/>
                                  </p:stCondLst>
                                  <p:childTnLst>
                                    <p:set>
                                      <p:cBhvr>
                                        <p:cTn id="401" dur="1" fill="hold">
                                          <p:stCondLst>
                                            <p:cond delay="0"/>
                                          </p:stCondLst>
                                        </p:cTn>
                                        <p:tgtEl>
                                          <p:spTgt spid="180"/>
                                        </p:tgtEl>
                                        <p:attrNameLst>
                                          <p:attrName>style.visibility</p:attrName>
                                        </p:attrNameLst>
                                      </p:cBhvr>
                                      <p:to>
                                        <p:strVal val="visible"/>
                                      </p:to>
                                    </p:set>
                                  </p:childTnLst>
                                </p:cTn>
                              </p:par>
                              <p:par>
                                <p:cTn id="402" presetID="1" presetClass="entr" presetSubtype="0" fill="hold" grpId="1" nodeType="withEffect">
                                  <p:stCondLst>
                                    <p:cond delay="0"/>
                                  </p:stCondLst>
                                  <p:childTnLst>
                                    <p:set>
                                      <p:cBhvr>
                                        <p:cTn id="403" dur="1" fill="hold">
                                          <p:stCondLst>
                                            <p:cond delay="0"/>
                                          </p:stCondLst>
                                        </p:cTn>
                                        <p:tgtEl>
                                          <p:spTgt spid="174"/>
                                        </p:tgtEl>
                                        <p:attrNameLst>
                                          <p:attrName>style.visibility</p:attrName>
                                        </p:attrNameLst>
                                      </p:cBhvr>
                                      <p:to>
                                        <p:strVal val="visible"/>
                                      </p:to>
                                    </p:set>
                                  </p:childTnLst>
                                </p:cTn>
                              </p:par>
                            </p:childTnLst>
                          </p:cTn>
                        </p:par>
                      </p:childTnLst>
                    </p:cTn>
                  </p:par>
                  <p:par>
                    <p:cTn id="404" fill="hold">
                      <p:stCondLst>
                        <p:cond delay="indefinite"/>
                      </p:stCondLst>
                      <p:childTnLst>
                        <p:par>
                          <p:cTn id="405" fill="hold">
                            <p:stCondLst>
                              <p:cond delay="0"/>
                            </p:stCondLst>
                            <p:childTnLst>
                              <p:par>
                                <p:cTn id="406" presetID="35" presetClass="emph" presetSubtype="0" repeatCount="10000" fill="hold" nodeType="clickEffect">
                                  <p:stCondLst>
                                    <p:cond delay="0"/>
                                  </p:stCondLst>
                                  <p:childTnLst>
                                    <p:anim calcmode="discrete" valueType="str">
                                      <p:cBhvr>
                                        <p:cTn id="407" dur="500" fill="hold"/>
                                        <p:tgtEl>
                                          <p:spTgt spid="180"/>
                                        </p:tgtEl>
                                        <p:attrNameLst>
                                          <p:attrName>style.visibility</p:attrName>
                                        </p:attrNameLst>
                                      </p:cBhvr>
                                      <p:tavLst>
                                        <p:tav tm="0">
                                          <p:val>
                                            <p:strVal val="hidden"/>
                                          </p:val>
                                        </p:tav>
                                        <p:tav tm="50000">
                                          <p:val>
                                            <p:strVal val="visible"/>
                                          </p:val>
                                        </p:tav>
                                      </p:tavLst>
                                    </p:anim>
                                  </p:childTnLst>
                                </p:cTn>
                              </p:par>
                              <p:par>
                                <p:cTn id="408" presetID="35" presetClass="emph" presetSubtype="0" repeatCount="10000" fill="hold" grpId="0" nodeType="withEffect">
                                  <p:stCondLst>
                                    <p:cond delay="0"/>
                                  </p:stCondLst>
                                  <p:childTnLst>
                                    <p:anim calcmode="discrete" valueType="str">
                                      <p:cBhvr>
                                        <p:cTn id="409" dur="500" fill="hold"/>
                                        <p:tgtEl>
                                          <p:spTgt spid="174"/>
                                        </p:tgtEl>
                                        <p:attrNameLst>
                                          <p:attrName>style.visibility</p:attrName>
                                        </p:attrNameLst>
                                      </p:cBhvr>
                                      <p:tavLst>
                                        <p:tav tm="0">
                                          <p:val>
                                            <p:strVal val="hidden"/>
                                          </p:val>
                                        </p:tav>
                                        <p:tav tm="50000">
                                          <p:val>
                                            <p:strVal val="visible"/>
                                          </p:val>
                                        </p:tav>
                                      </p:tavLst>
                                    </p:anim>
                                  </p:childTnLst>
                                </p:cTn>
                              </p:par>
                            </p:childTnLst>
                          </p:cTn>
                        </p:par>
                      </p:childTnLst>
                    </p:cTn>
                  </p:par>
                  <p:par>
                    <p:cTn id="410" fill="hold">
                      <p:stCondLst>
                        <p:cond delay="indefinite"/>
                      </p:stCondLst>
                      <p:childTnLst>
                        <p:par>
                          <p:cTn id="411" fill="hold">
                            <p:stCondLst>
                              <p:cond delay="0"/>
                            </p:stCondLst>
                            <p:childTnLst>
                              <p:par>
                                <p:cTn id="412" presetID="1" presetClass="exit" presetSubtype="0" fill="hold" grpId="1" nodeType="clickEffect">
                                  <p:stCondLst>
                                    <p:cond delay="0"/>
                                  </p:stCondLst>
                                  <p:childTnLst>
                                    <p:set>
                                      <p:cBhvr>
                                        <p:cTn id="413" dur="1" fill="hold">
                                          <p:stCondLst>
                                            <p:cond delay="0"/>
                                          </p:stCondLst>
                                        </p:cTn>
                                        <p:tgtEl>
                                          <p:spTgt spid="250"/>
                                        </p:tgtEl>
                                        <p:attrNameLst>
                                          <p:attrName>style.visibility</p:attrName>
                                        </p:attrNameLst>
                                      </p:cBhvr>
                                      <p:to>
                                        <p:strVal val="hidden"/>
                                      </p:to>
                                    </p:set>
                                  </p:childTnLst>
                                </p:cTn>
                              </p:par>
                              <p:par>
                                <p:cTn id="414" presetID="2" presetClass="exit" presetSubtype="8" fill="hold" nodeType="withEffect">
                                  <p:stCondLst>
                                    <p:cond delay="0"/>
                                  </p:stCondLst>
                                  <p:childTnLst>
                                    <p:anim calcmode="lin" valueType="num">
                                      <p:cBhvr additive="base">
                                        <p:cTn id="415" dur="500"/>
                                        <p:tgtEl>
                                          <p:spTgt spid="206"/>
                                        </p:tgtEl>
                                        <p:attrNameLst>
                                          <p:attrName>ppt_x</p:attrName>
                                        </p:attrNameLst>
                                      </p:cBhvr>
                                      <p:tavLst>
                                        <p:tav tm="0">
                                          <p:val>
                                            <p:strVal val="ppt_x"/>
                                          </p:val>
                                        </p:tav>
                                        <p:tav tm="100000">
                                          <p:val>
                                            <p:strVal val="0-ppt_w/2"/>
                                          </p:val>
                                        </p:tav>
                                      </p:tavLst>
                                    </p:anim>
                                    <p:anim calcmode="lin" valueType="num">
                                      <p:cBhvr additive="base">
                                        <p:cTn id="416" dur="500"/>
                                        <p:tgtEl>
                                          <p:spTgt spid="206"/>
                                        </p:tgtEl>
                                        <p:attrNameLst>
                                          <p:attrName>ppt_y</p:attrName>
                                        </p:attrNameLst>
                                      </p:cBhvr>
                                      <p:tavLst>
                                        <p:tav tm="0">
                                          <p:val>
                                            <p:strVal val="ppt_y"/>
                                          </p:val>
                                        </p:tav>
                                        <p:tav tm="100000">
                                          <p:val>
                                            <p:strVal val="ppt_y"/>
                                          </p:val>
                                        </p:tav>
                                      </p:tavLst>
                                    </p:anim>
                                    <p:set>
                                      <p:cBhvr>
                                        <p:cTn id="417" dur="1" fill="hold">
                                          <p:stCondLst>
                                            <p:cond delay="499"/>
                                          </p:stCondLst>
                                        </p:cTn>
                                        <p:tgtEl>
                                          <p:spTgt spid="206"/>
                                        </p:tgtEl>
                                        <p:attrNameLst>
                                          <p:attrName>style.visibility</p:attrName>
                                        </p:attrNameLst>
                                      </p:cBhvr>
                                      <p:to>
                                        <p:strVal val="hidden"/>
                                      </p:to>
                                    </p:set>
                                  </p:childTnLst>
                                </p:cTn>
                              </p:par>
                              <p:par>
                                <p:cTn id="418" presetID="1" presetClass="exit" presetSubtype="0" fill="hold" grpId="2" nodeType="withEffect">
                                  <p:stCondLst>
                                    <p:cond delay="0"/>
                                  </p:stCondLst>
                                  <p:childTnLst>
                                    <p:set>
                                      <p:cBhvr>
                                        <p:cTn id="419" dur="1" fill="hold">
                                          <p:stCondLst>
                                            <p:cond delay="0"/>
                                          </p:stCondLst>
                                        </p:cTn>
                                        <p:tgtEl>
                                          <p:spTgt spid="2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 grpId="0" animBg="1"/>
      <p:bldP spid="181" grpId="0" animBg="1"/>
      <p:bldP spid="181" grpId="1" animBg="1"/>
      <p:bldP spid="181" grpId="2" animBg="1"/>
      <p:bldP spid="90" grpId="0"/>
      <p:bldP spid="92" grpId="0"/>
      <p:bldP spid="93" grpId="0" animBg="1"/>
      <p:bldP spid="95" grpId="0"/>
      <p:bldP spid="108" grpId="0"/>
      <p:bldP spid="108" grpId="1"/>
      <p:bldP spid="129" grpId="0"/>
      <p:bldP spid="129" grpId="1"/>
      <p:bldP spid="130" grpId="0"/>
      <p:bldP spid="135" grpId="0" animBg="1"/>
      <p:bldP spid="136" grpId="0"/>
      <p:bldP spid="146" grpId="0"/>
      <p:bldP spid="153" grpId="0"/>
      <p:bldP spid="158" grpId="0"/>
      <p:bldP spid="159" grpId="0" animBg="1"/>
      <p:bldP spid="161" grpId="0"/>
      <p:bldP spid="162" grpId="0"/>
      <p:bldP spid="4" grpId="0"/>
      <p:bldP spid="6" grpId="0"/>
      <p:bldP spid="170" grpId="0"/>
      <p:bldP spid="176" grpId="0"/>
      <p:bldP spid="177" grpId="0" animBg="1"/>
      <p:bldP spid="177" grpId="1" animBg="1"/>
      <p:bldP spid="178" grpId="0" animBg="1"/>
      <p:bldP spid="178" grpId="1" animBg="1"/>
      <p:bldP spid="189" grpId="0"/>
      <p:bldP spid="190" grpId="0"/>
      <p:bldP spid="191" grpId="0" animBg="1"/>
      <p:bldP spid="192" grpId="0"/>
      <p:bldP spid="193" grpId="0"/>
      <p:bldP spid="195" grpId="0"/>
      <p:bldP spid="197" grpId="0"/>
      <p:bldP spid="207" grpId="0"/>
      <p:bldP spid="208" grpId="0"/>
      <p:bldP spid="209" grpId="0" animBg="1"/>
      <p:bldP spid="210" grpId="0"/>
      <p:bldP spid="211" grpId="0"/>
      <p:bldP spid="212" grpId="0"/>
      <p:bldP spid="213" grpId="0"/>
      <p:bldP spid="214" grpId="0"/>
      <p:bldP spid="215" grpId="0"/>
      <p:bldP spid="216" grpId="0" animBg="1"/>
      <p:bldP spid="216" grpId="1" animBg="1"/>
      <p:bldP spid="217" grpId="0" animBg="1"/>
      <p:bldP spid="217" grpId="1" animBg="1"/>
      <p:bldP spid="225" grpId="0"/>
      <p:bldP spid="7" grpId="0"/>
      <p:bldP spid="7" grpId="1"/>
      <p:bldP spid="226" grpId="0"/>
      <p:bldP spid="226" grpId="1"/>
      <p:bldP spid="227" grpId="0"/>
      <p:bldP spid="227" grpId="1"/>
      <p:bldP spid="228" grpId="0"/>
      <p:bldP spid="228" grpId="1"/>
      <p:bldP spid="229" grpId="0"/>
      <p:bldP spid="230" grpId="0" animBg="1"/>
      <p:bldP spid="231" grpId="0"/>
      <p:bldP spid="232" grpId="0"/>
      <p:bldP spid="236" grpId="0"/>
      <p:bldP spid="240" grpId="0"/>
      <p:bldP spid="241" grpId="0"/>
      <p:bldP spid="246" grpId="0"/>
      <p:bldP spid="247" grpId="0"/>
      <p:bldP spid="248" grpId="0"/>
      <p:bldP spid="249" grpId="0" animBg="1"/>
      <p:bldP spid="249" grpId="1" animBg="1"/>
      <p:bldP spid="250" grpId="0" animBg="1"/>
      <p:bldP spid="250" grpId="1" animBg="1"/>
      <p:bldP spid="252" grpId="0" animBg="1"/>
      <p:bldP spid="252" grpId="1" animBg="1"/>
      <p:bldP spid="255" grpId="0"/>
      <p:bldP spid="126" grpId="0" animBg="1"/>
      <p:bldP spid="126" grpId="1" animBg="1"/>
      <p:bldP spid="172" grpId="0"/>
      <p:bldP spid="172" grpId="1"/>
      <p:bldP spid="174" grpId="0"/>
      <p:bldP spid="174" grpId="1"/>
      <p:bldP spid="175" grpId="0"/>
      <p:bldP spid="175" grpId="1"/>
      <p:bldP spid="183" grpId="0" animBg="1"/>
      <p:bldP spid="184" grpId="0"/>
      <p:bldP spid="185" grpId="0"/>
      <p:bldP spid="186" grpId="0"/>
      <p:bldP spid="194" grpId="0" animBg="1"/>
      <p:bldP spid="194" grpId="1" animBg="1"/>
      <p:bldP spid="140" grpId="0" animBg="1"/>
      <p:bldP spid="151" grpId="0" animBg="1"/>
      <p:bldP spid="151" grpId="1" animBg="1"/>
      <p:bldP spid="151" grpId="2" animBg="1"/>
      <p:bldP spid="156" grpId="0" animBg="1"/>
      <p:bldP spid="156" grpId="1" animBg="1"/>
      <p:bldP spid="160" grpId="0" animBg="1"/>
      <p:bldP spid="160" grpId="1" animBg="1"/>
      <p:bldP spid="160" grpId="2" animBg="1"/>
      <p:bldP spid="163" grpId="0" animBg="1"/>
      <p:bldP spid="163" grpId="1" animBg="1"/>
      <p:bldP spid="164" grpId="0" animBg="1"/>
      <p:bldP spid="164" grpId="1" animBg="1"/>
      <p:bldP spid="164" grpId="2" animBg="1"/>
      <p:bldP spid="165" grpId="0" animBg="1"/>
      <p:bldP spid="165" grpId="1" animBg="1"/>
      <p:bldP spid="166" grpId="0" animBg="1"/>
      <p:bldP spid="166" grpId="1" animBg="1"/>
      <p:bldP spid="167" grpId="0" animBg="1"/>
      <p:bldP spid="167" grpId="1" animBg="1"/>
      <p:bldP spid="168" grpId="0" animBg="1"/>
      <p:bldP spid="168" grpId="1" animBg="1"/>
      <p:bldP spid="203" grpId="0" animBg="1"/>
      <p:bldP spid="203" grpId="1" animBg="1"/>
      <p:bldP spid="203" grpId="2" animBg="1"/>
      <p:bldP spid="204" grpId="0" animBg="1"/>
      <p:bldP spid="205" grpId="0" animBg="1"/>
      <p:bldP spid="222" grpId="0" animBg="1"/>
      <p:bldP spid="223" grpId="0" animBg="1"/>
      <p:bldP spid="224" grpId="0" animBg="1"/>
      <p:bldP spid="224" grpId="1" animBg="1"/>
      <p:bldP spid="224" grpId="2"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9" name="グループ化 348">
            <a:extLst>
              <a:ext uri="{FF2B5EF4-FFF2-40B4-BE49-F238E27FC236}">
                <a16:creationId xmlns:a16="http://schemas.microsoft.com/office/drawing/2014/main" id="{160AB08C-ADBD-46FE-A5E1-01A8875B4E0E}"/>
              </a:ext>
            </a:extLst>
          </p:cNvPr>
          <p:cNvGrpSpPr/>
          <p:nvPr/>
        </p:nvGrpSpPr>
        <p:grpSpPr>
          <a:xfrm>
            <a:off x="0" y="10568"/>
            <a:ext cx="9173432" cy="2553028"/>
            <a:chOff x="0" y="10568"/>
            <a:chExt cx="9173432" cy="2553028"/>
          </a:xfrm>
        </p:grpSpPr>
        <p:sp>
          <p:nvSpPr>
            <p:cNvPr id="350" name="Rectangle 46">
              <a:extLst>
                <a:ext uri="{FF2B5EF4-FFF2-40B4-BE49-F238E27FC236}">
                  <a16:creationId xmlns:a16="http://schemas.microsoft.com/office/drawing/2014/main" id="{18AE5D57-9203-4081-9AA8-86D77E9551E6}"/>
                </a:ext>
              </a:extLst>
            </p:cNvPr>
            <p:cNvSpPr>
              <a:spLocks noChangeArrowheads="1"/>
            </p:cNvSpPr>
            <p:nvPr/>
          </p:nvSpPr>
          <p:spPr bwMode="auto">
            <a:xfrm>
              <a:off x="2566" y="12158"/>
              <a:ext cx="9141433" cy="2543573"/>
            </a:xfrm>
            <a:prstGeom prst="rect">
              <a:avLst/>
            </a:prstGeom>
            <a:solidFill>
              <a:srgbClr val="FFF0DC"/>
            </a:solidFill>
            <a:ln w="9525">
              <a:solidFill>
                <a:srgbClr val="FFC000"/>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dirty="0">
                <a:solidFill>
                  <a:srgbClr val="C00000"/>
                </a:solidFill>
              </a:endParaRPr>
            </a:p>
          </p:txBody>
        </p:sp>
        <p:sp>
          <p:nvSpPr>
            <p:cNvPr id="351" name="Rectangle 4">
              <a:extLst>
                <a:ext uri="{FF2B5EF4-FFF2-40B4-BE49-F238E27FC236}">
                  <a16:creationId xmlns:a16="http://schemas.microsoft.com/office/drawing/2014/main" id="{56479366-0057-4FCF-9A53-606CD5C158BD}"/>
                </a:ext>
              </a:extLst>
            </p:cNvPr>
            <p:cNvSpPr>
              <a:spLocks noChangeArrowheads="1"/>
            </p:cNvSpPr>
            <p:nvPr/>
          </p:nvSpPr>
          <p:spPr bwMode="auto">
            <a:xfrm>
              <a:off x="1012613" y="484767"/>
              <a:ext cx="1980029" cy="523220"/>
            </a:xfrm>
            <a:prstGeom prst="rect">
              <a:avLst/>
            </a:prstGeom>
            <a:noFill/>
            <a:ln>
              <a:noFill/>
            </a:ln>
          </p:spPr>
          <p:txBody>
            <a:bodyPr wrap="none">
              <a:spAutoFit/>
            </a:bodyPr>
            <a:lstStyle/>
            <a:p>
              <a:r>
                <a:rPr lang="ja-JP" altLang="en-US" dirty="0">
                  <a:solidFill>
                    <a:srgbClr val="000000"/>
                  </a:solidFill>
                </a:rPr>
                <a:t>初期中心角</a:t>
              </a:r>
            </a:p>
          </p:txBody>
        </p:sp>
        <p:sp>
          <p:nvSpPr>
            <p:cNvPr id="352" name="正方形/長方形 351">
              <a:extLst>
                <a:ext uri="{FF2B5EF4-FFF2-40B4-BE49-F238E27FC236}">
                  <a16:creationId xmlns:a16="http://schemas.microsoft.com/office/drawing/2014/main" id="{8ADC281F-869C-449D-9996-2AF3C994D4A2}"/>
                </a:ext>
              </a:extLst>
            </p:cNvPr>
            <p:cNvSpPr/>
            <p:nvPr/>
          </p:nvSpPr>
          <p:spPr>
            <a:xfrm>
              <a:off x="2774875" y="487775"/>
              <a:ext cx="492443" cy="523220"/>
            </a:xfrm>
            <a:prstGeom prst="rect">
              <a:avLst/>
            </a:prstGeom>
            <a:noFill/>
          </p:spPr>
          <p:txBody>
            <a:bodyPr wrap="none">
              <a:spAutoFit/>
            </a:bodyPr>
            <a:lstStyle/>
            <a:p>
              <a:pPr algn="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353" name="Rectangle 4">
              <a:extLst>
                <a:ext uri="{FF2B5EF4-FFF2-40B4-BE49-F238E27FC236}">
                  <a16:creationId xmlns:a16="http://schemas.microsoft.com/office/drawing/2014/main" id="{AF63F3D9-7E33-4D22-8A69-593B040FF585}"/>
                </a:ext>
              </a:extLst>
            </p:cNvPr>
            <p:cNvSpPr>
              <a:spLocks noChangeArrowheads="1"/>
            </p:cNvSpPr>
            <p:nvPr/>
          </p:nvSpPr>
          <p:spPr bwMode="auto">
            <a:xfrm>
              <a:off x="0" y="505640"/>
              <a:ext cx="1024639" cy="523220"/>
            </a:xfrm>
            <a:prstGeom prst="rect">
              <a:avLst/>
            </a:prstGeom>
            <a:noFill/>
            <a:ln>
              <a:noFill/>
            </a:ln>
          </p:spPr>
          <p:txBody>
            <a:bodyPr wrap="none">
              <a:spAutoFit/>
            </a:bodyPr>
            <a:lstStyle/>
            <a:p>
              <a:r>
                <a:rPr lang="ja-JP" altLang="en-US" dirty="0">
                  <a:solidFill>
                    <a:srgbClr val="000000"/>
                  </a:solidFill>
                </a:rPr>
                <a:t>時間</a:t>
              </a:r>
              <a:r>
                <a:rPr lang="en-US" altLang="ja-JP" i="1" dirty="0">
                  <a:solidFill>
                    <a:srgbClr val="000000"/>
                  </a:solidFill>
                  <a:latin typeface="Bookman Old Style" pitchFamily="18" charset="0"/>
                </a:rPr>
                <a:t>t</a:t>
              </a:r>
              <a:endParaRPr lang="ja-JP" altLang="en-US" i="1" dirty="0">
                <a:solidFill>
                  <a:srgbClr val="000000"/>
                </a:solidFill>
                <a:latin typeface="Bookman Old Style" pitchFamily="18" charset="0"/>
              </a:endParaRPr>
            </a:p>
          </p:txBody>
        </p:sp>
        <p:sp>
          <p:nvSpPr>
            <p:cNvPr id="354" name="Rectangle 4">
              <a:extLst>
                <a:ext uri="{FF2B5EF4-FFF2-40B4-BE49-F238E27FC236}">
                  <a16:creationId xmlns:a16="http://schemas.microsoft.com/office/drawing/2014/main" id="{323E0205-B314-4D4B-AE60-8E9C6BC4D807}"/>
                </a:ext>
              </a:extLst>
            </p:cNvPr>
            <p:cNvSpPr>
              <a:spLocks noChangeArrowheads="1"/>
            </p:cNvSpPr>
            <p:nvPr/>
          </p:nvSpPr>
          <p:spPr bwMode="auto">
            <a:xfrm>
              <a:off x="0" y="980409"/>
              <a:ext cx="902811" cy="523220"/>
            </a:xfrm>
            <a:prstGeom prst="rect">
              <a:avLst/>
            </a:prstGeom>
            <a:noFill/>
            <a:ln>
              <a:noFill/>
            </a:ln>
          </p:spPr>
          <p:txBody>
            <a:bodyPr wrap="none">
              <a:spAutoFit/>
            </a:bodyPr>
            <a:lstStyle/>
            <a:p>
              <a:r>
                <a:rPr lang="ja-JP" altLang="en-US" dirty="0">
                  <a:solidFill>
                    <a:srgbClr val="3333CC"/>
                  </a:solidFill>
                </a:rPr>
                <a:t>座標</a:t>
              </a:r>
            </a:p>
          </p:txBody>
        </p:sp>
        <p:sp>
          <p:nvSpPr>
            <p:cNvPr id="355" name="Rectangle 115">
              <a:extLst>
                <a:ext uri="{FF2B5EF4-FFF2-40B4-BE49-F238E27FC236}">
                  <a16:creationId xmlns:a16="http://schemas.microsoft.com/office/drawing/2014/main" id="{28E0A28F-E82B-49A3-B277-5E8FE2E9DB4B}"/>
                </a:ext>
              </a:extLst>
            </p:cNvPr>
            <p:cNvSpPr>
              <a:spLocks noChangeArrowheads="1"/>
            </p:cNvSpPr>
            <p:nvPr/>
          </p:nvSpPr>
          <p:spPr bwMode="auto">
            <a:xfrm>
              <a:off x="833718" y="1004664"/>
              <a:ext cx="4554452"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 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356" name="Rectangle 4">
              <a:extLst>
                <a:ext uri="{FF2B5EF4-FFF2-40B4-BE49-F238E27FC236}">
                  <a16:creationId xmlns:a16="http://schemas.microsoft.com/office/drawing/2014/main" id="{76C7D1CB-848E-44A1-941A-B1F8C3AE26FD}"/>
                </a:ext>
              </a:extLst>
            </p:cNvPr>
            <p:cNvSpPr>
              <a:spLocks noChangeArrowheads="1"/>
            </p:cNvSpPr>
            <p:nvPr/>
          </p:nvSpPr>
          <p:spPr bwMode="auto">
            <a:xfrm>
              <a:off x="0" y="1459847"/>
              <a:ext cx="902811" cy="523220"/>
            </a:xfrm>
            <a:prstGeom prst="rect">
              <a:avLst/>
            </a:prstGeom>
            <a:noFill/>
            <a:ln>
              <a:noFill/>
            </a:ln>
          </p:spPr>
          <p:txBody>
            <a:bodyPr wrap="none">
              <a:spAutoFit/>
            </a:bodyPr>
            <a:lstStyle/>
            <a:p>
              <a:r>
                <a:rPr lang="ja-JP" altLang="en-US" dirty="0">
                  <a:solidFill>
                    <a:srgbClr val="3333CC"/>
                  </a:solidFill>
                </a:rPr>
                <a:t>速度</a:t>
              </a:r>
            </a:p>
          </p:txBody>
        </p:sp>
        <p:sp>
          <p:nvSpPr>
            <p:cNvPr id="357" name="Rectangle 4">
              <a:extLst>
                <a:ext uri="{FF2B5EF4-FFF2-40B4-BE49-F238E27FC236}">
                  <a16:creationId xmlns:a16="http://schemas.microsoft.com/office/drawing/2014/main" id="{697C5BCF-7719-485E-899A-46382517353D}"/>
                </a:ext>
              </a:extLst>
            </p:cNvPr>
            <p:cNvSpPr>
              <a:spLocks noChangeArrowheads="1"/>
            </p:cNvSpPr>
            <p:nvPr/>
          </p:nvSpPr>
          <p:spPr bwMode="auto">
            <a:xfrm>
              <a:off x="0" y="1954462"/>
              <a:ext cx="1261884" cy="523220"/>
            </a:xfrm>
            <a:prstGeom prst="rect">
              <a:avLst/>
            </a:prstGeom>
            <a:noFill/>
            <a:ln>
              <a:noFill/>
            </a:ln>
          </p:spPr>
          <p:txBody>
            <a:bodyPr wrap="none">
              <a:spAutoFit/>
            </a:bodyPr>
            <a:lstStyle/>
            <a:p>
              <a:r>
                <a:rPr lang="ja-JP" altLang="en-US" dirty="0">
                  <a:solidFill>
                    <a:srgbClr val="3333CC"/>
                  </a:solidFill>
                </a:rPr>
                <a:t>加速度</a:t>
              </a:r>
            </a:p>
          </p:txBody>
        </p:sp>
        <p:sp>
          <p:nvSpPr>
            <p:cNvPr id="358" name="Rectangle 115">
              <a:extLst>
                <a:ext uri="{FF2B5EF4-FFF2-40B4-BE49-F238E27FC236}">
                  <a16:creationId xmlns:a16="http://schemas.microsoft.com/office/drawing/2014/main" id="{B5DD4968-8C5C-42ED-BAFF-2125237BFF1F}"/>
                </a:ext>
              </a:extLst>
            </p:cNvPr>
            <p:cNvSpPr>
              <a:spLocks noChangeArrowheads="1"/>
            </p:cNvSpPr>
            <p:nvPr/>
          </p:nvSpPr>
          <p:spPr bwMode="auto">
            <a:xfrm>
              <a:off x="793377" y="1475871"/>
              <a:ext cx="4923143"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r>
                <a:rPr lang="en-US" altLang="ja-JP" dirty="0">
                  <a:solidFill>
                    <a:srgbClr val="000000"/>
                  </a:solidFill>
                  <a:latin typeface="Symbol" panose="05050102010706020507" pitchFamily="18" charset="2"/>
                  <a:cs typeface="Times New Roman" panose="02020603050405020304" pitchFamily="18" charset="0"/>
                </a:rPr>
                <a:t>-</a:t>
              </a:r>
              <a:r>
                <a:rPr lang="en-US" altLang="ja-JP" dirty="0">
                  <a:solidFill>
                    <a:srgbClr val="000000"/>
                  </a:solidFill>
                  <a:cs typeface="Times New Roman" panose="02020603050405020304" pitchFamily="18" charset="0"/>
                </a:rPr>
                <a:t>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359" name="Rectangle 115">
              <a:extLst>
                <a:ext uri="{FF2B5EF4-FFF2-40B4-BE49-F238E27FC236}">
                  <a16:creationId xmlns:a16="http://schemas.microsoft.com/office/drawing/2014/main" id="{142498C6-0660-4A31-A044-86413CB3FA1D}"/>
                </a:ext>
              </a:extLst>
            </p:cNvPr>
            <p:cNvSpPr>
              <a:spLocks noChangeArrowheads="1"/>
            </p:cNvSpPr>
            <p:nvPr/>
          </p:nvSpPr>
          <p:spPr bwMode="auto">
            <a:xfrm>
              <a:off x="1100468" y="1954363"/>
              <a:ext cx="4985660"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dirty="0">
                  <a:solidFill>
                    <a:srgbClr val="000000"/>
                  </a:solidFill>
                  <a:latin typeface="Symbol" panose="05050102010706020507" pitchFamily="18" charset="2"/>
                  <a:cs typeface="Times New Roman" panose="02020603050405020304" pitchFamily="18" charset="0"/>
                </a:rPr>
                <a:t>-</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r>
                <a:rPr lang="en-US" altLang="ja-JP" i="1" dirty="0">
                  <a:solidFill>
                    <a:srgbClr val="000000"/>
                  </a:solidFill>
                  <a:latin typeface="Bookman Old Style" pitchFamily="18" charset="0"/>
                </a:rPr>
                <a:t>r</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360" name="Rectangle 115">
              <a:extLst>
                <a:ext uri="{FF2B5EF4-FFF2-40B4-BE49-F238E27FC236}">
                  <a16:creationId xmlns:a16="http://schemas.microsoft.com/office/drawing/2014/main" id="{8B2FA1E8-A715-45E1-A00E-21914E31C750}"/>
                </a:ext>
              </a:extLst>
            </p:cNvPr>
            <p:cNvSpPr>
              <a:spLocks noChangeArrowheads="1"/>
            </p:cNvSpPr>
            <p:nvPr/>
          </p:nvSpPr>
          <p:spPr bwMode="auto">
            <a:xfrm>
              <a:off x="7804146" y="484398"/>
              <a:ext cx="13692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en-US" altLang="ja-JP" dirty="0">
                  <a:solidFill>
                    <a:srgbClr val="000000"/>
                  </a:solidFill>
                  <a:latin typeface="Symbol" pitchFamily="18" charset="2"/>
                </a:rPr>
                <a:t>=</a:t>
              </a:r>
              <a:r>
                <a:rPr lang="en-US" altLang="ja-JP" i="1" dirty="0">
                  <a:solidFill>
                    <a:srgbClr val="000000"/>
                  </a:solidFill>
                  <a:latin typeface="Symbol" panose="05050102010706020507" pitchFamily="18" charset="2"/>
                </a:rPr>
                <a:t>-</a:t>
              </a:r>
              <a:r>
                <a:rPr lang="en-US" altLang="ja-JP" b="1"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endParaRPr lang="en-US" altLang="ja-JP" b="1" i="1" dirty="0">
                <a:solidFill>
                  <a:srgbClr val="000000"/>
                </a:solidFill>
                <a:latin typeface="Bookman Old Style" pitchFamily="18" charset="0"/>
              </a:endParaRPr>
            </a:p>
          </p:txBody>
        </p:sp>
        <p:sp>
          <p:nvSpPr>
            <p:cNvPr id="361" name="Rectangle 79">
              <a:extLst>
                <a:ext uri="{FF2B5EF4-FFF2-40B4-BE49-F238E27FC236}">
                  <a16:creationId xmlns:a16="http://schemas.microsoft.com/office/drawing/2014/main" id="{6FE0275E-C876-4E01-95BE-39FC110BB445}"/>
                </a:ext>
              </a:extLst>
            </p:cNvPr>
            <p:cNvSpPr>
              <a:spLocks noChangeArrowheads="1"/>
            </p:cNvSpPr>
            <p:nvPr/>
          </p:nvSpPr>
          <p:spPr bwMode="auto">
            <a:xfrm>
              <a:off x="6012113" y="45048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向心加速度</a:t>
              </a:r>
            </a:p>
          </p:txBody>
        </p:sp>
        <p:sp>
          <p:nvSpPr>
            <p:cNvPr id="362" name="Rectangle 4">
              <a:extLst>
                <a:ext uri="{FF2B5EF4-FFF2-40B4-BE49-F238E27FC236}">
                  <a16:creationId xmlns:a16="http://schemas.microsoft.com/office/drawing/2014/main" id="{40FEC05E-B35E-4B59-9CA9-6DBE33654341}"/>
                </a:ext>
              </a:extLst>
            </p:cNvPr>
            <p:cNvSpPr>
              <a:spLocks noChangeArrowheads="1"/>
            </p:cNvSpPr>
            <p:nvPr/>
          </p:nvSpPr>
          <p:spPr bwMode="auto">
            <a:xfrm>
              <a:off x="3157535" y="500202"/>
              <a:ext cx="1261884" cy="523220"/>
            </a:xfrm>
            <a:prstGeom prst="rect">
              <a:avLst/>
            </a:prstGeom>
            <a:noFill/>
            <a:ln>
              <a:noFill/>
            </a:ln>
          </p:spPr>
          <p:txBody>
            <a:bodyPr wrap="none">
              <a:spAutoFit/>
            </a:bodyPr>
            <a:lstStyle/>
            <a:p>
              <a:r>
                <a:rPr lang="ja-JP" altLang="en-US" dirty="0">
                  <a:solidFill>
                    <a:srgbClr val="000000"/>
                  </a:solidFill>
                </a:rPr>
                <a:t>中心角</a:t>
              </a:r>
            </a:p>
          </p:txBody>
        </p:sp>
        <p:sp>
          <p:nvSpPr>
            <p:cNvPr id="363" name="正方形/長方形 362">
              <a:extLst>
                <a:ext uri="{FF2B5EF4-FFF2-40B4-BE49-F238E27FC236}">
                  <a16:creationId xmlns:a16="http://schemas.microsoft.com/office/drawing/2014/main" id="{D55AF83E-EFE6-4268-B5E0-D95D3969B892}"/>
                </a:ext>
              </a:extLst>
            </p:cNvPr>
            <p:cNvSpPr/>
            <p:nvPr/>
          </p:nvSpPr>
          <p:spPr>
            <a:xfrm>
              <a:off x="4220067" y="509402"/>
              <a:ext cx="659155" cy="523220"/>
            </a:xfrm>
            <a:prstGeom prst="rect">
              <a:avLst/>
            </a:prstGeom>
            <a:noFill/>
          </p:spPr>
          <p:txBody>
            <a:bodyPr wrap="none">
              <a:spAutoFit/>
            </a:bodyPr>
            <a:lstStyle/>
            <a:p>
              <a:r>
                <a:rPr lang="en-US" altLang="ja-JP" i="1" dirty="0">
                  <a:solidFill>
                    <a:srgbClr val="000000"/>
                  </a:solidFill>
                  <a:latin typeface="Symbol" panose="05050102010706020507" pitchFamily="18" charset="2"/>
                </a:rPr>
                <a:t>q</a:t>
              </a:r>
              <a:r>
                <a:rPr lang="ja-JP" altLang="en-US" i="1" dirty="0">
                  <a:solidFill>
                    <a:srgbClr val="000000"/>
                  </a:solidFill>
                  <a:latin typeface="Symbol" panose="05050102010706020507" pitchFamily="18" charset="2"/>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364" name="正方形/長方形 363">
              <a:extLst>
                <a:ext uri="{FF2B5EF4-FFF2-40B4-BE49-F238E27FC236}">
                  <a16:creationId xmlns:a16="http://schemas.microsoft.com/office/drawing/2014/main" id="{A73FBBC1-C6E5-44CE-8ED6-890BC6155A3D}"/>
                </a:ext>
              </a:extLst>
            </p:cNvPr>
            <p:cNvSpPr/>
            <p:nvPr/>
          </p:nvSpPr>
          <p:spPr>
            <a:xfrm>
              <a:off x="4751009" y="494653"/>
              <a:ext cx="1148071" cy="523220"/>
            </a:xfrm>
            <a:prstGeom prst="rect">
              <a:avLst/>
            </a:prstGeom>
            <a:noFill/>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365" name="Rectangle 4">
              <a:extLst>
                <a:ext uri="{FF2B5EF4-FFF2-40B4-BE49-F238E27FC236}">
                  <a16:creationId xmlns:a16="http://schemas.microsoft.com/office/drawing/2014/main" id="{E7239C95-EA4D-4E96-BFA1-46255E13B503}"/>
                </a:ext>
              </a:extLst>
            </p:cNvPr>
            <p:cNvSpPr>
              <a:spLocks noChangeArrowheads="1"/>
            </p:cNvSpPr>
            <p:nvPr/>
          </p:nvSpPr>
          <p:spPr bwMode="auto">
            <a:xfrm>
              <a:off x="0" y="1451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等速円運動</a:t>
              </a:r>
              <a:endParaRPr lang="ja-JP" altLang="en-US" dirty="0">
                <a:solidFill>
                  <a:srgbClr val="3333CC"/>
                </a:solidFill>
              </a:endParaRPr>
            </a:p>
          </p:txBody>
        </p:sp>
        <p:sp>
          <p:nvSpPr>
            <p:cNvPr id="366" name="Rectangle 4">
              <a:extLst>
                <a:ext uri="{FF2B5EF4-FFF2-40B4-BE49-F238E27FC236}">
                  <a16:creationId xmlns:a16="http://schemas.microsoft.com/office/drawing/2014/main" id="{712A0605-09EE-43E4-8366-2DE4D4507151}"/>
                </a:ext>
              </a:extLst>
            </p:cNvPr>
            <p:cNvSpPr>
              <a:spLocks noChangeArrowheads="1"/>
            </p:cNvSpPr>
            <p:nvPr/>
          </p:nvSpPr>
          <p:spPr bwMode="auto">
            <a:xfrm>
              <a:off x="2060478" y="13560"/>
              <a:ext cx="36888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半径</a:t>
              </a:r>
              <a:r>
                <a:rPr lang="en-US" altLang="ja-JP" i="1" dirty="0">
                  <a:solidFill>
                    <a:srgbClr val="000000"/>
                  </a:solidFill>
                  <a:latin typeface="Bookman Old Style" pitchFamily="18" charset="0"/>
                </a:rPr>
                <a:t>r </a:t>
              </a:r>
              <a:r>
                <a:rPr lang="ja-JP" altLang="en-US" dirty="0">
                  <a:solidFill>
                    <a:srgbClr val="000000"/>
                  </a:solidFill>
                </a:rPr>
                <a:t>一定</a:t>
              </a:r>
              <a:r>
                <a:rPr lang="en-US" altLang="ja-JP" dirty="0">
                  <a:solidFill>
                    <a:srgbClr val="000000"/>
                  </a:solidFill>
                </a:rPr>
                <a:t>, </a:t>
              </a:r>
              <a:r>
                <a:rPr lang="ja-JP" altLang="en-US" dirty="0">
                  <a:solidFill>
                    <a:srgbClr val="000000"/>
                  </a:solidFill>
                </a:rPr>
                <a:t>速さ</a:t>
              </a:r>
              <a:r>
                <a:rPr lang="en-US" altLang="ja-JP" i="1" dirty="0">
                  <a:solidFill>
                    <a:srgbClr val="000000"/>
                  </a:solidFill>
                  <a:latin typeface="Bookman Old Style" panose="02050604050505020204" pitchFamily="18" charset="0"/>
                  <a:cs typeface="Times New Roman" panose="02020603050405020304" pitchFamily="18" charset="0"/>
                </a:rPr>
                <a:t>v</a:t>
              </a:r>
              <a:r>
                <a:rPr lang="en-US" altLang="ja-JP" i="1" dirty="0">
                  <a:solidFill>
                    <a:srgbClr val="000000"/>
                  </a:solidFill>
                  <a:latin typeface="Symbol" panose="05050102010706020507" pitchFamily="18" charset="2"/>
                </a:rPr>
                <a:t> </a:t>
              </a:r>
              <a:r>
                <a:rPr lang="ja-JP" altLang="en-US" dirty="0">
                  <a:solidFill>
                    <a:srgbClr val="000000"/>
                  </a:solidFill>
                </a:rPr>
                <a:t>一定</a:t>
              </a:r>
              <a:endParaRPr lang="ja-JP" altLang="en-US" i="1" dirty="0">
                <a:solidFill>
                  <a:srgbClr val="000000"/>
                </a:solidFill>
                <a:latin typeface="Bookman Old Style" pitchFamily="18" charset="0"/>
              </a:endParaRPr>
            </a:p>
          </p:txBody>
        </p:sp>
        <p:sp>
          <p:nvSpPr>
            <p:cNvPr id="367" name="Rectangle 4">
              <a:extLst>
                <a:ext uri="{FF2B5EF4-FFF2-40B4-BE49-F238E27FC236}">
                  <a16:creationId xmlns:a16="http://schemas.microsoft.com/office/drawing/2014/main" id="{EF327D88-5358-4BC1-9EF0-70544C007E52}"/>
                </a:ext>
              </a:extLst>
            </p:cNvPr>
            <p:cNvSpPr>
              <a:spLocks noChangeArrowheads="1"/>
            </p:cNvSpPr>
            <p:nvPr/>
          </p:nvSpPr>
          <p:spPr bwMode="auto">
            <a:xfrm>
              <a:off x="6016651" y="1911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角速度</a:t>
              </a:r>
            </a:p>
          </p:txBody>
        </p:sp>
        <p:sp>
          <p:nvSpPr>
            <p:cNvPr id="368" name="Rectangle 115">
              <a:extLst>
                <a:ext uri="{FF2B5EF4-FFF2-40B4-BE49-F238E27FC236}">
                  <a16:creationId xmlns:a16="http://schemas.microsoft.com/office/drawing/2014/main" id="{2A44ED6A-5AE4-4AFE-ABC2-A3865BB4AC2E}"/>
                </a:ext>
              </a:extLst>
            </p:cNvPr>
            <p:cNvSpPr>
              <a:spLocks noChangeArrowheads="1"/>
            </p:cNvSpPr>
            <p:nvPr/>
          </p:nvSpPr>
          <p:spPr bwMode="auto">
            <a:xfrm>
              <a:off x="7099257" y="10568"/>
              <a:ext cx="2071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v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r </a:t>
              </a:r>
              <a:r>
                <a:rPr lang="ja-JP" altLang="en-US" dirty="0">
                  <a:solidFill>
                    <a:srgbClr val="000000"/>
                  </a:solidFill>
                </a:rPr>
                <a:t>一定</a:t>
              </a:r>
              <a:endParaRPr lang="en-US" altLang="ja-JP" i="1" dirty="0">
                <a:solidFill>
                  <a:srgbClr val="000000"/>
                </a:solidFill>
                <a:latin typeface="Bookman Old Style" pitchFamily="18" charset="0"/>
              </a:endParaRPr>
            </a:p>
          </p:txBody>
        </p:sp>
        <p:sp>
          <p:nvSpPr>
            <p:cNvPr id="369" name="Rectangle 79">
              <a:extLst>
                <a:ext uri="{FF2B5EF4-FFF2-40B4-BE49-F238E27FC236}">
                  <a16:creationId xmlns:a16="http://schemas.microsoft.com/office/drawing/2014/main" id="{75CDDD1C-C19B-41A3-ABE1-1D03AB9B0931}"/>
                </a:ext>
              </a:extLst>
            </p:cNvPr>
            <p:cNvSpPr>
              <a:spLocks noChangeArrowheads="1"/>
            </p:cNvSpPr>
            <p:nvPr/>
          </p:nvSpPr>
          <p:spPr bwMode="auto">
            <a:xfrm>
              <a:off x="7449752" y="1715527"/>
              <a:ext cx="11160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ts val="2400"/>
                </a:lnSpc>
                <a:spcBef>
                  <a:spcPts val="0"/>
                </a:spcBef>
              </a:pPr>
              <a:r>
                <a:rPr lang="ja-JP" altLang="en-US" sz="2400" dirty="0">
                  <a:solidFill>
                    <a:srgbClr val="000000"/>
                  </a:solidFill>
                  <a:latin typeface="Bookman Old Style" pitchFamily="18" charset="0"/>
                </a:rPr>
                <a:t>質量</a:t>
              </a:r>
              <a:r>
                <a:rPr lang="en-US" altLang="ja-JP" i="1" dirty="0">
                  <a:solidFill>
                    <a:srgbClr val="000000"/>
                  </a:solidFill>
                  <a:latin typeface="Bookman Old Style" pitchFamily="18" charset="0"/>
                </a:rPr>
                <a:t>m</a:t>
              </a:r>
              <a:endParaRPr lang="ja-JP" altLang="en-US" i="1" dirty="0">
                <a:solidFill>
                  <a:srgbClr val="000000"/>
                </a:solidFill>
                <a:latin typeface="Bookman Old Style" pitchFamily="18" charset="0"/>
              </a:endParaRPr>
            </a:p>
          </p:txBody>
        </p:sp>
        <p:sp>
          <p:nvSpPr>
            <p:cNvPr id="370" name="Rectangle 79">
              <a:extLst>
                <a:ext uri="{FF2B5EF4-FFF2-40B4-BE49-F238E27FC236}">
                  <a16:creationId xmlns:a16="http://schemas.microsoft.com/office/drawing/2014/main" id="{FE27F127-68C5-4C4D-8F7D-0EE553327762}"/>
                </a:ext>
              </a:extLst>
            </p:cNvPr>
            <p:cNvSpPr>
              <a:spLocks noChangeArrowheads="1"/>
            </p:cNvSpPr>
            <p:nvPr/>
          </p:nvSpPr>
          <p:spPr bwMode="auto">
            <a:xfrm>
              <a:off x="6032254" y="1729041"/>
              <a:ext cx="13452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ts val="2400"/>
                </a:lnSpc>
                <a:spcBef>
                  <a:spcPts val="0"/>
                </a:spcBef>
              </a:pPr>
              <a:r>
                <a:rPr lang="ja-JP" altLang="en-US" sz="2400" dirty="0">
                  <a:solidFill>
                    <a:srgbClr val="000000"/>
                  </a:solidFill>
                </a:rPr>
                <a:t>向心</a:t>
              </a:r>
              <a:r>
                <a:rPr lang="ja-JP" altLang="en-US" sz="2400" dirty="0">
                  <a:solidFill>
                    <a:srgbClr val="000000"/>
                  </a:solidFill>
                  <a:latin typeface="Bookman Old Style" pitchFamily="18" charset="0"/>
                </a:rPr>
                <a:t>力</a:t>
              </a:r>
              <a:r>
                <a:rPr lang="en-US" altLang="ja-JP" b="1" i="1" dirty="0">
                  <a:solidFill>
                    <a:srgbClr val="000000"/>
                  </a:solidFill>
                  <a:latin typeface="Bookman Old Style" pitchFamily="18" charset="0"/>
                </a:rPr>
                <a:t>F</a:t>
              </a:r>
              <a:endParaRPr lang="ja-JP" altLang="en-US" b="1" i="1" dirty="0">
                <a:solidFill>
                  <a:srgbClr val="000000"/>
                </a:solidFill>
                <a:latin typeface="Bookman Old Style" pitchFamily="18" charset="0"/>
              </a:endParaRPr>
            </a:p>
          </p:txBody>
        </p:sp>
        <p:grpSp>
          <p:nvGrpSpPr>
            <p:cNvPr id="371" name="グループ化 370">
              <a:extLst>
                <a:ext uri="{FF2B5EF4-FFF2-40B4-BE49-F238E27FC236}">
                  <a16:creationId xmlns:a16="http://schemas.microsoft.com/office/drawing/2014/main" id="{533290B3-CB70-4065-9A46-482483B55C82}"/>
                </a:ext>
              </a:extLst>
            </p:cNvPr>
            <p:cNvGrpSpPr/>
            <p:nvPr/>
          </p:nvGrpSpPr>
          <p:grpSpPr>
            <a:xfrm>
              <a:off x="6024852" y="848256"/>
              <a:ext cx="3034805" cy="884367"/>
              <a:chOff x="6024852" y="848256"/>
              <a:chExt cx="3034805" cy="884367"/>
            </a:xfrm>
          </p:grpSpPr>
          <p:sp>
            <p:nvSpPr>
              <p:cNvPr id="374" name="Rectangle 115">
                <a:extLst>
                  <a:ext uri="{FF2B5EF4-FFF2-40B4-BE49-F238E27FC236}">
                    <a16:creationId xmlns:a16="http://schemas.microsoft.com/office/drawing/2014/main" id="{38159876-CC15-4798-B4F6-E0ECFA953730}"/>
                  </a:ext>
                </a:extLst>
              </p:cNvPr>
              <p:cNvSpPr>
                <a:spLocks noChangeArrowheads="1"/>
              </p:cNvSpPr>
              <p:nvPr/>
            </p:nvSpPr>
            <p:spPr bwMode="auto">
              <a:xfrm>
                <a:off x="6024852" y="848256"/>
                <a:ext cx="30348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a </a:t>
                </a:r>
                <a:r>
                  <a:rPr lang="en-US" altLang="ja-JP" dirty="0">
                    <a:solidFill>
                      <a:srgbClr val="000000"/>
                    </a:solidFill>
                    <a:latin typeface="Symbol" pitchFamily="18" charset="2"/>
                  </a:rPr>
                  <a:t>= </a:t>
                </a:r>
                <a:r>
                  <a:rPr lang="en-US" altLang="ja-JP"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 </a:t>
                </a:r>
                <a:r>
                  <a:rPr lang="en-US" altLang="ja-JP" dirty="0">
                    <a:solidFill>
                      <a:srgbClr val="000000"/>
                    </a:solidFill>
                    <a:latin typeface="Symbol" pitchFamily="18" charset="2"/>
                  </a:rPr>
                  <a:t>= </a:t>
                </a:r>
                <a:r>
                  <a:rPr lang="en-US" altLang="ja-JP" i="1" dirty="0" err="1">
                    <a:solidFill>
                      <a:srgbClr val="000000"/>
                    </a:solidFill>
                    <a:latin typeface="Bookman Old Style" pitchFamily="18" charset="0"/>
                  </a:rPr>
                  <a:t>v</a:t>
                </a:r>
                <a:r>
                  <a:rPr lang="en-US" altLang="ja-JP" i="1" dirty="0" err="1">
                    <a:solidFill>
                      <a:srgbClr val="000000"/>
                    </a:solidFill>
                    <a:latin typeface="Symbol" panose="05050102010706020507" pitchFamily="18" charset="2"/>
                  </a:rPr>
                  <a:t>w</a:t>
                </a:r>
                <a:r>
                  <a:rPr lang="en-US" altLang="ja-JP" i="1" dirty="0">
                    <a:solidFill>
                      <a:srgbClr val="000000"/>
                    </a:solidFill>
                    <a:latin typeface="Symbol" panose="05050102010706020507" pitchFamily="18" charset="2"/>
                  </a:rPr>
                  <a:t> </a:t>
                </a:r>
                <a:r>
                  <a:rPr lang="en-US" altLang="ja-JP" dirty="0">
                    <a:solidFill>
                      <a:srgbClr val="000000"/>
                    </a:solidFill>
                    <a:latin typeface="Symbol" pitchFamily="18" charset="2"/>
                  </a:rPr>
                  <a:t>= </a:t>
                </a:r>
                <a:r>
                  <a:rPr lang="en-US" altLang="ja-JP" i="1" dirty="0">
                    <a:solidFill>
                      <a:srgbClr val="000000"/>
                    </a:solidFill>
                    <a:latin typeface="Bookman Old Style" pitchFamily="18" charset="0"/>
                  </a:rPr>
                  <a:t>v</a:t>
                </a:r>
                <a:r>
                  <a:rPr lang="en-US" altLang="ja-JP" baseline="30000" dirty="0">
                    <a:solidFill>
                      <a:srgbClr val="000000"/>
                    </a:solidFill>
                    <a:cs typeface="Times New Roman" panose="02020603050405020304" pitchFamily="18" charset="0"/>
                  </a:rPr>
                  <a:t>2</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r</a:t>
                </a:r>
              </a:p>
            </p:txBody>
          </p:sp>
          <p:sp>
            <p:nvSpPr>
              <p:cNvPr id="375" name="Rectangle 115">
                <a:extLst>
                  <a:ext uri="{FF2B5EF4-FFF2-40B4-BE49-F238E27FC236}">
                    <a16:creationId xmlns:a16="http://schemas.microsoft.com/office/drawing/2014/main" id="{8E83E53D-C91C-464B-B7A7-D4992EB02F05}"/>
                  </a:ext>
                </a:extLst>
              </p:cNvPr>
              <p:cNvSpPr>
                <a:spLocks noChangeArrowheads="1"/>
              </p:cNvSpPr>
              <p:nvPr/>
            </p:nvSpPr>
            <p:spPr bwMode="auto">
              <a:xfrm>
                <a:off x="7221097" y="1209403"/>
                <a:ext cx="13163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ja-JP" altLang="en-US" sz="2000" b="1" dirty="0">
                    <a:solidFill>
                      <a:srgbClr val="000000"/>
                    </a:solidFill>
                  </a:rPr>
                  <a:t>⊥</a:t>
                </a:r>
                <a:r>
                  <a:rPr lang="en-US" altLang="ja-JP" b="1" i="1" dirty="0">
                    <a:solidFill>
                      <a:srgbClr val="000000"/>
                    </a:solidFill>
                    <a:latin typeface="Bookman Old Style" pitchFamily="18" charset="0"/>
                  </a:rPr>
                  <a:t>v</a:t>
                </a:r>
                <a:r>
                  <a:rPr lang="ja-JP" altLang="en-US" sz="2000" b="1" dirty="0">
                    <a:solidFill>
                      <a:srgbClr val="000000"/>
                    </a:solidFill>
                  </a:rPr>
                  <a:t>⊥</a:t>
                </a:r>
                <a:r>
                  <a:rPr lang="en-US" altLang="ja-JP" b="1" i="1" dirty="0">
                    <a:solidFill>
                      <a:srgbClr val="000000"/>
                    </a:solidFill>
                    <a:latin typeface="Bookman Old Style" pitchFamily="18" charset="0"/>
                  </a:rPr>
                  <a:t>r</a:t>
                </a:r>
              </a:p>
            </p:txBody>
          </p:sp>
          <p:sp>
            <p:nvSpPr>
              <p:cNvPr id="376" name="Rectangle 115">
                <a:extLst>
                  <a:ext uri="{FF2B5EF4-FFF2-40B4-BE49-F238E27FC236}">
                    <a16:creationId xmlns:a16="http://schemas.microsoft.com/office/drawing/2014/main" id="{7E0A2D54-83CD-4B7A-A42F-498D89545822}"/>
                  </a:ext>
                </a:extLst>
              </p:cNvPr>
              <p:cNvSpPr>
                <a:spLocks noChangeArrowheads="1"/>
              </p:cNvSpPr>
              <p:nvPr/>
            </p:nvSpPr>
            <p:spPr bwMode="auto">
              <a:xfrm>
                <a:off x="6038404" y="1203078"/>
                <a:ext cx="9380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en-US" altLang="ja-JP" sz="2000" b="1" i="1" dirty="0">
                    <a:solidFill>
                      <a:srgbClr val="000000"/>
                    </a:solidFill>
                    <a:latin typeface="Bookman Old Style" pitchFamily="18" charset="0"/>
                  </a:rPr>
                  <a:t> </a:t>
                </a:r>
                <a:r>
                  <a:rPr lang="en-US" altLang="ja-JP" sz="2000" b="1" dirty="0">
                    <a:solidFill>
                      <a:srgbClr val="000000"/>
                    </a:solidFill>
                    <a:latin typeface="Symbol" panose="05050102010706020507" pitchFamily="18" charset="2"/>
                  </a:rPr>
                  <a:t>// </a:t>
                </a:r>
                <a:r>
                  <a:rPr lang="en-US" altLang="ja-JP" b="1" i="1" dirty="0">
                    <a:solidFill>
                      <a:srgbClr val="000000"/>
                    </a:solidFill>
                    <a:latin typeface="Bookman Old Style" pitchFamily="18" charset="0"/>
                  </a:rPr>
                  <a:t>r</a:t>
                </a:r>
              </a:p>
            </p:txBody>
          </p:sp>
        </p:grpSp>
        <p:sp>
          <p:nvSpPr>
            <p:cNvPr id="372" name="Rectangle 79">
              <a:extLst>
                <a:ext uri="{FF2B5EF4-FFF2-40B4-BE49-F238E27FC236}">
                  <a16:creationId xmlns:a16="http://schemas.microsoft.com/office/drawing/2014/main" id="{68BF398A-1A22-4013-91E0-69DF129DBDC0}"/>
                </a:ext>
              </a:extLst>
            </p:cNvPr>
            <p:cNvSpPr>
              <a:spLocks noChangeArrowheads="1"/>
            </p:cNvSpPr>
            <p:nvPr/>
          </p:nvSpPr>
          <p:spPr bwMode="auto">
            <a:xfrm>
              <a:off x="6035518" y="2051534"/>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sz="2400" dirty="0">
                  <a:solidFill>
                    <a:srgbClr val="000000"/>
                  </a:solidFill>
                </a:rPr>
                <a:t>運動方程式</a:t>
              </a:r>
            </a:p>
          </p:txBody>
        </p:sp>
        <p:sp>
          <p:nvSpPr>
            <p:cNvPr id="373" name="正方形/長方形 372">
              <a:extLst>
                <a:ext uri="{FF2B5EF4-FFF2-40B4-BE49-F238E27FC236}">
                  <a16:creationId xmlns:a16="http://schemas.microsoft.com/office/drawing/2014/main" id="{B0B5551B-3C12-4B11-82FE-3AAFA8219278}"/>
                </a:ext>
              </a:extLst>
            </p:cNvPr>
            <p:cNvSpPr/>
            <p:nvPr/>
          </p:nvSpPr>
          <p:spPr>
            <a:xfrm>
              <a:off x="7764728" y="2040376"/>
              <a:ext cx="1178528" cy="523220"/>
            </a:xfrm>
            <a:prstGeom prst="rect">
              <a:avLst/>
            </a:prstGeom>
          </p:spPr>
          <p:txBody>
            <a:bodyPr wrap="none">
              <a:spAutoFit/>
            </a:bodyPr>
            <a:lstStyle/>
            <a:p>
              <a:r>
                <a:rPr lang="en-US" altLang="ja-JP" b="1" i="1" dirty="0">
                  <a:solidFill>
                    <a:srgbClr val="000000"/>
                  </a:solidFill>
                  <a:latin typeface="Bookman Old Style" pitchFamily="18" charset="0"/>
                </a:rPr>
                <a:t>F</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m</a:t>
              </a:r>
              <a:r>
                <a:rPr lang="en-US" altLang="ja-JP" b="1" i="1" dirty="0">
                  <a:solidFill>
                    <a:srgbClr val="000000"/>
                  </a:solidFill>
                  <a:latin typeface="Bookman Old Style" pitchFamily="18" charset="0"/>
                </a:rPr>
                <a:t>a</a:t>
              </a:r>
              <a:endParaRPr lang="ja-JP" altLang="en-US" dirty="0"/>
            </a:p>
          </p:txBody>
        </p:sp>
      </p:grpSp>
      <p:sp>
        <p:nvSpPr>
          <p:cNvPr id="254" name="角丸四角形 21">
            <a:extLst>
              <a:ext uri="{FF2B5EF4-FFF2-40B4-BE49-F238E27FC236}">
                <a16:creationId xmlns:a16="http://schemas.microsoft.com/office/drawing/2014/main" id="{76CD6348-EA6B-417C-A370-73B5A7447E32}"/>
              </a:ext>
            </a:extLst>
          </p:cNvPr>
          <p:cNvSpPr/>
          <p:nvPr/>
        </p:nvSpPr>
        <p:spPr bwMode="auto">
          <a:xfrm>
            <a:off x="-478287" y="-439816"/>
            <a:ext cx="6234756" cy="3554220"/>
          </a:xfrm>
          <a:prstGeom prst="roundRect">
            <a:avLst/>
          </a:prstGeom>
          <a:solidFill>
            <a:schemeClr val="bg1"/>
          </a:solidFill>
          <a:ln w="9525" cap="flat" cmpd="sng" algn="ctr">
            <a:noFill/>
            <a:prstDash val="solid"/>
            <a:round/>
            <a:headEnd type="none" w="med" len="med"/>
            <a:tailEnd type="none" w="med" len="med"/>
          </a:ln>
          <a:effectLst>
            <a:softEdge rad="127000"/>
          </a:effectLst>
        </p:spPr>
        <p:txBody>
          <a:bodyPr vert="horz" wrap="square" lIns="91440" tIns="45720" rIns="91440" bIns="45720" numCol="1" rtlCol="0" anchor="ctr" anchorCtr="0" compatLnSpc="1">
            <a:prstTxWarp prst="textNoShape">
              <a:avLst/>
            </a:prstTxWarp>
            <a:spAutoFit/>
          </a:bodyPr>
          <a:lstStyle/>
          <a:p>
            <a:endParaRPr lang="ja-JP" altLang="en-US" b="1">
              <a:solidFill>
                <a:srgbClr val="000000"/>
              </a:solidFill>
              <a:ea typeface="ＭＳ Ｐゴシック" pitchFamily="50" charset="-128"/>
            </a:endParaRPr>
          </a:p>
        </p:txBody>
      </p:sp>
      <p:sp>
        <p:nvSpPr>
          <p:cNvPr id="90" name="Rectangle 115"/>
          <p:cNvSpPr>
            <a:spLocks noChangeArrowheads="1"/>
          </p:cNvSpPr>
          <p:nvPr/>
        </p:nvSpPr>
        <p:spPr bwMode="auto">
          <a:xfrm>
            <a:off x="-629" y="3203463"/>
            <a:ext cx="712054"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x</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92" name="Rectangle 115"/>
          <p:cNvSpPr>
            <a:spLocks noChangeArrowheads="1"/>
          </p:cNvSpPr>
          <p:nvPr/>
        </p:nvSpPr>
        <p:spPr bwMode="auto">
          <a:xfrm>
            <a:off x="671724" y="3216910"/>
            <a:ext cx="4895892"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                       ,                      )</a:t>
            </a:r>
          </a:p>
        </p:txBody>
      </p:sp>
      <p:sp>
        <p:nvSpPr>
          <p:cNvPr id="93" name="Rectangle 69"/>
          <p:cNvSpPr>
            <a:spLocks noChangeArrowheads="1"/>
          </p:cNvSpPr>
          <p:nvPr/>
        </p:nvSpPr>
        <p:spPr bwMode="auto">
          <a:xfrm>
            <a:off x="676706" y="3209377"/>
            <a:ext cx="4714936" cy="557019"/>
          </a:xfrm>
          <a:prstGeom prst="rect">
            <a:avLst/>
          </a:prstGeom>
          <a:no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95" name="Rectangle 115"/>
          <p:cNvSpPr>
            <a:spLocks noChangeArrowheads="1"/>
          </p:cNvSpPr>
          <p:nvPr/>
        </p:nvSpPr>
        <p:spPr bwMode="auto">
          <a:xfrm>
            <a:off x="322100" y="3808581"/>
            <a:ext cx="381836" cy="523220"/>
          </a:xfrm>
          <a:prstGeom prst="rect">
            <a:avLst/>
          </a:prstGeom>
          <a:noFill/>
          <a:ln>
            <a:noFill/>
          </a:ln>
        </p:spPr>
        <p:txBody>
          <a:bodyPr wrap="none">
            <a:spAutoFit/>
          </a:bodyPr>
          <a:lstStyle/>
          <a:p>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08" name="Rectangle 115"/>
          <p:cNvSpPr>
            <a:spLocks noChangeArrowheads="1"/>
          </p:cNvSpPr>
          <p:nvPr/>
        </p:nvSpPr>
        <p:spPr bwMode="auto">
          <a:xfrm>
            <a:off x="3213218" y="3230357"/>
            <a:ext cx="2141933" cy="523220"/>
          </a:xfrm>
          <a:prstGeom prst="rect">
            <a:avLst/>
          </a:prstGeom>
          <a:noFill/>
          <a:ln>
            <a:noFill/>
          </a:ln>
        </p:spPr>
        <p:txBody>
          <a:bodyPr wrap="none">
            <a:spAutoFit/>
          </a:bodyPr>
          <a:lstStyle/>
          <a:p>
            <a:r>
              <a:rPr lang="en-US" altLang="ja-JP" dirty="0">
                <a:solidFill>
                  <a:srgbClr val="000000"/>
                </a:solidFill>
                <a:cs typeface="Times New Roman" panose="02020603050405020304" pitchFamily="18" charset="0"/>
              </a:rPr>
              <a:t>sin(</a:t>
            </a:r>
            <a:r>
              <a:rPr lang="en-US" altLang="ja-JP" dirty="0">
                <a:latin typeface="Symbol" panose="05050102010706020507" pitchFamily="18" charset="2"/>
              </a:rPr>
              <a:t>-</a:t>
            </a:r>
            <a:r>
              <a:rPr lang="en-US" altLang="ja-JP" i="1" dirty="0">
                <a:latin typeface="Symbol" panose="05050102010706020507" pitchFamily="18" charset="2"/>
              </a:rPr>
              <a:t>s </a:t>
            </a:r>
            <a:r>
              <a:rPr lang="en-US" altLang="ja-JP" i="1" dirty="0" err="1">
                <a:solidFill>
                  <a:srgbClr val="000000"/>
                </a:solidFill>
                <a:latin typeface="Bookman Old Style" pitchFamily="18" charset="0"/>
              </a:rPr>
              <a:t>t</a:t>
            </a:r>
            <a:r>
              <a:rPr lang="en-US" altLang="ja-JP" dirty="0" err="1">
                <a:solidFill>
                  <a:srgbClr val="000000"/>
                </a:solidFill>
                <a:latin typeface="Symbol" panose="05050102010706020507" pitchFamily="18" charset="2"/>
              </a:rPr>
              <a:t>+</a:t>
            </a:r>
            <a:r>
              <a:rPr lang="en-US" altLang="ja-JP" i="1" dirty="0" err="1">
                <a:latin typeface="Symbol" panose="05050102010706020507" pitchFamily="18" charset="2"/>
              </a:rPr>
              <a:t>p</a:t>
            </a:r>
            <a:r>
              <a:rPr lang="en-US" altLang="ja-JP" dirty="0">
                <a:cs typeface="Times New Roman" panose="02020603050405020304" pitchFamily="18" charset="0"/>
              </a:rPr>
              <a:t>/2</a:t>
            </a:r>
            <a:r>
              <a:rPr lang="en-US" altLang="ja-JP" dirty="0">
                <a:solidFill>
                  <a:srgbClr val="000000"/>
                </a:solidFill>
                <a:cs typeface="Times New Roman" panose="02020603050405020304" pitchFamily="18" charset="0"/>
              </a:rPr>
              <a:t>)</a:t>
            </a:r>
          </a:p>
        </p:txBody>
      </p:sp>
      <p:sp>
        <p:nvSpPr>
          <p:cNvPr id="129" name="Rectangle 115"/>
          <p:cNvSpPr>
            <a:spLocks noChangeArrowheads="1"/>
          </p:cNvSpPr>
          <p:nvPr/>
        </p:nvSpPr>
        <p:spPr bwMode="auto">
          <a:xfrm>
            <a:off x="1102030" y="3216910"/>
            <a:ext cx="2201244" cy="523220"/>
          </a:xfrm>
          <a:prstGeom prst="rect">
            <a:avLst/>
          </a:prstGeom>
          <a:noFill/>
          <a:ln>
            <a:noFill/>
          </a:ln>
        </p:spPr>
        <p:txBody>
          <a:bodyPr wrap="none">
            <a:spAutoFit/>
          </a:bodyPr>
          <a:lstStyle/>
          <a:p>
            <a:r>
              <a:rPr lang="en-US" altLang="ja-JP" dirty="0">
                <a:solidFill>
                  <a:srgbClr val="000000"/>
                </a:solidFill>
                <a:cs typeface="Times New Roman" panose="02020603050405020304" pitchFamily="18" charset="0"/>
              </a:rPr>
              <a:t>cos(</a:t>
            </a:r>
            <a:r>
              <a:rPr lang="en-US" altLang="ja-JP" dirty="0">
                <a:latin typeface="Symbol" panose="05050102010706020507" pitchFamily="18" charset="2"/>
              </a:rPr>
              <a:t>-</a:t>
            </a:r>
            <a:r>
              <a:rPr lang="en-US" altLang="ja-JP" i="1" dirty="0">
                <a:latin typeface="Symbol" panose="05050102010706020507" pitchFamily="18" charset="2"/>
              </a:rPr>
              <a:t>s </a:t>
            </a:r>
            <a:r>
              <a:rPr lang="en-US" altLang="ja-JP" i="1" dirty="0" err="1">
                <a:solidFill>
                  <a:srgbClr val="000000"/>
                </a:solidFill>
                <a:latin typeface="Bookman Old Style" pitchFamily="18" charset="0"/>
              </a:rPr>
              <a:t>t</a:t>
            </a:r>
            <a:r>
              <a:rPr lang="en-US" altLang="ja-JP" dirty="0" err="1">
                <a:solidFill>
                  <a:srgbClr val="000000"/>
                </a:solidFill>
                <a:latin typeface="Symbol" panose="05050102010706020507" pitchFamily="18" charset="2"/>
              </a:rPr>
              <a:t>+</a:t>
            </a:r>
            <a:r>
              <a:rPr lang="en-US" altLang="ja-JP" i="1" dirty="0" err="1">
                <a:latin typeface="Symbol" panose="05050102010706020507" pitchFamily="18" charset="2"/>
              </a:rPr>
              <a:t>p</a:t>
            </a:r>
            <a:r>
              <a:rPr lang="en-US" altLang="ja-JP" dirty="0">
                <a:cs typeface="Times New Roman" panose="02020603050405020304" pitchFamily="18" charset="0"/>
              </a:rPr>
              <a:t>/2</a:t>
            </a:r>
            <a:r>
              <a:rPr lang="en-US" altLang="ja-JP" dirty="0">
                <a:solidFill>
                  <a:srgbClr val="000000"/>
                </a:solidFill>
                <a:cs typeface="Times New Roman" panose="02020603050405020304" pitchFamily="18" charset="0"/>
              </a:rPr>
              <a:t>)</a:t>
            </a:r>
          </a:p>
        </p:txBody>
      </p:sp>
      <p:sp>
        <p:nvSpPr>
          <p:cNvPr id="130" name="Rectangle 115"/>
          <p:cNvSpPr>
            <a:spLocks noChangeArrowheads="1"/>
          </p:cNvSpPr>
          <p:nvPr/>
        </p:nvSpPr>
        <p:spPr bwMode="auto">
          <a:xfrm>
            <a:off x="658277" y="3808581"/>
            <a:ext cx="4895892"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                       ,                      )</a:t>
            </a:r>
          </a:p>
        </p:txBody>
      </p:sp>
      <p:sp>
        <p:nvSpPr>
          <p:cNvPr id="135" name="Rectangle 69"/>
          <p:cNvSpPr>
            <a:spLocks noChangeArrowheads="1"/>
          </p:cNvSpPr>
          <p:nvPr/>
        </p:nvSpPr>
        <p:spPr bwMode="auto">
          <a:xfrm>
            <a:off x="663259" y="3801048"/>
            <a:ext cx="4714936" cy="557019"/>
          </a:xfrm>
          <a:prstGeom prst="rect">
            <a:avLst/>
          </a:prstGeom>
          <a:no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136" name="Rectangle 115"/>
          <p:cNvSpPr>
            <a:spLocks noChangeArrowheads="1"/>
          </p:cNvSpPr>
          <p:nvPr/>
        </p:nvSpPr>
        <p:spPr bwMode="auto">
          <a:xfrm>
            <a:off x="3522501" y="3808581"/>
            <a:ext cx="1330814" cy="523220"/>
          </a:xfrm>
          <a:prstGeom prst="rect">
            <a:avLst/>
          </a:prstGeom>
          <a:noFill/>
          <a:ln>
            <a:noFill/>
          </a:ln>
        </p:spPr>
        <p:txBody>
          <a:bodyPr wrap="none">
            <a:spAutoFit/>
          </a:bodyPr>
          <a:lstStyle/>
          <a:p>
            <a:r>
              <a:rPr lang="en-US" altLang="ja-JP" dirty="0">
                <a:solidFill>
                  <a:srgbClr val="000000"/>
                </a:solidFill>
                <a:cs typeface="Times New Roman" panose="02020603050405020304" pitchFamily="18" charset="0"/>
              </a:rPr>
              <a:t>cos(</a:t>
            </a:r>
            <a:r>
              <a:rPr lang="en-US" altLang="ja-JP" i="1" dirty="0">
                <a:latin typeface="Symbol" panose="05050102010706020507" pitchFamily="18" charset="2"/>
              </a:rPr>
              <a:t>s </a:t>
            </a:r>
            <a:r>
              <a:rPr lang="en-US" altLang="ja-JP" i="1" dirty="0">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p>
        </p:txBody>
      </p:sp>
      <p:sp>
        <p:nvSpPr>
          <p:cNvPr id="146" name="Rectangle 115"/>
          <p:cNvSpPr>
            <a:spLocks noChangeArrowheads="1"/>
          </p:cNvSpPr>
          <p:nvPr/>
        </p:nvSpPr>
        <p:spPr bwMode="auto">
          <a:xfrm>
            <a:off x="1438207" y="3822028"/>
            <a:ext cx="1271502" cy="523220"/>
          </a:xfrm>
          <a:prstGeom prst="rect">
            <a:avLst/>
          </a:prstGeom>
          <a:noFill/>
          <a:ln>
            <a:noFill/>
          </a:ln>
        </p:spPr>
        <p:txBody>
          <a:bodyPr wrap="none">
            <a:spAutoFit/>
          </a:bodyPr>
          <a:lstStyle/>
          <a:p>
            <a:r>
              <a:rPr lang="en-US" altLang="ja-JP" dirty="0">
                <a:solidFill>
                  <a:srgbClr val="000000"/>
                </a:solidFill>
                <a:cs typeface="Times New Roman" panose="02020603050405020304" pitchFamily="18" charset="0"/>
              </a:rPr>
              <a:t>sin(</a:t>
            </a:r>
            <a:r>
              <a:rPr lang="en-US" altLang="ja-JP" i="1" dirty="0">
                <a:latin typeface="Symbol" panose="05050102010706020507" pitchFamily="18" charset="2"/>
              </a:rPr>
              <a:t>s </a:t>
            </a:r>
            <a:r>
              <a:rPr lang="en-US" altLang="ja-JP" i="1" dirty="0">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p>
        </p:txBody>
      </p:sp>
      <p:sp>
        <p:nvSpPr>
          <p:cNvPr id="153" name="Rectangle 115"/>
          <p:cNvSpPr>
            <a:spLocks noChangeArrowheads="1"/>
          </p:cNvSpPr>
          <p:nvPr/>
        </p:nvSpPr>
        <p:spPr bwMode="auto">
          <a:xfrm>
            <a:off x="-629" y="4427144"/>
            <a:ext cx="683200"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58" name="Rectangle 115"/>
          <p:cNvSpPr>
            <a:spLocks noChangeArrowheads="1"/>
          </p:cNvSpPr>
          <p:nvPr/>
        </p:nvSpPr>
        <p:spPr bwMode="auto">
          <a:xfrm>
            <a:off x="954112" y="4427145"/>
            <a:ext cx="4447051"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                    ,                     )</a:t>
            </a:r>
          </a:p>
        </p:txBody>
      </p:sp>
      <p:sp>
        <p:nvSpPr>
          <p:cNvPr id="159" name="Rectangle 69"/>
          <p:cNvSpPr>
            <a:spLocks noChangeArrowheads="1"/>
          </p:cNvSpPr>
          <p:nvPr/>
        </p:nvSpPr>
        <p:spPr bwMode="auto">
          <a:xfrm>
            <a:off x="649812" y="4419612"/>
            <a:ext cx="4714936" cy="557019"/>
          </a:xfrm>
          <a:prstGeom prst="rect">
            <a:avLst/>
          </a:prstGeom>
          <a:no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161" name="Rectangle 115"/>
          <p:cNvSpPr>
            <a:spLocks noChangeArrowheads="1"/>
          </p:cNvSpPr>
          <p:nvPr/>
        </p:nvSpPr>
        <p:spPr bwMode="auto">
          <a:xfrm>
            <a:off x="3993147" y="4427145"/>
            <a:ext cx="1271502" cy="523220"/>
          </a:xfrm>
          <a:prstGeom prst="rect">
            <a:avLst/>
          </a:prstGeom>
          <a:noFill/>
          <a:ln>
            <a:noFill/>
          </a:ln>
        </p:spPr>
        <p:txBody>
          <a:bodyPr wrap="none">
            <a:spAutoFit/>
          </a:bodyPr>
          <a:lstStyle/>
          <a:p>
            <a:r>
              <a:rPr lang="en-US" altLang="ja-JP" dirty="0">
                <a:solidFill>
                  <a:schemeClr val="accent1">
                    <a:lumMod val="75000"/>
                  </a:schemeClr>
                </a:solidFill>
                <a:cs typeface="Times New Roman" panose="02020603050405020304" pitchFamily="18" charset="0"/>
              </a:rPr>
              <a:t>sin</a:t>
            </a:r>
            <a:r>
              <a:rPr lang="en-US" altLang="ja-JP" dirty="0">
                <a:solidFill>
                  <a:srgbClr val="000000"/>
                </a:solidFill>
                <a:cs typeface="Times New Roman" panose="02020603050405020304" pitchFamily="18" charset="0"/>
              </a:rPr>
              <a:t>(</a:t>
            </a:r>
            <a:r>
              <a:rPr lang="en-US" altLang="ja-JP" i="1" dirty="0">
                <a:latin typeface="Symbol" panose="05050102010706020507" pitchFamily="18" charset="2"/>
              </a:rPr>
              <a:t>s </a:t>
            </a:r>
            <a:r>
              <a:rPr lang="en-US" altLang="ja-JP" i="1" dirty="0">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p>
        </p:txBody>
      </p:sp>
      <p:sp>
        <p:nvSpPr>
          <p:cNvPr id="162" name="Rectangle 115"/>
          <p:cNvSpPr>
            <a:spLocks noChangeArrowheads="1"/>
          </p:cNvSpPr>
          <p:nvPr/>
        </p:nvSpPr>
        <p:spPr bwMode="auto">
          <a:xfrm>
            <a:off x="1572678" y="4440592"/>
            <a:ext cx="1510350" cy="523220"/>
          </a:xfrm>
          <a:prstGeom prst="rect">
            <a:avLst/>
          </a:prstGeom>
          <a:noFill/>
          <a:ln>
            <a:noFill/>
          </a:ln>
        </p:spPr>
        <p:txBody>
          <a:bodyPr wrap="none">
            <a:spAutoFit/>
          </a:bodyPr>
          <a:lstStyle/>
          <a:p>
            <a:r>
              <a:rPr lang="en-US" altLang="ja-JP" dirty="0">
                <a:solidFill>
                  <a:srgbClr val="000000"/>
                </a:solidFill>
                <a:cs typeface="Times New Roman" panose="02020603050405020304" pitchFamily="18" charset="0"/>
              </a:rPr>
              <a:t>  </a:t>
            </a:r>
            <a:r>
              <a:rPr lang="en-US" altLang="ja-JP" dirty="0">
                <a:solidFill>
                  <a:schemeClr val="accent1">
                    <a:lumMod val="75000"/>
                  </a:schemeClr>
                </a:solidFill>
                <a:cs typeface="Times New Roman" panose="02020603050405020304" pitchFamily="18" charset="0"/>
              </a:rPr>
              <a:t>cos</a:t>
            </a:r>
            <a:r>
              <a:rPr lang="en-US" altLang="ja-JP" dirty="0">
                <a:solidFill>
                  <a:srgbClr val="000000"/>
                </a:solidFill>
                <a:cs typeface="Times New Roman" panose="02020603050405020304" pitchFamily="18" charset="0"/>
              </a:rPr>
              <a:t>(</a:t>
            </a:r>
            <a:r>
              <a:rPr lang="en-US" altLang="ja-JP" i="1" dirty="0">
                <a:latin typeface="Symbol" panose="05050102010706020507" pitchFamily="18" charset="2"/>
              </a:rPr>
              <a:t>s </a:t>
            </a:r>
            <a:r>
              <a:rPr lang="en-US" altLang="ja-JP" i="1" dirty="0">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p>
        </p:txBody>
      </p:sp>
      <p:sp>
        <p:nvSpPr>
          <p:cNvPr id="4" name="正方形/長方形 3"/>
          <p:cNvSpPr/>
          <p:nvPr/>
        </p:nvSpPr>
        <p:spPr>
          <a:xfrm>
            <a:off x="1465244" y="4433754"/>
            <a:ext cx="401072" cy="523220"/>
          </a:xfrm>
          <a:prstGeom prst="rect">
            <a:avLst/>
          </a:prstGeom>
        </p:spPr>
        <p:txBody>
          <a:bodyPr wrap="none">
            <a:spAutoFit/>
          </a:bodyPr>
          <a:lstStyle/>
          <a:p>
            <a:r>
              <a:rPr lang="en-US" altLang="ja-JP" i="1" dirty="0">
                <a:solidFill>
                  <a:srgbClr val="FF3399"/>
                </a:solidFill>
                <a:latin typeface="Symbol" panose="05050102010706020507" pitchFamily="18" charset="2"/>
              </a:rPr>
              <a:t>s</a:t>
            </a:r>
            <a:endParaRPr lang="ja-JP" altLang="en-US" dirty="0">
              <a:solidFill>
                <a:srgbClr val="FF3399"/>
              </a:solidFill>
            </a:endParaRPr>
          </a:p>
        </p:txBody>
      </p:sp>
      <p:sp>
        <p:nvSpPr>
          <p:cNvPr id="6" name="正方形/長方形 5"/>
          <p:cNvSpPr/>
          <p:nvPr/>
        </p:nvSpPr>
        <p:spPr>
          <a:xfrm>
            <a:off x="3452513" y="4446267"/>
            <a:ext cx="381836" cy="523220"/>
          </a:xfrm>
          <a:prstGeom prst="rect">
            <a:avLst/>
          </a:prstGeom>
        </p:spPr>
        <p:txBody>
          <a:bodyPr wrap="none">
            <a:spAutoFit/>
          </a:bodyPr>
          <a:lstStyle/>
          <a:p>
            <a:r>
              <a:rPr lang="en-US" altLang="ja-JP" dirty="0">
                <a:solidFill>
                  <a:schemeClr val="accent1">
                    <a:lumMod val="75000"/>
                  </a:schemeClr>
                </a:solidFill>
                <a:latin typeface="Symbol" panose="05050102010706020507" pitchFamily="18" charset="2"/>
              </a:rPr>
              <a:t>-</a:t>
            </a:r>
            <a:endParaRPr lang="ja-JP" altLang="en-US" dirty="0">
              <a:solidFill>
                <a:schemeClr val="accent1">
                  <a:lumMod val="75000"/>
                </a:schemeClr>
              </a:solidFill>
            </a:endParaRPr>
          </a:p>
        </p:txBody>
      </p:sp>
      <p:sp>
        <p:nvSpPr>
          <p:cNvPr id="170" name="正方形/長方形 169"/>
          <p:cNvSpPr/>
          <p:nvPr/>
        </p:nvSpPr>
        <p:spPr>
          <a:xfrm>
            <a:off x="3710902" y="4433754"/>
            <a:ext cx="401072" cy="523220"/>
          </a:xfrm>
          <a:prstGeom prst="rect">
            <a:avLst/>
          </a:prstGeom>
        </p:spPr>
        <p:txBody>
          <a:bodyPr wrap="none">
            <a:spAutoFit/>
          </a:bodyPr>
          <a:lstStyle/>
          <a:p>
            <a:r>
              <a:rPr lang="en-US" altLang="ja-JP" i="1" dirty="0">
                <a:solidFill>
                  <a:srgbClr val="FF3399"/>
                </a:solidFill>
                <a:latin typeface="Symbol" panose="05050102010706020507" pitchFamily="18" charset="2"/>
              </a:rPr>
              <a:t>s</a:t>
            </a:r>
            <a:endParaRPr lang="ja-JP" altLang="en-US" dirty="0">
              <a:solidFill>
                <a:srgbClr val="FF3399"/>
              </a:solidFill>
            </a:endParaRPr>
          </a:p>
        </p:txBody>
      </p:sp>
      <p:sp>
        <p:nvSpPr>
          <p:cNvPr id="176" name="正方形/長方形 175"/>
          <p:cNvSpPr/>
          <p:nvPr/>
        </p:nvSpPr>
        <p:spPr>
          <a:xfrm>
            <a:off x="644973" y="4420307"/>
            <a:ext cx="401072" cy="523220"/>
          </a:xfrm>
          <a:prstGeom prst="rect">
            <a:avLst/>
          </a:prstGeom>
        </p:spPr>
        <p:txBody>
          <a:bodyPr wrap="none">
            <a:spAutoFit/>
          </a:bodyPr>
          <a:lstStyle/>
          <a:p>
            <a:r>
              <a:rPr lang="en-US" altLang="ja-JP" i="1" dirty="0">
                <a:solidFill>
                  <a:srgbClr val="FF3399"/>
                </a:solidFill>
                <a:latin typeface="Symbol" panose="05050102010706020507" pitchFamily="18" charset="2"/>
              </a:rPr>
              <a:t>s</a:t>
            </a:r>
            <a:endParaRPr lang="ja-JP" altLang="en-US" dirty="0">
              <a:solidFill>
                <a:srgbClr val="FF3399"/>
              </a:solidFill>
            </a:endParaRPr>
          </a:p>
        </p:txBody>
      </p:sp>
      <p:sp>
        <p:nvSpPr>
          <p:cNvPr id="177" name="Line 65"/>
          <p:cNvSpPr>
            <a:spLocks noChangeShapeType="1"/>
          </p:cNvSpPr>
          <p:nvPr/>
        </p:nvSpPr>
        <p:spPr bwMode="auto">
          <a:xfrm flipH="1" flipV="1">
            <a:off x="1609498" y="4594088"/>
            <a:ext cx="117837" cy="254524"/>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78" name="Line 65"/>
          <p:cNvSpPr>
            <a:spLocks noChangeShapeType="1"/>
          </p:cNvSpPr>
          <p:nvPr/>
        </p:nvSpPr>
        <p:spPr bwMode="auto">
          <a:xfrm>
            <a:off x="3878149" y="4620982"/>
            <a:ext cx="108408" cy="240384"/>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89" name="Rectangle 115"/>
          <p:cNvSpPr>
            <a:spLocks noChangeArrowheads="1"/>
          </p:cNvSpPr>
          <p:nvPr/>
        </p:nvSpPr>
        <p:spPr bwMode="auto">
          <a:xfrm>
            <a:off x="295206" y="4991921"/>
            <a:ext cx="381836" cy="523220"/>
          </a:xfrm>
          <a:prstGeom prst="rect">
            <a:avLst/>
          </a:prstGeom>
          <a:noFill/>
          <a:ln>
            <a:noFill/>
          </a:ln>
        </p:spPr>
        <p:txBody>
          <a:bodyPr wrap="none">
            <a:spAutoFit/>
          </a:bodyPr>
          <a:lstStyle/>
          <a:p>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90" name="Rectangle 115"/>
          <p:cNvSpPr>
            <a:spLocks noChangeArrowheads="1"/>
          </p:cNvSpPr>
          <p:nvPr/>
        </p:nvSpPr>
        <p:spPr bwMode="auto">
          <a:xfrm>
            <a:off x="954112" y="4991922"/>
            <a:ext cx="4087979"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                ,                    )</a:t>
            </a:r>
          </a:p>
        </p:txBody>
      </p:sp>
      <p:sp>
        <p:nvSpPr>
          <p:cNvPr id="191" name="Rectangle 69"/>
          <p:cNvSpPr>
            <a:spLocks noChangeArrowheads="1"/>
          </p:cNvSpPr>
          <p:nvPr/>
        </p:nvSpPr>
        <p:spPr bwMode="auto">
          <a:xfrm>
            <a:off x="649812" y="4984389"/>
            <a:ext cx="4714936" cy="557019"/>
          </a:xfrm>
          <a:prstGeom prst="rect">
            <a:avLst/>
          </a:prstGeom>
          <a:no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192" name="Rectangle 115"/>
          <p:cNvSpPr>
            <a:spLocks noChangeArrowheads="1"/>
          </p:cNvSpPr>
          <p:nvPr/>
        </p:nvSpPr>
        <p:spPr bwMode="auto">
          <a:xfrm>
            <a:off x="3388029" y="5005369"/>
            <a:ext cx="1271502" cy="523220"/>
          </a:xfrm>
          <a:prstGeom prst="rect">
            <a:avLst/>
          </a:prstGeom>
          <a:noFill/>
          <a:ln>
            <a:noFill/>
          </a:ln>
        </p:spPr>
        <p:txBody>
          <a:bodyPr wrap="none">
            <a:spAutoFit/>
          </a:bodyPr>
          <a:lstStyle/>
          <a:p>
            <a:r>
              <a:rPr lang="en-US" altLang="ja-JP" dirty="0">
                <a:solidFill>
                  <a:srgbClr val="000000"/>
                </a:solidFill>
                <a:cs typeface="Times New Roman" panose="02020603050405020304" pitchFamily="18" charset="0"/>
              </a:rPr>
              <a:t>sin(</a:t>
            </a:r>
            <a:r>
              <a:rPr lang="en-US" altLang="ja-JP" i="1" dirty="0">
                <a:latin typeface="Symbol" panose="05050102010706020507" pitchFamily="18" charset="2"/>
              </a:rPr>
              <a:t>s </a:t>
            </a:r>
            <a:r>
              <a:rPr lang="en-US" altLang="ja-JP" i="1" dirty="0">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p>
        </p:txBody>
      </p:sp>
      <p:sp>
        <p:nvSpPr>
          <p:cNvPr id="193" name="Rectangle 115"/>
          <p:cNvSpPr>
            <a:spLocks noChangeArrowheads="1"/>
          </p:cNvSpPr>
          <p:nvPr/>
        </p:nvSpPr>
        <p:spPr bwMode="auto">
          <a:xfrm>
            <a:off x="1303736" y="4991922"/>
            <a:ext cx="1510350" cy="523220"/>
          </a:xfrm>
          <a:prstGeom prst="rect">
            <a:avLst/>
          </a:prstGeom>
          <a:noFill/>
          <a:ln>
            <a:noFill/>
          </a:ln>
        </p:spPr>
        <p:txBody>
          <a:bodyPr wrap="none">
            <a:spAutoFit/>
          </a:bodyPr>
          <a:lstStyle/>
          <a:p>
            <a:r>
              <a:rPr lang="en-US" altLang="ja-JP" dirty="0">
                <a:solidFill>
                  <a:srgbClr val="000000"/>
                </a:solidFill>
                <a:cs typeface="Times New Roman" panose="02020603050405020304" pitchFamily="18" charset="0"/>
              </a:rPr>
              <a:t>  cos(</a:t>
            </a:r>
            <a:r>
              <a:rPr lang="en-US" altLang="ja-JP" i="1" dirty="0">
                <a:latin typeface="Symbol" panose="05050102010706020507" pitchFamily="18" charset="2"/>
              </a:rPr>
              <a:t>s </a:t>
            </a:r>
            <a:r>
              <a:rPr lang="en-US" altLang="ja-JP" i="1" dirty="0">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p>
        </p:txBody>
      </p:sp>
      <p:sp>
        <p:nvSpPr>
          <p:cNvPr id="195" name="正方形/長方形 194"/>
          <p:cNvSpPr/>
          <p:nvPr/>
        </p:nvSpPr>
        <p:spPr>
          <a:xfrm>
            <a:off x="3075995" y="5037939"/>
            <a:ext cx="381836" cy="523220"/>
          </a:xfrm>
          <a:prstGeom prst="rect">
            <a:avLst/>
          </a:prstGeom>
        </p:spPr>
        <p:txBody>
          <a:bodyPr wrap="none">
            <a:spAutoFit/>
          </a:bodyPr>
          <a:lstStyle/>
          <a:p>
            <a:r>
              <a:rPr lang="en-US" altLang="ja-JP" dirty="0">
                <a:solidFill>
                  <a:srgbClr val="000000"/>
                </a:solidFill>
                <a:latin typeface="Symbol" panose="05050102010706020507" pitchFamily="18" charset="2"/>
              </a:rPr>
              <a:t>-</a:t>
            </a:r>
            <a:endParaRPr lang="ja-JP" altLang="en-US" dirty="0"/>
          </a:p>
        </p:txBody>
      </p:sp>
      <p:sp>
        <p:nvSpPr>
          <p:cNvPr id="197" name="正方形/長方形 196"/>
          <p:cNvSpPr/>
          <p:nvPr/>
        </p:nvSpPr>
        <p:spPr>
          <a:xfrm>
            <a:off x="644973" y="4985084"/>
            <a:ext cx="401072" cy="523220"/>
          </a:xfrm>
          <a:prstGeom prst="rect">
            <a:avLst/>
          </a:prstGeom>
        </p:spPr>
        <p:txBody>
          <a:bodyPr wrap="none">
            <a:spAutoFit/>
          </a:bodyPr>
          <a:lstStyle/>
          <a:p>
            <a:r>
              <a:rPr lang="en-US" altLang="ja-JP" i="1" dirty="0">
                <a:latin typeface="Symbol" panose="05050102010706020507" pitchFamily="18" charset="2"/>
              </a:rPr>
              <a:t>s</a:t>
            </a:r>
            <a:endParaRPr lang="ja-JP" altLang="en-US" dirty="0"/>
          </a:p>
        </p:txBody>
      </p:sp>
      <p:sp>
        <p:nvSpPr>
          <p:cNvPr id="207" name="Rectangle 115"/>
          <p:cNvSpPr>
            <a:spLocks noChangeArrowheads="1"/>
          </p:cNvSpPr>
          <p:nvPr/>
        </p:nvSpPr>
        <p:spPr bwMode="auto">
          <a:xfrm>
            <a:off x="-629" y="5664273"/>
            <a:ext cx="732893"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208" name="Rectangle 115"/>
          <p:cNvSpPr>
            <a:spLocks noChangeArrowheads="1"/>
          </p:cNvSpPr>
          <p:nvPr/>
        </p:nvSpPr>
        <p:spPr bwMode="auto">
          <a:xfrm>
            <a:off x="1249947" y="5677721"/>
            <a:ext cx="4536819"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                    ,                      )</a:t>
            </a:r>
          </a:p>
        </p:txBody>
      </p:sp>
      <p:sp>
        <p:nvSpPr>
          <p:cNvPr id="209" name="Rectangle 69"/>
          <p:cNvSpPr>
            <a:spLocks noChangeArrowheads="1"/>
          </p:cNvSpPr>
          <p:nvPr/>
        </p:nvSpPr>
        <p:spPr bwMode="auto">
          <a:xfrm>
            <a:off x="649811" y="5656741"/>
            <a:ext cx="5266265" cy="557019"/>
          </a:xfrm>
          <a:prstGeom prst="rect">
            <a:avLst/>
          </a:prstGeom>
          <a:no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210" name="Rectangle 115"/>
          <p:cNvSpPr>
            <a:spLocks noChangeArrowheads="1"/>
          </p:cNvSpPr>
          <p:nvPr/>
        </p:nvSpPr>
        <p:spPr bwMode="auto">
          <a:xfrm>
            <a:off x="4288982" y="5677721"/>
            <a:ext cx="1330814" cy="523220"/>
          </a:xfrm>
          <a:prstGeom prst="rect">
            <a:avLst/>
          </a:prstGeom>
          <a:noFill/>
          <a:ln>
            <a:noFill/>
          </a:ln>
        </p:spPr>
        <p:txBody>
          <a:bodyPr wrap="none">
            <a:spAutoFit/>
          </a:bodyPr>
          <a:lstStyle/>
          <a:p>
            <a:r>
              <a:rPr lang="en-US" altLang="ja-JP" dirty="0">
                <a:solidFill>
                  <a:schemeClr val="accent1">
                    <a:lumMod val="75000"/>
                  </a:schemeClr>
                </a:solidFill>
                <a:cs typeface="Times New Roman" panose="02020603050405020304" pitchFamily="18" charset="0"/>
              </a:rPr>
              <a:t>cos</a:t>
            </a:r>
            <a:r>
              <a:rPr lang="en-US" altLang="ja-JP" dirty="0">
                <a:solidFill>
                  <a:srgbClr val="000000"/>
                </a:solidFill>
                <a:cs typeface="Times New Roman" panose="02020603050405020304" pitchFamily="18" charset="0"/>
              </a:rPr>
              <a:t>(</a:t>
            </a:r>
            <a:r>
              <a:rPr lang="en-US" altLang="ja-JP" i="1" dirty="0">
                <a:latin typeface="Symbol" panose="05050102010706020507" pitchFamily="18" charset="2"/>
              </a:rPr>
              <a:t>s </a:t>
            </a:r>
            <a:r>
              <a:rPr lang="en-US" altLang="ja-JP" i="1" dirty="0">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p>
        </p:txBody>
      </p:sp>
      <p:sp>
        <p:nvSpPr>
          <p:cNvPr id="211" name="Rectangle 115"/>
          <p:cNvSpPr>
            <a:spLocks noChangeArrowheads="1"/>
          </p:cNvSpPr>
          <p:nvPr/>
        </p:nvSpPr>
        <p:spPr bwMode="auto">
          <a:xfrm>
            <a:off x="2056772" y="5691168"/>
            <a:ext cx="1451038" cy="523220"/>
          </a:xfrm>
          <a:prstGeom prst="rect">
            <a:avLst/>
          </a:prstGeom>
          <a:noFill/>
          <a:ln>
            <a:noFill/>
          </a:ln>
        </p:spPr>
        <p:txBody>
          <a:bodyPr wrap="none">
            <a:spAutoFit/>
          </a:bodyPr>
          <a:lstStyle/>
          <a:p>
            <a:r>
              <a:rPr lang="en-US" altLang="ja-JP" dirty="0">
                <a:solidFill>
                  <a:srgbClr val="000000"/>
                </a:solidFill>
                <a:cs typeface="Times New Roman" panose="02020603050405020304" pitchFamily="18" charset="0"/>
              </a:rPr>
              <a:t>  </a:t>
            </a:r>
            <a:r>
              <a:rPr lang="en-US" altLang="ja-JP" dirty="0">
                <a:solidFill>
                  <a:schemeClr val="accent1">
                    <a:lumMod val="75000"/>
                  </a:schemeClr>
                </a:solidFill>
                <a:cs typeface="Times New Roman" panose="02020603050405020304" pitchFamily="18" charset="0"/>
              </a:rPr>
              <a:t>sin</a:t>
            </a:r>
            <a:r>
              <a:rPr lang="en-US" altLang="ja-JP" dirty="0">
                <a:solidFill>
                  <a:srgbClr val="000000"/>
                </a:solidFill>
                <a:cs typeface="Times New Roman" panose="02020603050405020304" pitchFamily="18" charset="0"/>
              </a:rPr>
              <a:t>(</a:t>
            </a:r>
            <a:r>
              <a:rPr lang="en-US" altLang="ja-JP" i="1" dirty="0">
                <a:latin typeface="Symbol" panose="05050102010706020507" pitchFamily="18" charset="2"/>
              </a:rPr>
              <a:t>s </a:t>
            </a:r>
            <a:r>
              <a:rPr lang="en-US" altLang="ja-JP" i="1" dirty="0">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p>
        </p:txBody>
      </p:sp>
      <p:sp>
        <p:nvSpPr>
          <p:cNvPr id="212" name="正方形/長方形 211"/>
          <p:cNvSpPr/>
          <p:nvPr/>
        </p:nvSpPr>
        <p:spPr>
          <a:xfrm>
            <a:off x="1962784" y="5684330"/>
            <a:ext cx="401072" cy="523220"/>
          </a:xfrm>
          <a:prstGeom prst="rect">
            <a:avLst/>
          </a:prstGeom>
        </p:spPr>
        <p:txBody>
          <a:bodyPr wrap="none">
            <a:spAutoFit/>
          </a:bodyPr>
          <a:lstStyle/>
          <a:p>
            <a:r>
              <a:rPr lang="en-US" altLang="ja-JP" i="1" dirty="0">
                <a:solidFill>
                  <a:srgbClr val="FF3399"/>
                </a:solidFill>
                <a:latin typeface="Symbol" panose="05050102010706020507" pitchFamily="18" charset="2"/>
              </a:rPr>
              <a:t>s</a:t>
            </a:r>
            <a:endParaRPr lang="ja-JP" altLang="en-US" dirty="0">
              <a:solidFill>
                <a:srgbClr val="FF3399"/>
              </a:solidFill>
            </a:endParaRPr>
          </a:p>
        </p:txBody>
      </p:sp>
      <p:sp>
        <p:nvSpPr>
          <p:cNvPr id="213" name="正方形/長方形 212"/>
          <p:cNvSpPr/>
          <p:nvPr/>
        </p:nvSpPr>
        <p:spPr>
          <a:xfrm>
            <a:off x="3748348" y="5696843"/>
            <a:ext cx="381836" cy="523220"/>
          </a:xfrm>
          <a:prstGeom prst="rect">
            <a:avLst/>
          </a:prstGeom>
        </p:spPr>
        <p:txBody>
          <a:bodyPr wrap="none">
            <a:spAutoFit/>
          </a:bodyPr>
          <a:lstStyle/>
          <a:p>
            <a:r>
              <a:rPr lang="en-US" altLang="ja-JP" dirty="0">
                <a:solidFill>
                  <a:srgbClr val="000000"/>
                </a:solidFill>
                <a:latin typeface="Symbol" panose="05050102010706020507" pitchFamily="18" charset="2"/>
              </a:rPr>
              <a:t>-</a:t>
            </a:r>
            <a:endParaRPr lang="ja-JP" altLang="en-US" dirty="0"/>
          </a:p>
        </p:txBody>
      </p:sp>
      <p:sp>
        <p:nvSpPr>
          <p:cNvPr id="214" name="正方形/長方形 213"/>
          <p:cNvSpPr/>
          <p:nvPr/>
        </p:nvSpPr>
        <p:spPr>
          <a:xfrm>
            <a:off x="4006737" y="5684330"/>
            <a:ext cx="401072" cy="523220"/>
          </a:xfrm>
          <a:prstGeom prst="rect">
            <a:avLst/>
          </a:prstGeom>
        </p:spPr>
        <p:txBody>
          <a:bodyPr wrap="none">
            <a:spAutoFit/>
          </a:bodyPr>
          <a:lstStyle/>
          <a:p>
            <a:r>
              <a:rPr lang="en-US" altLang="ja-JP" i="1" dirty="0">
                <a:solidFill>
                  <a:srgbClr val="FF3399"/>
                </a:solidFill>
                <a:latin typeface="Symbol" panose="05050102010706020507" pitchFamily="18" charset="2"/>
              </a:rPr>
              <a:t>s</a:t>
            </a:r>
            <a:endParaRPr lang="ja-JP" altLang="en-US" dirty="0">
              <a:solidFill>
                <a:srgbClr val="FF3399"/>
              </a:solidFill>
            </a:endParaRPr>
          </a:p>
        </p:txBody>
      </p:sp>
      <p:sp>
        <p:nvSpPr>
          <p:cNvPr id="215" name="正方形/長方形 214"/>
          <p:cNvSpPr/>
          <p:nvPr/>
        </p:nvSpPr>
        <p:spPr>
          <a:xfrm>
            <a:off x="873573" y="5665378"/>
            <a:ext cx="401072" cy="523220"/>
          </a:xfrm>
          <a:prstGeom prst="rect">
            <a:avLst/>
          </a:prstGeom>
        </p:spPr>
        <p:txBody>
          <a:bodyPr wrap="none">
            <a:spAutoFit/>
          </a:bodyPr>
          <a:lstStyle/>
          <a:p>
            <a:r>
              <a:rPr lang="en-US" altLang="ja-JP" i="1" dirty="0">
                <a:latin typeface="Symbol" panose="05050102010706020507" pitchFamily="18" charset="2"/>
              </a:rPr>
              <a:t>s</a:t>
            </a:r>
            <a:endParaRPr lang="ja-JP" altLang="en-US" dirty="0"/>
          </a:p>
        </p:txBody>
      </p:sp>
      <p:sp>
        <p:nvSpPr>
          <p:cNvPr id="216" name="Line 65"/>
          <p:cNvSpPr>
            <a:spLocks noChangeShapeType="1"/>
          </p:cNvSpPr>
          <p:nvPr/>
        </p:nvSpPr>
        <p:spPr bwMode="auto">
          <a:xfrm flipH="1" flipV="1">
            <a:off x="2107038" y="5844664"/>
            <a:ext cx="117837" cy="254524"/>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17" name="Line 65"/>
          <p:cNvSpPr>
            <a:spLocks noChangeShapeType="1"/>
          </p:cNvSpPr>
          <p:nvPr/>
        </p:nvSpPr>
        <p:spPr bwMode="auto">
          <a:xfrm>
            <a:off x="4173984" y="5871558"/>
            <a:ext cx="108408" cy="240384"/>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25" name="正方形/長方形 224"/>
          <p:cNvSpPr/>
          <p:nvPr/>
        </p:nvSpPr>
        <p:spPr>
          <a:xfrm>
            <a:off x="1694959" y="5691495"/>
            <a:ext cx="381836" cy="523220"/>
          </a:xfrm>
          <a:prstGeom prst="rect">
            <a:avLst/>
          </a:prstGeom>
        </p:spPr>
        <p:txBody>
          <a:bodyPr wrap="none">
            <a:spAutoFit/>
          </a:bodyPr>
          <a:lstStyle/>
          <a:p>
            <a:r>
              <a:rPr lang="en-US" altLang="ja-JP" dirty="0">
                <a:solidFill>
                  <a:schemeClr val="accent1">
                    <a:lumMod val="75000"/>
                  </a:schemeClr>
                </a:solidFill>
                <a:latin typeface="Symbol" panose="05050102010706020507" pitchFamily="18" charset="2"/>
              </a:rPr>
              <a:t>-</a:t>
            </a:r>
            <a:endParaRPr lang="ja-JP" altLang="en-US" dirty="0">
              <a:solidFill>
                <a:schemeClr val="accent1">
                  <a:lumMod val="75000"/>
                </a:schemeClr>
              </a:solidFill>
            </a:endParaRPr>
          </a:p>
        </p:txBody>
      </p:sp>
      <p:sp>
        <p:nvSpPr>
          <p:cNvPr id="7" name="正方形/長方形 6"/>
          <p:cNvSpPr/>
          <p:nvPr/>
        </p:nvSpPr>
        <p:spPr>
          <a:xfrm>
            <a:off x="1156702" y="5786035"/>
            <a:ext cx="304892" cy="379591"/>
          </a:xfrm>
          <a:prstGeom prst="rect">
            <a:avLst/>
          </a:prstGeom>
        </p:spPr>
        <p:txBody>
          <a:bodyPr wrap="none">
            <a:spAutoFit/>
          </a:bodyPr>
          <a:lstStyle/>
          <a:p>
            <a:r>
              <a:rPr lang="en-US" altLang="ja-JP" baseline="30000" dirty="0">
                <a:solidFill>
                  <a:srgbClr val="FF00FF"/>
                </a:solidFill>
                <a:cs typeface="Times New Roman" panose="02020603050405020304" pitchFamily="18" charset="0"/>
              </a:rPr>
              <a:t>2</a:t>
            </a:r>
            <a:endParaRPr lang="ja-JP" altLang="en-US" baseline="30000" dirty="0">
              <a:solidFill>
                <a:srgbClr val="FF00FF"/>
              </a:solidFill>
            </a:endParaRPr>
          </a:p>
        </p:txBody>
      </p:sp>
      <p:sp>
        <p:nvSpPr>
          <p:cNvPr id="226" name="正方形/長方形 225"/>
          <p:cNvSpPr/>
          <p:nvPr/>
        </p:nvSpPr>
        <p:spPr>
          <a:xfrm>
            <a:off x="641570" y="5691495"/>
            <a:ext cx="381836" cy="523220"/>
          </a:xfrm>
          <a:prstGeom prst="rect">
            <a:avLst/>
          </a:prstGeom>
        </p:spPr>
        <p:txBody>
          <a:bodyPr wrap="none">
            <a:spAutoFit/>
          </a:bodyPr>
          <a:lstStyle/>
          <a:p>
            <a:r>
              <a:rPr lang="en-US" altLang="ja-JP" dirty="0">
                <a:solidFill>
                  <a:srgbClr val="0000FF"/>
                </a:solidFill>
                <a:latin typeface="Symbol" panose="05050102010706020507" pitchFamily="18" charset="2"/>
              </a:rPr>
              <a:t>-</a:t>
            </a:r>
            <a:endParaRPr lang="ja-JP" altLang="en-US" dirty="0">
              <a:solidFill>
                <a:srgbClr val="0000FF"/>
              </a:solidFill>
            </a:endParaRPr>
          </a:p>
        </p:txBody>
      </p:sp>
      <p:sp>
        <p:nvSpPr>
          <p:cNvPr id="227" name="正方形/長方形 226"/>
          <p:cNvSpPr/>
          <p:nvPr/>
        </p:nvSpPr>
        <p:spPr>
          <a:xfrm>
            <a:off x="1694959" y="5691496"/>
            <a:ext cx="381836" cy="523220"/>
          </a:xfrm>
          <a:prstGeom prst="rect">
            <a:avLst/>
          </a:prstGeom>
        </p:spPr>
        <p:txBody>
          <a:bodyPr wrap="none">
            <a:spAutoFit/>
          </a:bodyPr>
          <a:lstStyle/>
          <a:p>
            <a:r>
              <a:rPr lang="en-US" altLang="ja-JP" dirty="0">
                <a:solidFill>
                  <a:srgbClr val="0000FF"/>
                </a:solidFill>
                <a:latin typeface="Symbol" panose="05050102010706020507" pitchFamily="18" charset="2"/>
              </a:rPr>
              <a:t>+</a:t>
            </a:r>
            <a:endParaRPr lang="ja-JP" altLang="en-US" dirty="0">
              <a:solidFill>
                <a:srgbClr val="0000FF"/>
              </a:solidFill>
            </a:endParaRPr>
          </a:p>
        </p:txBody>
      </p:sp>
      <p:sp>
        <p:nvSpPr>
          <p:cNvPr id="228" name="正方形/長方形 227"/>
          <p:cNvSpPr/>
          <p:nvPr/>
        </p:nvSpPr>
        <p:spPr>
          <a:xfrm>
            <a:off x="3750528" y="5691494"/>
            <a:ext cx="381836" cy="523220"/>
          </a:xfrm>
          <a:prstGeom prst="rect">
            <a:avLst/>
          </a:prstGeom>
        </p:spPr>
        <p:txBody>
          <a:bodyPr wrap="none">
            <a:spAutoFit/>
          </a:bodyPr>
          <a:lstStyle/>
          <a:p>
            <a:r>
              <a:rPr lang="en-US" altLang="ja-JP" dirty="0">
                <a:solidFill>
                  <a:srgbClr val="0000FF"/>
                </a:solidFill>
                <a:latin typeface="Symbol" panose="05050102010706020507" pitchFamily="18" charset="2"/>
              </a:rPr>
              <a:t>+</a:t>
            </a:r>
            <a:endParaRPr lang="ja-JP" altLang="en-US" dirty="0">
              <a:solidFill>
                <a:srgbClr val="0000FF"/>
              </a:solidFill>
            </a:endParaRPr>
          </a:p>
        </p:txBody>
      </p:sp>
      <p:sp>
        <p:nvSpPr>
          <p:cNvPr id="229" name="Rectangle 115"/>
          <p:cNvSpPr>
            <a:spLocks noChangeArrowheads="1"/>
          </p:cNvSpPr>
          <p:nvPr/>
        </p:nvSpPr>
        <p:spPr bwMode="auto">
          <a:xfrm>
            <a:off x="1235316" y="6306829"/>
            <a:ext cx="3639138"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                ,                )</a:t>
            </a:r>
          </a:p>
        </p:txBody>
      </p:sp>
      <p:sp>
        <p:nvSpPr>
          <p:cNvPr id="230" name="Rectangle 69"/>
          <p:cNvSpPr>
            <a:spLocks noChangeArrowheads="1"/>
          </p:cNvSpPr>
          <p:nvPr/>
        </p:nvSpPr>
        <p:spPr bwMode="auto">
          <a:xfrm>
            <a:off x="635180" y="6285849"/>
            <a:ext cx="4777439" cy="557019"/>
          </a:xfrm>
          <a:prstGeom prst="rect">
            <a:avLst/>
          </a:prstGeom>
          <a:no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231" name="Rectangle 115"/>
          <p:cNvSpPr>
            <a:spLocks noChangeArrowheads="1"/>
          </p:cNvSpPr>
          <p:nvPr/>
        </p:nvSpPr>
        <p:spPr bwMode="auto">
          <a:xfrm>
            <a:off x="3330691" y="6299513"/>
            <a:ext cx="1330814" cy="523220"/>
          </a:xfrm>
          <a:prstGeom prst="rect">
            <a:avLst/>
          </a:prstGeom>
          <a:noFill/>
          <a:ln>
            <a:noFill/>
          </a:ln>
        </p:spPr>
        <p:txBody>
          <a:bodyPr wrap="none">
            <a:spAutoFit/>
          </a:bodyPr>
          <a:lstStyle/>
          <a:p>
            <a:r>
              <a:rPr lang="en-US" altLang="ja-JP" dirty="0">
                <a:cs typeface="Times New Roman" panose="02020603050405020304" pitchFamily="18" charset="0"/>
              </a:rPr>
              <a:t>cos(</a:t>
            </a:r>
            <a:r>
              <a:rPr lang="en-US" altLang="ja-JP" i="1" dirty="0">
                <a:latin typeface="Symbol" panose="05050102010706020507" pitchFamily="18" charset="2"/>
              </a:rPr>
              <a:t>s </a:t>
            </a:r>
            <a:r>
              <a:rPr lang="en-US" altLang="ja-JP" i="1" dirty="0">
                <a:latin typeface="Bookman Old Style" pitchFamily="18" charset="0"/>
              </a:rPr>
              <a:t>t</a:t>
            </a:r>
            <a:r>
              <a:rPr lang="en-US" altLang="ja-JP" dirty="0">
                <a:cs typeface="Times New Roman" panose="02020603050405020304" pitchFamily="18" charset="0"/>
              </a:rPr>
              <a:t>)</a:t>
            </a:r>
          </a:p>
        </p:txBody>
      </p:sp>
      <p:sp>
        <p:nvSpPr>
          <p:cNvPr id="232" name="Rectangle 115"/>
          <p:cNvSpPr>
            <a:spLocks noChangeArrowheads="1"/>
          </p:cNvSpPr>
          <p:nvPr/>
        </p:nvSpPr>
        <p:spPr bwMode="auto">
          <a:xfrm>
            <a:off x="1632489" y="6298331"/>
            <a:ext cx="1451038" cy="523220"/>
          </a:xfrm>
          <a:prstGeom prst="rect">
            <a:avLst/>
          </a:prstGeom>
          <a:noFill/>
          <a:ln>
            <a:noFill/>
          </a:ln>
        </p:spPr>
        <p:txBody>
          <a:bodyPr wrap="none">
            <a:spAutoFit/>
          </a:bodyPr>
          <a:lstStyle/>
          <a:p>
            <a:r>
              <a:rPr lang="en-US" altLang="ja-JP" dirty="0">
                <a:cs typeface="Times New Roman" panose="02020603050405020304" pitchFamily="18" charset="0"/>
              </a:rPr>
              <a:t>  sin(</a:t>
            </a:r>
            <a:r>
              <a:rPr lang="en-US" altLang="ja-JP" i="1" dirty="0">
                <a:latin typeface="Symbol" panose="05050102010706020507" pitchFamily="18" charset="2"/>
              </a:rPr>
              <a:t>s </a:t>
            </a:r>
            <a:r>
              <a:rPr lang="en-US" altLang="ja-JP" i="1" dirty="0">
                <a:latin typeface="Bookman Old Style" pitchFamily="18" charset="0"/>
              </a:rPr>
              <a:t>t</a:t>
            </a:r>
            <a:r>
              <a:rPr lang="en-US" altLang="ja-JP" dirty="0">
                <a:cs typeface="Times New Roman" panose="02020603050405020304" pitchFamily="18" charset="0"/>
              </a:rPr>
              <a:t>)</a:t>
            </a:r>
          </a:p>
        </p:txBody>
      </p:sp>
      <p:sp>
        <p:nvSpPr>
          <p:cNvPr id="236" name="正方形/長方形 235"/>
          <p:cNvSpPr/>
          <p:nvPr/>
        </p:nvSpPr>
        <p:spPr>
          <a:xfrm>
            <a:off x="858942" y="6294486"/>
            <a:ext cx="401072" cy="523220"/>
          </a:xfrm>
          <a:prstGeom prst="rect">
            <a:avLst/>
          </a:prstGeom>
        </p:spPr>
        <p:txBody>
          <a:bodyPr wrap="none">
            <a:spAutoFit/>
          </a:bodyPr>
          <a:lstStyle/>
          <a:p>
            <a:r>
              <a:rPr lang="en-US" altLang="ja-JP" i="1" dirty="0">
                <a:latin typeface="Symbol" panose="05050102010706020507" pitchFamily="18" charset="2"/>
              </a:rPr>
              <a:t>s</a:t>
            </a:r>
            <a:endParaRPr lang="ja-JP" altLang="en-US" dirty="0"/>
          </a:p>
        </p:txBody>
      </p:sp>
      <p:sp>
        <p:nvSpPr>
          <p:cNvPr id="240" name="正方形/長方形 239"/>
          <p:cNvSpPr/>
          <p:nvPr/>
        </p:nvSpPr>
        <p:spPr>
          <a:xfrm>
            <a:off x="1142071" y="6415143"/>
            <a:ext cx="304892" cy="379591"/>
          </a:xfrm>
          <a:prstGeom prst="rect">
            <a:avLst/>
          </a:prstGeom>
        </p:spPr>
        <p:txBody>
          <a:bodyPr wrap="none">
            <a:spAutoFit/>
          </a:bodyPr>
          <a:lstStyle/>
          <a:p>
            <a:r>
              <a:rPr lang="en-US" altLang="ja-JP" baseline="30000" dirty="0">
                <a:cs typeface="Times New Roman" panose="02020603050405020304" pitchFamily="18" charset="0"/>
              </a:rPr>
              <a:t>2</a:t>
            </a:r>
            <a:endParaRPr lang="ja-JP" altLang="en-US" baseline="30000" dirty="0"/>
          </a:p>
        </p:txBody>
      </p:sp>
      <p:sp>
        <p:nvSpPr>
          <p:cNvPr id="241" name="正方形/長方形 240"/>
          <p:cNvSpPr/>
          <p:nvPr/>
        </p:nvSpPr>
        <p:spPr>
          <a:xfrm>
            <a:off x="626939" y="6320603"/>
            <a:ext cx="381836" cy="523220"/>
          </a:xfrm>
          <a:prstGeom prst="rect">
            <a:avLst/>
          </a:prstGeom>
        </p:spPr>
        <p:txBody>
          <a:bodyPr wrap="none">
            <a:spAutoFit/>
          </a:bodyPr>
          <a:lstStyle/>
          <a:p>
            <a:r>
              <a:rPr lang="en-US" altLang="ja-JP" dirty="0">
                <a:latin typeface="Symbol" panose="05050102010706020507" pitchFamily="18" charset="2"/>
              </a:rPr>
              <a:t>-</a:t>
            </a:r>
            <a:endParaRPr lang="ja-JP" altLang="en-US" dirty="0"/>
          </a:p>
        </p:txBody>
      </p:sp>
      <p:sp>
        <p:nvSpPr>
          <p:cNvPr id="246" name="正方形/長方形 245"/>
          <p:cNvSpPr/>
          <p:nvPr/>
        </p:nvSpPr>
        <p:spPr>
          <a:xfrm>
            <a:off x="5458878" y="4990078"/>
            <a:ext cx="1400532" cy="525094"/>
          </a:xfrm>
          <a:prstGeom prst="rect">
            <a:avLst/>
          </a:prstGeom>
        </p:spPr>
        <p:txBody>
          <a:bodyPr wrap="square">
            <a:spAutoFit/>
          </a:bodyPr>
          <a:lstStyle/>
          <a:p>
            <a:pPr>
              <a:spcBef>
                <a:spcPts val="0"/>
              </a:spcBef>
            </a:pPr>
            <a:r>
              <a:rPr lang="ja-JP" altLang="en-US" dirty="0">
                <a:solidFill>
                  <a:srgbClr val="000000"/>
                </a:solidFill>
              </a:rPr>
              <a:t>答</a:t>
            </a:r>
            <a:endParaRPr lang="ja-JP" altLang="en-US" dirty="0"/>
          </a:p>
        </p:txBody>
      </p:sp>
      <p:sp>
        <p:nvSpPr>
          <p:cNvPr id="247" name="正方形/長方形 246"/>
          <p:cNvSpPr/>
          <p:nvPr/>
        </p:nvSpPr>
        <p:spPr>
          <a:xfrm>
            <a:off x="5445430" y="3873973"/>
            <a:ext cx="1400532" cy="525094"/>
          </a:xfrm>
          <a:prstGeom prst="rect">
            <a:avLst/>
          </a:prstGeom>
        </p:spPr>
        <p:txBody>
          <a:bodyPr wrap="square">
            <a:spAutoFit/>
          </a:bodyPr>
          <a:lstStyle/>
          <a:p>
            <a:pPr>
              <a:spcBef>
                <a:spcPts val="0"/>
              </a:spcBef>
            </a:pPr>
            <a:r>
              <a:rPr lang="ja-JP" altLang="en-US" dirty="0">
                <a:solidFill>
                  <a:srgbClr val="000000"/>
                </a:solidFill>
              </a:rPr>
              <a:t>答</a:t>
            </a:r>
            <a:endParaRPr lang="ja-JP" altLang="en-US" dirty="0"/>
          </a:p>
        </p:txBody>
      </p:sp>
      <p:sp>
        <p:nvSpPr>
          <p:cNvPr id="248" name="正方形/長方形 247"/>
          <p:cNvSpPr/>
          <p:nvPr/>
        </p:nvSpPr>
        <p:spPr>
          <a:xfrm>
            <a:off x="5458878" y="6294443"/>
            <a:ext cx="1400532" cy="525094"/>
          </a:xfrm>
          <a:prstGeom prst="rect">
            <a:avLst/>
          </a:prstGeom>
        </p:spPr>
        <p:txBody>
          <a:bodyPr wrap="square">
            <a:spAutoFit/>
          </a:bodyPr>
          <a:lstStyle/>
          <a:p>
            <a:pPr>
              <a:spcBef>
                <a:spcPts val="0"/>
              </a:spcBef>
            </a:pPr>
            <a:r>
              <a:rPr lang="ja-JP" altLang="en-US" dirty="0">
                <a:solidFill>
                  <a:srgbClr val="000000"/>
                </a:solidFill>
              </a:rPr>
              <a:t>答</a:t>
            </a:r>
            <a:endParaRPr lang="ja-JP" altLang="en-US" dirty="0"/>
          </a:p>
        </p:txBody>
      </p:sp>
      <p:sp>
        <p:nvSpPr>
          <p:cNvPr id="255" name="Rectangle 115"/>
          <p:cNvSpPr>
            <a:spLocks noChangeArrowheads="1"/>
          </p:cNvSpPr>
          <p:nvPr/>
        </p:nvSpPr>
        <p:spPr bwMode="auto">
          <a:xfrm>
            <a:off x="254865" y="6269392"/>
            <a:ext cx="381836" cy="523220"/>
          </a:xfrm>
          <a:prstGeom prst="rect">
            <a:avLst/>
          </a:prstGeom>
          <a:noFill/>
          <a:ln>
            <a:noFill/>
          </a:ln>
        </p:spPr>
        <p:txBody>
          <a:bodyPr wrap="none">
            <a:spAutoFit/>
          </a:bodyPr>
          <a:lstStyle/>
          <a:p>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09" name="正方形/長方形 108">
            <a:extLst>
              <a:ext uri="{FF2B5EF4-FFF2-40B4-BE49-F238E27FC236}">
                <a16:creationId xmlns:a16="http://schemas.microsoft.com/office/drawing/2014/main" id="{89C95391-3A36-4165-812D-3F768CF4ABF1}"/>
              </a:ext>
            </a:extLst>
          </p:cNvPr>
          <p:cNvSpPr/>
          <p:nvPr/>
        </p:nvSpPr>
        <p:spPr>
          <a:xfrm>
            <a:off x="-35490" y="2737504"/>
            <a:ext cx="8215745" cy="523220"/>
          </a:xfrm>
          <a:prstGeom prst="rect">
            <a:avLst/>
          </a:prstGeom>
        </p:spPr>
        <p:txBody>
          <a:bodyPr wrap="square">
            <a:spAutoFit/>
          </a:bodyPr>
          <a:lstStyle/>
          <a:p>
            <a:pPr>
              <a:spcBef>
                <a:spcPts val="0"/>
              </a:spcBef>
            </a:pPr>
            <a:r>
              <a:rPr lang="en-US" altLang="ja-JP" dirty="0">
                <a:solidFill>
                  <a:srgbClr val="000000"/>
                </a:solidFill>
              </a:rPr>
              <a:t>(1)</a:t>
            </a:r>
            <a:r>
              <a:rPr lang="ja-JP" altLang="en-US" dirty="0">
                <a:solidFill>
                  <a:srgbClr val="000000"/>
                </a:solidFill>
              </a:rPr>
              <a:t>時刻</a:t>
            </a:r>
            <a:r>
              <a:rPr lang="en-US" altLang="ja-JP" i="1" dirty="0">
                <a:solidFill>
                  <a:srgbClr val="000000"/>
                </a:solidFill>
                <a:latin typeface="Bookman Old Style" panose="02050604050505020204" pitchFamily="18" charset="0"/>
              </a:rPr>
              <a:t>t</a:t>
            </a:r>
            <a:r>
              <a:rPr lang="ja-JP" altLang="en-US" dirty="0">
                <a:solidFill>
                  <a:srgbClr val="000000"/>
                </a:solidFill>
              </a:rPr>
              <a:t>における座標</a:t>
            </a:r>
            <a:r>
              <a:rPr lang="en-US" altLang="ja-JP" b="1" i="1" dirty="0">
                <a:solidFill>
                  <a:srgbClr val="000000"/>
                </a:solidFill>
                <a:latin typeface="Bookman Old Style" panose="02050604050505020204" pitchFamily="18" charset="0"/>
              </a:rPr>
              <a:t>x</a:t>
            </a:r>
            <a:r>
              <a:rPr lang="ja-JP" altLang="en-US" dirty="0" err="1">
                <a:solidFill>
                  <a:srgbClr val="000000"/>
                </a:solidFill>
              </a:rPr>
              <a:t>、</a:t>
            </a:r>
            <a:r>
              <a:rPr lang="ja-JP" altLang="en-US" dirty="0">
                <a:solidFill>
                  <a:srgbClr val="000000"/>
                </a:solidFill>
              </a:rPr>
              <a:t>速度</a:t>
            </a:r>
            <a:r>
              <a:rPr lang="en-US" altLang="ja-JP" b="1" i="1" dirty="0">
                <a:solidFill>
                  <a:srgbClr val="000000"/>
                </a:solidFill>
                <a:latin typeface="Bookman Old Style" panose="02050604050505020204" pitchFamily="18" charset="0"/>
              </a:rPr>
              <a:t>v</a:t>
            </a:r>
            <a:r>
              <a:rPr lang="ja-JP" altLang="en-US" dirty="0" err="1">
                <a:solidFill>
                  <a:srgbClr val="000000"/>
                </a:solidFill>
              </a:rPr>
              <a:t>、</a:t>
            </a:r>
            <a:r>
              <a:rPr lang="ja-JP" altLang="en-US" dirty="0">
                <a:solidFill>
                  <a:srgbClr val="000000"/>
                </a:solidFill>
              </a:rPr>
              <a:t>加速度</a:t>
            </a:r>
            <a:r>
              <a:rPr lang="en-US" altLang="ja-JP" b="1" i="1" dirty="0">
                <a:solidFill>
                  <a:srgbClr val="000000"/>
                </a:solidFill>
                <a:latin typeface="Bookman Old Style" panose="02050604050505020204" pitchFamily="18" charset="0"/>
              </a:rPr>
              <a:t>a</a:t>
            </a:r>
            <a:r>
              <a:rPr lang="ja-JP" altLang="en-US" dirty="0">
                <a:solidFill>
                  <a:srgbClr val="000000"/>
                </a:solidFill>
              </a:rPr>
              <a:t>を求めよ。</a:t>
            </a:r>
            <a:endParaRPr lang="ja-JP" altLang="en-US" dirty="0"/>
          </a:p>
        </p:txBody>
      </p:sp>
      <p:grpSp>
        <p:nvGrpSpPr>
          <p:cNvPr id="5" name="グループ化 4">
            <a:extLst>
              <a:ext uri="{FF2B5EF4-FFF2-40B4-BE49-F238E27FC236}">
                <a16:creationId xmlns:a16="http://schemas.microsoft.com/office/drawing/2014/main" id="{D1CBD9C3-0EE6-4C0F-B5A7-9BE0839B97FC}"/>
              </a:ext>
            </a:extLst>
          </p:cNvPr>
          <p:cNvGrpSpPr/>
          <p:nvPr/>
        </p:nvGrpSpPr>
        <p:grpSpPr>
          <a:xfrm>
            <a:off x="5146451" y="3463670"/>
            <a:ext cx="4297311" cy="3402777"/>
            <a:chOff x="5146451" y="3463670"/>
            <a:chExt cx="4297311" cy="3402777"/>
          </a:xfrm>
        </p:grpSpPr>
        <p:sp>
          <p:nvSpPr>
            <p:cNvPr id="182" name="直角三角形 181">
              <a:extLst>
                <a:ext uri="{FF2B5EF4-FFF2-40B4-BE49-F238E27FC236}">
                  <a16:creationId xmlns:a16="http://schemas.microsoft.com/office/drawing/2014/main" id="{52E12427-2C80-448B-8615-69D3352CE116}"/>
                </a:ext>
              </a:extLst>
            </p:cNvPr>
            <p:cNvSpPr/>
            <p:nvPr/>
          </p:nvSpPr>
          <p:spPr bwMode="auto">
            <a:xfrm flipV="1">
              <a:off x="6574856" y="4279397"/>
              <a:ext cx="719228" cy="1216065"/>
            </a:xfrm>
            <a:prstGeom prst="rtTriangle">
              <a:avLst/>
            </a:prstGeom>
            <a:solidFill>
              <a:srgbClr val="FFFFCC"/>
            </a:solidFill>
            <a:ln w="12700" cap="flat" cmpd="sng" algn="ctr">
              <a:solidFill>
                <a:srgbClr val="FFC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rgbClr val="0066FF"/>
                </a:solidFill>
                <a:effectLst/>
                <a:latin typeface="Bookman Old Style" pitchFamily="18" charset="0"/>
                <a:ea typeface="ＭＳ Ｐゴシック" pitchFamily="50" charset="-128"/>
              </a:endParaRPr>
            </a:p>
          </p:txBody>
        </p:sp>
        <p:sp>
          <p:nvSpPr>
            <p:cNvPr id="126" name="円弧 125">
              <a:extLst>
                <a:ext uri="{FF2B5EF4-FFF2-40B4-BE49-F238E27FC236}">
                  <a16:creationId xmlns:a16="http://schemas.microsoft.com/office/drawing/2014/main" id="{8A71C9CB-02A8-455D-A375-6E83E561CF15}"/>
                </a:ext>
              </a:extLst>
            </p:cNvPr>
            <p:cNvSpPr/>
            <p:nvPr/>
          </p:nvSpPr>
          <p:spPr bwMode="auto">
            <a:xfrm>
              <a:off x="5146451" y="4057723"/>
              <a:ext cx="2825330" cy="2808724"/>
            </a:xfrm>
            <a:prstGeom prst="arc">
              <a:avLst>
                <a:gd name="adj1" fmla="val 15390520"/>
                <a:gd name="adj2" fmla="val 1289647"/>
              </a:avLst>
            </a:prstGeom>
            <a:noFill/>
            <a:ln w="9525" cap="flat" cmpd="sng" algn="ctr">
              <a:solidFill>
                <a:schemeClr val="bg1">
                  <a:lumMod val="6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Bookman Old Style" pitchFamily="18" charset="0"/>
                <a:ea typeface="ＭＳ Ｐゴシック" pitchFamily="50" charset="-128"/>
              </a:endParaRPr>
            </a:p>
          </p:txBody>
        </p:sp>
        <p:grpSp>
          <p:nvGrpSpPr>
            <p:cNvPr id="127" name="グループ化 126">
              <a:extLst>
                <a:ext uri="{FF2B5EF4-FFF2-40B4-BE49-F238E27FC236}">
                  <a16:creationId xmlns:a16="http://schemas.microsoft.com/office/drawing/2014/main" id="{524B64E5-F281-4306-90F5-CACDEFB7EA84}"/>
                </a:ext>
              </a:extLst>
            </p:cNvPr>
            <p:cNvGrpSpPr/>
            <p:nvPr/>
          </p:nvGrpSpPr>
          <p:grpSpPr>
            <a:xfrm>
              <a:off x="6149973" y="3463670"/>
              <a:ext cx="2994027" cy="2680477"/>
              <a:chOff x="6149973" y="439823"/>
              <a:chExt cx="2994027" cy="2680477"/>
            </a:xfrm>
          </p:grpSpPr>
          <p:sp>
            <p:nvSpPr>
              <p:cNvPr id="131" name="Oval 63">
                <a:extLst>
                  <a:ext uri="{FF2B5EF4-FFF2-40B4-BE49-F238E27FC236}">
                    <a16:creationId xmlns:a16="http://schemas.microsoft.com/office/drawing/2014/main" id="{11450A08-0188-46C6-9453-0D17C9125FB1}"/>
                  </a:ext>
                </a:extLst>
              </p:cNvPr>
              <p:cNvSpPr>
                <a:spLocks noChangeArrowheads="1"/>
              </p:cNvSpPr>
              <p:nvPr/>
            </p:nvSpPr>
            <p:spPr bwMode="auto">
              <a:xfrm rot="19200000">
                <a:off x="6361617" y="868648"/>
                <a:ext cx="360000" cy="360000"/>
              </a:xfrm>
              <a:prstGeom prst="ellipse">
                <a:avLst/>
              </a:prstGeom>
              <a:gradFill rotWithShape="1">
                <a:gsLst>
                  <a:gs pos="0">
                    <a:srgbClr val="FFFFFF">
                      <a:alpha val="50000"/>
                    </a:srgbClr>
                  </a:gs>
                  <a:gs pos="100000">
                    <a:srgbClr val="FF00FF">
                      <a:alpha val="33000"/>
                    </a:srgbClr>
                  </a:gs>
                </a:gsLst>
                <a:path path="shape">
                  <a:fillToRect l="50000" t="50000" r="50000" b="50000"/>
                </a:path>
              </a:grad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cxnSp>
            <p:nvCxnSpPr>
              <p:cNvPr id="132" name="直線コネクタ 131">
                <a:extLst>
                  <a:ext uri="{FF2B5EF4-FFF2-40B4-BE49-F238E27FC236}">
                    <a16:creationId xmlns:a16="http://schemas.microsoft.com/office/drawing/2014/main" id="{61DB7A63-B5C6-4E36-A4EC-AE9617D09E6A}"/>
                  </a:ext>
                </a:extLst>
              </p:cNvPr>
              <p:cNvCxnSpPr/>
              <p:nvPr/>
            </p:nvCxnSpPr>
            <p:spPr bwMode="auto">
              <a:xfrm flipV="1">
                <a:off x="6555180" y="1058387"/>
                <a:ext cx="6985" cy="1411333"/>
              </a:xfrm>
              <a:prstGeom prst="line">
                <a:avLst/>
              </a:prstGeom>
              <a:noFill/>
              <a:ln w="57150" cap="flat" cmpd="sng" algn="ctr">
                <a:solidFill>
                  <a:srgbClr val="CCCCFF"/>
                </a:solidFill>
                <a:prstDash val="solid"/>
                <a:round/>
                <a:headEnd type="none" w="med" len="med"/>
                <a:tailEnd type="triangle" w="med" len="med"/>
              </a:ln>
              <a:effectLst/>
            </p:spPr>
          </p:cxnSp>
          <p:sp>
            <p:nvSpPr>
              <p:cNvPr id="133" name="Oval 63">
                <a:extLst>
                  <a:ext uri="{FF2B5EF4-FFF2-40B4-BE49-F238E27FC236}">
                    <a16:creationId xmlns:a16="http://schemas.microsoft.com/office/drawing/2014/main" id="{AD35203D-77CE-4C8D-BAB3-6B2D79143B06}"/>
                  </a:ext>
                </a:extLst>
              </p:cNvPr>
              <p:cNvSpPr>
                <a:spLocks noChangeArrowheads="1"/>
              </p:cNvSpPr>
              <p:nvPr/>
            </p:nvSpPr>
            <p:spPr bwMode="auto">
              <a:xfrm rot="19200000">
                <a:off x="7099461" y="1077162"/>
                <a:ext cx="360000" cy="360000"/>
              </a:xfrm>
              <a:prstGeom prst="ellipse">
                <a:avLst/>
              </a:prstGeom>
              <a:gradFill rotWithShape="1">
                <a:gsLst>
                  <a:gs pos="0">
                    <a:srgbClr val="FFFFFF"/>
                  </a:gs>
                  <a:gs pos="100000">
                    <a:srgbClr val="FF00FF"/>
                  </a:gs>
                </a:gsLst>
                <a:path path="shape">
                  <a:fillToRect l="50000" t="50000" r="50000" b="50000"/>
                </a:path>
              </a:grad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cxnSp>
            <p:nvCxnSpPr>
              <p:cNvPr id="134" name="直線コネクタ 133">
                <a:extLst>
                  <a:ext uri="{FF2B5EF4-FFF2-40B4-BE49-F238E27FC236}">
                    <a16:creationId xmlns:a16="http://schemas.microsoft.com/office/drawing/2014/main" id="{97AF41F0-55BD-4A82-ACCB-1A4519BF8BD0}"/>
                  </a:ext>
                </a:extLst>
              </p:cNvPr>
              <p:cNvCxnSpPr>
                <a:cxnSpLocks/>
              </p:cNvCxnSpPr>
              <p:nvPr/>
            </p:nvCxnSpPr>
            <p:spPr bwMode="auto">
              <a:xfrm>
                <a:off x="6288027" y="2481633"/>
                <a:ext cx="2181914" cy="0"/>
              </a:xfrm>
              <a:prstGeom prst="line">
                <a:avLst/>
              </a:prstGeom>
              <a:noFill/>
              <a:ln w="19050" cap="flat" cmpd="sng" algn="ctr">
                <a:solidFill>
                  <a:schemeClr val="tx1"/>
                </a:solidFill>
                <a:prstDash val="solid"/>
                <a:round/>
                <a:headEnd type="none" w="med" len="med"/>
                <a:tailEnd type="arrow" w="med" len="med"/>
              </a:ln>
              <a:effectLst/>
            </p:spPr>
          </p:cxnSp>
          <p:cxnSp>
            <p:nvCxnSpPr>
              <p:cNvPr id="145" name="直線コネクタ 144">
                <a:extLst>
                  <a:ext uri="{FF2B5EF4-FFF2-40B4-BE49-F238E27FC236}">
                    <a16:creationId xmlns:a16="http://schemas.microsoft.com/office/drawing/2014/main" id="{29CDA58F-5AF5-4D03-975E-CF912D5EC6D9}"/>
                  </a:ext>
                </a:extLst>
              </p:cNvPr>
              <p:cNvCxnSpPr>
                <a:cxnSpLocks/>
              </p:cNvCxnSpPr>
              <p:nvPr/>
            </p:nvCxnSpPr>
            <p:spPr bwMode="auto">
              <a:xfrm flipV="1">
                <a:off x="6567402" y="711829"/>
                <a:ext cx="0" cy="2408471"/>
              </a:xfrm>
              <a:prstGeom prst="line">
                <a:avLst/>
              </a:prstGeom>
              <a:noFill/>
              <a:ln w="19050" cap="flat" cmpd="sng" algn="ctr">
                <a:solidFill>
                  <a:schemeClr val="tx1"/>
                </a:solidFill>
                <a:prstDash val="solid"/>
                <a:round/>
                <a:headEnd type="none" w="med" len="med"/>
                <a:tailEnd type="arrow" w="med" len="med"/>
              </a:ln>
              <a:effectLst/>
            </p:spPr>
          </p:cxnSp>
          <p:sp>
            <p:nvSpPr>
              <p:cNvPr id="147" name="Rectangle 115">
                <a:extLst>
                  <a:ext uri="{FF2B5EF4-FFF2-40B4-BE49-F238E27FC236}">
                    <a16:creationId xmlns:a16="http://schemas.microsoft.com/office/drawing/2014/main" id="{3BCCD8A0-830B-442F-AF20-8DD6FA2ABE01}"/>
                  </a:ext>
                </a:extLst>
              </p:cNvPr>
              <p:cNvSpPr>
                <a:spLocks noChangeArrowheads="1"/>
              </p:cNvSpPr>
              <p:nvPr/>
            </p:nvSpPr>
            <p:spPr bwMode="auto">
              <a:xfrm>
                <a:off x="6149973" y="439823"/>
                <a:ext cx="3994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y</a:t>
                </a:r>
              </a:p>
            </p:txBody>
          </p:sp>
          <p:sp>
            <p:nvSpPr>
              <p:cNvPr id="148" name="正方形/長方形 147">
                <a:extLst>
                  <a:ext uri="{FF2B5EF4-FFF2-40B4-BE49-F238E27FC236}">
                    <a16:creationId xmlns:a16="http://schemas.microsoft.com/office/drawing/2014/main" id="{1D024E34-F541-47F2-AF60-26CC5FF7F109}"/>
                  </a:ext>
                </a:extLst>
              </p:cNvPr>
              <p:cNvSpPr/>
              <p:nvPr/>
            </p:nvSpPr>
            <p:spPr>
              <a:xfrm>
                <a:off x="8496631" y="2167061"/>
                <a:ext cx="378630" cy="523220"/>
              </a:xfrm>
              <a:prstGeom prst="rect">
                <a:avLst/>
              </a:prstGeom>
              <a:solidFill>
                <a:schemeClr val="bg1"/>
              </a:solidFill>
            </p:spPr>
            <p:txBody>
              <a:bodyPr wrap="none">
                <a:spAutoFit/>
              </a:bodyPr>
              <a:lstStyle/>
              <a:p>
                <a:pPr>
                  <a:spcBef>
                    <a:spcPct val="0"/>
                  </a:spcBef>
                </a:pPr>
                <a:r>
                  <a:rPr lang="en-US" altLang="ja-JP" i="1" dirty="0">
                    <a:solidFill>
                      <a:srgbClr val="000000"/>
                    </a:solidFill>
                    <a:latin typeface="Bookman Old Style" pitchFamily="18" charset="0"/>
                  </a:rPr>
                  <a:t>x</a:t>
                </a:r>
                <a:endParaRPr lang="ja-JP" altLang="en-US" dirty="0">
                  <a:solidFill>
                    <a:srgbClr val="000000"/>
                  </a:solidFill>
                  <a:latin typeface="Bookman Old Style" pitchFamily="18" charset="0"/>
                </a:endParaRPr>
              </a:p>
            </p:txBody>
          </p:sp>
          <p:sp>
            <p:nvSpPr>
              <p:cNvPr id="149" name="Rectangle 115">
                <a:extLst>
                  <a:ext uri="{FF2B5EF4-FFF2-40B4-BE49-F238E27FC236}">
                    <a16:creationId xmlns:a16="http://schemas.microsoft.com/office/drawing/2014/main" id="{F3DC44C1-22A8-49FD-8654-66AD638EA5ED}"/>
                  </a:ext>
                </a:extLst>
              </p:cNvPr>
              <p:cNvSpPr>
                <a:spLocks noChangeArrowheads="1"/>
              </p:cNvSpPr>
              <p:nvPr/>
            </p:nvSpPr>
            <p:spPr bwMode="auto">
              <a:xfrm>
                <a:off x="6692521" y="2362771"/>
                <a:ext cx="378630"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x</a:t>
                </a:r>
                <a:endParaRPr lang="en-US" altLang="ja-JP" dirty="0">
                  <a:solidFill>
                    <a:schemeClr val="accent1">
                      <a:lumMod val="75000"/>
                    </a:schemeClr>
                  </a:solidFill>
                  <a:cs typeface="Times New Roman" panose="02020603050405020304" pitchFamily="18" charset="0"/>
                </a:endParaRPr>
              </a:p>
            </p:txBody>
          </p:sp>
          <p:sp>
            <p:nvSpPr>
              <p:cNvPr id="150" name="Rectangle 69">
                <a:extLst>
                  <a:ext uri="{FF2B5EF4-FFF2-40B4-BE49-F238E27FC236}">
                    <a16:creationId xmlns:a16="http://schemas.microsoft.com/office/drawing/2014/main" id="{30351165-2756-4B57-8DAF-21DA9C807613}"/>
                  </a:ext>
                </a:extLst>
              </p:cNvPr>
              <p:cNvSpPr>
                <a:spLocks noChangeArrowheads="1"/>
              </p:cNvSpPr>
              <p:nvPr/>
            </p:nvSpPr>
            <p:spPr bwMode="auto">
              <a:xfrm>
                <a:off x="7260228" y="2601100"/>
                <a:ext cx="1285257"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152" name="正方形/長方形 151">
                <a:extLst>
                  <a:ext uri="{FF2B5EF4-FFF2-40B4-BE49-F238E27FC236}">
                    <a16:creationId xmlns:a16="http://schemas.microsoft.com/office/drawing/2014/main" id="{ADD94A8B-D0A3-441E-B9D8-0BEC2EED7790}"/>
                  </a:ext>
                </a:extLst>
              </p:cNvPr>
              <p:cNvSpPr/>
              <p:nvPr/>
            </p:nvSpPr>
            <p:spPr>
              <a:xfrm rot="1168016">
                <a:off x="6987968" y="2477833"/>
                <a:ext cx="381836" cy="523220"/>
              </a:xfrm>
              <a:prstGeom prst="rect">
                <a:avLst/>
              </a:prstGeom>
            </p:spPr>
            <p:txBody>
              <a:bodyPr wrap="none">
                <a:spAutoFit/>
              </a:bodyPr>
              <a:lstStyle/>
              <a:p>
                <a:r>
                  <a:rPr lang="en-US" altLang="ja-JP" dirty="0">
                    <a:solidFill>
                      <a:schemeClr val="accent1">
                        <a:lumMod val="75000"/>
                      </a:schemeClr>
                    </a:solidFill>
                    <a:latin typeface="Symbol" panose="05050102010706020507" pitchFamily="18" charset="2"/>
                  </a:rPr>
                  <a:t>=</a:t>
                </a:r>
                <a:endParaRPr lang="ja-JP" altLang="en-US" dirty="0">
                  <a:solidFill>
                    <a:schemeClr val="accent1">
                      <a:lumMod val="75000"/>
                    </a:schemeClr>
                  </a:solidFill>
                </a:endParaRPr>
              </a:p>
            </p:txBody>
          </p:sp>
          <p:sp>
            <p:nvSpPr>
              <p:cNvPr id="154" name="Rectangle 115">
                <a:extLst>
                  <a:ext uri="{FF2B5EF4-FFF2-40B4-BE49-F238E27FC236}">
                    <a16:creationId xmlns:a16="http://schemas.microsoft.com/office/drawing/2014/main" id="{32F7D686-72CC-4DFB-B5B7-3695B8957922}"/>
                  </a:ext>
                </a:extLst>
              </p:cNvPr>
              <p:cNvSpPr>
                <a:spLocks noChangeArrowheads="1"/>
              </p:cNvSpPr>
              <p:nvPr/>
            </p:nvSpPr>
            <p:spPr bwMode="auto">
              <a:xfrm>
                <a:off x="7291808" y="1720969"/>
                <a:ext cx="399468"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y</a:t>
                </a:r>
                <a:endParaRPr lang="en-US" altLang="ja-JP" dirty="0">
                  <a:solidFill>
                    <a:schemeClr val="accent1">
                      <a:lumMod val="75000"/>
                    </a:schemeClr>
                  </a:solidFill>
                  <a:cs typeface="Times New Roman" panose="02020603050405020304" pitchFamily="18" charset="0"/>
                </a:endParaRPr>
              </a:p>
            </p:txBody>
          </p:sp>
          <p:sp>
            <p:nvSpPr>
              <p:cNvPr id="155" name="Rectangle 69">
                <a:extLst>
                  <a:ext uri="{FF2B5EF4-FFF2-40B4-BE49-F238E27FC236}">
                    <a16:creationId xmlns:a16="http://schemas.microsoft.com/office/drawing/2014/main" id="{F1B9AF93-02BA-4FCA-BA9A-A5A0272BBF29}"/>
                  </a:ext>
                </a:extLst>
              </p:cNvPr>
              <p:cNvSpPr>
                <a:spLocks noChangeArrowheads="1"/>
              </p:cNvSpPr>
              <p:nvPr/>
            </p:nvSpPr>
            <p:spPr bwMode="auto">
              <a:xfrm>
                <a:off x="7886890" y="1763949"/>
                <a:ext cx="1257110"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157" name="正方形/長方形 156">
                <a:extLst>
                  <a:ext uri="{FF2B5EF4-FFF2-40B4-BE49-F238E27FC236}">
                    <a16:creationId xmlns:a16="http://schemas.microsoft.com/office/drawing/2014/main" id="{A8440D5A-E7C3-4CAE-B065-43038D72718C}"/>
                  </a:ext>
                </a:extLst>
              </p:cNvPr>
              <p:cNvSpPr/>
              <p:nvPr/>
            </p:nvSpPr>
            <p:spPr>
              <a:xfrm>
                <a:off x="7565202" y="1750715"/>
                <a:ext cx="381836" cy="523220"/>
              </a:xfrm>
              <a:prstGeom prst="rect">
                <a:avLst/>
              </a:prstGeom>
            </p:spPr>
            <p:txBody>
              <a:bodyPr wrap="none">
                <a:spAutoFit/>
              </a:bodyPr>
              <a:lstStyle/>
              <a:p>
                <a:r>
                  <a:rPr lang="en-US" altLang="ja-JP" dirty="0">
                    <a:solidFill>
                      <a:schemeClr val="accent1">
                        <a:lumMod val="75000"/>
                      </a:schemeClr>
                    </a:solidFill>
                    <a:latin typeface="Symbol" panose="05050102010706020507" pitchFamily="18" charset="2"/>
                  </a:rPr>
                  <a:t>=</a:t>
                </a:r>
                <a:endParaRPr lang="ja-JP" altLang="en-US" dirty="0">
                  <a:solidFill>
                    <a:schemeClr val="accent1">
                      <a:lumMod val="75000"/>
                    </a:schemeClr>
                  </a:solidFill>
                </a:endParaRPr>
              </a:p>
            </p:txBody>
          </p:sp>
        </p:grpSp>
        <p:sp>
          <p:nvSpPr>
            <p:cNvPr id="172" name="Rectangle 115">
              <a:extLst>
                <a:ext uri="{FF2B5EF4-FFF2-40B4-BE49-F238E27FC236}">
                  <a16:creationId xmlns:a16="http://schemas.microsoft.com/office/drawing/2014/main" id="{D321F5DA-24FE-492D-8BC0-6F046989AE08}"/>
                </a:ext>
              </a:extLst>
            </p:cNvPr>
            <p:cNvSpPr>
              <a:spLocks noChangeArrowheads="1"/>
            </p:cNvSpPr>
            <p:nvPr/>
          </p:nvSpPr>
          <p:spPr bwMode="auto">
            <a:xfrm>
              <a:off x="7273057" y="4316352"/>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66FF"/>
                  </a:solidFill>
                  <a:latin typeface="Bookman Old Style" pitchFamily="18" charset="0"/>
                </a:rPr>
                <a:t>v</a:t>
              </a:r>
            </a:p>
          </p:txBody>
        </p:sp>
        <p:cxnSp>
          <p:nvCxnSpPr>
            <p:cNvPr id="173" name="直線コネクタ 172">
              <a:extLst>
                <a:ext uri="{FF2B5EF4-FFF2-40B4-BE49-F238E27FC236}">
                  <a16:creationId xmlns:a16="http://schemas.microsoft.com/office/drawing/2014/main" id="{5BF7E965-95CA-45D3-A25D-9B1F3D3D97CD}"/>
                </a:ext>
              </a:extLst>
            </p:cNvPr>
            <p:cNvCxnSpPr/>
            <p:nvPr/>
          </p:nvCxnSpPr>
          <p:spPr bwMode="auto">
            <a:xfrm>
              <a:off x="7288307" y="4260976"/>
              <a:ext cx="510987" cy="318799"/>
            </a:xfrm>
            <a:prstGeom prst="line">
              <a:avLst/>
            </a:prstGeom>
            <a:noFill/>
            <a:ln w="57150" cap="flat" cmpd="sng" algn="ctr">
              <a:solidFill>
                <a:srgbClr val="0066FF"/>
              </a:solidFill>
              <a:prstDash val="solid"/>
              <a:round/>
              <a:headEnd type="none" w="med" len="med"/>
              <a:tailEnd type="triangle" w="med" len="med"/>
            </a:ln>
            <a:effectLst/>
          </p:spPr>
        </p:cxnSp>
        <p:sp>
          <p:nvSpPr>
            <p:cNvPr id="174" name="Rectangle 115">
              <a:extLst>
                <a:ext uri="{FF2B5EF4-FFF2-40B4-BE49-F238E27FC236}">
                  <a16:creationId xmlns:a16="http://schemas.microsoft.com/office/drawing/2014/main" id="{F14F506D-6F3F-48EE-81B6-139D693D48BC}"/>
                </a:ext>
              </a:extLst>
            </p:cNvPr>
            <p:cNvSpPr>
              <a:spLocks noChangeArrowheads="1"/>
            </p:cNvSpPr>
            <p:nvPr/>
          </p:nvSpPr>
          <p:spPr bwMode="auto">
            <a:xfrm>
              <a:off x="6685322" y="4109502"/>
              <a:ext cx="4283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FF00FF"/>
                  </a:solidFill>
                  <a:latin typeface="Bookman Old Style" pitchFamily="18" charset="0"/>
                </a:rPr>
                <a:t>a</a:t>
              </a:r>
            </a:p>
          </p:txBody>
        </p:sp>
        <p:sp>
          <p:nvSpPr>
            <p:cNvPr id="175" name="Rectangle 115">
              <a:extLst>
                <a:ext uri="{FF2B5EF4-FFF2-40B4-BE49-F238E27FC236}">
                  <a16:creationId xmlns:a16="http://schemas.microsoft.com/office/drawing/2014/main" id="{FE48DE67-EA1B-47F2-96EA-37A3DB176C31}"/>
                </a:ext>
              </a:extLst>
            </p:cNvPr>
            <p:cNvSpPr>
              <a:spLocks noChangeArrowheads="1"/>
            </p:cNvSpPr>
            <p:nvPr/>
          </p:nvSpPr>
          <p:spPr bwMode="auto">
            <a:xfrm>
              <a:off x="6930680" y="4573865"/>
              <a:ext cx="4074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9900CC"/>
                  </a:solidFill>
                  <a:latin typeface="Bookman Old Style" pitchFamily="18" charset="0"/>
                </a:rPr>
                <a:t>x</a:t>
              </a:r>
            </a:p>
          </p:txBody>
        </p:sp>
        <p:cxnSp>
          <p:nvCxnSpPr>
            <p:cNvPr id="179" name="直線コネクタ 178">
              <a:extLst>
                <a:ext uri="{FF2B5EF4-FFF2-40B4-BE49-F238E27FC236}">
                  <a16:creationId xmlns:a16="http://schemas.microsoft.com/office/drawing/2014/main" id="{7FD2E8D9-EEC8-4C49-A095-C4913147E82F}"/>
                </a:ext>
              </a:extLst>
            </p:cNvPr>
            <p:cNvCxnSpPr/>
            <p:nvPr/>
          </p:nvCxnSpPr>
          <p:spPr bwMode="auto">
            <a:xfrm flipV="1">
              <a:off x="6577145" y="4270407"/>
              <a:ext cx="714306" cy="1234916"/>
            </a:xfrm>
            <a:prstGeom prst="line">
              <a:avLst/>
            </a:prstGeom>
            <a:noFill/>
            <a:ln w="57150" cap="flat" cmpd="sng" algn="ctr">
              <a:solidFill>
                <a:srgbClr val="9900CC"/>
              </a:solidFill>
              <a:prstDash val="solid"/>
              <a:round/>
              <a:headEnd type="none" w="med" len="med"/>
              <a:tailEnd type="triangle" w="med" len="med"/>
            </a:ln>
            <a:effectLst/>
          </p:spPr>
        </p:cxnSp>
        <p:cxnSp>
          <p:nvCxnSpPr>
            <p:cNvPr id="180" name="直線コネクタ 179">
              <a:extLst>
                <a:ext uri="{FF2B5EF4-FFF2-40B4-BE49-F238E27FC236}">
                  <a16:creationId xmlns:a16="http://schemas.microsoft.com/office/drawing/2014/main" id="{2E732339-E7A8-4B8E-A41A-D64CE14BD053}"/>
                </a:ext>
              </a:extLst>
            </p:cNvPr>
            <p:cNvCxnSpPr/>
            <p:nvPr/>
          </p:nvCxnSpPr>
          <p:spPr bwMode="auto">
            <a:xfrm flipH="1">
              <a:off x="7077374" y="4288349"/>
              <a:ext cx="201689" cy="342874"/>
            </a:xfrm>
            <a:prstGeom prst="line">
              <a:avLst/>
            </a:prstGeom>
            <a:noFill/>
            <a:ln w="57150" cap="flat" cmpd="sng" algn="ctr">
              <a:solidFill>
                <a:srgbClr val="FF00FF"/>
              </a:solidFill>
              <a:prstDash val="solid"/>
              <a:round/>
              <a:headEnd type="none" w="med" len="med"/>
              <a:tailEnd type="triangle" w="med" len="med"/>
            </a:ln>
            <a:effectLst/>
          </p:spPr>
        </p:cxnSp>
        <p:sp>
          <p:nvSpPr>
            <p:cNvPr id="183" name="円弧 182">
              <a:extLst>
                <a:ext uri="{FF2B5EF4-FFF2-40B4-BE49-F238E27FC236}">
                  <a16:creationId xmlns:a16="http://schemas.microsoft.com/office/drawing/2014/main" id="{1E3CFAD2-FF8F-4899-9618-6E2DD8C57D12}"/>
                </a:ext>
              </a:extLst>
            </p:cNvPr>
            <p:cNvSpPr/>
            <p:nvPr/>
          </p:nvSpPr>
          <p:spPr bwMode="auto">
            <a:xfrm>
              <a:off x="6101514" y="5035830"/>
              <a:ext cx="934618" cy="889804"/>
            </a:xfrm>
            <a:prstGeom prst="arc">
              <a:avLst>
                <a:gd name="adj1" fmla="val 16040219"/>
                <a:gd name="adj2" fmla="val 18096175"/>
              </a:avLst>
            </a:prstGeom>
            <a:noFill/>
            <a:ln w="28575" cap="flat" cmpd="sng" algn="ctr">
              <a:solidFill>
                <a:srgbClr val="0066F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endParaRPr lang="ja-JP" altLang="en-US">
                <a:solidFill>
                  <a:srgbClr val="000000"/>
                </a:solidFill>
                <a:latin typeface="Bookman Old Style" pitchFamily="18" charset="0"/>
                <a:ea typeface="ＭＳ Ｐゴシック" pitchFamily="50" charset="-128"/>
              </a:endParaRPr>
            </a:p>
          </p:txBody>
        </p:sp>
        <p:sp>
          <p:nvSpPr>
            <p:cNvPr id="184" name="Rectangle 115">
              <a:extLst>
                <a:ext uri="{FF2B5EF4-FFF2-40B4-BE49-F238E27FC236}">
                  <a16:creationId xmlns:a16="http://schemas.microsoft.com/office/drawing/2014/main" id="{8D5148E3-EF3C-4E86-9463-D5539591304E}"/>
                </a:ext>
              </a:extLst>
            </p:cNvPr>
            <p:cNvSpPr>
              <a:spLocks noChangeArrowheads="1"/>
            </p:cNvSpPr>
            <p:nvPr/>
          </p:nvSpPr>
          <p:spPr bwMode="auto">
            <a:xfrm>
              <a:off x="6359598" y="4582876"/>
              <a:ext cx="6126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66FF"/>
                  </a:solidFill>
                  <a:latin typeface="Symbol" panose="05050102010706020507" pitchFamily="18" charset="2"/>
                </a:rPr>
                <a:t>s </a:t>
              </a:r>
              <a:r>
                <a:rPr lang="en-US" altLang="ja-JP" i="1" dirty="0">
                  <a:solidFill>
                    <a:srgbClr val="0066FF"/>
                  </a:solidFill>
                  <a:latin typeface="Bookman Old Style" panose="02050604050505020204" pitchFamily="18" charset="0"/>
                </a:rPr>
                <a:t>t</a:t>
              </a:r>
            </a:p>
          </p:txBody>
        </p:sp>
        <p:sp>
          <p:nvSpPr>
            <p:cNvPr id="185" name="Rectangle 115">
              <a:extLst>
                <a:ext uri="{FF2B5EF4-FFF2-40B4-BE49-F238E27FC236}">
                  <a16:creationId xmlns:a16="http://schemas.microsoft.com/office/drawing/2014/main" id="{0834880A-F495-48DD-93F0-1917E91DEDB3}"/>
                </a:ext>
              </a:extLst>
            </p:cNvPr>
            <p:cNvSpPr>
              <a:spLocks noChangeArrowheads="1"/>
            </p:cNvSpPr>
            <p:nvPr/>
          </p:nvSpPr>
          <p:spPr bwMode="auto">
            <a:xfrm>
              <a:off x="7862880" y="4771889"/>
              <a:ext cx="1580882"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r </a:t>
              </a:r>
              <a:r>
                <a:rPr lang="en-US" altLang="ja-JP" dirty="0" err="1">
                  <a:solidFill>
                    <a:schemeClr val="accent1">
                      <a:lumMod val="75000"/>
                    </a:schemeClr>
                  </a:solidFill>
                  <a:cs typeface="Times New Roman" panose="02020603050405020304" pitchFamily="18" charset="0"/>
                </a:rPr>
                <a:t>cos</a:t>
              </a:r>
              <a:r>
                <a:rPr lang="en-US" altLang="ja-JP" i="1" dirty="0" err="1">
                  <a:solidFill>
                    <a:srgbClr val="0066FF"/>
                  </a:solidFill>
                  <a:latin typeface="Symbol" panose="05050102010706020507" pitchFamily="18" charset="2"/>
                </a:rPr>
                <a:t>s</a:t>
              </a:r>
              <a:r>
                <a:rPr lang="en-US" altLang="ja-JP" i="1" dirty="0">
                  <a:solidFill>
                    <a:srgbClr val="0066FF"/>
                  </a:solidFill>
                  <a:latin typeface="Symbol" panose="05050102010706020507" pitchFamily="18" charset="2"/>
                </a:rPr>
                <a:t> </a:t>
              </a:r>
              <a:r>
                <a:rPr lang="en-US" altLang="ja-JP" i="1" dirty="0">
                  <a:solidFill>
                    <a:srgbClr val="0066FF"/>
                  </a:solidFill>
                  <a:latin typeface="Bookman Old Style" panose="02050604050505020204" pitchFamily="18" charset="0"/>
                </a:rPr>
                <a:t>t</a:t>
              </a:r>
              <a:r>
                <a:rPr lang="ja-JP" altLang="en-US" i="1" dirty="0">
                  <a:solidFill>
                    <a:schemeClr val="accent1">
                      <a:lumMod val="75000"/>
                    </a:schemeClr>
                  </a:solidFill>
                  <a:latin typeface="Symbol" panose="05050102010706020507" pitchFamily="18" charset="2"/>
                </a:rPr>
                <a:t>　</a:t>
              </a:r>
              <a:endParaRPr lang="en-US" altLang="ja-JP" dirty="0">
                <a:solidFill>
                  <a:schemeClr val="accent1">
                    <a:lumMod val="75000"/>
                  </a:schemeClr>
                </a:solidFill>
                <a:cs typeface="Times New Roman" panose="02020603050405020304" pitchFamily="18" charset="0"/>
              </a:endParaRPr>
            </a:p>
          </p:txBody>
        </p:sp>
        <p:sp>
          <p:nvSpPr>
            <p:cNvPr id="186" name="Rectangle 115">
              <a:extLst>
                <a:ext uri="{FF2B5EF4-FFF2-40B4-BE49-F238E27FC236}">
                  <a16:creationId xmlns:a16="http://schemas.microsoft.com/office/drawing/2014/main" id="{23678E6D-E1F5-4720-96F0-47E63A150191}"/>
                </a:ext>
              </a:extLst>
            </p:cNvPr>
            <p:cNvSpPr>
              <a:spLocks noChangeArrowheads="1"/>
            </p:cNvSpPr>
            <p:nvPr/>
          </p:nvSpPr>
          <p:spPr bwMode="auto">
            <a:xfrm>
              <a:off x="7236218" y="5609040"/>
              <a:ext cx="1521570"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r </a:t>
              </a:r>
              <a:r>
                <a:rPr lang="en-US" altLang="ja-JP" dirty="0">
                  <a:solidFill>
                    <a:schemeClr val="accent1">
                      <a:lumMod val="75000"/>
                    </a:schemeClr>
                  </a:solidFill>
                  <a:cs typeface="Times New Roman" panose="02020603050405020304" pitchFamily="18" charset="0"/>
                </a:rPr>
                <a:t>sin</a:t>
              </a:r>
              <a:r>
                <a:rPr lang="en-US" altLang="ja-JP" i="1" dirty="0">
                  <a:solidFill>
                    <a:srgbClr val="0066FF"/>
                  </a:solidFill>
                  <a:latin typeface="Symbol" panose="05050102010706020507" pitchFamily="18" charset="2"/>
                </a:rPr>
                <a:t>s </a:t>
              </a:r>
              <a:r>
                <a:rPr lang="en-US" altLang="ja-JP" i="1" dirty="0">
                  <a:solidFill>
                    <a:srgbClr val="0066FF"/>
                  </a:solidFill>
                  <a:latin typeface="Bookman Old Style" panose="02050604050505020204" pitchFamily="18" charset="0"/>
                </a:rPr>
                <a:t>t</a:t>
              </a:r>
              <a:r>
                <a:rPr lang="ja-JP" altLang="en-US" i="1" dirty="0">
                  <a:solidFill>
                    <a:schemeClr val="accent1">
                      <a:lumMod val="75000"/>
                    </a:schemeClr>
                  </a:solidFill>
                  <a:latin typeface="Symbol" panose="05050102010706020507" pitchFamily="18" charset="2"/>
                </a:rPr>
                <a:t>　</a:t>
              </a:r>
              <a:endParaRPr lang="en-US" altLang="ja-JP" dirty="0">
                <a:solidFill>
                  <a:schemeClr val="accent1">
                    <a:lumMod val="75000"/>
                  </a:schemeClr>
                </a:solidFill>
                <a:cs typeface="Times New Roman" panose="02020603050405020304" pitchFamily="18" charset="0"/>
              </a:endParaRPr>
            </a:p>
          </p:txBody>
        </p:sp>
      </p:grpSp>
      <p:sp>
        <p:nvSpPr>
          <p:cNvPr id="234" name="Rectangle 4">
            <a:extLst>
              <a:ext uri="{FF2B5EF4-FFF2-40B4-BE49-F238E27FC236}">
                <a16:creationId xmlns:a16="http://schemas.microsoft.com/office/drawing/2014/main" id="{A3163FD4-3DB5-45E7-A541-494AB1C7A20A}"/>
              </a:ext>
            </a:extLst>
          </p:cNvPr>
          <p:cNvSpPr>
            <a:spLocks noChangeArrowheads="1"/>
          </p:cNvSpPr>
          <p:nvPr/>
        </p:nvSpPr>
        <p:spPr bwMode="auto">
          <a:xfrm>
            <a:off x="564776" y="0"/>
            <a:ext cx="902811" cy="523220"/>
          </a:xfrm>
          <a:prstGeom prst="rect">
            <a:avLst/>
          </a:prstGeom>
          <a:noFill/>
          <a:ln>
            <a:noFill/>
          </a:ln>
        </p:spPr>
        <p:txBody>
          <a:bodyPr wrap="none">
            <a:spAutoFit/>
          </a:bodyPr>
          <a:lstStyle/>
          <a:p>
            <a:r>
              <a:rPr lang="ja-JP" altLang="en-US" dirty="0"/>
              <a:t>座標</a:t>
            </a:r>
          </a:p>
        </p:txBody>
      </p:sp>
      <p:sp>
        <p:nvSpPr>
          <p:cNvPr id="235" name="Rectangle 115">
            <a:extLst>
              <a:ext uri="{FF2B5EF4-FFF2-40B4-BE49-F238E27FC236}">
                <a16:creationId xmlns:a16="http://schemas.microsoft.com/office/drawing/2014/main" id="{B77E15A9-BAEA-4A79-91E6-5497655BD1CE}"/>
              </a:ext>
            </a:extLst>
          </p:cNvPr>
          <p:cNvSpPr>
            <a:spLocks noChangeArrowheads="1"/>
          </p:cNvSpPr>
          <p:nvPr/>
        </p:nvSpPr>
        <p:spPr bwMode="auto">
          <a:xfrm>
            <a:off x="1546412" y="0"/>
            <a:ext cx="3437159"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x</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sin(</a:t>
            </a:r>
            <a:r>
              <a:rPr lang="en-US" altLang="ja-JP" i="1" dirty="0" err="1">
                <a:solidFill>
                  <a:srgbClr val="000000"/>
                </a:solidFill>
                <a:latin typeface="Symbol" panose="05050102010706020507" pitchFamily="18" charset="2"/>
              </a:rPr>
              <a:t>s</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 cos(</a:t>
            </a:r>
            <a:r>
              <a:rPr lang="en-US" altLang="ja-JP" i="1" dirty="0" err="1">
                <a:solidFill>
                  <a:srgbClr val="000000"/>
                </a:solidFill>
                <a:latin typeface="Symbol" panose="05050102010706020507" pitchFamily="18" charset="2"/>
              </a:rPr>
              <a:t>s</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p>
        </p:txBody>
      </p:sp>
      <p:sp>
        <p:nvSpPr>
          <p:cNvPr id="237" name="Rectangle 4">
            <a:extLst>
              <a:ext uri="{FF2B5EF4-FFF2-40B4-BE49-F238E27FC236}">
                <a16:creationId xmlns:a16="http://schemas.microsoft.com/office/drawing/2014/main" id="{A0FF28C6-E0D1-4641-A920-1215359651A8}"/>
              </a:ext>
            </a:extLst>
          </p:cNvPr>
          <p:cNvSpPr>
            <a:spLocks noChangeArrowheads="1"/>
          </p:cNvSpPr>
          <p:nvPr/>
        </p:nvSpPr>
        <p:spPr bwMode="auto">
          <a:xfrm>
            <a:off x="591671" y="465991"/>
            <a:ext cx="902811" cy="523220"/>
          </a:xfrm>
          <a:prstGeom prst="rect">
            <a:avLst/>
          </a:prstGeom>
          <a:noFill/>
          <a:ln>
            <a:noFill/>
          </a:ln>
        </p:spPr>
        <p:txBody>
          <a:bodyPr wrap="none">
            <a:spAutoFit/>
          </a:bodyPr>
          <a:lstStyle/>
          <a:p>
            <a:r>
              <a:rPr lang="ja-JP" altLang="en-US" dirty="0"/>
              <a:t>速度</a:t>
            </a:r>
          </a:p>
        </p:txBody>
      </p:sp>
      <p:sp>
        <p:nvSpPr>
          <p:cNvPr id="238" name="Rectangle 4">
            <a:extLst>
              <a:ext uri="{FF2B5EF4-FFF2-40B4-BE49-F238E27FC236}">
                <a16:creationId xmlns:a16="http://schemas.microsoft.com/office/drawing/2014/main" id="{DC7ED5A7-A724-4F0A-872F-8EA43AAE5D51}"/>
              </a:ext>
            </a:extLst>
          </p:cNvPr>
          <p:cNvSpPr>
            <a:spLocks noChangeArrowheads="1"/>
          </p:cNvSpPr>
          <p:nvPr/>
        </p:nvSpPr>
        <p:spPr bwMode="auto">
          <a:xfrm>
            <a:off x="497542" y="960606"/>
            <a:ext cx="1261884" cy="523220"/>
          </a:xfrm>
          <a:prstGeom prst="rect">
            <a:avLst/>
          </a:prstGeom>
          <a:noFill/>
          <a:ln>
            <a:noFill/>
          </a:ln>
        </p:spPr>
        <p:txBody>
          <a:bodyPr wrap="none">
            <a:spAutoFit/>
          </a:bodyPr>
          <a:lstStyle/>
          <a:p>
            <a:r>
              <a:rPr lang="ja-JP" altLang="en-US" dirty="0"/>
              <a:t>加速度</a:t>
            </a:r>
          </a:p>
        </p:txBody>
      </p:sp>
      <p:sp>
        <p:nvSpPr>
          <p:cNvPr id="239" name="Rectangle 115">
            <a:extLst>
              <a:ext uri="{FF2B5EF4-FFF2-40B4-BE49-F238E27FC236}">
                <a16:creationId xmlns:a16="http://schemas.microsoft.com/office/drawing/2014/main" id="{5F277BC0-E9AC-4D45-8830-296D249937D3}"/>
              </a:ext>
            </a:extLst>
          </p:cNvPr>
          <p:cNvSpPr>
            <a:spLocks noChangeArrowheads="1"/>
          </p:cNvSpPr>
          <p:nvPr/>
        </p:nvSpPr>
        <p:spPr bwMode="auto">
          <a:xfrm>
            <a:off x="1532966" y="482015"/>
            <a:ext cx="3942105"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err="1">
                <a:solidFill>
                  <a:srgbClr val="000000"/>
                </a:solidFill>
                <a:latin typeface="Symbol" panose="05050102010706020507" pitchFamily="18" charset="2"/>
              </a:rPr>
              <a:t>s</a:t>
            </a:r>
            <a:r>
              <a:rPr lang="en-US" altLang="ja-JP" i="1" dirty="0" err="1">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cos(</a:t>
            </a:r>
            <a:r>
              <a:rPr lang="en-US" altLang="ja-JP" i="1" dirty="0" err="1">
                <a:solidFill>
                  <a:srgbClr val="000000"/>
                </a:solidFill>
                <a:latin typeface="Symbol" panose="05050102010706020507" pitchFamily="18" charset="2"/>
              </a:rPr>
              <a:t>s</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r>
              <a:rPr lang="en-US" altLang="ja-JP" dirty="0">
                <a:solidFill>
                  <a:srgbClr val="000000"/>
                </a:solidFill>
                <a:latin typeface="Symbol" panose="05050102010706020507" pitchFamily="18" charset="2"/>
                <a:cs typeface="Times New Roman" panose="02020603050405020304" pitchFamily="18" charset="0"/>
              </a:rPr>
              <a:t> -</a:t>
            </a:r>
            <a:r>
              <a:rPr lang="en-US" altLang="ja-JP" dirty="0">
                <a:solidFill>
                  <a:srgbClr val="000000"/>
                </a:solidFill>
                <a:cs typeface="Times New Roman" panose="02020603050405020304" pitchFamily="18" charset="0"/>
              </a:rPr>
              <a:t>sin(</a:t>
            </a:r>
            <a:r>
              <a:rPr lang="en-US" altLang="ja-JP" i="1" dirty="0" err="1">
                <a:solidFill>
                  <a:srgbClr val="000000"/>
                </a:solidFill>
                <a:latin typeface="Symbol" panose="05050102010706020507" pitchFamily="18" charset="2"/>
              </a:rPr>
              <a:t>s</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p>
        </p:txBody>
      </p:sp>
      <p:sp>
        <p:nvSpPr>
          <p:cNvPr id="242" name="Rectangle 115">
            <a:extLst>
              <a:ext uri="{FF2B5EF4-FFF2-40B4-BE49-F238E27FC236}">
                <a16:creationId xmlns:a16="http://schemas.microsoft.com/office/drawing/2014/main" id="{EA3C53BC-E9BE-4FC0-8C03-30C293C118DD}"/>
              </a:ext>
            </a:extLst>
          </p:cNvPr>
          <p:cNvSpPr>
            <a:spLocks noChangeArrowheads="1"/>
          </p:cNvSpPr>
          <p:nvPr/>
        </p:nvSpPr>
        <p:spPr bwMode="auto">
          <a:xfrm>
            <a:off x="1559859" y="973954"/>
            <a:ext cx="3794629"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dirty="0">
                <a:solidFill>
                  <a:srgbClr val="000000"/>
                </a:solidFill>
                <a:latin typeface="Symbol" panose="05050102010706020507" pitchFamily="18" charset="2"/>
                <a:cs typeface="Times New Roman" panose="02020603050405020304" pitchFamily="18" charset="0"/>
              </a:rPr>
              <a:t>-</a:t>
            </a:r>
            <a:r>
              <a:rPr lang="en-US" altLang="ja-JP" i="1" dirty="0">
                <a:solidFill>
                  <a:srgbClr val="000000"/>
                </a:solidFill>
                <a:latin typeface="Symbol" panose="05050102010706020507" pitchFamily="18" charset="2"/>
              </a:rPr>
              <a:t>s</a:t>
            </a:r>
            <a:r>
              <a:rPr lang="en-US" altLang="ja-JP" baseline="30000" dirty="0">
                <a:solidFill>
                  <a:srgbClr val="000000"/>
                </a:solidFill>
                <a:cs typeface="Times New Roman" panose="02020603050405020304" pitchFamily="18" charset="0"/>
              </a:rPr>
              <a:t>2</a:t>
            </a:r>
            <a:r>
              <a:rPr lang="en-US" altLang="ja-JP" i="1" dirty="0">
                <a:solidFill>
                  <a:srgbClr val="000000"/>
                </a:solidFill>
                <a:latin typeface="Bookman Old Style" pitchFamily="18" charset="0"/>
              </a:rPr>
              <a:t>r</a:t>
            </a:r>
            <a:r>
              <a:rPr lang="en-US" altLang="ja-JP" dirty="0">
                <a:solidFill>
                  <a:srgbClr val="000000"/>
                </a:solidFill>
                <a:cs typeface="Times New Roman" panose="02020603050405020304" pitchFamily="18" charset="0"/>
              </a:rPr>
              <a:t>(sin(</a:t>
            </a:r>
            <a:r>
              <a:rPr lang="en-US" altLang="ja-JP" i="1" dirty="0" err="1">
                <a:solidFill>
                  <a:srgbClr val="000000"/>
                </a:solidFill>
                <a:latin typeface="Symbol" panose="05050102010706020507" pitchFamily="18" charset="2"/>
              </a:rPr>
              <a:t>s</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cos(</a:t>
            </a:r>
            <a:r>
              <a:rPr lang="en-US" altLang="ja-JP" i="1" dirty="0" err="1">
                <a:solidFill>
                  <a:srgbClr val="000000"/>
                </a:solidFill>
                <a:latin typeface="Symbol" panose="05050102010706020507" pitchFamily="18" charset="2"/>
              </a:rPr>
              <a:t>s</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p>
        </p:txBody>
      </p:sp>
      <p:sp>
        <p:nvSpPr>
          <p:cNvPr id="243" name="正方形/長方形 242">
            <a:extLst>
              <a:ext uri="{FF2B5EF4-FFF2-40B4-BE49-F238E27FC236}">
                <a16:creationId xmlns:a16="http://schemas.microsoft.com/office/drawing/2014/main" id="{F68CD4CC-361D-446C-AA90-1BF580AA7298}"/>
              </a:ext>
            </a:extLst>
          </p:cNvPr>
          <p:cNvSpPr/>
          <p:nvPr/>
        </p:nvSpPr>
        <p:spPr>
          <a:xfrm>
            <a:off x="0" y="0"/>
            <a:ext cx="766481" cy="523220"/>
          </a:xfrm>
          <a:prstGeom prst="rect">
            <a:avLst/>
          </a:prstGeom>
        </p:spPr>
        <p:txBody>
          <a:bodyPr wrap="square">
            <a:spAutoFit/>
          </a:bodyPr>
          <a:lstStyle/>
          <a:p>
            <a:pPr>
              <a:spcBef>
                <a:spcPts val="0"/>
              </a:spcBef>
            </a:pPr>
            <a:r>
              <a:rPr lang="en-US" altLang="ja-JP" dirty="0">
                <a:solidFill>
                  <a:srgbClr val="000000"/>
                </a:solidFill>
              </a:rPr>
              <a:t>(1)</a:t>
            </a:r>
            <a:endParaRPr lang="ja-JP" altLang="en-US" dirty="0"/>
          </a:p>
        </p:txBody>
      </p:sp>
      <p:sp>
        <p:nvSpPr>
          <p:cNvPr id="256" name="円形吹き出し 183">
            <a:extLst>
              <a:ext uri="{FF2B5EF4-FFF2-40B4-BE49-F238E27FC236}">
                <a16:creationId xmlns:a16="http://schemas.microsoft.com/office/drawing/2014/main" id="{3A2B2D10-4F25-4533-ACFF-4B87EF32258F}"/>
              </a:ext>
            </a:extLst>
          </p:cNvPr>
          <p:cNvSpPr>
            <a:spLocks noChangeArrowheads="1"/>
          </p:cNvSpPr>
          <p:nvPr/>
        </p:nvSpPr>
        <p:spPr bwMode="auto">
          <a:xfrm>
            <a:off x="7529065" y="3028874"/>
            <a:ext cx="1544467" cy="951307"/>
          </a:xfrm>
          <a:prstGeom prst="wedgeEllipseCallout">
            <a:avLst>
              <a:gd name="adj1" fmla="val -56228"/>
              <a:gd name="adj2" fmla="val 53564"/>
            </a:avLst>
          </a:prstGeom>
          <a:solidFill>
            <a:srgbClr val="FFF0DC"/>
          </a:solidFill>
          <a:ln w="9525" algn="ctr">
            <a:solidFill>
              <a:srgbClr val="FFF0DC"/>
            </a:solidFill>
            <a:round/>
            <a:headEnd/>
            <a:tailEnd/>
          </a:ln>
          <a:effectLst>
            <a:outerShdw blurRad="50800" dist="38100" dir="2700000" algn="tl" rotWithShape="0">
              <a:prstClr val="black">
                <a:alpha val="40000"/>
              </a:prstClr>
            </a:outerShdw>
          </a:effectLst>
        </p:spPr>
        <p:txBody>
          <a:bodyPr wrap="none" anchor="ctr" anchorCtr="1"/>
          <a:lstStyle/>
          <a:p>
            <a:pPr algn="ctr" fontAlgn="base">
              <a:spcBef>
                <a:spcPct val="20000"/>
              </a:spcBef>
              <a:spcAft>
                <a:spcPct val="0"/>
              </a:spcAft>
            </a:pPr>
            <a:r>
              <a:rPr lang="ja-JP" altLang="en-US" sz="2400" dirty="0">
                <a:solidFill>
                  <a:srgbClr val="B44600"/>
                </a:solidFill>
                <a:cs typeface="Times New Roman" pitchFamily="18" charset="0"/>
              </a:rPr>
              <a:t>こう考え</a:t>
            </a:r>
            <a:endParaRPr lang="en-US" altLang="ja-JP" sz="2400" dirty="0">
              <a:solidFill>
                <a:srgbClr val="B44600"/>
              </a:solidFill>
              <a:cs typeface="Times New Roman" pitchFamily="18" charset="0"/>
            </a:endParaRPr>
          </a:p>
          <a:p>
            <a:pPr algn="ctr" fontAlgn="base">
              <a:spcBef>
                <a:spcPts val="0"/>
              </a:spcBef>
              <a:spcAft>
                <a:spcPct val="0"/>
              </a:spcAft>
            </a:pPr>
            <a:r>
              <a:rPr lang="ja-JP" altLang="en-US" sz="2400" dirty="0">
                <a:solidFill>
                  <a:srgbClr val="B44600"/>
                </a:solidFill>
                <a:cs typeface="Times New Roman" pitchFamily="18" charset="0"/>
              </a:rPr>
              <a:t>てもよい</a:t>
            </a:r>
          </a:p>
        </p:txBody>
      </p:sp>
      <p:sp>
        <p:nvSpPr>
          <p:cNvPr id="257" name="左カーブ矢印 98">
            <a:extLst>
              <a:ext uri="{FF2B5EF4-FFF2-40B4-BE49-F238E27FC236}">
                <a16:creationId xmlns:a16="http://schemas.microsoft.com/office/drawing/2014/main" id="{FDAFC92F-0CAB-4181-B325-67EE5B4022C2}"/>
              </a:ext>
            </a:extLst>
          </p:cNvPr>
          <p:cNvSpPr/>
          <p:nvPr/>
        </p:nvSpPr>
        <p:spPr bwMode="auto">
          <a:xfrm>
            <a:off x="2782425" y="4085799"/>
            <a:ext cx="381836" cy="559271"/>
          </a:xfrm>
          <a:prstGeom prst="curvedLeftArrow">
            <a:avLst/>
          </a:prstGeom>
          <a:solidFill>
            <a:schemeClr val="accent1">
              <a:lumMod val="60000"/>
              <a:lumOff val="40000"/>
            </a:schemeClr>
          </a:solidFill>
          <a:ln w="5715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rgbClr val="0066FF"/>
              </a:solidFill>
              <a:effectLst/>
              <a:latin typeface="Bookman Old Style" pitchFamily="18" charset="0"/>
              <a:ea typeface="ＭＳ Ｐゴシック" pitchFamily="50" charset="-128"/>
            </a:endParaRPr>
          </a:p>
        </p:txBody>
      </p:sp>
      <p:sp>
        <p:nvSpPr>
          <p:cNvPr id="258" name="左カーブ矢印 98">
            <a:extLst>
              <a:ext uri="{FF2B5EF4-FFF2-40B4-BE49-F238E27FC236}">
                <a16:creationId xmlns:a16="http://schemas.microsoft.com/office/drawing/2014/main" id="{6C505298-8E5E-4CAC-BE4C-6FCD7F2A5AFB}"/>
              </a:ext>
            </a:extLst>
          </p:cNvPr>
          <p:cNvSpPr/>
          <p:nvPr/>
        </p:nvSpPr>
        <p:spPr bwMode="auto">
          <a:xfrm>
            <a:off x="4855491" y="4085799"/>
            <a:ext cx="381836" cy="559271"/>
          </a:xfrm>
          <a:prstGeom prst="curvedLeftArrow">
            <a:avLst/>
          </a:prstGeom>
          <a:solidFill>
            <a:schemeClr val="accent1">
              <a:lumMod val="60000"/>
              <a:lumOff val="40000"/>
            </a:schemeClr>
          </a:solidFill>
          <a:ln w="5715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rgbClr val="0066FF"/>
              </a:solidFill>
              <a:effectLst/>
              <a:latin typeface="Bookman Old Style" pitchFamily="18" charset="0"/>
              <a:ea typeface="ＭＳ Ｐゴシック" pitchFamily="50" charset="-128"/>
            </a:endParaRPr>
          </a:p>
        </p:txBody>
      </p:sp>
      <p:sp>
        <p:nvSpPr>
          <p:cNvPr id="259" name="左カーブ矢印 98">
            <a:extLst>
              <a:ext uri="{FF2B5EF4-FFF2-40B4-BE49-F238E27FC236}">
                <a16:creationId xmlns:a16="http://schemas.microsoft.com/office/drawing/2014/main" id="{EB657C93-E6DE-4147-8BFD-5BF5EA7841BB}"/>
              </a:ext>
            </a:extLst>
          </p:cNvPr>
          <p:cNvSpPr/>
          <p:nvPr/>
        </p:nvSpPr>
        <p:spPr bwMode="auto">
          <a:xfrm>
            <a:off x="2782425" y="5307808"/>
            <a:ext cx="381836" cy="559271"/>
          </a:xfrm>
          <a:prstGeom prst="curvedLeftArrow">
            <a:avLst/>
          </a:prstGeom>
          <a:solidFill>
            <a:schemeClr val="accent1">
              <a:lumMod val="60000"/>
              <a:lumOff val="40000"/>
            </a:schemeClr>
          </a:solidFill>
          <a:ln w="5715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rgbClr val="0066FF"/>
              </a:solidFill>
              <a:effectLst/>
              <a:latin typeface="Bookman Old Style" pitchFamily="18" charset="0"/>
              <a:ea typeface="ＭＳ Ｐゴシック" pitchFamily="50" charset="-128"/>
            </a:endParaRPr>
          </a:p>
        </p:txBody>
      </p:sp>
      <p:sp>
        <p:nvSpPr>
          <p:cNvPr id="260" name="左カーブ矢印 98">
            <a:extLst>
              <a:ext uri="{FF2B5EF4-FFF2-40B4-BE49-F238E27FC236}">
                <a16:creationId xmlns:a16="http://schemas.microsoft.com/office/drawing/2014/main" id="{9C147F2C-C0B3-4C10-BAF0-25DC3788E8FE}"/>
              </a:ext>
            </a:extLst>
          </p:cNvPr>
          <p:cNvSpPr/>
          <p:nvPr/>
        </p:nvSpPr>
        <p:spPr bwMode="auto">
          <a:xfrm>
            <a:off x="4855491" y="5307808"/>
            <a:ext cx="381836" cy="559271"/>
          </a:xfrm>
          <a:prstGeom prst="curvedLeftArrow">
            <a:avLst/>
          </a:prstGeom>
          <a:solidFill>
            <a:schemeClr val="accent1">
              <a:lumMod val="60000"/>
              <a:lumOff val="40000"/>
            </a:schemeClr>
          </a:solidFill>
          <a:ln w="5715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rgbClr val="0066FF"/>
              </a:solidFill>
              <a:effectLst/>
              <a:latin typeface="Bookman Old Style" pitchFamily="18" charset="0"/>
              <a:ea typeface="ＭＳ Ｐゴシック" pitchFamily="50" charset="-128"/>
            </a:endParaRPr>
          </a:p>
        </p:txBody>
      </p:sp>
      <p:sp>
        <p:nvSpPr>
          <p:cNvPr id="408" name="角丸四角形 21">
            <a:extLst>
              <a:ext uri="{FF2B5EF4-FFF2-40B4-BE49-F238E27FC236}">
                <a16:creationId xmlns:a16="http://schemas.microsoft.com/office/drawing/2014/main" id="{D7B68B2A-4C52-4886-B49C-5BF10CEA6859}"/>
              </a:ext>
            </a:extLst>
          </p:cNvPr>
          <p:cNvSpPr/>
          <p:nvPr/>
        </p:nvSpPr>
        <p:spPr bwMode="auto">
          <a:xfrm>
            <a:off x="5965247" y="-376476"/>
            <a:ext cx="3561412" cy="3159108"/>
          </a:xfrm>
          <a:prstGeom prst="roundRect">
            <a:avLst>
              <a:gd name="adj" fmla="val 5682"/>
            </a:avLst>
          </a:prstGeom>
          <a:solidFill>
            <a:schemeClr val="bg1"/>
          </a:solidFill>
          <a:ln w="9525" cap="flat" cmpd="sng" algn="ctr">
            <a:noFill/>
            <a:prstDash val="solid"/>
            <a:round/>
            <a:headEnd type="none" w="med" len="med"/>
            <a:tailEnd type="none" w="med" len="med"/>
          </a:ln>
          <a:effectLst>
            <a:softEdge rad="127000"/>
          </a:effectLst>
        </p:spPr>
        <p:txBody>
          <a:bodyPr vert="horz" wrap="square" lIns="91440" tIns="45720" rIns="91440" bIns="45720" numCol="1" rtlCol="0" anchor="ctr" anchorCtr="0" compatLnSpc="1">
            <a:prstTxWarp prst="textNoShape">
              <a:avLst/>
            </a:prstTxWarp>
            <a:spAutoFit/>
          </a:bodyPr>
          <a:lstStyle/>
          <a:p>
            <a:endParaRPr lang="ja-JP" altLang="en-US" b="1">
              <a:solidFill>
                <a:srgbClr val="000000"/>
              </a:solidFill>
              <a:ea typeface="ＭＳ Ｐゴシック" pitchFamily="50" charset="-128"/>
            </a:endParaRPr>
          </a:p>
        </p:txBody>
      </p:sp>
      <p:grpSp>
        <p:nvGrpSpPr>
          <p:cNvPr id="409" name="グループ化 408">
            <a:extLst>
              <a:ext uri="{FF2B5EF4-FFF2-40B4-BE49-F238E27FC236}">
                <a16:creationId xmlns:a16="http://schemas.microsoft.com/office/drawing/2014/main" id="{768D55E8-7F73-46B5-9FB1-277DE79426E6}"/>
              </a:ext>
            </a:extLst>
          </p:cNvPr>
          <p:cNvGrpSpPr/>
          <p:nvPr/>
        </p:nvGrpSpPr>
        <p:grpSpPr>
          <a:xfrm>
            <a:off x="5146451" y="8635"/>
            <a:ext cx="4297311" cy="3402777"/>
            <a:chOff x="5146451" y="3463670"/>
            <a:chExt cx="4297311" cy="3402777"/>
          </a:xfrm>
        </p:grpSpPr>
        <p:sp>
          <p:nvSpPr>
            <p:cNvPr id="410" name="直角三角形 409">
              <a:extLst>
                <a:ext uri="{FF2B5EF4-FFF2-40B4-BE49-F238E27FC236}">
                  <a16:creationId xmlns:a16="http://schemas.microsoft.com/office/drawing/2014/main" id="{16294FB9-A5A4-4858-94D5-D17BF1E1067F}"/>
                </a:ext>
              </a:extLst>
            </p:cNvPr>
            <p:cNvSpPr/>
            <p:nvPr/>
          </p:nvSpPr>
          <p:spPr bwMode="auto">
            <a:xfrm flipV="1">
              <a:off x="6574856" y="4279397"/>
              <a:ext cx="719228" cy="1216065"/>
            </a:xfrm>
            <a:prstGeom prst="rtTriangle">
              <a:avLst/>
            </a:prstGeom>
            <a:solidFill>
              <a:srgbClr val="FFFFCC"/>
            </a:solidFill>
            <a:ln w="12700" cap="flat" cmpd="sng" algn="ctr">
              <a:solidFill>
                <a:srgbClr val="FFC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rgbClr val="0066FF"/>
                </a:solidFill>
                <a:effectLst/>
                <a:latin typeface="Bookman Old Style" pitchFamily="18" charset="0"/>
                <a:ea typeface="ＭＳ Ｐゴシック" pitchFamily="50" charset="-128"/>
              </a:endParaRPr>
            </a:p>
          </p:txBody>
        </p:sp>
        <p:sp>
          <p:nvSpPr>
            <p:cNvPr id="411" name="円弧 410">
              <a:extLst>
                <a:ext uri="{FF2B5EF4-FFF2-40B4-BE49-F238E27FC236}">
                  <a16:creationId xmlns:a16="http://schemas.microsoft.com/office/drawing/2014/main" id="{7932ACF7-F4F6-46C0-9F29-DE0DB91FB3E7}"/>
                </a:ext>
              </a:extLst>
            </p:cNvPr>
            <p:cNvSpPr/>
            <p:nvPr/>
          </p:nvSpPr>
          <p:spPr bwMode="auto">
            <a:xfrm>
              <a:off x="5146451" y="4057723"/>
              <a:ext cx="2825330" cy="2808724"/>
            </a:xfrm>
            <a:prstGeom prst="arc">
              <a:avLst>
                <a:gd name="adj1" fmla="val 15390520"/>
                <a:gd name="adj2" fmla="val 1289647"/>
              </a:avLst>
            </a:prstGeom>
            <a:noFill/>
            <a:ln w="9525" cap="flat" cmpd="sng" algn="ctr">
              <a:solidFill>
                <a:schemeClr val="bg1">
                  <a:lumMod val="6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Bookman Old Style" pitchFamily="18" charset="0"/>
                <a:ea typeface="ＭＳ Ｐゴシック" pitchFamily="50" charset="-128"/>
              </a:endParaRPr>
            </a:p>
          </p:txBody>
        </p:sp>
        <p:grpSp>
          <p:nvGrpSpPr>
            <p:cNvPr id="412" name="グループ化 411">
              <a:extLst>
                <a:ext uri="{FF2B5EF4-FFF2-40B4-BE49-F238E27FC236}">
                  <a16:creationId xmlns:a16="http://schemas.microsoft.com/office/drawing/2014/main" id="{19C784DF-8B2B-41AD-9094-4BC39D8623DC}"/>
                </a:ext>
              </a:extLst>
            </p:cNvPr>
            <p:cNvGrpSpPr/>
            <p:nvPr/>
          </p:nvGrpSpPr>
          <p:grpSpPr>
            <a:xfrm>
              <a:off x="6149973" y="3463670"/>
              <a:ext cx="2994027" cy="2680477"/>
              <a:chOff x="6149973" y="439823"/>
              <a:chExt cx="2994027" cy="2680477"/>
            </a:xfrm>
          </p:grpSpPr>
          <p:sp>
            <p:nvSpPr>
              <p:cNvPr id="423" name="Oval 63">
                <a:extLst>
                  <a:ext uri="{FF2B5EF4-FFF2-40B4-BE49-F238E27FC236}">
                    <a16:creationId xmlns:a16="http://schemas.microsoft.com/office/drawing/2014/main" id="{5EBFEA69-E88E-4B97-8255-3F80498D84C6}"/>
                  </a:ext>
                </a:extLst>
              </p:cNvPr>
              <p:cNvSpPr>
                <a:spLocks noChangeArrowheads="1"/>
              </p:cNvSpPr>
              <p:nvPr/>
            </p:nvSpPr>
            <p:spPr bwMode="auto">
              <a:xfrm rot="19200000">
                <a:off x="6361617" y="868648"/>
                <a:ext cx="360000" cy="360000"/>
              </a:xfrm>
              <a:prstGeom prst="ellipse">
                <a:avLst/>
              </a:prstGeom>
              <a:gradFill rotWithShape="1">
                <a:gsLst>
                  <a:gs pos="0">
                    <a:srgbClr val="FFFFFF">
                      <a:alpha val="50000"/>
                    </a:srgbClr>
                  </a:gs>
                  <a:gs pos="100000">
                    <a:srgbClr val="FF00FF">
                      <a:alpha val="33000"/>
                    </a:srgbClr>
                  </a:gs>
                </a:gsLst>
                <a:path path="shape">
                  <a:fillToRect l="50000" t="50000" r="50000" b="50000"/>
                </a:path>
              </a:grad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cxnSp>
            <p:nvCxnSpPr>
              <p:cNvPr id="424" name="直線コネクタ 423">
                <a:extLst>
                  <a:ext uri="{FF2B5EF4-FFF2-40B4-BE49-F238E27FC236}">
                    <a16:creationId xmlns:a16="http://schemas.microsoft.com/office/drawing/2014/main" id="{2971747E-A5AD-42C8-A851-339ACD111D39}"/>
                  </a:ext>
                </a:extLst>
              </p:cNvPr>
              <p:cNvCxnSpPr/>
              <p:nvPr/>
            </p:nvCxnSpPr>
            <p:spPr bwMode="auto">
              <a:xfrm flipV="1">
                <a:off x="6555180" y="1058387"/>
                <a:ext cx="6985" cy="1411333"/>
              </a:xfrm>
              <a:prstGeom prst="line">
                <a:avLst/>
              </a:prstGeom>
              <a:noFill/>
              <a:ln w="57150" cap="flat" cmpd="sng" algn="ctr">
                <a:solidFill>
                  <a:srgbClr val="CCCCFF"/>
                </a:solidFill>
                <a:prstDash val="solid"/>
                <a:round/>
                <a:headEnd type="none" w="med" len="med"/>
                <a:tailEnd type="triangle" w="med" len="med"/>
              </a:ln>
              <a:effectLst/>
            </p:spPr>
          </p:cxnSp>
          <p:sp>
            <p:nvSpPr>
              <p:cNvPr id="425" name="Oval 63">
                <a:extLst>
                  <a:ext uri="{FF2B5EF4-FFF2-40B4-BE49-F238E27FC236}">
                    <a16:creationId xmlns:a16="http://schemas.microsoft.com/office/drawing/2014/main" id="{59BD8A81-5E77-47CA-895C-CBB4BBF8EB46}"/>
                  </a:ext>
                </a:extLst>
              </p:cNvPr>
              <p:cNvSpPr>
                <a:spLocks noChangeArrowheads="1"/>
              </p:cNvSpPr>
              <p:nvPr/>
            </p:nvSpPr>
            <p:spPr bwMode="auto">
              <a:xfrm rot="19200000">
                <a:off x="7099461" y="1077162"/>
                <a:ext cx="360000" cy="360000"/>
              </a:xfrm>
              <a:prstGeom prst="ellipse">
                <a:avLst/>
              </a:prstGeom>
              <a:gradFill rotWithShape="1">
                <a:gsLst>
                  <a:gs pos="0">
                    <a:srgbClr val="FFFFFF"/>
                  </a:gs>
                  <a:gs pos="100000">
                    <a:srgbClr val="FF00FF"/>
                  </a:gs>
                </a:gsLst>
                <a:path path="shape">
                  <a:fillToRect l="50000" t="50000" r="50000" b="50000"/>
                </a:path>
              </a:grad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cxnSp>
            <p:nvCxnSpPr>
              <p:cNvPr id="426" name="直線コネクタ 425">
                <a:extLst>
                  <a:ext uri="{FF2B5EF4-FFF2-40B4-BE49-F238E27FC236}">
                    <a16:creationId xmlns:a16="http://schemas.microsoft.com/office/drawing/2014/main" id="{7FABAE1E-C358-4F30-9811-589EF582CF02}"/>
                  </a:ext>
                </a:extLst>
              </p:cNvPr>
              <p:cNvCxnSpPr>
                <a:cxnSpLocks/>
              </p:cNvCxnSpPr>
              <p:nvPr/>
            </p:nvCxnSpPr>
            <p:spPr bwMode="auto">
              <a:xfrm>
                <a:off x="6288027" y="2481633"/>
                <a:ext cx="2181914" cy="0"/>
              </a:xfrm>
              <a:prstGeom prst="line">
                <a:avLst/>
              </a:prstGeom>
              <a:noFill/>
              <a:ln w="19050" cap="flat" cmpd="sng" algn="ctr">
                <a:solidFill>
                  <a:schemeClr val="tx1"/>
                </a:solidFill>
                <a:prstDash val="solid"/>
                <a:round/>
                <a:headEnd type="none" w="med" len="med"/>
                <a:tailEnd type="arrow" w="med" len="med"/>
              </a:ln>
              <a:effectLst/>
            </p:spPr>
          </p:cxnSp>
          <p:cxnSp>
            <p:nvCxnSpPr>
              <p:cNvPr id="427" name="直線コネクタ 426">
                <a:extLst>
                  <a:ext uri="{FF2B5EF4-FFF2-40B4-BE49-F238E27FC236}">
                    <a16:creationId xmlns:a16="http://schemas.microsoft.com/office/drawing/2014/main" id="{6A02FE5D-F1AC-40EC-A6AB-5F7E410B0DCA}"/>
                  </a:ext>
                </a:extLst>
              </p:cNvPr>
              <p:cNvCxnSpPr>
                <a:cxnSpLocks/>
              </p:cNvCxnSpPr>
              <p:nvPr/>
            </p:nvCxnSpPr>
            <p:spPr bwMode="auto">
              <a:xfrm flipV="1">
                <a:off x="6567402" y="711829"/>
                <a:ext cx="0" cy="2408471"/>
              </a:xfrm>
              <a:prstGeom prst="line">
                <a:avLst/>
              </a:prstGeom>
              <a:noFill/>
              <a:ln w="19050" cap="flat" cmpd="sng" algn="ctr">
                <a:solidFill>
                  <a:schemeClr val="tx1"/>
                </a:solidFill>
                <a:prstDash val="solid"/>
                <a:round/>
                <a:headEnd type="none" w="med" len="med"/>
                <a:tailEnd type="arrow" w="med" len="med"/>
              </a:ln>
              <a:effectLst/>
            </p:spPr>
          </p:cxnSp>
          <p:sp>
            <p:nvSpPr>
              <p:cNvPr id="428" name="Rectangle 115">
                <a:extLst>
                  <a:ext uri="{FF2B5EF4-FFF2-40B4-BE49-F238E27FC236}">
                    <a16:creationId xmlns:a16="http://schemas.microsoft.com/office/drawing/2014/main" id="{EAA9613E-87E4-4B97-B0DF-169F18411778}"/>
                  </a:ext>
                </a:extLst>
              </p:cNvPr>
              <p:cNvSpPr>
                <a:spLocks noChangeArrowheads="1"/>
              </p:cNvSpPr>
              <p:nvPr/>
            </p:nvSpPr>
            <p:spPr bwMode="auto">
              <a:xfrm>
                <a:off x="6149973" y="439823"/>
                <a:ext cx="3994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y</a:t>
                </a:r>
              </a:p>
            </p:txBody>
          </p:sp>
          <p:sp>
            <p:nvSpPr>
              <p:cNvPr id="429" name="正方形/長方形 428">
                <a:extLst>
                  <a:ext uri="{FF2B5EF4-FFF2-40B4-BE49-F238E27FC236}">
                    <a16:creationId xmlns:a16="http://schemas.microsoft.com/office/drawing/2014/main" id="{1EE1E132-2255-4E27-B0F3-A6431A18A600}"/>
                  </a:ext>
                </a:extLst>
              </p:cNvPr>
              <p:cNvSpPr/>
              <p:nvPr/>
            </p:nvSpPr>
            <p:spPr>
              <a:xfrm>
                <a:off x="8496631" y="2167061"/>
                <a:ext cx="378630" cy="523220"/>
              </a:xfrm>
              <a:prstGeom prst="rect">
                <a:avLst/>
              </a:prstGeom>
              <a:solidFill>
                <a:schemeClr val="bg1"/>
              </a:solidFill>
            </p:spPr>
            <p:txBody>
              <a:bodyPr wrap="none">
                <a:spAutoFit/>
              </a:bodyPr>
              <a:lstStyle/>
              <a:p>
                <a:pPr>
                  <a:spcBef>
                    <a:spcPct val="0"/>
                  </a:spcBef>
                </a:pPr>
                <a:r>
                  <a:rPr lang="en-US" altLang="ja-JP" i="1" dirty="0">
                    <a:solidFill>
                      <a:srgbClr val="000000"/>
                    </a:solidFill>
                    <a:latin typeface="Bookman Old Style" pitchFamily="18" charset="0"/>
                  </a:rPr>
                  <a:t>x</a:t>
                </a:r>
                <a:endParaRPr lang="ja-JP" altLang="en-US" dirty="0">
                  <a:solidFill>
                    <a:srgbClr val="000000"/>
                  </a:solidFill>
                  <a:latin typeface="Bookman Old Style" pitchFamily="18" charset="0"/>
                </a:endParaRPr>
              </a:p>
            </p:txBody>
          </p:sp>
          <p:sp>
            <p:nvSpPr>
              <p:cNvPr id="430" name="Rectangle 115">
                <a:extLst>
                  <a:ext uri="{FF2B5EF4-FFF2-40B4-BE49-F238E27FC236}">
                    <a16:creationId xmlns:a16="http://schemas.microsoft.com/office/drawing/2014/main" id="{00B4BAE2-E732-4479-9E3E-7B1EAD89526B}"/>
                  </a:ext>
                </a:extLst>
              </p:cNvPr>
              <p:cNvSpPr>
                <a:spLocks noChangeArrowheads="1"/>
              </p:cNvSpPr>
              <p:nvPr/>
            </p:nvSpPr>
            <p:spPr bwMode="auto">
              <a:xfrm>
                <a:off x="6692521" y="2362771"/>
                <a:ext cx="378630"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x</a:t>
                </a:r>
                <a:endParaRPr lang="en-US" altLang="ja-JP" dirty="0">
                  <a:solidFill>
                    <a:schemeClr val="accent1">
                      <a:lumMod val="75000"/>
                    </a:schemeClr>
                  </a:solidFill>
                  <a:cs typeface="Times New Roman" panose="02020603050405020304" pitchFamily="18" charset="0"/>
                </a:endParaRPr>
              </a:p>
            </p:txBody>
          </p:sp>
          <p:sp>
            <p:nvSpPr>
              <p:cNvPr id="431" name="Rectangle 69">
                <a:extLst>
                  <a:ext uri="{FF2B5EF4-FFF2-40B4-BE49-F238E27FC236}">
                    <a16:creationId xmlns:a16="http://schemas.microsoft.com/office/drawing/2014/main" id="{B599E465-D7E8-44E7-B6D2-6B845E1C5FCB}"/>
                  </a:ext>
                </a:extLst>
              </p:cNvPr>
              <p:cNvSpPr>
                <a:spLocks noChangeArrowheads="1"/>
              </p:cNvSpPr>
              <p:nvPr/>
            </p:nvSpPr>
            <p:spPr bwMode="auto">
              <a:xfrm>
                <a:off x="7260228" y="2601100"/>
                <a:ext cx="1285257"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432" name="正方形/長方形 431">
                <a:extLst>
                  <a:ext uri="{FF2B5EF4-FFF2-40B4-BE49-F238E27FC236}">
                    <a16:creationId xmlns:a16="http://schemas.microsoft.com/office/drawing/2014/main" id="{1214FF58-32D8-4849-981D-0BCE3147AA49}"/>
                  </a:ext>
                </a:extLst>
              </p:cNvPr>
              <p:cNvSpPr/>
              <p:nvPr/>
            </p:nvSpPr>
            <p:spPr>
              <a:xfrm rot="1168016">
                <a:off x="6987968" y="2477833"/>
                <a:ext cx="381836" cy="523220"/>
              </a:xfrm>
              <a:prstGeom prst="rect">
                <a:avLst/>
              </a:prstGeom>
            </p:spPr>
            <p:txBody>
              <a:bodyPr wrap="none">
                <a:spAutoFit/>
              </a:bodyPr>
              <a:lstStyle/>
              <a:p>
                <a:r>
                  <a:rPr lang="en-US" altLang="ja-JP" dirty="0">
                    <a:solidFill>
                      <a:schemeClr val="accent1">
                        <a:lumMod val="75000"/>
                      </a:schemeClr>
                    </a:solidFill>
                    <a:latin typeface="Symbol" panose="05050102010706020507" pitchFamily="18" charset="2"/>
                  </a:rPr>
                  <a:t>=</a:t>
                </a:r>
                <a:endParaRPr lang="ja-JP" altLang="en-US" dirty="0">
                  <a:solidFill>
                    <a:schemeClr val="accent1">
                      <a:lumMod val="75000"/>
                    </a:schemeClr>
                  </a:solidFill>
                </a:endParaRPr>
              </a:p>
            </p:txBody>
          </p:sp>
          <p:sp>
            <p:nvSpPr>
              <p:cNvPr id="433" name="Rectangle 115">
                <a:extLst>
                  <a:ext uri="{FF2B5EF4-FFF2-40B4-BE49-F238E27FC236}">
                    <a16:creationId xmlns:a16="http://schemas.microsoft.com/office/drawing/2014/main" id="{59741D58-B045-4A93-BCA4-3CC3EE78E3C0}"/>
                  </a:ext>
                </a:extLst>
              </p:cNvPr>
              <p:cNvSpPr>
                <a:spLocks noChangeArrowheads="1"/>
              </p:cNvSpPr>
              <p:nvPr/>
            </p:nvSpPr>
            <p:spPr bwMode="auto">
              <a:xfrm>
                <a:off x="7291808" y="1720969"/>
                <a:ext cx="399468"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y</a:t>
                </a:r>
                <a:endParaRPr lang="en-US" altLang="ja-JP" dirty="0">
                  <a:solidFill>
                    <a:schemeClr val="accent1">
                      <a:lumMod val="75000"/>
                    </a:schemeClr>
                  </a:solidFill>
                  <a:cs typeface="Times New Roman" panose="02020603050405020304" pitchFamily="18" charset="0"/>
                </a:endParaRPr>
              </a:p>
            </p:txBody>
          </p:sp>
          <p:sp>
            <p:nvSpPr>
              <p:cNvPr id="434" name="Rectangle 69">
                <a:extLst>
                  <a:ext uri="{FF2B5EF4-FFF2-40B4-BE49-F238E27FC236}">
                    <a16:creationId xmlns:a16="http://schemas.microsoft.com/office/drawing/2014/main" id="{AD86AF6F-80C2-4B7C-BF6C-E04A398E76FD}"/>
                  </a:ext>
                </a:extLst>
              </p:cNvPr>
              <p:cNvSpPr>
                <a:spLocks noChangeArrowheads="1"/>
              </p:cNvSpPr>
              <p:nvPr/>
            </p:nvSpPr>
            <p:spPr bwMode="auto">
              <a:xfrm>
                <a:off x="7886890" y="1763949"/>
                <a:ext cx="1257110"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435" name="正方形/長方形 434">
                <a:extLst>
                  <a:ext uri="{FF2B5EF4-FFF2-40B4-BE49-F238E27FC236}">
                    <a16:creationId xmlns:a16="http://schemas.microsoft.com/office/drawing/2014/main" id="{724720F9-6261-435E-837B-CD43745E0C02}"/>
                  </a:ext>
                </a:extLst>
              </p:cNvPr>
              <p:cNvSpPr/>
              <p:nvPr/>
            </p:nvSpPr>
            <p:spPr>
              <a:xfrm>
                <a:off x="7565202" y="1750715"/>
                <a:ext cx="381836" cy="523220"/>
              </a:xfrm>
              <a:prstGeom prst="rect">
                <a:avLst/>
              </a:prstGeom>
            </p:spPr>
            <p:txBody>
              <a:bodyPr wrap="none">
                <a:spAutoFit/>
              </a:bodyPr>
              <a:lstStyle/>
              <a:p>
                <a:r>
                  <a:rPr lang="en-US" altLang="ja-JP" dirty="0">
                    <a:solidFill>
                      <a:schemeClr val="accent1">
                        <a:lumMod val="75000"/>
                      </a:schemeClr>
                    </a:solidFill>
                    <a:latin typeface="Symbol" panose="05050102010706020507" pitchFamily="18" charset="2"/>
                  </a:rPr>
                  <a:t>=</a:t>
                </a:r>
                <a:endParaRPr lang="ja-JP" altLang="en-US" dirty="0">
                  <a:solidFill>
                    <a:schemeClr val="accent1">
                      <a:lumMod val="75000"/>
                    </a:schemeClr>
                  </a:solidFill>
                </a:endParaRPr>
              </a:p>
            </p:txBody>
          </p:sp>
        </p:grpSp>
        <p:sp>
          <p:nvSpPr>
            <p:cNvPr id="413" name="Rectangle 115">
              <a:extLst>
                <a:ext uri="{FF2B5EF4-FFF2-40B4-BE49-F238E27FC236}">
                  <a16:creationId xmlns:a16="http://schemas.microsoft.com/office/drawing/2014/main" id="{89E1AACD-C195-4737-B2F8-274031D24185}"/>
                </a:ext>
              </a:extLst>
            </p:cNvPr>
            <p:cNvSpPr>
              <a:spLocks noChangeArrowheads="1"/>
            </p:cNvSpPr>
            <p:nvPr/>
          </p:nvSpPr>
          <p:spPr bwMode="auto">
            <a:xfrm>
              <a:off x="7273057" y="4316352"/>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66FF"/>
                  </a:solidFill>
                  <a:latin typeface="Bookman Old Style" pitchFamily="18" charset="0"/>
                </a:rPr>
                <a:t>v</a:t>
              </a:r>
            </a:p>
          </p:txBody>
        </p:sp>
        <p:cxnSp>
          <p:nvCxnSpPr>
            <p:cNvPr id="414" name="直線コネクタ 413">
              <a:extLst>
                <a:ext uri="{FF2B5EF4-FFF2-40B4-BE49-F238E27FC236}">
                  <a16:creationId xmlns:a16="http://schemas.microsoft.com/office/drawing/2014/main" id="{D017801B-6497-4DF0-A352-85184D88F2BF}"/>
                </a:ext>
              </a:extLst>
            </p:cNvPr>
            <p:cNvCxnSpPr/>
            <p:nvPr/>
          </p:nvCxnSpPr>
          <p:spPr bwMode="auto">
            <a:xfrm>
              <a:off x="7288307" y="4260976"/>
              <a:ext cx="510987" cy="318799"/>
            </a:xfrm>
            <a:prstGeom prst="line">
              <a:avLst/>
            </a:prstGeom>
            <a:noFill/>
            <a:ln w="57150" cap="flat" cmpd="sng" algn="ctr">
              <a:solidFill>
                <a:srgbClr val="0066FF"/>
              </a:solidFill>
              <a:prstDash val="solid"/>
              <a:round/>
              <a:headEnd type="none" w="med" len="med"/>
              <a:tailEnd type="triangle" w="med" len="med"/>
            </a:ln>
            <a:effectLst/>
          </p:spPr>
        </p:cxnSp>
        <p:sp>
          <p:nvSpPr>
            <p:cNvPr id="415" name="Rectangle 115">
              <a:extLst>
                <a:ext uri="{FF2B5EF4-FFF2-40B4-BE49-F238E27FC236}">
                  <a16:creationId xmlns:a16="http://schemas.microsoft.com/office/drawing/2014/main" id="{679D850A-467A-469B-8742-26FE374D224C}"/>
                </a:ext>
              </a:extLst>
            </p:cNvPr>
            <p:cNvSpPr>
              <a:spLocks noChangeArrowheads="1"/>
            </p:cNvSpPr>
            <p:nvPr/>
          </p:nvSpPr>
          <p:spPr bwMode="auto">
            <a:xfrm>
              <a:off x="6685322" y="4109502"/>
              <a:ext cx="4283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FF00FF"/>
                  </a:solidFill>
                  <a:latin typeface="Bookman Old Style" pitchFamily="18" charset="0"/>
                </a:rPr>
                <a:t>a</a:t>
              </a:r>
            </a:p>
          </p:txBody>
        </p:sp>
        <p:sp>
          <p:nvSpPr>
            <p:cNvPr id="416" name="Rectangle 115">
              <a:extLst>
                <a:ext uri="{FF2B5EF4-FFF2-40B4-BE49-F238E27FC236}">
                  <a16:creationId xmlns:a16="http://schemas.microsoft.com/office/drawing/2014/main" id="{46D42A93-E56C-4F4A-902B-5A94120C3D80}"/>
                </a:ext>
              </a:extLst>
            </p:cNvPr>
            <p:cNvSpPr>
              <a:spLocks noChangeArrowheads="1"/>
            </p:cNvSpPr>
            <p:nvPr/>
          </p:nvSpPr>
          <p:spPr bwMode="auto">
            <a:xfrm>
              <a:off x="6930680" y="4573865"/>
              <a:ext cx="4074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9900CC"/>
                  </a:solidFill>
                  <a:latin typeface="Bookman Old Style" pitchFamily="18" charset="0"/>
                </a:rPr>
                <a:t>x</a:t>
              </a:r>
            </a:p>
          </p:txBody>
        </p:sp>
        <p:cxnSp>
          <p:nvCxnSpPr>
            <p:cNvPr id="417" name="直線コネクタ 416">
              <a:extLst>
                <a:ext uri="{FF2B5EF4-FFF2-40B4-BE49-F238E27FC236}">
                  <a16:creationId xmlns:a16="http://schemas.microsoft.com/office/drawing/2014/main" id="{24FE4FEE-6BE2-4011-9A3F-F47B2ED771F3}"/>
                </a:ext>
              </a:extLst>
            </p:cNvPr>
            <p:cNvCxnSpPr/>
            <p:nvPr/>
          </p:nvCxnSpPr>
          <p:spPr bwMode="auto">
            <a:xfrm flipV="1">
              <a:off x="6577145" y="4270407"/>
              <a:ext cx="714306" cy="1234916"/>
            </a:xfrm>
            <a:prstGeom prst="line">
              <a:avLst/>
            </a:prstGeom>
            <a:noFill/>
            <a:ln w="57150" cap="flat" cmpd="sng" algn="ctr">
              <a:solidFill>
                <a:srgbClr val="9900CC"/>
              </a:solidFill>
              <a:prstDash val="solid"/>
              <a:round/>
              <a:headEnd type="none" w="med" len="med"/>
              <a:tailEnd type="triangle" w="med" len="med"/>
            </a:ln>
            <a:effectLst/>
          </p:spPr>
        </p:cxnSp>
        <p:cxnSp>
          <p:nvCxnSpPr>
            <p:cNvPr id="418" name="直線コネクタ 417">
              <a:extLst>
                <a:ext uri="{FF2B5EF4-FFF2-40B4-BE49-F238E27FC236}">
                  <a16:creationId xmlns:a16="http://schemas.microsoft.com/office/drawing/2014/main" id="{F2A8947C-D445-41A4-B4D1-1F925F6F1900}"/>
                </a:ext>
              </a:extLst>
            </p:cNvPr>
            <p:cNvCxnSpPr/>
            <p:nvPr/>
          </p:nvCxnSpPr>
          <p:spPr bwMode="auto">
            <a:xfrm flipH="1">
              <a:off x="7077374" y="4288349"/>
              <a:ext cx="201689" cy="342874"/>
            </a:xfrm>
            <a:prstGeom prst="line">
              <a:avLst/>
            </a:prstGeom>
            <a:noFill/>
            <a:ln w="57150" cap="flat" cmpd="sng" algn="ctr">
              <a:solidFill>
                <a:srgbClr val="FF00FF"/>
              </a:solidFill>
              <a:prstDash val="solid"/>
              <a:round/>
              <a:headEnd type="none" w="med" len="med"/>
              <a:tailEnd type="triangle" w="med" len="med"/>
            </a:ln>
            <a:effectLst/>
          </p:spPr>
        </p:cxnSp>
        <p:sp>
          <p:nvSpPr>
            <p:cNvPr id="419" name="円弧 418">
              <a:extLst>
                <a:ext uri="{FF2B5EF4-FFF2-40B4-BE49-F238E27FC236}">
                  <a16:creationId xmlns:a16="http://schemas.microsoft.com/office/drawing/2014/main" id="{BA63C23D-4EBB-4696-BB10-A4BB1A345DE9}"/>
                </a:ext>
              </a:extLst>
            </p:cNvPr>
            <p:cNvSpPr/>
            <p:nvPr/>
          </p:nvSpPr>
          <p:spPr bwMode="auto">
            <a:xfrm>
              <a:off x="6101514" y="5035830"/>
              <a:ext cx="934618" cy="889804"/>
            </a:xfrm>
            <a:prstGeom prst="arc">
              <a:avLst>
                <a:gd name="adj1" fmla="val 16040219"/>
                <a:gd name="adj2" fmla="val 18096175"/>
              </a:avLst>
            </a:prstGeom>
            <a:noFill/>
            <a:ln w="28575" cap="flat" cmpd="sng" algn="ctr">
              <a:solidFill>
                <a:srgbClr val="0066F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endParaRPr lang="ja-JP" altLang="en-US">
                <a:solidFill>
                  <a:srgbClr val="000000"/>
                </a:solidFill>
                <a:latin typeface="Bookman Old Style" pitchFamily="18" charset="0"/>
                <a:ea typeface="ＭＳ Ｐゴシック" pitchFamily="50" charset="-128"/>
              </a:endParaRPr>
            </a:p>
          </p:txBody>
        </p:sp>
        <p:sp>
          <p:nvSpPr>
            <p:cNvPr id="420" name="Rectangle 115">
              <a:extLst>
                <a:ext uri="{FF2B5EF4-FFF2-40B4-BE49-F238E27FC236}">
                  <a16:creationId xmlns:a16="http://schemas.microsoft.com/office/drawing/2014/main" id="{488BFF49-85AC-47A8-941C-93536D244F45}"/>
                </a:ext>
              </a:extLst>
            </p:cNvPr>
            <p:cNvSpPr>
              <a:spLocks noChangeArrowheads="1"/>
            </p:cNvSpPr>
            <p:nvPr/>
          </p:nvSpPr>
          <p:spPr bwMode="auto">
            <a:xfrm>
              <a:off x="6359598" y="4582876"/>
              <a:ext cx="6126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66FF"/>
                  </a:solidFill>
                  <a:latin typeface="Symbol" panose="05050102010706020507" pitchFamily="18" charset="2"/>
                </a:rPr>
                <a:t>s </a:t>
              </a:r>
              <a:r>
                <a:rPr lang="en-US" altLang="ja-JP" i="1" dirty="0">
                  <a:solidFill>
                    <a:srgbClr val="0066FF"/>
                  </a:solidFill>
                  <a:latin typeface="Bookman Old Style" panose="02050604050505020204" pitchFamily="18" charset="0"/>
                </a:rPr>
                <a:t>t</a:t>
              </a:r>
            </a:p>
          </p:txBody>
        </p:sp>
        <p:sp>
          <p:nvSpPr>
            <p:cNvPr id="421" name="Rectangle 115">
              <a:extLst>
                <a:ext uri="{FF2B5EF4-FFF2-40B4-BE49-F238E27FC236}">
                  <a16:creationId xmlns:a16="http://schemas.microsoft.com/office/drawing/2014/main" id="{2C5DEB8B-9178-4DED-A351-334F325DADE8}"/>
                </a:ext>
              </a:extLst>
            </p:cNvPr>
            <p:cNvSpPr>
              <a:spLocks noChangeArrowheads="1"/>
            </p:cNvSpPr>
            <p:nvPr/>
          </p:nvSpPr>
          <p:spPr bwMode="auto">
            <a:xfrm>
              <a:off x="7862880" y="4771889"/>
              <a:ext cx="1580882"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r </a:t>
              </a:r>
              <a:r>
                <a:rPr lang="en-US" altLang="ja-JP" dirty="0" err="1">
                  <a:solidFill>
                    <a:schemeClr val="accent1">
                      <a:lumMod val="75000"/>
                    </a:schemeClr>
                  </a:solidFill>
                  <a:cs typeface="Times New Roman" panose="02020603050405020304" pitchFamily="18" charset="0"/>
                </a:rPr>
                <a:t>cos</a:t>
              </a:r>
              <a:r>
                <a:rPr lang="en-US" altLang="ja-JP" i="1" dirty="0" err="1">
                  <a:solidFill>
                    <a:srgbClr val="0066FF"/>
                  </a:solidFill>
                  <a:latin typeface="Symbol" panose="05050102010706020507" pitchFamily="18" charset="2"/>
                </a:rPr>
                <a:t>s</a:t>
              </a:r>
              <a:r>
                <a:rPr lang="en-US" altLang="ja-JP" i="1" dirty="0">
                  <a:solidFill>
                    <a:srgbClr val="0066FF"/>
                  </a:solidFill>
                  <a:latin typeface="Symbol" panose="05050102010706020507" pitchFamily="18" charset="2"/>
                </a:rPr>
                <a:t> </a:t>
              </a:r>
              <a:r>
                <a:rPr lang="en-US" altLang="ja-JP" i="1" dirty="0">
                  <a:solidFill>
                    <a:srgbClr val="0066FF"/>
                  </a:solidFill>
                  <a:latin typeface="Bookman Old Style" panose="02050604050505020204" pitchFamily="18" charset="0"/>
                </a:rPr>
                <a:t>t</a:t>
              </a:r>
              <a:r>
                <a:rPr lang="ja-JP" altLang="en-US" i="1" dirty="0">
                  <a:solidFill>
                    <a:schemeClr val="accent1">
                      <a:lumMod val="75000"/>
                    </a:schemeClr>
                  </a:solidFill>
                  <a:latin typeface="Symbol" panose="05050102010706020507" pitchFamily="18" charset="2"/>
                </a:rPr>
                <a:t>　</a:t>
              </a:r>
              <a:endParaRPr lang="en-US" altLang="ja-JP" dirty="0">
                <a:solidFill>
                  <a:schemeClr val="accent1">
                    <a:lumMod val="75000"/>
                  </a:schemeClr>
                </a:solidFill>
                <a:cs typeface="Times New Roman" panose="02020603050405020304" pitchFamily="18" charset="0"/>
              </a:endParaRPr>
            </a:p>
          </p:txBody>
        </p:sp>
        <p:sp>
          <p:nvSpPr>
            <p:cNvPr id="422" name="Rectangle 115">
              <a:extLst>
                <a:ext uri="{FF2B5EF4-FFF2-40B4-BE49-F238E27FC236}">
                  <a16:creationId xmlns:a16="http://schemas.microsoft.com/office/drawing/2014/main" id="{6C5366DD-945A-4D32-A087-9F5E70457F3D}"/>
                </a:ext>
              </a:extLst>
            </p:cNvPr>
            <p:cNvSpPr>
              <a:spLocks noChangeArrowheads="1"/>
            </p:cNvSpPr>
            <p:nvPr/>
          </p:nvSpPr>
          <p:spPr bwMode="auto">
            <a:xfrm>
              <a:off x="7236218" y="5609040"/>
              <a:ext cx="1521570"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r </a:t>
              </a:r>
              <a:r>
                <a:rPr lang="en-US" altLang="ja-JP" dirty="0">
                  <a:solidFill>
                    <a:schemeClr val="accent1">
                      <a:lumMod val="75000"/>
                    </a:schemeClr>
                  </a:solidFill>
                  <a:cs typeface="Times New Roman" panose="02020603050405020304" pitchFamily="18" charset="0"/>
                </a:rPr>
                <a:t>sin</a:t>
              </a:r>
              <a:r>
                <a:rPr lang="en-US" altLang="ja-JP" i="1" dirty="0">
                  <a:solidFill>
                    <a:srgbClr val="0066FF"/>
                  </a:solidFill>
                  <a:latin typeface="Symbol" panose="05050102010706020507" pitchFamily="18" charset="2"/>
                </a:rPr>
                <a:t>s </a:t>
              </a:r>
              <a:r>
                <a:rPr lang="en-US" altLang="ja-JP" i="1" dirty="0">
                  <a:solidFill>
                    <a:srgbClr val="0066FF"/>
                  </a:solidFill>
                  <a:latin typeface="Bookman Old Style" panose="02050604050505020204" pitchFamily="18" charset="0"/>
                </a:rPr>
                <a:t>t</a:t>
              </a:r>
              <a:r>
                <a:rPr lang="ja-JP" altLang="en-US" i="1" dirty="0">
                  <a:solidFill>
                    <a:schemeClr val="accent1">
                      <a:lumMod val="75000"/>
                    </a:schemeClr>
                  </a:solidFill>
                  <a:latin typeface="Symbol" panose="05050102010706020507" pitchFamily="18" charset="2"/>
                </a:rPr>
                <a:t>　</a:t>
              </a:r>
              <a:endParaRPr lang="en-US" altLang="ja-JP" dirty="0">
                <a:solidFill>
                  <a:schemeClr val="accent1">
                    <a:lumMod val="75000"/>
                  </a:schemeClr>
                </a:solidFill>
                <a:cs typeface="Times New Roman" panose="02020603050405020304" pitchFamily="18" charset="0"/>
              </a:endParaRPr>
            </a:p>
          </p:txBody>
        </p:sp>
      </p:grpSp>
    </p:spTree>
    <p:extLst>
      <p:ext uri="{BB962C8B-B14F-4D97-AF65-F5344CB8AC3E}">
        <p14:creationId xmlns:p14="http://schemas.microsoft.com/office/powerpoint/2010/main" val="2126471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1" nodeType="clickEffect">
                                  <p:stCondLst>
                                    <p:cond delay="0"/>
                                  </p:stCondLst>
                                  <p:childTnLst>
                                    <p:set>
                                      <p:cBhvr>
                                        <p:cTn id="6" dur="1" fill="hold">
                                          <p:stCondLst>
                                            <p:cond delay="0"/>
                                          </p:stCondLst>
                                        </p:cTn>
                                        <p:tgtEl>
                                          <p:spTgt spid="254"/>
                                        </p:tgtEl>
                                        <p:attrNameLst>
                                          <p:attrName>style.visibility</p:attrName>
                                        </p:attrNameLst>
                                      </p:cBhvr>
                                      <p:to>
                                        <p:strVal val="visible"/>
                                      </p:to>
                                    </p:set>
                                    <p:anim calcmode="lin" valueType="num">
                                      <p:cBhvr additive="base">
                                        <p:cTn id="7" dur="500" fill="hold"/>
                                        <p:tgtEl>
                                          <p:spTgt spid="254"/>
                                        </p:tgtEl>
                                        <p:attrNameLst>
                                          <p:attrName>ppt_x</p:attrName>
                                        </p:attrNameLst>
                                      </p:cBhvr>
                                      <p:tavLst>
                                        <p:tav tm="0">
                                          <p:val>
                                            <p:strVal val="0-#ppt_w/2"/>
                                          </p:val>
                                        </p:tav>
                                        <p:tav tm="100000">
                                          <p:val>
                                            <p:strVal val="#ppt_x"/>
                                          </p:val>
                                        </p:tav>
                                      </p:tavLst>
                                    </p:anim>
                                    <p:anim calcmode="lin" valueType="num">
                                      <p:cBhvr additive="base">
                                        <p:cTn id="8" dur="500" fill="hold"/>
                                        <p:tgtEl>
                                          <p:spTgt spid="25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43"/>
                                        </p:tgtEl>
                                        <p:attrNameLst>
                                          <p:attrName>style.visibility</p:attrName>
                                        </p:attrNameLst>
                                      </p:cBhvr>
                                      <p:to>
                                        <p:strVal val="visible"/>
                                      </p:to>
                                    </p:set>
                                  </p:childTnLst>
                                </p:cTn>
                              </p:par>
                              <p:par>
                                <p:cTn id="13" presetID="64" presetClass="path" presetSubtype="0" fill="remove" grpId="1" nodeType="withEffect">
                                  <p:stCondLst>
                                    <p:cond delay="0"/>
                                  </p:stCondLst>
                                  <p:childTnLst>
                                    <p:animMotion origin="layout" path="M -2.77778E-7 -4.44444E-6 L -0.0066 0.40278 " pathEditMode="relative" rAng="0" ptsTypes="AA">
                                      <p:cBhvr>
                                        <p:cTn id="14" dur="500" spd="-100000" fill="hold"/>
                                        <p:tgtEl>
                                          <p:spTgt spid="243"/>
                                        </p:tgtEl>
                                        <p:attrNameLst>
                                          <p:attrName>ppt_x</p:attrName>
                                          <p:attrName>ppt_y</p:attrName>
                                        </p:attrNameLst>
                                      </p:cBhvr>
                                      <p:rCtr x="-330" y="20139"/>
                                    </p:animMotion>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5"/>
                                        </p:tgtEl>
                                        <p:attrNameLst>
                                          <p:attrName>style.visibility</p:attrName>
                                        </p:attrNameLst>
                                      </p:cBhvr>
                                      <p:to>
                                        <p:strVal val="visible"/>
                                      </p:to>
                                    </p:set>
                                  </p:childTnLst>
                                </p:cTn>
                              </p:par>
                              <p:par>
                                <p:cTn id="27" presetID="64" presetClass="path" presetSubtype="0" fill="remove" grpId="1" nodeType="withEffect">
                                  <p:stCondLst>
                                    <p:cond delay="0"/>
                                  </p:stCondLst>
                                  <p:childTnLst>
                                    <p:animMotion origin="layout" path="M -4.44444E-6 -4.44444E-6 L -0.03819 0.47987 " pathEditMode="relative" rAng="0" ptsTypes="AA">
                                      <p:cBhvr>
                                        <p:cTn id="28" dur="500" spd="-100000" fill="hold"/>
                                        <p:tgtEl>
                                          <p:spTgt spid="235"/>
                                        </p:tgtEl>
                                        <p:attrNameLst>
                                          <p:attrName>ppt_x</p:attrName>
                                          <p:attrName>ppt_y</p:attrName>
                                        </p:attrNameLst>
                                      </p:cBhvr>
                                      <p:rCtr x="-1910" y="23981"/>
                                    </p:animMotion>
                                  </p:childTnLst>
                                </p:cTn>
                              </p:par>
                              <p:par>
                                <p:cTn id="29" presetID="1" presetClass="entr" presetSubtype="0" fill="hold" grpId="0" nodeType="withEffect">
                                  <p:stCondLst>
                                    <p:cond delay="0"/>
                                  </p:stCondLst>
                                  <p:childTnLst>
                                    <p:set>
                                      <p:cBhvr>
                                        <p:cTn id="30" dur="1" fill="hold">
                                          <p:stCondLst>
                                            <p:cond delay="0"/>
                                          </p:stCondLst>
                                        </p:cTn>
                                        <p:tgtEl>
                                          <p:spTgt spid="239"/>
                                        </p:tgtEl>
                                        <p:attrNameLst>
                                          <p:attrName>style.visibility</p:attrName>
                                        </p:attrNameLst>
                                      </p:cBhvr>
                                      <p:to>
                                        <p:strVal val="visible"/>
                                      </p:to>
                                    </p:set>
                                  </p:childTnLst>
                                </p:cTn>
                              </p:par>
                              <p:par>
                                <p:cTn id="31" presetID="64" presetClass="path" presetSubtype="0" fill="remove" grpId="1" nodeType="withEffect">
                                  <p:stCondLst>
                                    <p:cond delay="0"/>
                                  </p:stCondLst>
                                  <p:childTnLst>
                                    <p:animMotion origin="layout" path="M 3.33333E-6 -3.33333E-6 L -0.08091 0.59352 " pathEditMode="relative" rAng="0" ptsTypes="AA">
                                      <p:cBhvr>
                                        <p:cTn id="32" dur="500" spd="-100000" fill="hold"/>
                                        <p:tgtEl>
                                          <p:spTgt spid="239"/>
                                        </p:tgtEl>
                                        <p:attrNameLst>
                                          <p:attrName>ppt_x</p:attrName>
                                          <p:attrName>ppt_y</p:attrName>
                                        </p:attrNameLst>
                                      </p:cBhvr>
                                      <p:rCtr x="-4045" y="29676"/>
                                    </p:animMotion>
                                  </p:childTnLst>
                                </p:cTn>
                              </p:par>
                              <p:par>
                                <p:cTn id="33" presetID="1" presetClass="entr" presetSubtype="0" fill="hold" grpId="0" nodeType="withEffect">
                                  <p:stCondLst>
                                    <p:cond delay="0"/>
                                  </p:stCondLst>
                                  <p:childTnLst>
                                    <p:set>
                                      <p:cBhvr>
                                        <p:cTn id="34" dur="1" fill="hold">
                                          <p:stCondLst>
                                            <p:cond delay="0"/>
                                          </p:stCondLst>
                                        </p:cTn>
                                        <p:tgtEl>
                                          <p:spTgt spid="242"/>
                                        </p:tgtEl>
                                        <p:attrNameLst>
                                          <p:attrName>style.visibility</p:attrName>
                                        </p:attrNameLst>
                                      </p:cBhvr>
                                      <p:to>
                                        <p:strVal val="visible"/>
                                      </p:to>
                                    </p:set>
                                  </p:childTnLst>
                                </p:cTn>
                              </p:par>
                              <p:par>
                                <p:cTn id="35" presetID="64" presetClass="path" presetSubtype="0" fill="remove" grpId="1" nodeType="withEffect">
                                  <p:stCondLst>
                                    <p:cond delay="0"/>
                                  </p:stCondLst>
                                  <p:childTnLst>
                                    <p:animMotion origin="layout" path="M 5E-6 -2.59259E-6 L -0.04409 0.70533 " pathEditMode="relative" rAng="0" ptsTypes="AA">
                                      <p:cBhvr>
                                        <p:cTn id="36" dur="500" spd="-100000" fill="hold"/>
                                        <p:tgtEl>
                                          <p:spTgt spid="242"/>
                                        </p:tgtEl>
                                        <p:attrNameLst>
                                          <p:attrName>ppt_x</p:attrName>
                                          <p:attrName>ppt_y</p:attrName>
                                        </p:attrNameLst>
                                      </p:cBhvr>
                                      <p:rCtr x="-2205" y="35255"/>
                                    </p:animMotion>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0"/>
                                          </p:stCondLst>
                                        </p:cTn>
                                        <p:tgtEl>
                                          <p:spTgt spid="5"/>
                                        </p:tgtEl>
                                        <p:attrNameLst>
                                          <p:attrName>style.visibility</p:attrName>
                                        </p:attrNameLst>
                                      </p:cBhvr>
                                      <p:to>
                                        <p:strVal val="hidden"/>
                                      </p:to>
                                    </p:set>
                                  </p:childTnLst>
                                </p:cTn>
                              </p:par>
                              <p:par>
                                <p:cTn id="41" presetID="1" presetClass="entr" presetSubtype="0" fill="hold" nodeType="withEffect">
                                  <p:stCondLst>
                                    <p:cond delay="0"/>
                                  </p:stCondLst>
                                  <p:childTnLst>
                                    <p:set>
                                      <p:cBhvr>
                                        <p:cTn id="42" dur="1" fill="hold">
                                          <p:stCondLst>
                                            <p:cond delay="0"/>
                                          </p:stCondLst>
                                        </p:cTn>
                                        <p:tgtEl>
                                          <p:spTgt spid="409"/>
                                        </p:tgtEl>
                                        <p:attrNameLst>
                                          <p:attrName>style.visibility</p:attrName>
                                        </p:attrNameLst>
                                      </p:cBhvr>
                                      <p:to>
                                        <p:strVal val="visible"/>
                                      </p:to>
                                    </p:set>
                                  </p:childTnLst>
                                </p:cTn>
                              </p:par>
                              <p:par>
                                <p:cTn id="43" presetID="64" presetClass="path" presetSubtype="0" fill="remove" nodeType="withEffect">
                                  <p:stCondLst>
                                    <p:cond delay="0"/>
                                  </p:stCondLst>
                                  <p:childTnLst>
                                    <p:animMotion origin="layout" path="M -3.05556E-6 4.44444E-6 L -0.00052 0.50763 " pathEditMode="relative" rAng="0" ptsTypes="AA">
                                      <p:cBhvr>
                                        <p:cTn id="44" dur="500" spd="-100000" fill="hold"/>
                                        <p:tgtEl>
                                          <p:spTgt spid="409"/>
                                        </p:tgtEl>
                                        <p:attrNameLst>
                                          <p:attrName>ppt_x</p:attrName>
                                          <p:attrName>ppt_y</p:attrName>
                                        </p:attrNameLst>
                                      </p:cBhvr>
                                      <p:rCtr x="-35" y="2537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 grpId="1" animBg="1"/>
      <p:bldP spid="234" grpId="0"/>
      <p:bldP spid="235" grpId="0"/>
      <p:bldP spid="235" grpId="1"/>
      <p:bldP spid="237" grpId="0"/>
      <p:bldP spid="238" grpId="0"/>
      <p:bldP spid="239" grpId="0"/>
      <p:bldP spid="239" grpId="1"/>
      <p:bldP spid="242" grpId="0"/>
      <p:bldP spid="242" grpId="1"/>
      <p:bldP spid="243" grpId="0"/>
      <p:bldP spid="243" grpId="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9" name="グループ化 288">
            <a:extLst>
              <a:ext uri="{FF2B5EF4-FFF2-40B4-BE49-F238E27FC236}">
                <a16:creationId xmlns:a16="http://schemas.microsoft.com/office/drawing/2014/main" id="{9E881B97-E0C6-4092-A3EF-D4C724E13382}"/>
              </a:ext>
            </a:extLst>
          </p:cNvPr>
          <p:cNvGrpSpPr/>
          <p:nvPr/>
        </p:nvGrpSpPr>
        <p:grpSpPr>
          <a:xfrm>
            <a:off x="0" y="10568"/>
            <a:ext cx="9173432" cy="2553028"/>
            <a:chOff x="0" y="10568"/>
            <a:chExt cx="9173432" cy="2553028"/>
          </a:xfrm>
        </p:grpSpPr>
        <p:sp>
          <p:nvSpPr>
            <p:cNvPr id="290" name="Rectangle 46">
              <a:extLst>
                <a:ext uri="{FF2B5EF4-FFF2-40B4-BE49-F238E27FC236}">
                  <a16:creationId xmlns:a16="http://schemas.microsoft.com/office/drawing/2014/main" id="{C7666979-16DB-42AF-B6C1-2883E6C8FF1D}"/>
                </a:ext>
              </a:extLst>
            </p:cNvPr>
            <p:cNvSpPr>
              <a:spLocks noChangeArrowheads="1"/>
            </p:cNvSpPr>
            <p:nvPr/>
          </p:nvSpPr>
          <p:spPr bwMode="auto">
            <a:xfrm>
              <a:off x="2566" y="12158"/>
              <a:ext cx="9141433" cy="2543573"/>
            </a:xfrm>
            <a:prstGeom prst="rect">
              <a:avLst/>
            </a:prstGeom>
            <a:solidFill>
              <a:srgbClr val="FFF0DC"/>
            </a:solidFill>
            <a:ln w="9525">
              <a:solidFill>
                <a:srgbClr val="FFC000"/>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dirty="0">
                <a:solidFill>
                  <a:srgbClr val="C00000"/>
                </a:solidFill>
              </a:endParaRPr>
            </a:p>
          </p:txBody>
        </p:sp>
        <p:sp>
          <p:nvSpPr>
            <p:cNvPr id="291" name="Rectangle 4">
              <a:extLst>
                <a:ext uri="{FF2B5EF4-FFF2-40B4-BE49-F238E27FC236}">
                  <a16:creationId xmlns:a16="http://schemas.microsoft.com/office/drawing/2014/main" id="{5B79F606-DEEC-42A7-AB52-DDD3D2F3E046}"/>
                </a:ext>
              </a:extLst>
            </p:cNvPr>
            <p:cNvSpPr>
              <a:spLocks noChangeArrowheads="1"/>
            </p:cNvSpPr>
            <p:nvPr/>
          </p:nvSpPr>
          <p:spPr bwMode="auto">
            <a:xfrm>
              <a:off x="1012613" y="484767"/>
              <a:ext cx="1980029" cy="523220"/>
            </a:xfrm>
            <a:prstGeom prst="rect">
              <a:avLst/>
            </a:prstGeom>
            <a:noFill/>
            <a:ln>
              <a:noFill/>
            </a:ln>
          </p:spPr>
          <p:txBody>
            <a:bodyPr wrap="none">
              <a:spAutoFit/>
            </a:bodyPr>
            <a:lstStyle/>
            <a:p>
              <a:r>
                <a:rPr lang="ja-JP" altLang="en-US" dirty="0">
                  <a:solidFill>
                    <a:srgbClr val="000000"/>
                  </a:solidFill>
                </a:rPr>
                <a:t>初期中心角</a:t>
              </a:r>
            </a:p>
          </p:txBody>
        </p:sp>
        <p:sp>
          <p:nvSpPr>
            <p:cNvPr id="292" name="正方形/長方形 291">
              <a:extLst>
                <a:ext uri="{FF2B5EF4-FFF2-40B4-BE49-F238E27FC236}">
                  <a16:creationId xmlns:a16="http://schemas.microsoft.com/office/drawing/2014/main" id="{D8496EC4-F698-4EBA-97BF-9887F87279F4}"/>
                </a:ext>
              </a:extLst>
            </p:cNvPr>
            <p:cNvSpPr/>
            <p:nvPr/>
          </p:nvSpPr>
          <p:spPr>
            <a:xfrm>
              <a:off x="2774875" y="487775"/>
              <a:ext cx="492443" cy="523220"/>
            </a:xfrm>
            <a:prstGeom prst="rect">
              <a:avLst/>
            </a:prstGeom>
            <a:noFill/>
          </p:spPr>
          <p:txBody>
            <a:bodyPr wrap="none">
              <a:spAutoFit/>
            </a:bodyPr>
            <a:lstStyle/>
            <a:p>
              <a:pPr algn="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293" name="Rectangle 4">
              <a:extLst>
                <a:ext uri="{FF2B5EF4-FFF2-40B4-BE49-F238E27FC236}">
                  <a16:creationId xmlns:a16="http://schemas.microsoft.com/office/drawing/2014/main" id="{7C9EDA3A-103C-4EE0-B032-EF7913472479}"/>
                </a:ext>
              </a:extLst>
            </p:cNvPr>
            <p:cNvSpPr>
              <a:spLocks noChangeArrowheads="1"/>
            </p:cNvSpPr>
            <p:nvPr/>
          </p:nvSpPr>
          <p:spPr bwMode="auto">
            <a:xfrm>
              <a:off x="0" y="505640"/>
              <a:ext cx="1024639" cy="523220"/>
            </a:xfrm>
            <a:prstGeom prst="rect">
              <a:avLst/>
            </a:prstGeom>
            <a:noFill/>
            <a:ln>
              <a:noFill/>
            </a:ln>
          </p:spPr>
          <p:txBody>
            <a:bodyPr wrap="none">
              <a:spAutoFit/>
            </a:bodyPr>
            <a:lstStyle/>
            <a:p>
              <a:r>
                <a:rPr lang="ja-JP" altLang="en-US" dirty="0">
                  <a:solidFill>
                    <a:srgbClr val="000000"/>
                  </a:solidFill>
                </a:rPr>
                <a:t>時間</a:t>
              </a:r>
              <a:r>
                <a:rPr lang="en-US" altLang="ja-JP" i="1" dirty="0">
                  <a:solidFill>
                    <a:srgbClr val="000000"/>
                  </a:solidFill>
                  <a:latin typeface="Bookman Old Style" pitchFamily="18" charset="0"/>
                </a:rPr>
                <a:t>t</a:t>
              </a:r>
              <a:endParaRPr lang="ja-JP" altLang="en-US" i="1" dirty="0">
                <a:solidFill>
                  <a:srgbClr val="000000"/>
                </a:solidFill>
                <a:latin typeface="Bookman Old Style" pitchFamily="18" charset="0"/>
              </a:endParaRPr>
            </a:p>
          </p:txBody>
        </p:sp>
        <p:sp>
          <p:nvSpPr>
            <p:cNvPr id="294" name="Rectangle 4">
              <a:extLst>
                <a:ext uri="{FF2B5EF4-FFF2-40B4-BE49-F238E27FC236}">
                  <a16:creationId xmlns:a16="http://schemas.microsoft.com/office/drawing/2014/main" id="{0C3466B3-3395-40EB-83CA-7824CD4F3120}"/>
                </a:ext>
              </a:extLst>
            </p:cNvPr>
            <p:cNvSpPr>
              <a:spLocks noChangeArrowheads="1"/>
            </p:cNvSpPr>
            <p:nvPr/>
          </p:nvSpPr>
          <p:spPr bwMode="auto">
            <a:xfrm>
              <a:off x="0" y="980409"/>
              <a:ext cx="902811" cy="523220"/>
            </a:xfrm>
            <a:prstGeom prst="rect">
              <a:avLst/>
            </a:prstGeom>
            <a:noFill/>
            <a:ln>
              <a:noFill/>
            </a:ln>
          </p:spPr>
          <p:txBody>
            <a:bodyPr wrap="none">
              <a:spAutoFit/>
            </a:bodyPr>
            <a:lstStyle/>
            <a:p>
              <a:r>
                <a:rPr lang="ja-JP" altLang="en-US" dirty="0">
                  <a:solidFill>
                    <a:srgbClr val="3333CC"/>
                  </a:solidFill>
                </a:rPr>
                <a:t>座標</a:t>
              </a:r>
            </a:p>
          </p:txBody>
        </p:sp>
        <p:sp>
          <p:nvSpPr>
            <p:cNvPr id="295" name="Rectangle 115">
              <a:extLst>
                <a:ext uri="{FF2B5EF4-FFF2-40B4-BE49-F238E27FC236}">
                  <a16:creationId xmlns:a16="http://schemas.microsoft.com/office/drawing/2014/main" id="{BEC90336-CBF6-40E4-A8C2-F51830EE83A5}"/>
                </a:ext>
              </a:extLst>
            </p:cNvPr>
            <p:cNvSpPr>
              <a:spLocks noChangeArrowheads="1"/>
            </p:cNvSpPr>
            <p:nvPr/>
          </p:nvSpPr>
          <p:spPr bwMode="auto">
            <a:xfrm>
              <a:off x="833718" y="1004664"/>
              <a:ext cx="4554452"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 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296" name="Rectangle 4">
              <a:extLst>
                <a:ext uri="{FF2B5EF4-FFF2-40B4-BE49-F238E27FC236}">
                  <a16:creationId xmlns:a16="http://schemas.microsoft.com/office/drawing/2014/main" id="{1769C878-C140-48E8-8265-5FD0EF9751F2}"/>
                </a:ext>
              </a:extLst>
            </p:cNvPr>
            <p:cNvSpPr>
              <a:spLocks noChangeArrowheads="1"/>
            </p:cNvSpPr>
            <p:nvPr/>
          </p:nvSpPr>
          <p:spPr bwMode="auto">
            <a:xfrm>
              <a:off x="0" y="1459847"/>
              <a:ext cx="902811" cy="523220"/>
            </a:xfrm>
            <a:prstGeom prst="rect">
              <a:avLst/>
            </a:prstGeom>
            <a:noFill/>
            <a:ln>
              <a:noFill/>
            </a:ln>
          </p:spPr>
          <p:txBody>
            <a:bodyPr wrap="none">
              <a:spAutoFit/>
            </a:bodyPr>
            <a:lstStyle/>
            <a:p>
              <a:r>
                <a:rPr lang="ja-JP" altLang="en-US" dirty="0">
                  <a:solidFill>
                    <a:srgbClr val="3333CC"/>
                  </a:solidFill>
                </a:rPr>
                <a:t>速度</a:t>
              </a:r>
            </a:p>
          </p:txBody>
        </p:sp>
        <p:sp>
          <p:nvSpPr>
            <p:cNvPr id="297" name="Rectangle 4">
              <a:extLst>
                <a:ext uri="{FF2B5EF4-FFF2-40B4-BE49-F238E27FC236}">
                  <a16:creationId xmlns:a16="http://schemas.microsoft.com/office/drawing/2014/main" id="{1D076B0B-14A2-4A07-A31B-77D89E5A65AF}"/>
                </a:ext>
              </a:extLst>
            </p:cNvPr>
            <p:cNvSpPr>
              <a:spLocks noChangeArrowheads="1"/>
            </p:cNvSpPr>
            <p:nvPr/>
          </p:nvSpPr>
          <p:spPr bwMode="auto">
            <a:xfrm>
              <a:off x="0" y="1954462"/>
              <a:ext cx="1261884" cy="523220"/>
            </a:xfrm>
            <a:prstGeom prst="rect">
              <a:avLst/>
            </a:prstGeom>
            <a:noFill/>
            <a:ln>
              <a:noFill/>
            </a:ln>
          </p:spPr>
          <p:txBody>
            <a:bodyPr wrap="none">
              <a:spAutoFit/>
            </a:bodyPr>
            <a:lstStyle/>
            <a:p>
              <a:r>
                <a:rPr lang="ja-JP" altLang="en-US" dirty="0">
                  <a:solidFill>
                    <a:srgbClr val="3333CC"/>
                  </a:solidFill>
                </a:rPr>
                <a:t>加速度</a:t>
              </a:r>
            </a:p>
          </p:txBody>
        </p:sp>
        <p:sp>
          <p:nvSpPr>
            <p:cNvPr id="298" name="Rectangle 115">
              <a:extLst>
                <a:ext uri="{FF2B5EF4-FFF2-40B4-BE49-F238E27FC236}">
                  <a16:creationId xmlns:a16="http://schemas.microsoft.com/office/drawing/2014/main" id="{08B0EAF9-1456-4663-986B-0E617EF53628}"/>
                </a:ext>
              </a:extLst>
            </p:cNvPr>
            <p:cNvSpPr>
              <a:spLocks noChangeArrowheads="1"/>
            </p:cNvSpPr>
            <p:nvPr/>
          </p:nvSpPr>
          <p:spPr bwMode="auto">
            <a:xfrm>
              <a:off x="793377" y="1475871"/>
              <a:ext cx="4923143"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r>
                <a:rPr lang="en-US" altLang="ja-JP" dirty="0">
                  <a:solidFill>
                    <a:srgbClr val="000000"/>
                  </a:solidFill>
                  <a:latin typeface="Symbol" panose="05050102010706020507" pitchFamily="18" charset="2"/>
                  <a:cs typeface="Times New Roman" panose="02020603050405020304" pitchFamily="18" charset="0"/>
                </a:rPr>
                <a:t>-</a:t>
              </a:r>
              <a:r>
                <a:rPr lang="en-US" altLang="ja-JP" dirty="0">
                  <a:solidFill>
                    <a:srgbClr val="000000"/>
                  </a:solidFill>
                  <a:cs typeface="Times New Roman" panose="02020603050405020304" pitchFamily="18" charset="0"/>
                </a:rPr>
                <a:t>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299" name="Rectangle 115">
              <a:extLst>
                <a:ext uri="{FF2B5EF4-FFF2-40B4-BE49-F238E27FC236}">
                  <a16:creationId xmlns:a16="http://schemas.microsoft.com/office/drawing/2014/main" id="{AA7A3BCB-0F06-4089-B043-8C8F78078F22}"/>
                </a:ext>
              </a:extLst>
            </p:cNvPr>
            <p:cNvSpPr>
              <a:spLocks noChangeArrowheads="1"/>
            </p:cNvSpPr>
            <p:nvPr/>
          </p:nvSpPr>
          <p:spPr bwMode="auto">
            <a:xfrm>
              <a:off x="1100468" y="1954363"/>
              <a:ext cx="4985660"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dirty="0">
                  <a:solidFill>
                    <a:srgbClr val="000000"/>
                  </a:solidFill>
                  <a:latin typeface="Symbol" panose="05050102010706020507" pitchFamily="18" charset="2"/>
                  <a:cs typeface="Times New Roman" panose="02020603050405020304" pitchFamily="18" charset="0"/>
                </a:rPr>
                <a:t>-</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r>
                <a:rPr lang="en-US" altLang="ja-JP" i="1" dirty="0">
                  <a:solidFill>
                    <a:srgbClr val="000000"/>
                  </a:solidFill>
                  <a:latin typeface="Bookman Old Style" pitchFamily="18" charset="0"/>
                </a:rPr>
                <a:t>r</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300" name="Rectangle 115">
              <a:extLst>
                <a:ext uri="{FF2B5EF4-FFF2-40B4-BE49-F238E27FC236}">
                  <a16:creationId xmlns:a16="http://schemas.microsoft.com/office/drawing/2014/main" id="{625A879F-F3C6-40BB-AB5A-D14CF723976A}"/>
                </a:ext>
              </a:extLst>
            </p:cNvPr>
            <p:cNvSpPr>
              <a:spLocks noChangeArrowheads="1"/>
            </p:cNvSpPr>
            <p:nvPr/>
          </p:nvSpPr>
          <p:spPr bwMode="auto">
            <a:xfrm>
              <a:off x="7804146" y="484398"/>
              <a:ext cx="13692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en-US" altLang="ja-JP" dirty="0">
                  <a:solidFill>
                    <a:srgbClr val="000000"/>
                  </a:solidFill>
                  <a:latin typeface="Symbol" pitchFamily="18" charset="2"/>
                </a:rPr>
                <a:t>=</a:t>
              </a:r>
              <a:r>
                <a:rPr lang="en-US" altLang="ja-JP" i="1" dirty="0">
                  <a:solidFill>
                    <a:srgbClr val="000000"/>
                  </a:solidFill>
                  <a:latin typeface="Symbol" panose="05050102010706020507" pitchFamily="18" charset="2"/>
                </a:rPr>
                <a:t>-</a:t>
              </a:r>
              <a:r>
                <a:rPr lang="en-US" altLang="ja-JP" b="1"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endParaRPr lang="en-US" altLang="ja-JP" b="1" i="1" dirty="0">
                <a:solidFill>
                  <a:srgbClr val="000000"/>
                </a:solidFill>
                <a:latin typeface="Bookman Old Style" pitchFamily="18" charset="0"/>
              </a:endParaRPr>
            </a:p>
          </p:txBody>
        </p:sp>
        <p:sp>
          <p:nvSpPr>
            <p:cNvPr id="301" name="Rectangle 79">
              <a:extLst>
                <a:ext uri="{FF2B5EF4-FFF2-40B4-BE49-F238E27FC236}">
                  <a16:creationId xmlns:a16="http://schemas.microsoft.com/office/drawing/2014/main" id="{3E63595D-CC2C-4B7A-B9D9-34B06F5F769A}"/>
                </a:ext>
              </a:extLst>
            </p:cNvPr>
            <p:cNvSpPr>
              <a:spLocks noChangeArrowheads="1"/>
            </p:cNvSpPr>
            <p:nvPr/>
          </p:nvSpPr>
          <p:spPr bwMode="auto">
            <a:xfrm>
              <a:off x="6012113" y="45048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向心加速度</a:t>
              </a:r>
            </a:p>
          </p:txBody>
        </p:sp>
        <p:sp>
          <p:nvSpPr>
            <p:cNvPr id="302" name="Rectangle 4">
              <a:extLst>
                <a:ext uri="{FF2B5EF4-FFF2-40B4-BE49-F238E27FC236}">
                  <a16:creationId xmlns:a16="http://schemas.microsoft.com/office/drawing/2014/main" id="{D0F826A8-8698-436A-9A52-2DBBBF547772}"/>
                </a:ext>
              </a:extLst>
            </p:cNvPr>
            <p:cNvSpPr>
              <a:spLocks noChangeArrowheads="1"/>
            </p:cNvSpPr>
            <p:nvPr/>
          </p:nvSpPr>
          <p:spPr bwMode="auto">
            <a:xfrm>
              <a:off x="3157535" y="500202"/>
              <a:ext cx="1261884" cy="523220"/>
            </a:xfrm>
            <a:prstGeom prst="rect">
              <a:avLst/>
            </a:prstGeom>
            <a:noFill/>
            <a:ln>
              <a:noFill/>
            </a:ln>
          </p:spPr>
          <p:txBody>
            <a:bodyPr wrap="none">
              <a:spAutoFit/>
            </a:bodyPr>
            <a:lstStyle/>
            <a:p>
              <a:r>
                <a:rPr lang="ja-JP" altLang="en-US" dirty="0">
                  <a:solidFill>
                    <a:srgbClr val="000000"/>
                  </a:solidFill>
                </a:rPr>
                <a:t>中心角</a:t>
              </a:r>
            </a:p>
          </p:txBody>
        </p:sp>
        <p:sp>
          <p:nvSpPr>
            <p:cNvPr id="303" name="正方形/長方形 302">
              <a:extLst>
                <a:ext uri="{FF2B5EF4-FFF2-40B4-BE49-F238E27FC236}">
                  <a16:creationId xmlns:a16="http://schemas.microsoft.com/office/drawing/2014/main" id="{ED140FAE-76EF-420C-8149-FFBB8FDCE677}"/>
                </a:ext>
              </a:extLst>
            </p:cNvPr>
            <p:cNvSpPr/>
            <p:nvPr/>
          </p:nvSpPr>
          <p:spPr>
            <a:xfrm>
              <a:off x="4220067" y="509402"/>
              <a:ext cx="659155" cy="523220"/>
            </a:xfrm>
            <a:prstGeom prst="rect">
              <a:avLst/>
            </a:prstGeom>
            <a:noFill/>
          </p:spPr>
          <p:txBody>
            <a:bodyPr wrap="none">
              <a:spAutoFit/>
            </a:bodyPr>
            <a:lstStyle/>
            <a:p>
              <a:r>
                <a:rPr lang="en-US" altLang="ja-JP" i="1" dirty="0">
                  <a:solidFill>
                    <a:srgbClr val="000000"/>
                  </a:solidFill>
                  <a:latin typeface="Symbol" panose="05050102010706020507" pitchFamily="18" charset="2"/>
                </a:rPr>
                <a:t>q</a:t>
              </a:r>
              <a:r>
                <a:rPr lang="ja-JP" altLang="en-US" i="1" dirty="0">
                  <a:solidFill>
                    <a:srgbClr val="000000"/>
                  </a:solidFill>
                  <a:latin typeface="Symbol" panose="05050102010706020507" pitchFamily="18" charset="2"/>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305" name="正方形/長方形 304">
              <a:extLst>
                <a:ext uri="{FF2B5EF4-FFF2-40B4-BE49-F238E27FC236}">
                  <a16:creationId xmlns:a16="http://schemas.microsoft.com/office/drawing/2014/main" id="{CF876B85-D10D-45CC-A5D4-0F0720579B14}"/>
                </a:ext>
              </a:extLst>
            </p:cNvPr>
            <p:cNvSpPr/>
            <p:nvPr/>
          </p:nvSpPr>
          <p:spPr>
            <a:xfrm>
              <a:off x="4751009" y="494653"/>
              <a:ext cx="1148071" cy="523220"/>
            </a:xfrm>
            <a:prstGeom prst="rect">
              <a:avLst/>
            </a:prstGeom>
            <a:noFill/>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306" name="Rectangle 4">
              <a:extLst>
                <a:ext uri="{FF2B5EF4-FFF2-40B4-BE49-F238E27FC236}">
                  <a16:creationId xmlns:a16="http://schemas.microsoft.com/office/drawing/2014/main" id="{5BFC87E0-CA05-4945-B3CE-FA95B81A9BE4}"/>
                </a:ext>
              </a:extLst>
            </p:cNvPr>
            <p:cNvSpPr>
              <a:spLocks noChangeArrowheads="1"/>
            </p:cNvSpPr>
            <p:nvPr/>
          </p:nvSpPr>
          <p:spPr bwMode="auto">
            <a:xfrm>
              <a:off x="0" y="1451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等速円運動</a:t>
              </a:r>
              <a:endParaRPr lang="ja-JP" altLang="en-US" dirty="0">
                <a:solidFill>
                  <a:srgbClr val="3333CC"/>
                </a:solidFill>
              </a:endParaRPr>
            </a:p>
          </p:txBody>
        </p:sp>
        <p:sp>
          <p:nvSpPr>
            <p:cNvPr id="307" name="Rectangle 4">
              <a:extLst>
                <a:ext uri="{FF2B5EF4-FFF2-40B4-BE49-F238E27FC236}">
                  <a16:creationId xmlns:a16="http://schemas.microsoft.com/office/drawing/2014/main" id="{1FC1CD88-0DBB-4BB3-AB3A-5BD57D9B6AE6}"/>
                </a:ext>
              </a:extLst>
            </p:cNvPr>
            <p:cNvSpPr>
              <a:spLocks noChangeArrowheads="1"/>
            </p:cNvSpPr>
            <p:nvPr/>
          </p:nvSpPr>
          <p:spPr bwMode="auto">
            <a:xfrm>
              <a:off x="2060478" y="13560"/>
              <a:ext cx="36888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半径</a:t>
              </a:r>
              <a:r>
                <a:rPr lang="en-US" altLang="ja-JP" i="1" dirty="0">
                  <a:solidFill>
                    <a:srgbClr val="000000"/>
                  </a:solidFill>
                  <a:latin typeface="Bookman Old Style" pitchFamily="18" charset="0"/>
                </a:rPr>
                <a:t>r </a:t>
              </a:r>
              <a:r>
                <a:rPr lang="ja-JP" altLang="en-US" dirty="0">
                  <a:solidFill>
                    <a:srgbClr val="000000"/>
                  </a:solidFill>
                </a:rPr>
                <a:t>一定</a:t>
              </a:r>
              <a:r>
                <a:rPr lang="en-US" altLang="ja-JP" dirty="0">
                  <a:solidFill>
                    <a:srgbClr val="000000"/>
                  </a:solidFill>
                </a:rPr>
                <a:t>, </a:t>
              </a:r>
              <a:r>
                <a:rPr lang="ja-JP" altLang="en-US" dirty="0">
                  <a:solidFill>
                    <a:srgbClr val="000000"/>
                  </a:solidFill>
                </a:rPr>
                <a:t>速さ</a:t>
              </a:r>
              <a:r>
                <a:rPr lang="en-US" altLang="ja-JP" i="1" dirty="0">
                  <a:solidFill>
                    <a:srgbClr val="000000"/>
                  </a:solidFill>
                  <a:latin typeface="Bookman Old Style" panose="02050604050505020204" pitchFamily="18" charset="0"/>
                  <a:cs typeface="Times New Roman" panose="02020603050405020304" pitchFamily="18" charset="0"/>
                </a:rPr>
                <a:t>v</a:t>
              </a:r>
              <a:r>
                <a:rPr lang="en-US" altLang="ja-JP" i="1" dirty="0">
                  <a:solidFill>
                    <a:srgbClr val="000000"/>
                  </a:solidFill>
                  <a:latin typeface="Symbol" panose="05050102010706020507" pitchFamily="18" charset="2"/>
                </a:rPr>
                <a:t> </a:t>
              </a:r>
              <a:r>
                <a:rPr lang="ja-JP" altLang="en-US" dirty="0">
                  <a:solidFill>
                    <a:srgbClr val="000000"/>
                  </a:solidFill>
                </a:rPr>
                <a:t>一定</a:t>
              </a:r>
              <a:endParaRPr lang="ja-JP" altLang="en-US" i="1" dirty="0">
                <a:solidFill>
                  <a:srgbClr val="000000"/>
                </a:solidFill>
                <a:latin typeface="Bookman Old Style" pitchFamily="18" charset="0"/>
              </a:endParaRPr>
            </a:p>
          </p:txBody>
        </p:sp>
        <p:sp>
          <p:nvSpPr>
            <p:cNvPr id="308" name="Rectangle 4">
              <a:extLst>
                <a:ext uri="{FF2B5EF4-FFF2-40B4-BE49-F238E27FC236}">
                  <a16:creationId xmlns:a16="http://schemas.microsoft.com/office/drawing/2014/main" id="{F9A213C0-23B2-4764-BD07-204265BD9FF0}"/>
                </a:ext>
              </a:extLst>
            </p:cNvPr>
            <p:cNvSpPr>
              <a:spLocks noChangeArrowheads="1"/>
            </p:cNvSpPr>
            <p:nvPr/>
          </p:nvSpPr>
          <p:spPr bwMode="auto">
            <a:xfrm>
              <a:off x="6016651" y="1911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角速度</a:t>
              </a:r>
            </a:p>
          </p:txBody>
        </p:sp>
        <p:sp>
          <p:nvSpPr>
            <p:cNvPr id="311" name="Rectangle 115">
              <a:extLst>
                <a:ext uri="{FF2B5EF4-FFF2-40B4-BE49-F238E27FC236}">
                  <a16:creationId xmlns:a16="http://schemas.microsoft.com/office/drawing/2014/main" id="{133B54E7-F791-4166-9FCC-8E52D619966B}"/>
                </a:ext>
              </a:extLst>
            </p:cNvPr>
            <p:cNvSpPr>
              <a:spLocks noChangeArrowheads="1"/>
            </p:cNvSpPr>
            <p:nvPr/>
          </p:nvSpPr>
          <p:spPr bwMode="auto">
            <a:xfrm>
              <a:off x="7099257" y="10568"/>
              <a:ext cx="2071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v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r </a:t>
              </a:r>
              <a:r>
                <a:rPr lang="ja-JP" altLang="en-US" dirty="0">
                  <a:solidFill>
                    <a:srgbClr val="000000"/>
                  </a:solidFill>
                </a:rPr>
                <a:t>一定</a:t>
              </a:r>
              <a:endParaRPr lang="en-US" altLang="ja-JP" i="1" dirty="0">
                <a:solidFill>
                  <a:srgbClr val="000000"/>
                </a:solidFill>
                <a:latin typeface="Bookman Old Style" pitchFamily="18" charset="0"/>
              </a:endParaRPr>
            </a:p>
          </p:txBody>
        </p:sp>
        <p:sp>
          <p:nvSpPr>
            <p:cNvPr id="315" name="Rectangle 79">
              <a:extLst>
                <a:ext uri="{FF2B5EF4-FFF2-40B4-BE49-F238E27FC236}">
                  <a16:creationId xmlns:a16="http://schemas.microsoft.com/office/drawing/2014/main" id="{899D1AB1-8C2A-4911-9008-028BFE1086A7}"/>
                </a:ext>
              </a:extLst>
            </p:cNvPr>
            <p:cNvSpPr>
              <a:spLocks noChangeArrowheads="1"/>
            </p:cNvSpPr>
            <p:nvPr/>
          </p:nvSpPr>
          <p:spPr bwMode="auto">
            <a:xfrm>
              <a:off x="7449752" y="1715527"/>
              <a:ext cx="11160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ts val="2400"/>
                </a:lnSpc>
                <a:spcBef>
                  <a:spcPts val="0"/>
                </a:spcBef>
              </a:pPr>
              <a:r>
                <a:rPr lang="ja-JP" altLang="en-US" sz="2400" dirty="0">
                  <a:solidFill>
                    <a:srgbClr val="000000"/>
                  </a:solidFill>
                  <a:latin typeface="Bookman Old Style" pitchFamily="18" charset="0"/>
                </a:rPr>
                <a:t>質量</a:t>
              </a:r>
              <a:r>
                <a:rPr lang="en-US" altLang="ja-JP" i="1" dirty="0">
                  <a:solidFill>
                    <a:srgbClr val="000000"/>
                  </a:solidFill>
                  <a:latin typeface="Bookman Old Style" pitchFamily="18" charset="0"/>
                </a:rPr>
                <a:t>m</a:t>
              </a:r>
              <a:endParaRPr lang="ja-JP" altLang="en-US" i="1" dirty="0">
                <a:solidFill>
                  <a:srgbClr val="000000"/>
                </a:solidFill>
                <a:latin typeface="Bookman Old Style" pitchFamily="18" charset="0"/>
              </a:endParaRPr>
            </a:p>
          </p:txBody>
        </p:sp>
        <p:sp>
          <p:nvSpPr>
            <p:cNvPr id="316" name="Rectangle 79">
              <a:extLst>
                <a:ext uri="{FF2B5EF4-FFF2-40B4-BE49-F238E27FC236}">
                  <a16:creationId xmlns:a16="http://schemas.microsoft.com/office/drawing/2014/main" id="{A7C2A15A-9E8A-4ED1-B539-FE2892E9DFAE}"/>
                </a:ext>
              </a:extLst>
            </p:cNvPr>
            <p:cNvSpPr>
              <a:spLocks noChangeArrowheads="1"/>
            </p:cNvSpPr>
            <p:nvPr/>
          </p:nvSpPr>
          <p:spPr bwMode="auto">
            <a:xfrm>
              <a:off x="6032254" y="1729041"/>
              <a:ext cx="13452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ts val="2400"/>
                </a:lnSpc>
                <a:spcBef>
                  <a:spcPts val="0"/>
                </a:spcBef>
              </a:pPr>
              <a:r>
                <a:rPr lang="ja-JP" altLang="en-US" sz="2400" dirty="0">
                  <a:solidFill>
                    <a:srgbClr val="000000"/>
                  </a:solidFill>
                </a:rPr>
                <a:t>向心</a:t>
              </a:r>
              <a:r>
                <a:rPr lang="ja-JP" altLang="en-US" sz="2400" dirty="0">
                  <a:solidFill>
                    <a:srgbClr val="000000"/>
                  </a:solidFill>
                  <a:latin typeface="Bookman Old Style" pitchFamily="18" charset="0"/>
                </a:rPr>
                <a:t>力</a:t>
              </a:r>
              <a:r>
                <a:rPr lang="en-US" altLang="ja-JP" b="1" i="1" dirty="0">
                  <a:solidFill>
                    <a:srgbClr val="000000"/>
                  </a:solidFill>
                  <a:latin typeface="Bookman Old Style" pitchFamily="18" charset="0"/>
                </a:rPr>
                <a:t>F</a:t>
              </a:r>
              <a:endParaRPr lang="ja-JP" altLang="en-US" b="1" i="1" dirty="0">
                <a:solidFill>
                  <a:srgbClr val="000000"/>
                </a:solidFill>
                <a:latin typeface="Bookman Old Style" pitchFamily="18" charset="0"/>
              </a:endParaRPr>
            </a:p>
          </p:txBody>
        </p:sp>
        <p:grpSp>
          <p:nvGrpSpPr>
            <p:cNvPr id="317" name="グループ化 316">
              <a:extLst>
                <a:ext uri="{FF2B5EF4-FFF2-40B4-BE49-F238E27FC236}">
                  <a16:creationId xmlns:a16="http://schemas.microsoft.com/office/drawing/2014/main" id="{3DD29E6D-0BE2-493C-906B-3787F9B6A046}"/>
                </a:ext>
              </a:extLst>
            </p:cNvPr>
            <p:cNvGrpSpPr/>
            <p:nvPr/>
          </p:nvGrpSpPr>
          <p:grpSpPr>
            <a:xfrm>
              <a:off x="6024852" y="848256"/>
              <a:ext cx="3034805" cy="884367"/>
              <a:chOff x="6024852" y="848256"/>
              <a:chExt cx="3034805" cy="884367"/>
            </a:xfrm>
          </p:grpSpPr>
          <p:sp>
            <p:nvSpPr>
              <p:cNvPr id="320" name="Rectangle 115">
                <a:extLst>
                  <a:ext uri="{FF2B5EF4-FFF2-40B4-BE49-F238E27FC236}">
                    <a16:creationId xmlns:a16="http://schemas.microsoft.com/office/drawing/2014/main" id="{9F0EFC63-0F55-4312-B2DA-9C21CB84DADC}"/>
                  </a:ext>
                </a:extLst>
              </p:cNvPr>
              <p:cNvSpPr>
                <a:spLocks noChangeArrowheads="1"/>
              </p:cNvSpPr>
              <p:nvPr/>
            </p:nvSpPr>
            <p:spPr bwMode="auto">
              <a:xfrm>
                <a:off x="6024852" y="848256"/>
                <a:ext cx="30348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a </a:t>
                </a:r>
                <a:r>
                  <a:rPr lang="en-US" altLang="ja-JP" dirty="0">
                    <a:solidFill>
                      <a:srgbClr val="000000"/>
                    </a:solidFill>
                    <a:latin typeface="Symbol" pitchFamily="18" charset="2"/>
                  </a:rPr>
                  <a:t>= </a:t>
                </a:r>
                <a:r>
                  <a:rPr lang="en-US" altLang="ja-JP"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 </a:t>
                </a:r>
                <a:r>
                  <a:rPr lang="en-US" altLang="ja-JP" dirty="0">
                    <a:solidFill>
                      <a:srgbClr val="000000"/>
                    </a:solidFill>
                    <a:latin typeface="Symbol" pitchFamily="18" charset="2"/>
                  </a:rPr>
                  <a:t>= </a:t>
                </a:r>
                <a:r>
                  <a:rPr lang="en-US" altLang="ja-JP" i="1" dirty="0" err="1">
                    <a:solidFill>
                      <a:srgbClr val="000000"/>
                    </a:solidFill>
                    <a:latin typeface="Bookman Old Style" pitchFamily="18" charset="0"/>
                  </a:rPr>
                  <a:t>v</a:t>
                </a:r>
                <a:r>
                  <a:rPr lang="en-US" altLang="ja-JP" i="1" dirty="0" err="1">
                    <a:solidFill>
                      <a:srgbClr val="000000"/>
                    </a:solidFill>
                    <a:latin typeface="Symbol" panose="05050102010706020507" pitchFamily="18" charset="2"/>
                  </a:rPr>
                  <a:t>w</a:t>
                </a:r>
                <a:r>
                  <a:rPr lang="en-US" altLang="ja-JP" i="1" dirty="0">
                    <a:solidFill>
                      <a:srgbClr val="000000"/>
                    </a:solidFill>
                    <a:latin typeface="Symbol" panose="05050102010706020507" pitchFamily="18" charset="2"/>
                  </a:rPr>
                  <a:t> </a:t>
                </a:r>
                <a:r>
                  <a:rPr lang="en-US" altLang="ja-JP" dirty="0">
                    <a:solidFill>
                      <a:srgbClr val="000000"/>
                    </a:solidFill>
                    <a:latin typeface="Symbol" pitchFamily="18" charset="2"/>
                  </a:rPr>
                  <a:t>= </a:t>
                </a:r>
                <a:r>
                  <a:rPr lang="en-US" altLang="ja-JP" i="1" dirty="0">
                    <a:solidFill>
                      <a:srgbClr val="000000"/>
                    </a:solidFill>
                    <a:latin typeface="Bookman Old Style" pitchFamily="18" charset="0"/>
                  </a:rPr>
                  <a:t>v</a:t>
                </a:r>
                <a:r>
                  <a:rPr lang="en-US" altLang="ja-JP" baseline="30000" dirty="0">
                    <a:solidFill>
                      <a:srgbClr val="000000"/>
                    </a:solidFill>
                    <a:cs typeface="Times New Roman" panose="02020603050405020304" pitchFamily="18" charset="0"/>
                  </a:rPr>
                  <a:t>2</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r</a:t>
                </a:r>
              </a:p>
            </p:txBody>
          </p:sp>
          <p:sp>
            <p:nvSpPr>
              <p:cNvPr id="321" name="Rectangle 115">
                <a:extLst>
                  <a:ext uri="{FF2B5EF4-FFF2-40B4-BE49-F238E27FC236}">
                    <a16:creationId xmlns:a16="http://schemas.microsoft.com/office/drawing/2014/main" id="{38C040A4-652A-4BEA-BDEA-9FBE915C350C}"/>
                  </a:ext>
                </a:extLst>
              </p:cNvPr>
              <p:cNvSpPr>
                <a:spLocks noChangeArrowheads="1"/>
              </p:cNvSpPr>
              <p:nvPr/>
            </p:nvSpPr>
            <p:spPr bwMode="auto">
              <a:xfrm>
                <a:off x="7221097" y="1209403"/>
                <a:ext cx="13163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ja-JP" altLang="en-US" sz="2000" b="1" dirty="0">
                    <a:solidFill>
                      <a:srgbClr val="000000"/>
                    </a:solidFill>
                  </a:rPr>
                  <a:t>⊥</a:t>
                </a:r>
                <a:r>
                  <a:rPr lang="en-US" altLang="ja-JP" b="1" i="1" dirty="0">
                    <a:solidFill>
                      <a:srgbClr val="000000"/>
                    </a:solidFill>
                    <a:latin typeface="Bookman Old Style" pitchFamily="18" charset="0"/>
                  </a:rPr>
                  <a:t>v</a:t>
                </a:r>
                <a:r>
                  <a:rPr lang="ja-JP" altLang="en-US" sz="2000" b="1" dirty="0">
                    <a:solidFill>
                      <a:srgbClr val="000000"/>
                    </a:solidFill>
                  </a:rPr>
                  <a:t>⊥</a:t>
                </a:r>
                <a:r>
                  <a:rPr lang="en-US" altLang="ja-JP" b="1" i="1" dirty="0">
                    <a:solidFill>
                      <a:srgbClr val="000000"/>
                    </a:solidFill>
                    <a:latin typeface="Bookman Old Style" pitchFamily="18" charset="0"/>
                  </a:rPr>
                  <a:t>r</a:t>
                </a:r>
              </a:p>
            </p:txBody>
          </p:sp>
          <p:sp>
            <p:nvSpPr>
              <p:cNvPr id="322" name="Rectangle 115">
                <a:extLst>
                  <a:ext uri="{FF2B5EF4-FFF2-40B4-BE49-F238E27FC236}">
                    <a16:creationId xmlns:a16="http://schemas.microsoft.com/office/drawing/2014/main" id="{75F596DD-347E-4759-9990-8D165F471D0D}"/>
                  </a:ext>
                </a:extLst>
              </p:cNvPr>
              <p:cNvSpPr>
                <a:spLocks noChangeArrowheads="1"/>
              </p:cNvSpPr>
              <p:nvPr/>
            </p:nvSpPr>
            <p:spPr bwMode="auto">
              <a:xfrm>
                <a:off x="6038404" y="1203078"/>
                <a:ext cx="9380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en-US" altLang="ja-JP" sz="2000" b="1" i="1" dirty="0">
                    <a:solidFill>
                      <a:srgbClr val="000000"/>
                    </a:solidFill>
                    <a:latin typeface="Bookman Old Style" pitchFamily="18" charset="0"/>
                  </a:rPr>
                  <a:t> </a:t>
                </a:r>
                <a:r>
                  <a:rPr lang="en-US" altLang="ja-JP" sz="2000" b="1" dirty="0">
                    <a:solidFill>
                      <a:srgbClr val="000000"/>
                    </a:solidFill>
                    <a:latin typeface="Symbol" panose="05050102010706020507" pitchFamily="18" charset="2"/>
                  </a:rPr>
                  <a:t>// </a:t>
                </a:r>
                <a:r>
                  <a:rPr lang="en-US" altLang="ja-JP" b="1" i="1" dirty="0">
                    <a:solidFill>
                      <a:srgbClr val="000000"/>
                    </a:solidFill>
                    <a:latin typeface="Bookman Old Style" pitchFamily="18" charset="0"/>
                  </a:rPr>
                  <a:t>r</a:t>
                </a:r>
              </a:p>
            </p:txBody>
          </p:sp>
        </p:grpSp>
        <p:sp>
          <p:nvSpPr>
            <p:cNvPr id="318" name="Rectangle 79">
              <a:extLst>
                <a:ext uri="{FF2B5EF4-FFF2-40B4-BE49-F238E27FC236}">
                  <a16:creationId xmlns:a16="http://schemas.microsoft.com/office/drawing/2014/main" id="{A9AE1613-0AED-4169-8983-BB2C8ABF42BE}"/>
                </a:ext>
              </a:extLst>
            </p:cNvPr>
            <p:cNvSpPr>
              <a:spLocks noChangeArrowheads="1"/>
            </p:cNvSpPr>
            <p:nvPr/>
          </p:nvSpPr>
          <p:spPr bwMode="auto">
            <a:xfrm>
              <a:off x="6035518" y="2051534"/>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sz="2400" dirty="0">
                  <a:solidFill>
                    <a:srgbClr val="000000"/>
                  </a:solidFill>
                </a:rPr>
                <a:t>運動方程式</a:t>
              </a:r>
            </a:p>
          </p:txBody>
        </p:sp>
        <p:sp>
          <p:nvSpPr>
            <p:cNvPr id="319" name="正方形/長方形 318">
              <a:extLst>
                <a:ext uri="{FF2B5EF4-FFF2-40B4-BE49-F238E27FC236}">
                  <a16:creationId xmlns:a16="http://schemas.microsoft.com/office/drawing/2014/main" id="{241BE806-53D4-4CFA-8E99-CCB3D0783E6B}"/>
                </a:ext>
              </a:extLst>
            </p:cNvPr>
            <p:cNvSpPr/>
            <p:nvPr/>
          </p:nvSpPr>
          <p:spPr>
            <a:xfrm>
              <a:off x="7764728" y="2040376"/>
              <a:ext cx="1178528" cy="523220"/>
            </a:xfrm>
            <a:prstGeom prst="rect">
              <a:avLst/>
            </a:prstGeom>
          </p:spPr>
          <p:txBody>
            <a:bodyPr wrap="none">
              <a:spAutoFit/>
            </a:bodyPr>
            <a:lstStyle/>
            <a:p>
              <a:r>
                <a:rPr lang="en-US" altLang="ja-JP" b="1" i="1" dirty="0">
                  <a:solidFill>
                    <a:srgbClr val="000000"/>
                  </a:solidFill>
                  <a:latin typeface="Bookman Old Style" pitchFamily="18" charset="0"/>
                </a:rPr>
                <a:t>F</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m</a:t>
              </a:r>
              <a:r>
                <a:rPr lang="en-US" altLang="ja-JP" b="1" i="1" dirty="0">
                  <a:solidFill>
                    <a:srgbClr val="000000"/>
                  </a:solidFill>
                  <a:latin typeface="Bookman Old Style" pitchFamily="18" charset="0"/>
                </a:rPr>
                <a:t>a</a:t>
              </a:r>
              <a:endParaRPr lang="ja-JP" altLang="en-US" dirty="0"/>
            </a:p>
          </p:txBody>
        </p:sp>
      </p:grpSp>
      <p:sp>
        <p:nvSpPr>
          <p:cNvPr id="258" name="角丸四角形 21">
            <a:extLst>
              <a:ext uri="{FF2B5EF4-FFF2-40B4-BE49-F238E27FC236}">
                <a16:creationId xmlns:a16="http://schemas.microsoft.com/office/drawing/2014/main" id="{8C2602F5-5D3B-4ACD-96D5-F8E9AA97D215}"/>
              </a:ext>
            </a:extLst>
          </p:cNvPr>
          <p:cNvSpPr/>
          <p:nvPr/>
        </p:nvSpPr>
        <p:spPr bwMode="auto">
          <a:xfrm>
            <a:off x="-478287" y="-439816"/>
            <a:ext cx="6234756" cy="3554220"/>
          </a:xfrm>
          <a:prstGeom prst="roundRect">
            <a:avLst/>
          </a:prstGeom>
          <a:solidFill>
            <a:schemeClr val="bg1"/>
          </a:solidFill>
          <a:ln w="9525" cap="flat" cmpd="sng" algn="ctr">
            <a:noFill/>
            <a:prstDash val="solid"/>
            <a:round/>
            <a:headEnd type="none" w="med" len="med"/>
            <a:tailEnd type="none" w="med" len="med"/>
          </a:ln>
          <a:effectLst>
            <a:softEdge rad="127000"/>
          </a:effectLst>
        </p:spPr>
        <p:txBody>
          <a:bodyPr vert="horz" wrap="square" lIns="91440" tIns="45720" rIns="91440" bIns="45720" numCol="1" rtlCol="0" anchor="ctr" anchorCtr="0" compatLnSpc="1">
            <a:prstTxWarp prst="textNoShape">
              <a:avLst/>
            </a:prstTxWarp>
            <a:spAutoFit/>
          </a:bodyPr>
          <a:lstStyle/>
          <a:p>
            <a:endParaRPr lang="ja-JP" altLang="en-US" b="1">
              <a:solidFill>
                <a:srgbClr val="000000"/>
              </a:solidFill>
              <a:ea typeface="ＭＳ Ｐゴシック" pitchFamily="50" charset="-128"/>
            </a:endParaRPr>
          </a:p>
        </p:txBody>
      </p:sp>
      <p:sp>
        <p:nvSpPr>
          <p:cNvPr id="169" name="Rectangle 4"/>
          <p:cNvSpPr>
            <a:spLocks noChangeArrowheads="1"/>
          </p:cNvSpPr>
          <p:nvPr/>
        </p:nvSpPr>
        <p:spPr bwMode="auto">
          <a:xfrm>
            <a:off x="564776" y="0"/>
            <a:ext cx="902811" cy="523220"/>
          </a:xfrm>
          <a:prstGeom prst="rect">
            <a:avLst/>
          </a:prstGeom>
          <a:noFill/>
          <a:ln>
            <a:noFill/>
          </a:ln>
        </p:spPr>
        <p:txBody>
          <a:bodyPr wrap="none">
            <a:spAutoFit/>
          </a:bodyPr>
          <a:lstStyle/>
          <a:p>
            <a:r>
              <a:rPr lang="ja-JP" altLang="en-US" dirty="0"/>
              <a:t>座標</a:t>
            </a:r>
          </a:p>
        </p:txBody>
      </p:sp>
      <p:sp>
        <p:nvSpPr>
          <p:cNvPr id="171" name="Rectangle 115"/>
          <p:cNvSpPr>
            <a:spLocks noChangeArrowheads="1"/>
          </p:cNvSpPr>
          <p:nvPr/>
        </p:nvSpPr>
        <p:spPr bwMode="auto">
          <a:xfrm>
            <a:off x="1546412" y="0"/>
            <a:ext cx="3437159"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x</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sin(</a:t>
            </a:r>
            <a:r>
              <a:rPr lang="en-US" altLang="ja-JP" i="1" dirty="0" err="1">
                <a:solidFill>
                  <a:srgbClr val="000000"/>
                </a:solidFill>
                <a:latin typeface="Symbol" panose="05050102010706020507" pitchFamily="18" charset="2"/>
              </a:rPr>
              <a:t>s</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 cos(</a:t>
            </a:r>
            <a:r>
              <a:rPr lang="en-US" altLang="ja-JP" i="1" dirty="0" err="1">
                <a:solidFill>
                  <a:srgbClr val="000000"/>
                </a:solidFill>
                <a:latin typeface="Symbol" panose="05050102010706020507" pitchFamily="18" charset="2"/>
              </a:rPr>
              <a:t>s</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p>
        </p:txBody>
      </p:sp>
      <p:sp>
        <p:nvSpPr>
          <p:cNvPr id="172" name="Rectangle 4"/>
          <p:cNvSpPr>
            <a:spLocks noChangeArrowheads="1"/>
          </p:cNvSpPr>
          <p:nvPr/>
        </p:nvSpPr>
        <p:spPr bwMode="auto">
          <a:xfrm>
            <a:off x="591671" y="465991"/>
            <a:ext cx="902811" cy="523220"/>
          </a:xfrm>
          <a:prstGeom prst="rect">
            <a:avLst/>
          </a:prstGeom>
          <a:noFill/>
          <a:ln>
            <a:noFill/>
          </a:ln>
        </p:spPr>
        <p:txBody>
          <a:bodyPr wrap="none">
            <a:spAutoFit/>
          </a:bodyPr>
          <a:lstStyle/>
          <a:p>
            <a:r>
              <a:rPr lang="ja-JP" altLang="en-US" dirty="0"/>
              <a:t>速度</a:t>
            </a:r>
          </a:p>
        </p:txBody>
      </p:sp>
      <p:sp>
        <p:nvSpPr>
          <p:cNvPr id="173" name="Rectangle 4"/>
          <p:cNvSpPr>
            <a:spLocks noChangeArrowheads="1"/>
          </p:cNvSpPr>
          <p:nvPr/>
        </p:nvSpPr>
        <p:spPr bwMode="auto">
          <a:xfrm>
            <a:off x="497542" y="960606"/>
            <a:ext cx="1261884" cy="523220"/>
          </a:xfrm>
          <a:prstGeom prst="rect">
            <a:avLst/>
          </a:prstGeom>
          <a:noFill/>
          <a:ln>
            <a:noFill/>
          </a:ln>
        </p:spPr>
        <p:txBody>
          <a:bodyPr wrap="none">
            <a:spAutoFit/>
          </a:bodyPr>
          <a:lstStyle/>
          <a:p>
            <a:r>
              <a:rPr lang="ja-JP" altLang="en-US" dirty="0"/>
              <a:t>加速度</a:t>
            </a:r>
          </a:p>
        </p:txBody>
      </p:sp>
      <p:sp>
        <p:nvSpPr>
          <p:cNvPr id="174" name="Rectangle 115"/>
          <p:cNvSpPr>
            <a:spLocks noChangeArrowheads="1"/>
          </p:cNvSpPr>
          <p:nvPr/>
        </p:nvSpPr>
        <p:spPr bwMode="auto">
          <a:xfrm>
            <a:off x="1532966" y="482015"/>
            <a:ext cx="3942105"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err="1">
                <a:solidFill>
                  <a:srgbClr val="000000"/>
                </a:solidFill>
                <a:latin typeface="Symbol" panose="05050102010706020507" pitchFamily="18" charset="2"/>
              </a:rPr>
              <a:t>s</a:t>
            </a:r>
            <a:r>
              <a:rPr lang="en-US" altLang="ja-JP" i="1" dirty="0" err="1">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cos(</a:t>
            </a:r>
            <a:r>
              <a:rPr lang="en-US" altLang="ja-JP" i="1" dirty="0" err="1">
                <a:solidFill>
                  <a:srgbClr val="000000"/>
                </a:solidFill>
                <a:latin typeface="Symbol" panose="05050102010706020507" pitchFamily="18" charset="2"/>
              </a:rPr>
              <a:t>s</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r>
              <a:rPr lang="en-US" altLang="ja-JP" dirty="0">
                <a:solidFill>
                  <a:srgbClr val="000000"/>
                </a:solidFill>
                <a:latin typeface="Symbol" panose="05050102010706020507" pitchFamily="18" charset="2"/>
                <a:cs typeface="Times New Roman" panose="02020603050405020304" pitchFamily="18" charset="0"/>
              </a:rPr>
              <a:t> -</a:t>
            </a:r>
            <a:r>
              <a:rPr lang="en-US" altLang="ja-JP" dirty="0">
                <a:solidFill>
                  <a:srgbClr val="000000"/>
                </a:solidFill>
                <a:cs typeface="Times New Roman" panose="02020603050405020304" pitchFamily="18" charset="0"/>
              </a:rPr>
              <a:t>sin(</a:t>
            </a:r>
            <a:r>
              <a:rPr lang="en-US" altLang="ja-JP" i="1" dirty="0" err="1">
                <a:solidFill>
                  <a:srgbClr val="000000"/>
                </a:solidFill>
                <a:latin typeface="Symbol" panose="05050102010706020507" pitchFamily="18" charset="2"/>
              </a:rPr>
              <a:t>s</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p>
        </p:txBody>
      </p:sp>
      <p:sp>
        <p:nvSpPr>
          <p:cNvPr id="175" name="Rectangle 115"/>
          <p:cNvSpPr>
            <a:spLocks noChangeArrowheads="1"/>
          </p:cNvSpPr>
          <p:nvPr/>
        </p:nvSpPr>
        <p:spPr bwMode="auto">
          <a:xfrm>
            <a:off x="1559859" y="973954"/>
            <a:ext cx="3794629"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dirty="0">
                <a:solidFill>
                  <a:srgbClr val="000000"/>
                </a:solidFill>
                <a:latin typeface="Symbol" panose="05050102010706020507" pitchFamily="18" charset="2"/>
                <a:cs typeface="Times New Roman" panose="02020603050405020304" pitchFamily="18" charset="0"/>
              </a:rPr>
              <a:t>-</a:t>
            </a:r>
            <a:r>
              <a:rPr lang="en-US" altLang="ja-JP" i="1" dirty="0">
                <a:solidFill>
                  <a:srgbClr val="000000"/>
                </a:solidFill>
                <a:latin typeface="Symbol" panose="05050102010706020507" pitchFamily="18" charset="2"/>
              </a:rPr>
              <a:t>s</a:t>
            </a:r>
            <a:r>
              <a:rPr lang="en-US" altLang="ja-JP" baseline="30000" dirty="0">
                <a:solidFill>
                  <a:srgbClr val="000000"/>
                </a:solidFill>
                <a:cs typeface="Times New Roman" panose="02020603050405020304" pitchFamily="18" charset="0"/>
              </a:rPr>
              <a:t>2</a:t>
            </a:r>
            <a:r>
              <a:rPr lang="en-US" altLang="ja-JP" i="1" dirty="0">
                <a:solidFill>
                  <a:srgbClr val="000000"/>
                </a:solidFill>
                <a:latin typeface="Bookman Old Style" pitchFamily="18" charset="0"/>
              </a:rPr>
              <a:t>r</a:t>
            </a:r>
            <a:r>
              <a:rPr lang="en-US" altLang="ja-JP" dirty="0">
                <a:solidFill>
                  <a:srgbClr val="000000"/>
                </a:solidFill>
                <a:cs typeface="Times New Roman" panose="02020603050405020304" pitchFamily="18" charset="0"/>
              </a:rPr>
              <a:t>(sin(</a:t>
            </a:r>
            <a:r>
              <a:rPr lang="en-US" altLang="ja-JP" i="1" dirty="0" err="1">
                <a:solidFill>
                  <a:srgbClr val="000000"/>
                </a:solidFill>
                <a:latin typeface="Symbol" panose="05050102010706020507" pitchFamily="18" charset="2"/>
              </a:rPr>
              <a:t>s</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cos(</a:t>
            </a:r>
            <a:r>
              <a:rPr lang="en-US" altLang="ja-JP" i="1" dirty="0" err="1">
                <a:solidFill>
                  <a:srgbClr val="000000"/>
                </a:solidFill>
                <a:latin typeface="Symbol" panose="05050102010706020507" pitchFamily="18" charset="2"/>
              </a:rPr>
              <a:t>s</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p>
        </p:txBody>
      </p:sp>
      <p:sp>
        <p:nvSpPr>
          <p:cNvPr id="100" name="正方形/長方形 99"/>
          <p:cNvSpPr/>
          <p:nvPr/>
        </p:nvSpPr>
        <p:spPr>
          <a:xfrm>
            <a:off x="0" y="0"/>
            <a:ext cx="766481" cy="523220"/>
          </a:xfrm>
          <a:prstGeom prst="rect">
            <a:avLst/>
          </a:prstGeom>
        </p:spPr>
        <p:txBody>
          <a:bodyPr wrap="square">
            <a:spAutoFit/>
          </a:bodyPr>
          <a:lstStyle/>
          <a:p>
            <a:pPr>
              <a:spcBef>
                <a:spcPts val="0"/>
              </a:spcBef>
            </a:pPr>
            <a:r>
              <a:rPr lang="en-US" altLang="ja-JP" dirty="0">
                <a:solidFill>
                  <a:srgbClr val="000000"/>
                </a:solidFill>
              </a:rPr>
              <a:t>(1)</a:t>
            </a:r>
            <a:endParaRPr lang="ja-JP" altLang="en-US" dirty="0"/>
          </a:p>
        </p:txBody>
      </p:sp>
      <p:sp>
        <p:nvSpPr>
          <p:cNvPr id="137" name="正方形/長方形 136"/>
          <p:cNvSpPr/>
          <p:nvPr/>
        </p:nvSpPr>
        <p:spPr>
          <a:xfrm>
            <a:off x="0" y="1471277"/>
            <a:ext cx="5607424" cy="954107"/>
          </a:xfrm>
          <a:prstGeom prst="rect">
            <a:avLst/>
          </a:prstGeom>
        </p:spPr>
        <p:txBody>
          <a:bodyPr wrap="square">
            <a:spAutoFit/>
          </a:bodyPr>
          <a:lstStyle/>
          <a:p>
            <a:pPr>
              <a:spcBef>
                <a:spcPts val="0"/>
              </a:spcBef>
            </a:pPr>
            <a:r>
              <a:rPr lang="en-US" altLang="ja-JP" dirty="0">
                <a:solidFill>
                  <a:srgbClr val="000000"/>
                </a:solidFill>
              </a:rPr>
              <a:t>(2)</a:t>
            </a:r>
            <a:r>
              <a:rPr lang="ja-JP" altLang="en-US" dirty="0">
                <a:solidFill>
                  <a:srgbClr val="000000"/>
                </a:solidFill>
              </a:rPr>
              <a:t>時刻</a:t>
            </a:r>
            <a:r>
              <a:rPr lang="en-US" altLang="ja-JP" i="1" dirty="0">
                <a:solidFill>
                  <a:srgbClr val="000000"/>
                </a:solidFill>
                <a:latin typeface="Bookman Old Style" panose="02050604050505020204"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p </a:t>
            </a:r>
            <a:r>
              <a:rPr lang="en-US" altLang="ja-JP" dirty="0">
                <a:solidFill>
                  <a:srgbClr val="000000"/>
                </a:solidFill>
                <a:latin typeface="Symbol" panose="05050102010706020507" pitchFamily="18" charset="2"/>
              </a:rPr>
              <a:t>/(3</a:t>
            </a:r>
            <a:r>
              <a:rPr lang="en-US" altLang="ja-JP" i="1" dirty="0">
                <a:solidFill>
                  <a:srgbClr val="000000"/>
                </a:solidFill>
                <a:latin typeface="Symbol" panose="05050102010706020507" pitchFamily="18" charset="2"/>
              </a:rPr>
              <a:t>s</a:t>
            </a:r>
            <a:r>
              <a:rPr lang="en-US" altLang="ja-JP" dirty="0">
                <a:solidFill>
                  <a:srgbClr val="000000"/>
                </a:solidFill>
                <a:latin typeface="Symbol" panose="05050102010706020507" pitchFamily="18" charset="2"/>
              </a:rPr>
              <a:t>)</a:t>
            </a:r>
            <a:r>
              <a:rPr lang="ja-JP" altLang="en-US" dirty="0">
                <a:solidFill>
                  <a:srgbClr val="000000"/>
                </a:solidFill>
              </a:rPr>
              <a:t>における座標</a:t>
            </a:r>
            <a:r>
              <a:rPr lang="en-US" altLang="ja-JP" b="1" i="1" dirty="0">
                <a:solidFill>
                  <a:srgbClr val="000000"/>
                </a:solidFill>
                <a:latin typeface="Bookman Old Style" panose="02050604050505020204" pitchFamily="18" charset="0"/>
              </a:rPr>
              <a:t>x</a:t>
            </a:r>
            <a:r>
              <a:rPr lang="ja-JP" altLang="en-US" dirty="0" err="1">
                <a:solidFill>
                  <a:srgbClr val="000000"/>
                </a:solidFill>
              </a:rPr>
              <a:t>、</a:t>
            </a:r>
            <a:endParaRPr lang="en-US" altLang="ja-JP" dirty="0">
              <a:solidFill>
                <a:srgbClr val="000000"/>
              </a:solidFill>
            </a:endParaRPr>
          </a:p>
          <a:p>
            <a:pPr>
              <a:spcBef>
                <a:spcPts val="0"/>
              </a:spcBef>
            </a:pPr>
            <a:r>
              <a:rPr lang="ja-JP" altLang="en-US" dirty="0">
                <a:solidFill>
                  <a:srgbClr val="000000"/>
                </a:solidFill>
              </a:rPr>
              <a:t>速度</a:t>
            </a:r>
            <a:r>
              <a:rPr lang="en-US" altLang="ja-JP" b="1" i="1" dirty="0">
                <a:solidFill>
                  <a:srgbClr val="000000"/>
                </a:solidFill>
                <a:latin typeface="Bookman Old Style" panose="02050604050505020204" pitchFamily="18" charset="0"/>
              </a:rPr>
              <a:t>v</a:t>
            </a:r>
            <a:r>
              <a:rPr lang="ja-JP" altLang="en-US" dirty="0" err="1">
                <a:solidFill>
                  <a:srgbClr val="000000"/>
                </a:solidFill>
              </a:rPr>
              <a:t>、</a:t>
            </a:r>
            <a:r>
              <a:rPr lang="ja-JP" altLang="en-US" dirty="0">
                <a:solidFill>
                  <a:srgbClr val="000000"/>
                </a:solidFill>
              </a:rPr>
              <a:t>加速度</a:t>
            </a:r>
            <a:r>
              <a:rPr lang="en-US" altLang="ja-JP" b="1" i="1" dirty="0">
                <a:solidFill>
                  <a:srgbClr val="000000"/>
                </a:solidFill>
                <a:latin typeface="Bookman Old Style" panose="02050604050505020204" pitchFamily="18" charset="0"/>
              </a:rPr>
              <a:t>a</a:t>
            </a:r>
            <a:r>
              <a:rPr lang="ja-JP" altLang="en-US" dirty="0">
                <a:solidFill>
                  <a:srgbClr val="000000"/>
                </a:solidFill>
              </a:rPr>
              <a:t>を求めよ。</a:t>
            </a:r>
            <a:endParaRPr lang="ja-JP" altLang="en-US" dirty="0"/>
          </a:p>
        </p:txBody>
      </p:sp>
      <p:sp>
        <p:nvSpPr>
          <p:cNvPr id="147" name="Rectangle 115"/>
          <p:cNvSpPr>
            <a:spLocks noChangeArrowheads="1"/>
          </p:cNvSpPr>
          <p:nvPr/>
        </p:nvSpPr>
        <p:spPr bwMode="auto">
          <a:xfrm>
            <a:off x="0" y="2353236"/>
            <a:ext cx="712054"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x</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49" name="Rectangle 115"/>
          <p:cNvSpPr>
            <a:spLocks noChangeArrowheads="1"/>
          </p:cNvSpPr>
          <p:nvPr/>
        </p:nvSpPr>
        <p:spPr bwMode="auto">
          <a:xfrm>
            <a:off x="806824" y="2837329"/>
            <a:ext cx="2651688"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           ,          )</a:t>
            </a:r>
          </a:p>
        </p:txBody>
      </p:sp>
      <p:graphicFrame>
        <p:nvGraphicFramePr>
          <p:cNvPr id="148" name="オブジェクト 147"/>
          <p:cNvGraphicFramePr>
            <a:graphicFrameLocks noChangeAspect="1"/>
          </p:cNvGraphicFramePr>
          <p:nvPr/>
        </p:nvGraphicFramePr>
        <p:xfrm>
          <a:off x="1228446" y="2843586"/>
          <a:ext cx="923084" cy="524035"/>
        </p:xfrm>
        <a:graphic>
          <a:graphicData uri="http://schemas.openxmlformats.org/presentationml/2006/ole">
            <mc:AlternateContent xmlns:mc="http://schemas.openxmlformats.org/markup-compatibility/2006">
              <mc:Choice xmlns:v="urn:schemas-microsoft-com:vml" Requires="v">
                <p:oleObj spid="_x0000_s295336" name="Equation" r:id="rId4" imgW="406080" imgH="228600" progId="Equation.DSMT4">
                  <p:embed/>
                </p:oleObj>
              </mc:Choice>
              <mc:Fallback>
                <p:oleObj name="Equation" r:id="rId4" imgW="406080" imgH="228600" progId="Equation.DSMT4">
                  <p:embed/>
                  <p:pic>
                    <p:nvPicPr>
                      <p:cNvPr id="148" name="オブジェクト 147"/>
                      <p:cNvPicPr>
                        <a:picLocks noChangeAspect="1" noChangeArrowheads="1"/>
                      </p:cNvPicPr>
                      <p:nvPr/>
                    </p:nvPicPr>
                    <p:blipFill>
                      <a:blip r:embed="rId5"/>
                      <a:srcRect/>
                      <a:stretch>
                        <a:fillRect/>
                      </a:stretch>
                    </p:blipFill>
                    <p:spPr bwMode="auto">
                      <a:xfrm>
                        <a:off x="1228446" y="2843586"/>
                        <a:ext cx="923084" cy="524035"/>
                      </a:xfrm>
                      <a:prstGeom prst="rect">
                        <a:avLst/>
                      </a:prstGeom>
                      <a:noFill/>
                      <a:ln>
                        <a:noFill/>
                      </a:ln>
                      <a:effectLst/>
                    </p:spPr>
                  </p:pic>
                </p:oleObj>
              </mc:Fallback>
            </mc:AlternateContent>
          </a:graphicData>
        </a:graphic>
      </p:graphicFrame>
      <p:graphicFrame>
        <p:nvGraphicFramePr>
          <p:cNvPr id="150" name="オブジェクト 149"/>
          <p:cNvGraphicFramePr>
            <a:graphicFrameLocks noChangeAspect="1"/>
          </p:cNvGraphicFramePr>
          <p:nvPr/>
        </p:nvGraphicFramePr>
        <p:xfrm>
          <a:off x="2529728" y="2900457"/>
          <a:ext cx="606425" cy="407988"/>
        </p:xfrm>
        <a:graphic>
          <a:graphicData uri="http://schemas.openxmlformats.org/presentationml/2006/ole">
            <mc:AlternateContent xmlns:mc="http://schemas.openxmlformats.org/markup-compatibility/2006">
              <mc:Choice xmlns:v="urn:schemas-microsoft-com:vml" Requires="v">
                <p:oleObj spid="_x0000_s295337" name="Equation" r:id="rId6" imgW="266400" imgH="177480" progId="Equation.DSMT4">
                  <p:embed/>
                </p:oleObj>
              </mc:Choice>
              <mc:Fallback>
                <p:oleObj name="Equation" r:id="rId6" imgW="266400" imgH="177480" progId="Equation.DSMT4">
                  <p:embed/>
                  <p:pic>
                    <p:nvPicPr>
                      <p:cNvPr id="150" name="オブジェクト 149"/>
                      <p:cNvPicPr>
                        <a:picLocks noChangeAspect="1" noChangeArrowheads="1"/>
                      </p:cNvPicPr>
                      <p:nvPr/>
                    </p:nvPicPr>
                    <p:blipFill>
                      <a:blip r:embed="rId7"/>
                      <a:srcRect/>
                      <a:stretch>
                        <a:fillRect/>
                      </a:stretch>
                    </p:blipFill>
                    <p:spPr bwMode="auto">
                      <a:xfrm>
                        <a:off x="2529728" y="2900457"/>
                        <a:ext cx="606425" cy="407988"/>
                      </a:xfrm>
                      <a:prstGeom prst="rect">
                        <a:avLst/>
                      </a:prstGeom>
                      <a:noFill/>
                      <a:ln>
                        <a:noFill/>
                      </a:ln>
                      <a:effectLst/>
                    </p:spPr>
                  </p:pic>
                </p:oleObj>
              </mc:Fallback>
            </mc:AlternateContent>
          </a:graphicData>
        </a:graphic>
      </p:graphicFrame>
      <p:sp>
        <p:nvSpPr>
          <p:cNvPr id="151" name="Rectangle 115"/>
          <p:cNvSpPr>
            <a:spLocks noChangeArrowheads="1"/>
          </p:cNvSpPr>
          <p:nvPr/>
        </p:nvSpPr>
        <p:spPr bwMode="auto">
          <a:xfrm>
            <a:off x="828213" y="3361766"/>
            <a:ext cx="3778599" cy="523220"/>
          </a:xfrm>
          <a:prstGeom prst="rect">
            <a:avLst/>
          </a:prstGeom>
          <a:noFill/>
          <a:ln>
            <a:noFill/>
          </a:ln>
        </p:spPr>
        <p:txBody>
          <a:bodyPr wrap="none">
            <a:spAutoFit/>
          </a:bodyPr>
          <a:lstStyle/>
          <a:p>
            <a:r>
              <a:rPr lang="en-US" altLang="ja-JP" i="1" dirty="0" err="1">
                <a:solidFill>
                  <a:srgbClr val="000000"/>
                </a:solidFill>
                <a:latin typeface="Symbol" panose="05050102010706020507" pitchFamily="18" charset="2"/>
              </a:rPr>
              <a:t>s</a:t>
            </a:r>
            <a:r>
              <a:rPr lang="en-US" altLang="ja-JP" i="1" dirty="0" err="1">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cos(</a:t>
            </a:r>
            <a:r>
              <a:rPr lang="en-US" altLang="ja-JP" i="1" dirty="0">
                <a:solidFill>
                  <a:srgbClr val="FF00FF"/>
                </a:solidFill>
                <a:latin typeface="Symbol" panose="05050102010706020507" pitchFamily="18" charset="2"/>
              </a:rPr>
              <a:t>p </a:t>
            </a:r>
            <a:r>
              <a:rPr lang="en-US" altLang="ja-JP" dirty="0">
                <a:solidFill>
                  <a:srgbClr val="FF00FF"/>
                </a:solidFill>
                <a:cs typeface="Times New Roman" panose="02020603050405020304" pitchFamily="18" charset="0"/>
              </a:rPr>
              <a:t>/3</a:t>
            </a:r>
            <a:r>
              <a:rPr lang="en-US" altLang="ja-JP" dirty="0">
                <a:solidFill>
                  <a:srgbClr val="000000"/>
                </a:solidFill>
                <a:cs typeface="Times New Roman" panose="02020603050405020304" pitchFamily="18" charset="0"/>
              </a:rPr>
              <a:t>), </a:t>
            </a:r>
            <a:r>
              <a:rPr lang="en-US" altLang="ja-JP" dirty="0">
                <a:solidFill>
                  <a:srgbClr val="000000"/>
                </a:solidFill>
                <a:latin typeface="Symbol" panose="05050102010706020507" pitchFamily="18" charset="2"/>
                <a:cs typeface="Times New Roman" panose="02020603050405020304" pitchFamily="18" charset="0"/>
              </a:rPr>
              <a:t>-</a:t>
            </a:r>
            <a:r>
              <a:rPr lang="en-US" altLang="ja-JP" dirty="0">
                <a:solidFill>
                  <a:srgbClr val="000000"/>
                </a:solidFill>
                <a:cs typeface="Times New Roman" panose="02020603050405020304" pitchFamily="18" charset="0"/>
              </a:rPr>
              <a:t>sin(</a:t>
            </a:r>
            <a:r>
              <a:rPr lang="en-US" altLang="ja-JP" i="1" dirty="0">
                <a:solidFill>
                  <a:srgbClr val="FF00FF"/>
                </a:solidFill>
                <a:latin typeface="Symbol" panose="05050102010706020507" pitchFamily="18" charset="2"/>
              </a:rPr>
              <a:t>p </a:t>
            </a:r>
            <a:r>
              <a:rPr lang="en-US" altLang="ja-JP" dirty="0">
                <a:solidFill>
                  <a:srgbClr val="FF00FF"/>
                </a:solidFill>
                <a:cs typeface="Times New Roman" panose="02020603050405020304" pitchFamily="18" charset="0"/>
              </a:rPr>
              <a:t>/3</a:t>
            </a:r>
            <a:r>
              <a:rPr lang="en-US" altLang="ja-JP" dirty="0">
                <a:solidFill>
                  <a:srgbClr val="000000"/>
                </a:solidFill>
                <a:cs typeface="Times New Roman" panose="02020603050405020304" pitchFamily="18" charset="0"/>
              </a:rPr>
              <a:t>))</a:t>
            </a:r>
          </a:p>
        </p:txBody>
      </p:sp>
      <p:sp>
        <p:nvSpPr>
          <p:cNvPr id="152" name="Rectangle 115"/>
          <p:cNvSpPr>
            <a:spLocks noChangeArrowheads="1"/>
          </p:cNvSpPr>
          <p:nvPr/>
        </p:nvSpPr>
        <p:spPr bwMode="auto">
          <a:xfrm>
            <a:off x="868555" y="3899648"/>
            <a:ext cx="3047629" cy="523220"/>
          </a:xfrm>
          <a:prstGeom prst="rect">
            <a:avLst/>
          </a:prstGeom>
          <a:noFill/>
          <a:ln>
            <a:noFill/>
          </a:ln>
        </p:spPr>
        <p:txBody>
          <a:bodyPr wrap="none">
            <a:spAutoFit/>
          </a:bodyPr>
          <a:lstStyle/>
          <a:p>
            <a:r>
              <a:rPr lang="en-US" altLang="ja-JP" i="1" dirty="0" err="1">
                <a:solidFill>
                  <a:srgbClr val="000000"/>
                </a:solidFill>
                <a:latin typeface="Symbol" panose="05050102010706020507" pitchFamily="18" charset="2"/>
              </a:rPr>
              <a:t>s</a:t>
            </a:r>
            <a:r>
              <a:rPr lang="en-US" altLang="ja-JP" i="1" dirty="0" err="1">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         ,              )</a:t>
            </a:r>
          </a:p>
        </p:txBody>
      </p:sp>
      <p:graphicFrame>
        <p:nvGraphicFramePr>
          <p:cNvPr id="154" name="オブジェクト 153"/>
          <p:cNvGraphicFramePr>
            <a:graphicFrameLocks noChangeAspect="1"/>
          </p:cNvGraphicFramePr>
          <p:nvPr/>
        </p:nvGraphicFramePr>
        <p:xfrm>
          <a:off x="2521704" y="3891896"/>
          <a:ext cx="1123950" cy="523875"/>
        </p:xfrm>
        <a:graphic>
          <a:graphicData uri="http://schemas.openxmlformats.org/presentationml/2006/ole">
            <mc:AlternateContent xmlns:mc="http://schemas.openxmlformats.org/markup-compatibility/2006">
              <mc:Choice xmlns:v="urn:schemas-microsoft-com:vml" Requires="v">
                <p:oleObj spid="_x0000_s295338" name="Equation" r:id="rId8" imgW="495000" imgH="228600" progId="Equation.DSMT4">
                  <p:embed/>
                </p:oleObj>
              </mc:Choice>
              <mc:Fallback>
                <p:oleObj name="Equation" r:id="rId8" imgW="495000" imgH="228600" progId="Equation.DSMT4">
                  <p:embed/>
                  <p:pic>
                    <p:nvPicPr>
                      <p:cNvPr id="154" name="オブジェクト 153"/>
                      <p:cNvPicPr>
                        <a:picLocks noChangeAspect="1" noChangeArrowheads="1"/>
                      </p:cNvPicPr>
                      <p:nvPr/>
                    </p:nvPicPr>
                    <p:blipFill>
                      <a:blip r:embed="rId9"/>
                      <a:srcRect/>
                      <a:stretch>
                        <a:fillRect/>
                      </a:stretch>
                    </p:blipFill>
                    <p:spPr bwMode="auto">
                      <a:xfrm>
                        <a:off x="2521704" y="3891896"/>
                        <a:ext cx="1123950" cy="523875"/>
                      </a:xfrm>
                      <a:prstGeom prst="rect">
                        <a:avLst/>
                      </a:prstGeom>
                      <a:noFill/>
                      <a:ln>
                        <a:noFill/>
                      </a:ln>
                      <a:effectLst/>
                    </p:spPr>
                  </p:pic>
                </p:oleObj>
              </mc:Fallback>
            </mc:AlternateContent>
          </a:graphicData>
        </a:graphic>
      </p:graphicFrame>
      <p:graphicFrame>
        <p:nvGraphicFramePr>
          <p:cNvPr id="155" name="オブジェクト 154"/>
          <p:cNvGraphicFramePr>
            <a:graphicFrameLocks noChangeAspect="1"/>
          </p:cNvGraphicFramePr>
          <p:nvPr/>
        </p:nvGraphicFramePr>
        <p:xfrm>
          <a:off x="1609824" y="3962774"/>
          <a:ext cx="606425" cy="407988"/>
        </p:xfrm>
        <a:graphic>
          <a:graphicData uri="http://schemas.openxmlformats.org/presentationml/2006/ole">
            <mc:AlternateContent xmlns:mc="http://schemas.openxmlformats.org/markup-compatibility/2006">
              <mc:Choice xmlns:v="urn:schemas-microsoft-com:vml" Requires="v">
                <p:oleObj spid="_x0000_s295339" name="Equation" r:id="rId10" imgW="266400" imgH="177480" progId="Equation.DSMT4">
                  <p:embed/>
                </p:oleObj>
              </mc:Choice>
              <mc:Fallback>
                <p:oleObj name="Equation" r:id="rId10" imgW="266400" imgH="177480" progId="Equation.DSMT4">
                  <p:embed/>
                  <p:pic>
                    <p:nvPicPr>
                      <p:cNvPr id="155" name="オブジェクト 154"/>
                      <p:cNvPicPr>
                        <a:picLocks noChangeAspect="1" noChangeArrowheads="1"/>
                      </p:cNvPicPr>
                      <p:nvPr/>
                    </p:nvPicPr>
                    <p:blipFill>
                      <a:blip r:embed="rId11"/>
                      <a:srcRect/>
                      <a:stretch>
                        <a:fillRect/>
                      </a:stretch>
                    </p:blipFill>
                    <p:spPr bwMode="auto">
                      <a:xfrm>
                        <a:off x="1609824" y="3962774"/>
                        <a:ext cx="606425" cy="407988"/>
                      </a:xfrm>
                      <a:prstGeom prst="rect">
                        <a:avLst/>
                      </a:prstGeom>
                      <a:noFill/>
                      <a:ln>
                        <a:noFill/>
                      </a:ln>
                      <a:effectLst/>
                    </p:spPr>
                  </p:pic>
                </p:oleObj>
              </mc:Fallback>
            </mc:AlternateContent>
          </a:graphicData>
        </a:graphic>
      </p:graphicFrame>
      <p:sp>
        <p:nvSpPr>
          <p:cNvPr id="167" name="Rectangle 69"/>
          <p:cNvSpPr>
            <a:spLocks noChangeArrowheads="1"/>
          </p:cNvSpPr>
          <p:nvPr/>
        </p:nvSpPr>
        <p:spPr bwMode="auto">
          <a:xfrm>
            <a:off x="677335" y="2374440"/>
            <a:ext cx="3813984" cy="462889"/>
          </a:xfrm>
          <a:prstGeom prst="rect">
            <a:avLst/>
          </a:prstGeom>
          <a:no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2" name="正方形/長方形 1"/>
          <p:cNvSpPr/>
          <p:nvPr/>
        </p:nvSpPr>
        <p:spPr>
          <a:xfrm>
            <a:off x="779931" y="2347483"/>
            <a:ext cx="3617258" cy="523220"/>
          </a:xfrm>
          <a:prstGeom prst="rect">
            <a:avLst/>
          </a:prstGeom>
        </p:spPr>
        <p:txBody>
          <a:bodyPr wrap="square">
            <a:spAutoFit/>
          </a:bodyPr>
          <a:lstStyle/>
          <a:p>
            <a:pPr lvl="0"/>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sin(      ), cos(      ))</a:t>
            </a:r>
          </a:p>
        </p:txBody>
      </p:sp>
      <p:sp>
        <p:nvSpPr>
          <p:cNvPr id="180" name="Rectangle 115"/>
          <p:cNvSpPr>
            <a:spLocks noChangeArrowheads="1"/>
          </p:cNvSpPr>
          <p:nvPr/>
        </p:nvSpPr>
        <p:spPr bwMode="auto">
          <a:xfrm>
            <a:off x="322729" y="2864224"/>
            <a:ext cx="381836" cy="523220"/>
          </a:xfrm>
          <a:prstGeom prst="rect">
            <a:avLst/>
          </a:prstGeom>
          <a:noFill/>
          <a:ln>
            <a:noFill/>
          </a:ln>
        </p:spPr>
        <p:txBody>
          <a:bodyPr wrap="none">
            <a:spAutoFit/>
          </a:bodyPr>
          <a:lstStyle/>
          <a:p>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81" name="Rectangle 69"/>
          <p:cNvSpPr>
            <a:spLocks noChangeArrowheads="1"/>
          </p:cNvSpPr>
          <p:nvPr/>
        </p:nvSpPr>
        <p:spPr bwMode="auto">
          <a:xfrm>
            <a:off x="677335" y="2845086"/>
            <a:ext cx="3813984" cy="462891"/>
          </a:xfrm>
          <a:prstGeom prst="rect">
            <a:avLst/>
          </a:prstGeom>
          <a:no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182" name="Rectangle 115"/>
          <p:cNvSpPr>
            <a:spLocks noChangeArrowheads="1"/>
          </p:cNvSpPr>
          <p:nvPr/>
        </p:nvSpPr>
        <p:spPr bwMode="auto">
          <a:xfrm>
            <a:off x="0" y="3361765"/>
            <a:ext cx="683200"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83" name="Rectangle 69"/>
          <p:cNvSpPr>
            <a:spLocks noChangeArrowheads="1"/>
          </p:cNvSpPr>
          <p:nvPr/>
        </p:nvSpPr>
        <p:spPr bwMode="auto">
          <a:xfrm>
            <a:off x="677335" y="3342627"/>
            <a:ext cx="3813984" cy="557019"/>
          </a:xfrm>
          <a:prstGeom prst="rect">
            <a:avLst/>
          </a:prstGeom>
          <a:no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184" name="Rectangle 115"/>
          <p:cNvSpPr>
            <a:spLocks noChangeArrowheads="1"/>
          </p:cNvSpPr>
          <p:nvPr/>
        </p:nvSpPr>
        <p:spPr bwMode="auto">
          <a:xfrm>
            <a:off x="322729" y="3939988"/>
            <a:ext cx="381836" cy="523220"/>
          </a:xfrm>
          <a:prstGeom prst="rect">
            <a:avLst/>
          </a:prstGeom>
          <a:noFill/>
          <a:ln>
            <a:noFill/>
          </a:ln>
        </p:spPr>
        <p:txBody>
          <a:bodyPr wrap="none">
            <a:spAutoFit/>
          </a:bodyPr>
          <a:lstStyle/>
          <a:p>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85" name="Rectangle 69"/>
          <p:cNvSpPr>
            <a:spLocks noChangeArrowheads="1"/>
          </p:cNvSpPr>
          <p:nvPr/>
        </p:nvSpPr>
        <p:spPr bwMode="auto">
          <a:xfrm>
            <a:off x="677335" y="3920850"/>
            <a:ext cx="3813984" cy="449445"/>
          </a:xfrm>
          <a:prstGeom prst="rect">
            <a:avLst/>
          </a:prstGeom>
          <a:no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186" name="Rectangle 115"/>
          <p:cNvSpPr>
            <a:spLocks noChangeArrowheads="1"/>
          </p:cNvSpPr>
          <p:nvPr/>
        </p:nvSpPr>
        <p:spPr bwMode="auto">
          <a:xfrm>
            <a:off x="680295" y="4397190"/>
            <a:ext cx="4078361" cy="523220"/>
          </a:xfrm>
          <a:prstGeom prst="rect">
            <a:avLst/>
          </a:prstGeom>
          <a:noFill/>
          <a:ln>
            <a:noFill/>
          </a:ln>
        </p:spPr>
        <p:txBody>
          <a:bodyPr wrap="none">
            <a:spAutoFit/>
          </a:bodyPr>
          <a:lstStyle/>
          <a:p>
            <a:r>
              <a:rPr lang="en-US" altLang="ja-JP" dirty="0">
                <a:solidFill>
                  <a:srgbClr val="000000"/>
                </a:solidFill>
                <a:latin typeface="Symbol" panose="05050102010706020507" pitchFamily="18" charset="2"/>
                <a:cs typeface="Times New Roman" panose="02020603050405020304" pitchFamily="18" charset="0"/>
              </a:rPr>
              <a:t>-</a:t>
            </a:r>
            <a:r>
              <a:rPr lang="en-US" altLang="ja-JP" i="1" dirty="0">
                <a:solidFill>
                  <a:srgbClr val="000000"/>
                </a:solidFill>
                <a:latin typeface="Symbol" panose="05050102010706020507" pitchFamily="18" charset="2"/>
              </a:rPr>
              <a:t>s </a:t>
            </a:r>
            <a:r>
              <a:rPr lang="en-US" altLang="ja-JP" baseline="30000" dirty="0">
                <a:solidFill>
                  <a:srgbClr val="000000"/>
                </a:solidFill>
                <a:cs typeface="Times New Roman" panose="02020603050405020304" pitchFamily="18" charset="0"/>
              </a:rPr>
              <a:t>2</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sin(</a:t>
            </a:r>
            <a:r>
              <a:rPr lang="en-US" altLang="ja-JP" i="1" dirty="0">
                <a:solidFill>
                  <a:srgbClr val="FF00FF"/>
                </a:solidFill>
                <a:latin typeface="Symbol" panose="05050102010706020507" pitchFamily="18" charset="2"/>
              </a:rPr>
              <a:t>p </a:t>
            </a:r>
            <a:r>
              <a:rPr lang="en-US" altLang="ja-JP" dirty="0">
                <a:solidFill>
                  <a:srgbClr val="FF00FF"/>
                </a:solidFill>
                <a:cs typeface="Times New Roman" panose="02020603050405020304" pitchFamily="18" charset="0"/>
              </a:rPr>
              <a:t>/3</a:t>
            </a:r>
            <a:r>
              <a:rPr lang="en-US" altLang="ja-JP" dirty="0">
                <a:solidFill>
                  <a:srgbClr val="000000"/>
                </a:solidFill>
                <a:cs typeface="Times New Roman" panose="02020603050405020304" pitchFamily="18" charset="0"/>
              </a:rPr>
              <a:t>), cos (</a:t>
            </a:r>
            <a:r>
              <a:rPr lang="en-US" altLang="ja-JP" i="1" dirty="0">
                <a:solidFill>
                  <a:srgbClr val="FF00FF"/>
                </a:solidFill>
                <a:latin typeface="Symbol" panose="05050102010706020507" pitchFamily="18" charset="2"/>
              </a:rPr>
              <a:t>p </a:t>
            </a:r>
            <a:r>
              <a:rPr lang="en-US" altLang="ja-JP" dirty="0">
                <a:solidFill>
                  <a:srgbClr val="FF00FF"/>
                </a:solidFill>
                <a:cs typeface="Times New Roman" panose="02020603050405020304" pitchFamily="18" charset="0"/>
              </a:rPr>
              <a:t>/3</a:t>
            </a:r>
            <a:r>
              <a:rPr lang="en-US" altLang="ja-JP" dirty="0">
                <a:solidFill>
                  <a:srgbClr val="000000"/>
                </a:solidFill>
                <a:cs typeface="Times New Roman" panose="02020603050405020304" pitchFamily="18" charset="0"/>
              </a:rPr>
              <a:t>))</a:t>
            </a:r>
          </a:p>
        </p:txBody>
      </p:sp>
      <p:sp>
        <p:nvSpPr>
          <p:cNvPr id="194" name="Rectangle 115"/>
          <p:cNvSpPr>
            <a:spLocks noChangeArrowheads="1"/>
          </p:cNvSpPr>
          <p:nvPr/>
        </p:nvSpPr>
        <p:spPr bwMode="auto">
          <a:xfrm>
            <a:off x="747531" y="4935072"/>
            <a:ext cx="3275256" cy="523220"/>
          </a:xfrm>
          <a:prstGeom prst="rect">
            <a:avLst/>
          </a:prstGeom>
          <a:noFill/>
          <a:ln>
            <a:noFill/>
          </a:ln>
        </p:spPr>
        <p:txBody>
          <a:bodyPr wrap="none">
            <a:spAutoFit/>
          </a:bodyPr>
          <a:lstStyle/>
          <a:p>
            <a:r>
              <a:rPr lang="en-US" altLang="ja-JP" dirty="0">
                <a:solidFill>
                  <a:srgbClr val="000000"/>
                </a:solidFill>
                <a:latin typeface="Symbol" panose="05050102010706020507" pitchFamily="18" charset="2"/>
                <a:cs typeface="Times New Roman" panose="02020603050405020304" pitchFamily="18" charset="0"/>
              </a:rPr>
              <a:t>-</a:t>
            </a:r>
            <a:r>
              <a:rPr lang="en-US" altLang="ja-JP" i="1" dirty="0">
                <a:solidFill>
                  <a:srgbClr val="000000"/>
                </a:solidFill>
                <a:latin typeface="Symbol" panose="05050102010706020507" pitchFamily="18" charset="2"/>
              </a:rPr>
              <a:t>s </a:t>
            </a:r>
            <a:r>
              <a:rPr lang="en-US" altLang="ja-JP" baseline="30000" dirty="0">
                <a:solidFill>
                  <a:srgbClr val="000000"/>
                </a:solidFill>
                <a:cs typeface="Times New Roman" panose="02020603050405020304" pitchFamily="18" charset="0"/>
              </a:rPr>
              <a:t>2</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             ,        )</a:t>
            </a:r>
          </a:p>
        </p:txBody>
      </p:sp>
      <p:graphicFrame>
        <p:nvGraphicFramePr>
          <p:cNvPr id="196" name="オブジェクト 195"/>
          <p:cNvGraphicFramePr>
            <a:graphicFrameLocks noChangeAspect="1"/>
          </p:cNvGraphicFramePr>
          <p:nvPr/>
        </p:nvGraphicFramePr>
        <p:xfrm>
          <a:off x="1787525" y="4940300"/>
          <a:ext cx="922338" cy="523875"/>
        </p:xfrm>
        <a:graphic>
          <a:graphicData uri="http://schemas.openxmlformats.org/presentationml/2006/ole">
            <mc:AlternateContent xmlns:mc="http://schemas.openxmlformats.org/markup-compatibility/2006">
              <mc:Choice xmlns:v="urn:schemas-microsoft-com:vml" Requires="v">
                <p:oleObj spid="_x0000_s295340" name="Equation" r:id="rId12" imgW="406080" imgH="228600" progId="Equation.DSMT4">
                  <p:embed/>
                </p:oleObj>
              </mc:Choice>
              <mc:Fallback>
                <p:oleObj name="Equation" r:id="rId12" imgW="406080" imgH="228600" progId="Equation.DSMT4">
                  <p:embed/>
                  <p:pic>
                    <p:nvPicPr>
                      <p:cNvPr id="196" name="オブジェクト 195"/>
                      <p:cNvPicPr>
                        <a:picLocks noChangeAspect="1" noChangeArrowheads="1"/>
                      </p:cNvPicPr>
                      <p:nvPr/>
                    </p:nvPicPr>
                    <p:blipFill>
                      <a:blip r:embed="rId13"/>
                      <a:srcRect/>
                      <a:stretch>
                        <a:fillRect/>
                      </a:stretch>
                    </p:blipFill>
                    <p:spPr bwMode="auto">
                      <a:xfrm>
                        <a:off x="1787525" y="4940300"/>
                        <a:ext cx="922338" cy="523875"/>
                      </a:xfrm>
                      <a:prstGeom prst="rect">
                        <a:avLst/>
                      </a:prstGeom>
                      <a:noFill/>
                      <a:ln>
                        <a:noFill/>
                      </a:ln>
                      <a:effectLst/>
                    </p:spPr>
                  </p:pic>
                </p:oleObj>
              </mc:Fallback>
            </mc:AlternateContent>
          </a:graphicData>
        </a:graphic>
      </p:graphicFrame>
      <p:graphicFrame>
        <p:nvGraphicFramePr>
          <p:cNvPr id="198" name="オブジェクト 197"/>
          <p:cNvGraphicFramePr>
            <a:graphicFrameLocks noChangeAspect="1"/>
          </p:cNvGraphicFramePr>
          <p:nvPr/>
        </p:nvGraphicFramePr>
        <p:xfrm>
          <a:off x="3048660" y="4997731"/>
          <a:ext cx="606425" cy="407988"/>
        </p:xfrm>
        <a:graphic>
          <a:graphicData uri="http://schemas.openxmlformats.org/presentationml/2006/ole">
            <mc:AlternateContent xmlns:mc="http://schemas.openxmlformats.org/markup-compatibility/2006">
              <mc:Choice xmlns:v="urn:schemas-microsoft-com:vml" Requires="v">
                <p:oleObj spid="_x0000_s295341" name="Equation" r:id="rId14" imgW="266400" imgH="177480" progId="Equation.DSMT4">
                  <p:embed/>
                </p:oleObj>
              </mc:Choice>
              <mc:Fallback>
                <p:oleObj name="Equation" r:id="rId14" imgW="266400" imgH="177480" progId="Equation.DSMT4">
                  <p:embed/>
                  <p:pic>
                    <p:nvPicPr>
                      <p:cNvPr id="198" name="オブジェクト 197"/>
                      <p:cNvPicPr>
                        <a:picLocks noChangeAspect="1" noChangeArrowheads="1"/>
                      </p:cNvPicPr>
                      <p:nvPr/>
                    </p:nvPicPr>
                    <p:blipFill>
                      <a:blip r:embed="rId11"/>
                      <a:srcRect/>
                      <a:stretch>
                        <a:fillRect/>
                      </a:stretch>
                    </p:blipFill>
                    <p:spPr bwMode="auto">
                      <a:xfrm>
                        <a:off x="3048660" y="4997731"/>
                        <a:ext cx="606425" cy="407988"/>
                      </a:xfrm>
                      <a:prstGeom prst="rect">
                        <a:avLst/>
                      </a:prstGeom>
                      <a:noFill/>
                      <a:ln>
                        <a:noFill/>
                      </a:ln>
                      <a:effectLst/>
                    </p:spPr>
                  </p:pic>
                </p:oleObj>
              </mc:Fallback>
            </mc:AlternateContent>
          </a:graphicData>
        </a:graphic>
      </p:graphicFrame>
      <p:sp>
        <p:nvSpPr>
          <p:cNvPr id="199" name="Rectangle 115"/>
          <p:cNvSpPr>
            <a:spLocks noChangeArrowheads="1"/>
          </p:cNvSpPr>
          <p:nvPr/>
        </p:nvSpPr>
        <p:spPr bwMode="auto">
          <a:xfrm>
            <a:off x="0" y="4397189"/>
            <a:ext cx="732893"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200" name="Rectangle 69"/>
          <p:cNvSpPr>
            <a:spLocks noChangeArrowheads="1"/>
          </p:cNvSpPr>
          <p:nvPr/>
        </p:nvSpPr>
        <p:spPr bwMode="auto">
          <a:xfrm>
            <a:off x="677335" y="4378051"/>
            <a:ext cx="4029136" cy="557019"/>
          </a:xfrm>
          <a:prstGeom prst="rect">
            <a:avLst/>
          </a:prstGeom>
          <a:no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201" name="Rectangle 115"/>
          <p:cNvSpPr>
            <a:spLocks noChangeArrowheads="1"/>
          </p:cNvSpPr>
          <p:nvPr/>
        </p:nvSpPr>
        <p:spPr bwMode="auto">
          <a:xfrm>
            <a:off x="322729" y="4961965"/>
            <a:ext cx="381836" cy="523220"/>
          </a:xfrm>
          <a:prstGeom prst="rect">
            <a:avLst/>
          </a:prstGeom>
          <a:noFill/>
          <a:ln>
            <a:noFill/>
          </a:ln>
        </p:spPr>
        <p:txBody>
          <a:bodyPr wrap="none">
            <a:spAutoFit/>
          </a:bodyPr>
          <a:lstStyle/>
          <a:p>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202" name="Rectangle 69"/>
          <p:cNvSpPr>
            <a:spLocks noChangeArrowheads="1"/>
          </p:cNvSpPr>
          <p:nvPr/>
        </p:nvSpPr>
        <p:spPr bwMode="auto">
          <a:xfrm>
            <a:off x="677335" y="4942827"/>
            <a:ext cx="3813984" cy="476339"/>
          </a:xfrm>
          <a:prstGeom prst="rect">
            <a:avLst/>
          </a:prstGeom>
          <a:no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304" name="Oval 63"/>
          <p:cNvSpPr>
            <a:spLocks noChangeAspect="1" noChangeArrowheads="1"/>
          </p:cNvSpPr>
          <p:nvPr/>
        </p:nvSpPr>
        <p:spPr bwMode="auto">
          <a:xfrm>
            <a:off x="5116367" y="3302696"/>
            <a:ext cx="2880000" cy="2880000"/>
          </a:xfrm>
          <a:prstGeom prst="ellipse">
            <a:avLst/>
          </a:prstGeom>
          <a:noFill/>
          <a:ln w="28575">
            <a:solidFill>
              <a:schemeClr val="tx1"/>
            </a:solid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sp>
        <p:nvSpPr>
          <p:cNvPr id="310" name="円弧 309"/>
          <p:cNvSpPr/>
          <p:nvPr/>
        </p:nvSpPr>
        <p:spPr bwMode="auto">
          <a:xfrm>
            <a:off x="6101514" y="4293368"/>
            <a:ext cx="934618" cy="889804"/>
          </a:xfrm>
          <a:prstGeom prst="arc">
            <a:avLst>
              <a:gd name="adj1" fmla="val 16266059"/>
              <a:gd name="adj2" fmla="val 19692651"/>
            </a:avLst>
          </a:prstGeom>
          <a:noFill/>
          <a:ln w="28575" cap="flat" cmpd="sng" algn="ctr">
            <a:solidFill>
              <a:srgbClr val="0066F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endParaRPr lang="ja-JP" altLang="en-US">
              <a:solidFill>
                <a:srgbClr val="000000"/>
              </a:solidFill>
              <a:latin typeface="Bookman Old Style" pitchFamily="18" charset="0"/>
              <a:ea typeface="ＭＳ Ｐゴシック" pitchFamily="50" charset="-128"/>
            </a:endParaRPr>
          </a:p>
        </p:txBody>
      </p:sp>
      <p:sp>
        <p:nvSpPr>
          <p:cNvPr id="324" name="Rectangle 79"/>
          <p:cNvSpPr>
            <a:spLocks noChangeArrowheads="1"/>
          </p:cNvSpPr>
          <p:nvPr/>
        </p:nvSpPr>
        <p:spPr bwMode="auto">
          <a:xfrm>
            <a:off x="4840941" y="5230905"/>
            <a:ext cx="3617259" cy="1062319"/>
          </a:xfrm>
          <a:prstGeom prst="rect">
            <a:avLst/>
          </a:prstGeom>
          <a:solidFill>
            <a:schemeClr val="bg1"/>
          </a:solidFill>
          <a:ln>
            <a:noFill/>
          </a:ln>
        </p:spPr>
        <p:txBody>
          <a:bodyPr wrap="square">
            <a:noAutofit/>
          </a:bodyPr>
          <a:lstStyle/>
          <a:p>
            <a:pPr>
              <a:spcBef>
                <a:spcPts val="0"/>
              </a:spcBef>
            </a:pPr>
            <a:endParaRPr lang="ja-JP" altLang="en-US" sz="2400" dirty="0">
              <a:solidFill>
                <a:srgbClr val="FF00FF"/>
              </a:solidFill>
            </a:endParaRPr>
          </a:p>
        </p:txBody>
      </p:sp>
      <p:sp>
        <p:nvSpPr>
          <p:cNvPr id="333" name="Rectangle 115"/>
          <p:cNvSpPr>
            <a:spLocks noChangeArrowheads="1"/>
          </p:cNvSpPr>
          <p:nvPr/>
        </p:nvSpPr>
        <p:spPr bwMode="auto">
          <a:xfrm>
            <a:off x="7972304" y="4039636"/>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66FF"/>
                </a:solidFill>
                <a:latin typeface="Bookman Old Style" pitchFamily="18" charset="0"/>
              </a:rPr>
              <a:t>v</a:t>
            </a:r>
          </a:p>
        </p:txBody>
      </p:sp>
      <p:cxnSp>
        <p:nvCxnSpPr>
          <p:cNvPr id="334" name="直線コネクタ 333"/>
          <p:cNvCxnSpPr/>
          <p:nvPr/>
        </p:nvCxnSpPr>
        <p:spPr bwMode="auto">
          <a:xfrm>
            <a:off x="7799294" y="3980329"/>
            <a:ext cx="242047" cy="430306"/>
          </a:xfrm>
          <a:prstGeom prst="line">
            <a:avLst/>
          </a:prstGeom>
          <a:noFill/>
          <a:ln w="57150" cap="flat" cmpd="sng" algn="ctr">
            <a:solidFill>
              <a:srgbClr val="0066FF"/>
            </a:solidFill>
            <a:prstDash val="solid"/>
            <a:round/>
            <a:headEnd type="none" w="med" len="med"/>
            <a:tailEnd type="triangle" w="med" len="med"/>
          </a:ln>
          <a:effectLst/>
        </p:spPr>
      </p:cxnSp>
      <p:sp>
        <p:nvSpPr>
          <p:cNvPr id="335" name="Rectangle 115"/>
          <p:cNvSpPr>
            <a:spLocks noChangeArrowheads="1"/>
          </p:cNvSpPr>
          <p:nvPr/>
        </p:nvSpPr>
        <p:spPr bwMode="auto">
          <a:xfrm>
            <a:off x="7290440" y="4021045"/>
            <a:ext cx="4283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FF00FF"/>
                </a:solidFill>
                <a:latin typeface="Bookman Old Style" pitchFamily="18" charset="0"/>
              </a:rPr>
              <a:t>a</a:t>
            </a:r>
          </a:p>
        </p:txBody>
      </p:sp>
      <p:sp>
        <p:nvSpPr>
          <p:cNvPr id="336" name="Rectangle 115"/>
          <p:cNvSpPr>
            <a:spLocks noChangeArrowheads="1"/>
          </p:cNvSpPr>
          <p:nvPr/>
        </p:nvSpPr>
        <p:spPr bwMode="auto">
          <a:xfrm>
            <a:off x="7616683" y="3526592"/>
            <a:ext cx="4074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9900CC"/>
                </a:solidFill>
                <a:latin typeface="Bookman Old Style" pitchFamily="18" charset="0"/>
              </a:rPr>
              <a:t>x</a:t>
            </a:r>
          </a:p>
        </p:txBody>
      </p:sp>
      <p:cxnSp>
        <p:nvCxnSpPr>
          <p:cNvPr id="337" name="直線コネクタ 336"/>
          <p:cNvCxnSpPr/>
          <p:nvPr/>
        </p:nvCxnSpPr>
        <p:spPr bwMode="auto">
          <a:xfrm flipV="1">
            <a:off x="6577145" y="3966882"/>
            <a:ext cx="1222149" cy="777632"/>
          </a:xfrm>
          <a:prstGeom prst="line">
            <a:avLst/>
          </a:prstGeom>
          <a:noFill/>
          <a:ln w="19050" cap="flat" cmpd="sng" algn="ctr">
            <a:solidFill>
              <a:schemeClr val="tx1"/>
            </a:solidFill>
            <a:prstDash val="dash"/>
            <a:round/>
            <a:headEnd type="none" w="med" len="med"/>
            <a:tailEnd type="none" w="med" len="med"/>
          </a:ln>
          <a:effectLst/>
        </p:spPr>
      </p:cxnSp>
      <p:cxnSp>
        <p:nvCxnSpPr>
          <p:cNvPr id="338" name="直線コネクタ 337"/>
          <p:cNvCxnSpPr/>
          <p:nvPr/>
        </p:nvCxnSpPr>
        <p:spPr bwMode="auto">
          <a:xfrm flipH="1">
            <a:off x="7476564" y="3984739"/>
            <a:ext cx="300040" cy="197297"/>
          </a:xfrm>
          <a:prstGeom prst="line">
            <a:avLst/>
          </a:prstGeom>
          <a:noFill/>
          <a:ln w="57150" cap="flat" cmpd="sng" algn="ctr">
            <a:solidFill>
              <a:srgbClr val="FF00FF"/>
            </a:solidFill>
            <a:prstDash val="solid"/>
            <a:round/>
            <a:headEnd type="none" w="med" len="med"/>
            <a:tailEnd type="triangle" w="med" len="med"/>
          </a:ln>
          <a:effectLst/>
        </p:spPr>
      </p:cxnSp>
      <p:grpSp>
        <p:nvGrpSpPr>
          <p:cNvPr id="19" name="グループ化 18"/>
          <p:cNvGrpSpPr/>
          <p:nvPr/>
        </p:nvGrpSpPr>
        <p:grpSpPr>
          <a:xfrm>
            <a:off x="4900832" y="2702860"/>
            <a:ext cx="3974429" cy="2574345"/>
            <a:chOff x="4900832" y="2702860"/>
            <a:chExt cx="3974429" cy="2574345"/>
          </a:xfrm>
        </p:grpSpPr>
        <p:cxnSp>
          <p:nvCxnSpPr>
            <p:cNvPr id="309" name="直線コネクタ 308"/>
            <p:cNvCxnSpPr/>
            <p:nvPr/>
          </p:nvCxnSpPr>
          <p:spPr bwMode="auto">
            <a:xfrm>
              <a:off x="4900832" y="4744670"/>
              <a:ext cx="3569109" cy="0"/>
            </a:xfrm>
            <a:prstGeom prst="line">
              <a:avLst/>
            </a:prstGeom>
            <a:noFill/>
            <a:ln w="19050" cap="flat" cmpd="sng" algn="ctr">
              <a:solidFill>
                <a:schemeClr val="tx1"/>
              </a:solidFill>
              <a:prstDash val="solid"/>
              <a:round/>
              <a:headEnd type="none" w="med" len="med"/>
              <a:tailEnd type="arrow" w="med" len="med"/>
            </a:ln>
            <a:effectLst/>
          </p:spPr>
        </p:cxnSp>
        <p:cxnSp>
          <p:nvCxnSpPr>
            <p:cNvPr id="312" name="直線コネクタ 311"/>
            <p:cNvCxnSpPr>
              <a:cxnSpLocks/>
            </p:cNvCxnSpPr>
            <p:nvPr/>
          </p:nvCxnSpPr>
          <p:spPr bwMode="auto">
            <a:xfrm flipV="1">
              <a:off x="6567402" y="2974866"/>
              <a:ext cx="0" cy="2302339"/>
            </a:xfrm>
            <a:prstGeom prst="line">
              <a:avLst/>
            </a:prstGeom>
            <a:noFill/>
            <a:ln w="19050" cap="flat" cmpd="sng" algn="ctr">
              <a:solidFill>
                <a:schemeClr val="tx1"/>
              </a:solidFill>
              <a:prstDash val="solid"/>
              <a:round/>
              <a:headEnd type="none" w="med" len="med"/>
              <a:tailEnd type="arrow" w="med" len="med"/>
            </a:ln>
            <a:effectLst/>
          </p:spPr>
        </p:cxnSp>
        <p:sp>
          <p:nvSpPr>
            <p:cNvPr id="313" name="Rectangle 115"/>
            <p:cNvSpPr>
              <a:spLocks noChangeArrowheads="1"/>
            </p:cNvSpPr>
            <p:nvPr/>
          </p:nvSpPr>
          <p:spPr bwMode="auto">
            <a:xfrm>
              <a:off x="6149973" y="2702860"/>
              <a:ext cx="3994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y</a:t>
              </a:r>
            </a:p>
          </p:txBody>
        </p:sp>
        <p:sp>
          <p:nvSpPr>
            <p:cNvPr id="314" name="正方形/長方形 313"/>
            <p:cNvSpPr/>
            <p:nvPr/>
          </p:nvSpPr>
          <p:spPr>
            <a:xfrm>
              <a:off x="8496631" y="4430098"/>
              <a:ext cx="378630" cy="523220"/>
            </a:xfrm>
            <a:prstGeom prst="rect">
              <a:avLst/>
            </a:prstGeom>
            <a:solidFill>
              <a:schemeClr val="bg1"/>
            </a:solidFill>
          </p:spPr>
          <p:txBody>
            <a:bodyPr wrap="none">
              <a:spAutoFit/>
            </a:bodyPr>
            <a:lstStyle/>
            <a:p>
              <a:pPr>
                <a:spcBef>
                  <a:spcPct val="0"/>
                </a:spcBef>
              </a:pPr>
              <a:r>
                <a:rPr lang="en-US" altLang="ja-JP" i="1" dirty="0">
                  <a:solidFill>
                    <a:srgbClr val="000000"/>
                  </a:solidFill>
                  <a:latin typeface="Bookman Old Style" pitchFamily="18" charset="0"/>
                </a:rPr>
                <a:t>x</a:t>
              </a:r>
              <a:endParaRPr lang="ja-JP" altLang="en-US" dirty="0">
                <a:solidFill>
                  <a:srgbClr val="000000"/>
                </a:solidFill>
                <a:latin typeface="Bookman Old Style" pitchFamily="18" charset="0"/>
              </a:endParaRPr>
            </a:p>
          </p:txBody>
        </p:sp>
        <p:sp>
          <p:nvSpPr>
            <p:cNvPr id="340" name="Rectangle 115"/>
            <p:cNvSpPr>
              <a:spLocks noChangeArrowheads="1"/>
            </p:cNvSpPr>
            <p:nvPr/>
          </p:nvSpPr>
          <p:spPr bwMode="auto">
            <a:xfrm>
              <a:off x="6217208" y="4679578"/>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cs typeface="Times New Roman" panose="02020603050405020304" pitchFamily="18" charset="0"/>
                </a:rPr>
                <a:t>0</a:t>
              </a:r>
            </a:p>
          </p:txBody>
        </p:sp>
      </p:grpSp>
      <p:sp>
        <p:nvSpPr>
          <p:cNvPr id="341" name="Rectangle 115"/>
          <p:cNvSpPr>
            <a:spLocks noChangeArrowheads="1"/>
          </p:cNvSpPr>
          <p:nvPr/>
        </p:nvSpPr>
        <p:spPr bwMode="auto">
          <a:xfrm>
            <a:off x="6584869" y="3853024"/>
            <a:ext cx="7505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Symbol" panose="05050102010706020507" pitchFamily="18" charset="2"/>
              </a:rPr>
              <a:t>p </a:t>
            </a:r>
            <a:r>
              <a:rPr lang="en-US" altLang="ja-JP" dirty="0">
                <a:solidFill>
                  <a:srgbClr val="000000"/>
                </a:solidFill>
                <a:cs typeface="Times New Roman" panose="02020603050405020304" pitchFamily="18" charset="0"/>
              </a:rPr>
              <a:t>/3</a:t>
            </a:r>
            <a:endParaRPr lang="en-US" altLang="ja-JP" i="1" dirty="0">
              <a:solidFill>
                <a:srgbClr val="0066FF"/>
              </a:solidFill>
              <a:latin typeface="Bookman Old Style" pitchFamily="18" charset="0"/>
            </a:endParaRPr>
          </a:p>
        </p:txBody>
      </p:sp>
      <p:sp>
        <p:nvSpPr>
          <p:cNvPr id="342" name="Rectangle 79"/>
          <p:cNvSpPr>
            <a:spLocks noChangeArrowheads="1"/>
          </p:cNvSpPr>
          <p:nvPr/>
        </p:nvSpPr>
        <p:spPr bwMode="auto">
          <a:xfrm>
            <a:off x="4759452" y="2910273"/>
            <a:ext cx="1143000" cy="2501153"/>
          </a:xfrm>
          <a:prstGeom prst="rect">
            <a:avLst/>
          </a:prstGeom>
          <a:solidFill>
            <a:schemeClr val="bg1"/>
          </a:solidFill>
          <a:ln>
            <a:noFill/>
          </a:ln>
        </p:spPr>
        <p:txBody>
          <a:bodyPr wrap="square">
            <a:noAutofit/>
          </a:bodyPr>
          <a:lstStyle/>
          <a:p>
            <a:pPr>
              <a:spcBef>
                <a:spcPts val="0"/>
              </a:spcBef>
            </a:pPr>
            <a:endParaRPr lang="ja-JP" altLang="en-US" sz="2400" dirty="0">
              <a:solidFill>
                <a:srgbClr val="FF00FF"/>
              </a:solidFill>
            </a:endParaRPr>
          </a:p>
        </p:txBody>
      </p:sp>
      <p:sp>
        <p:nvSpPr>
          <p:cNvPr id="343" name="正方形/長方形 342"/>
          <p:cNvSpPr/>
          <p:nvPr/>
        </p:nvSpPr>
        <p:spPr>
          <a:xfrm>
            <a:off x="4343400" y="2837330"/>
            <a:ext cx="1400532" cy="525094"/>
          </a:xfrm>
          <a:prstGeom prst="rect">
            <a:avLst/>
          </a:prstGeom>
        </p:spPr>
        <p:txBody>
          <a:bodyPr wrap="square">
            <a:spAutoFit/>
          </a:bodyPr>
          <a:lstStyle/>
          <a:p>
            <a:pPr>
              <a:spcBef>
                <a:spcPts val="0"/>
              </a:spcBef>
            </a:pPr>
            <a:r>
              <a:rPr lang="ja-JP" altLang="en-US" dirty="0">
                <a:solidFill>
                  <a:srgbClr val="000000"/>
                </a:solidFill>
              </a:rPr>
              <a:t>・・・答</a:t>
            </a:r>
            <a:endParaRPr lang="ja-JP" altLang="en-US" dirty="0"/>
          </a:p>
        </p:txBody>
      </p:sp>
      <p:sp>
        <p:nvSpPr>
          <p:cNvPr id="344" name="正方形/長方形 343"/>
          <p:cNvSpPr/>
          <p:nvPr/>
        </p:nvSpPr>
        <p:spPr>
          <a:xfrm>
            <a:off x="4329953" y="3832412"/>
            <a:ext cx="1400532" cy="525094"/>
          </a:xfrm>
          <a:prstGeom prst="rect">
            <a:avLst/>
          </a:prstGeom>
        </p:spPr>
        <p:txBody>
          <a:bodyPr wrap="square">
            <a:spAutoFit/>
          </a:bodyPr>
          <a:lstStyle/>
          <a:p>
            <a:pPr>
              <a:spcBef>
                <a:spcPts val="0"/>
              </a:spcBef>
            </a:pPr>
            <a:r>
              <a:rPr lang="ja-JP" altLang="en-US" dirty="0">
                <a:solidFill>
                  <a:srgbClr val="000000"/>
                </a:solidFill>
              </a:rPr>
              <a:t>・・・答</a:t>
            </a:r>
            <a:endParaRPr lang="ja-JP" altLang="en-US" dirty="0"/>
          </a:p>
        </p:txBody>
      </p:sp>
      <p:sp>
        <p:nvSpPr>
          <p:cNvPr id="345" name="正方形/長方形 344"/>
          <p:cNvSpPr/>
          <p:nvPr/>
        </p:nvSpPr>
        <p:spPr>
          <a:xfrm>
            <a:off x="4343400" y="4921624"/>
            <a:ext cx="1400532" cy="525094"/>
          </a:xfrm>
          <a:prstGeom prst="rect">
            <a:avLst/>
          </a:prstGeom>
        </p:spPr>
        <p:txBody>
          <a:bodyPr wrap="square">
            <a:spAutoFit/>
          </a:bodyPr>
          <a:lstStyle/>
          <a:p>
            <a:pPr>
              <a:spcBef>
                <a:spcPts val="0"/>
              </a:spcBef>
            </a:pPr>
            <a:r>
              <a:rPr lang="ja-JP" altLang="en-US" dirty="0">
                <a:solidFill>
                  <a:srgbClr val="000000"/>
                </a:solidFill>
              </a:rPr>
              <a:t>・・・答</a:t>
            </a:r>
            <a:endParaRPr lang="ja-JP" altLang="en-US" dirty="0"/>
          </a:p>
        </p:txBody>
      </p:sp>
      <p:sp>
        <p:nvSpPr>
          <p:cNvPr id="346" name="正方形/長方形 345"/>
          <p:cNvSpPr/>
          <p:nvPr/>
        </p:nvSpPr>
        <p:spPr>
          <a:xfrm>
            <a:off x="8388609" y="3734820"/>
            <a:ext cx="672353" cy="525094"/>
          </a:xfrm>
          <a:prstGeom prst="rect">
            <a:avLst/>
          </a:prstGeom>
        </p:spPr>
        <p:txBody>
          <a:bodyPr wrap="square">
            <a:spAutoFit/>
          </a:bodyPr>
          <a:lstStyle/>
          <a:p>
            <a:pPr>
              <a:spcBef>
                <a:spcPts val="0"/>
              </a:spcBef>
            </a:pPr>
            <a:r>
              <a:rPr lang="ja-JP" altLang="en-US" dirty="0">
                <a:solidFill>
                  <a:srgbClr val="000000"/>
                </a:solidFill>
              </a:rPr>
              <a:t>答</a:t>
            </a:r>
            <a:endParaRPr lang="ja-JP" altLang="en-US" dirty="0"/>
          </a:p>
        </p:txBody>
      </p:sp>
      <p:sp>
        <p:nvSpPr>
          <p:cNvPr id="129" name="正方形/長方形 128">
            <a:extLst>
              <a:ext uri="{FF2B5EF4-FFF2-40B4-BE49-F238E27FC236}">
                <a16:creationId xmlns:a16="http://schemas.microsoft.com/office/drawing/2014/main" id="{E403DDBF-E45A-44FE-A7CA-064F345156FE}"/>
              </a:ext>
            </a:extLst>
          </p:cNvPr>
          <p:cNvSpPr/>
          <p:nvPr/>
        </p:nvSpPr>
        <p:spPr>
          <a:xfrm>
            <a:off x="6074" y="5417691"/>
            <a:ext cx="9144000" cy="523220"/>
          </a:xfrm>
          <a:prstGeom prst="rect">
            <a:avLst/>
          </a:prstGeom>
        </p:spPr>
        <p:txBody>
          <a:bodyPr wrap="square">
            <a:spAutoFit/>
          </a:bodyPr>
          <a:lstStyle/>
          <a:p>
            <a:pPr>
              <a:spcBef>
                <a:spcPts val="0"/>
              </a:spcBef>
            </a:pPr>
            <a:r>
              <a:rPr lang="en-US" altLang="ja-JP" dirty="0">
                <a:solidFill>
                  <a:srgbClr val="000000"/>
                </a:solidFill>
              </a:rPr>
              <a:t>(3)</a:t>
            </a:r>
            <a:r>
              <a:rPr lang="ja-JP" altLang="ja-JP" dirty="0"/>
              <a:t>軌跡</a:t>
            </a:r>
            <a:r>
              <a:rPr lang="ja-JP" altLang="en-US" dirty="0"/>
              <a:t>を図示し、</a:t>
            </a:r>
            <a:r>
              <a:rPr lang="en-US" altLang="ja-JP" i="1" dirty="0">
                <a:solidFill>
                  <a:srgbClr val="000000"/>
                </a:solidFill>
                <a:latin typeface="Bookman Old Style" panose="02050604050505020204"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p </a:t>
            </a:r>
            <a:r>
              <a:rPr lang="en-US" altLang="ja-JP" dirty="0">
                <a:solidFill>
                  <a:srgbClr val="000000"/>
                </a:solidFill>
                <a:latin typeface="Symbol" panose="05050102010706020507" pitchFamily="18" charset="2"/>
              </a:rPr>
              <a:t>/(3</a:t>
            </a:r>
            <a:r>
              <a:rPr lang="en-US" altLang="ja-JP" i="1" dirty="0">
                <a:solidFill>
                  <a:srgbClr val="000000"/>
                </a:solidFill>
                <a:latin typeface="Symbol" panose="05050102010706020507" pitchFamily="18" charset="2"/>
              </a:rPr>
              <a:t>s</a:t>
            </a:r>
            <a:r>
              <a:rPr lang="en-US" altLang="ja-JP" dirty="0">
                <a:solidFill>
                  <a:srgbClr val="000000"/>
                </a:solidFill>
                <a:latin typeface="Symbol" panose="05050102010706020507" pitchFamily="18" charset="2"/>
              </a:rPr>
              <a:t>)</a:t>
            </a:r>
            <a:r>
              <a:rPr lang="ja-JP" altLang="en-US" dirty="0">
                <a:solidFill>
                  <a:srgbClr val="000000"/>
                </a:solidFill>
              </a:rPr>
              <a:t>の時、点</a:t>
            </a:r>
            <a:r>
              <a:rPr lang="en-US" altLang="ja-JP" b="1" i="1" dirty="0">
                <a:solidFill>
                  <a:srgbClr val="000000"/>
                </a:solidFill>
                <a:latin typeface="Bookman Old Style" panose="02050604050505020204" pitchFamily="18" charset="0"/>
              </a:rPr>
              <a:t>x</a:t>
            </a:r>
            <a:r>
              <a:rPr lang="ja-JP" altLang="ja-JP" dirty="0"/>
              <a:t>に</a:t>
            </a:r>
            <a:r>
              <a:rPr lang="en-US" altLang="ja-JP" b="1" i="1" dirty="0">
                <a:solidFill>
                  <a:srgbClr val="000000"/>
                </a:solidFill>
                <a:latin typeface="Bookman Old Style" panose="02050604050505020204" pitchFamily="18" charset="0"/>
              </a:rPr>
              <a:t>v</a:t>
            </a:r>
            <a:r>
              <a:rPr lang="ja-JP" altLang="ja-JP" dirty="0"/>
              <a:t>、</a:t>
            </a:r>
            <a:r>
              <a:rPr lang="en-US" altLang="ja-JP" b="1" i="1" dirty="0">
                <a:solidFill>
                  <a:srgbClr val="000000"/>
                </a:solidFill>
                <a:latin typeface="Bookman Old Style" panose="02050604050505020204" pitchFamily="18" charset="0"/>
              </a:rPr>
              <a:t>a</a:t>
            </a:r>
            <a:r>
              <a:rPr lang="ja-JP" altLang="ja-JP" dirty="0"/>
              <a:t>を図示せよ。</a:t>
            </a:r>
            <a:endParaRPr lang="en-US" altLang="ja-JP" dirty="0">
              <a:solidFill>
                <a:srgbClr val="000000"/>
              </a:solidFill>
            </a:endParaRPr>
          </a:p>
        </p:txBody>
      </p:sp>
      <p:sp>
        <p:nvSpPr>
          <p:cNvPr id="107" name="AutoShape 3">
            <a:extLst>
              <a:ext uri="{FF2B5EF4-FFF2-40B4-BE49-F238E27FC236}">
                <a16:creationId xmlns:a16="http://schemas.microsoft.com/office/drawing/2014/main" id="{477FA034-B5C6-4CA2-B0D9-D8165E28997A}"/>
              </a:ext>
            </a:extLst>
          </p:cNvPr>
          <p:cNvSpPr>
            <a:spLocks noChangeArrowheads="1"/>
          </p:cNvSpPr>
          <p:nvPr/>
        </p:nvSpPr>
        <p:spPr bwMode="auto">
          <a:xfrm>
            <a:off x="1512443" y="31018"/>
            <a:ext cx="3471128"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35" name="Line 5">
            <a:extLst>
              <a:ext uri="{FF2B5EF4-FFF2-40B4-BE49-F238E27FC236}">
                <a16:creationId xmlns:a16="http://schemas.microsoft.com/office/drawing/2014/main" id="{73E87633-4626-45CC-AD22-894E25DFEBD7}"/>
              </a:ext>
            </a:extLst>
          </p:cNvPr>
          <p:cNvSpPr>
            <a:spLocks noChangeShapeType="1"/>
          </p:cNvSpPr>
          <p:nvPr/>
        </p:nvSpPr>
        <p:spPr bwMode="auto">
          <a:xfrm flipH="1">
            <a:off x="1305162" y="482015"/>
            <a:ext cx="846368" cy="198287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38" name="AutoShape 10">
            <a:extLst>
              <a:ext uri="{FF2B5EF4-FFF2-40B4-BE49-F238E27FC236}">
                <a16:creationId xmlns:a16="http://schemas.microsoft.com/office/drawing/2014/main" id="{4F9AD2FB-49B8-4E84-B5ED-4F1D19568AC6}"/>
              </a:ext>
            </a:extLst>
          </p:cNvPr>
          <p:cNvSpPr>
            <a:spLocks noChangeArrowheads="1"/>
          </p:cNvSpPr>
          <p:nvPr/>
        </p:nvSpPr>
        <p:spPr bwMode="auto">
          <a:xfrm>
            <a:off x="17538" y="2386472"/>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39" name="Line 13">
            <a:extLst>
              <a:ext uri="{FF2B5EF4-FFF2-40B4-BE49-F238E27FC236}">
                <a16:creationId xmlns:a16="http://schemas.microsoft.com/office/drawing/2014/main" id="{0EBDD387-45FC-4B96-92FE-ABA99F15899F}"/>
              </a:ext>
            </a:extLst>
          </p:cNvPr>
          <p:cNvSpPr>
            <a:spLocks noChangeShapeType="1"/>
          </p:cNvSpPr>
          <p:nvPr/>
        </p:nvSpPr>
        <p:spPr bwMode="auto">
          <a:xfrm flipV="1">
            <a:off x="334265" y="443165"/>
            <a:ext cx="1307942" cy="1930002"/>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5" name="正方形/長方形 4">
            <a:extLst>
              <a:ext uri="{FF2B5EF4-FFF2-40B4-BE49-F238E27FC236}">
                <a16:creationId xmlns:a16="http://schemas.microsoft.com/office/drawing/2014/main" id="{6835C1F0-1B73-4FED-9FF1-6AAD41EAB2B9}"/>
              </a:ext>
            </a:extLst>
          </p:cNvPr>
          <p:cNvSpPr/>
          <p:nvPr/>
        </p:nvSpPr>
        <p:spPr>
          <a:xfrm>
            <a:off x="1644840" y="2373223"/>
            <a:ext cx="750526" cy="523220"/>
          </a:xfrm>
          <a:prstGeom prst="rect">
            <a:avLst/>
          </a:prstGeom>
        </p:spPr>
        <p:txBody>
          <a:bodyPr wrap="none">
            <a:spAutoFit/>
          </a:bodyPr>
          <a:lstStyle/>
          <a:p>
            <a:r>
              <a:rPr lang="en-US" altLang="ja-JP" i="1" dirty="0">
                <a:solidFill>
                  <a:srgbClr val="FF00FF"/>
                </a:solidFill>
                <a:latin typeface="Symbol" panose="05050102010706020507" pitchFamily="18" charset="2"/>
              </a:rPr>
              <a:t>p </a:t>
            </a:r>
            <a:r>
              <a:rPr lang="en-US" altLang="ja-JP" dirty="0">
                <a:solidFill>
                  <a:srgbClr val="FF00FF"/>
                </a:solidFill>
                <a:cs typeface="Times New Roman" panose="02020603050405020304" pitchFamily="18" charset="0"/>
              </a:rPr>
              <a:t>/3</a:t>
            </a:r>
            <a:endParaRPr lang="ja-JP" altLang="en-US" dirty="0"/>
          </a:p>
        </p:txBody>
      </p:sp>
      <p:sp>
        <p:nvSpPr>
          <p:cNvPr id="6" name="正方形/長方形 5">
            <a:extLst>
              <a:ext uri="{FF2B5EF4-FFF2-40B4-BE49-F238E27FC236}">
                <a16:creationId xmlns:a16="http://schemas.microsoft.com/office/drawing/2014/main" id="{76766DCC-8DCE-4B26-B5F0-A59DF57326E9}"/>
              </a:ext>
            </a:extLst>
          </p:cNvPr>
          <p:cNvSpPr/>
          <p:nvPr/>
        </p:nvSpPr>
        <p:spPr>
          <a:xfrm>
            <a:off x="3067097" y="2373167"/>
            <a:ext cx="750526" cy="523220"/>
          </a:xfrm>
          <a:prstGeom prst="rect">
            <a:avLst/>
          </a:prstGeom>
        </p:spPr>
        <p:txBody>
          <a:bodyPr wrap="none">
            <a:spAutoFit/>
          </a:bodyPr>
          <a:lstStyle/>
          <a:p>
            <a:r>
              <a:rPr lang="en-US" altLang="ja-JP" i="1" dirty="0">
                <a:solidFill>
                  <a:srgbClr val="FF00FF"/>
                </a:solidFill>
                <a:latin typeface="Symbol" panose="05050102010706020507" pitchFamily="18" charset="2"/>
              </a:rPr>
              <a:t>p </a:t>
            </a:r>
            <a:r>
              <a:rPr lang="en-US" altLang="ja-JP" dirty="0">
                <a:solidFill>
                  <a:srgbClr val="FF00FF"/>
                </a:solidFill>
                <a:cs typeface="Times New Roman" panose="02020603050405020304" pitchFamily="18" charset="0"/>
              </a:rPr>
              <a:t>/3</a:t>
            </a:r>
            <a:endParaRPr lang="ja-JP" altLang="en-US" dirty="0"/>
          </a:p>
        </p:txBody>
      </p:sp>
      <p:sp>
        <p:nvSpPr>
          <p:cNvPr id="141" name="AutoShape 3">
            <a:extLst>
              <a:ext uri="{FF2B5EF4-FFF2-40B4-BE49-F238E27FC236}">
                <a16:creationId xmlns:a16="http://schemas.microsoft.com/office/drawing/2014/main" id="{77D5FC52-CC81-4903-B2B3-9C2DE2F73A51}"/>
              </a:ext>
            </a:extLst>
          </p:cNvPr>
          <p:cNvSpPr>
            <a:spLocks noChangeArrowheads="1"/>
          </p:cNvSpPr>
          <p:nvPr/>
        </p:nvSpPr>
        <p:spPr bwMode="auto">
          <a:xfrm>
            <a:off x="1198453" y="1550375"/>
            <a:ext cx="1417155"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42" name="Line 5">
            <a:extLst>
              <a:ext uri="{FF2B5EF4-FFF2-40B4-BE49-F238E27FC236}">
                <a16:creationId xmlns:a16="http://schemas.microsoft.com/office/drawing/2014/main" id="{79929A14-9B06-44DD-A776-C4FA58FEE3D1}"/>
              </a:ext>
            </a:extLst>
          </p:cNvPr>
          <p:cNvSpPr>
            <a:spLocks noChangeShapeType="1"/>
          </p:cNvSpPr>
          <p:nvPr/>
        </p:nvSpPr>
        <p:spPr bwMode="auto">
          <a:xfrm>
            <a:off x="1985277" y="2063786"/>
            <a:ext cx="122591" cy="44303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43" name="AutoShape 10">
            <a:extLst>
              <a:ext uri="{FF2B5EF4-FFF2-40B4-BE49-F238E27FC236}">
                <a16:creationId xmlns:a16="http://schemas.microsoft.com/office/drawing/2014/main" id="{733CB862-266A-4A90-B869-F9080C2761D4}"/>
              </a:ext>
            </a:extLst>
          </p:cNvPr>
          <p:cNvSpPr>
            <a:spLocks noChangeArrowheads="1"/>
          </p:cNvSpPr>
          <p:nvPr/>
        </p:nvSpPr>
        <p:spPr bwMode="auto">
          <a:xfrm>
            <a:off x="3206345" y="34298"/>
            <a:ext cx="329205"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44" name="Line 13">
            <a:extLst>
              <a:ext uri="{FF2B5EF4-FFF2-40B4-BE49-F238E27FC236}">
                <a16:creationId xmlns:a16="http://schemas.microsoft.com/office/drawing/2014/main" id="{F63308F8-E0A6-489C-929B-5810C396FE82}"/>
              </a:ext>
            </a:extLst>
          </p:cNvPr>
          <p:cNvSpPr>
            <a:spLocks noChangeShapeType="1"/>
          </p:cNvSpPr>
          <p:nvPr/>
        </p:nvSpPr>
        <p:spPr bwMode="auto">
          <a:xfrm flipH="1">
            <a:off x="2378568" y="482015"/>
            <a:ext cx="944996" cy="1098779"/>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45" name="AutoShape 10">
            <a:extLst>
              <a:ext uri="{FF2B5EF4-FFF2-40B4-BE49-F238E27FC236}">
                <a16:creationId xmlns:a16="http://schemas.microsoft.com/office/drawing/2014/main" id="{6BE1C4FB-AE11-4CF1-9A35-7AFF05A7927B}"/>
              </a:ext>
            </a:extLst>
          </p:cNvPr>
          <p:cNvSpPr>
            <a:spLocks noChangeArrowheads="1"/>
          </p:cNvSpPr>
          <p:nvPr/>
        </p:nvSpPr>
        <p:spPr bwMode="auto">
          <a:xfrm>
            <a:off x="4429451" y="13251"/>
            <a:ext cx="329205"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46" name="AutoShape 3">
            <a:extLst>
              <a:ext uri="{FF2B5EF4-FFF2-40B4-BE49-F238E27FC236}">
                <a16:creationId xmlns:a16="http://schemas.microsoft.com/office/drawing/2014/main" id="{E820792A-B5E1-46A6-9E23-8B072E5BCFFA}"/>
              </a:ext>
            </a:extLst>
          </p:cNvPr>
          <p:cNvSpPr>
            <a:spLocks noChangeArrowheads="1"/>
          </p:cNvSpPr>
          <p:nvPr/>
        </p:nvSpPr>
        <p:spPr bwMode="auto">
          <a:xfrm>
            <a:off x="1545985" y="532691"/>
            <a:ext cx="3794628"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53" name="Line 5">
            <a:extLst>
              <a:ext uri="{FF2B5EF4-FFF2-40B4-BE49-F238E27FC236}">
                <a16:creationId xmlns:a16="http://schemas.microsoft.com/office/drawing/2014/main" id="{57698AE6-F5AE-43F9-9497-F3CEEA353857}"/>
              </a:ext>
            </a:extLst>
          </p:cNvPr>
          <p:cNvSpPr>
            <a:spLocks noChangeShapeType="1"/>
          </p:cNvSpPr>
          <p:nvPr/>
        </p:nvSpPr>
        <p:spPr bwMode="auto">
          <a:xfrm flipH="1">
            <a:off x="2839293" y="1013220"/>
            <a:ext cx="567508" cy="238858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56" name="AutoShape 10">
            <a:extLst>
              <a:ext uri="{FF2B5EF4-FFF2-40B4-BE49-F238E27FC236}">
                <a16:creationId xmlns:a16="http://schemas.microsoft.com/office/drawing/2014/main" id="{CBA2CE7F-E57E-40DC-BA32-9090B370225F}"/>
              </a:ext>
            </a:extLst>
          </p:cNvPr>
          <p:cNvSpPr>
            <a:spLocks noChangeArrowheads="1"/>
          </p:cNvSpPr>
          <p:nvPr/>
        </p:nvSpPr>
        <p:spPr bwMode="auto">
          <a:xfrm>
            <a:off x="-2893" y="3418202"/>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57" name="Line 13">
            <a:extLst>
              <a:ext uri="{FF2B5EF4-FFF2-40B4-BE49-F238E27FC236}">
                <a16:creationId xmlns:a16="http://schemas.microsoft.com/office/drawing/2014/main" id="{CB10B704-B38D-45C0-AD2F-8A6FFCF99981}"/>
              </a:ext>
            </a:extLst>
          </p:cNvPr>
          <p:cNvSpPr>
            <a:spLocks noChangeShapeType="1"/>
          </p:cNvSpPr>
          <p:nvPr/>
        </p:nvSpPr>
        <p:spPr bwMode="auto">
          <a:xfrm flipV="1">
            <a:off x="281996" y="1001019"/>
            <a:ext cx="1388615" cy="2403878"/>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58" name="AutoShape 3">
            <a:extLst>
              <a:ext uri="{FF2B5EF4-FFF2-40B4-BE49-F238E27FC236}">
                <a16:creationId xmlns:a16="http://schemas.microsoft.com/office/drawing/2014/main" id="{E92FDEC9-0584-47FC-8885-96FFFEE8FE3A}"/>
              </a:ext>
            </a:extLst>
          </p:cNvPr>
          <p:cNvSpPr>
            <a:spLocks noChangeArrowheads="1"/>
          </p:cNvSpPr>
          <p:nvPr/>
        </p:nvSpPr>
        <p:spPr bwMode="auto">
          <a:xfrm>
            <a:off x="1599688" y="990367"/>
            <a:ext cx="3794628"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59" name="Line 5">
            <a:extLst>
              <a:ext uri="{FF2B5EF4-FFF2-40B4-BE49-F238E27FC236}">
                <a16:creationId xmlns:a16="http://schemas.microsoft.com/office/drawing/2014/main" id="{5D60DBFE-8376-47B2-A75D-48FB70580322}"/>
              </a:ext>
            </a:extLst>
          </p:cNvPr>
          <p:cNvSpPr>
            <a:spLocks noChangeShapeType="1"/>
          </p:cNvSpPr>
          <p:nvPr/>
        </p:nvSpPr>
        <p:spPr bwMode="auto">
          <a:xfrm flipH="1">
            <a:off x="2839293" y="1438834"/>
            <a:ext cx="572286" cy="299415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60" name="AutoShape 10">
            <a:extLst>
              <a:ext uri="{FF2B5EF4-FFF2-40B4-BE49-F238E27FC236}">
                <a16:creationId xmlns:a16="http://schemas.microsoft.com/office/drawing/2014/main" id="{4AC61159-F07D-489A-B6D3-A24ACDBAAE44}"/>
              </a:ext>
            </a:extLst>
          </p:cNvPr>
          <p:cNvSpPr>
            <a:spLocks noChangeArrowheads="1"/>
          </p:cNvSpPr>
          <p:nvPr/>
        </p:nvSpPr>
        <p:spPr bwMode="auto">
          <a:xfrm>
            <a:off x="-2893" y="4449384"/>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61" name="Line 13">
            <a:extLst>
              <a:ext uri="{FF2B5EF4-FFF2-40B4-BE49-F238E27FC236}">
                <a16:creationId xmlns:a16="http://schemas.microsoft.com/office/drawing/2014/main" id="{C8EAC557-1EE8-4155-A178-698B5CF73CB2}"/>
              </a:ext>
            </a:extLst>
          </p:cNvPr>
          <p:cNvSpPr>
            <a:spLocks noChangeShapeType="1"/>
          </p:cNvSpPr>
          <p:nvPr/>
        </p:nvSpPr>
        <p:spPr bwMode="auto">
          <a:xfrm flipV="1">
            <a:off x="281996" y="1355603"/>
            <a:ext cx="1447962" cy="3080476"/>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62" name="フリーフォーム 85">
            <a:extLst>
              <a:ext uri="{FF2B5EF4-FFF2-40B4-BE49-F238E27FC236}">
                <a16:creationId xmlns:a16="http://schemas.microsoft.com/office/drawing/2014/main" id="{7DA0641E-E10E-45E5-8812-0F00C77DCFC1}"/>
              </a:ext>
            </a:extLst>
          </p:cNvPr>
          <p:cNvSpPr>
            <a:spLocks/>
          </p:cNvSpPr>
          <p:nvPr/>
        </p:nvSpPr>
        <p:spPr bwMode="auto">
          <a:xfrm>
            <a:off x="35995" y="2387842"/>
            <a:ext cx="3460174" cy="955487"/>
          </a:xfrm>
          <a:custGeom>
            <a:avLst/>
            <a:gdLst>
              <a:gd name="T0" fmla="*/ 12714462 w 7426325"/>
              <a:gd name="T1" fmla="*/ 362585 h 787400"/>
              <a:gd name="T2" fmla="*/ 12971247 w 7426325"/>
              <a:gd name="T3" fmla="*/ 69215 h 787400"/>
              <a:gd name="T4" fmla="*/ 13763001 w 7426325"/>
              <a:gd name="T5" fmla="*/ 118745 h 787400"/>
              <a:gd name="T6" fmla="*/ 13466989 w 7426325"/>
              <a:gd name="T7" fmla="*/ 781685 h 787400"/>
              <a:gd name="T8" fmla="*/ 10824229 w 7426325"/>
              <a:gd name="T9" fmla="*/ 781685 h 787400"/>
              <a:gd name="T10" fmla="*/ 895186 w 7426325"/>
              <a:gd name="T11" fmla="*/ 781685 h 787400"/>
              <a:gd name="T12" fmla="*/ 110561 w 7426325"/>
              <a:gd name="T13" fmla="*/ 581660 h 787400"/>
              <a:gd name="T14" fmla="*/ 231821 w 7426325"/>
              <a:gd name="T15" fmla="*/ 145415 h 787400"/>
              <a:gd name="T16" fmla="*/ 1387356 w 7426325"/>
              <a:gd name="T17" fmla="*/ 84455 h 787400"/>
              <a:gd name="T18" fmla="*/ 1865262 w 7426325"/>
              <a:gd name="T19" fmla="*/ 560705 h 787400"/>
              <a:gd name="T20" fmla="*/ 3577169 w 7426325"/>
              <a:gd name="T21" fmla="*/ 663575 h 787400"/>
              <a:gd name="T22" fmla="*/ 12568240 w 7426325"/>
              <a:gd name="T23" fmla="*/ 654050 h 787400"/>
              <a:gd name="T24" fmla="*/ 12714462 w 7426325"/>
              <a:gd name="T25" fmla="*/ 366395 h 7874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connsiteX0" fmla="*/ 6767748 w 7358639"/>
              <a:gd name="connsiteY0" fmla="*/ 328638 h 747738"/>
              <a:gd name="connsiteX1" fmla="*/ 6904908 w 7358639"/>
              <a:gd name="connsiteY1" fmla="*/ 35268 h 747738"/>
              <a:gd name="connsiteX2" fmla="*/ 7327818 w 7358639"/>
              <a:gd name="connsiteY2" fmla="*/ 84798 h 747738"/>
              <a:gd name="connsiteX3" fmla="*/ 7169703 w 7358639"/>
              <a:gd name="connsiteY3" fmla="*/ 747738 h 747738"/>
              <a:gd name="connsiteX4" fmla="*/ 4699847 w 7358639"/>
              <a:gd name="connsiteY4" fmla="*/ 735435 h 747738"/>
              <a:gd name="connsiteX5" fmla="*/ 454578 w 7358639"/>
              <a:gd name="connsiteY5" fmla="*/ 747738 h 747738"/>
              <a:gd name="connsiteX6" fmla="*/ 35478 w 7358639"/>
              <a:gd name="connsiteY6" fmla="*/ 547713 h 747738"/>
              <a:gd name="connsiteX7" fmla="*/ 100248 w 7358639"/>
              <a:gd name="connsiteY7" fmla="*/ 111468 h 747738"/>
              <a:gd name="connsiteX8" fmla="*/ 717468 w 7358639"/>
              <a:gd name="connsiteY8" fmla="*/ 50508 h 747738"/>
              <a:gd name="connsiteX9" fmla="*/ 972738 w 7358639"/>
              <a:gd name="connsiteY9" fmla="*/ 526758 h 747738"/>
              <a:gd name="connsiteX10" fmla="*/ 1887138 w 7358639"/>
              <a:gd name="connsiteY10" fmla="*/ 629628 h 747738"/>
              <a:gd name="connsiteX11" fmla="*/ 6689643 w 7358639"/>
              <a:gd name="connsiteY11" fmla="*/ 620103 h 747738"/>
              <a:gd name="connsiteX12" fmla="*/ 6767748 w 7358639"/>
              <a:gd name="connsiteY12" fmla="*/ 332448 h 747738"/>
              <a:gd name="connsiteX0" fmla="*/ 6767748 w 7392059"/>
              <a:gd name="connsiteY0" fmla="*/ 379404 h 1561297"/>
              <a:gd name="connsiteX1" fmla="*/ 6904908 w 7392059"/>
              <a:gd name="connsiteY1" fmla="*/ 86034 h 1561297"/>
              <a:gd name="connsiteX2" fmla="*/ 7327818 w 7392059"/>
              <a:gd name="connsiteY2" fmla="*/ 135564 h 1561297"/>
              <a:gd name="connsiteX3" fmla="*/ 5368819 w 7392059"/>
              <a:gd name="connsiteY3" fmla="*/ 1561297 h 1561297"/>
              <a:gd name="connsiteX4" fmla="*/ 4699847 w 7392059"/>
              <a:gd name="connsiteY4" fmla="*/ 786201 h 1561297"/>
              <a:gd name="connsiteX5" fmla="*/ 454578 w 7392059"/>
              <a:gd name="connsiteY5" fmla="*/ 798504 h 1561297"/>
              <a:gd name="connsiteX6" fmla="*/ 35478 w 7392059"/>
              <a:gd name="connsiteY6" fmla="*/ 598479 h 1561297"/>
              <a:gd name="connsiteX7" fmla="*/ 100248 w 7392059"/>
              <a:gd name="connsiteY7" fmla="*/ 162234 h 1561297"/>
              <a:gd name="connsiteX8" fmla="*/ 717468 w 7392059"/>
              <a:gd name="connsiteY8" fmla="*/ 101274 h 1561297"/>
              <a:gd name="connsiteX9" fmla="*/ 972738 w 7392059"/>
              <a:gd name="connsiteY9" fmla="*/ 577524 h 1561297"/>
              <a:gd name="connsiteX10" fmla="*/ 1887138 w 7392059"/>
              <a:gd name="connsiteY10" fmla="*/ 680394 h 1561297"/>
              <a:gd name="connsiteX11" fmla="*/ 6689643 w 7392059"/>
              <a:gd name="connsiteY11" fmla="*/ 670869 h 1561297"/>
              <a:gd name="connsiteX12" fmla="*/ 6767748 w 7392059"/>
              <a:gd name="connsiteY12" fmla="*/ 383214 h 1561297"/>
              <a:gd name="connsiteX0" fmla="*/ 6767748 w 7392059"/>
              <a:gd name="connsiteY0" fmla="*/ 379404 h 1561297"/>
              <a:gd name="connsiteX1" fmla="*/ 6904908 w 7392059"/>
              <a:gd name="connsiteY1" fmla="*/ 86034 h 1561297"/>
              <a:gd name="connsiteX2" fmla="*/ 7327818 w 7392059"/>
              <a:gd name="connsiteY2" fmla="*/ 135564 h 1561297"/>
              <a:gd name="connsiteX3" fmla="*/ 5368819 w 7392059"/>
              <a:gd name="connsiteY3" fmla="*/ 1561297 h 1561297"/>
              <a:gd name="connsiteX4" fmla="*/ 4699847 w 7392059"/>
              <a:gd name="connsiteY4" fmla="*/ 786201 h 1561297"/>
              <a:gd name="connsiteX5" fmla="*/ 454578 w 7392059"/>
              <a:gd name="connsiteY5" fmla="*/ 798504 h 1561297"/>
              <a:gd name="connsiteX6" fmla="*/ 35478 w 7392059"/>
              <a:gd name="connsiteY6" fmla="*/ 598479 h 1561297"/>
              <a:gd name="connsiteX7" fmla="*/ 100248 w 7392059"/>
              <a:gd name="connsiteY7" fmla="*/ 162234 h 1561297"/>
              <a:gd name="connsiteX8" fmla="*/ 717468 w 7392059"/>
              <a:gd name="connsiteY8" fmla="*/ 101274 h 1561297"/>
              <a:gd name="connsiteX9" fmla="*/ 972738 w 7392059"/>
              <a:gd name="connsiteY9" fmla="*/ 577524 h 1561297"/>
              <a:gd name="connsiteX10" fmla="*/ 1887138 w 7392059"/>
              <a:gd name="connsiteY10" fmla="*/ 680394 h 1561297"/>
              <a:gd name="connsiteX11" fmla="*/ 6698926 w 7392059"/>
              <a:gd name="connsiteY11" fmla="*/ 695475 h 1561297"/>
              <a:gd name="connsiteX12" fmla="*/ 6767748 w 7392059"/>
              <a:gd name="connsiteY12" fmla="*/ 383214 h 1561297"/>
              <a:gd name="connsiteX0" fmla="*/ 6767748 w 6914779"/>
              <a:gd name="connsiteY0" fmla="*/ 350673 h 1631110"/>
              <a:gd name="connsiteX1" fmla="*/ 6904908 w 6914779"/>
              <a:gd name="connsiteY1" fmla="*/ 57303 h 1631110"/>
              <a:gd name="connsiteX2" fmla="*/ 6436659 w 6914779"/>
              <a:gd name="connsiteY2" fmla="*/ 1521691 h 1631110"/>
              <a:gd name="connsiteX3" fmla="*/ 5368819 w 6914779"/>
              <a:gd name="connsiteY3" fmla="*/ 1532566 h 1631110"/>
              <a:gd name="connsiteX4" fmla="*/ 4699847 w 6914779"/>
              <a:gd name="connsiteY4" fmla="*/ 757470 h 1631110"/>
              <a:gd name="connsiteX5" fmla="*/ 454578 w 6914779"/>
              <a:gd name="connsiteY5" fmla="*/ 769773 h 1631110"/>
              <a:gd name="connsiteX6" fmla="*/ 35478 w 6914779"/>
              <a:gd name="connsiteY6" fmla="*/ 569748 h 1631110"/>
              <a:gd name="connsiteX7" fmla="*/ 100248 w 6914779"/>
              <a:gd name="connsiteY7" fmla="*/ 133503 h 1631110"/>
              <a:gd name="connsiteX8" fmla="*/ 717468 w 6914779"/>
              <a:gd name="connsiteY8" fmla="*/ 72543 h 1631110"/>
              <a:gd name="connsiteX9" fmla="*/ 972738 w 6914779"/>
              <a:gd name="connsiteY9" fmla="*/ 548793 h 1631110"/>
              <a:gd name="connsiteX10" fmla="*/ 1887138 w 6914779"/>
              <a:gd name="connsiteY10" fmla="*/ 651663 h 1631110"/>
              <a:gd name="connsiteX11" fmla="*/ 6698926 w 6914779"/>
              <a:gd name="connsiteY11" fmla="*/ 666744 h 1631110"/>
              <a:gd name="connsiteX12" fmla="*/ 6767748 w 6914779"/>
              <a:gd name="connsiteY12" fmla="*/ 354483 h 1631110"/>
              <a:gd name="connsiteX0" fmla="*/ 6767748 w 6914779"/>
              <a:gd name="connsiteY0" fmla="*/ 350673 h 1532707"/>
              <a:gd name="connsiteX1" fmla="*/ 6904908 w 6914779"/>
              <a:gd name="connsiteY1" fmla="*/ 57303 h 1532707"/>
              <a:gd name="connsiteX2" fmla="*/ 6436659 w 6914779"/>
              <a:gd name="connsiteY2" fmla="*/ 1521691 h 1532707"/>
              <a:gd name="connsiteX3" fmla="*/ 5368819 w 6914779"/>
              <a:gd name="connsiteY3" fmla="*/ 1532566 h 1532707"/>
              <a:gd name="connsiteX4" fmla="*/ 4699847 w 6914779"/>
              <a:gd name="connsiteY4" fmla="*/ 757470 h 1532707"/>
              <a:gd name="connsiteX5" fmla="*/ 454578 w 6914779"/>
              <a:gd name="connsiteY5" fmla="*/ 769773 h 1532707"/>
              <a:gd name="connsiteX6" fmla="*/ 35478 w 6914779"/>
              <a:gd name="connsiteY6" fmla="*/ 569748 h 1532707"/>
              <a:gd name="connsiteX7" fmla="*/ 100248 w 6914779"/>
              <a:gd name="connsiteY7" fmla="*/ 133503 h 1532707"/>
              <a:gd name="connsiteX8" fmla="*/ 717468 w 6914779"/>
              <a:gd name="connsiteY8" fmla="*/ 72543 h 1532707"/>
              <a:gd name="connsiteX9" fmla="*/ 972738 w 6914779"/>
              <a:gd name="connsiteY9" fmla="*/ 548793 h 1532707"/>
              <a:gd name="connsiteX10" fmla="*/ 1887138 w 6914779"/>
              <a:gd name="connsiteY10" fmla="*/ 651663 h 1532707"/>
              <a:gd name="connsiteX11" fmla="*/ 6698926 w 6914779"/>
              <a:gd name="connsiteY11" fmla="*/ 666744 h 1532707"/>
              <a:gd name="connsiteX12" fmla="*/ 6767748 w 6914779"/>
              <a:gd name="connsiteY12" fmla="*/ 354483 h 1532707"/>
              <a:gd name="connsiteX0" fmla="*/ 6767748 w 7335391"/>
              <a:gd name="connsiteY0" fmla="*/ 311506 h 1497179"/>
              <a:gd name="connsiteX1" fmla="*/ 7331922 w 7335391"/>
              <a:gd name="connsiteY1" fmla="*/ 1297660 h 1497179"/>
              <a:gd name="connsiteX2" fmla="*/ 6436659 w 7335391"/>
              <a:gd name="connsiteY2" fmla="*/ 1482524 h 1497179"/>
              <a:gd name="connsiteX3" fmla="*/ 5368819 w 7335391"/>
              <a:gd name="connsiteY3" fmla="*/ 1493399 h 1497179"/>
              <a:gd name="connsiteX4" fmla="*/ 4699847 w 7335391"/>
              <a:gd name="connsiteY4" fmla="*/ 718303 h 1497179"/>
              <a:gd name="connsiteX5" fmla="*/ 454578 w 7335391"/>
              <a:gd name="connsiteY5" fmla="*/ 730606 h 1497179"/>
              <a:gd name="connsiteX6" fmla="*/ 35478 w 7335391"/>
              <a:gd name="connsiteY6" fmla="*/ 530581 h 1497179"/>
              <a:gd name="connsiteX7" fmla="*/ 100248 w 7335391"/>
              <a:gd name="connsiteY7" fmla="*/ 94336 h 1497179"/>
              <a:gd name="connsiteX8" fmla="*/ 717468 w 7335391"/>
              <a:gd name="connsiteY8" fmla="*/ 33376 h 1497179"/>
              <a:gd name="connsiteX9" fmla="*/ 972738 w 7335391"/>
              <a:gd name="connsiteY9" fmla="*/ 509626 h 1497179"/>
              <a:gd name="connsiteX10" fmla="*/ 1887138 w 7335391"/>
              <a:gd name="connsiteY10" fmla="*/ 612496 h 1497179"/>
              <a:gd name="connsiteX11" fmla="*/ 6698926 w 7335391"/>
              <a:gd name="connsiteY11" fmla="*/ 627577 h 1497179"/>
              <a:gd name="connsiteX12" fmla="*/ 6767748 w 7335391"/>
              <a:gd name="connsiteY12" fmla="*/ 315316 h 1497179"/>
              <a:gd name="connsiteX0" fmla="*/ 6767748 w 7335391"/>
              <a:gd name="connsiteY0" fmla="*/ 311506 h 1497178"/>
              <a:gd name="connsiteX1" fmla="*/ 7331922 w 7335391"/>
              <a:gd name="connsiteY1" fmla="*/ 1297660 h 1497178"/>
              <a:gd name="connsiteX2" fmla="*/ 6436659 w 7335391"/>
              <a:gd name="connsiteY2" fmla="*/ 1482524 h 1497178"/>
              <a:gd name="connsiteX3" fmla="*/ 5368819 w 7335391"/>
              <a:gd name="connsiteY3" fmla="*/ 1493399 h 1497178"/>
              <a:gd name="connsiteX4" fmla="*/ 4699847 w 7335391"/>
              <a:gd name="connsiteY4" fmla="*/ 718303 h 1497178"/>
              <a:gd name="connsiteX5" fmla="*/ 454578 w 7335391"/>
              <a:gd name="connsiteY5" fmla="*/ 730606 h 1497178"/>
              <a:gd name="connsiteX6" fmla="*/ 35478 w 7335391"/>
              <a:gd name="connsiteY6" fmla="*/ 530581 h 1497178"/>
              <a:gd name="connsiteX7" fmla="*/ 100248 w 7335391"/>
              <a:gd name="connsiteY7" fmla="*/ 94336 h 1497178"/>
              <a:gd name="connsiteX8" fmla="*/ 717468 w 7335391"/>
              <a:gd name="connsiteY8" fmla="*/ 33376 h 1497178"/>
              <a:gd name="connsiteX9" fmla="*/ 972738 w 7335391"/>
              <a:gd name="connsiteY9" fmla="*/ 509626 h 1497178"/>
              <a:gd name="connsiteX10" fmla="*/ 1887138 w 7335391"/>
              <a:gd name="connsiteY10" fmla="*/ 612496 h 1497178"/>
              <a:gd name="connsiteX11" fmla="*/ 6698926 w 7335391"/>
              <a:gd name="connsiteY11" fmla="*/ 627577 h 1497178"/>
              <a:gd name="connsiteX12" fmla="*/ 7296874 w 7335391"/>
              <a:gd name="connsiteY12" fmla="*/ 549075 h 1497178"/>
              <a:gd name="connsiteX0" fmla="*/ 7315440 w 7392624"/>
              <a:gd name="connsiteY0" fmla="*/ 705206 h 1497178"/>
              <a:gd name="connsiteX1" fmla="*/ 7331922 w 7392624"/>
              <a:gd name="connsiteY1" fmla="*/ 1297660 h 1497178"/>
              <a:gd name="connsiteX2" fmla="*/ 6436659 w 7392624"/>
              <a:gd name="connsiteY2" fmla="*/ 1482524 h 1497178"/>
              <a:gd name="connsiteX3" fmla="*/ 5368819 w 7392624"/>
              <a:gd name="connsiteY3" fmla="*/ 1493399 h 1497178"/>
              <a:gd name="connsiteX4" fmla="*/ 4699847 w 7392624"/>
              <a:gd name="connsiteY4" fmla="*/ 718303 h 1497178"/>
              <a:gd name="connsiteX5" fmla="*/ 454578 w 7392624"/>
              <a:gd name="connsiteY5" fmla="*/ 730606 h 1497178"/>
              <a:gd name="connsiteX6" fmla="*/ 35478 w 7392624"/>
              <a:gd name="connsiteY6" fmla="*/ 530581 h 1497178"/>
              <a:gd name="connsiteX7" fmla="*/ 100248 w 7392624"/>
              <a:gd name="connsiteY7" fmla="*/ 94336 h 1497178"/>
              <a:gd name="connsiteX8" fmla="*/ 717468 w 7392624"/>
              <a:gd name="connsiteY8" fmla="*/ 33376 h 1497178"/>
              <a:gd name="connsiteX9" fmla="*/ 972738 w 7392624"/>
              <a:gd name="connsiteY9" fmla="*/ 509626 h 1497178"/>
              <a:gd name="connsiteX10" fmla="*/ 1887138 w 7392624"/>
              <a:gd name="connsiteY10" fmla="*/ 612496 h 1497178"/>
              <a:gd name="connsiteX11" fmla="*/ 6698926 w 7392624"/>
              <a:gd name="connsiteY11" fmla="*/ 627577 h 1497178"/>
              <a:gd name="connsiteX12" fmla="*/ 7296874 w 7392624"/>
              <a:gd name="connsiteY12" fmla="*/ 549075 h 1497178"/>
              <a:gd name="connsiteX0" fmla="*/ 7315440 w 7392624"/>
              <a:gd name="connsiteY0" fmla="*/ 705206 h 1497178"/>
              <a:gd name="connsiteX1" fmla="*/ 7331922 w 7392624"/>
              <a:gd name="connsiteY1" fmla="*/ 1297660 h 1497178"/>
              <a:gd name="connsiteX2" fmla="*/ 6436659 w 7392624"/>
              <a:gd name="connsiteY2" fmla="*/ 1482524 h 1497178"/>
              <a:gd name="connsiteX3" fmla="*/ 5368819 w 7392624"/>
              <a:gd name="connsiteY3" fmla="*/ 1493399 h 1497178"/>
              <a:gd name="connsiteX4" fmla="*/ 4699847 w 7392624"/>
              <a:gd name="connsiteY4" fmla="*/ 718303 h 1497178"/>
              <a:gd name="connsiteX5" fmla="*/ 454578 w 7392624"/>
              <a:gd name="connsiteY5" fmla="*/ 730606 h 1497178"/>
              <a:gd name="connsiteX6" fmla="*/ 35478 w 7392624"/>
              <a:gd name="connsiteY6" fmla="*/ 530581 h 1497178"/>
              <a:gd name="connsiteX7" fmla="*/ 100248 w 7392624"/>
              <a:gd name="connsiteY7" fmla="*/ 94336 h 1497178"/>
              <a:gd name="connsiteX8" fmla="*/ 717468 w 7392624"/>
              <a:gd name="connsiteY8" fmla="*/ 33376 h 1497178"/>
              <a:gd name="connsiteX9" fmla="*/ 972738 w 7392624"/>
              <a:gd name="connsiteY9" fmla="*/ 509626 h 1497178"/>
              <a:gd name="connsiteX10" fmla="*/ 1887138 w 7392624"/>
              <a:gd name="connsiteY10" fmla="*/ 612496 h 1497178"/>
              <a:gd name="connsiteX11" fmla="*/ 6698926 w 7392624"/>
              <a:gd name="connsiteY11" fmla="*/ 627577 h 1497178"/>
              <a:gd name="connsiteX12" fmla="*/ 7296874 w 7392624"/>
              <a:gd name="connsiteY12" fmla="*/ 549075 h 1497178"/>
              <a:gd name="connsiteX0" fmla="*/ 7315440 w 7392624"/>
              <a:gd name="connsiteY0" fmla="*/ 705206 h 1497178"/>
              <a:gd name="connsiteX1" fmla="*/ 7331922 w 7392624"/>
              <a:gd name="connsiteY1" fmla="*/ 1297660 h 1497178"/>
              <a:gd name="connsiteX2" fmla="*/ 6436659 w 7392624"/>
              <a:gd name="connsiteY2" fmla="*/ 1482524 h 1497178"/>
              <a:gd name="connsiteX3" fmla="*/ 5368819 w 7392624"/>
              <a:gd name="connsiteY3" fmla="*/ 1493399 h 1497178"/>
              <a:gd name="connsiteX4" fmla="*/ 4699847 w 7392624"/>
              <a:gd name="connsiteY4" fmla="*/ 718303 h 1497178"/>
              <a:gd name="connsiteX5" fmla="*/ 454578 w 7392624"/>
              <a:gd name="connsiteY5" fmla="*/ 730606 h 1497178"/>
              <a:gd name="connsiteX6" fmla="*/ 35478 w 7392624"/>
              <a:gd name="connsiteY6" fmla="*/ 530581 h 1497178"/>
              <a:gd name="connsiteX7" fmla="*/ 100248 w 7392624"/>
              <a:gd name="connsiteY7" fmla="*/ 94336 h 1497178"/>
              <a:gd name="connsiteX8" fmla="*/ 717468 w 7392624"/>
              <a:gd name="connsiteY8" fmla="*/ 33376 h 1497178"/>
              <a:gd name="connsiteX9" fmla="*/ 972738 w 7392624"/>
              <a:gd name="connsiteY9" fmla="*/ 509626 h 1497178"/>
              <a:gd name="connsiteX10" fmla="*/ 1887138 w 7392624"/>
              <a:gd name="connsiteY10" fmla="*/ 612496 h 1497178"/>
              <a:gd name="connsiteX11" fmla="*/ 6698926 w 7392624"/>
              <a:gd name="connsiteY11" fmla="*/ 627577 h 1497178"/>
              <a:gd name="connsiteX12" fmla="*/ 7315440 w 7392624"/>
              <a:gd name="connsiteY12" fmla="*/ 696713 h 1497178"/>
              <a:gd name="connsiteX0" fmla="*/ 7315440 w 7392624"/>
              <a:gd name="connsiteY0" fmla="*/ 705206 h 1497178"/>
              <a:gd name="connsiteX1" fmla="*/ 7331922 w 7392624"/>
              <a:gd name="connsiteY1" fmla="*/ 1297660 h 1497178"/>
              <a:gd name="connsiteX2" fmla="*/ 6436659 w 7392624"/>
              <a:gd name="connsiteY2" fmla="*/ 1482524 h 1497178"/>
              <a:gd name="connsiteX3" fmla="*/ 5368819 w 7392624"/>
              <a:gd name="connsiteY3" fmla="*/ 1493399 h 1497178"/>
              <a:gd name="connsiteX4" fmla="*/ 4699847 w 7392624"/>
              <a:gd name="connsiteY4" fmla="*/ 718303 h 1497178"/>
              <a:gd name="connsiteX5" fmla="*/ 454578 w 7392624"/>
              <a:gd name="connsiteY5" fmla="*/ 730606 h 1497178"/>
              <a:gd name="connsiteX6" fmla="*/ 35478 w 7392624"/>
              <a:gd name="connsiteY6" fmla="*/ 530581 h 1497178"/>
              <a:gd name="connsiteX7" fmla="*/ 100248 w 7392624"/>
              <a:gd name="connsiteY7" fmla="*/ 94336 h 1497178"/>
              <a:gd name="connsiteX8" fmla="*/ 717468 w 7392624"/>
              <a:gd name="connsiteY8" fmla="*/ 33376 h 1497178"/>
              <a:gd name="connsiteX9" fmla="*/ 972738 w 7392624"/>
              <a:gd name="connsiteY9" fmla="*/ 509626 h 1497178"/>
              <a:gd name="connsiteX10" fmla="*/ 1887138 w 7392624"/>
              <a:gd name="connsiteY10" fmla="*/ 612496 h 1497178"/>
              <a:gd name="connsiteX11" fmla="*/ 6698926 w 7392624"/>
              <a:gd name="connsiteY11" fmla="*/ 627577 h 1497178"/>
              <a:gd name="connsiteX12" fmla="*/ 7315440 w 7392624"/>
              <a:gd name="connsiteY12" fmla="*/ 696713 h 1497178"/>
              <a:gd name="connsiteX0" fmla="*/ 7315440 w 7392624"/>
              <a:gd name="connsiteY0" fmla="*/ 705206 h 1484654"/>
              <a:gd name="connsiteX1" fmla="*/ 7331922 w 7392624"/>
              <a:gd name="connsiteY1" fmla="*/ 1297660 h 1484654"/>
              <a:gd name="connsiteX2" fmla="*/ 6436659 w 7392624"/>
              <a:gd name="connsiteY2" fmla="*/ 1482524 h 1484654"/>
              <a:gd name="connsiteX3" fmla="*/ 5303839 w 7392624"/>
              <a:gd name="connsiteY3" fmla="*/ 1407277 h 1484654"/>
              <a:gd name="connsiteX4" fmla="*/ 4699847 w 7392624"/>
              <a:gd name="connsiteY4" fmla="*/ 718303 h 1484654"/>
              <a:gd name="connsiteX5" fmla="*/ 454578 w 7392624"/>
              <a:gd name="connsiteY5" fmla="*/ 730606 h 1484654"/>
              <a:gd name="connsiteX6" fmla="*/ 35478 w 7392624"/>
              <a:gd name="connsiteY6" fmla="*/ 530581 h 1484654"/>
              <a:gd name="connsiteX7" fmla="*/ 100248 w 7392624"/>
              <a:gd name="connsiteY7" fmla="*/ 94336 h 1484654"/>
              <a:gd name="connsiteX8" fmla="*/ 717468 w 7392624"/>
              <a:gd name="connsiteY8" fmla="*/ 33376 h 1484654"/>
              <a:gd name="connsiteX9" fmla="*/ 972738 w 7392624"/>
              <a:gd name="connsiteY9" fmla="*/ 509626 h 1484654"/>
              <a:gd name="connsiteX10" fmla="*/ 1887138 w 7392624"/>
              <a:gd name="connsiteY10" fmla="*/ 612496 h 1484654"/>
              <a:gd name="connsiteX11" fmla="*/ 6698926 w 7392624"/>
              <a:gd name="connsiteY11" fmla="*/ 627577 h 1484654"/>
              <a:gd name="connsiteX12" fmla="*/ 7315440 w 7392624"/>
              <a:gd name="connsiteY12" fmla="*/ 696713 h 1484654"/>
              <a:gd name="connsiteX0" fmla="*/ 7315440 w 7391255"/>
              <a:gd name="connsiteY0" fmla="*/ 705206 h 1436988"/>
              <a:gd name="connsiteX1" fmla="*/ 7331922 w 7391255"/>
              <a:gd name="connsiteY1" fmla="*/ 1297660 h 1436988"/>
              <a:gd name="connsiteX2" fmla="*/ 6455225 w 7391255"/>
              <a:gd name="connsiteY2" fmla="*/ 1433311 h 1436988"/>
              <a:gd name="connsiteX3" fmla="*/ 5303839 w 7391255"/>
              <a:gd name="connsiteY3" fmla="*/ 1407277 h 1436988"/>
              <a:gd name="connsiteX4" fmla="*/ 4699847 w 7391255"/>
              <a:gd name="connsiteY4" fmla="*/ 718303 h 1436988"/>
              <a:gd name="connsiteX5" fmla="*/ 454578 w 7391255"/>
              <a:gd name="connsiteY5" fmla="*/ 730606 h 1436988"/>
              <a:gd name="connsiteX6" fmla="*/ 35478 w 7391255"/>
              <a:gd name="connsiteY6" fmla="*/ 530581 h 1436988"/>
              <a:gd name="connsiteX7" fmla="*/ 100248 w 7391255"/>
              <a:gd name="connsiteY7" fmla="*/ 94336 h 1436988"/>
              <a:gd name="connsiteX8" fmla="*/ 717468 w 7391255"/>
              <a:gd name="connsiteY8" fmla="*/ 33376 h 1436988"/>
              <a:gd name="connsiteX9" fmla="*/ 972738 w 7391255"/>
              <a:gd name="connsiteY9" fmla="*/ 509626 h 1436988"/>
              <a:gd name="connsiteX10" fmla="*/ 1887138 w 7391255"/>
              <a:gd name="connsiteY10" fmla="*/ 612496 h 1436988"/>
              <a:gd name="connsiteX11" fmla="*/ 6698926 w 7391255"/>
              <a:gd name="connsiteY11" fmla="*/ 627577 h 1436988"/>
              <a:gd name="connsiteX12" fmla="*/ 7315440 w 7391255"/>
              <a:gd name="connsiteY12" fmla="*/ 696713 h 1436988"/>
              <a:gd name="connsiteX0" fmla="*/ 7315440 w 7391255"/>
              <a:gd name="connsiteY0" fmla="*/ 705206 h 1436988"/>
              <a:gd name="connsiteX1" fmla="*/ 7331922 w 7391255"/>
              <a:gd name="connsiteY1" fmla="*/ 1297660 h 1436988"/>
              <a:gd name="connsiteX2" fmla="*/ 6455225 w 7391255"/>
              <a:gd name="connsiteY2" fmla="*/ 1433311 h 1436988"/>
              <a:gd name="connsiteX3" fmla="*/ 5303839 w 7391255"/>
              <a:gd name="connsiteY3" fmla="*/ 1407277 h 1436988"/>
              <a:gd name="connsiteX4" fmla="*/ 4402794 w 7391255"/>
              <a:gd name="connsiteY4" fmla="*/ 718303 h 1436988"/>
              <a:gd name="connsiteX5" fmla="*/ 454578 w 7391255"/>
              <a:gd name="connsiteY5" fmla="*/ 730606 h 1436988"/>
              <a:gd name="connsiteX6" fmla="*/ 35478 w 7391255"/>
              <a:gd name="connsiteY6" fmla="*/ 530581 h 1436988"/>
              <a:gd name="connsiteX7" fmla="*/ 100248 w 7391255"/>
              <a:gd name="connsiteY7" fmla="*/ 94336 h 1436988"/>
              <a:gd name="connsiteX8" fmla="*/ 717468 w 7391255"/>
              <a:gd name="connsiteY8" fmla="*/ 33376 h 1436988"/>
              <a:gd name="connsiteX9" fmla="*/ 972738 w 7391255"/>
              <a:gd name="connsiteY9" fmla="*/ 509626 h 1436988"/>
              <a:gd name="connsiteX10" fmla="*/ 1887138 w 7391255"/>
              <a:gd name="connsiteY10" fmla="*/ 612496 h 1436988"/>
              <a:gd name="connsiteX11" fmla="*/ 6698926 w 7391255"/>
              <a:gd name="connsiteY11" fmla="*/ 627577 h 1436988"/>
              <a:gd name="connsiteX12" fmla="*/ 7315440 w 7391255"/>
              <a:gd name="connsiteY12" fmla="*/ 696713 h 1436988"/>
              <a:gd name="connsiteX0" fmla="*/ 7315440 w 7391255"/>
              <a:gd name="connsiteY0" fmla="*/ 705206 h 1407278"/>
              <a:gd name="connsiteX1" fmla="*/ 7331922 w 7391255"/>
              <a:gd name="connsiteY1" fmla="*/ 1297660 h 1407278"/>
              <a:gd name="connsiteX2" fmla="*/ 6455225 w 7391255"/>
              <a:gd name="connsiteY2" fmla="*/ 1396402 h 1407278"/>
              <a:gd name="connsiteX3" fmla="*/ 5303839 w 7391255"/>
              <a:gd name="connsiteY3" fmla="*/ 1407277 h 1407278"/>
              <a:gd name="connsiteX4" fmla="*/ 4402794 w 7391255"/>
              <a:gd name="connsiteY4" fmla="*/ 718303 h 1407278"/>
              <a:gd name="connsiteX5" fmla="*/ 454578 w 7391255"/>
              <a:gd name="connsiteY5" fmla="*/ 730606 h 1407278"/>
              <a:gd name="connsiteX6" fmla="*/ 35478 w 7391255"/>
              <a:gd name="connsiteY6" fmla="*/ 530581 h 1407278"/>
              <a:gd name="connsiteX7" fmla="*/ 100248 w 7391255"/>
              <a:gd name="connsiteY7" fmla="*/ 94336 h 1407278"/>
              <a:gd name="connsiteX8" fmla="*/ 717468 w 7391255"/>
              <a:gd name="connsiteY8" fmla="*/ 33376 h 1407278"/>
              <a:gd name="connsiteX9" fmla="*/ 972738 w 7391255"/>
              <a:gd name="connsiteY9" fmla="*/ 509626 h 1407278"/>
              <a:gd name="connsiteX10" fmla="*/ 1887138 w 7391255"/>
              <a:gd name="connsiteY10" fmla="*/ 612496 h 1407278"/>
              <a:gd name="connsiteX11" fmla="*/ 6698926 w 7391255"/>
              <a:gd name="connsiteY11" fmla="*/ 627577 h 1407278"/>
              <a:gd name="connsiteX12" fmla="*/ 7315440 w 7391255"/>
              <a:gd name="connsiteY12" fmla="*/ 696713 h 1407278"/>
              <a:gd name="connsiteX0" fmla="*/ 7315440 w 7391255"/>
              <a:gd name="connsiteY0" fmla="*/ 705206 h 1407277"/>
              <a:gd name="connsiteX1" fmla="*/ 7331922 w 7391255"/>
              <a:gd name="connsiteY1" fmla="*/ 1297660 h 1407277"/>
              <a:gd name="connsiteX2" fmla="*/ 6455225 w 7391255"/>
              <a:gd name="connsiteY2" fmla="*/ 1396402 h 1407277"/>
              <a:gd name="connsiteX3" fmla="*/ 5303839 w 7391255"/>
              <a:gd name="connsiteY3" fmla="*/ 1407277 h 1407277"/>
              <a:gd name="connsiteX4" fmla="*/ 4402794 w 7391255"/>
              <a:gd name="connsiteY4" fmla="*/ 718303 h 1407277"/>
              <a:gd name="connsiteX5" fmla="*/ 454578 w 7391255"/>
              <a:gd name="connsiteY5" fmla="*/ 730606 h 1407277"/>
              <a:gd name="connsiteX6" fmla="*/ 35478 w 7391255"/>
              <a:gd name="connsiteY6" fmla="*/ 530581 h 1407277"/>
              <a:gd name="connsiteX7" fmla="*/ 100248 w 7391255"/>
              <a:gd name="connsiteY7" fmla="*/ 94336 h 1407277"/>
              <a:gd name="connsiteX8" fmla="*/ 717468 w 7391255"/>
              <a:gd name="connsiteY8" fmla="*/ 33376 h 1407277"/>
              <a:gd name="connsiteX9" fmla="*/ 972738 w 7391255"/>
              <a:gd name="connsiteY9" fmla="*/ 509626 h 1407277"/>
              <a:gd name="connsiteX10" fmla="*/ 2778297 w 7391255"/>
              <a:gd name="connsiteY10" fmla="*/ 612496 h 1407277"/>
              <a:gd name="connsiteX11" fmla="*/ 6698926 w 7391255"/>
              <a:gd name="connsiteY11" fmla="*/ 627577 h 1407277"/>
              <a:gd name="connsiteX12" fmla="*/ 7315440 w 7391255"/>
              <a:gd name="connsiteY12" fmla="*/ 696713 h 1407277"/>
              <a:gd name="connsiteX0" fmla="*/ 7315440 w 7391255"/>
              <a:gd name="connsiteY0" fmla="*/ 999881 h 1701952"/>
              <a:gd name="connsiteX1" fmla="*/ 7331922 w 7391255"/>
              <a:gd name="connsiteY1" fmla="*/ 1592335 h 1701952"/>
              <a:gd name="connsiteX2" fmla="*/ 6455225 w 7391255"/>
              <a:gd name="connsiteY2" fmla="*/ 1691077 h 1701952"/>
              <a:gd name="connsiteX3" fmla="*/ 5303839 w 7391255"/>
              <a:gd name="connsiteY3" fmla="*/ 1701952 h 1701952"/>
              <a:gd name="connsiteX4" fmla="*/ 4402794 w 7391255"/>
              <a:gd name="connsiteY4" fmla="*/ 1012978 h 1701952"/>
              <a:gd name="connsiteX5" fmla="*/ 454578 w 7391255"/>
              <a:gd name="connsiteY5" fmla="*/ 1025281 h 1701952"/>
              <a:gd name="connsiteX6" fmla="*/ 35478 w 7391255"/>
              <a:gd name="connsiteY6" fmla="*/ 825256 h 1701952"/>
              <a:gd name="connsiteX7" fmla="*/ 100248 w 7391255"/>
              <a:gd name="connsiteY7" fmla="*/ 389011 h 1701952"/>
              <a:gd name="connsiteX8" fmla="*/ 717468 w 7391255"/>
              <a:gd name="connsiteY8" fmla="*/ 328051 h 1701952"/>
              <a:gd name="connsiteX9" fmla="*/ 2198082 w 7391255"/>
              <a:gd name="connsiteY9" fmla="*/ 16901 h 1701952"/>
              <a:gd name="connsiteX10" fmla="*/ 2778297 w 7391255"/>
              <a:gd name="connsiteY10" fmla="*/ 907171 h 1701952"/>
              <a:gd name="connsiteX11" fmla="*/ 6698926 w 7391255"/>
              <a:gd name="connsiteY11" fmla="*/ 922252 h 1701952"/>
              <a:gd name="connsiteX12" fmla="*/ 7315440 w 7391255"/>
              <a:gd name="connsiteY12" fmla="*/ 991388 h 1701952"/>
              <a:gd name="connsiteX0" fmla="*/ 7328316 w 7404131"/>
              <a:gd name="connsiteY0" fmla="*/ 997842 h 1699913"/>
              <a:gd name="connsiteX1" fmla="*/ 7344798 w 7404131"/>
              <a:gd name="connsiteY1" fmla="*/ 1590296 h 1699913"/>
              <a:gd name="connsiteX2" fmla="*/ 6468101 w 7404131"/>
              <a:gd name="connsiteY2" fmla="*/ 1689038 h 1699913"/>
              <a:gd name="connsiteX3" fmla="*/ 5316715 w 7404131"/>
              <a:gd name="connsiteY3" fmla="*/ 1699913 h 1699913"/>
              <a:gd name="connsiteX4" fmla="*/ 4415670 w 7404131"/>
              <a:gd name="connsiteY4" fmla="*/ 1010939 h 1699913"/>
              <a:gd name="connsiteX5" fmla="*/ 467454 w 7404131"/>
              <a:gd name="connsiteY5" fmla="*/ 1023242 h 1699913"/>
              <a:gd name="connsiteX6" fmla="*/ 48354 w 7404131"/>
              <a:gd name="connsiteY6" fmla="*/ 823217 h 1699913"/>
              <a:gd name="connsiteX7" fmla="*/ 85275 w 7404131"/>
              <a:gd name="connsiteY7" fmla="*/ 30182 h 1699913"/>
              <a:gd name="connsiteX8" fmla="*/ 730344 w 7404131"/>
              <a:gd name="connsiteY8" fmla="*/ 326012 h 1699913"/>
              <a:gd name="connsiteX9" fmla="*/ 2210958 w 7404131"/>
              <a:gd name="connsiteY9" fmla="*/ 14862 h 1699913"/>
              <a:gd name="connsiteX10" fmla="*/ 2791173 w 7404131"/>
              <a:gd name="connsiteY10" fmla="*/ 905132 h 1699913"/>
              <a:gd name="connsiteX11" fmla="*/ 6711802 w 7404131"/>
              <a:gd name="connsiteY11" fmla="*/ 920213 h 1699913"/>
              <a:gd name="connsiteX12" fmla="*/ 7328316 w 7404131"/>
              <a:gd name="connsiteY12" fmla="*/ 989349 h 1699913"/>
              <a:gd name="connsiteX0" fmla="*/ 7334417 w 7410232"/>
              <a:gd name="connsiteY0" fmla="*/ 1093401 h 1795472"/>
              <a:gd name="connsiteX1" fmla="*/ 7350899 w 7410232"/>
              <a:gd name="connsiteY1" fmla="*/ 1685855 h 1795472"/>
              <a:gd name="connsiteX2" fmla="*/ 6474202 w 7410232"/>
              <a:gd name="connsiteY2" fmla="*/ 1784597 h 1795472"/>
              <a:gd name="connsiteX3" fmla="*/ 5322816 w 7410232"/>
              <a:gd name="connsiteY3" fmla="*/ 1795472 h 1795472"/>
              <a:gd name="connsiteX4" fmla="*/ 4421771 w 7410232"/>
              <a:gd name="connsiteY4" fmla="*/ 1106498 h 1795472"/>
              <a:gd name="connsiteX5" fmla="*/ 473555 w 7410232"/>
              <a:gd name="connsiteY5" fmla="*/ 1118801 h 1795472"/>
              <a:gd name="connsiteX6" fmla="*/ 54455 w 7410232"/>
              <a:gd name="connsiteY6" fmla="*/ 918776 h 1795472"/>
              <a:gd name="connsiteX7" fmla="*/ 91376 w 7410232"/>
              <a:gd name="connsiteY7" fmla="*/ 125741 h 1795472"/>
              <a:gd name="connsiteX8" fmla="*/ 838557 w 7410232"/>
              <a:gd name="connsiteY8" fmla="*/ 15568 h 1795472"/>
              <a:gd name="connsiteX9" fmla="*/ 2217059 w 7410232"/>
              <a:gd name="connsiteY9" fmla="*/ 110421 h 1795472"/>
              <a:gd name="connsiteX10" fmla="*/ 2797274 w 7410232"/>
              <a:gd name="connsiteY10" fmla="*/ 1000691 h 1795472"/>
              <a:gd name="connsiteX11" fmla="*/ 6717903 w 7410232"/>
              <a:gd name="connsiteY11" fmla="*/ 1015772 h 1795472"/>
              <a:gd name="connsiteX12" fmla="*/ 7334417 w 7410232"/>
              <a:gd name="connsiteY12" fmla="*/ 1084908 h 1795472"/>
              <a:gd name="connsiteX0" fmla="*/ 7334417 w 7410232"/>
              <a:gd name="connsiteY0" fmla="*/ 1087632 h 1789703"/>
              <a:gd name="connsiteX1" fmla="*/ 7350899 w 7410232"/>
              <a:gd name="connsiteY1" fmla="*/ 1680086 h 1789703"/>
              <a:gd name="connsiteX2" fmla="*/ 6474202 w 7410232"/>
              <a:gd name="connsiteY2" fmla="*/ 1778828 h 1789703"/>
              <a:gd name="connsiteX3" fmla="*/ 5322816 w 7410232"/>
              <a:gd name="connsiteY3" fmla="*/ 1789703 h 1789703"/>
              <a:gd name="connsiteX4" fmla="*/ 4421771 w 7410232"/>
              <a:gd name="connsiteY4" fmla="*/ 1100729 h 1789703"/>
              <a:gd name="connsiteX5" fmla="*/ 473555 w 7410232"/>
              <a:gd name="connsiteY5" fmla="*/ 1113032 h 1789703"/>
              <a:gd name="connsiteX6" fmla="*/ 54455 w 7410232"/>
              <a:gd name="connsiteY6" fmla="*/ 913007 h 1789703"/>
              <a:gd name="connsiteX7" fmla="*/ 91376 w 7410232"/>
              <a:gd name="connsiteY7" fmla="*/ 119972 h 1789703"/>
              <a:gd name="connsiteX8" fmla="*/ 838557 w 7410232"/>
              <a:gd name="connsiteY8" fmla="*/ 9799 h 1789703"/>
              <a:gd name="connsiteX9" fmla="*/ 2254191 w 7410232"/>
              <a:gd name="connsiteY9" fmla="*/ 116955 h 1789703"/>
              <a:gd name="connsiteX10" fmla="*/ 2797274 w 7410232"/>
              <a:gd name="connsiteY10" fmla="*/ 994922 h 1789703"/>
              <a:gd name="connsiteX11" fmla="*/ 6717903 w 7410232"/>
              <a:gd name="connsiteY11" fmla="*/ 1010003 h 1789703"/>
              <a:gd name="connsiteX12" fmla="*/ 7334417 w 7410232"/>
              <a:gd name="connsiteY12" fmla="*/ 1079139 h 1789703"/>
              <a:gd name="connsiteX0" fmla="*/ 7334417 w 7410232"/>
              <a:gd name="connsiteY0" fmla="*/ 1087349 h 1789420"/>
              <a:gd name="connsiteX1" fmla="*/ 7350899 w 7410232"/>
              <a:gd name="connsiteY1" fmla="*/ 1679803 h 1789420"/>
              <a:gd name="connsiteX2" fmla="*/ 6474202 w 7410232"/>
              <a:gd name="connsiteY2" fmla="*/ 1778545 h 1789420"/>
              <a:gd name="connsiteX3" fmla="*/ 5322816 w 7410232"/>
              <a:gd name="connsiteY3" fmla="*/ 1789420 h 1789420"/>
              <a:gd name="connsiteX4" fmla="*/ 4421771 w 7410232"/>
              <a:gd name="connsiteY4" fmla="*/ 1100446 h 1789420"/>
              <a:gd name="connsiteX5" fmla="*/ 473555 w 7410232"/>
              <a:gd name="connsiteY5" fmla="*/ 1112749 h 1789420"/>
              <a:gd name="connsiteX6" fmla="*/ 54455 w 7410232"/>
              <a:gd name="connsiteY6" fmla="*/ 912724 h 1789420"/>
              <a:gd name="connsiteX7" fmla="*/ 91376 w 7410232"/>
              <a:gd name="connsiteY7" fmla="*/ 119689 h 1789420"/>
              <a:gd name="connsiteX8" fmla="*/ 838557 w 7410232"/>
              <a:gd name="connsiteY8" fmla="*/ 9516 h 1789420"/>
              <a:gd name="connsiteX9" fmla="*/ 2254191 w 7410232"/>
              <a:gd name="connsiteY9" fmla="*/ 116672 h 1789420"/>
              <a:gd name="connsiteX10" fmla="*/ 2445501 w 7410232"/>
              <a:gd name="connsiteY10" fmla="*/ 988883 h 1789420"/>
              <a:gd name="connsiteX11" fmla="*/ 6717903 w 7410232"/>
              <a:gd name="connsiteY11" fmla="*/ 1009720 h 1789420"/>
              <a:gd name="connsiteX12" fmla="*/ 7334417 w 7410232"/>
              <a:gd name="connsiteY12" fmla="*/ 1078856 h 1789420"/>
              <a:gd name="connsiteX0" fmla="*/ 7334417 w 7410232"/>
              <a:gd name="connsiteY0" fmla="*/ 1087349 h 1789420"/>
              <a:gd name="connsiteX1" fmla="*/ 7350899 w 7410232"/>
              <a:gd name="connsiteY1" fmla="*/ 1679803 h 1789420"/>
              <a:gd name="connsiteX2" fmla="*/ 6474202 w 7410232"/>
              <a:gd name="connsiteY2" fmla="*/ 1778545 h 1789420"/>
              <a:gd name="connsiteX3" fmla="*/ 5322816 w 7410232"/>
              <a:gd name="connsiteY3" fmla="*/ 1789420 h 1789420"/>
              <a:gd name="connsiteX4" fmla="*/ 4421771 w 7410232"/>
              <a:gd name="connsiteY4" fmla="*/ 1100446 h 1789420"/>
              <a:gd name="connsiteX5" fmla="*/ 473555 w 7410232"/>
              <a:gd name="connsiteY5" fmla="*/ 1112749 h 1789420"/>
              <a:gd name="connsiteX6" fmla="*/ 54455 w 7410232"/>
              <a:gd name="connsiteY6" fmla="*/ 912724 h 1789420"/>
              <a:gd name="connsiteX7" fmla="*/ 91376 w 7410232"/>
              <a:gd name="connsiteY7" fmla="*/ 119689 h 1789420"/>
              <a:gd name="connsiteX8" fmla="*/ 838557 w 7410232"/>
              <a:gd name="connsiteY8" fmla="*/ 9516 h 1789420"/>
              <a:gd name="connsiteX9" fmla="*/ 2254191 w 7410232"/>
              <a:gd name="connsiteY9" fmla="*/ 116672 h 1789420"/>
              <a:gd name="connsiteX10" fmla="*/ 2445501 w 7410232"/>
              <a:gd name="connsiteY10" fmla="*/ 988883 h 1789420"/>
              <a:gd name="connsiteX11" fmla="*/ 6717903 w 7410232"/>
              <a:gd name="connsiteY11" fmla="*/ 1009720 h 1789420"/>
              <a:gd name="connsiteX12" fmla="*/ 7334417 w 7410232"/>
              <a:gd name="connsiteY12" fmla="*/ 1078856 h 1789420"/>
              <a:gd name="connsiteX0" fmla="*/ 7334417 w 7410232"/>
              <a:gd name="connsiteY0" fmla="*/ 1087349 h 1789420"/>
              <a:gd name="connsiteX1" fmla="*/ 7350899 w 7410232"/>
              <a:gd name="connsiteY1" fmla="*/ 1679803 h 1789420"/>
              <a:gd name="connsiteX2" fmla="*/ 6474202 w 7410232"/>
              <a:gd name="connsiteY2" fmla="*/ 1778545 h 1789420"/>
              <a:gd name="connsiteX3" fmla="*/ 5322816 w 7410232"/>
              <a:gd name="connsiteY3" fmla="*/ 1789420 h 1789420"/>
              <a:gd name="connsiteX4" fmla="*/ 5160061 w 7410232"/>
              <a:gd name="connsiteY4" fmla="*/ 1094690 h 1789420"/>
              <a:gd name="connsiteX5" fmla="*/ 473555 w 7410232"/>
              <a:gd name="connsiteY5" fmla="*/ 1112749 h 1789420"/>
              <a:gd name="connsiteX6" fmla="*/ 54455 w 7410232"/>
              <a:gd name="connsiteY6" fmla="*/ 912724 h 1789420"/>
              <a:gd name="connsiteX7" fmla="*/ 91376 w 7410232"/>
              <a:gd name="connsiteY7" fmla="*/ 119689 h 1789420"/>
              <a:gd name="connsiteX8" fmla="*/ 838557 w 7410232"/>
              <a:gd name="connsiteY8" fmla="*/ 9516 h 1789420"/>
              <a:gd name="connsiteX9" fmla="*/ 2254191 w 7410232"/>
              <a:gd name="connsiteY9" fmla="*/ 116672 h 1789420"/>
              <a:gd name="connsiteX10" fmla="*/ 2445501 w 7410232"/>
              <a:gd name="connsiteY10" fmla="*/ 988883 h 1789420"/>
              <a:gd name="connsiteX11" fmla="*/ 6717903 w 7410232"/>
              <a:gd name="connsiteY11" fmla="*/ 1009720 h 1789420"/>
              <a:gd name="connsiteX12" fmla="*/ 7334417 w 7410232"/>
              <a:gd name="connsiteY12" fmla="*/ 1078856 h 1789420"/>
              <a:gd name="connsiteX0" fmla="*/ 7334417 w 7410232"/>
              <a:gd name="connsiteY0" fmla="*/ 1087349 h 1795177"/>
              <a:gd name="connsiteX1" fmla="*/ 7350899 w 7410232"/>
              <a:gd name="connsiteY1" fmla="*/ 1679803 h 1795177"/>
              <a:gd name="connsiteX2" fmla="*/ 6474202 w 7410232"/>
              <a:gd name="connsiteY2" fmla="*/ 1778545 h 1795177"/>
              <a:gd name="connsiteX3" fmla="*/ 5444416 w 7410232"/>
              <a:gd name="connsiteY3" fmla="*/ 1795177 h 1795177"/>
              <a:gd name="connsiteX4" fmla="*/ 5160061 w 7410232"/>
              <a:gd name="connsiteY4" fmla="*/ 1094690 h 1795177"/>
              <a:gd name="connsiteX5" fmla="*/ 473555 w 7410232"/>
              <a:gd name="connsiteY5" fmla="*/ 1112749 h 1795177"/>
              <a:gd name="connsiteX6" fmla="*/ 54455 w 7410232"/>
              <a:gd name="connsiteY6" fmla="*/ 912724 h 1795177"/>
              <a:gd name="connsiteX7" fmla="*/ 91376 w 7410232"/>
              <a:gd name="connsiteY7" fmla="*/ 119689 h 1795177"/>
              <a:gd name="connsiteX8" fmla="*/ 838557 w 7410232"/>
              <a:gd name="connsiteY8" fmla="*/ 9516 h 1795177"/>
              <a:gd name="connsiteX9" fmla="*/ 2254191 w 7410232"/>
              <a:gd name="connsiteY9" fmla="*/ 116672 h 1795177"/>
              <a:gd name="connsiteX10" fmla="*/ 2445501 w 7410232"/>
              <a:gd name="connsiteY10" fmla="*/ 988883 h 1795177"/>
              <a:gd name="connsiteX11" fmla="*/ 6717903 w 7410232"/>
              <a:gd name="connsiteY11" fmla="*/ 1009720 h 1795177"/>
              <a:gd name="connsiteX12" fmla="*/ 7334417 w 7410232"/>
              <a:gd name="connsiteY12" fmla="*/ 1078856 h 1795177"/>
              <a:gd name="connsiteX0" fmla="*/ 7348681 w 7424496"/>
              <a:gd name="connsiteY0" fmla="*/ 1079253 h 1787081"/>
              <a:gd name="connsiteX1" fmla="*/ 7365163 w 7424496"/>
              <a:gd name="connsiteY1" fmla="*/ 1671707 h 1787081"/>
              <a:gd name="connsiteX2" fmla="*/ 6488466 w 7424496"/>
              <a:gd name="connsiteY2" fmla="*/ 1770449 h 1787081"/>
              <a:gd name="connsiteX3" fmla="*/ 5458680 w 7424496"/>
              <a:gd name="connsiteY3" fmla="*/ 1787081 h 1787081"/>
              <a:gd name="connsiteX4" fmla="*/ 5174325 w 7424496"/>
              <a:gd name="connsiteY4" fmla="*/ 1086594 h 1787081"/>
              <a:gd name="connsiteX5" fmla="*/ 487819 w 7424496"/>
              <a:gd name="connsiteY5" fmla="*/ 1104653 h 1787081"/>
              <a:gd name="connsiteX6" fmla="*/ 68719 w 7424496"/>
              <a:gd name="connsiteY6" fmla="*/ 904628 h 1787081"/>
              <a:gd name="connsiteX7" fmla="*/ 105640 w 7424496"/>
              <a:gd name="connsiteY7" fmla="*/ 111593 h 1787081"/>
              <a:gd name="connsiteX8" fmla="*/ 1075610 w 7424496"/>
              <a:gd name="connsiteY8" fmla="*/ 13723 h 1787081"/>
              <a:gd name="connsiteX9" fmla="*/ 2268455 w 7424496"/>
              <a:gd name="connsiteY9" fmla="*/ 108576 h 1787081"/>
              <a:gd name="connsiteX10" fmla="*/ 2459765 w 7424496"/>
              <a:gd name="connsiteY10" fmla="*/ 980787 h 1787081"/>
              <a:gd name="connsiteX11" fmla="*/ 6732167 w 7424496"/>
              <a:gd name="connsiteY11" fmla="*/ 1001624 h 1787081"/>
              <a:gd name="connsiteX12" fmla="*/ 7348681 w 7424496"/>
              <a:gd name="connsiteY12" fmla="*/ 1070760 h 1787081"/>
              <a:gd name="connsiteX0" fmla="*/ 7369780 w 7445595"/>
              <a:gd name="connsiteY0" fmla="*/ 1079253 h 1787081"/>
              <a:gd name="connsiteX1" fmla="*/ 7386262 w 7445595"/>
              <a:gd name="connsiteY1" fmla="*/ 1671707 h 1787081"/>
              <a:gd name="connsiteX2" fmla="*/ 6509565 w 7445595"/>
              <a:gd name="connsiteY2" fmla="*/ 1770449 h 1787081"/>
              <a:gd name="connsiteX3" fmla="*/ 5479779 w 7445595"/>
              <a:gd name="connsiteY3" fmla="*/ 1787081 h 1787081"/>
              <a:gd name="connsiteX4" fmla="*/ 5195424 w 7445595"/>
              <a:gd name="connsiteY4" fmla="*/ 1086594 h 1787081"/>
              <a:gd name="connsiteX5" fmla="*/ 508918 w 7445595"/>
              <a:gd name="connsiteY5" fmla="*/ 1104653 h 1787081"/>
              <a:gd name="connsiteX6" fmla="*/ 52686 w 7445595"/>
              <a:gd name="connsiteY6" fmla="*/ 990750 h 1787081"/>
              <a:gd name="connsiteX7" fmla="*/ 126739 w 7445595"/>
              <a:gd name="connsiteY7" fmla="*/ 111593 h 1787081"/>
              <a:gd name="connsiteX8" fmla="*/ 1096709 w 7445595"/>
              <a:gd name="connsiteY8" fmla="*/ 13723 h 1787081"/>
              <a:gd name="connsiteX9" fmla="*/ 2289554 w 7445595"/>
              <a:gd name="connsiteY9" fmla="*/ 108576 h 1787081"/>
              <a:gd name="connsiteX10" fmla="*/ 2480864 w 7445595"/>
              <a:gd name="connsiteY10" fmla="*/ 980787 h 1787081"/>
              <a:gd name="connsiteX11" fmla="*/ 6753266 w 7445595"/>
              <a:gd name="connsiteY11" fmla="*/ 1001624 h 1787081"/>
              <a:gd name="connsiteX12" fmla="*/ 7369780 w 7445595"/>
              <a:gd name="connsiteY12" fmla="*/ 1070760 h 1787081"/>
              <a:gd name="connsiteX0" fmla="*/ 7343322 w 7419137"/>
              <a:gd name="connsiteY0" fmla="*/ 1079253 h 1787081"/>
              <a:gd name="connsiteX1" fmla="*/ 7359804 w 7419137"/>
              <a:gd name="connsiteY1" fmla="*/ 1671707 h 1787081"/>
              <a:gd name="connsiteX2" fmla="*/ 6483107 w 7419137"/>
              <a:gd name="connsiteY2" fmla="*/ 1770449 h 1787081"/>
              <a:gd name="connsiteX3" fmla="*/ 5453321 w 7419137"/>
              <a:gd name="connsiteY3" fmla="*/ 1787081 h 1787081"/>
              <a:gd name="connsiteX4" fmla="*/ 5168966 w 7419137"/>
              <a:gd name="connsiteY4" fmla="*/ 1086594 h 1787081"/>
              <a:gd name="connsiteX5" fmla="*/ 482460 w 7419137"/>
              <a:gd name="connsiteY5" fmla="*/ 1104653 h 1787081"/>
              <a:gd name="connsiteX6" fmla="*/ 26228 w 7419137"/>
              <a:gd name="connsiteY6" fmla="*/ 990750 h 1787081"/>
              <a:gd name="connsiteX7" fmla="*/ 165261 w 7419137"/>
              <a:gd name="connsiteY7" fmla="*/ 111594 h 1787081"/>
              <a:gd name="connsiteX8" fmla="*/ 1070251 w 7419137"/>
              <a:gd name="connsiteY8" fmla="*/ 13723 h 1787081"/>
              <a:gd name="connsiteX9" fmla="*/ 2263096 w 7419137"/>
              <a:gd name="connsiteY9" fmla="*/ 108576 h 1787081"/>
              <a:gd name="connsiteX10" fmla="*/ 2454406 w 7419137"/>
              <a:gd name="connsiteY10" fmla="*/ 980787 h 1787081"/>
              <a:gd name="connsiteX11" fmla="*/ 6726808 w 7419137"/>
              <a:gd name="connsiteY11" fmla="*/ 1001624 h 1787081"/>
              <a:gd name="connsiteX12" fmla="*/ 7343322 w 7419137"/>
              <a:gd name="connsiteY12" fmla="*/ 1070760 h 1787081"/>
              <a:gd name="connsiteX0" fmla="*/ 7280515 w 7356330"/>
              <a:gd name="connsiteY0" fmla="*/ 1079253 h 1787081"/>
              <a:gd name="connsiteX1" fmla="*/ 7296997 w 7356330"/>
              <a:gd name="connsiteY1" fmla="*/ 1671707 h 1787081"/>
              <a:gd name="connsiteX2" fmla="*/ 6420300 w 7356330"/>
              <a:gd name="connsiteY2" fmla="*/ 1770449 h 1787081"/>
              <a:gd name="connsiteX3" fmla="*/ 5390514 w 7356330"/>
              <a:gd name="connsiteY3" fmla="*/ 1787081 h 1787081"/>
              <a:gd name="connsiteX4" fmla="*/ 5106159 w 7356330"/>
              <a:gd name="connsiteY4" fmla="*/ 1086594 h 1787081"/>
              <a:gd name="connsiteX5" fmla="*/ 419653 w 7356330"/>
              <a:gd name="connsiteY5" fmla="*/ 1104653 h 1787081"/>
              <a:gd name="connsiteX6" fmla="*/ 56250 w 7356330"/>
              <a:gd name="connsiteY6" fmla="*/ 978447 h 1787081"/>
              <a:gd name="connsiteX7" fmla="*/ 102454 w 7356330"/>
              <a:gd name="connsiteY7" fmla="*/ 111594 h 1787081"/>
              <a:gd name="connsiteX8" fmla="*/ 1007444 w 7356330"/>
              <a:gd name="connsiteY8" fmla="*/ 13723 h 1787081"/>
              <a:gd name="connsiteX9" fmla="*/ 2200289 w 7356330"/>
              <a:gd name="connsiteY9" fmla="*/ 108576 h 1787081"/>
              <a:gd name="connsiteX10" fmla="*/ 2391599 w 7356330"/>
              <a:gd name="connsiteY10" fmla="*/ 980787 h 1787081"/>
              <a:gd name="connsiteX11" fmla="*/ 6664001 w 7356330"/>
              <a:gd name="connsiteY11" fmla="*/ 1001624 h 1787081"/>
              <a:gd name="connsiteX12" fmla="*/ 7280515 w 7356330"/>
              <a:gd name="connsiteY12" fmla="*/ 1070760 h 1787081"/>
              <a:gd name="connsiteX0" fmla="*/ 7289773 w 7365588"/>
              <a:gd name="connsiteY0" fmla="*/ 1079253 h 1787081"/>
              <a:gd name="connsiteX1" fmla="*/ 7306255 w 7365588"/>
              <a:gd name="connsiteY1" fmla="*/ 1671707 h 1787081"/>
              <a:gd name="connsiteX2" fmla="*/ 6429558 w 7365588"/>
              <a:gd name="connsiteY2" fmla="*/ 1770449 h 1787081"/>
              <a:gd name="connsiteX3" fmla="*/ 5399772 w 7365588"/>
              <a:gd name="connsiteY3" fmla="*/ 1787081 h 1787081"/>
              <a:gd name="connsiteX4" fmla="*/ 5115417 w 7365588"/>
              <a:gd name="connsiteY4" fmla="*/ 1086594 h 1787081"/>
              <a:gd name="connsiteX5" fmla="*/ 577438 w 7365588"/>
              <a:gd name="connsiteY5" fmla="*/ 1104653 h 1787081"/>
              <a:gd name="connsiteX6" fmla="*/ 65508 w 7365588"/>
              <a:gd name="connsiteY6" fmla="*/ 978447 h 1787081"/>
              <a:gd name="connsiteX7" fmla="*/ 111712 w 7365588"/>
              <a:gd name="connsiteY7" fmla="*/ 111594 h 1787081"/>
              <a:gd name="connsiteX8" fmla="*/ 1016702 w 7365588"/>
              <a:gd name="connsiteY8" fmla="*/ 13723 h 1787081"/>
              <a:gd name="connsiteX9" fmla="*/ 2209547 w 7365588"/>
              <a:gd name="connsiteY9" fmla="*/ 108576 h 1787081"/>
              <a:gd name="connsiteX10" fmla="*/ 2400857 w 7365588"/>
              <a:gd name="connsiteY10" fmla="*/ 980787 h 1787081"/>
              <a:gd name="connsiteX11" fmla="*/ 6673259 w 7365588"/>
              <a:gd name="connsiteY11" fmla="*/ 1001624 h 1787081"/>
              <a:gd name="connsiteX12" fmla="*/ 7289773 w 7365588"/>
              <a:gd name="connsiteY12" fmla="*/ 1070760 h 1787081"/>
              <a:gd name="connsiteX0" fmla="*/ 7289773 w 7365588"/>
              <a:gd name="connsiteY0" fmla="*/ 1080868 h 1788696"/>
              <a:gd name="connsiteX1" fmla="*/ 7306255 w 7365588"/>
              <a:gd name="connsiteY1" fmla="*/ 1673322 h 1788696"/>
              <a:gd name="connsiteX2" fmla="*/ 6429558 w 7365588"/>
              <a:gd name="connsiteY2" fmla="*/ 1772064 h 1788696"/>
              <a:gd name="connsiteX3" fmla="*/ 5399772 w 7365588"/>
              <a:gd name="connsiteY3" fmla="*/ 1788696 h 1788696"/>
              <a:gd name="connsiteX4" fmla="*/ 5115417 w 7365588"/>
              <a:gd name="connsiteY4" fmla="*/ 1088209 h 1788696"/>
              <a:gd name="connsiteX5" fmla="*/ 577438 w 7365588"/>
              <a:gd name="connsiteY5" fmla="*/ 1106268 h 1788696"/>
              <a:gd name="connsiteX6" fmla="*/ 65508 w 7365588"/>
              <a:gd name="connsiteY6" fmla="*/ 980062 h 1788696"/>
              <a:gd name="connsiteX7" fmla="*/ 111712 w 7365588"/>
              <a:gd name="connsiteY7" fmla="*/ 113209 h 1788696"/>
              <a:gd name="connsiteX8" fmla="*/ 1016702 w 7365588"/>
              <a:gd name="connsiteY8" fmla="*/ 15338 h 1788696"/>
              <a:gd name="connsiteX9" fmla="*/ 2190981 w 7365588"/>
              <a:gd name="connsiteY9" fmla="*/ 159404 h 1788696"/>
              <a:gd name="connsiteX10" fmla="*/ 2400857 w 7365588"/>
              <a:gd name="connsiteY10" fmla="*/ 982402 h 1788696"/>
              <a:gd name="connsiteX11" fmla="*/ 6673259 w 7365588"/>
              <a:gd name="connsiteY11" fmla="*/ 1003239 h 1788696"/>
              <a:gd name="connsiteX12" fmla="*/ 7289773 w 7365588"/>
              <a:gd name="connsiteY12" fmla="*/ 1072375 h 1788696"/>
              <a:gd name="connsiteX0" fmla="*/ 7289773 w 7365588"/>
              <a:gd name="connsiteY0" fmla="*/ 1080868 h 1788696"/>
              <a:gd name="connsiteX1" fmla="*/ 7306255 w 7365588"/>
              <a:gd name="connsiteY1" fmla="*/ 1673322 h 1788696"/>
              <a:gd name="connsiteX2" fmla="*/ 6429558 w 7365588"/>
              <a:gd name="connsiteY2" fmla="*/ 1772064 h 1788696"/>
              <a:gd name="connsiteX3" fmla="*/ 5399772 w 7365588"/>
              <a:gd name="connsiteY3" fmla="*/ 1788696 h 1788696"/>
              <a:gd name="connsiteX4" fmla="*/ 5115417 w 7365588"/>
              <a:gd name="connsiteY4" fmla="*/ 1088209 h 1788696"/>
              <a:gd name="connsiteX5" fmla="*/ 577438 w 7365588"/>
              <a:gd name="connsiteY5" fmla="*/ 1106268 h 1788696"/>
              <a:gd name="connsiteX6" fmla="*/ 65508 w 7365588"/>
              <a:gd name="connsiteY6" fmla="*/ 980062 h 1788696"/>
              <a:gd name="connsiteX7" fmla="*/ 111712 w 7365588"/>
              <a:gd name="connsiteY7" fmla="*/ 113209 h 1788696"/>
              <a:gd name="connsiteX8" fmla="*/ 1016702 w 7365588"/>
              <a:gd name="connsiteY8" fmla="*/ 15338 h 1788696"/>
              <a:gd name="connsiteX9" fmla="*/ 2190981 w 7365588"/>
              <a:gd name="connsiteY9" fmla="*/ 159404 h 1788696"/>
              <a:gd name="connsiteX10" fmla="*/ 2400857 w 7365588"/>
              <a:gd name="connsiteY10" fmla="*/ 982402 h 1788696"/>
              <a:gd name="connsiteX11" fmla="*/ 6682542 w 7365588"/>
              <a:gd name="connsiteY11" fmla="*/ 1003239 h 1788696"/>
              <a:gd name="connsiteX12" fmla="*/ 7289773 w 7365588"/>
              <a:gd name="connsiteY12" fmla="*/ 1072375 h 1788696"/>
              <a:gd name="connsiteX0" fmla="*/ 7289773 w 7365588"/>
              <a:gd name="connsiteY0" fmla="*/ 1080868 h 1788696"/>
              <a:gd name="connsiteX1" fmla="*/ 7306255 w 7365588"/>
              <a:gd name="connsiteY1" fmla="*/ 1673322 h 1788696"/>
              <a:gd name="connsiteX2" fmla="*/ 6429558 w 7365588"/>
              <a:gd name="connsiteY2" fmla="*/ 1772064 h 1788696"/>
              <a:gd name="connsiteX3" fmla="*/ 5399772 w 7365588"/>
              <a:gd name="connsiteY3" fmla="*/ 1788696 h 1788696"/>
              <a:gd name="connsiteX4" fmla="*/ 5115417 w 7365588"/>
              <a:gd name="connsiteY4" fmla="*/ 1088209 h 1788696"/>
              <a:gd name="connsiteX5" fmla="*/ 577438 w 7365588"/>
              <a:gd name="connsiteY5" fmla="*/ 1106268 h 1788696"/>
              <a:gd name="connsiteX6" fmla="*/ 65508 w 7365588"/>
              <a:gd name="connsiteY6" fmla="*/ 980062 h 1788696"/>
              <a:gd name="connsiteX7" fmla="*/ 111712 w 7365588"/>
              <a:gd name="connsiteY7" fmla="*/ 113209 h 1788696"/>
              <a:gd name="connsiteX8" fmla="*/ 1016702 w 7365588"/>
              <a:gd name="connsiteY8" fmla="*/ 15338 h 1788696"/>
              <a:gd name="connsiteX9" fmla="*/ 2190981 w 7365588"/>
              <a:gd name="connsiteY9" fmla="*/ 159404 h 1788696"/>
              <a:gd name="connsiteX10" fmla="*/ 2400857 w 7365588"/>
              <a:gd name="connsiteY10" fmla="*/ 982402 h 1788696"/>
              <a:gd name="connsiteX11" fmla="*/ 7072424 w 7365588"/>
              <a:gd name="connsiteY11" fmla="*/ 990936 h 1788696"/>
              <a:gd name="connsiteX12" fmla="*/ 7289773 w 7365588"/>
              <a:gd name="connsiteY12" fmla="*/ 1072375 h 1788696"/>
              <a:gd name="connsiteX0" fmla="*/ 7313111 w 7388926"/>
              <a:gd name="connsiteY0" fmla="*/ 1080868 h 1788696"/>
              <a:gd name="connsiteX1" fmla="*/ 7329593 w 7388926"/>
              <a:gd name="connsiteY1" fmla="*/ 1673322 h 1788696"/>
              <a:gd name="connsiteX2" fmla="*/ 6452896 w 7388926"/>
              <a:gd name="connsiteY2" fmla="*/ 1772064 h 1788696"/>
              <a:gd name="connsiteX3" fmla="*/ 5423110 w 7388926"/>
              <a:gd name="connsiteY3" fmla="*/ 1788696 h 1788696"/>
              <a:gd name="connsiteX4" fmla="*/ 5138755 w 7388926"/>
              <a:gd name="connsiteY4" fmla="*/ 1088209 h 1788696"/>
              <a:gd name="connsiteX5" fmla="*/ 600776 w 7388926"/>
              <a:gd name="connsiteY5" fmla="*/ 1106268 h 1788696"/>
              <a:gd name="connsiteX6" fmla="*/ 51715 w 7388926"/>
              <a:gd name="connsiteY6" fmla="*/ 980062 h 1788696"/>
              <a:gd name="connsiteX7" fmla="*/ 135050 w 7388926"/>
              <a:gd name="connsiteY7" fmla="*/ 113209 h 1788696"/>
              <a:gd name="connsiteX8" fmla="*/ 1040040 w 7388926"/>
              <a:gd name="connsiteY8" fmla="*/ 15338 h 1788696"/>
              <a:gd name="connsiteX9" fmla="*/ 2214319 w 7388926"/>
              <a:gd name="connsiteY9" fmla="*/ 159404 h 1788696"/>
              <a:gd name="connsiteX10" fmla="*/ 2424195 w 7388926"/>
              <a:gd name="connsiteY10" fmla="*/ 982402 h 1788696"/>
              <a:gd name="connsiteX11" fmla="*/ 7095762 w 7388926"/>
              <a:gd name="connsiteY11" fmla="*/ 990936 h 1788696"/>
              <a:gd name="connsiteX12" fmla="*/ 7313111 w 7388926"/>
              <a:gd name="connsiteY12" fmla="*/ 1072375 h 1788696"/>
              <a:gd name="connsiteX0" fmla="*/ 7286355 w 7362170"/>
              <a:gd name="connsiteY0" fmla="*/ 1080868 h 1788696"/>
              <a:gd name="connsiteX1" fmla="*/ 7302837 w 7362170"/>
              <a:gd name="connsiteY1" fmla="*/ 1673322 h 1788696"/>
              <a:gd name="connsiteX2" fmla="*/ 6426140 w 7362170"/>
              <a:gd name="connsiteY2" fmla="*/ 1772064 h 1788696"/>
              <a:gd name="connsiteX3" fmla="*/ 5396354 w 7362170"/>
              <a:gd name="connsiteY3" fmla="*/ 1788696 h 1788696"/>
              <a:gd name="connsiteX4" fmla="*/ 5111999 w 7362170"/>
              <a:gd name="connsiteY4" fmla="*/ 1088209 h 1788696"/>
              <a:gd name="connsiteX5" fmla="*/ 574020 w 7362170"/>
              <a:gd name="connsiteY5" fmla="*/ 1106268 h 1788696"/>
              <a:gd name="connsiteX6" fmla="*/ 24959 w 7362170"/>
              <a:gd name="connsiteY6" fmla="*/ 980062 h 1788696"/>
              <a:gd name="connsiteX7" fmla="*/ 108294 w 7362170"/>
              <a:gd name="connsiteY7" fmla="*/ 113209 h 1788696"/>
              <a:gd name="connsiteX8" fmla="*/ 1013284 w 7362170"/>
              <a:gd name="connsiteY8" fmla="*/ 15338 h 1788696"/>
              <a:gd name="connsiteX9" fmla="*/ 2187563 w 7362170"/>
              <a:gd name="connsiteY9" fmla="*/ 159404 h 1788696"/>
              <a:gd name="connsiteX10" fmla="*/ 2397439 w 7362170"/>
              <a:gd name="connsiteY10" fmla="*/ 982402 h 1788696"/>
              <a:gd name="connsiteX11" fmla="*/ 7069006 w 7362170"/>
              <a:gd name="connsiteY11" fmla="*/ 990936 h 1788696"/>
              <a:gd name="connsiteX12" fmla="*/ 7286355 w 7362170"/>
              <a:gd name="connsiteY12" fmla="*/ 1072375 h 1788696"/>
              <a:gd name="connsiteX0" fmla="*/ 7266437 w 7342252"/>
              <a:gd name="connsiteY0" fmla="*/ 1069179 h 1777007"/>
              <a:gd name="connsiteX1" fmla="*/ 7282919 w 7342252"/>
              <a:gd name="connsiteY1" fmla="*/ 1661633 h 1777007"/>
              <a:gd name="connsiteX2" fmla="*/ 6406222 w 7342252"/>
              <a:gd name="connsiteY2" fmla="*/ 1760375 h 1777007"/>
              <a:gd name="connsiteX3" fmla="*/ 5376436 w 7342252"/>
              <a:gd name="connsiteY3" fmla="*/ 1777007 h 1777007"/>
              <a:gd name="connsiteX4" fmla="*/ 5092081 w 7342252"/>
              <a:gd name="connsiteY4" fmla="*/ 1076520 h 1777007"/>
              <a:gd name="connsiteX5" fmla="*/ 554102 w 7342252"/>
              <a:gd name="connsiteY5" fmla="*/ 1094579 h 1777007"/>
              <a:gd name="connsiteX6" fmla="*/ 5041 w 7342252"/>
              <a:gd name="connsiteY6" fmla="*/ 968373 h 1777007"/>
              <a:gd name="connsiteX7" fmla="*/ 88376 w 7342252"/>
              <a:gd name="connsiteY7" fmla="*/ 101520 h 1777007"/>
              <a:gd name="connsiteX8" fmla="*/ 993366 w 7342252"/>
              <a:gd name="connsiteY8" fmla="*/ 3649 h 1777007"/>
              <a:gd name="connsiteX9" fmla="*/ 2167645 w 7342252"/>
              <a:gd name="connsiteY9" fmla="*/ 147715 h 1777007"/>
              <a:gd name="connsiteX10" fmla="*/ 2377521 w 7342252"/>
              <a:gd name="connsiteY10" fmla="*/ 970713 h 1777007"/>
              <a:gd name="connsiteX11" fmla="*/ 7049088 w 7342252"/>
              <a:gd name="connsiteY11" fmla="*/ 979247 h 1777007"/>
              <a:gd name="connsiteX12" fmla="*/ 7266437 w 7342252"/>
              <a:gd name="connsiteY12" fmla="*/ 1060686 h 1777007"/>
              <a:gd name="connsiteX0" fmla="*/ 7303900 w 7379715"/>
              <a:gd name="connsiteY0" fmla="*/ 1067083 h 1774911"/>
              <a:gd name="connsiteX1" fmla="*/ 7320382 w 7379715"/>
              <a:gd name="connsiteY1" fmla="*/ 1659537 h 1774911"/>
              <a:gd name="connsiteX2" fmla="*/ 6443685 w 7379715"/>
              <a:gd name="connsiteY2" fmla="*/ 1758279 h 1774911"/>
              <a:gd name="connsiteX3" fmla="*/ 5413899 w 7379715"/>
              <a:gd name="connsiteY3" fmla="*/ 1774911 h 1774911"/>
              <a:gd name="connsiteX4" fmla="*/ 5129544 w 7379715"/>
              <a:gd name="connsiteY4" fmla="*/ 1074424 h 1774911"/>
              <a:gd name="connsiteX5" fmla="*/ 591565 w 7379715"/>
              <a:gd name="connsiteY5" fmla="*/ 1092483 h 1774911"/>
              <a:gd name="connsiteX6" fmla="*/ 42504 w 7379715"/>
              <a:gd name="connsiteY6" fmla="*/ 966277 h 1774911"/>
              <a:gd name="connsiteX7" fmla="*/ 97990 w 7379715"/>
              <a:gd name="connsiteY7" fmla="*/ 111727 h 1774911"/>
              <a:gd name="connsiteX8" fmla="*/ 1030829 w 7379715"/>
              <a:gd name="connsiteY8" fmla="*/ 1553 h 1774911"/>
              <a:gd name="connsiteX9" fmla="*/ 2205108 w 7379715"/>
              <a:gd name="connsiteY9" fmla="*/ 145619 h 1774911"/>
              <a:gd name="connsiteX10" fmla="*/ 2414984 w 7379715"/>
              <a:gd name="connsiteY10" fmla="*/ 968617 h 1774911"/>
              <a:gd name="connsiteX11" fmla="*/ 7086551 w 7379715"/>
              <a:gd name="connsiteY11" fmla="*/ 977151 h 1774911"/>
              <a:gd name="connsiteX12" fmla="*/ 7303900 w 7379715"/>
              <a:gd name="connsiteY12" fmla="*/ 1058590 h 1774911"/>
              <a:gd name="connsiteX0" fmla="*/ 7303900 w 7380400"/>
              <a:gd name="connsiteY0" fmla="*/ 1067083 h 1811127"/>
              <a:gd name="connsiteX1" fmla="*/ 7320382 w 7380400"/>
              <a:gd name="connsiteY1" fmla="*/ 1659537 h 1811127"/>
              <a:gd name="connsiteX2" fmla="*/ 6434402 w 7380400"/>
              <a:gd name="connsiteY2" fmla="*/ 1807491 h 1811127"/>
              <a:gd name="connsiteX3" fmla="*/ 5413899 w 7380400"/>
              <a:gd name="connsiteY3" fmla="*/ 1774911 h 1811127"/>
              <a:gd name="connsiteX4" fmla="*/ 5129544 w 7380400"/>
              <a:gd name="connsiteY4" fmla="*/ 1074424 h 1811127"/>
              <a:gd name="connsiteX5" fmla="*/ 591565 w 7380400"/>
              <a:gd name="connsiteY5" fmla="*/ 1092483 h 1811127"/>
              <a:gd name="connsiteX6" fmla="*/ 42504 w 7380400"/>
              <a:gd name="connsiteY6" fmla="*/ 966277 h 1811127"/>
              <a:gd name="connsiteX7" fmla="*/ 97990 w 7380400"/>
              <a:gd name="connsiteY7" fmla="*/ 111727 h 1811127"/>
              <a:gd name="connsiteX8" fmla="*/ 1030829 w 7380400"/>
              <a:gd name="connsiteY8" fmla="*/ 1553 h 1811127"/>
              <a:gd name="connsiteX9" fmla="*/ 2205108 w 7380400"/>
              <a:gd name="connsiteY9" fmla="*/ 145619 h 1811127"/>
              <a:gd name="connsiteX10" fmla="*/ 2414984 w 7380400"/>
              <a:gd name="connsiteY10" fmla="*/ 968617 h 1811127"/>
              <a:gd name="connsiteX11" fmla="*/ 7086551 w 7380400"/>
              <a:gd name="connsiteY11" fmla="*/ 977151 h 1811127"/>
              <a:gd name="connsiteX12" fmla="*/ 7303900 w 7380400"/>
              <a:gd name="connsiteY12" fmla="*/ 1058590 h 1811127"/>
              <a:gd name="connsiteX0" fmla="*/ 7303900 w 7395040"/>
              <a:gd name="connsiteY0" fmla="*/ 1067083 h 1808945"/>
              <a:gd name="connsiteX1" fmla="*/ 7338948 w 7395040"/>
              <a:gd name="connsiteY1" fmla="*/ 1708750 h 1808945"/>
              <a:gd name="connsiteX2" fmla="*/ 6434402 w 7395040"/>
              <a:gd name="connsiteY2" fmla="*/ 1807491 h 1808945"/>
              <a:gd name="connsiteX3" fmla="*/ 5413899 w 7395040"/>
              <a:gd name="connsiteY3" fmla="*/ 1774911 h 1808945"/>
              <a:gd name="connsiteX4" fmla="*/ 5129544 w 7395040"/>
              <a:gd name="connsiteY4" fmla="*/ 1074424 h 1808945"/>
              <a:gd name="connsiteX5" fmla="*/ 591565 w 7395040"/>
              <a:gd name="connsiteY5" fmla="*/ 1092483 h 1808945"/>
              <a:gd name="connsiteX6" fmla="*/ 42504 w 7395040"/>
              <a:gd name="connsiteY6" fmla="*/ 966277 h 1808945"/>
              <a:gd name="connsiteX7" fmla="*/ 97990 w 7395040"/>
              <a:gd name="connsiteY7" fmla="*/ 111727 h 1808945"/>
              <a:gd name="connsiteX8" fmla="*/ 1030829 w 7395040"/>
              <a:gd name="connsiteY8" fmla="*/ 1553 h 1808945"/>
              <a:gd name="connsiteX9" fmla="*/ 2205108 w 7395040"/>
              <a:gd name="connsiteY9" fmla="*/ 145619 h 1808945"/>
              <a:gd name="connsiteX10" fmla="*/ 2414984 w 7395040"/>
              <a:gd name="connsiteY10" fmla="*/ 968617 h 1808945"/>
              <a:gd name="connsiteX11" fmla="*/ 7086551 w 7395040"/>
              <a:gd name="connsiteY11" fmla="*/ 977151 h 1808945"/>
              <a:gd name="connsiteX12" fmla="*/ 7303900 w 7395040"/>
              <a:gd name="connsiteY12" fmla="*/ 1058590 h 1808945"/>
              <a:gd name="connsiteX0" fmla="*/ 7303900 w 7395040"/>
              <a:gd name="connsiteY0" fmla="*/ 1067083 h 1824123"/>
              <a:gd name="connsiteX1" fmla="*/ 7338948 w 7395040"/>
              <a:gd name="connsiteY1" fmla="*/ 1708750 h 1824123"/>
              <a:gd name="connsiteX2" fmla="*/ 6434402 w 7395040"/>
              <a:gd name="connsiteY2" fmla="*/ 1807491 h 1824123"/>
              <a:gd name="connsiteX3" fmla="*/ 5395333 w 7395040"/>
              <a:gd name="connsiteY3" fmla="*/ 1824123 h 1824123"/>
              <a:gd name="connsiteX4" fmla="*/ 5129544 w 7395040"/>
              <a:gd name="connsiteY4" fmla="*/ 1074424 h 1824123"/>
              <a:gd name="connsiteX5" fmla="*/ 591565 w 7395040"/>
              <a:gd name="connsiteY5" fmla="*/ 1092483 h 1824123"/>
              <a:gd name="connsiteX6" fmla="*/ 42504 w 7395040"/>
              <a:gd name="connsiteY6" fmla="*/ 966277 h 1824123"/>
              <a:gd name="connsiteX7" fmla="*/ 97990 w 7395040"/>
              <a:gd name="connsiteY7" fmla="*/ 111727 h 1824123"/>
              <a:gd name="connsiteX8" fmla="*/ 1030829 w 7395040"/>
              <a:gd name="connsiteY8" fmla="*/ 1553 h 1824123"/>
              <a:gd name="connsiteX9" fmla="*/ 2205108 w 7395040"/>
              <a:gd name="connsiteY9" fmla="*/ 145619 h 1824123"/>
              <a:gd name="connsiteX10" fmla="*/ 2414984 w 7395040"/>
              <a:gd name="connsiteY10" fmla="*/ 968617 h 1824123"/>
              <a:gd name="connsiteX11" fmla="*/ 7086551 w 7395040"/>
              <a:gd name="connsiteY11" fmla="*/ 977151 h 1824123"/>
              <a:gd name="connsiteX12" fmla="*/ 7303900 w 7395040"/>
              <a:gd name="connsiteY12" fmla="*/ 1058590 h 1824123"/>
              <a:gd name="connsiteX0" fmla="*/ 7303900 w 7395040"/>
              <a:gd name="connsiteY0" fmla="*/ 1067083 h 1824123"/>
              <a:gd name="connsiteX1" fmla="*/ 7338948 w 7395040"/>
              <a:gd name="connsiteY1" fmla="*/ 1708750 h 1824123"/>
              <a:gd name="connsiteX2" fmla="*/ 6434402 w 7395040"/>
              <a:gd name="connsiteY2" fmla="*/ 1807491 h 1824123"/>
              <a:gd name="connsiteX3" fmla="*/ 5395333 w 7395040"/>
              <a:gd name="connsiteY3" fmla="*/ 1824123 h 1824123"/>
              <a:gd name="connsiteX4" fmla="*/ 2170783 w 7395040"/>
              <a:gd name="connsiteY4" fmla="*/ 1074424 h 1824123"/>
              <a:gd name="connsiteX5" fmla="*/ 591565 w 7395040"/>
              <a:gd name="connsiteY5" fmla="*/ 1092483 h 1824123"/>
              <a:gd name="connsiteX6" fmla="*/ 42504 w 7395040"/>
              <a:gd name="connsiteY6" fmla="*/ 966277 h 1824123"/>
              <a:gd name="connsiteX7" fmla="*/ 97990 w 7395040"/>
              <a:gd name="connsiteY7" fmla="*/ 111727 h 1824123"/>
              <a:gd name="connsiteX8" fmla="*/ 1030829 w 7395040"/>
              <a:gd name="connsiteY8" fmla="*/ 1553 h 1824123"/>
              <a:gd name="connsiteX9" fmla="*/ 2205108 w 7395040"/>
              <a:gd name="connsiteY9" fmla="*/ 145619 h 1824123"/>
              <a:gd name="connsiteX10" fmla="*/ 2414984 w 7395040"/>
              <a:gd name="connsiteY10" fmla="*/ 968617 h 1824123"/>
              <a:gd name="connsiteX11" fmla="*/ 7086551 w 7395040"/>
              <a:gd name="connsiteY11" fmla="*/ 977151 h 1824123"/>
              <a:gd name="connsiteX12" fmla="*/ 7303900 w 7395040"/>
              <a:gd name="connsiteY12" fmla="*/ 1058590 h 1824123"/>
              <a:gd name="connsiteX0" fmla="*/ 7303900 w 7395040"/>
              <a:gd name="connsiteY0" fmla="*/ 1067083 h 1824123"/>
              <a:gd name="connsiteX1" fmla="*/ 7338948 w 7395040"/>
              <a:gd name="connsiteY1" fmla="*/ 1708750 h 1824123"/>
              <a:gd name="connsiteX2" fmla="*/ 6434402 w 7395040"/>
              <a:gd name="connsiteY2" fmla="*/ 1807491 h 1824123"/>
              <a:gd name="connsiteX3" fmla="*/ 2486717 w 7395040"/>
              <a:gd name="connsiteY3" fmla="*/ 1824123 h 1824123"/>
              <a:gd name="connsiteX4" fmla="*/ 2170783 w 7395040"/>
              <a:gd name="connsiteY4" fmla="*/ 1074424 h 1824123"/>
              <a:gd name="connsiteX5" fmla="*/ 591565 w 7395040"/>
              <a:gd name="connsiteY5" fmla="*/ 1092483 h 1824123"/>
              <a:gd name="connsiteX6" fmla="*/ 42504 w 7395040"/>
              <a:gd name="connsiteY6" fmla="*/ 966277 h 1824123"/>
              <a:gd name="connsiteX7" fmla="*/ 97990 w 7395040"/>
              <a:gd name="connsiteY7" fmla="*/ 111727 h 1824123"/>
              <a:gd name="connsiteX8" fmla="*/ 1030829 w 7395040"/>
              <a:gd name="connsiteY8" fmla="*/ 1553 h 1824123"/>
              <a:gd name="connsiteX9" fmla="*/ 2205108 w 7395040"/>
              <a:gd name="connsiteY9" fmla="*/ 145619 h 1824123"/>
              <a:gd name="connsiteX10" fmla="*/ 2414984 w 7395040"/>
              <a:gd name="connsiteY10" fmla="*/ 968617 h 1824123"/>
              <a:gd name="connsiteX11" fmla="*/ 7086551 w 7395040"/>
              <a:gd name="connsiteY11" fmla="*/ 977151 h 1824123"/>
              <a:gd name="connsiteX12" fmla="*/ 7303900 w 7395040"/>
              <a:gd name="connsiteY12" fmla="*/ 1058590 h 1824123"/>
              <a:gd name="connsiteX0" fmla="*/ 7303900 w 7395040"/>
              <a:gd name="connsiteY0" fmla="*/ 1067083 h 1824123"/>
              <a:gd name="connsiteX1" fmla="*/ 7338948 w 7395040"/>
              <a:gd name="connsiteY1" fmla="*/ 1708750 h 1824123"/>
              <a:gd name="connsiteX2" fmla="*/ 6434402 w 7395040"/>
              <a:gd name="connsiteY2" fmla="*/ 1807491 h 1824123"/>
              <a:gd name="connsiteX3" fmla="*/ 2486717 w 7395040"/>
              <a:gd name="connsiteY3" fmla="*/ 1824123 h 1824123"/>
              <a:gd name="connsiteX4" fmla="*/ 2170783 w 7395040"/>
              <a:gd name="connsiteY4" fmla="*/ 1074424 h 1824123"/>
              <a:gd name="connsiteX5" fmla="*/ 591565 w 7395040"/>
              <a:gd name="connsiteY5" fmla="*/ 1092483 h 1824123"/>
              <a:gd name="connsiteX6" fmla="*/ 42504 w 7395040"/>
              <a:gd name="connsiteY6" fmla="*/ 966277 h 1824123"/>
              <a:gd name="connsiteX7" fmla="*/ 97990 w 7395040"/>
              <a:gd name="connsiteY7" fmla="*/ 111727 h 1824123"/>
              <a:gd name="connsiteX8" fmla="*/ 1030829 w 7395040"/>
              <a:gd name="connsiteY8" fmla="*/ 1553 h 1824123"/>
              <a:gd name="connsiteX9" fmla="*/ 2205108 w 7395040"/>
              <a:gd name="connsiteY9" fmla="*/ 145619 h 1824123"/>
              <a:gd name="connsiteX10" fmla="*/ 2414984 w 7395040"/>
              <a:gd name="connsiteY10" fmla="*/ 968617 h 1824123"/>
              <a:gd name="connsiteX11" fmla="*/ 7086551 w 7395040"/>
              <a:gd name="connsiteY11" fmla="*/ 977151 h 1824123"/>
              <a:gd name="connsiteX0" fmla="*/ 7338948 w 7338947"/>
              <a:gd name="connsiteY0" fmla="*/ 1708750 h 1824123"/>
              <a:gd name="connsiteX1" fmla="*/ 6434402 w 7338947"/>
              <a:gd name="connsiteY1" fmla="*/ 1807491 h 1824123"/>
              <a:gd name="connsiteX2" fmla="*/ 2486717 w 7338947"/>
              <a:gd name="connsiteY2" fmla="*/ 1824123 h 1824123"/>
              <a:gd name="connsiteX3" fmla="*/ 2170783 w 7338947"/>
              <a:gd name="connsiteY3" fmla="*/ 1074424 h 1824123"/>
              <a:gd name="connsiteX4" fmla="*/ 591565 w 7338947"/>
              <a:gd name="connsiteY4" fmla="*/ 1092483 h 1824123"/>
              <a:gd name="connsiteX5" fmla="*/ 42504 w 7338947"/>
              <a:gd name="connsiteY5" fmla="*/ 966277 h 1824123"/>
              <a:gd name="connsiteX6" fmla="*/ 97990 w 7338947"/>
              <a:gd name="connsiteY6" fmla="*/ 111727 h 1824123"/>
              <a:gd name="connsiteX7" fmla="*/ 1030829 w 7338947"/>
              <a:gd name="connsiteY7" fmla="*/ 1553 h 1824123"/>
              <a:gd name="connsiteX8" fmla="*/ 2205108 w 7338947"/>
              <a:gd name="connsiteY8" fmla="*/ 145619 h 1824123"/>
              <a:gd name="connsiteX9" fmla="*/ 2414984 w 7338947"/>
              <a:gd name="connsiteY9" fmla="*/ 968617 h 1824123"/>
              <a:gd name="connsiteX10" fmla="*/ 7086551 w 7338947"/>
              <a:gd name="connsiteY10" fmla="*/ 977151 h 1824123"/>
              <a:gd name="connsiteX0" fmla="*/ 6434402 w 7086550"/>
              <a:gd name="connsiteY0" fmla="*/ 1807491 h 1824123"/>
              <a:gd name="connsiteX1" fmla="*/ 2486717 w 7086550"/>
              <a:gd name="connsiteY1" fmla="*/ 1824123 h 1824123"/>
              <a:gd name="connsiteX2" fmla="*/ 2170783 w 7086550"/>
              <a:gd name="connsiteY2" fmla="*/ 1074424 h 1824123"/>
              <a:gd name="connsiteX3" fmla="*/ 591565 w 7086550"/>
              <a:gd name="connsiteY3" fmla="*/ 1092483 h 1824123"/>
              <a:gd name="connsiteX4" fmla="*/ 42504 w 7086550"/>
              <a:gd name="connsiteY4" fmla="*/ 966277 h 1824123"/>
              <a:gd name="connsiteX5" fmla="*/ 97990 w 7086550"/>
              <a:gd name="connsiteY5" fmla="*/ 111727 h 1824123"/>
              <a:gd name="connsiteX6" fmla="*/ 1030829 w 7086550"/>
              <a:gd name="connsiteY6" fmla="*/ 1553 h 1824123"/>
              <a:gd name="connsiteX7" fmla="*/ 2205108 w 7086550"/>
              <a:gd name="connsiteY7" fmla="*/ 145619 h 1824123"/>
              <a:gd name="connsiteX8" fmla="*/ 2414984 w 7086550"/>
              <a:gd name="connsiteY8" fmla="*/ 968617 h 1824123"/>
              <a:gd name="connsiteX9" fmla="*/ 7086551 w 7086550"/>
              <a:gd name="connsiteY9" fmla="*/ 977151 h 1824123"/>
              <a:gd name="connsiteX0" fmla="*/ 17918410 w 17918410"/>
              <a:gd name="connsiteY0" fmla="*/ 1851433 h 1855341"/>
              <a:gd name="connsiteX1" fmla="*/ 2486717 w 17918410"/>
              <a:gd name="connsiteY1" fmla="*/ 1824123 h 1855341"/>
              <a:gd name="connsiteX2" fmla="*/ 2170783 w 17918410"/>
              <a:gd name="connsiteY2" fmla="*/ 1074424 h 1855341"/>
              <a:gd name="connsiteX3" fmla="*/ 591565 w 17918410"/>
              <a:gd name="connsiteY3" fmla="*/ 1092483 h 1855341"/>
              <a:gd name="connsiteX4" fmla="*/ 42504 w 17918410"/>
              <a:gd name="connsiteY4" fmla="*/ 966277 h 1855341"/>
              <a:gd name="connsiteX5" fmla="*/ 97990 w 17918410"/>
              <a:gd name="connsiteY5" fmla="*/ 111727 h 1855341"/>
              <a:gd name="connsiteX6" fmla="*/ 1030829 w 17918410"/>
              <a:gd name="connsiteY6" fmla="*/ 1553 h 1855341"/>
              <a:gd name="connsiteX7" fmla="*/ 2205108 w 17918410"/>
              <a:gd name="connsiteY7" fmla="*/ 145619 h 1855341"/>
              <a:gd name="connsiteX8" fmla="*/ 2414984 w 17918410"/>
              <a:gd name="connsiteY8" fmla="*/ 968617 h 1855341"/>
              <a:gd name="connsiteX9" fmla="*/ 7086551 w 17918410"/>
              <a:gd name="connsiteY9" fmla="*/ 977151 h 1855341"/>
              <a:gd name="connsiteX0" fmla="*/ 17918410 w 18018927"/>
              <a:gd name="connsiteY0" fmla="*/ 1851433 h 1855341"/>
              <a:gd name="connsiteX1" fmla="*/ 2486717 w 18018927"/>
              <a:gd name="connsiteY1" fmla="*/ 1824123 h 1855341"/>
              <a:gd name="connsiteX2" fmla="*/ 2170783 w 18018927"/>
              <a:gd name="connsiteY2" fmla="*/ 1074424 h 1855341"/>
              <a:gd name="connsiteX3" fmla="*/ 591565 w 18018927"/>
              <a:gd name="connsiteY3" fmla="*/ 1092483 h 1855341"/>
              <a:gd name="connsiteX4" fmla="*/ 42504 w 18018927"/>
              <a:gd name="connsiteY4" fmla="*/ 966277 h 1855341"/>
              <a:gd name="connsiteX5" fmla="*/ 97990 w 18018927"/>
              <a:gd name="connsiteY5" fmla="*/ 111727 h 1855341"/>
              <a:gd name="connsiteX6" fmla="*/ 1030829 w 18018927"/>
              <a:gd name="connsiteY6" fmla="*/ 1553 h 1855341"/>
              <a:gd name="connsiteX7" fmla="*/ 2205108 w 18018927"/>
              <a:gd name="connsiteY7" fmla="*/ 145619 h 1855341"/>
              <a:gd name="connsiteX8" fmla="*/ 2414984 w 18018927"/>
              <a:gd name="connsiteY8" fmla="*/ 968617 h 1855341"/>
              <a:gd name="connsiteX9" fmla="*/ 18018927 w 18018927"/>
              <a:gd name="connsiteY9" fmla="*/ 955181 h 1855341"/>
              <a:gd name="connsiteX0" fmla="*/ 18119007 w 18119007"/>
              <a:gd name="connsiteY0" fmla="*/ 1499902 h 1824123"/>
              <a:gd name="connsiteX1" fmla="*/ 2486717 w 18119007"/>
              <a:gd name="connsiteY1" fmla="*/ 1824123 h 1824123"/>
              <a:gd name="connsiteX2" fmla="*/ 2170783 w 18119007"/>
              <a:gd name="connsiteY2" fmla="*/ 1074424 h 1824123"/>
              <a:gd name="connsiteX3" fmla="*/ 591565 w 18119007"/>
              <a:gd name="connsiteY3" fmla="*/ 1092483 h 1824123"/>
              <a:gd name="connsiteX4" fmla="*/ 42504 w 18119007"/>
              <a:gd name="connsiteY4" fmla="*/ 966277 h 1824123"/>
              <a:gd name="connsiteX5" fmla="*/ 97990 w 18119007"/>
              <a:gd name="connsiteY5" fmla="*/ 111727 h 1824123"/>
              <a:gd name="connsiteX6" fmla="*/ 1030829 w 18119007"/>
              <a:gd name="connsiteY6" fmla="*/ 1553 h 1824123"/>
              <a:gd name="connsiteX7" fmla="*/ 2205108 w 18119007"/>
              <a:gd name="connsiteY7" fmla="*/ 145619 h 1824123"/>
              <a:gd name="connsiteX8" fmla="*/ 2414984 w 18119007"/>
              <a:gd name="connsiteY8" fmla="*/ 968617 h 1824123"/>
              <a:gd name="connsiteX9" fmla="*/ 18018927 w 18119007"/>
              <a:gd name="connsiteY9" fmla="*/ 955181 h 1824123"/>
              <a:gd name="connsiteX0" fmla="*/ 18119007 w 18119007"/>
              <a:gd name="connsiteY0" fmla="*/ 1499902 h 1868064"/>
              <a:gd name="connsiteX1" fmla="*/ 17525040 w 18119007"/>
              <a:gd name="connsiteY1" fmla="*/ 1868064 h 1868064"/>
              <a:gd name="connsiteX2" fmla="*/ 2486717 w 18119007"/>
              <a:gd name="connsiteY2" fmla="*/ 1824123 h 1868064"/>
              <a:gd name="connsiteX3" fmla="*/ 2170783 w 18119007"/>
              <a:gd name="connsiteY3" fmla="*/ 1074424 h 1868064"/>
              <a:gd name="connsiteX4" fmla="*/ 591565 w 18119007"/>
              <a:gd name="connsiteY4" fmla="*/ 1092483 h 1868064"/>
              <a:gd name="connsiteX5" fmla="*/ 42504 w 18119007"/>
              <a:gd name="connsiteY5" fmla="*/ 966277 h 1868064"/>
              <a:gd name="connsiteX6" fmla="*/ 97990 w 18119007"/>
              <a:gd name="connsiteY6" fmla="*/ 111727 h 1868064"/>
              <a:gd name="connsiteX7" fmla="*/ 1030829 w 18119007"/>
              <a:gd name="connsiteY7" fmla="*/ 1553 h 1868064"/>
              <a:gd name="connsiteX8" fmla="*/ 2205108 w 18119007"/>
              <a:gd name="connsiteY8" fmla="*/ 145619 h 1868064"/>
              <a:gd name="connsiteX9" fmla="*/ 2414984 w 18119007"/>
              <a:gd name="connsiteY9" fmla="*/ 968617 h 1868064"/>
              <a:gd name="connsiteX10" fmla="*/ 18018927 w 18119007"/>
              <a:gd name="connsiteY10" fmla="*/ 955181 h 1868064"/>
              <a:gd name="connsiteX0" fmla="*/ 18119007 w 18119007"/>
              <a:gd name="connsiteY0" fmla="*/ 1499902 h 1868064"/>
              <a:gd name="connsiteX1" fmla="*/ 17525040 w 18119007"/>
              <a:gd name="connsiteY1" fmla="*/ 1868064 h 1868064"/>
              <a:gd name="connsiteX2" fmla="*/ 2486717 w 18119007"/>
              <a:gd name="connsiteY2" fmla="*/ 1824123 h 1868064"/>
              <a:gd name="connsiteX3" fmla="*/ 2170783 w 18119007"/>
              <a:gd name="connsiteY3" fmla="*/ 1074424 h 1868064"/>
              <a:gd name="connsiteX4" fmla="*/ 591565 w 18119007"/>
              <a:gd name="connsiteY4" fmla="*/ 1092483 h 1868064"/>
              <a:gd name="connsiteX5" fmla="*/ 42504 w 18119007"/>
              <a:gd name="connsiteY5" fmla="*/ 966277 h 1868064"/>
              <a:gd name="connsiteX6" fmla="*/ 97990 w 18119007"/>
              <a:gd name="connsiteY6" fmla="*/ 111727 h 1868064"/>
              <a:gd name="connsiteX7" fmla="*/ 1030829 w 18119007"/>
              <a:gd name="connsiteY7" fmla="*/ 1553 h 1868064"/>
              <a:gd name="connsiteX8" fmla="*/ 2205108 w 18119007"/>
              <a:gd name="connsiteY8" fmla="*/ 145619 h 1868064"/>
              <a:gd name="connsiteX9" fmla="*/ 2414984 w 18119007"/>
              <a:gd name="connsiteY9" fmla="*/ 968617 h 1868064"/>
              <a:gd name="connsiteX10" fmla="*/ 18069079 w 18119007"/>
              <a:gd name="connsiteY10" fmla="*/ 1460506 h 1868064"/>
              <a:gd name="connsiteX0" fmla="*/ 18119007 w 18119007"/>
              <a:gd name="connsiteY0" fmla="*/ 1499902 h 1868064"/>
              <a:gd name="connsiteX1" fmla="*/ 17525040 w 18119007"/>
              <a:gd name="connsiteY1" fmla="*/ 1868064 h 1868064"/>
              <a:gd name="connsiteX2" fmla="*/ 2486717 w 18119007"/>
              <a:gd name="connsiteY2" fmla="*/ 1824123 h 1868064"/>
              <a:gd name="connsiteX3" fmla="*/ 2170783 w 18119007"/>
              <a:gd name="connsiteY3" fmla="*/ 1074424 h 1868064"/>
              <a:gd name="connsiteX4" fmla="*/ 591565 w 18119007"/>
              <a:gd name="connsiteY4" fmla="*/ 1092483 h 1868064"/>
              <a:gd name="connsiteX5" fmla="*/ 42504 w 18119007"/>
              <a:gd name="connsiteY5" fmla="*/ 966277 h 1868064"/>
              <a:gd name="connsiteX6" fmla="*/ 97990 w 18119007"/>
              <a:gd name="connsiteY6" fmla="*/ 111727 h 1868064"/>
              <a:gd name="connsiteX7" fmla="*/ 1030829 w 18119007"/>
              <a:gd name="connsiteY7" fmla="*/ 1553 h 1868064"/>
              <a:gd name="connsiteX8" fmla="*/ 2205108 w 18119007"/>
              <a:gd name="connsiteY8" fmla="*/ 145619 h 1868064"/>
              <a:gd name="connsiteX9" fmla="*/ 2414984 w 18119007"/>
              <a:gd name="connsiteY9" fmla="*/ 968617 h 1868064"/>
              <a:gd name="connsiteX10" fmla="*/ 17424744 w 18119007"/>
              <a:gd name="connsiteY10" fmla="*/ 1011208 h 1868064"/>
              <a:gd name="connsiteX11" fmla="*/ 18069079 w 18119007"/>
              <a:gd name="connsiteY11" fmla="*/ 1460506 h 1868064"/>
              <a:gd name="connsiteX0" fmla="*/ 18119007 w 18119007"/>
              <a:gd name="connsiteY0" fmla="*/ 1499902 h 1868064"/>
              <a:gd name="connsiteX1" fmla="*/ 17525040 w 18119007"/>
              <a:gd name="connsiteY1" fmla="*/ 1868064 h 1868064"/>
              <a:gd name="connsiteX2" fmla="*/ 2486717 w 18119007"/>
              <a:gd name="connsiteY2" fmla="*/ 1824123 h 1868064"/>
              <a:gd name="connsiteX3" fmla="*/ 2170783 w 18119007"/>
              <a:gd name="connsiteY3" fmla="*/ 1074424 h 1868064"/>
              <a:gd name="connsiteX4" fmla="*/ 591565 w 18119007"/>
              <a:gd name="connsiteY4" fmla="*/ 1092483 h 1868064"/>
              <a:gd name="connsiteX5" fmla="*/ 42504 w 18119007"/>
              <a:gd name="connsiteY5" fmla="*/ 966277 h 1868064"/>
              <a:gd name="connsiteX6" fmla="*/ 97990 w 18119007"/>
              <a:gd name="connsiteY6" fmla="*/ 111727 h 1868064"/>
              <a:gd name="connsiteX7" fmla="*/ 1030829 w 18119007"/>
              <a:gd name="connsiteY7" fmla="*/ 1553 h 1868064"/>
              <a:gd name="connsiteX8" fmla="*/ 2205108 w 18119007"/>
              <a:gd name="connsiteY8" fmla="*/ 145619 h 1868064"/>
              <a:gd name="connsiteX9" fmla="*/ 2414984 w 18119007"/>
              <a:gd name="connsiteY9" fmla="*/ 968617 h 1868064"/>
              <a:gd name="connsiteX10" fmla="*/ 17424744 w 18119007"/>
              <a:gd name="connsiteY10" fmla="*/ 1011208 h 1868064"/>
              <a:gd name="connsiteX11" fmla="*/ 18069079 w 18119007"/>
              <a:gd name="connsiteY11" fmla="*/ 1460506 h 1868064"/>
              <a:gd name="connsiteX0" fmla="*/ 18119007 w 18376308"/>
              <a:gd name="connsiteY0" fmla="*/ 1499902 h 1868064"/>
              <a:gd name="connsiteX1" fmla="*/ 17525040 w 18376308"/>
              <a:gd name="connsiteY1" fmla="*/ 1868064 h 1868064"/>
              <a:gd name="connsiteX2" fmla="*/ 2486717 w 18376308"/>
              <a:gd name="connsiteY2" fmla="*/ 1824123 h 1868064"/>
              <a:gd name="connsiteX3" fmla="*/ 2170783 w 18376308"/>
              <a:gd name="connsiteY3" fmla="*/ 1074424 h 1868064"/>
              <a:gd name="connsiteX4" fmla="*/ 591565 w 18376308"/>
              <a:gd name="connsiteY4" fmla="*/ 1092483 h 1868064"/>
              <a:gd name="connsiteX5" fmla="*/ 42504 w 18376308"/>
              <a:gd name="connsiteY5" fmla="*/ 966277 h 1868064"/>
              <a:gd name="connsiteX6" fmla="*/ 97990 w 18376308"/>
              <a:gd name="connsiteY6" fmla="*/ 111727 h 1868064"/>
              <a:gd name="connsiteX7" fmla="*/ 1030829 w 18376308"/>
              <a:gd name="connsiteY7" fmla="*/ 1553 h 1868064"/>
              <a:gd name="connsiteX8" fmla="*/ 2205108 w 18376308"/>
              <a:gd name="connsiteY8" fmla="*/ 145619 h 1868064"/>
              <a:gd name="connsiteX9" fmla="*/ 2414984 w 18376308"/>
              <a:gd name="connsiteY9" fmla="*/ 968617 h 1868064"/>
              <a:gd name="connsiteX10" fmla="*/ 17424744 w 18376308"/>
              <a:gd name="connsiteY10" fmla="*/ 1011208 h 1868064"/>
              <a:gd name="connsiteX11" fmla="*/ 18369972 w 18376308"/>
              <a:gd name="connsiteY11" fmla="*/ 1284741 h 1868064"/>
              <a:gd name="connsiteX0" fmla="*/ 18119007 w 18376308"/>
              <a:gd name="connsiteY0" fmla="*/ 1499902 h 1883945"/>
              <a:gd name="connsiteX1" fmla="*/ 17525040 w 18376308"/>
              <a:gd name="connsiteY1" fmla="*/ 1868064 h 1883945"/>
              <a:gd name="connsiteX2" fmla="*/ 2486717 w 18376308"/>
              <a:gd name="connsiteY2" fmla="*/ 1824123 h 1883945"/>
              <a:gd name="connsiteX3" fmla="*/ 2170783 w 18376308"/>
              <a:gd name="connsiteY3" fmla="*/ 1074424 h 1883945"/>
              <a:gd name="connsiteX4" fmla="*/ 591565 w 18376308"/>
              <a:gd name="connsiteY4" fmla="*/ 1092483 h 1883945"/>
              <a:gd name="connsiteX5" fmla="*/ 42504 w 18376308"/>
              <a:gd name="connsiteY5" fmla="*/ 966277 h 1883945"/>
              <a:gd name="connsiteX6" fmla="*/ 97990 w 18376308"/>
              <a:gd name="connsiteY6" fmla="*/ 111727 h 1883945"/>
              <a:gd name="connsiteX7" fmla="*/ 1030829 w 18376308"/>
              <a:gd name="connsiteY7" fmla="*/ 1553 h 1883945"/>
              <a:gd name="connsiteX8" fmla="*/ 2205108 w 18376308"/>
              <a:gd name="connsiteY8" fmla="*/ 145619 h 1883945"/>
              <a:gd name="connsiteX9" fmla="*/ 2414984 w 18376308"/>
              <a:gd name="connsiteY9" fmla="*/ 968617 h 1883945"/>
              <a:gd name="connsiteX10" fmla="*/ 17424744 w 18376308"/>
              <a:gd name="connsiteY10" fmla="*/ 1011208 h 1883945"/>
              <a:gd name="connsiteX11" fmla="*/ 18369972 w 18376308"/>
              <a:gd name="connsiteY11" fmla="*/ 1284741 h 1883945"/>
              <a:gd name="connsiteX0" fmla="*/ 18119007 w 18376308"/>
              <a:gd name="connsiteY0" fmla="*/ 1499902 h 1868064"/>
              <a:gd name="connsiteX1" fmla="*/ 17525040 w 18376308"/>
              <a:gd name="connsiteY1" fmla="*/ 1868064 h 1868064"/>
              <a:gd name="connsiteX2" fmla="*/ 2486717 w 18376308"/>
              <a:gd name="connsiteY2" fmla="*/ 1824123 h 1868064"/>
              <a:gd name="connsiteX3" fmla="*/ 2170783 w 18376308"/>
              <a:gd name="connsiteY3" fmla="*/ 1074424 h 1868064"/>
              <a:gd name="connsiteX4" fmla="*/ 591565 w 18376308"/>
              <a:gd name="connsiteY4" fmla="*/ 1092483 h 1868064"/>
              <a:gd name="connsiteX5" fmla="*/ 42504 w 18376308"/>
              <a:gd name="connsiteY5" fmla="*/ 966277 h 1868064"/>
              <a:gd name="connsiteX6" fmla="*/ 97990 w 18376308"/>
              <a:gd name="connsiteY6" fmla="*/ 111727 h 1868064"/>
              <a:gd name="connsiteX7" fmla="*/ 1030829 w 18376308"/>
              <a:gd name="connsiteY7" fmla="*/ 1553 h 1868064"/>
              <a:gd name="connsiteX8" fmla="*/ 2205108 w 18376308"/>
              <a:gd name="connsiteY8" fmla="*/ 145619 h 1868064"/>
              <a:gd name="connsiteX9" fmla="*/ 2414984 w 18376308"/>
              <a:gd name="connsiteY9" fmla="*/ 968617 h 1868064"/>
              <a:gd name="connsiteX10" fmla="*/ 17424744 w 18376308"/>
              <a:gd name="connsiteY10" fmla="*/ 1011208 h 1868064"/>
              <a:gd name="connsiteX11" fmla="*/ 18369972 w 18376308"/>
              <a:gd name="connsiteY11" fmla="*/ 1284741 h 1868064"/>
              <a:gd name="connsiteX0" fmla="*/ 18119007 w 18177576"/>
              <a:gd name="connsiteY0" fmla="*/ 1499902 h 1868064"/>
              <a:gd name="connsiteX1" fmla="*/ 17525040 w 18177576"/>
              <a:gd name="connsiteY1" fmla="*/ 1868064 h 1868064"/>
              <a:gd name="connsiteX2" fmla="*/ 2486717 w 18177576"/>
              <a:gd name="connsiteY2" fmla="*/ 1824123 h 1868064"/>
              <a:gd name="connsiteX3" fmla="*/ 2170783 w 18177576"/>
              <a:gd name="connsiteY3" fmla="*/ 1074424 h 1868064"/>
              <a:gd name="connsiteX4" fmla="*/ 591565 w 18177576"/>
              <a:gd name="connsiteY4" fmla="*/ 1092483 h 1868064"/>
              <a:gd name="connsiteX5" fmla="*/ 42504 w 18177576"/>
              <a:gd name="connsiteY5" fmla="*/ 966277 h 1868064"/>
              <a:gd name="connsiteX6" fmla="*/ 97990 w 18177576"/>
              <a:gd name="connsiteY6" fmla="*/ 111727 h 1868064"/>
              <a:gd name="connsiteX7" fmla="*/ 1030829 w 18177576"/>
              <a:gd name="connsiteY7" fmla="*/ 1553 h 1868064"/>
              <a:gd name="connsiteX8" fmla="*/ 2205108 w 18177576"/>
              <a:gd name="connsiteY8" fmla="*/ 145619 h 1868064"/>
              <a:gd name="connsiteX9" fmla="*/ 2414984 w 18177576"/>
              <a:gd name="connsiteY9" fmla="*/ 968617 h 1868064"/>
              <a:gd name="connsiteX10" fmla="*/ 17424744 w 18177576"/>
              <a:gd name="connsiteY10" fmla="*/ 1011208 h 1868064"/>
              <a:gd name="connsiteX11" fmla="*/ 18169379 w 18177576"/>
              <a:gd name="connsiteY11" fmla="*/ 1416565 h 1868064"/>
              <a:gd name="connsiteX0" fmla="*/ 18119007 w 18177580"/>
              <a:gd name="connsiteY0" fmla="*/ 1499902 h 1868064"/>
              <a:gd name="connsiteX1" fmla="*/ 17525040 w 18177580"/>
              <a:gd name="connsiteY1" fmla="*/ 1868064 h 1868064"/>
              <a:gd name="connsiteX2" fmla="*/ 2486717 w 18177580"/>
              <a:gd name="connsiteY2" fmla="*/ 1824123 h 1868064"/>
              <a:gd name="connsiteX3" fmla="*/ 2170783 w 18177580"/>
              <a:gd name="connsiteY3" fmla="*/ 1074424 h 1868064"/>
              <a:gd name="connsiteX4" fmla="*/ 591565 w 18177580"/>
              <a:gd name="connsiteY4" fmla="*/ 1092483 h 1868064"/>
              <a:gd name="connsiteX5" fmla="*/ 42504 w 18177580"/>
              <a:gd name="connsiteY5" fmla="*/ 966277 h 1868064"/>
              <a:gd name="connsiteX6" fmla="*/ 97990 w 18177580"/>
              <a:gd name="connsiteY6" fmla="*/ 111727 h 1868064"/>
              <a:gd name="connsiteX7" fmla="*/ 1030829 w 18177580"/>
              <a:gd name="connsiteY7" fmla="*/ 1553 h 1868064"/>
              <a:gd name="connsiteX8" fmla="*/ 2205108 w 18177580"/>
              <a:gd name="connsiteY8" fmla="*/ 145619 h 1868064"/>
              <a:gd name="connsiteX9" fmla="*/ 2414984 w 18177580"/>
              <a:gd name="connsiteY9" fmla="*/ 968617 h 1868064"/>
              <a:gd name="connsiteX10" fmla="*/ 17424744 w 18177580"/>
              <a:gd name="connsiteY10" fmla="*/ 1011208 h 1868064"/>
              <a:gd name="connsiteX11" fmla="*/ 18169383 w 18177580"/>
              <a:gd name="connsiteY11" fmla="*/ 1350653 h 1868064"/>
              <a:gd name="connsiteX0" fmla="*/ 18219307 w 18227188"/>
              <a:gd name="connsiteY0" fmla="*/ 1368078 h 1868064"/>
              <a:gd name="connsiteX1" fmla="*/ 17525040 w 18227188"/>
              <a:gd name="connsiteY1" fmla="*/ 1868064 h 1868064"/>
              <a:gd name="connsiteX2" fmla="*/ 2486717 w 18227188"/>
              <a:gd name="connsiteY2" fmla="*/ 1824123 h 1868064"/>
              <a:gd name="connsiteX3" fmla="*/ 2170783 w 18227188"/>
              <a:gd name="connsiteY3" fmla="*/ 1074424 h 1868064"/>
              <a:gd name="connsiteX4" fmla="*/ 591565 w 18227188"/>
              <a:gd name="connsiteY4" fmla="*/ 1092483 h 1868064"/>
              <a:gd name="connsiteX5" fmla="*/ 42504 w 18227188"/>
              <a:gd name="connsiteY5" fmla="*/ 966277 h 1868064"/>
              <a:gd name="connsiteX6" fmla="*/ 97990 w 18227188"/>
              <a:gd name="connsiteY6" fmla="*/ 111727 h 1868064"/>
              <a:gd name="connsiteX7" fmla="*/ 1030829 w 18227188"/>
              <a:gd name="connsiteY7" fmla="*/ 1553 h 1868064"/>
              <a:gd name="connsiteX8" fmla="*/ 2205108 w 18227188"/>
              <a:gd name="connsiteY8" fmla="*/ 145619 h 1868064"/>
              <a:gd name="connsiteX9" fmla="*/ 2414984 w 18227188"/>
              <a:gd name="connsiteY9" fmla="*/ 968617 h 1868064"/>
              <a:gd name="connsiteX10" fmla="*/ 17424744 w 18227188"/>
              <a:gd name="connsiteY10" fmla="*/ 1011208 h 1868064"/>
              <a:gd name="connsiteX11" fmla="*/ 18169383 w 18227188"/>
              <a:gd name="connsiteY11" fmla="*/ 1350653 h 1868064"/>
              <a:gd name="connsiteX0" fmla="*/ 18219307 w 18227184"/>
              <a:gd name="connsiteY0" fmla="*/ 1368078 h 1868064"/>
              <a:gd name="connsiteX1" fmla="*/ 17525040 w 18227184"/>
              <a:gd name="connsiteY1" fmla="*/ 1868064 h 1868064"/>
              <a:gd name="connsiteX2" fmla="*/ 2486717 w 18227184"/>
              <a:gd name="connsiteY2" fmla="*/ 1824123 h 1868064"/>
              <a:gd name="connsiteX3" fmla="*/ 1268110 w 18227184"/>
              <a:gd name="connsiteY3" fmla="*/ 1755515 h 1868064"/>
              <a:gd name="connsiteX4" fmla="*/ 591565 w 18227184"/>
              <a:gd name="connsiteY4" fmla="*/ 1092483 h 1868064"/>
              <a:gd name="connsiteX5" fmla="*/ 42504 w 18227184"/>
              <a:gd name="connsiteY5" fmla="*/ 966277 h 1868064"/>
              <a:gd name="connsiteX6" fmla="*/ 97990 w 18227184"/>
              <a:gd name="connsiteY6" fmla="*/ 111727 h 1868064"/>
              <a:gd name="connsiteX7" fmla="*/ 1030829 w 18227184"/>
              <a:gd name="connsiteY7" fmla="*/ 1553 h 1868064"/>
              <a:gd name="connsiteX8" fmla="*/ 2205108 w 18227184"/>
              <a:gd name="connsiteY8" fmla="*/ 145619 h 1868064"/>
              <a:gd name="connsiteX9" fmla="*/ 2414984 w 18227184"/>
              <a:gd name="connsiteY9" fmla="*/ 968617 h 1868064"/>
              <a:gd name="connsiteX10" fmla="*/ 17424744 w 18227184"/>
              <a:gd name="connsiteY10" fmla="*/ 1011208 h 1868064"/>
              <a:gd name="connsiteX11" fmla="*/ 18169383 w 18227184"/>
              <a:gd name="connsiteY11" fmla="*/ 1350653 h 1868064"/>
              <a:gd name="connsiteX0" fmla="*/ 18269302 w 18277183"/>
              <a:gd name="connsiteY0" fmla="*/ 1368078 h 1868064"/>
              <a:gd name="connsiteX1" fmla="*/ 17575035 w 18277183"/>
              <a:gd name="connsiteY1" fmla="*/ 1868064 h 1868064"/>
              <a:gd name="connsiteX2" fmla="*/ 2536712 w 18277183"/>
              <a:gd name="connsiteY2" fmla="*/ 1824123 h 1868064"/>
              <a:gd name="connsiteX3" fmla="*/ 1318105 w 18277183"/>
              <a:gd name="connsiteY3" fmla="*/ 1755515 h 1868064"/>
              <a:gd name="connsiteX4" fmla="*/ 92499 w 18277183"/>
              <a:gd name="connsiteY4" fmla="*/ 966277 h 1868064"/>
              <a:gd name="connsiteX5" fmla="*/ 147985 w 18277183"/>
              <a:gd name="connsiteY5" fmla="*/ 111727 h 1868064"/>
              <a:gd name="connsiteX6" fmla="*/ 1080824 w 18277183"/>
              <a:gd name="connsiteY6" fmla="*/ 1553 h 1868064"/>
              <a:gd name="connsiteX7" fmla="*/ 2255103 w 18277183"/>
              <a:gd name="connsiteY7" fmla="*/ 145619 h 1868064"/>
              <a:gd name="connsiteX8" fmla="*/ 2464979 w 18277183"/>
              <a:gd name="connsiteY8" fmla="*/ 968617 h 1868064"/>
              <a:gd name="connsiteX9" fmla="*/ 17474739 w 18277183"/>
              <a:gd name="connsiteY9" fmla="*/ 1011208 h 1868064"/>
              <a:gd name="connsiteX10" fmla="*/ 18219378 w 18277183"/>
              <a:gd name="connsiteY10" fmla="*/ 1350653 h 1868064"/>
              <a:gd name="connsiteX0" fmla="*/ 18269302 w 18277179"/>
              <a:gd name="connsiteY0" fmla="*/ 1368078 h 1868064"/>
              <a:gd name="connsiteX1" fmla="*/ 17575035 w 18277179"/>
              <a:gd name="connsiteY1" fmla="*/ 1868064 h 1868064"/>
              <a:gd name="connsiteX2" fmla="*/ 2536712 w 18277179"/>
              <a:gd name="connsiteY2" fmla="*/ 1824123 h 1868064"/>
              <a:gd name="connsiteX3" fmla="*/ 1318105 w 18277179"/>
              <a:gd name="connsiteY3" fmla="*/ 1755515 h 1868064"/>
              <a:gd name="connsiteX4" fmla="*/ 92499 w 18277179"/>
              <a:gd name="connsiteY4" fmla="*/ 966277 h 1868064"/>
              <a:gd name="connsiteX5" fmla="*/ 147985 w 18277179"/>
              <a:gd name="connsiteY5" fmla="*/ 111727 h 1868064"/>
              <a:gd name="connsiteX6" fmla="*/ 1080824 w 18277179"/>
              <a:gd name="connsiteY6" fmla="*/ 1553 h 1868064"/>
              <a:gd name="connsiteX7" fmla="*/ 2255103 w 18277179"/>
              <a:gd name="connsiteY7" fmla="*/ 145619 h 1868064"/>
              <a:gd name="connsiteX8" fmla="*/ 2464979 w 18277179"/>
              <a:gd name="connsiteY8" fmla="*/ 968617 h 1868064"/>
              <a:gd name="connsiteX9" fmla="*/ 17474739 w 18277179"/>
              <a:gd name="connsiteY9" fmla="*/ 1011208 h 1868064"/>
              <a:gd name="connsiteX10" fmla="*/ 18219378 w 18277179"/>
              <a:gd name="connsiteY10" fmla="*/ 1350653 h 1868064"/>
              <a:gd name="connsiteX0" fmla="*/ 18269302 w 18277183"/>
              <a:gd name="connsiteY0" fmla="*/ 1368078 h 1868064"/>
              <a:gd name="connsiteX1" fmla="*/ 17575035 w 18277183"/>
              <a:gd name="connsiteY1" fmla="*/ 1868064 h 1868064"/>
              <a:gd name="connsiteX2" fmla="*/ 2536712 w 18277183"/>
              <a:gd name="connsiteY2" fmla="*/ 1824123 h 1868064"/>
              <a:gd name="connsiteX3" fmla="*/ 1318105 w 18277183"/>
              <a:gd name="connsiteY3" fmla="*/ 1755515 h 1868064"/>
              <a:gd name="connsiteX4" fmla="*/ 92499 w 18277183"/>
              <a:gd name="connsiteY4" fmla="*/ 966277 h 1868064"/>
              <a:gd name="connsiteX5" fmla="*/ 147985 w 18277183"/>
              <a:gd name="connsiteY5" fmla="*/ 111727 h 1868064"/>
              <a:gd name="connsiteX6" fmla="*/ 1080824 w 18277183"/>
              <a:gd name="connsiteY6" fmla="*/ 1553 h 1868064"/>
              <a:gd name="connsiteX7" fmla="*/ 2255103 w 18277183"/>
              <a:gd name="connsiteY7" fmla="*/ 145619 h 1868064"/>
              <a:gd name="connsiteX8" fmla="*/ 2464979 w 18277183"/>
              <a:gd name="connsiteY8" fmla="*/ 968617 h 1868064"/>
              <a:gd name="connsiteX9" fmla="*/ 17474739 w 18277183"/>
              <a:gd name="connsiteY9" fmla="*/ 1011208 h 1868064"/>
              <a:gd name="connsiteX10" fmla="*/ 18219378 w 18277183"/>
              <a:gd name="connsiteY10" fmla="*/ 1350653 h 1868064"/>
              <a:gd name="connsiteX0" fmla="*/ 18269302 w 18277179"/>
              <a:gd name="connsiteY0" fmla="*/ 1368078 h 1890035"/>
              <a:gd name="connsiteX1" fmla="*/ 17575035 w 18277179"/>
              <a:gd name="connsiteY1" fmla="*/ 1868064 h 1890035"/>
              <a:gd name="connsiteX2" fmla="*/ 2536712 w 18277179"/>
              <a:gd name="connsiteY2" fmla="*/ 1890035 h 1890035"/>
              <a:gd name="connsiteX3" fmla="*/ 1318105 w 18277179"/>
              <a:gd name="connsiteY3" fmla="*/ 1755515 h 1890035"/>
              <a:gd name="connsiteX4" fmla="*/ 92499 w 18277179"/>
              <a:gd name="connsiteY4" fmla="*/ 966277 h 1890035"/>
              <a:gd name="connsiteX5" fmla="*/ 147985 w 18277179"/>
              <a:gd name="connsiteY5" fmla="*/ 111727 h 1890035"/>
              <a:gd name="connsiteX6" fmla="*/ 1080824 w 18277179"/>
              <a:gd name="connsiteY6" fmla="*/ 1553 h 1890035"/>
              <a:gd name="connsiteX7" fmla="*/ 2255103 w 18277179"/>
              <a:gd name="connsiteY7" fmla="*/ 145619 h 1890035"/>
              <a:gd name="connsiteX8" fmla="*/ 2464979 w 18277179"/>
              <a:gd name="connsiteY8" fmla="*/ 968617 h 1890035"/>
              <a:gd name="connsiteX9" fmla="*/ 17474739 w 18277179"/>
              <a:gd name="connsiteY9" fmla="*/ 1011208 h 1890035"/>
              <a:gd name="connsiteX10" fmla="*/ 18219378 w 18277179"/>
              <a:gd name="connsiteY10" fmla="*/ 1350653 h 1890035"/>
              <a:gd name="connsiteX0" fmla="*/ 20932368 w 20940248"/>
              <a:gd name="connsiteY0" fmla="*/ 1372671 h 1894628"/>
              <a:gd name="connsiteX1" fmla="*/ 20238101 w 20940248"/>
              <a:gd name="connsiteY1" fmla="*/ 1872657 h 1894628"/>
              <a:gd name="connsiteX2" fmla="*/ 5199778 w 20940248"/>
              <a:gd name="connsiteY2" fmla="*/ 1894628 h 1894628"/>
              <a:gd name="connsiteX3" fmla="*/ 3981171 w 20940248"/>
              <a:gd name="connsiteY3" fmla="*/ 1760108 h 1894628"/>
              <a:gd name="connsiteX4" fmla="*/ 2755565 w 20940248"/>
              <a:gd name="connsiteY4" fmla="*/ 970870 h 1894628"/>
              <a:gd name="connsiteX5" fmla="*/ 2734 w 20940248"/>
              <a:gd name="connsiteY5" fmla="*/ 94349 h 1894628"/>
              <a:gd name="connsiteX6" fmla="*/ 3743890 w 20940248"/>
              <a:gd name="connsiteY6" fmla="*/ 6146 h 1894628"/>
              <a:gd name="connsiteX7" fmla="*/ 4918169 w 20940248"/>
              <a:gd name="connsiteY7" fmla="*/ 150212 h 1894628"/>
              <a:gd name="connsiteX8" fmla="*/ 5128045 w 20940248"/>
              <a:gd name="connsiteY8" fmla="*/ 973210 h 1894628"/>
              <a:gd name="connsiteX9" fmla="*/ 20137805 w 20940248"/>
              <a:gd name="connsiteY9" fmla="*/ 1015801 h 1894628"/>
              <a:gd name="connsiteX10" fmla="*/ 20882444 w 20940248"/>
              <a:gd name="connsiteY10" fmla="*/ 1355246 h 1894628"/>
              <a:gd name="connsiteX0" fmla="*/ 21188722 w 21196602"/>
              <a:gd name="connsiteY0" fmla="*/ 1394454 h 1916411"/>
              <a:gd name="connsiteX1" fmla="*/ 20494455 w 21196602"/>
              <a:gd name="connsiteY1" fmla="*/ 1894440 h 1916411"/>
              <a:gd name="connsiteX2" fmla="*/ 5456132 w 21196602"/>
              <a:gd name="connsiteY2" fmla="*/ 1916411 h 1916411"/>
              <a:gd name="connsiteX3" fmla="*/ 4237525 w 21196602"/>
              <a:gd name="connsiteY3" fmla="*/ 1781891 h 1916411"/>
              <a:gd name="connsiteX4" fmla="*/ 755238 w 21196602"/>
              <a:gd name="connsiteY4" fmla="*/ 1124476 h 1916411"/>
              <a:gd name="connsiteX5" fmla="*/ 259088 w 21196602"/>
              <a:gd name="connsiteY5" fmla="*/ 116132 h 1916411"/>
              <a:gd name="connsiteX6" fmla="*/ 4000244 w 21196602"/>
              <a:gd name="connsiteY6" fmla="*/ 27929 h 1916411"/>
              <a:gd name="connsiteX7" fmla="*/ 5174523 w 21196602"/>
              <a:gd name="connsiteY7" fmla="*/ 171995 h 1916411"/>
              <a:gd name="connsiteX8" fmla="*/ 5384399 w 21196602"/>
              <a:gd name="connsiteY8" fmla="*/ 994993 h 1916411"/>
              <a:gd name="connsiteX9" fmla="*/ 20394159 w 21196602"/>
              <a:gd name="connsiteY9" fmla="*/ 1037584 h 1916411"/>
              <a:gd name="connsiteX10" fmla="*/ 21138798 w 21196602"/>
              <a:gd name="connsiteY10" fmla="*/ 1377029 h 1916411"/>
              <a:gd name="connsiteX0" fmla="*/ 21075731 w 21083611"/>
              <a:gd name="connsiteY0" fmla="*/ 1407438 h 1929395"/>
              <a:gd name="connsiteX1" fmla="*/ 20381464 w 21083611"/>
              <a:gd name="connsiteY1" fmla="*/ 1907424 h 1929395"/>
              <a:gd name="connsiteX2" fmla="*/ 5343141 w 21083611"/>
              <a:gd name="connsiteY2" fmla="*/ 1929395 h 1929395"/>
              <a:gd name="connsiteX3" fmla="*/ 4124534 w 21083611"/>
              <a:gd name="connsiteY3" fmla="*/ 1794875 h 1929395"/>
              <a:gd name="connsiteX4" fmla="*/ 642247 w 21083611"/>
              <a:gd name="connsiteY4" fmla="*/ 1137460 h 1929395"/>
              <a:gd name="connsiteX5" fmla="*/ 296542 w 21083611"/>
              <a:gd name="connsiteY5" fmla="*/ 107145 h 1929395"/>
              <a:gd name="connsiteX6" fmla="*/ 3887253 w 21083611"/>
              <a:gd name="connsiteY6" fmla="*/ 40913 h 1929395"/>
              <a:gd name="connsiteX7" fmla="*/ 5061532 w 21083611"/>
              <a:gd name="connsiteY7" fmla="*/ 184979 h 1929395"/>
              <a:gd name="connsiteX8" fmla="*/ 5271408 w 21083611"/>
              <a:gd name="connsiteY8" fmla="*/ 1007977 h 1929395"/>
              <a:gd name="connsiteX9" fmla="*/ 20281168 w 21083611"/>
              <a:gd name="connsiteY9" fmla="*/ 1050568 h 1929395"/>
              <a:gd name="connsiteX10" fmla="*/ 21025807 w 21083611"/>
              <a:gd name="connsiteY10" fmla="*/ 1390013 h 1929395"/>
              <a:gd name="connsiteX0" fmla="*/ 21042230 w 21050110"/>
              <a:gd name="connsiteY0" fmla="*/ 1407438 h 1929395"/>
              <a:gd name="connsiteX1" fmla="*/ 20347963 w 21050110"/>
              <a:gd name="connsiteY1" fmla="*/ 1907424 h 1929395"/>
              <a:gd name="connsiteX2" fmla="*/ 5309640 w 21050110"/>
              <a:gd name="connsiteY2" fmla="*/ 1929395 h 1929395"/>
              <a:gd name="connsiteX3" fmla="*/ 3288657 w 21050110"/>
              <a:gd name="connsiteY3" fmla="*/ 1113784 h 1929395"/>
              <a:gd name="connsiteX4" fmla="*/ 608746 w 21050110"/>
              <a:gd name="connsiteY4" fmla="*/ 1137460 h 1929395"/>
              <a:gd name="connsiteX5" fmla="*/ 263041 w 21050110"/>
              <a:gd name="connsiteY5" fmla="*/ 107145 h 1929395"/>
              <a:gd name="connsiteX6" fmla="*/ 3853752 w 21050110"/>
              <a:gd name="connsiteY6" fmla="*/ 40913 h 1929395"/>
              <a:gd name="connsiteX7" fmla="*/ 5028031 w 21050110"/>
              <a:gd name="connsiteY7" fmla="*/ 184979 h 1929395"/>
              <a:gd name="connsiteX8" fmla="*/ 5237907 w 21050110"/>
              <a:gd name="connsiteY8" fmla="*/ 1007977 h 1929395"/>
              <a:gd name="connsiteX9" fmla="*/ 20247667 w 21050110"/>
              <a:gd name="connsiteY9" fmla="*/ 1050568 h 1929395"/>
              <a:gd name="connsiteX10" fmla="*/ 20992306 w 21050110"/>
              <a:gd name="connsiteY10" fmla="*/ 1390013 h 1929395"/>
              <a:gd name="connsiteX0" fmla="*/ 21122086 w 21129966"/>
              <a:gd name="connsiteY0" fmla="*/ 1393076 h 1915033"/>
              <a:gd name="connsiteX1" fmla="*/ 20427819 w 21129966"/>
              <a:gd name="connsiteY1" fmla="*/ 1893062 h 1915033"/>
              <a:gd name="connsiteX2" fmla="*/ 5389496 w 21129966"/>
              <a:gd name="connsiteY2" fmla="*/ 1915033 h 1915033"/>
              <a:gd name="connsiteX3" fmla="*/ 3368513 w 21129966"/>
              <a:gd name="connsiteY3" fmla="*/ 1099422 h 1915033"/>
              <a:gd name="connsiteX4" fmla="*/ 488009 w 21129966"/>
              <a:gd name="connsiteY4" fmla="*/ 903392 h 1915033"/>
              <a:gd name="connsiteX5" fmla="*/ 342897 w 21129966"/>
              <a:gd name="connsiteY5" fmla="*/ 92783 h 1915033"/>
              <a:gd name="connsiteX6" fmla="*/ 3933608 w 21129966"/>
              <a:gd name="connsiteY6" fmla="*/ 26551 h 1915033"/>
              <a:gd name="connsiteX7" fmla="*/ 5107887 w 21129966"/>
              <a:gd name="connsiteY7" fmla="*/ 170617 h 1915033"/>
              <a:gd name="connsiteX8" fmla="*/ 5317763 w 21129966"/>
              <a:gd name="connsiteY8" fmla="*/ 993615 h 1915033"/>
              <a:gd name="connsiteX9" fmla="*/ 20327523 w 21129966"/>
              <a:gd name="connsiteY9" fmla="*/ 1036206 h 1915033"/>
              <a:gd name="connsiteX10" fmla="*/ 21072162 w 21129966"/>
              <a:gd name="connsiteY10" fmla="*/ 1375651 h 1915033"/>
              <a:gd name="connsiteX0" fmla="*/ 21148549 w 21156429"/>
              <a:gd name="connsiteY0" fmla="*/ 1393076 h 1915033"/>
              <a:gd name="connsiteX1" fmla="*/ 20454282 w 21156429"/>
              <a:gd name="connsiteY1" fmla="*/ 1893062 h 1915033"/>
              <a:gd name="connsiteX2" fmla="*/ 5415959 w 21156429"/>
              <a:gd name="connsiteY2" fmla="*/ 1915033 h 1915033"/>
              <a:gd name="connsiteX3" fmla="*/ 3896459 w 21156429"/>
              <a:gd name="connsiteY3" fmla="*/ 1055481 h 1915033"/>
              <a:gd name="connsiteX4" fmla="*/ 514472 w 21156429"/>
              <a:gd name="connsiteY4" fmla="*/ 903392 h 1915033"/>
              <a:gd name="connsiteX5" fmla="*/ 369360 w 21156429"/>
              <a:gd name="connsiteY5" fmla="*/ 92783 h 1915033"/>
              <a:gd name="connsiteX6" fmla="*/ 3960071 w 21156429"/>
              <a:gd name="connsiteY6" fmla="*/ 26551 h 1915033"/>
              <a:gd name="connsiteX7" fmla="*/ 5134350 w 21156429"/>
              <a:gd name="connsiteY7" fmla="*/ 170617 h 1915033"/>
              <a:gd name="connsiteX8" fmla="*/ 5344226 w 21156429"/>
              <a:gd name="connsiteY8" fmla="*/ 993615 h 1915033"/>
              <a:gd name="connsiteX9" fmla="*/ 20353986 w 21156429"/>
              <a:gd name="connsiteY9" fmla="*/ 1036206 h 1915033"/>
              <a:gd name="connsiteX10" fmla="*/ 21098625 w 21156429"/>
              <a:gd name="connsiteY10" fmla="*/ 1375651 h 1915033"/>
              <a:gd name="connsiteX0" fmla="*/ 21116999 w 21124879"/>
              <a:gd name="connsiteY0" fmla="*/ 1393076 h 1915033"/>
              <a:gd name="connsiteX1" fmla="*/ 20422732 w 21124879"/>
              <a:gd name="connsiteY1" fmla="*/ 1893062 h 1915033"/>
              <a:gd name="connsiteX2" fmla="*/ 5384409 w 21124879"/>
              <a:gd name="connsiteY2" fmla="*/ 1915033 h 1915033"/>
              <a:gd name="connsiteX3" fmla="*/ 3263130 w 21124879"/>
              <a:gd name="connsiteY3" fmla="*/ 1055481 h 1915033"/>
              <a:gd name="connsiteX4" fmla="*/ 482922 w 21124879"/>
              <a:gd name="connsiteY4" fmla="*/ 903392 h 1915033"/>
              <a:gd name="connsiteX5" fmla="*/ 337810 w 21124879"/>
              <a:gd name="connsiteY5" fmla="*/ 92783 h 1915033"/>
              <a:gd name="connsiteX6" fmla="*/ 3928521 w 21124879"/>
              <a:gd name="connsiteY6" fmla="*/ 26551 h 1915033"/>
              <a:gd name="connsiteX7" fmla="*/ 5102800 w 21124879"/>
              <a:gd name="connsiteY7" fmla="*/ 170617 h 1915033"/>
              <a:gd name="connsiteX8" fmla="*/ 5312676 w 21124879"/>
              <a:gd name="connsiteY8" fmla="*/ 993615 h 1915033"/>
              <a:gd name="connsiteX9" fmla="*/ 20322436 w 21124879"/>
              <a:gd name="connsiteY9" fmla="*/ 1036206 h 1915033"/>
              <a:gd name="connsiteX10" fmla="*/ 21067075 w 21124879"/>
              <a:gd name="connsiteY10" fmla="*/ 1375651 h 1915033"/>
              <a:gd name="connsiteX0" fmla="*/ 21116999 w 21124879"/>
              <a:gd name="connsiteY0" fmla="*/ 1393076 h 1893062"/>
              <a:gd name="connsiteX1" fmla="*/ 20422732 w 21124879"/>
              <a:gd name="connsiteY1" fmla="*/ 1893062 h 1893062"/>
              <a:gd name="connsiteX2" fmla="*/ 4531885 w 21124879"/>
              <a:gd name="connsiteY2" fmla="*/ 1893062 h 1893062"/>
              <a:gd name="connsiteX3" fmla="*/ 3263130 w 21124879"/>
              <a:gd name="connsiteY3" fmla="*/ 1055481 h 1893062"/>
              <a:gd name="connsiteX4" fmla="*/ 482922 w 21124879"/>
              <a:gd name="connsiteY4" fmla="*/ 903392 h 1893062"/>
              <a:gd name="connsiteX5" fmla="*/ 337810 w 21124879"/>
              <a:gd name="connsiteY5" fmla="*/ 92783 h 1893062"/>
              <a:gd name="connsiteX6" fmla="*/ 3928521 w 21124879"/>
              <a:gd name="connsiteY6" fmla="*/ 26551 h 1893062"/>
              <a:gd name="connsiteX7" fmla="*/ 5102800 w 21124879"/>
              <a:gd name="connsiteY7" fmla="*/ 170617 h 1893062"/>
              <a:gd name="connsiteX8" fmla="*/ 5312676 w 21124879"/>
              <a:gd name="connsiteY8" fmla="*/ 993615 h 1893062"/>
              <a:gd name="connsiteX9" fmla="*/ 20322436 w 21124879"/>
              <a:gd name="connsiteY9" fmla="*/ 1036206 h 1893062"/>
              <a:gd name="connsiteX10" fmla="*/ 21067075 w 21124879"/>
              <a:gd name="connsiteY10" fmla="*/ 1375651 h 1893062"/>
              <a:gd name="connsiteX0" fmla="*/ 21042961 w 21050841"/>
              <a:gd name="connsiteY0" fmla="*/ 1411852 h 1911838"/>
              <a:gd name="connsiteX1" fmla="*/ 20348694 w 21050841"/>
              <a:gd name="connsiteY1" fmla="*/ 1911838 h 1911838"/>
              <a:gd name="connsiteX2" fmla="*/ 4457847 w 21050841"/>
              <a:gd name="connsiteY2" fmla="*/ 1911838 h 1911838"/>
              <a:gd name="connsiteX3" fmla="*/ 3189092 w 21050841"/>
              <a:gd name="connsiteY3" fmla="*/ 1074257 h 1911838"/>
              <a:gd name="connsiteX4" fmla="*/ 408884 w 21050841"/>
              <a:gd name="connsiteY4" fmla="*/ 922168 h 1911838"/>
              <a:gd name="connsiteX5" fmla="*/ 263772 w 21050841"/>
              <a:gd name="connsiteY5" fmla="*/ 111559 h 1911838"/>
              <a:gd name="connsiteX6" fmla="*/ 2796705 w 21050841"/>
              <a:gd name="connsiteY6" fmla="*/ 15235 h 1911838"/>
              <a:gd name="connsiteX7" fmla="*/ 5028762 w 21050841"/>
              <a:gd name="connsiteY7" fmla="*/ 189393 h 1911838"/>
              <a:gd name="connsiteX8" fmla="*/ 5238638 w 21050841"/>
              <a:gd name="connsiteY8" fmla="*/ 1012391 h 1911838"/>
              <a:gd name="connsiteX9" fmla="*/ 20248398 w 21050841"/>
              <a:gd name="connsiteY9" fmla="*/ 1054982 h 1911838"/>
              <a:gd name="connsiteX10" fmla="*/ 20993037 w 21050841"/>
              <a:gd name="connsiteY10" fmla="*/ 1394427 h 1911838"/>
              <a:gd name="connsiteX0" fmla="*/ 21042961 w 21050841"/>
              <a:gd name="connsiteY0" fmla="*/ 1414881 h 1914867"/>
              <a:gd name="connsiteX1" fmla="*/ 20348694 w 21050841"/>
              <a:gd name="connsiteY1" fmla="*/ 1914867 h 1914867"/>
              <a:gd name="connsiteX2" fmla="*/ 4457847 w 21050841"/>
              <a:gd name="connsiteY2" fmla="*/ 1914867 h 1914867"/>
              <a:gd name="connsiteX3" fmla="*/ 3189092 w 21050841"/>
              <a:gd name="connsiteY3" fmla="*/ 1077286 h 1914867"/>
              <a:gd name="connsiteX4" fmla="*/ 408884 w 21050841"/>
              <a:gd name="connsiteY4" fmla="*/ 925197 h 1914867"/>
              <a:gd name="connsiteX5" fmla="*/ 263772 w 21050841"/>
              <a:gd name="connsiteY5" fmla="*/ 114588 h 1914867"/>
              <a:gd name="connsiteX6" fmla="*/ 2796705 w 21050841"/>
              <a:gd name="connsiteY6" fmla="*/ 18264 h 1914867"/>
              <a:gd name="connsiteX7" fmla="*/ 4171603 w 21050841"/>
              <a:gd name="connsiteY7" fmla="*/ 234550 h 1914867"/>
              <a:gd name="connsiteX8" fmla="*/ 5238638 w 21050841"/>
              <a:gd name="connsiteY8" fmla="*/ 1015420 h 1914867"/>
              <a:gd name="connsiteX9" fmla="*/ 20248398 w 21050841"/>
              <a:gd name="connsiteY9" fmla="*/ 1058011 h 1914867"/>
              <a:gd name="connsiteX10" fmla="*/ 20993037 w 21050841"/>
              <a:gd name="connsiteY10" fmla="*/ 1397456 h 1914867"/>
              <a:gd name="connsiteX0" fmla="*/ 21042961 w 21050841"/>
              <a:gd name="connsiteY0" fmla="*/ 1414881 h 1914867"/>
              <a:gd name="connsiteX1" fmla="*/ 20348694 w 21050841"/>
              <a:gd name="connsiteY1" fmla="*/ 1914867 h 1914867"/>
              <a:gd name="connsiteX2" fmla="*/ 4457847 w 21050841"/>
              <a:gd name="connsiteY2" fmla="*/ 1914867 h 1914867"/>
              <a:gd name="connsiteX3" fmla="*/ 3189092 w 21050841"/>
              <a:gd name="connsiteY3" fmla="*/ 1077286 h 1914867"/>
              <a:gd name="connsiteX4" fmla="*/ 408884 w 21050841"/>
              <a:gd name="connsiteY4" fmla="*/ 925197 h 1914867"/>
              <a:gd name="connsiteX5" fmla="*/ 263772 w 21050841"/>
              <a:gd name="connsiteY5" fmla="*/ 114588 h 1914867"/>
              <a:gd name="connsiteX6" fmla="*/ 2796705 w 21050841"/>
              <a:gd name="connsiteY6" fmla="*/ 18264 h 1914867"/>
              <a:gd name="connsiteX7" fmla="*/ 4171603 w 21050841"/>
              <a:gd name="connsiteY7" fmla="*/ 234550 h 1914867"/>
              <a:gd name="connsiteX8" fmla="*/ 4162625 w 21050841"/>
              <a:gd name="connsiteY8" fmla="*/ 985327 h 1914867"/>
              <a:gd name="connsiteX9" fmla="*/ 20248398 w 21050841"/>
              <a:gd name="connsiteY9" fmla="*/ 1058011 h 1914867"/>
              <a:gd name="connsiteX10" fmla="*/ 20993037 w 21050841"/>
              <a:gd name="connsiteY10" fmla="*/ 1397456 h 1914867"/>
              <a:gd name="connsiteX0" fmla="*/ 21042961 w 21050841"/>
              <a:gd name="connsiteY0" fmla="*/ 1411852 h 1911838"/>
              <a:gd name="connsiteX1" fmla="*/ 20348694 w 21050841"/>
              <a:gd name="connsiteY1" fmla="*/ 1911838 h 1911838"/>
              <a:gd name="connsiteX2" fmla="*/ 4457847 w 21050841"/>
              <a:gd name="connsiteY2" fmla="*/ 1911838 h 1911838"/>
              <a:gd name="connsiteX3" fmla="*/ 3189092 w 21050841"/>
              <a:gd name="connsiteY3" fmla="*/ 1074257 h 1911838"/>
              <a:gd name="connsiteX4" fmla="*/ 408884 w 21050841"/>
              <a:gd name="connsiteY4" fmla="*/ 922168 h 1911838"/>
              <a:gd name="connsiteX5" fmla="*/ 263772 w 21050841"/>
              <a:gd name="connsiteY5" fmla="*/ 111559 h 1911838"/>
              <a:gd name="connsiteX6" fmla="*/ 2796705 w 21050841"/>
              <a:gd name="connsiteY6" fmla="*/ 15235 h 1911838"/>
              <a:gd name="connsiteX7" fmla="*/ 3697427 w 21050841"/>
              <a:gd name="connsiteY7" fmla="*/ 189394 h 1911838"/>
              <a:gd name="connsiteX8" fmla="*/ 4162625 w 21050841"/>
              <a:gd name="connsiteY8" fmla="*/ 982298 h 1911838"/>
              <a:gd name="connsiteX9" fmla="*/ 20248398 w 21050841"/>
              <a:gd name="connsiteY9" fmla="*/ 1054982 h 1911838"/>
              <a:gd name="connsiteX10" fmla="*/ 20993037 w 21050841"/>
              <a:gd name="connsiteY10" fmla="*/ 1394427 h 1911838"/>
              <a:gd name="connsiteX0" fmla="*/ 21004722 w 21012602"/>
              <a:gd name="connsiteY0" fmla="*/ 1403874 h 1903860"/>
              <a:gd name="connsiteX1" fmla="*/ 20310455 w 21012602"/>
              <a:gd name="connsiteY1" fmla="*/ 1903860 h 1903860"/>
              <a:gd name="connsiteX2" fmla="*/ 4419608 w 21012602"/>
              <a:gd name="connsiteY2" fmla="*/ 1903860 h 1903860"/>
              <a:gd name="connsiteX3" fmla="*/ 3150853 w 21012602"/>
              <a:gd name="connsiteY3" fmla="*/ 1066279 h 1903860"/>
              <a:gd name="connsiteX4" fmla="*/ 370645 w 21012602"/>
              <a:gd name="connsiteY4" fmla="*/ 914190 h 1903860"/>
              <a:gd name="connsiteX5" fmla="*/ 225533 w 21012602"/>
              <a:gd name="connsiteY5" fmla="*/ 103581 h 1903860"/>
              <a:gd name="connsiteX6" fmla="*/ 2193102 w 21012602"/>
              <a:gd name="connsiteY6" fmla="*/ 19293 h 1903860"/>
              <a:gd name="connsiteX7" fmla="*/ 3659188 w 21012602"/>
              <a:gd name="connsiteY7" fmla="*/ 181416 h 1903860"/>
              <a:gd name="connsiteX8" fmla="*/ 4124386 w 21012602"/>
              <a:gd name="connsiteY8" fmla="*/ 974320 h 1903860"/>
              <a:gd name="connsiteX9" fmla="*/ 20210159 w 21012602"/>
              <a:gd name="connsiteY9" fmla="*/ 1047004 h 1903860"/>
              <a:gd name="connsiteX10" fmla="*/ 20954798 w 21012602"/>
              <a:gd name="connsiteY10" fmla="*/ 1386449 h 1903860"/>
              <a:gd name="connsiteX0" fmla="*/ 21004722 w 21012602"/>
              <a:gd name="connsiteY0" fmla="*/ 1403874 h 1903860"/>
              <a:gd name="connsiteX1" fmla="*/ 20310455 w 21012602"/>
              <a:gd name="connsiteY1" fmla="*/ 1903860 h 1903860"/>
              <a:gd name="connsiteX2" fmla="*/ 4419608 w 21012602"/>
              <a:gd name="connsiteY2" fmla="*/ 1903860 h 1903860"/>
              <a:gd name="connsiteX3" fmla="*/ 3150853 w 21012602"/>
              <a:gd name="connsiteY3" fmla="*/ 1066279 h 1903860"/>
              <a:gd name="connsiteX4" fmla="*/ 370645 w 21012602"/>
              <a:gd name="connsiteY4" fmla="*/ 914190 h 1903860"/>
              <a:gd name="connsiteX5" fmla="*/ 225533 w 21012602"/>
              <a:gd name="connsiteY5" fmla="*/ 103581 h 1903860"/>
              <a:gd name="connsiteX6" fmla="*/ 2193102 w 21012602"/>
              <a:gd name="connsiteY6" fmla="*/ 19293 h 1903860"/>
              <a:gd name="connsiteX7" fmla="*/ 3659188 w 21012602"/>
              <a:gd name="connsiteY7" fmla="*/ 181416 h 1903860"/>
              <a:gd name="connsiteX8" fmla="*/ 4124386 w 21012602"/>
              <a:gd name="connsiteY8" fmla="*/ 974320 h 1903860"/>
              <a:gd name="connsiteX9" fmla="*/ 20210159 w 21012602"/>
              <a:gd name="connsiteY9" fmla="*/ 1047004 h 1903860"/>
              <a:gd name="connsiteX10" fmla="*/ 20954798 w 21012602"/>
              <a:gd name="connsiteY10" fmla="*/ 1386449 h 1903860"/>
              <a:gd name="connsiteX11" fmla="*/ 21004722 w 21012602"/>
              <a:gd name="connsiteY11" fmla="*/ 1403874 h 1903860"/>
              <a:gd name="connsiteX0" fmla="*/ 21004722 w 21012602"/>
              <a:gd name="connsiteY0" fmla="*/ 1403874 h 1903860"/>
              <a:gd name="connsiteX1" fmla="*/ 20310455 w 21012602"/>
              <a:gd name="connsiteY1" fmla="*/ 1903860 h 1903860"/>
              <a:gd name="connsiteX2" fmla="*/ 4419608 w 21012602"/>
              <a:gd name="connsiteY2" fmla="*/ 1903860 h 1903860"/>
              <a:gd name="connsiteX3" fmla="*/ 3150853 w 21012602"/>
              <a:gd name="connsiteY3" fmla="*/ 1066279 h 1903860"/>
              <a:gd name="connsiteX4" fmla="*/ 370645 w 21012602"/>
              <a:gd name="connsiteY4" fmla="*/ 914190 h 1903860"/>
              <a:gd name="connsiteX5" fmla="*/ 225533 w 21012602"/>
              <a:gd name="connsiteY5" fmla="*/ 103581 h 1903860"/>
              <a:gd name="connsiteX6" fmla="*/ 2193102 w 21012602"/>
              <a:gd name="connsiteY6" fmla="*/ 19293 h 1903860"/>
              <a:gd name="connsiteX7" fmla="*/ 3659188 w 21012602"/>
              <a:gd name="connsiteY7" fmla="*/ 181416 h 1903860"/>
              <a:gd name="connsiteX8" fmla="*/ 4124386 w 21012602"/>
              <a:gd name="connsiteY8" fmla="*/ 974320 h 1903860"/>
              <a:gd name="connsiteX9" fmla="*/ 20210159 w 21012602"/>
              <a:gd name="connsiteY9" fmla="*/ 1047004 h 1903860"/>
              <a:gd name="connsiteX10" fmla="*/ 20954798 w 21012602"/>
              <a:gd name="connsiteY10" fmla="*/ 1386449 h 1903860"/>
              <a:gd name="connsiteX11" fmla="*/ 21004722 w 21012602"/>
              <a:gd name="connsiteY11" fmla="*/ 1403874 h 1903860"/>
              <a:gd name="connsiteX0" fmla="*/ 21004722 w 21012602"/>
              <a:gd name="connsiteY0" fmla="*/ 1403874 h 1903860"/>
              <a:gd name="connsiteX1" fmla="*/ 20310455 w 21012602"/>
              <a:gd name="connsiteY1" fmla="*/ 1903860 h 1903860"/>
              <a:gd name="connsiteX2" fmla="*/ 4419608 w 21012602"/>
              <a:gd name="connsiteY2" fmla="*/ 1903860 h 1903860"/>
              <a:gd name="connsiteX3" fmla="*/ 3150853 w 21012602"/>
              <a:gd name="connsiteY3" fmla="*/ 1066279 h 1903860"/>
              <a:gd name="connsiteX4" fmla="*/ 370645 w 21012602"/>
              <a:gd name="connsiteY4" fmla="*/ 914190 h 1903860"/>
              <a:gd name="connsiteX5" fmla="*/ 225533 w 21012602"/>
              <a:gd name="connsiteY5" fmla="*/ 103581 h 1903860"/>
              <a:gd name="connsiteX6" fmla="*/ 2193102 w 21012602"/>
              <a:gd name="connsiteY6" fmla="*/ 19293 h 1903860"/>
              <a:gd name="connsiteX7" fmla="*/ 3659188 w 21012602"/>
              <a:gd name="connsiteY7" fmla="*/ 181416 h 1903860"/>
              <a:gd name="connsiteX8" fmla="*/ 4124386 w 21012602"/>
              <a:gd name="connsiteY8" fmla="*/ 974320 h 1903860"/>
              <a:gd name="connsiteX9" fmla="*/ 19595358 w 21012602"/>
              <a:gd name="connsiteY9" fmla="*/ 1008360 h 1903860"/>
              <a:gd name="connsiteX10" fmla="*/ 20954798 w 21012602"/>
              <a:gd name="connsiteY10" fmla="*/ 1386449 h 1903860"/>
              <a:gd name="connsiteX11" fmla="*/ 21004722 w 21012602"/>
              <a:gd name="connsiteY11" fmla="*/ 1403874 h 1903860"/>
              <a:gd name="connsiteX0" fmla="*/ 21004722 w 21006762"/>
              <a:gd name="connsiteY0" fmla="*/ 1403874 h 1903860"/>
              <a:gd name="connsiteX1" fmla="*/ 19929872 w 21006762"/>
              <a:gd name="connsiteY1" fmla="*/ 1903860 h 1903860"/>
              <a:gd name="connsiteX2" fmla="*/ 4419608 w 21006762"/>
              <a:gd name="connsiteY2" fmla="*/ 1903860 h 1903860"/>
              <a:gd name="connsiteX3" fmla="*/ 3150853 w 21006762"/>
              <a:gd name="connsiteY3" fmla="*/ 1066279 h 1903860"/>
              <a:gd name="connsiteX4" fmla="*/ 370645 w 21006762"/>
              <a:gd name="connsiteY4" fmla="*/ 914190 h 1903860"/>
              <a:gd name="connsiteX5" fmla="*/ 225533 w 21006762"/>
              <a:gd name="connsiteY5" fmla="*/ 103581 h 1903860"/>
              <a:gd name="connsiteX6" fmla="*/ 2193102 w 21006762"/>
              <a:gd name="connsiteY6" fmla="*/ 19293 h 1903860"/>
              <a:gd name="connsiteX7" fmla="*/ 3659188 w 21006762"/>
              <a:gd name="connsiteY7" fmla="*/ 181416 h 1903860"/>
              <a:gd name="connsiteX8" fmla="*/ 4124386 w 21006762"/>
              <a:gd name="connsiteY8" fmla="*/ 974320 h 1903860"/>
              <a:gd name="connsiteX9" fmla="*/ 19595358 w 21006762"/>
              <a:gd name="connsiteY9" fmla="*/ 1008360 h 1903860"/>
              <a:gd name="connsiteX10" fmla="*/ 20954798 w 21006762"/>
              <a:gd name="connsiteY10" fmla="*/ 1386449 h 1903860"/>
              <a:gd name="connsiteX11" fmla="*/ 21004722 w 21006762"/>
              <a:gd name="connsiteY11" fmla="*/ 1403874 h 1903860"/>
              <a:gd name="connsiteX0" fmla="*/ 20954798 w 20962233"/>
              <a:gd name="connsiteY0" fmla="*/ 1386449 h 1903860"/>
              <a:gd name="connsiteX1" fmla="*/ 19929872 w 20962233"/>
              <a:gd name="connsiteY1" fmla="*/ 1903860 h 1903860"/>
              <a:gd name="connsiteX2" fmla="*/ 4419608 w 20962233"/>
              <a:gd name="connsiteY2" fmla="*/ 1903860 h 1903860"/>
              <a:gd name="connsiteX3" fmla="*/ 3150853 w 20962233"/>
              <a:gd name="connsiteY3" fmla="*/ 1066279 h 1903860"/>
              <a:gd name="connsiteX4" fmla="*/ 370645 w 20962233"/>
              <a:gd name="connsiteY4" fmla="*/ 914190 h 1903860"/>
              <a:gd name="connsiteX5" fmla="*/ 225533 w 20962233"/>
              <a:gd name="connsiteY5" fmla="*/ 103581 h 1903860"/>
              <a:gd name="connsiteX6" fmla="*/ 2193102 w 20962233"/>
              <a:gd name="connsiteY6" fmla="*/ 19293 h 1903860"/>
              <a:gd name="connsiteX7" fmla="*/ 3659188 w 20962233"/>
              <a:gd name="connsiteY7" fmla="*/ 181416 h 1903860"/>
              <a:gd name="connsiteX8" fmla="*/ 4124386 w 20962233"/>
              <a:gd name="connsiteY8" fmla="*/ 974320 h 1903860"/>
              <a:gd name="connsiteX9" fmla="*/ 19595358 w 20962233"/>
              <a:gd name="connsiteY9" fmla="*/ 1008360 h 1903860"/>
              <a:gd name="connsiteX10" fmla="*/ 20954798 w 20962233"/>
              <a:gd name="connsiteY10" fmla="*/ 1386449 h 1903860"/>
              <a:gd name="connsiteX0" fmla="*/ 20954798 w 20961047"/>
              <a:gd name="connsiteY0" fmla="*/ 1386449 h 1903860"/>
              <a:gd name="connsiteX1" fmla="*/ 19929872 w 20961047"/>
              <a:gd name="connsiteY1" fmla="*/ 1903860 h 1903860"/>
              <a:gd name="connsiteX2" fmla="*/ 4419608 w 20961047"/>
              <a:gd name="connsiteY2" fmla="*/ 1903860 h 1903860"/>
              <a:gd name="connsiteX3" fmla="*/ 3150853 w 20961047"/>
              <a:gd name="connsiteY3" fmla="*/ 1066279 h 1903860"/>
              <a:gd name="connsiteX4" fmla="*/ 370645 w 20961047"/>
              <a:gd name="connsiteY4" fmla="*/ 914190 h 1903860"/>
              <a:gd name="connsiteX5" fmla="*/ 225533 w 20961047"/>
              <a:gd name="connsiteY5" fmla="*/ 103581 h 1903860"/>
              <a:gd name="connsiteX6" fmla="*/ 2193102 w 20961047"/>
              <a:gd name="connsiteY6" fmla="*/ 19293 h 1903860"/>
              <a:gd name="connsiteX7" fmla="*/ 3659188 w 20961047"/>
              <a:gd name="connsiteY7" fmla="*/ 181416 h 1903860"/>
              <a:gd name="connsiteX8" fmla="*/ 4124386 w 20961047"/>
              <a:gd name="connsiteY8" fmla="*/ 974320 h 1903860"/>
              <a:gd name="connsiteX9" fmla="*/ 19595358 w 20961047"/>
              <a:gd name="connsiteY9" fmla="*/ 1008360 h 1903860"/>
              <a:gd name="connsiteX10" fmla="*/ 20954798 w 20961047"/>
              <a:gd name="connsiteY10" fmla="*/ 1386449 h 1903860"/>
              <a:gd name="connsiteX0" fmla="*/ 21042628 w 21048219"/>
              <a:gd name="connsiteY0" fmla="*/ 1463740 h 1903860"/>
              <a:gd name="connsiteX1" fmla="*/ 19929872 w 21048219"/>
              <a:gd name="connsiteY1" fmla="*/ 1903860 h 1903860"/>
              <a:gd name="connsiteX2" fmla="*/ 4419608 w 21048219"/>
              <a:gd name="connsiteY2" fmla="*/ 1903860 h 1903860"/>
              <a:gd name="connsiteX3" fmla="*/ 3150853 w 21048219"/>
              <a:gd name="connsiteY3" fmla="*/ 1066279 h 1903860"/>
              <a:gd name="connsiteX4" fmla="*/ 370645 w 21048219"/>
              <a:gd name="connsiteY4" fmla="*/ 914190 h 1903860"/>
              <a:gd name="connsiteX5" fmla="*/ 225533 w 21048219"/>
              <a:gd name="connsiteY5" fmla="*/ 103581 h 1903860"/>
              <a:gd name="connsiteX6" fmla="*/ 2193102 w 21048219"/>
              <a:gd name="connsiteY6" fmla="*/ 19293 h 1903860"/>
              <a:gd name="connsiteX7" fmla="*/ 3659188 w 21048219"/>
              <a:gd name="connsiteY7" fmla="*/ 181416 h 1903860"/>
              <a:gd name="connsiteX8" fmla="*/ 4124386 w 21048219"/>
              <a:gd name="connsiteY8" fmla="*/ 974320 h 1903860"/>
              <a:gd name="connsiteX9" fmla="*/ 19595358 w 21048219"/>
              <a:gd name="connsiteY9" fmla="*/ 1008360 h 1903860"/>
              <a:gd name="connsiteX10" fmla="*/ 21042628 w 21048219"/>
              <a:gd name="connsiteY10" fmla="*/ 1463740 h 1903860"/>
              <a:gd name="connsiteX0" fmla="*/ 21042628 w 21048219"/>
              <a:gd name="connsiteY0" fmla="*/ 1463740 h 1903872"/>
              <a:gd name="connsiteX1" fmla="*/ 19929872 w 21048219"/>
              <a:gd name="connsiteY1" fmla="*/ 1903860 h 1903872"/>
              <a:gd name="connsiteX2" fmla="*/ 4419608 w 21048219"/>
              <a:gd name="connsiteY2" fmla="*/ 1903860 h 1903872"/>
              <a:gd name="connsiteX3" fmla="*/ 3150853 w 21048219"/>
              <a:gd name="connsiteY3" fmla="*/ 1066279 h 1903872"/>
              <a:gd name="connsiteX4" fmla="*/ 370645 w 21048219"/>
              <a:gd name="connsiteY4" fmla="*/ 914190 h 1903872"/>
              <a:gd name="connsiteX5" fmla="*/ 225533 w 21048219"/>
              <a:gd name="connsiteY5" fmla="*/ 103581 h 1903872"/>
              <a:gd name="connsiteX6" fmla="*/ 2193102 w 21048219"/>
              <a:gd name="connsiteY6" fmla="*/ 19293 h 1903872"/>
              <a:gd name="connsiteX7" fmla="*/ 3659188 w 21048219"/>
              <a:gd name="connsiteY7" fmla="*/ 181416 h 1903872"/>
              <a:gd name="connsiteX8" fmla="*/ 4124386 w 21048219"/>
              <a:gd name="connsiteY8" fmla="*/ 974320 h 1903872"/>
              <a:gd name="connsiteX9" fmla="*/ 19595358 w 21048219"/>
              <a:gd name="connsiteY9" fmla="*/ 1008360 h 1903872"/>
              <a:gd name="connsiteX10" fmla="*/ 21042628 w 21048219"/>
              <a:gd name="connsiteY10" fmla="*/ 1463740 h 1903872"/>
              <a:gd name="connsiteX0" fmla="*/ 21042628 w 21043042"/>
              <a:gd name="connsiteY0" fmla="*/ 1463740 h 1903860"/>
              <a:gd name="connsiteX1" fmla="*/ 19724936 w 21043042"/>
              <a:gd name="connsiteY1" fmla="*/ 1874877 h 1903860"/>
              <a:gd name="connsiteX2" fmla="*/ 4419608 w 21043042"/>
              <a:gd name="connsiteY2" fmla="*/ 1903860 h 1903860"/>
              <a:gd name="connsiteX3" fmla="*/ 3150853 w 21043042"/>
              <a:gd name="connsiteY3" fmla="*/ 1066279 h 1903860"/>
              <a:gd name="connsiteX4" fmla="*/ 370645 w 21043042"/>
              <a:gd name="connsiteY4" fmla="*/ 914190 h 1903860"/>
              <a:gd name="connsiteX5" fmla="*/ 225533 w 21043042"/>
              <a:gd name="connsiteY5" fmla="*/ 103581 h 1903860"/>
              <a:gd name="connsiteX6" fmla="*/ 2193102 w 21043042"/>
              <a:gd name="connsiteY6" fmla="*/ 19293 h 1903860"/>
              <a:gd name="connsiteX7" fmla="*/ 3659188 w 21043042"/>
              <a:gd name="connsiteY7" fmla="*/ 181416 h 1903860"/>
              <a:gd name="connsiteX8" fmla="*/ 4124386 w 21043042"/>
              <a:gd name="connsiteY8" fmla="*/ 974320 h 1903860"/>
              <a:gd name="connsiteX9" fmla="*/ 19595358 w 21043042"/>
              <a:gd name="connsiteY9" fmla="*/ 1008360 h 1903860"/>
              <a:gd name="connsiteX10" fmla="*/ 21042628 w 21043042"/>
              <a:gd name="connsiteY10" fmla="*/ 1463740 h 1903860"/>
              <a:gd name="connsiteX0" fmla="*/ 21042628 w 21043267"/>
              <a:gd name="connsiteY0" fmla="*/ 1463740 h 1903860"/>
              <a:gd name="connsiteX1" fmla="*/ 19724936 w 21043267"/>
              <a:gd name="connsiteY1" fmla="*/ 1874877 h 1903860"/>
              <a:gd name="connsiteX2" fmla="*/ 4419608 w 21043267"/>
              <a:gd name="connsiteY2" fmla="*/ 1903860 h 1903860"/>
              <a:gd name="connsiteX3" fmla="*/ 3150853 w 21043267"/>
              <a:gd name="connsiteY3" fmla="*/ 1066279 h 1903860"/>
              <a:gd name="connsiteX4" fmla="*/ 370645 w 21043267"/>
              <a:gd name="connsiteY4" fmla="*/ 914190 h 1903860"/>
              <a:gd name="connsiteX5" fmla="*/ 225533 w 21043267"/>
              <a:gd name="connsiteY5" fmla="*/ 103581 h 1903860"/>
              <a:gd name="connsiteX6" fmla="*/ 2193102 w 21043267"/>
              <a:gd name="connsiteY6" fmla="*/ 19293 h 1903860"/>
              <a:gd name="connsiteX7" fmla="*/ 3659188 w 21043267"/>
              <a:gd name="connsiteY7" fmla="*/ 181416 h 1903860"/>
              <a:gd name="connsiteX8" fmla="*/ 4124386 w 21043267"/>
              <a:gd name="connsiteY8" fmla="*/ 974320 h 1903860"/>
              <a:gd name="connsiteX9" fmla="*/ 19595358 w 21043267"/>
              <a:gd name="connsiteY9" fmla="*/ 1008360 h 1903860"/>
              <a:gd name="connsiteX10" fmla="*/ 21042628 w 21043267"/>
              <a:gd name="connsiteY10" fmla="*/ 1463740 h 1903860"/>
              <a:gd name="connsiteX0" fmla="*/ 21042628 w 21043267"/>
              <a:gd name="connsiteY0" fmla="*/ 1463740 h 1903860"/>
              <a:gd name="connsiteX1" fmla="*/ 19724936 w 21043267"/>
              <a:gd name="connsiteY1" fmla="*/ 1874877 h 1903860"/>
              <a:gd name="connsiteX2" fmla="*/ 4419608 w 21043267"/>
              <a:gd name="connsiteY2" fmla="*/ 1903860 h 1903860"/>
              <a:gd name="connsiteX3" fmla="*/ 3150853 w 21043267"/>
              <a:gd name="connsiteY3" fmla="*/ 1066279 h 1903860"/>
              <a:gd name="connsiteX4" fmla="*/ 370645 w 21043267"/>
              <a:gd name="connsiteY4" fmla="*/ 914190 h 1903860"/>
              <a:gd name="connsiteX5" fmla="*/ 225533 w 21043267"/>
              <a:gd name="connsiteY5" fmla="*/ 103581 h 1903860"/>
              <a:gd name="connsiteX6" fmla="*/ 2193102 w 21043267"/>
              <a:gd name="connsiteY6" fmla="*/ 19293 h 1903860"/>
              <a:gd name="connsiteX7" fmla="*/ 3659188 w 21043267"/>
              <a:gd name="connsiteY7" fmla="*/ 181416 h 1903860"/>
              <a:gd name="connsiteX8" fmla="*/ 4124386 w 21043267"/>
              <a:gd name="connsiteY8" fmla="*/ 974320 h 1903860"/>
              <a:gd name="connsiteX9" fmla="*/ 19595358 w 21043267"/>
              <a:gd name="connsiteY9" fmla="*/ 1008360 h 1903860"/>
              <a:gd name="connsiteX10" fmla="*/ 21042628 w 21043267"/>
              <a:gd name="connsiteY10" fmla="*/ 1463740 h 1903860"/>
              <a:gd name="connsiteX0" fmla="*/ 21042628 w 21392398"/>
              <a:gd name="connsiteY0" fmla="*/ 1463740 h 1918761"/>
              <a:gd name="connsiteX1" fmla="*/ 19724936 w 21392398"/>
              <a:gd name="connsiteY1" fmla="*/ 1874877 h 1918761"/>
              <a:gd name="connsiteX2" fmla="*/ 5034403 w 21392398"/>
              <a:gd name="connsiteY2" fmla="*/ 1913522 h 1918761"/>
              <a:gd name="connsiteX3" fmla="*/ 3150853 w 21392398"/>
              <a:gd name="connsiteY3" fmla="*/ 1066279 h 1918761"/>
              <a:gd name="connsiteX4" fmla="*/ 370645 w 21392398"/>
              <a:gd name="connsiteY4" fmla="*/ 914190 h 1918761"/>
              <a:gd name="connsiteX5" fmla="*/ 225533 w 21392398"/>
              <a:gd name="connsiteY5" fmla="*/ 103581 h 1918761"/>
              <a:gd name="connsiteX6" fmla="*/ 2193102 w 21392398"/>
              <a:gd name="connsiteY6" fmla="*/ 19293 h 1918761"/>
              <a:gd name="connsiteX7" fmla="*/ 3659188 w 21392398"/>
              <a:gd name="connsiteY7" fmla="*/ 181416 h 1918761"/>
              <a:gd name="connsiteX8" fmla="*/ 4124386 w 21392398"/>
              <a:gd name="connsiteY8" fmla="*/ 974320 h 1918761"/>
              <a:gd name="connsiteX9" fmla="*/ 19595358 w 21392398"/>
              <a:gd name="connsiteY9" fmla="*/ 1008360 h 1918761"/>
              <a:gd name="connsiteX10" fmla="*/ 21042628 w 21392398"/>
              <a:gd name="connsiteY10" fmla="*/ 1463740 h 1918761"/>
              <a:gd name="connsiteX0" fmla="*/ 21042628 w 21392398"/>
              <a:gd name="connsiteY0" fmla="*/ 1463740 h 1919785"/>
              <a:gd name="connsiteX1" fmla="*/ 19724936 w 21392398"/>
              <a:gd name="connsiteY1" fmla="*/ 1874877 h 1919785"/>
              <a:gd name="connsiteX2" fmla="*/ 5034403 w 21392398"/>
              <a:gd name="connsiteY2" fmla="*/ 1913522 h 1919785"/>
              <a:gd name="connsiteX3" fmla="*/ 3150853 w 21392398"/>
              <a:gd name="connsiteY3" fmla="*/ 1066279 h 1919785"/>
              <a:gd name="connsiteX4" fmla="*/ 370645 w 21392398"/>
              <a:gd name="connsiteY4" fmla="*/ 914190 h 1919785"/>
              <a:gd name="connsiteX5" fmla="*/ 225533 w 21392398"/>
              <a:gd name="connsiteY5" fmla="*/ 103581 h 1919785"/>
              <a:gd name="connsiteX6" fmla="*/ 2193102 w 21392398"/>
              <a:gd name="connsiteY6" fmla="*/ 19293 h 1919785"/>
              <a:gd name="connsiteX7" fmla="*/ 3659188 w 21392398"/>
              <a:gd name="connsiteY7" fmla="*/ 181416 h 1919785"/>
              <a:gd name="connsiteX8" fmla="*/ 4124386 w 21392398"/>
              <a:gd name="connsiteY8" fmla="*/ 974320 h 1919785"/>
              <a:gd name="connsiteX9" fmla="*/ 19595358 w 21392398"/>
              <a:gd name="connsiteY9" fmla="*/ 1008360 h 1919785"/>
              <a:gd name="connsiteX10" fmla="*/ 21042628 w 21392398"/>
              <a:gd name="connsiteY10" fmla="*/ 1463740 h 1919785"/>
              <a:gd name="connsiteX0" fmla="*/ 21042628 w 21196782"/>
              <a:gd name="connsiteY0" fmla="*/ 1463740 h 1964828"/>
              <a:gd name="connsiteX1" fmla="*/ 19344348 w 21196782"/>
              <a:gd name="connsiteY1" fmla="*/ 1826572 h 1964828"/>
              <a:gd name="connsiteX2" fmla="*/ 5034403 w 21196782"/>
              <a:gd name="connsiteY2" fmla="*/ 1913522 h 1964828"/>
              <a:gd name="connsiteX3" fmla="*/ 3150853 w 21196782"/>
              <a:gd name="connsiteY3" fmla="*/ 1066279 h 1964828"/>
              <a:gd name="connsiteX4" fmla="*/ 370645 w 21196782"/>
              <a:gd name="connsiteY4" fmla="*/ 914190 h 1964828"/>
              <a:gd name="connsiteX5" fmla="*/ 225533 w 21196782"/>
              <a:gd name="connsiteY5" fmla="*/ 103581 h 1964828"/>
              <a:gd name="connsiteX6" fmla="*/ 2193102 w 21196782"/>
              <a:gd name="connsiteY6" fmla="*/ 19293 h 1964828"/>
              <a:gd name="connsiteX7" fmla="*/ 3659188 w 21196782"/>
              <a:gd name="connsiteY7" fmla="*/ 181416 h 1964828"/>
              <a:gd name="connsiteX8" fmla="*/ 4124386 w 21196782"/>
              <a:gd name="connsiteY8" fmla="*/ 974320 h 1964828"/>
              <a:gd name="connsiteX9" fmla="*/ 19595358 w 21196782"/>
              <a:gd name="connsiteY9" fmla="*/ 1008360 h 1964828"/>
              <a:gd name="connsiteX10" fmla="*/ 21042628 w 21196782"/>
              <a:gd name="connsiteY10" fmla="*/ 1463740 h 1964828"/>
              <a:gd name="connsiteX0" fmla="*/ 21042628 w 21224637"/>
              <a:gd name="connsiteY0" fmla="*/ 1463740 h 1951276"/>
              <a:gd name="connsiteX1" fmla="*/ 19344348 w 21224637"/>
              <a:gd name="connsiteY1" fmla="*/ 1826572 h 1951276"/>
              <a:gd name="connsiteX2" fmla="*/ 5034403 w 21224637"/>
              <a:gd name="connsiteY2" fmla="*/ 1913522 h 1951276"/>
              <a:gd name="connsiteX3" fmla="*/ 3150853 w 21224637"/>
              <a:gd name="connsiteY3" fmla="*/ 1066279 h 1951276"/>
              <a:gd name="connsiteX4" fmla="*/ 370645 w 21224637"/>
              <a:gd name="connsiteY4" fmla="*/ 914190 h 1951276"/>
              <a:gd name="connsiteX5" fmla="*/ 225533 w 21224637"/>
              <a:gd name="connsiteY5" fmla="*/ 103581 h 1951276"/>
              <a:gd name="connsiteX6" fmla="*/ 2193102 w 21224637"/>
              <a:gd name="connsiteY6" fmla="*/ 19293 h 1951276"/>
              <a:gd name="connsiteX7" fmla="*/ 3659188 w 21224637"/>
              <a:gd name="connsiteY7" fmla="*/ 181416 h 1951276"/>
              <a:gd name="connsiteX8" fmla="*/ 4124386 w 21224637"/>
              <a:gd name="connsiteY8" fmla="*/ 974320 h 1951276"/>
              <a:gd name="connsiteX9" fmla="*/ 19595358 w 21224637"/>
              <a:gd name="connsiteY9" fmla="*/ 1008360 h 1951276"/>
              <a:gd name="connsiteX10" fmla="*/ 21042628 w 21224637"/>
              <a:gd name="connsiteY10" fmla="*/ 1463740 h 1951276"/>
              <a:gd name="connsiteX0" fmla="*/ 21042628 w 21045263"/>
              <a:gd name="connsiteY0" fmla="*/ 1463740 h 1950676"/>
              <a:gd name="connsiteX1" fmla="*/ 19344348 w 21045263"/>
              <a:gd name="connsiteY1" fmla="*/ 1826572 h 1950676"/>
              <a:gd name="connsiteX2" fmla="*/ 5034403 w 21045263"/>
              <a:gd name="connsiteY2" fmla="*/ 1913522 h 1950676"/>
              <a:gd name="connsiteX3" fmla="*/ 3150853 w 21045263"/>
              <a:gd name="connsiteY3" fmla="*/ 1066279 h 1950676"/>
              <a:gd name="connsiteX4" fmla="*/ 370645 w 21045263"/>
              <a:gd name="connsiteY4" fmla="*/ 914190 h 1950676"/>
              <a:gd name="connsiteX5" fmla="*/ 225533 w 21045263"/>
              <a:gd name="connsiteY5" fmla="*/ 103581 h 1950676"/>
              <a:gd name="connsiteX6" fmla="*/ 2193102 w 21045263"/>
              <a:gd name="connsiteY6" fmla="*/ 19293 h 1950676"/>
              <a:gd name="connsiteX7" fmla="*/ 3659188 w 21045263"/>
              <a:gd name="connsiteY7" fmla="*/ 181416 h 1950676"/>
              <a:gd name="connsiteX8" fmla="*/ 4124386 w 21045263"/>
              <a:gd name="connsiteY8" fmla="*/ 974320 h 1950676"/>
              <a:gd name="connsiteX9" fmla="*/ 19595358 w 21045263"/>
              <a:gd name="connsiteY9" fmla="*/ 1008360 h 1950676"/>
              <a:gd name="connsiteX10" fmla="*/ 21042628 w 21045263"/>
              <a:gd name="connsiteY10" fmla="*/ 1463740 h 1950676"/>
              <a:gd name="connsiteX0" fmla="*/ 21042628 w 21045263"/>
              <a:gd name="connsiteY0" fmla="*/ 1463740 h 1913522"/>
              <a:gd name="connsiteX1" fmla="*/ 19344348 w 21045263"/>
              <a:gd name="connsiteY1" fmla="*/ 1826572 h 1913522"/>
              <a:gd name="connsiteX2" fmla="*/ 5034403 w 21045263"/>
              <a:gd name="connsiteY2" fmla="*/ 1913522 h 1913522"/>
              <a:gd name="connsiteX3" fmla="*/ 3150853 w 21045263"/>
              <a:gd name="connsiteY3" fmla="*/ 1066279 h 1913522"/>
              <a:gd name="connsiteX4" fmla="*/ 370645 w 21045263"/>
              <a:gd name="connsiteY4" fmla="*/ 914190 h 1913522"/>
              <a:gd name="connsiteX5" fmla="*/ 225533 w 21045263"/>
              <a:gd name="connsiteY5" fmla="*/ 103581 h 1913522"/>
              <a:gd name="connsiteX6" fmla="*/ 2193102 w 21045263"/>
              <a:gd name="connsiteY6" fmla="*/ 19293 h 1913522"/>
              <a:gd name="connsiteX7" fmla="*/ 3659188 w 21045263"/>
              <a:gd name="connsiteY7" fmla="*/ 181416 h 1913522"/>
              <a:gd name="connsiteX8" fmla="*/ 4124386 w 21045263"/>
              <a:gd name="connsiteY8" fmla="*/ 974320 h 1913522"/>
              <a:gd name="connsiteX9" fmla="*/ 19595358 w 21045263"/>
              <a:gd name="connsiteY9" fmla="*/ 1008360 h 1913522"/>
              <a:gd name="connsiteX10" fmla="*/ 21042628 w 21045263"/>
              <a:gd name="connsiteY10" fmla="*/ 1463740 h 1913522"/>
              <a:gd name="connsiteX0" fmla="*/ 21042628 w 21195262"/>
              <a:gd name="connsiteY0" fmla="*/ 1463740 h 1866165"/>
              <a:gd name="connsiteX1" fmla="*/ 19344348 w 21195262"/>
              <a:gd name="connsiteY1" fmla="*/ 1826572 h 1866165"/>
              <a:gd name="connsiteX2" fmla="*/ 5063681 w 21195262"/>
              <a:gd name="connsiteY2" fmla="*/ 1865215 h 1866165"/>
              <a:gd name="connsiteX3" fmla="*/ 3150853 w 21195262"/>
              <a:gd name="connsiteY3" fmla="*/ 1066279 h 1866165"/>
              <a:gd name="connsiteX4" fmla="*/ 370645 w 21195262"/>
              <a:gd name="connsiteY4" fmla="*/ 914190 h 1866165"/>
              <a:gd name="connsiteX5" fmla="*/ 225533 w 21195262"/>
              <a:gd name="connsiteY5" fmla="*/ 103581 h 1866165"/>
              <a:gd name="connsiteX6" fmla="*/ 2193102 w 21195262"/>
              <a:gd name="connsiteY6" fmla="*/ 19293 h 1866165"/>
              <a:gd name="connsiteX7" fmla="*/ 3659188 w 21195262"/>
              <a:gd name="connsiteY7" fmla="*/ 181416 h 1866165"/>
              <a:gd name="connsiteX8" fmla="*/ 4124386 w 21195262"/>
              <a:gd name="connsiteY8" fmla="*/ 974320 h 1866165"/>
              <a:gd name="connsiteX9" fmla="*/ 19595358 w 21195262"/>
              <a:gd name="connsiteY9" fmla="*/ 1008360 h 1866165"/>
              <a:gd name="connsiteX10" fmla="*/ 21042628 w 21195262"/>
              <a:gd name="connsiteY10" fmla="*/ 1463740 h 1866165"/>
              <a:gd name="connsiteX0" fmla="*/ 21042628 w 21195262"/>
              <a:gd name="connsiteY0" fmla="*/ 1463740 h 1866165"/>
              <a:gd name="connsiteX1" fmla="*/ 19344348 w 21195262"/>
              <a:gd name="connsiteY1" fmla="*/ 1826572 h 1866165"/>
              <a:gd name="connsiteX2" fmla="*/ 5063681 w 21195262"/>
              <a:gd name="connsiteY2" fmla="*/ 1865215 h 1866165"/>
              <a:gd name="connsiteX3" fmla="*/ 3150853 w 21195262"/>
              <a:gd name="connsiteY3" fmla="*/ 1066279 h 1866165"/>
              <a:gd name="connsiteX4" fmla="*/ 370645 w 21195262"/>
              <a:gd name="connsiteY4" fmla="*/ 914190 h 1866165"/>
              <a:gd name="connsiteX5" fmla="*/ 225533 w 21195262"/>
              <a:gd name="connsiteY5" fmla="*/ 103581 h 1866165"/>
              <a:gd name="connsiteX6" fmla="*/ 2193102 w 21195262"/>
              <a:gd name="connsiteY6" fmla="*/ 19293 h 1866165"/>
              <a:gd name="connsiteX7" fmla="*/ 3659188 w 21195262"/>
              <a:gd name="connsiteY7" fmla="*/ 181416 h 1866165"/>
              <a:gd name="connsiteX8" fmla="*/ 4124386 w 21195262"/>
              <a:gd name="connsiteY8" fmla="*/ 974320 h 1866165"/>
              <a:gd name="connsiteX9" fmla="*/ 19595358 w 21195262"/>
              <a:gd name="connsiteY9" fmla="*/ 1008360 h 1866165"/>
              <a:gd name="connsiteX10" fmla="*/ 21042628 w 21195262"/>
              <a:gd name="connsiteY10" fmla="*/ 1463740 h 1866165"/>
              <a:gd name="connsiteX0" fmla="*/ 21042628 w 21045263"/>
              <a:gd name="connsiteY0" fmla="*/ 1463740 h 1865266"/>
              <a:gd name="connsiteX1" fmla="*/ 19344348 w 21045263"/>
              <a:gd name="connsiteY1" fmla="*/ 1826572 h 1865266"/>
              <a:gd name="connsiteX2" fmla="*/ 5063681 w 21045263"/>
              <a:gd name="connsiteY2" fmla="*/ 1865215 h 1865266"/>
              <a:gd name="connsiteX3" fmla="*/ 3150853 w 21045263"/>
              <a:gd name="connsiteY3" fmla="*/ 1066279 h 1865266"/>
              <a:gd name="connsiteX4" fmla="*/ 370645 w 21045263"/>
              <a:gd name="connsiteY4" fmla="*/ 914190 h 1865266"/>
              <a:gd name="connsiteX5" fmla="*/ 225533 w 21045263"/>
              <a:gd name="connsiteY5" fmla="*/ 103581 h 1865266"/>
              <a:gd name="connsiteX6" fmla="*/ 2193102 w 21045263"/>
              <a:gd name="connsiteY6" fmla="*/ 19293 h 1865266"/>
              <a:gd name="connsiteX7" fmla="*/ 3659188 w 21045263"/>
              <a:gd name="connsiteY7" fmla="*/ 181416 h 1865266"/>
              <a:gd name="connsiteX8" fmla="*/ 4124386 w 21045263"/>
              <a:gd name="connsiteY8" fmla="*/ 974320 h 1865266"/>
              <a:gd name="connsiteX9" fmla="*/ 19595358 w 21045263"/>
              <a:gd name="connsiteY9" fmla="*/ 1008360 h 1865266"/>
              <a:gd name="connsiteX10" fmla="*/ 21042628 w 21045263"/>
              <a:gd name="connsiteY10" fmla="*/ 1463740 h 1865266"/>
              <a:gd name="connsiteX0" fmla="*/ 21042628 w 21063841"/>
              <a:gd name="connsiteY0" fmla="*/ 1463740 h 1929335"/>
              <a:gd name="connsiteX1" fmla="*/ 19812765 w 21063841"/>
              <a:gd name="connsiteY1" fmla="*/ 1855556 h 1929335"/>
              <a:gd name="connsiteX2" fmla="*/ 5063681 w 21063841"/>
              <a:gd name="connsiteY2" fmla="*/ 1865215 h 1929335"/>
              <a:gd name="connsiteX3" fmla="*/ 3150853 w 21063841"/>
              <a:gd name="connsiteY3" fmla="*/ 1066279 h 1929335"/>
              <a:gd name="connsiteX4" fmla="*/ 370645 w 21063841"/>
              <a:gd name="connsiteY4" fmla="*/ 914190 h 1929335"/>
              <a:gd name="connsiteX5" fmla="*/ 225533 w 21063841"/>
              <a:gd name="connsiteY5" fmla="*/ 103581 h 1929335"/>
              <a:gd name="connsiteX6" fmla="*/ 2193102 w 21063841"/>
              <a:gd name="connsiteY6" fmla="*/ 19293 h 1929335"/>
              <a:gd name="connsiteX7" fmla="*/ 3659188 w 21063841"/>
              <a:gd name="connsiteY7" fmla="*/ 181416 h 1929335"/>
              <a:gd name="connsiteX8" fmla="*/ 4124386 w 21063841"/>
              <a:gd name="connsiteY8" fmla="*/ 974320 h 1929335"/>
              <a:gd name="connsiteX9" fmla="*/ 19595358 w 21063841"/>
              <a:gd name="connsiteY9" fmla="*/ 1008360 h 1929335"/>
              <a:gd name="connsiteX10" fmla="*/ 21042628 w 21063841"/>
              <a:gd name="connsiteY10" fmla="*/ 1463740 h 1929335"/>
              <a:gd name="connsiteX0" fmla="*/ 21042628 w 21046036"/>
              <a:gd name="connsiteY0" fmla="*/ 1463740 h 1932740"/>
              <a:gd name="connsiteX1" fmla="*/ 19812765 w 21046036"/>
              <a:gd name="connsiteY1" fmla="*/ 1855556 h 1932740"/>
              <a:gd name="connsiteX2" fmla="*/ 5063681 w 21046036"/>
              <a:gd name="connsiteY2" fmla="*/ 1865215 h 1932740"/>
              <a:gd name="connsiteX3" fmla="*/ 3150853 w 21046036"/>
              <a:gd name="connsiteY3" fmla="*/ 1066279 h 1932740"/>
              <a:gd name="connsiteX4" fmla="*/ 370645 w 21046036"/>
              <a:gd name="connsiteY4" fmla="*/ 914190 h 1932740"/>
              <a:gd name="connsiteX5" fmla="*/ 225533 w 21046036"/>
              <a:gd name="connsiteY5" fmla="*/ 103581 h 1932740"/>
              <a:gd name="connsiteX6" fmla="*/ 2193102 w 21046036"/>
              <a:gd name="connsiteY6" fmla="*/ 19293 h 1932740"/>
              <a:gd name="connsiteX7" fmla="*/ 3659188 w 21046036"/>
              <a:gd name="connsiteY7" fmla="*/ 181416 h 1932740"/>
              <a:gd name="connsiteX8" fmla="*/ 4124386 w 21046036"/>
              <a:gd name="connsiteY8" fmla="*/ 974320 h 1932740"/>
              <a:gd name="connsiteX9" fmla="*/ 19595358 w 21046036"/>
              <a:gd name="connsiteY9" fmla="*/ 1008360 h 1932740"/>
              <a:gd name="connsiteX10" fmla="*/ 21042628 w 21046036"/>
              <a:gd name="connsiteY10" fmla="*/ 1463740 h 1932740"/>
              <a:gd name="connsiteX0" fmla="*/ 21042628 w 21042721"/>
              <a:gd name="connsiteY0" fmla="*/ 1463740 h 1929032"/>
              <a:gd name="connsiteX1" fmla="*/ 19637108 w 21042721"/>
              <a:gd name="connsiteY1" fmla="*/ 1845894 h 1929032"/>
              <a:gd name="connsiteX2" fmla="*/ 5063681 w 21042721"/>
              <a:gd name="connsiteY2" fmla="*/ 1865215 h 1929032"/>
              <a:gd name="connsiteX3" fmla="*/ 3150853 w 21042721"/>
              <a:gd name="connsiteY3" fmla="*/ 1066279 h 1929032"/>
              <a:gd name="connsiteX4" fmla="*/ 370645 w 21042721"/>
              <a:gd name="connsiteY4" fmla="*/ 914190 h 1929032"/>
              <a:gd name="connsiteX5" fmla="*/ 225533 w 21042721"/>
              <a:gd name="connsiteY5" fmla="*/ 103581 h 1929032"/>
              <a:gd name="connsiteX6" fmla="*/ 2193102 w 21042721"/>
              <a:gd name="connsiteY6" fmla="*/ 19293 h 1929032"/>
              <a:gd name="connsiteX7" fmla="*/ 3659188 w 21042721"/>
              <a:gd name="connsiteY7" fmla="*/ 181416 h 1929032"/>
              <a:gd name="connsiteX8" fmla="*/ 4124386 w 21042721"/>
              <a:gd name="connsiteY8" fmla="*/ 974320 h 1929032"/>
              <a:gd name="connsiteX9" fmla="*/ 19595358 w 21042721"/>
              <a:gd name="connsiteY9" fmla="*/ 1008360 h 1929032"/>
              <a:gd name="connsiteX10" fmla="*/ 21042628 w 21042721"/>
              <a:gd name="connsiteY10" fmla="*/ 1463740 h 1929032"/>
              <a:gd name="connsiteX0" fmla="*/ 21042628 w 21043652"/>
              <a:gd name="connsiteY0" fmla="*/ 1463740 h 1929032"/>
              <a:gd name="connsiteX1" fmla="*/ 19724937 w 21043652"/>
              <a:gd name="connsiteY1" fmla="*/ 1845894 h 1929032"/>
              <a:gd name="connsiteX2" fmla="*/ 5063681 w 21043652"/>
              <a:gd name="connsiteY2" fmla="*/ 1865215 h 1929032"/>
              <a:gd name="connsiteX3" fmla="*/ 3150853 w 21043652"/>
              <a:gd name="connsiteY3" fmla="*/ 1066279 h 1929032"/>
              <a:gd name="connsiteX4" fmla="*/ 370645 w 21043652"/>
              <a:gd name="connsiteY4" fmla="*/ 914190 h 1929032"/>
              <a:gd name="connsiteX5" fmla="*/ 225533 w 21043652"/>
              <a:gd name="connsiteY5" fmla="*/ 103581 h 1929032"/>
              <a:gd name="connsiteX6" fmla="*/ 2193102 w 21043652"/>
              <a:gd name="connsiteY6" fmla="*/ 19293 h 1929032"/>
              <a:gd name="connsiteX7" fmla="*/ 3659188 w 21043652"/>
              <a:gd name="connsiteY7" fmla="*/ 181416 h 1929032"/>
              <a:gd name="connsiteX8" fmla="*/ 4124386 w 21043652"/>
              <a:gd name="connsiteY8" fmla="*/ 974320 h 1929032"/>
              <a:gd name="connsiteX9" fmla="*/ 19595358 w 21043652"/>
              <a:gd name="connsiteY9" fmla="*/ 1008360 h 1929032"/>
              <a:gd name="connsiteX10" fmla="*/ 21042628 w 21043652"/>
              <a:gd name="connsiteY10" fmla="*/ 1463740 h 1929032"/>
              <a:gd name="connsiteX0" fmla="*/ 21042630 w 21390569"/>
              <a:gd name="connsiteY0" fmla="*/ 1405774 h 1936600"/>
              <a:gd name="connsiteX1" fmla="*/ 19724937 w 21390569"/>
              <a:gd name="connsiteY1" fmla="*/ 1845894 h 1936600"/>
              <a:gd name="connsiteX2" fmla="*/ 5063681 w 21390569"/>
              <a:gd name="connsiteY2" fmla="*/ 1865215 h 1936600"/>
              <a:gd name="connsiteX3" fmla="*/ 3150853 w 21390569"/>
              <a:gd name="connsiteY3" fmla="*/ 1066279 h 1936600"/>
              <a:gd name="connsiteX4" fmla="*/ 370645 w 21390569"/>
              <a:gd name="connsiteY4" fmla="*/ 914190 h 1936600"/>
              <a:gd name="connsiteX5" fmla="*/ 225533 w 21390569"/>
              <a:gd name="connsiteY5" fmla="*/ 103581 h 1936600"/>
              <a:gd name="connsiteX6" fmla="*/ 2193102 w 21390569"/>
              <a:gd name="connsiteY6" fmla="*/ 19293 h 1936600"/>
              <a:gd name="connsiteX7" fmla="*/ 3659188 w 21390569"/>
              <a:gd name="connsiteY7" fmla="*/ 181416 h 1936600"/>
              <a:gd name="connsiteX8" fmla="*/ 4124386 w 21390569"/>
              <a:gd name="connsiteY8" fmla="*/ 974320 h 1936600"/>
              <a:gd name="connsiteX9" fmla="*/ 19595358 w 21390569"/>
              <a:gd name="connsiteY9" fmla="*/ 1008360 h 1936600"/>
              <a:gd name="connsiteX10" fmla="*/ 21042630 w 21390569"/>
              <a:gd name="connsiteY10" fmla="*/ 1405774 h 1936600"/>
              <a:gd name="connsiteX0" fmla="*/ 21042630 w 21392394"/>
              <a:gd name="connsiteY0" fmla="*/ 1405774 h 1936600"/>
              <a:gd name="connsiteX1" fmla="*/ 19724937 w 21392394"/>
              <a:gd name="connsiteY1" fmla="*/ 1845894 h 1936600"/>
              <a:gd name="connsiteX2" fmla="*/ 5063681 w 21392394"/>
              <a:gd name="connsiteY2" fmla="*/ 1865215 h 1936600"/>
              <a:gd name="connsiteX3" fmla="*/ 3150853 w 21392394"/>
              <a:gd name="connsiteY3" fmla="*/ 1066279 h 1936600"/>
              <a:gd name="connsiteX4" fmla="*/ 370645 w 21392394"/>
              <a:gd name="connsiteY4" fmla="*/ 914190 h 1936600"/>
              <a:gd name="connsiteX5" fmla="*/ 225533 w 21392394"/>
              <a:gd name="connsiteY5" fmla="*/ 103581 h 1936600"/>
              <a:gd name="connsiteX6" fmla="*/ 2193102 w 21392394"/>
              <a:gd name="connsiteY6" fmla="*/ 19293 h 1936600"/>
              <a:gd name="connsiteX7" fmla="*/ 3659188 w 21392394"/>
              <a:gd name="connsiteY7" fmla="*/ 181416 h 1936600"/>
              <a:gd name="connsiteX8" fmla="*/ 4124386 w 21392394"/>
              <a:gd name="connsiteY8" fmla="*/ 974320 h 1936600"/>
              <a:gd name="connsiteX9" fmla="*/ 19566088 w 21392394"/>
              <a:gd name="connsiteY9" fmla="*/ 950396 h 1936600"/>
              <a:gd name="connsiteX10" fmla="*/ 21042630 w 21392394"/>
              <a:gd name="connsiteY10" fmla="*/ 1405774 h 1936600"/>
              <a:gd name="connsiteX0" fmla="*/ 21042630 w 21392394"/>
              <a:gd name="connsiteY0" fmla="*/ 1405774 h 1936600"/>
              <a:gd name="connsiteX1" fmla="*/ 19724937 w 21392394"/>
              <a:gd name="connsiteY1" fmla="*/ 1845894 h 1936600"/>
              <a:gd name="connsiteX2" fmla="*/ 5063681 w 21392394"/>
              <a:gd name="connsiteY2" fmla="*/ 1865215 h 1936600"/>
              <a:gd name="connsiteX3" fmla="*/ 3150853 w 21392394"/>
              <a:gd name="connsiteY3" fmla="*/ 1066279 h 1936600"/>
              <a:gd name="connsiteX4" fmla="*/ 370645 w 21392394"/>
              <a:gd name="connsiteY4" fmla="*/ 914190 h 1936600"/>
              <a:gd name="connsiteX5" fmla="*/ 225533 w 21392394"/>
              <a:gd name="connsiteY5" fmla="*/ 103581 h 1936600"/>
              <a:gd name="connsiteX6" fmla="*/ 2193102 w 21392394"/>
              <a:gd name="connsiteY6" fmla="*/ 19293 h 1936600"/>
              <a:gd name="connsiteX7" fmla="*/ 3659188 w 21392394"/>
              <a:gd name="connsiteY7" fmla="*/ 181416 h 1936600"/>
              <a:gd name="connsiteX8" fmla="*/ 4124386 w 21392394"/>
              <a:gd name="connsiteY8" fmla="*/ 974320 h 1936600"/>
              <a:gd name="connsiteX9" fmla="*/ 19566088 w 21392394"/>
              <a:gd name="connsiteY9" fmla="*/ 950396 h 1936600"/>
              <a:gd name="connsiteX10" fmla="*/ 21042630 w 21392394"/>
              <a:gd name="connsiteY10" fmla="*/ 1405774 h 1936600"/>
              <a:gd name="connsiteX0" fmla="*/ 21042630 w 21048811"/>
              <a:gd name="connsiteY0" fmla="*/ 1405774 h 1911527"/>
              <a:gd name="connsiteX1" fmla="*/ 19724937 w 21048811"/>
              <a:gd name="connsiteY1" fmla="*/ 1845894 h 1911527"/>
              <a:gd name="connsiteX2" fmla="*/ 5063681 w 21048811"/>
              <a:gd name="connsiteY2" fmla="*/ 1865215 h 1911527"/>
              <a:gd name="connsiteX3" fmla="*/ 3150853 w 21048811"/>
              <a:gd name="connsiteY3" fmla="*/ 1066279 h 1911527"/>
              <a:gd name="connsiteX4" fmla="*/ 370645 w 21048811"/>
              <a:gd name="connsiteY4" fmla="*/ 914190 h 1911527"/>
              <a:gd name="connsiteX5" fmla="*/ 225533 w 21048811"/>
              <a:gd name="connsiteY5" fmla="*/ 103581 h 1911527"/>
              <a:gd name="connsiteX6" fmla="*/ 2193102 w 21048811"/>
              <a:gd name="connsiteY6" fmla="*/ 19293 h 1911527"/>
              <a:gd name="connsiteX7" fmla="*/ 3659188 w 21048811"/>
              <a:gd name="connsiteY7" fmla="*/ 181416 h 1911527"/>
              <a:gd name="connsiteX8" fmla="*/ 4124386 w 21048811"/>
              <a:gd name="connsiteY8" fmla="*/ 974320 h 1911527"/>
              <a:gd name="connsiteX9" fmla="*/ 19566088 w 21048811"/>
              <a:gd name="connsiteY9" fmla="*/ 950396 h 1911527"/>
              <a:gd name="connsiteX10" fmla="*/ 21042630 w 21048811"/>
              <a:gd name="connsiteY10" fmla="*/ 1405774 h 1911527"/>
              <a:gd name="connsiteX0" fmla="*/ 21042630 w 21048811"/>
              <a:gd name="connsiteY0" fmla="*/ 1405774 h 1918077"/>
              <a:gd name="connsiteX1" fmla="*/ 19724937 w 21048811"/>
              <a:gd name="connsiteY1" fmla="*/ 1845894 h 1918077"/>
              <a:gd name="connsiteX2" fmla="*/ 5063681 w 21048811"/>
              <a:gd name="connsiteY2" fmla="*/ 1865215 h 1918077"/>
              <a:gd name="connsiteX3" fmla="*/ 3150853 w 21048811"/>
              <a:gd name="connsiteY3" fmla="*/ 1066279 h 1918077"/>
              <a:gd name="connsiteX4" fmla="*/ 370645 w 21048811"/>
              <a:gd name="connsiteY4" fmla="*/ 914190 h 1918077"/>
              <a:gd name="connsiteX5" fmla="*/ 225533 w 21048811"/>
              <a:gd name="connsiteY5" fmla="*/ 103581 h 1918077"/>
              <a:gd name="connsiteX6" fmla="*/ 2193102 w 21048811"/>
              <a:gd name="connsiteY6" fmla="*/ 19293 h 1918077"/>
              <a:gd name="connsiteX7" fmla="*/ 3659188 w 21048811"/>
              <a:gd name="connsiteY7" fmla="*/ 181416 h 1918077"/>
              <a:gd name="connsiteX8" fmla="*/ 4124386 w 21048811"/>
              <a:gd name="connsiteY8" fmla="*/ 974320 h 1918077"/>
              <a:gd name="connsiteX9" fmla="*/ 19566088 w 21048811"/>
              <a:gd name="connsiteY9" fmla="*/ 950396 h 1918077"/>
              <a:gd name="connsiteX10" fmla="*/ 21042630 w 21048811"/>
              <a:gd name="connsiteY10" fmla="*/ 1405774 h 1918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1048811" h="1918077">
                <a:moveTo>
                  <a:pt x="21042630" y="1405774"/>
                </a:moveTo>
                <a:cubicBezTo>
                  <a:pt x="21069105" y="1555024"/>
                  <a:pt x="21070680" y="1846609"/>
                  <a:pt x="19724937" y="1845894"/>
                </a:cubicBezTo>
                <a:cubicBezTo>
                  <a:pt x="17060679" y="1844478"/>
                  <a:pt x="7826028" y="1995151"/>
                  <a:pt x="5063681" y="1865215"/>
                </a:cubicBezTo>
                <a:cubicBezTo>
                  <a:pt x="2301334" y="1735279"/>
                  <a:pt x="3185793" y="1060482"/>
                  <a:pt x="3150853" y="1066279"/>
                </a:cubicBezTo>
                <a:cubicBezTo>
                  <a:pt x="2743484" y="923305"/>
                  <a:pt x="858198" y="1074640"/>
                  <a:pt x="370645" y="914190"/>
                </a:cubicBezTo>
                <a:cubicBezTo>
                  <a:pt x="-116908" y="753740"/>
                  <a:pt x="-78210" y="252731"/>
                  <a:pt x="225533" y="103581"/>
                </a:cubicBezTo>
                <a:cubicBezTo>
                  <a:pt x="529276" y="-45569"/>
                  <a:pt x="1620826" y="6321"/>
                  <a:pt x="2193102" y="19293"/>
                </a:cubicBezTo>
                <a:cubicBezTo>
                  <a:pt x="2765378" y="32265"/>
                  <a:pt x="3337307" y="22245"/>
                  <a:pt x="3659188" y="181416"/>
                </a:cubicBezTo>
                <a:cubicBezTo>
                  <a:pt x="3981069" y="340587"/>
                  <a:pt x="3861177" y="522467"/>
                  <a:pt x="4124386" y="974320"/>
                </a:cubicBezTo>
                <a:lnTo>
                  <a:pt x="19566088" y="950396"/>
                </a:lnTo>
                <a:cubicBezTo>
                  <a:pt x="21009824" y="964339"/>
                  <a:pt x="21016155" y="1256524"/>
                  <a:pt x="21042630" y="1405774"/>
                </a:cubicBezTo>
                <a:close/>
              </a:path>
            </a:pathLst>
          </a:custGeom>
          <a:noFill/>
          <a:ln w="38100" cap="flat" cmpd="sng" algn="ctr">
            <a:solidFill>
              <a:srgbClr val="3399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163" name="Line 5">
            <a:extLst>
              <a:ext uri="{FF2B5EF4-FFF2-40B4-BE49-F238E27FC236}">
                <a16:creationId xmlns:a16="http://schemas.microsoft.com/office/drawing/2014/main" id="{0F890D78-21ED-4F09-B18C-3213B8B6F2D2}"/>
              </a:ext>
            </a:extLst>
          </p:cNvPr>
          <p:cNvSpPr>
            <a:spLocks noChangeShapeType="1"/>
          </p:cNvSpPr>
          <p:nvPr/>
        </p:nvSpPr>
        <p:spPr bwMode="auto">
          <a:xfrm>
            <a:off x="3485202" y="3146611"/>
            <a:ext cx="3991360" cy="71999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64" name="AutoShape 10">
            <a:extLst>
              <a:ext uri="{FF2B5EF4-FFF2-40B4-BE49-F238E27FC236}">
                <a16:creationId xmlns:a16="http://schemas.microsoft.com/office/drawing/2014/main" id="{544C6374-D6A3-4E34-BB4B-4715DF872EF5}"/>
              </a:ext>
            </a:extLst>
          </p:cNvPr>
          <p:cNvSpPr>
            <a:spLocks noChangeArrowheads="1"/>
          </p:cNvSpPr>
          <p:nvPr/>
        </p:nvSpPr>
        <p:spPr bwMode="auto">
          <a:xfrm>
            <a:off x="5329677" y="5456451"/>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65" name="Line 13">
            <a:extLst>
              <a:ext uri="{FF2B5EF4-FFF2-40B4-BE49-F238E27FC236}">
                <a16:creationId xmlns:a16="http://schemas.microsoft.com/office/drawing/2014/main" id="{7045C351-1700-412F-9A6D-E020587B83F2}"/>
              </a:ext>
            </a:extLst>
          </p:cNvPr>
          <p:cNvSpPr>
            <a:spLocks noChangeShapeType="1"/>
          </p:cNvSpPr>
          <p:nvPr/>
        </p:nvSpPr>
        <p:spPr bwMode="auto">
          <a:xfrm flipH="1" flipV="1">
            <a:off x="334264" y="2845053"/>
            <a:ext cx="5058798" cy="2732742"/>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66" name="フリーフォーム 85">
            <a:extLst>
              <a:ext uri="{FF2B5EF4-FFF2-40B4-BE49-F238E27FC236}">
                <a16:creationId xmlns:a16="http://schemas.microsoft.com/office/drawing/2014/main" id="{BA72AC7C-89E6-40ED-BD6E-51F227C8C3AA}"/>
              </a:ext>
            </a:extLst>
          </p:cNvPr>
          <p:cNvSpPr>
            <a:spLocks/>
          </p:cNvSpPr>
          <p:nvPr/>
        </p:nvSpPr>
        <p:spPr bwMode="auto">
          <a:xfrm>
            <a:off x="2680" y="3449822"/>
            <a:ext cx="3913503" cy="955487"/>
          </a:xfrm>
          <a:custGeom>
            <a:avLst/>
            <a:gdLst>
              <a:gd name="T0" fmla="*/ 12714462 w 7426325"/>
              <a:gd name="T1" fmla="*/ 362585 h 787400"/>
              <a:gd name="T2" fmla="*/ 12971247 w 7426325"/>
              <a:gd name="T3" fmla="*/ 69215 h 787400"/>
              <a:gd name="T4" fmla="*/ 13763001 w 7426325"/>
              <a:gd name="T5" fmla="*/ 118745 h 787400"/>
              <a:gd name="T6" fmla="*/ 13466989 w 7426325"/>
              <a:gd name="T7" fmla="*/ 781685 h 787400"/>
              <a:gd name="T8" fmla="*/ 10824229 w 7426325"/>
              <a:gd name="T9" fmla="*/ 781685 h 787400"/>
              <a:gd name="T10" fmla="*/ 895186 w 7426325"/>
              <a:gd name="T11" fmla="*/ 781685 h 787400"/>
              <a:gd name="T12" fmla="*/ 110561 w 7426325"/>
              <a:gd name="T13" fmla="*/ 581660 h 787400"/>
              <a:gd name="T14" fmla="*/ 231821 w 7426325"/>
              <a:gd name="T15" fmla="*/ 145415 h 787400"/>
              <a:gd name="T16" fmla="*/ 1387356 w 7426325"/>
              <a:gd name="T17" fmla="*/ 84455 h 787400"/>
              <a:gd name="T18" fmla="*/ 1865262 w 7426325"/>
              <a:gd name="T19" fmla="*/ 560705 h 787400"/>
              <a:gd name="T20" fmla="*/ 3577169 w 7426325"/>
              <a:gd name="T21" fmla="*/ 663575 h 787400"/>
              <a:gd name="T22" fmla="*/ 12568240 w 7426325"/>
              <a:gd name="T23" fmla="*/ 654050 h 787400"/>
              <a:gd name="T24" fmla="*/ 12714462 w 7426325"/>
              <a:gd name="T25" fmla="*/ 366395 h 7874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connsiteX0" fmla="*/ 6767748 w 7358639"/>
              <a:gd name="connsiteY0" fmla="*/ 328638 h 747738"/>
              <a:gd name="connsiteX1" fmla="*/ 6904908 w 7358639"/>
              <a:gd name="connsiteY1" fmla="*/ 35268 h 747738"/>
              <a:gd name="connsiteX2" fmla="*/ 7327818 w 7358639"/>
              <a:gd name="connsiteY2" fmla="*/ 84798 h 747738"/>
              <a:gd name="connsiteX3" fmla="*/ 7169703 w 7358639"/>
              <a:gd name="connsiteY3" fmla="*/ 747738 h 747738"/>
              <a:gd name="connsiteX4" fmla="*/ 4699847 w 7358639"/>
              <a:gd name="connsiteY4" fmla="*/ 735435 h 747738"/>
              <a:gd name="connsiteX5" fmla="*/ 454578 w 7358639"/>
              <a:gd name="connsiteY5" fmla="*/ 747738 h 747738"/>
              <a:gd name="connsiteX6" fmla="*/ 35478 w 7358639"/>
              <a:gd name="connsiteY6" fmla="*/ 547713 h 747738"/>
              <a:gd name="connsiteX7" fmla="*/ 100248 w 7358639"/>
              <a:gd name="connsiteY7" fmla="*/ 111468 h 747738"/>
              <a:gd name="connsiteX8" fmla="*/ 717468 w 7358639"/>
              <a:gd name="connsiteY8" fmla="*/ 50508 h 747738"/>
              <a:gd name="connsiteX9" fmla="*/ 972738 w 7358639"/>
              <a:gd name="connsiteY9" fmla="*/ 526758 h 747738"/>
              <a:gd name="connsiteX10" fmla="*/ 1887138 w 7358639"/>
              <a:gd name="connsiteY10" fmla="*/ 629628 h 747738"/>
              <a:gd name="connsiteX11" fmla="*/ 6689643 w 7358639"/>
              <a:gd name="connsiteY11" fmla="*/ 620103 h 747738"/>
              <a:gd name="connsiteX12" fmla="*/ 6767748 w 7358639"/>
              <a:gd name="connsiteY12" fmla="*/ 332448 h 747738"/>
              <a:gd name="connsiteX0" fmla="*/ 6767748 w 7392059"/>
              <a:gd name="connsiteY0" fmla="*/ 379404 h 1561297"/>
              <a:gd name="connsiteX1" fmla="*/ 6904908 w 7392059"/>
              <a:gd name="connsiteY1" fmla="*/ 86034 h 1561297"/>
              <a:gd name="connsiteX2" fmla="*/ 7327818 w 7392059"/>
              <a:gd name="connsiteY2" fmla="*/ 135564 h 1561297"/>
              <a:gd name="connsiteX3" fmla="*/ 5368819 w 7392059"/>
              <a:gd name="connsiteY3" fmla="*/ 1561297 h 1561297"/>
              <a:gd name="connsiteX4" fmla="*/ 4699847 w 7392059"/>
              <a:gd name="connsiteY4" fmla="*/ 786201 h 1561297"/>
              <a:gd name="connsiteX5" fmla="*/ 454578 w 7392059"/>
              <a:gd name="connsiteY5" fmla="*/ 798504 h 1561297"/>
              <a:gd name="connsiteX6" fmla="*/ 35478 w 7392059"/>
              <a:gd name="connsiteY6" fmla="*/ 598479 h 1561297"/>
              <a:gd name="connsiteX7" fmla="*/ 100248 w 7392059"/>
              <a:gd name="connsiteY7" fmla="*/ 162234 h 1561297"/>
              <a:gd name="connsiteX8" fmla="*/ 717468 w 7392059"/>
              <a:gd name="connsiteY8" fmla="*/ 101274 h 1561297"/>
              <a:gd name="connsiteX9" fmla="*/ 972738 w 7392059"/>
              <a:gd name="connsiteY9" fmla="*/ 577524 h 1561297"/>
              <a:gd name="connsiteX10" fmla="*/ 1887138 w 7392059"/>
              <a:gd name="connsiteY10" fmla="*/ 680394 h 1561297"/>
              <a:gd name="connsiteX11" fmla="*/ 6689643 w 7392059"/>
              <a:gd name="connsiteY11" fmla="*/ 670869 h 1561297"/>
              <a:gd name="connsiteX12" fmla="*/ 6767748 w 7392059"/>
              <a:gd name="connsiteY12" fmla="*/ 383214 h 1561297"/>
              <a:gd name="connsiteX0" fmla="*/ 6767748 w 7392059"/>
              <a:gd name="connsiteY0" fmla="*/ 379404 h 1561297"/>
              <a:gd name="connsiteX1" fmla="*/ 6904908 w 7392059"/>
              <a:gd name="connsiteY1" fmla="*/ 86034 h 1561297"/>
              <a:gd name="connsiteX2" fmla="*/ 7327818 w 7392059"/>
              <a:gd name="connsiteY2" fmla="*/ 135564 h 1561297"/>
              <a:gd name="connsiteX3" fmla="*/ 5368819 w 7392059"/>
              <a:gd name="connsiteY3" fmla="*/ 1561297 h 1561297"/>
              <a:gd name="connsiteX4" fmla="*/ 4699847 w 7392059"/>
              <a:gd name="connsiteY4" fmla="*/ 786201 h 1561297"/>
              <a:gd name="connsiteX5" fmla="*/ 454578 w 7392059"/>
              <a:gd name="connsiteY5" fmla="*/ 798504 h 1561297"/>
              <a:gd name="connsiteX6" fmla="*/ 35478 w 7392059"/>
              <a:gd name="connsiteY6" fmla="*/ 598479 h 1561297"/>
              <a:gd name="connsiteX7" fmla="*/ 100248 w 7392059"/>
              <a:gd name="connsiteY7" fmla="*/ 162234 h 1561297"/>
              <a:gd name="connsiteX8" fmla="*/ 717468 w 7392059"/>
              <a:gd name="connsiteY8" fmla="*/ 101274 h 1561297"/>
              <a:gd name="connsiteX9" fmla="*/ 972738 w 7392059"/>
              <a:gd name="connsiteY9" fmla="*/ 577524 h 1561297"/>
              <a:gd name="connsiteX10" fmla="*/ 1887138 w 7392059"/>
              <a:gd name="connsiteY10" fmla="*/ 680394 h 1561297"/>
              <a:gd name="connsiteX11" fmla="*/ 6698926 w 7392059"/>
              <a:gd name="connsiteY11" fmla="*/ 695475 h 1561297"/>
              <a:gd name="connsiteX12" fmla="*/ 6767748 w 7392059"/>
              <a:gd name="connsiteY12" fmla="*/ 383214 h 1561297"/>
              <a:gd name="connsiteX0" fmla="*/ 6767748 w 6914779"/>
              <a:gd name="connsiteY0" fmla="*/ 350673 h 1631110"/>
              <a:gd name="connsiteX1" fmla="*/ 6904908 w 6914779"/>
              <a:gd name="connsiteY1" fmla="*/ 57303 h 1631110"/>
              <a:gd name="connsiteX2" fmla="*/ 6436659 w 6914779"/>
              <a:gd name="connsiteY2" fmla="*/ 1521691 h 1631110"/>
              <a:gd name="connsiteX3" fmla="*/ 5368819 w 6914779"/>
              <a:gd name="connsiteY3" fmla="*/ 1532566 h 1631110"/>
              <a:gd name="connsiteX4" fmla="*/ 4699847 w 6914779"/>
              <a:gd name="connsiteY4" fmla="*/ 757470 h 1631110"/>
              <a:gd name="connsiteX5" fmla="*/ 454578 w 6914779"/>
              <a:gd name="connsiteY5" fmla="*/ 769773 h 1631110"/>
              <a:gd name="connsiteX6" fmla="*/ 35478 w 6914779"/>
              <a:gd name="connsiteY6" fmla="*/ 569748 h 1631110"/>
              <a:gd name="connsiteX7" fmla="*/ 100248 w 6914779"/>
              <a:gd name="connsiteY7" fmla="*/ 133503 h 1631110"/>
              <a:gd name="connsiteX8" fmla="*/ 717468 w 6914779"/>
              <a:gd name="connsiteY8" fmla="*/ 72543 h 1631110"/>
              <a:gd name="connsiteX9" fmla="*/ 972738 w 6914779"/>
              <a:gd name="connsiteY9" fmla="*/ 548793 h 1631110"/>
              <a:gd name="connsiteX10" fmla="*/ 1887138 w 6914779"/>
              <a:gd name="connsiteY10" fmla="*/ 651663 h 1631110"/>
              <a:gd name="connsiteX11" fmla="*/ 6698926 w 6914779"/>
              <a:gd name="connsiteY11" fmla="*/ 666744 h 1631110"/>
              <a:gd name="connsiteX12" fmla="*/ 6767748 w 6914779"/>
              <a:gd name="connsiteY12" fmla="*/ 354483 h 1631110"/>
              <a:gd name="connsiteX0" fmla="*/ 6767748 w 6914779"/>
              <a:gd name="connsiteY0" fmla="*/ 350673 h 1532707"/>
              <a:gd name="connsiteX1" fmla="*/ 6904908 w 6914779"/>
              <a:gd name="connsiteY1" fmla="*/ 57303 h 1532707"/>
              <a:gd name="connsiteX2" fmla="*/ 6436659 w 6914779"/>
              <a:gd name="connsiteY2" fmla="*/ 1521691 h 1532707"/>
              <a:gd name="connsiteX3" fmla="*/ 5368819 w 6914779"/>
              <a:gd name="connsiteY3" fmla="*/ 1532566 h 1532707"/>
              <a:gd name="connsiteX4" fmla="*/ 4699847 w 6914779"/>
              <a:gd name="connsiteY4" fmla="*/ 757470 h 1532707"/>
              <a:gd name="connsiteX5" fmla="*/ 454578 w 6914779"/>
              <a:gd name="connsiteY5" fmla="*/ 769773 h 1532707"/>
              <a:gd name="connsiteX6" fmla="*/ 35478 w 6914779"/>
              <a:gd name="connsiteY6" fmla="*/ 569748 h 1532707"/>
              <a:gd name="connsiteX7" fmla="*/ 100248 w 6914779"/>
              <a:gd name="connsiteY7" fmla="*/ 133503 h 1532707"/>
              <a:gd name="connsiteX8" fmla="*/ 717468 w 6914779"/>
              <a:gd name="connsiteY8" fmla="*/ 72543 h 1532707"/>
              <a:gd name="connsiteX9" fmla="*/ 972738 w 6914779"/>
              <a:gd name="connsiteY9" fmla="*/ 548793 h 1532707"/>
              <a:gd name="connsiteX10" fmla="*/ 1887138 w 6914779"/>
              <a:gd name="connsiteY10" fmla="*/ 651663 h 1532707"/>
              <a:gd name="connsiteX11" fmla="*/ 6698926 w 6914779"/>
              <a:gd name="connsiteY11" fmla="*/ 666744 h 1532707"/>
              <a:gd name="connsiteX12" fmla="*/ 6767748 w 6914779"/>
              <a:gd name="connsiteY12" fmla="*/ 354483 h 1532707"/>
              <a:gd name="connsiteX0" fmla="*/ 6767748 w 7335391"/>
              <a:gd name="connsiteY0" fmla="*/ 311506 h 1497179"/>
              <a:gd name="connsiteX1" fmla="*/ 7331922 w 7335391"/>
              <a:gd name="connsiteY1" fmla="*/ 1297660 h 1497179"/>
              <a:gd name="connsiteX2" fmla="*/ 6436659 w 7335391"/>
              <a:gd name="connsiteY2" fmla="*/ 1482524 h 1497179"/>
              <a:gd name="connsiteX3" fmla="*/ 5368819 w 7335391"/>
              <a:gd name="connsiteY3" fmla="*/ 1493399 h 1497179"/>
              <a:gd name="connsiteX4" fmla="*/ 4699847 w 7335391"/>
              <a:gd name="connsiteY4" fmla="*/ 718303 h 1497179"/>
              <a:gd name="connsiteX5" fmla="*/ 454578 w 7335391"/>
              <a:gd name="connsiteY5" fmla="*/ 730606 h 1497179"/>
              <a:gd name="connsiteX6" fmla="*/ 35478 w 7335391"/>
              <a:gd name="connsiteY6" fmla="*/ 530581 h 1497179"/>
              <a:gd name="connsiteX7" fmla="*/ 100248 w 7335391"/>
              <a:gd name="connsiteY7" fmla="*/ 94336 h 1497179"/>
              <a:gd name="connsiteX8" fmla="*/ 717468 w 7335391"/>
              <a:gd name="connsiteY8" fmla="*/ 33376 h 1497179"/>
              <a:gd name="connsiteX9" fmla="*/ 972738 w 7335391"/>
              <a:gd name="connsiteY9" fmla="*/ 509626 h 1497179"/>
              <a:gd name="connsiteX10" fmla="*/ 1887138 w 7335391"/>
              <a:gd name="connsiteY10" fmla="*/ 612496 h 1497179"/>
              <a:gd name="connsiteX11" fmla="*/ 6698926 w 7335391"/>
              <a:gd name="connsiteY11" fmla="*/ 627577 h 1497179"/>
              <a:gd name="connsiteX12" fmla="*/ 6767748 w 7335391"/>
              <a:gd name="connsiteY12" fmla="*/ 315316 h 1497179"/>
              <a:gd name="connsiteX0" fmla="*/ 6767748 w 7335391"/>
              <a:gd name="connsiteY0" fmla="*/ 311506 h 1497178"/>
              <a:gd name="connsiteX1" fmla="*/ 7331922 w 7335391"/>
              <a:gd name="connsiteY1" fmla="*/ 1297660 h 1497178"/>
              <a:gd name="connsiteX2" fmla="*/ 6436659 w 7335391"/>
              <a:gd name="connsiteY2" fmla="*/ 1482524 h 1497178"/>
              <a:gd name="connsiteX3" fmla="*/ 5368819 w 7335391"/>
              <a:gd name="connsiteY3" fmla="*/ 1493399 h 1497178"/>
              <a:gd name="connsiteX4" fmla="*/ 4699847 w 7335391"/>
              <a:gd name="connsiteY4" fmla="*/ 718303 h 1497178"/>
              <a:gd name="connsiteX5" fmla="*/ 454578 w 7335391"/>
              <a:gd name="connsiteY5" fmla="*/ 730606 h 1497178"/>
              <a:gd name="connsiteX6" fmla="*/ 35478 w 7335391"/>
              <a:gd name="connsiteY6" fmla="*/ 530581 h 1497178"/>
              <a:gd name="connsiteX7" fmla="*/ 100248 w 7335391"/>
              <a:gd name="connsiteY7" fmla="*/ 94336 h 1497178"/>
              <a:gd name="connsiteX8" fmla="*/ 717468 w 7335391"/>
              <a:gd name="connsiteY8" fmla="*/ 33376 h 1497178"/>
              <a:gd name="connsiteX9" fmla="*/ 972738 w 7335391"/>
              <a:gd name="connsiteY9" fmla="*/ 509626 h 1497178"/>
              <a:gd name="connsiteX10" fmla="*/ 1887138 w 7335391"/>
              <a:gd name="connsiteY10" fmla="*/ 612496 h 1497178"/>
              <a:gd name="connsiteX11" fmla="*/ 6698926 w 7335391"/>
              <a:gd name="connsiteY11" fmla="*/ 627577 h 1497178"/>
              <a:gd name="connsiteX12" fmla="*/ 7296874 w 7335391"/>
              <a:gd name="connsiteY12" fmla="*/ 549075 h 1497178"/>
              <a:gd name="connsiteX0" fmla="*/ 7315440 w 7392624"/>
              <a:gd name="connsiteY0" fmla="*/ 705206 h 1497178"/>
              <a:gd name="connsiteX1" fmla="*/ 7331922 w 7392624"/>
              <a:gd name="connsiteY1" fmla="*/ 1297660 h 1497178"/>
              <a:gd name="connsiteX2" fmla="*/ 6436659 w 7392624"/>
              <a:gd name="connsiteY2" fmla="*/ 1482524 h 1497178"/>
              <a:gd name="connsiteX3" fmla="*/ 5368819 w 7392624"/>
              <a:gd name="connsiteY3" fmla="*/ 1493399 h 1497178"/>
              <a:gd name="connsiteX4" fmla="*/ 4699847 w 7392624"/>
              <a:gd name="connsiteY4" fmla="*/ 718303 h 1497178"/>
              <a:gd name="connsiteX5" fmla="*/ 454578 w 7392624"/>
              <a:gd name="connsiteY5" fmla="*/ 730606 h 1497178"/>
              <a:gd name="connsiteX6" fmla="*/ 35478 w 7392624"/>
              <a:gd name="connsiteY6" fmla="*/ 530581 h 1497178"/>
              <a:gd name="connsiteX7" fmla="*/ 100248 w 7392624"/>
              <a:gd name="connsiteY7" fmla="*/ 94336 h 1497178"/>
              <a:gd name="connsiteX8" fmla="*/ 717468 w 7392624"/>
              <a:gd name="connsiteY8" fmla="*/ 33376 h 1497178"/>
              <a:gd name="connsiteX9" fmla="*/ 972738 w 7392624"/>
              <a:gd name="connsiteY9" fmla="*/ 509626 h 1497178"/>
              <a:gd name="connsiteX10" fmla="*/ 1887138 w 7392624"/>
              <a:gd name="connsiteY10" fmla="*/ 612496 h 1497178"/>
              <a:gd name="connsiteX11" fmla="*/ 6698926 w 7392624"/>
              <a:gd name="connsiteY11" fmla="*/ 627577 h 1497178"/>
              <a:gd name="connsiteX12" fmla="*/ 7296874 w 7392624"/>
              <a:gd name="connsiteY12" fmla="*/ 549075 h 1497178"/>
              <a:gd name="connsiteX0" fmla="*/ 7315440 w 7392624"/>
              <a:gd name="connsiteY0" fmla="*/ 705206 h 1497178"/>
              <a:gd name="connsiteX1" fmla="*/ 7331922 w 7392624"/>
              <a:gd name="connsiteY1" fmla="*/ 1297660 h 1497178"/>
              <a:gd name="connsiteX2" fmla="*/ 6436659 w 7392624"/>
              <a:gd name="connsiteY2" fmla="*/ 1482524 h 1497178"/>
              <a:gd name="connsiteX3" fmla="*/ 5368819 w 7392624"/>
              <a:gd name="connsiteY3" fmla="*/ 1493399 h 1497178"/>
              <a:gd name="connsiteX4" fmla="*/ 4699847 w 7392624"/>
              <a:gd name="connsiteY4" fmla="*/ 718303 h 1497178"/>
              <a:gd name="connsiteX5" fmla="*/ 454578 w 7392624"/>
              <a:gd name="connsiteY5" fmla="*/ 730606 h 1497178"/>
              <a:gd name="connsiteX6" fmla="*/ 35478 w 7392624"/>
              <a:gd name="connsiteY6" fmla="*/ 530581 h 1497178"/>
              <a:gd name="connsiteX7" fmla="*/ 100248 w 7392624"/>
              <a:gd name="connsiteY7" fmla="*/ 94336 h 1497178"/>
              <a:gd name="connsiteX8" fmla="*/ 717468 w 7392624"/>
              <a:gd name="connsiteY8" fmla="*/ 33376 h 1497178"/>
              <a:gd name="connsiteX9" fmla="*/ 972738 w 7392624"/>
              <a:gd name="connsiteY9" fmla="*/ 509626 h 1497178"/>
              <a:gd name="connsiteX10" fmla="*/ 1887138 w 7392624"/>
              <a:gd name="connsiteY10" fmla="*/ 612496 h 1497178"/>
              <a:gd name="connsiteX11" fmla="*/ 6698926 w 7392624"/>
              <a:gd name="connsiteY11" fmla="*/ 627577 h 1497178"/>
              <a:gd name="connsiteX12" fmla="*/ 7296874 w 7392624"/>
              <a:gd name="connsiteY12" fmla="*/ 549075 h 1497178"/>
              <a:gd name="connsiteX0" fmla="*/ 7315440 w 7392624"/>
              <a:gd name="connsiteY0" fmla="*/ 705206 h 1497178"/>
              <a:gd name="connsiteX1" fmla="*/ 7331922 w 7392624"/>
              <a:gd name="connsiteY1" fmla="*/ 1297660 h 1497178"/>
              <a:gd name="connsiteX2" fmla="*/ 6436659 w 7392624"/>
              <a:gd name="connsiteY2" fmla="*/ 1482524 h 1497178"/>
              <a:gd name="connsiteX3" fmla="*/ 5368819 w 7392624"/>
              <a:gd name="connsiteY3" fmla="*/ 1493399 h 1497178"/>
              <a:gd name="connsiteX4" fmla="*/ 4699847 w 7392624"/>
              <a:gd name="connsiteY4" fmla="*/ 718303 h 1497178"/>
              <a:gd name="connsiteX5" fmla="*/ 454578 w 7392624"/>
              <a:gd name="connsiteY5" fmla="*/ 730606 h 1497178"/>
              <a:gd name="connsiteX6" fmla="*/ 35478 w 7392624"/>
              <a:gd name="connsiteY6" fmla="*/ 530581 h 1497178"/>
              <a:gd name="connsiteX7" fmla="*/ 100248 w 7392624"/>
              <a:gd name="connsiteY7" fmla="*/ 94336 h 1497178"/>
              <a:gd name="connsiteX8" fmla="*/ 717468 w 7392624"/>
              <a:gd name="connsiteY8" fmla="*/ 33376 h 1497178"/>
              <a:gd name="connsiteX9" fmla="*/ 972738 w 7392624"/>
              <a:gd name="connsiteY9" fmla="*/ 509626 h 1497178"/>
              <a:gd name="connsiteX10" fmla="*/ 1887138 w 7392624"/>
              <a:gd name="connsiteY10" fmla="*/ 612496 h 1497178"/>
              <a:gd name="connsiteX11" fmla="*/ 6698926 w 7392624"/>
              <a:gd name="connsiteY11" fmla="*/ 627577 h 1497178"/>
              <a:gd name="connsiteX12" fmla="*/ 7315440 w 7392624"/>
              <a:gd name="connsiteY12" fmla="*/ 696713 h 1497178"/>
              <a:gd name="connsiteX0" fmla="*/ 7315440 w 7392624"/>
              <a:gd name="connsiteY0" fmla="*/ 705206 h 1497178"/>
              <a:gd name="connsiteX1" fmla="*/ 7331922 w 7392624"/>
              <a:gd name="connsiteY1" fmla="*/ 1297660 h 1497178"/>
              <a:gd name="connsiteX2" fmla="*/ 6436659 w 7392624"/>
              <a:gd name="connsiteY2" fmla="*/ 1482524 h 1497178"/>
              <a:gd name="connsiteX3" fmla="*/ 5368819 w 7392624"/>
              <a:gd name="connsiteY3" fmla="*/ 1493399 h 1497178"/>
              <a:gd name="connsiteX4" fmla="*/ 4699847 w 7392624"/>
              <a:gd name="connsiteY4" fmla="*/ 718303 h 1497178"/>
              <a:gd name="connsiteX5" fmla="*/ 454578 w 7392624"/>
              <a:gd name="connsiteY5" fmla="*/ 730606 h 1497178"/>
              <a:gd name="connsiteX6" fmla="*/ 35478 w 7392624"/>
              <a:gd name="connsiteY6" fmla="*/ 530581 h 1497178"/>
              <a:gd name="connsiteX7" fmla="*/ 100248 w 7392624"/>
              <a:gd name="connsiteY7" fmla="*/ 94336 h 1497178"/>
              <a:gd name="connsiteX8" fmla="*/ 717468 w 7392624"/>
              <a:gd name="connsiteY8" fmla="*/ 33376 h 1497178"/>
              <a:gd name="connsiteX9" fmla="*/ 972738 w 7392624"/>
              <a:gd name="connsiteY9" fmla="*/ 509626 h 1497178"/>
              <a:gd name="connsiteX10" fmla="*/ 1887138 w 7392624"/>
              <a:gd name="connsiteY10" fmla="*/ 612496 h 1497178"/>
              <a:gd name="connsiteX11" fmla="*/ 6698926 w 7392624"/>
              <a:gd name="connsiteY11" fmla="*/ 627577 h 1497178"/>
              <a:gd name="connsiteX12" fmla="*/ 7315440 w 7392624"/>
              <a:gd name="connsiteY12" fmla="*/ 696713 h 1497178"/>
              <a:gd name="connsiteX0" fmla="*/ 7315440 w 7392624"/>
              <a:gd name="connsiteY0" fmla="*/ 705206 h 1484654"/>
              <a:gd name="connsiteX1" fmla="*/ 7331922 w 7392624"/>
              <a:gd name="connsiteY1" fmla="*/ 1297660 h 1484654"/>
              <a:gd name="connsiteX2" fmla="*/ 6436659 w 7392624"/>
              <a:gd name="connsiteY2" fmla="*/ 1482524 h 1484654"/>
              <a:gd name="connsiteX3" fmla="*/ 5303839 w 7392624"/>
              <a:gd name="connsiteY3" fmla="*/ 1407277 h 1484654"/>
              <a:gd name="connsiteX4" fmla="*/ 4699847 w 7392624"/>
              <a:gd name="connsiteY4" fmla="*/ 718303 h 1484654"/>
              <a:gd name="connsiteX5" fmla="*/ 454578 w 7392624"/>
              <a:gd name="connsiteY5" fmla="*/ 730606 h 1484654"/>
              <a:gd name="connsiteX6" fmla="*/ 35478 w 7392624"/>
              <a:gd name="connsiteY6" fmla="*/ 530581 h 1484654"/>
              <a:gd name="connsiteX7" fmla="*/ 100248 w 7392624"/>
              <a:gd name="connsiteY7" fmla="*/ 94336 h 1484654"/>
              <a:gd name="connsiteX8" fmla="*/ 717468 w 7392624"/>
              <a:gd name="connsiteY8" fmla="*/ 33376 h 1484654"/>
              <a:gd name="connsiteX9" fmla="*/ 972738 w 7392624"/>
              <a:gd name="connsiteY9" fmla="*/ 509626 h 1484654"/>
              <a:gd name="connsiteX10" fmla="*/ 1887138 w 7392624"/>
              <a:gd name="connsiteY10" fmla="*/ 612496 h 1484654"/>
              <a:gd name="connsiteX11" fmla="*/ 6698926 w 7392624"/>
              <a:gd name="connsiteY11" fmla="*/ 627577 h 1484654"/>
              <a:gd name="connsiteX12" fmla="*/ 7315440 w 7392624"/>
              <a:gd name="connsiteY12" fmla="*/ 696713 h 1484654"/>
              <a:gd name="connsiteX0" fmla="*/ 7315440 w 7391255"/>
              <a:gd name="connsiteY0" fmla="*/ 705206 h 1436988"/>
              <a:gd name="connsiteX1" fmla="*/ 7331922 w 7391255"/>
              <a:gd name="connsiteY1" fmla="*/ 1297660 h 1436988"/>
              <a:gd name="connsiteX2" fmla="*/ 6455225 w 7391255"/>
              <a:gd name="connsiteY2" fmla="*/ 1433311 h 1436988"/>
              <a:gd name="connsiteX3" fmla="*/ 5303839 w 7391255"/>
              <a:gd name="connsiteY3" fmla="*/ 1407277 h 1436988"/>
              <a:gd name="connsiteX4" fmla="*/ 4699847 w 7391255"/>
              <a:gd name="connsiteY4" fmla="*/ 718303 h 1436988"/>
              <a:gd name="connsiteX5" fmla="*/ 454578 w 7391255"/>
              <a:gd name="connsiteY5" fmla="*/ 730606 h 1436988"/>
              <a:gd name="connsiteX6" fmla="*/ 35478 w 7391255"/>
              <a:gd name="connsiteY6" fmla="*/ 530581 h 1436988"/>
              <a:gd name="connsiteX7" fmla="*/ 100248 w 7391255"/>
              <a:gd name="connsiteY7" fmla="*/ 94336 h 1436988"/>
              <a:gd name="connsiteX8" fmla="*/ 717468 w 7391255"/>
              <a:gd name="connsiteY8" fmla="*/ 33376 h 1436988"/>
              <a:gd name="connsiteX9" fmla="*/ 972738 w 7391255"/>
              <a:gd name="connsiteY9" fmla="*/ 509626 h 1436988"/>
              <a:gd name="connsiteX10" fmla="*/ 1887138 w 7391255"/>
              <a:gd name="connsiteY10" fmla="*/ 612496 h 1436988"/>
              <a:gd name="connsiteX11" fmla="*/ 6698926 w 7391255"/>
              <a:gd name="connsiteY11" fmla="*/ 627577 h 1436988"/>
              <a:gd name="connsiteX12" fmla="*/ 7315440 w 7391255"/>
              <a:gd name="connsiteY12" fmla="*/ 696713 h 1436988"/>
              <a:gd name="connsiteX0" fmla="*/ 7315440 w 7391255"/>
              <a:gd name="connsiteY0" fmla="*/ 705206 h 1436988"/>
              <a:gd name="connsiteX1" fmla="*/ 7331922 w 7391255"/>
              <a:gd name="connsiteY1" fmla="*/ 1297660 h 1436988"/>
              <a:gd name="connsiteX2" fmla="*/ 6455225 w 7391255"/>
              <a:gd name="connsiteY2" fmla="*/ 1433311 h 1436988"/>
              <a:gd name="connsiteX3" fmla="*/ 5303839 w 7391255"/>
              <a:gd name="connsiteY3" fmla="*/ 1407277 h 1436988"/>
              <a:gd name="connsiteX4" fmla="*/ 4402794 w 7391255"/>
              <a:gd name="connsiteY4" fmla="*/ 718303 h 1436988"/>
              <a:gd name="connsiteX5" fmla="*/ 454578 w 7391255"/>
              <a:gd name="connsiteY5" fmla="*/ 730606 h 1436988"/>
              <a:gd name="connsiteX6" fmla="*/ 35478 w 7391255"/>
              <a:gd name="connsiteY6" fmla="*/ 530581 h 1436988"/>
              <a:gd name="connsiteX7" fmla="*/ 100248 w 7391255"/>
              <a:gd name="connsiteY7" fmla="*/ 94336 h 1436988"/>
              <a:gd name="connsiteX8" fmla="*/ 717468 w 7391255"/>
              <a:gd name="connsiteY8" fmla="*/ 33376 h 1436988"/>
              <a:gd name="connsiteX9" fmla="*/ 972738 w 7391255"/>
              <a:gd name="connsiteY9" fmla="*/ 509626 h 1436988"/>
              <a:gd name="connsiteX10" fmla="*/ 1887138 w 7391255"/>
              <a:gd name="connsiteY10" fmla="*/ 612496 h 1436988"/>
              <a:gd name="connsiteX11" fmla="*/ 6698926 w 7391255"/>
              <a:gd name="connsiteY11" fmla="*/ 627577 h 1436988"/>
              <a:gd name="connsiteX12" fmla="*/ 7315440 w 7391255"/>
              <a:gd name="connsiteY12" fmla="*/ 696713 h 1436988"/>
              <a:gd name="connsiteX0" fmla="*/ 7315440 w 7391255"/>
              <a:gd name="connsiteY0" fmla="*/ 705206 h 1407278"/>
              <a:gd name="connsiteX1" fmla="*/ 7331922 w 7391255"/>
              <a:gd name="connsiteY1" fmla="*/ 1297660 h 1407278"/>
              <a:gd name="connsiteX2" fmla="*/ 6455225 w 7391255"/>
              <a:gd name="connsiteY2" fmla="*/ 1396402 h 1407278"/>
              <a:gd name="connsiteX3" fmla="*/ 5303839 w 7391255"/>
              <a:gd name="connsiteY3" fmla="*/ 1407277 h 1407278"/>
              <a:gd name="connsiteX4" fmla="*/ 4402794 w 7391255"/>
              <a:gd name="connsiteY4" fmla="*/ 718303 h 1407278"/>
              <a:gd name="connsiteX5" fmla="*/ 454578 w 7391255"/>
              <a:gd name="connsiteY5" fmla="*/ 730606 h 1407278"/>
              <a:gd name="connsiteX6" fmla="*/ 35478 w 7391255"/>
              <a:gd name="connsiteY6" fmla="*/ 530581 h 1407278"/>
              <a:gd name="connsiteX7" fmla="*/ 100248 w 7391255"/>
              <a:gd name="connsiteY7" fmla="*/ 94336 h 1407278"/>
              <a:gd name="connsiteX8" fmla="*/ 717468 w 7391255"/>
              <a:gd name="connsiteY8" fmla="*/ 33376 h 1407278"/>
              <a:gd name="connsiteX9" fmla="*/ 972738 w 7391255"/>
              <a:gd name="connsiteY9" fmla="*/ 509626 h 1407278"/>
              <a:gd name="connsiteX10" fmla="*/ 1887138 w 7391255"/>
              <a:gd name="connsiteY10" fmla="*/ 612496 h 1407278"/>
              <a:gd name="connsiteX11" fmla="*/ 6698926 w 7391255"/>
              <a:gd name="connsiteY11" fmla="*/ 627577 h 1407278"/>
              <a:gd name="connsiteX12" fmla="*/ 7315440 w 7391255"/>
              <a:gd name="connsiteY12" fmla="*/ 696713 h 1407278"/>
              <a:gd name="connsiteX0" fmla="*/ 7315440 w 7391255"/>
              <a:gd name="connsiteY0" fmla="*/ 705206 h 1407277"/>
              <a:gd name="connsiteX1" fmla="*/ 7331922 w 7391255"/>
              <a:gd name="connsiteY1" fmla="*/ 1297660 h 1407277"/>
              <a:gd name="connsiteX2" fmla="*/ 6455225 w 7391255"/>
              <a:gd name="connsiteY2" fmla="*/ 1396402 h 1407277"/>
              <a:gd name="connsiteX3" fmla="*/ 5303839 w 7391255"/>
              <a:gd name="connsiteY3" fmla="*/ 1407277 h 1407277"/>
              <a:gd name="connsiteX4" fmla="*/ 4402794 w 7391255"/>
              <a:gd name="connsiteY4" fmla="*/ 718303 h 1407277"/>
              <a:gd name="connsiteX5" fmla="*/ 454578 w 7391255"/>
              <a:gd name="connsiteY5" fmla="*/ 730606 h 1407277"/>
              <a:gd name="connsiteX6" fmla="*/ 35478 w 7391255"/>
              <a:gd name="connsiteY6" fmla="*/ 530581 h 1407277"/>
              <a:gd name="connsiteX7" fmla="*/ 100248 w 7391255"/>
              <a:gd name="connsiteY7" fmla="*/ 94336 h 1407277"/>
              <a:gd name="connsiteX8" fmla="*/ 717468 w 7391255"/>
              <a:gd name="connsiteY8" fmla="*/ 33376 h 1407277"/>
              <a:gd name="connsiteX9" fmla="*/ 972738 w 7391255"/>
              <a:gd name="connsiteY9" fmla="*/ 509626 h 1407277"/>
              <a:gd name="connsiteX10" fmla="*/ 2778297 w 7391255"/>
              <a:gd name="connsiteY10" fmla="*/ 612496 h 1407277"/>
              <a:gd name="connsiteX11" fmla="*/ 6698926 w 7391255"/>
              <a:gd name="connsiteY11" fmla="*/ 627577 h 1407277"/>
              <a:gd name="connsiteX12" fmla="*/ 7315440 w 7391255"/>
              <a:gd name="connsiteY12" fmla="*/ 696713 h 1407277"/>
              <a:gd name="connsiteX0" fmla="*/ 7315440 w 7391255"/>
              <a:gd name="connsiteY0" fmla="*/ 999881 h 1701952"/>
              <a:gd name="connsiteX1" fmla="*/ 7331922 w 7391255"/>
              <a:gd name="connsiteY1" fmla="*/ 1592335 h 1701952"/>
              <a:gd name="connsiteX2" fmla="*/ 6455225 w 7391255"/>
              <a:gd name="connsiteY2" fmla="*/ 1691077 h 1701952"/>
              <a:gd name="connsiteX3" fmla="*/ 5303839 w 7391255"/>
              <a:gd name="connsiteY3" fmla="*/ 1701952 h 1701952"/>
              <a:gd name="connsiteX4" fmla="*/ 4402794 w 7391255"/>
              <a:gd name="connsiteY4" fmla="*/ 1012978 h 1701952"/>
              <a:gd name="connsiteX5" fmla="*/ 454578 w 7391255"/>
              <a:gd name="connsiteY5" fmla="*/ 1025281 h 1701952"/>
              <a:gd name="connsiteX6" fmla="*/ 35478 w 7391255"/>
              <a:gd name="connsiteY6" fmla="*/ 825256 h 1701952"/>
              <a:gd name="connsiteX7" fmla="*/ 100248 w 7391255"/>
              <a:gd name="connsiteY7" fmla="*/ 389011 h 1701952"/>
              <a:gd name="connsiteX8" fmla="*/ 717468 w 7391255"/>
              <a:gd name="connsiteY8" fmla="*/ 328051 h 1701952"/>
              <a:gd name="connsiteX9" fmla="*/ 2198082 w 7391255"/>
              <a:gd name="connsiteY9" fmla="*/ 16901 h 1701952"/>
              <a:gd name="connsiteX10" fmla="*/ 2778297 w 7391255"/>
              <a:gd name="connsiteY10" fmla="*/ 907171 h 1701952"/>
              <a:gd name="connsiteX11" fmla="*/ 6698926 w 7391255"/>
              <a:gd name="connsiteY11" fmla="*/ 922252 h 1701952"/>
              <a:gd name="connsiteX12" fmla="*/ 7315440 w 7391255"/>
              <a:gd name="connsiteY12" fmla="*/ 991388 h 1701952"/>
              <a:gd name="connsiteX0" fmla="*/ 7328316 w 7404131"/>
              <a:gd name="connsiteY0" fmla="*/ 997842 h 1699913"/>
              <a:gd name="connsiteX1" fmla="*/ 7344798 w 7404131"/>
              <a:gd name="connsiteY1" fmla="*/ 1590296 h 1699913"/>
              <a:gd name="connsiteX2" fmla="*/ 6468101 w 7404131"/>
              <a:gd name="connsiteY2" fmla="*/ 1689038 h 1699913"/>
              <a:gd name="connsiteX3" fmla="*/ 5316715 w 7404131"/>
              <a:gd name="connsiteY3" fmla="*/ 1699913 h 1699913"/>
              <a:gd name="connsiteX4" fmla="*/ 4415670 w 7404131"/>
              <a:gd name="connsiteY4" fmla="*/ 1010939 h 1699913"/>
              <a:gd name="connsiteX5" fmla="*/ 467454 w 7404131"/>
              <a:gd name="connsiteY5" fmla="*/ 1023242 h 1699913"/>
              <a:gd name="connsiteX6" fmla="*/ 48354 w 7404131"/>
              <a:gd name="connsiteY6" fmla="*/ 823217 h 1699913"/>
              <a:gd name="connsiteX7" fmla="*/ 85275 w 7404131"/>
              <a:gd name="connsiteY7" fmla="*/ 30182 h 1699913"/>
              <a:gd name="connsiteX8" fmla="*/ 730344 w 7404131"/>
              <a:gd name="connsiteY8" fmla="*/ 326012 h 1699913"/>
              <a:gd name="connsiteX9" fmla="*/ 2210958 w 7404131"/>
              <a:gd name="connsiteY9" fmla="*/ 14862 h 1699913"/>
              <a:gd name="connsiteX10" fmla="*/ 2791173 w 7404131"/>
              <a:gd name="connsiteY10" fmla="*/ 905132 h 1699913"/>
              <a:gd name="connsiteX11" fmla="*/ 6711802 w 7404131"/>
              <a:gd name="connsiteY11" fmla="*/ 920213 h 1699913"/>
              <a:gd name="connsiteX12" fmla="*/ 7328316 w 7404131"/>
              <a:gd name="connsiteY12" fmla="*/ 989349 h 1699913"/>
              <a:gd name="connsiteX0" fmla="*/ 7334417 w 7410232"/>
              <a:gd name="connsiteY0" fmla="*/ 1093401 h 1795472"/>
              <a:gd name="connsiteX1" fmla="*/ 7350899 w 7410232"/>
              <a:gd name="connsiteY1" fmla="*/ 1685855 h 1795472"/>
              <a:gd name="connsiteX2" fmla="*/ 6474202 w 7410232"/>
              <a:gd name="connsiteY2" fmla="*/ 1784597 h 1795472"/>
              <a:gd name="connsiteX3" fmla="*/ 5322816 w 7410232"/>
              <a:gd name="connsiteY3" fmla="*/ 1795472 h 1795472"/>
              <a:gd name="connsiteX4" fmla="*/ 4421771 w 7410232"/>
              <a:gd name="connsiteY4" fmla="*/ 1106498 h 1795472"/>
              <a:gd name="connsiteX5" fmla="*/ 473555 w 7410232"/>
              <a:gd name="connsiteY5" fmla="*/ 1118801 h 1795472"/>
              <a:gd name="connsiteX6" fmla="*/ 54455 w 7410232"/>
              <a:gd name="connsiteY6" fmla="*/ 918776 h 1795472"/>
              <a:gd name="connsiteX7" fmla="*/ 91376 w 7410232"/>
              <a:gd name="connsiteY7" fmla="*/ 125741 h 1795472"/>
              <a:gd name="connsiteX8" fmla="*/ 838557 w 7410232"/>
              <a:gd name="connsiteY8" fmla="*/ 15568 h 1795472"/>
              <a:gd name="connsiteX9" fmla="*/ 2217059 w 7410232"/>
              <a:gd name="connsiteY9" fmla="*/ 110421 h 1795472"/>
              <a:gd name="connsiteX10" fmla="*/ 2797274 w 7410232"/>
              <a:gd name="connsiteY10" fmla="*/ 1000691 h 1795472"/>
              <a:gd name="connsiteX11" fmla="*/ 6717903 w 7410232"/>
              <a:gd name="connsiteY11" fmla="*/ 1015772 h 1795472"/>
              <a:gd name="connsiteX12" fmla="*/ 7334417 w 7410232"/>
              <a:gd name="connsiteY12" fmla="*/ 1084908 h 1795472"/>
              <a:gd name="connsiteX0" fmla="*/ 7334417 w 7410232"/>
              <a:gd name="connsiteY0" fmla="*/ 1087632 h 1789703"/>
              <a:gd name="connsiteX1" fmla="*/ 7350899 w 7410232"/>
              <a:gd name="connsiteY1" fmla="*/ 1680086 h 1789703"/>
              <a:gd name="connsiteX2" fmla="*/ 6474202 w 7410232"/>
              <a:gd name="connsiteY2" fmla="*/ 1778828 h 1789703"/>
              <a:gd name="connsiteX3" fmla="*/ 5322816 w 7410232"/>
              <a:gd name="connsiteY3" fmla="*/ 1789703 h 1789703"/>
              <a:gd name="connsiteX4" fmla="*/ 4421771 w 7410232"/>
              <a:gd name="connsiteY4" fmla="*/ 1100729 h 1789703"/>
              <a:gd name="connsiteX5" fmla="*/ 473555 w 7410232"/>
              <a:gd name="connsiteY5" fmla="*/ 1113032 h 1789703"/>
              <a:gd name="connsiteX6" fmla="*/ 54455 w 7410232"/>
              <a:gd name="connsiteY6" fmla="*/ 913007 h 1789703"/>
              <a:gd name="connsiteX7" fmla="*/ 91376 w 7410232"/>
              <a:gd name="connsiteY7" fmla="*/ 119972 h 1789703"/>
              <a:gd name="connsiteX8" fmla="*/ 838557 w 7410232"/>
              <a:gd name="connsiteY8" fmla="*/ 9799 h 1789703"/>
              <a:gd name="connsiteX9" fmla="*/ 2254191 w 7410232"/>
              <a:gd name="connsiteY9" fmla="*/ 116955 h 1789703"/>
              <a:gd name="connsiteX10" fmla="*/ 2797274 w 7410232"/>
              <a:gd name="connsiteY10" fmla="*/ 994922 h 1789703"/>
              <a:gd name="connsiteX11" fmla="*/ 6717903 w 7410232"/>
              <a:gd name="connsiteY11" fmla="*/ 1010003 h 1789703"/>
              <a:gd name="connsiteX12" fmla="*/ 7334417 w 7410232"/>
              <a:gd name="connsiteY12" fmla="*/ 1079139 h 1789703"/>
              <a:gd name="connsiteX0" fmla="*/ 7334417 w 7410232"/>
              <a:gd name="connsiteY0" fmla="*/ 1087349 h 1789420"/>
              <a:gd name="connsiteX1" fmla="*/ 7350899 w 7410232"/>
              <a:gd name="connsiteY1" fmla="*/ 1679803 h 1789420"/>
              <a:gd name="connsiteX2" fmla="*/ 6474202 w 7410232"/>
              <a:gd name="connsiteY2" fmla="*/ 1778545 h 1789420"/>
              <a:gd name="connsiteX3" fmla="*/ 5322816 w 7410232"/>
              <a:gd name="connsiteY3" fmla="*/ 1789420 h 1789420"/>
              <a:gd name="connsiteX4" fmla="*/ 4421771 w 7410232"/>
              <a:gd name="connsiteY4" fmla="*/ 1100446 h 1789420"/>
              <a:gd name="connsiteX5" fmla="*/ 473555 w 7410232"/>
              <a:gd name="connsiteY5" fmla="*/ 1112749 h 1789420"/>
              <a:gd name="connsiteX6" fmla="*/ 54455 w 7410232"/>
              <a:gd name="connsiteY6" fmla="*/ 912724 h 1789420"/>
              <a:gd name="connsiteX7" fmla="*/ 91376 w 7410232"/>
              <a:gd name="connsiteY7" fmla="*/ 119689 h 1789420"/>
              <a:gd name="connsiteX8" fmla="*/ 838557 w 7410232"/>
              <a:gd name="connsiteY8" fmla="*/ 9516 h 1789420"/>
              <a:gd name="connsiteX9" fmla="*/ 2254191 w 7410232"/>
              <a:gd name="connsiteY9" fmla="*/ 116672 h 1789420"/>
              <a:gd name="connsiteX10" fmla="*/ 2445501 w 7410232"/>
              <a:gd name="connsiteY10" fmla="*/ 988883 h 1789420"/>
              <a:gd name="connsiteX11" fmla="*/ 6717903 w 7410232"/>
              <a:gd name="connsiteY11" fmla="*/ 1009720 h 1789420"/>
              <a:gd name="connsiteX12" fmla="*/ 7334417 w 7410232"/>
              <a:gd name="connsiteY12" fmla="*/ 1078856 h 1789420"/>
              <a:gd name="connsiteX0" fmla="*/ 7334417 w 7410232"/>
              <a:gd name="connsiteY0" fmla="*/ 1087349 h 1789420"/>
              <a:gd name="connsiteX1" fmla="*/ 7350899 w 7410232"/>
              <a:gd name="connsiteY1" fmla="*/ 1679803 h 1789420"/>
              <a:gd name="connsiteX2" fmla="*/ 6474202 w 7410232"/>
              <a:gd name="connsiteY2" fmla="*/ 1778545 h 1789420"/>
              <a:gd name="connsiteX3" fmla="*/ 5322816 w 7410232"/>
              <a:gd name="connsiteY3" fmla="*/ 1789420 h 1789420"/>
              <a:gd name="connsiteX4" fmla="*/ 4421771 w 7410232"/>
              <a:gd name="connsiteY4" fmla="*/ 1100446 h 1789420"/>
              <a:gd name="connsiteX5" fmla="*/ 473555 w 7410232"/>
              <a:gd name="connsiteY5" fmla="*/ 1112749 h 1789420"/>
              <a:gd name="connsiteX6" fmla="*/ 54455 w 7410232"/>
              <a:gd name="connsiteY6" fmla="*/ 912724 h 1789420"/>
              <a:gd name="connsiteX7" fmla="*/ 91376 w 7410232"/>
              <a:gd name="connsiteY7" fmla="*/ 119689 h 1789420"/>
              <a:gd name="connsiteX8" fmla="*/ 838557 w 7410232"/>
              <a:gd name="connsiteY8" fmla="*/ 9516 h 1789420"/>
              <a:gd name="connsiteX9" fmla="*/ 2254191 w 7410232"/>
              <a:gd name="connsiteY9" fmla="*/ 116672 h 1789420"/>
              <a:gd name="connsiteX10" fmla="*/ 2445501 w 7410232"/>
              <a:gd name="connsiteY10" fmla="*/ 988883 h 1789420"/>
              <a:gd name="connsiteX11" fmla="*/ 6717903 w 7410232"/>
              <a:gd name="connsiteY11" fmla="*/ 1009720 h 1789420"/>
              <a:gd name="connsiteX12" fmla="*/ 7334417 w 7410232"/>
              <a:gd name="connsiteY12" fmla="*/ 1078856 h 1789420"/>
              <a:gd name="connsiteX0" fmla="*/ 7334417 w 7410232"/>
              <a:gd name="connsiteY0" fmla="*/ 1087349 h 1789420"/>
              <a:gd name="connsiteX1" fmla="*/ 7350899 w 7410232"/>
              <a:gd name="connsiteY1" fmla="*/ 1679803 h 1789420"/>
              <a:gd name="connsiteX2" fmla="*/ 6474202 w 7410232"/>
              <a:gd name="connsiteY2" fmla="*/ 1778545 h 1789420"/>
              <a:gd name="connsiteX3" fmla="*/ 5322816 w 7410232"/>
              <a:gd name="connsiteY3" fmla="*/ 1789420 h 1789420"/>
              <a:gd name="connsiteX4" fmla="*/ 5160061 w 7410232"/>
              <a:gd name="connsiteY4" fmla="*/ 1094690 h 1789420"/>
              <a:gd name="connsiteX5" fmla="*/ 473555 w 7410232"/>
              <a:gd name="connsiteY5" fmla="*/ 1112749 h 1789420"/>
              <a:gd name="connsiteX6" fmla="*/ 54455 w 7410232"/>
              <a:gd name="connsiteY6" fmla="*/ 912724 h 1789420"/>
              <a:gd name="connsiteX7" fmla="*/ 91376 w 7410232"/>
              <a:gd name="connsiteY7" fmla="*/ 119689 h 1789420"/>
              <a:gd name="connsiteX8" fmla="*/ 838557 w 7410232"/>
              <a:gd name="connsiteY8" fmla="*/ 9516 h 1789420"/>
              <a:gd name="connsiteX9" fmla="*/ 2254191 w 7410232"/>
              <a:gd name="connsiteY9" fmla="*/ 116672 h 1789420"/>
              <a:gd name="connsiteX10" fmla="*/ 2445501 w 7410232"/>
              <a:gd name="connsiteY10" fmla="*/ 988883 h 1789420"/>
              <a:gd name="connsiteX11" fmla="*/ 6717903 w 7410232"/>
              <a:gd name="connsiteY11" fmla="*/ 1009720 h 1789420"/>
              <a:gd name="connsiteX12" fmla="*/ 7334417 w 7410232"/>
              <a:gd name="connsiteY12" fmla="*/ 1078856 h 1789420"/>
              <a:gd name="connsiteX0" fmla="*/ 7334417 w 7410232"/>
              <a:gd name="connsiteY0" fmla="*/ 1087349 h 1795177"/>
              <a:gd name="connsiteX1" fmla="*/ 7350899 w 7410232"/>
              <a:gd name="connsiteY1" fmla="*/ 1679803 h 1795177"/>
              <a:gd name="connsiteX2" fmla="*/ 6474202 w 7410232"/>
              <a:gd name="connsiteY2" fmla="*/ 1778545 h 1795177"/>
              <a:gd name="connsiteX3" fmla="*/ 5444416 w 7410232"/>
              <a:gd name="connsiteY3" fmla="*/ 1795177 h 1795177"/>
              <a:gd name="connsiteX4" fmla="*/ 5160061 w 7410232"/>
              <a:gd name="connsiteY4" fmla="*/ 1094690 h 1795177"/>
              <a:gd name="connsiteX5" fmla="*/ 473555 w 7410232"/>
              <a:gd name="connsiteY5" fmla="*/ 1112749 h 1795177"/>
              <a:gd name="connsiteX6" fmla="*/ 54455 w 7410232"/>
              <a:gd name="connsiteY6" fmla="*/ 912724 h 1795177"/>
              <a:gd name="connsiteX7" fmla="*/ 91376 w 7410232"/>
              <a:gd name="connsiteY7" fmla="*/ 119689 h 1795177"/>
              <a:gd name="connsiteX8" fmla="*/ 838557 w 7410232"/>
              <a:gd name="connsiteY8" fmla="*/ 9516 h 1795177"/>
              <a:gd name="connsiteX9" fmla="*/ 2254191 w 7410232"/>
              <a:gd name="connsiteY9" fmla="*/ 116672 h 1795177"/>
              <a:gd name="connsiteX10" fmla="*/ 2445501 w 7410232"/>
              <a:gd name="connsiteY10" fmla="*/ 988883 h 1795177"/>
              <a:gd name="connsiteX11" fmla="*/ 6717903 w 7410232"/>
              <a:gd name="connsiteY11" fmla="*/ 1009720 h 1795177"/>
              <a:gd name="connsiteX12" fmla="*/ 7334417 w 7410232"/>
              <a:gd name="connsiteY12" fmla="*/ 1078856 h 1795177"/>
              <a:gd name="connsiteX0" fmla="*/ 7348681 w 7424496"/>
              <a:gd name="connsiteY0" fmla="*/ 1079253 h 1787081"/>
              <a:gd name="connsiteX1" fmla="*/ 7365163 w 7424496"/>
              <a:gd name="connsiteY1" fmla="*/ 1671707 h 1787081"/>
              <a:gd name="connsiteX2" fmla="*/ 6488466 w 7424496"/>
              <a:gd name="connsiteY2" fmla="*/ 1770449 h 1787081"/>
              <a:gd name="connsiteX3" fmla="*/ 5458680 w 7424496"/>
              <a:gd name="connsiteY3" fmla="*/ 1787081 h 1787081"/>
              <a:gd name="connsiteX4" fmla="*/ 5174325 w 7424496"/>
              <a:gd name="connsiteY4" fmla="*/ 1086594 h 1787081"/>
              <a:gd name="connsiteX5" fmla="*/ 487819 w 7424496"/>
              <a:gd name="connsiteY5" fmla="*/ 1104653 h 1787081"/>
              <a:gd name="connsiteX6" fmla="*/ 68719 w 7424496"/>
              <a:gd name="connsiteY6" fmla="*/ 904628 h 1787081"/>
              <a:gd name="connsiteX7" fmla="*/ 105640 w 7424496"/>
              <a:gd name="connsiteY7" fmla="*/ 111593 h 1787081"/>
              <a:gd name="connsiteX8" fmla="*/ 1075610 w 7424496"/>
              <a:gd name="connsiteY8" fmla="*/ 13723 h 1787081"/>
              <a:gd name="connsiteX9" fmla="*/ 2268455 w 7424496"/>
              <a:gd name="connsiteY9" fmla="*/ 108576 h 1787081"/>
              <a:gd name="connsiteX10" fmla="*/ 2459765 w 7424496"/>
              <a:gd name="connsiteY10" fmla="*/ 980787 h 1787081"/>
              <a:gd name="connsiteX11" fmla="*/ 6732167 w 7424496"/>
              <a:gd name="connsiteY11" fmla="*/ 1001624 h 1787081"/>
              <a:gd name="connsiteX12" fmla="*/ 7348681 w 7424496"/>
              <a:gd name="connsiteY12" fmla="*/ 1070760 h 1787081"/>
              <a:gd name="connsiteX0" fmla="*/ 7369780 w 7445595"/>
              <a:gd name="connsiteY0" fmla="*/ 1079253 h 1787081"/>
              <a:gd name="connsiteX1" fmla="*/ 7386262 w 7445595"/>
              <a:gd name="connsiteY1" fmla="*/ 1671707 h 1787081"/>
              <a:gd name="connsiteX2" fmla="*/ 6509565 w 7445595"/>
              <a:gd name="connsiteY2" fmla="*/ 1770449 h 1787081"/>
              <a:gd name="connsiteX3" fmla="*/ 5479779 w 7445595"/>
              <a:gd name="connsiteY3" fmla="*/ 1787081 h 1787081"/>
              <a:gd name="connsiteX4" fmla="*/ 5195424 w 7445595"/>
              <a:gd name="connsiteY4" fmla="*/ 1086594 h 1787081"/>
              <a:gd name="connsiteX5" fmla="*/ 508918 w 7445595"/>
              <a:gd name="connsiteY5" fmla="*/ 1104653 h 1787081"/>
              <a:gd name="connsiteX6" fmla="*/ 52686 w 7445595"/>
              <a:gd name="connsiteY6" fmla="*/ 990750 h 1787081"/>
              <a:gd name="connsiteX7" fmla="*/ 126739 w 7445595"/>
              <a:gd name="connsiteY7" fmla="*/ 111593 h 1787081"/>
              <a:gd name="connsiteX8" fmla="*/ 1096709 w 7445595"/>
              <a:gd name="connsiteY8" fmla="*/ 13723 h 1787081"/>
              <a:gd name="connsiteX9" fmla="*/ 2289554 w 7445595"/>
              <a:gd name="connsiteY9" fmla="*/ 108576 h 1787081"/>
              <a:gd name="connsiteX10" fmla="*/ 2480864 w 7445595"/>
              <a:gd name="connsiteY10" fmla="*/ 980787 h 1787081"/>
              <a:gd name="connsiteX11" fmla="*/ 6753266 w 7445595"/>
              <a:gd name="connsiteY11" fmla="*/ 1001624 h 1787081"/>
              <a:gd name="connsiteX12" fmla="*/ 7369780 w 7445595"/>
              <a:gd name="connsiteY12" fmla="*/ 1070760 h 1787081"/>
              <a:gd name="connsiteX0" fmla="*/ 7343322 w 7419137"/>
              <a:gd name="connsiteY0" fmla="*/ 1079253 h 1787081"/>
              <a:gd name="connsiteX1" fmla="*/ 7359804 w 7419137"/>
              <a:gd name="connsiteY1" fmla="*/ 1671707 h 1787081"/>
              <a:gd name="connsiteX2" fmla="*/ 6483107 w 7419137"/>
              <a:gd name="connsiteY2" fmla="*/ 1770449 h 1787081"/>
              <a:gd name="connsiteX3" fmla="*/ 5453321 w 7419137"/>
              <a:gd name="connsiteY3" fmla="*/ 1787081 h 1787081"/>
              <a:gd name="connsiteX4" fmla="*/ 5168966 w 7419137"/>
              <a:gd name="connsiteY4" fmla="*/ 1086594 h 1787081"/>
              <a:gd name="connsiteX5" fmla="*/ 482460 w 7419137"/>
              <a:gd name="connsiteY5" fmla="*/ 1104653 h 1787081"/>
              <a:gd name="connsiteX6" fmla="*/ 26228 w 7419137"/>
              <a:gd name="connsiteY6" fmla="*/ 990750 h 1787081"/>
              <a:gd name="connsiteX7" fmla="*/ 165261 w 7419137"/>
              <a:gd name="connsiteY7" fmla="*/ 111594 h 1787081"/>
              <a:gd name="connsiteX8" fmla="*/ 1070251 w 7419137"/>
              <a:gd name="connsiteY8" fmla="*/ 13723 h 1787081"/>
              <a:gd name="connsiteX9" fmla="*/ 2263096 w 7419137"/>
              <a:gd name="connsiteY9" fmla="*/ 108576 h 1787081"/>
              <a:gd name="connsiteX10" fmla="*/ 2454406 w 7419137"/>
              <a:gd name="connsiteY10" fmla="*/ 980787 h 1787081"/>
              <a:gd name="connsiteX11" fmla="*/ 6726808 w 7419137"/>
              <a:gd name="connsiteY11" fmla="*/ 1001624 h 1787081"/>
              <a:gd name="connsiteX12" fmla="*/ 7343322 w 7419137"/>
              <a:gd name="connsiteY12" fmla="*/ 1070760 h 1787081"/>
              <a:gd name="connsiteX0" fmla="*/ 7280515 w 7356330"/>
              <a:gd name="connsiteY0" fmla="*/ 1079253 h 1787081"/>
              <a:gd name="connsiteX1" fmla="*/ 7296997 w 7356330"/>
              <a:gd name="connsiteY1" fmla="*/ 1671707 h 1787081"/>
              <a:gd name="connsiteX2" fmla="*/ 6420300 w 7356330"/>
              <a:gd name="connsiteY2" fmla="*/ 1770449 h 1787081"/>
              <a:gd name="connsiteX3" fmla="*/ 5390514 w 7356330"/>
              <a:gd name="connsiteY3" fmla="*/ 1787081 h 1787081"/>
              <a:gd name="connsiteX4" fmla="*/ 5106159 w 7356330"/>
              <a:gd name="connsiteY4" fmla="*/ 1086594 h 1787081"/>
              <a:gd name="connsiteX5" fmla="*/ 419653 w 7356330"/>
              <a:gd name="connsiteY5" fmla="*/ 1104653 h 1787081"/>
              <a:gd name="connsiteX6" fmla="*/ 56250 w 7356330"/>
              <a:gd name="connsiteY6" fmla="*/ 978447 h 1787081"/>
              <a:gd name="connsiteX7" fmla="*/ 102454 w 7356330"/>
              <a:gd name="connsiteY7" fmla="*/ 111594 h 1787081"/>
              <a:gd name="connsiteX8" fmla="*/ 1007444 w 7356330"/>
              <a:gd name="connsiteY8" fmla="*/ 13723 h 1787081"/>
              <a:gd name="connsiteX9" fmla="*/ 2200289 w 7356330"/>
              <a:gd name="connsiteY9" fmla="*/ 108576 h 1787081"/>
              <a:gd name="connsiteX10" fmla="*/ 2391599 w 7356330"/>
              <a:gd name="connsiteY10" fmla="*/ 980787 h 1787081"/>
              <a:gd name="connsiteX11" fmla="*/ 6664001 w 7356330"/>
              <a:gd name="connsiteY11" fmla="*/ 1001624 h 1787081"/>
              <a:gd name="connsiteX12" fmla="*/ 7280515 w 7356330"/>
              <a:gd name="connsiteY12" fmla="*/ 1070760 h 1787081"/>
              <a:gd name="connsiteX0" fmla="*/ 7289773 w 7365588"/>
              <a:gd name="connsiteY0" fmla="*/ 1079253 h 1787081"/>
              <a:gd name="connsiteX1" fmla="*/ 7306255 w 7365588"/>
              <a:gd name="connsiteY1" fmla="*/ 1671707 h 1787081"/>
              <a:gd name="connsiteX2" fmla="*/ 6429558 w 7365588"/>
              <a:gd name="connsiteY2" fmla="*/ 1770449 h 1787081"/>
              <a:gd name="connsiteX3" fmla="*/ 5399772 w 7365588"/>
              <a:gd name="connsiteY3" fmla="*/ 1787081 h 1787081"/>
              <a:gd name="connsiteX4" fmla="*/ 5115417 w 7365588"/>
              <a:gd name="connsiteY4" fmla="*/ 1086594 h 1787081"/>
              <a:gd name="connsiteX5" fmla="*/ 577438 w 7365588"/>
              <a:gd name="connsiteY5" fmla="*/ 1104653 h 1787081"/>
              <a:gd name="connsiteX6" fmla="*/ 65508 w 7365588"/>
              <a:gd name="connsiteY6" fmla="*/ 978447 h 1787081"/>
              <a:gd name="connsiteX7" fmla="*/ 111712 w 7365588"/>
              <a:gd name="connsiteY7" fmla="*/ 111594 h 1787081"/>
              <a:gd name="connsiteX8" fmla="*/ 1016702 w 7365588"/>
              <a:gd name="connsiteY8" fmla="*/ 13723 h 1787081"/>
              <a:gd name="connsiteX9" fmla="*/ 2209547 w 7365588"/>
              <a:gd name="connsiteY9" fmla="*/ 108576 h 1787081"/>
              <a:gd name="connsiteX10" fmla="*/ 2400857 w 7365588"/>
              <a:gd name="connsiteY10" fmla="*/ 980787 h 1787081"/>
              <a:gd name="connsiteX11" fmla="*/ 6673259 w 7365588"/>
              <a:gd name="connsiteY11" fmla="*/ 1001624 h 1787081"/>
              <a:gd name="connsiteX12" fmla="*/ 7289773 w 7365588"/>
              <a:gd name="connsiteY12" fmla="*/ 1070760 h 1787081"/>
              <a:gd name="connsiteX0" fmla="*/ 7289773 w 7365588"/>
              <a:gd name="connsiteY0" fmla="*/ 1080868 h 1788696"/>
              <a:gd name="connsiteX1" fmla="*/ 7306255 w 7365588"/>
              <a:gd name="connsiteY1" fmla="*/ 1673322 h 1788696"/>
              <a:gd name="connsiteX2" fmla="*/ 6429558 w 7365588"/>
              <a:gd name="connsiteY2" fmla="*/ 1772064 h 1788696"/>
              <a:gd name="connsiteX3" fmla="*/ 5399772 w 7365588"/>
              <a:gd name="connsiteY3" fmla="*/ 1788696 h 1788696"/>
              <a:gd name="connsiteX4" fmla="*/ 5115417 w 7365588"/>
              <a:gd name="connsiteY4" fmla="*/ 1088209 h 1788696"/>
              <a:gd name="connsiteX5" fmla="*/ 577438 w 7365588"/>
              <a:gd name="connsiteY5" fmla="*/ 1106268 h 1788696"/>
              <a:gd name="connsiteX6" fmla="*/ 65508 w 7365588"/>
              <a:gd name="connsiteY6" fmla="*/ 980062 h 1788696"/>
              <a:gd name="connsiteX7" fmla="*/ 111712 w 7365588"/>
              <a:gd name="connsiteY7" fmla="*/ 113209 h 1788696"/>
              <a:gd name="connsiteX8" fmla="*/ 1016702 w 7365588"/>
              <a:gd name="connsiteY8" fmla="*/ 15338 h 1788696"/>
              <a:gd name="connsiteX9" fmla="*/ 2190981 w 7365588"/>
              <a:gd name="connsiteY9" fmla="*/ 159404 h 1788696"/>
              <a:gd name="connsiteX10" fmla="*/ 2400857 w 7365588"/>
              <a:gd name="connsiteY10" fmla="*/ 982402 h 1788696"/>
              <a:gd name="connsiteX11" fmla="*/ 6673259 w 7365588"/>
              <a:gd name="connsiteY11" fmla="*/ 1003239 h 1788696"/>
              <a:gd name="connsiteX12" fmla="*/ 7289773 w 7365588"/>
              <a:gd name="connsiteY12" fmla="*/ 1072375 h 1788696"/>
              <a:gd name="connsiteX0" fmla="*/ 7289773 w 7365588"/>
              <a:gd name="connsiteY0" fmla="*/ 1080868 h 1788696"/>
              <a:gd name="connsiteX1" fmla="*/ 7306255 w 7365588"/>
              <a:gd name="connsiteY1" fmla="*/ 1673322 h 1788696"/>
              <a:gd name="connsiteX2" fmla="*/ 6429558 w 7365588"/>
              <a:gd name="connsiteY2" fmla="*/ 1772064 h 1788696"/>
              <a:gd name="connsiteX3" fmla="*/ 5399772 w 7365588"/>
              <a:gd name="connsiteY3" fmla="*/ 1788696 h 1788696"/>
              <a:gd name="connsiteX4" fmla="*/ 5115417 w 7365588"/>
              <a:gd name="connsiteY4" fmla="*/ 1088209 h 1788696"/>
              <a:gd name="connsiteX5" fmla="*/ 577438 w 7365588"/>
              <a:gd name="connsiteY5" fmla="*/ 1106268 h 1788696"/>
              <a:gd name="connsiteX6" fmla="*/ 65508 w 7365588"/>
              <a:gd name="connsiteY6" fmla="*/ 980062 h 1788696"/>
              <a:gd name="connsiteX7" fmla="*/ 111712 w 7365588"/>
              <a:gd name="connsiteY7" fmla="*/ 113209 h 1788696"/>
              <a:gd name="connsiteX8" fmla="*/ 1016702 w 7365588"/>
              <a:gd name="connsiteY8" fmla="*/ 15338 h 1788696"/>
              <a:gd name="connsiteX9" fmla="*/ 2190981 w 7365588"/>
              <a:gd name="connsiteY9" fmla="*/ 159404 h 1788696"/>
              <a:gd name="connsiteX10" fmla="*/ 2400857 w 7365588"/>
              <a:gd name="connsiteY10" fmla="*/ 982402 h 1788696"/>
              <a:gd name="connsiteX11" fmla="*/ 6682542 w 7365588"/>
              <a:gd name="connsiteY11" fmla="*/ 1003239 h 1788696"/>
              <a:gd name="connsiteX12" fmla="*/ 7289773 w 7365588"/>
              <a:gd name="connsiteY12" fmla="*/ 1072375 h 1788696"/>
              <a:gd name="connsiteX0" fmla="*/ 7289773 w 7365588"/>
              <a:gd name="connsiteY0" fmla="*/ 1080868 h 1788696"/>
              <a:gd name="connsiteX1" fmla="*/ 7306255 w 7365588"/>
              <a:gd name="connsiteY1" fmla="*/ 1673322 h 1788696"/>
              <a:gd name="connsiteX2" fmla="*/ 6429558 w 7365588"/>
              <a:gd name="connsiteY2" fmla="*/ 1772064 h 1788696"/>
              <a:gd name="connsiteX3" fmla="*/ 5399772 w 7365588"/>
              <a:gd name="connsiteY3" fmla="*/ 1788696 h 1788696"/>
              <a:gd name="connsiteX4" fmla="*/ 5115417 w 7365588"/>
              <a:gd name="connsiteY4" fmla="*/ 1088209 h 1788696"/>
              <a:gd name="connsiteX5" fmla="*/ 577438 w 7365588"/>
              <a:gd name="connsiteY5" fmla="*/ 1106268 h 1788696"/>
              <a:gd name="connsiteX6" fmla="*/ 65508 w 7365588"/>
              <a:gd name="connsiteY6" fmla="*/ 980062 h 1788696"/>
              <a:gd name="connsiteX7" fmla="*/ 111712 w 7365588"/>
              <a:gd name="connsiteY7" fmla="*/ 113209 h 1788696"/>
              <a:gd name="connsiteX8" fmla="*/ 1016702 w 7365588"/>
              <a:gd name="connsiteY8" fmla="*/ 15338 h 1788696"/>
              <a:gd name="connsiteX9" fmla="*/ 2190981 w 7365588"/>
              <a:gd name="connsiteY9" fmla="*/ 159404 h 1788696"/>
              <a:gd name="connsiteX10" fmla="*/ 2400857 w 7365588"/>
              <a:gd name="connsiteY10" fmla="*/ 982402 h 1788696"/>
              <a:gd name="connsiteX11" fmla="*/ 7072424 w 7365588"/>
              <a:gd name="connsiteY11" fmla="*/ 990936 h 1788696"/>
              <a:gd name="connsiteX12" fmla="*/ 7289773 w 7365588"/>
              <a:gd name="connsiteY12" fmla="*/ 1072375 h 1788696"/>
              <a:gd name="connsiteX0" fmla="*/ 7313111 w 7388926"/>
              <a:gd name="connsiteY0" fmla="*/ 1080868 h 1788696"/>
              <a:gd name="connsiteX1" fmla="*/ 7329593 w 7388926"/>
              <a:gd name="connsiteY1" fmla="*/ 1673322 h 1788696"/>
              <a:gd name="connsiteX2" fmla="*/ 6452896 w 7388926"/>
              <a:gd name="connsiteY2" fmla="*/ 1772064 h 1788696"/>
              <a:gd name="connsiteX3" fmla="*/ 5423110 w 7388926"/>
              <a:gd name="connsiteY3" fmla="*/ 1788696 h 1788696"/>
              <a:gd name="connsiteX4" fmla="*/ 5138755 w 7388926"/>
              <a:gd name="connsiteY4" fmla="*/ 1088209 h 1788696"/>
              <a:gd name="connsiteX5" fmla="*/ 600776 w 7388926"/>
              <a:gd name="connsiteY5" fmla="*/ 1106268 h 1788696"/>
              <a:gd name="connsiteX6" fmla="*/ 51715 w 7388926"/>
              <a:gd name="connsiteY6" fmla="*/ 980062 h 1788696"/>
              <a:gd name="connsiteX7" fmla="*/ 135050 w 7388926"/>
              <a:gd name="connsiteY7" fmla="*/ 113209 h 1788696"/>
              <a:gd name="connsiteX8" fmla="*/ 1040040 w 7388926"/>
              <a:gd name="connsiteY8" fmla="*/ 15338 h 1788696"/>
              <a:gd name="connsiteX9" fmla="*/ 2214319 w 7388926"/>
              <a:gd name="connsiteY9" fmla="*/ 159404 h 1788696"/>
              <a:gd name="connsiteX10" fmla="*/ 2424195 w 7388926"/>
              <a:gd name="connsiteY10" fmla="*/ 982402 h 1788696"/>
              <a:gd name="connsiteX11" fmla="*/ 7095762 w 7388926"/>
              <a:gd name="connsiteY11" fmla="*/ 990936 h 1788696"/>
              <a:gd name="connsiteX12" fmla="*/ 7313111 w 7388926"/>
              <a:gd name="connsiteY12" fmla="*/ 1072375 h 1788696"/>
              <a:gd name="connsiteX0" fmla="*/ 7286355 w 7362170"/>
              <a:gd name="connsiteY0" fmla="*/ 1080868 h 1788696"/>
              <a:gd name="connsiteX1" fmla="*/ 7302837 w 7362170"/>
              <a:gd name="connsiteY1" fmla="*/ 1673322 h 1788696"/>
              <a:gd name="connsiteX2" fmla="*/ 6426140 w 7362170"/>
              <a:gd name="connsiteY2" fmla="*/ 1772064 h 1788696"/>
              <a:gd name="connsiteX3" fmla="*/ 5396354 w 7362170"/>
              <a:gd name="connsiteY3" fmla="*/ 1788696 h 1788696"/>
              <a:gd name="connsiteX4" fmla="*/ 5111999 w 7362170"/>
              <a:gd name="connsiteY4" fmla="*/ 1088209 h 1788696"/>
              <a:gd name="connsiteX5" fmla="*/ 574020 w 7362170"/>
              <a:gd name="connsiteY5" fmla="*/ 1106268 h 1788696"/>
              <a:gd name="connsiteX6" fmla="*/ 24959 w 7362170"/>
              <a:gd name="connsiteY6" fmla="*/ 980062 h 1788696"/>
              <a:gd name="connsiteX7" fmla="*/ 108294 w 7362170"/>
              <a:gd name="connsiteY7" fmla="*/ 113209 h 1788696"/>
              <a:gd name="connsiteX8" fmla="*/ 1013284 w 7362170"/>
              <a:gd name="connsiteY8" fmla="*/ 15338 h 1788696"/>
              <a:gd name="connsiteX9" fmla="*/ 2187563 w 7362170"/>
              <a:gd name="connsiteY9" fmla="*/ 159404 h 1788696"/>
              <a:gd name="connsiteX10" fmla="*/ 2397439 w 7362170"/>
              <a:gd name="connsiteY10" fmla="*/ 982402 h 1788696"/>
              <a:gd name="connsiteX11" fmla="*/ 7069006 w 7362170"/>
              <a:gd name="connsiteY11" fmla="*/ 990936 h 1788696"/>
              <a:gd name="connsiteX12" fmla="*/ 7286355 w 7362170"/>
              <a:gd name="connsiteY12" fmla="*/ 1072375 h 1788696"/>
              <a:gd name="connsiteX0" fmla="*/ 7266437 w 7342252"/>
              <a:gd name="connsiteY0" fmla="*/ 1069179 h 1777007"/>
              <a:gd name="connsiteX1" fmla="*/ 7282919 w 7342252"/>
              <a:gd name="connsiteY1" fmla="*/ 1661633 h 1777007"/>
              <a:gd name="connsiteX2" fmla="*/ 6406222 w 7342252"/>
              <a:gd name="connsiteY2" fmla="*/ 1760375 h 1777007"/>
              <a:gd name="connsiteX3" fmla="*/ 5376436 w 7342252"/>
              <a:gd name="connsiteY3" fmla="*/ 1777007 h 1777007"/>
              <a:gd name="connsiteX4" fmla="*/ 5092081 w 7342252"/>
              <a:gd name="connsiteY4" fmla="*/ 1076520 h 1777007"/>
              <a:gd name="connsiteX5" fmla="*/ 554102 w 7342252"/>
              <a:gd name="connsiteY5" fmla="*/ 1094579 h 1777007"/>
              <a:gd name="connsiteX6" fmla="*/ 5041 w 7342252"/>
              <a:gd name="connsiteY6" fmla="*/ 968373 h 1777007"/>
              <a:gd name="connsiteX7" fmla="*/ 88376 w 7342252"/>
              <a:gd name="connsiteY7" fmla="*/ 101520 h 1777007"/>
              <a:gd name="connsiteX8" fmla="*/ 993366 w 7342252"/>
              <a:gd name="connsiteY8" fmla="*/ 3649 h 1777007"/>
              <a:gd name="connsiteX9" fmla="*/ 2167645 w 7342252"/>
              <a:gd name="connsiteY9" fmla="*/ 147715 h 1777007"/>
              <a:gd name="connsiteX10" fmla="*/ 2377521 w 7342252"/>
              <a:gd name="connsiteY10" fmla="*/ 970713 h 1777007"/>
              <a:gd name="connsiteX11" fmla="*/ 7049088 w 7342252"/>
              <a:gd name="connsiteY11" fmla="*/ 979247 h 1777007"/>
              <a:gd name="connsiteX12" fmla="*/ 7266437 w 7342252"/>
              <a:gd name="connsiteY12" fmla="*/ 1060686 h 1777007"/>
              <a:gd name="connsiteX0" fmla="*/ 7303900 w 7379715"/>
              <a:gd name="connsiteY0" fmla="*/ 1067083 h 1774911"/>
              <a:gd name="connsiteX1" fmla="*/ 7320382 w 7379715"/>
              <a:gd name="connsiteY1" fmla="*/ 1659537 h 1774911"/>
              <a:gd name="connsiteX2" fmla="*/ 6443685 w 7379715"/>
              <a:gd name="connsiteY2" fmla="*/ 1758279 h 1774911"/>
              <a:gd name="connsiteX3" fmla="*/ 5413899 w 7379715"/>
              <a:gd name="connsiteY3" fmla="*/ 1774911 h 1774911"/>
              <a:gd name="connsiteX4" fmla="*/ 5129544 w 7379715"/>
              <a:gd name="connsiteY4" fmla="*/ 1074424 h 1774911"/>
              <a:gd name="connsiteX5" fmla="*/ 591565 w 7379715"/>
              <a:gd name="connsiteY5" fmla="*/ 1092483 h 1774911"/>
              <a:gd name="connsiteX6" fmla="*/ 42504 w 7379715"/>
              <a:gd name="connsiteY6" fmla="*/ 966277 h 1774911"/>
              <a:gd name="connsiteX7" fmla="*/ 97990 w 7379715"/>
              <a:gd name="connsiteY7" fmla="*/ 111727 h 1774911"/>
              <a:gd name="connsiteX8" fmla="*/ 1030829 w 7379715"/>
              <a:gd name="connsiteY8" fmla="*/ 1553 h 1774911"/>
              <a:gd name="connsiteX9" fmla="*/ 2205108 w 7379715"/>
              <a:gd name="connsiteY9" fmla="*/ 145619 h 1774911"/>
              <a:gd name="connsiteX10" fmla="*/ 2414984 w 7379715"/>
              <a:gd name="connsiteY10" fmla="*/ 968617 h 1774911"/>
              <a:gd name="connsiteX11" fmla="*/ 7086551 w 7379715"/>
              <a:gd name="connsiteY11" fmla="*/ 977151 h 1774911"/>
              <a:gd name="connsiteX12" fmla="*/ 7303900 w 7379715"/>
              <a:gd name="connsiteY12" fmla="*/ 1058590 h 1774911"/>
              <a:gd name="connsiteX0" fmla="*/ 7303900 w 7380400"/>
              <a:gd name="connsiteY0" fmla="*/ 1067083 h 1811127"/>
              <a:gd name="connsiteX1" fmla="*/ 7320382 w 7380400"/>
              <a:gd name="connsiteY1" fmla="*/ 1659537 h 1811127"/>
              <a:gd name="connsiteX2" fmla="*/ 6434402 w 7380400"/>
              <a:gd name="connsiteY2" fmla="*/ 1807491 h 1811127"/>
              <a:gd name="connsiteX3" fmla="*/ 5413899 w 7380400"/>
              <a:gd name="connsiteY3" fmla="*/ 1774911 h 1811127"/>
              <a:gd name="connsiteX4" fmla="*/ 5129544 w 7380400"/>
              <a:gd name="connsiteY4" fmla="*/ 1074424 h 1811127"/>
              <a:gd name="connsiteX5" fmla="*/ 591565 w 7380400"/>
              <a:gd name="connsiteY5" fmla="*/ 1092483 h 1811127"/>
              <a:gd name="connsiteX6" fmla="*/ 42504 w 7380400"/>
              <a:gd name="connsiteY6" fmla="*/ 966277 h 1811127"/>
              <a:gd name="connsiteX7" fmla="*/ 97990 w 7380400"/>
              <a:gd name="connsiteY7" fmla="*/ 111727 h 1811127"/>
              <a:gd name="connsiteX8" fmla="*/ 1030829 w 7380400"/>
              <a:gd name="connsiteY8" fmla="*/ 1553 h 1811127"/>
              <a:gd name="connsiteX9" fmla="*/ 2205108 w 7380400"/>
              <a:gd name="connsiteY9" fmla="*/ 145619 h 1811127"/>
              <a:gd name="connsiteX10" fmla="*/ 2414984 w 7380400"/>
              <a:gd name="connsiteY10" fmla="*/ 968617 h 1811127"/>
              <a:gd name="connsiteX11" fmla="*/ 7086551 w 7380400"/>
              <a:gd name="connsiteY11" fmla="*/ 977151 h 1811127"/>
              <a:gd name="connsiteX12" fmla="*/ 7303900 w 7380400"/>
              <a:gd name="connsiteY12" fmla="*/ 1058590 h 1811127"/>
              <a:gd name="connsiteX0" fmla="*/ 7303900 w 7395040"/>
              <a:gd name="connsiteY0" fmla="*/ 1067083 h 1808945"/>
              <a:gd name="connsiteX1" fmla="*/ 7338948 w 7395040"/>
              <a:gd name="connsiteY1" fmla="*/ 1708750 h 1808945"/>
              <a:gd name="connsiteX2" fmla="*/ 6434402 w 7395040"/>
              <a:gd name="connsiteY2" fmla="*/ 1807491 h 1808945"/>
              <a:gd name="connsiteX3" fmla="*/ 5413899 w 7395040"/>
              <a:gd name="connsiteY3" fmla="*/ 1774911 h 1808945"/>
              <a:gd name="connsiteX4" fmla="*/ 5129544 w 7395040"/>
              <a:gd name="connsiteY4" fmla="*/ 1074424 h 1808945"/>
              <a:gd name="connsiteX5" fmla="*/ 591565 w 7395040"/>
              <a:gd name="connsiteY5" fmla="*/ 1092483 h 1808945"/>
              <a:gd name="connsiteX6" fmla="*/ 42504 w 7395040"/>
              <a:gd name="connsiteY6" fmla="*/ 966277 h 1808945"/>
              <a:gd name="connsiteX7" fmla="*/ 97990 w 7395040"/>
              <a:gd name="connsiteY7" fmla="*/ 111727 h 1808945"/>
              <a:gd name="connsiteX8" fmla="*/ 1030829 w 7395040"/>
              <a:gd name="connsiteY8" fmla="*/ 1553 h 1808945"/>
              <a:gd name="connsiteX9" fmla="*/ 2205108 w 7395040"/>
              <a:gd name="connsiteY9" fmla="*/ 145619 h 1808945"/>
              <a:gd name="connsiteX10" fmla="*/ 2414984 w 7395040"/>
              <a:gd name="connsiteY10" fmla="*/ 968617 h 1808945"/>
              <a:gd name="connsiteX11" fmla="*/ 7086551 w 7395040"/>
              <a:gd name="connsiteY11" fmla="*/ 977151 h 1808945"/>
              <a:gd name="connsiteX12" fmla="*/ 7303900 w 7395040"/>
              <a:gd name="connsiteY12" fmla="*/ 1058590 h 1808945"/>
              <a:gd name="connsiteX0" fmla="*/ 7303900 w 7395040"/>
              <a:gd name="connsiteY0" fmla="*/ 1067083 h 1824123"/>
              <a:gd name="connsiteX1" fmla="*/ 7338948 w 7395040"/>
              <a:gd name="connsiteY1" fmla="*/ 1708750 h 1824123"/>
              <a:gd name="connsiteX2" fmla="*/ 6434402 w 7395040"/>
              <a:gd name="connsiteY2" fmla="*/ 1807491 h 1824123"/>
              <a:gd name="connsiteX3" fmla="*/ 5395333 w 7395040"/>
              <a:gd name="connsiteY3" fmla="*/ 1824123 h 1824123"/>
              <a:gd name="connsiteX4" fmla="*/ 5129544 w 7395040"/>
              <a:gd name="connsiteY4" fmla="*/ 1074424 h 1824123"/>
              <a:gd name="connsiteX5" fmla="*/ 591565 w 7395040"/>
              <a:gd name="connsiteY5" fmla="*/ 1092483 h 1824123"/>
              <a:gd name="connsiteX6" fmla="*/ 42504 w 7395040"/>
              <a:gd name="connsiteY6" fmla="*/ 966277 h 1824123"/>
              <a:gd name="connsiteX7" fmla="*/ 97990 w 7395040"/>
              <a:gd name="connsiteY7" fmla="*/ 111727 h 1824123"/>
              <a:gd name="connsiteX8" fmla="*/ 1030829 w 7395040"/>
              <a:gd name="connsiteY8" fmla="*/ 1553 h 1824123"/>
              <a:gd name="connsiteX9" fmla="*/ 2205108 w 7395040"/>
              <a:gd name="connsiteY9" fmla="*/ 145619 h 1824123"/>
              <a:gd name="connsiteX10" fmla="*/ 2414984 w 7395040"/>
              <a:gd name="connsiteY10" fmla="*/ 968617 h 1824123"/>
              <a:gd name="connsiteX11" fmla="*/ 7086551 w 7395040"/>
              <a:gd name="connsiteY11" fmla="*/ 977151 h 1824123"/>
              <a:gd name="connsiteX12" fmla="*/ 7303900 w 7395040"/>
              <a:gd name="connsiteY12" fmla="*/ 1058590 h 1824123"/>
              <a:gd name="connsiteX0" fmla="*/ 7303900 w 7395040"/>
              <a:gd name="connsiteY0" fmla="*/ 1067083 h 1824123"/>
              <a:gd name="connsiteX1" fmla="*/ 7338948 w 7395040"/>
              <a:gd name="connsiteY1" fmla="*/ 1708750 h 1824123"/>
              <a:gd name="connsiteX2" fmla="*/ 6434402 w 7395040"/>
              <a:gd name="connsiteY2" fmla="*/ 1807491 h 1824123"/>
              <a:gd name="connsiteX3" fmla="*/ 5395333 w 7395040"/>
              <a:gd name="connsiteY3" fmla="*/ 1824123 h 1824123"/>
              <a:gd name="connsiteX4" fmla="*/ 2170783 w 7395040"/>
              <a:gd name="connsiteY4" fmla="*/ 1074424 h 1824123"/>
              <a:gd name="connsiteX5" fmla="*/ 591565 w 7395040"/>
              <a:gd name="connsiteY5" fmla="*/ 1092483 h 1824123"/>
              <a:gd name="connsiteX6" fmla="*/ 42504 w 7395040"/>
              <a:gd name="connsiteY6" fmla="*/ 966277 h 1824123"/>
              <a:gd name="connsiteX7" fmla="*/ 97990 w 7395040"/>
              <a:gd name="connsiteY7" fmla="*/ 111727 h 1824123"/>
              <a:gd name="connsiteX8" fmla="*/ 1030829 w 7395040"/>
              <a:gd name="connsiteY8" fmla="*/ 1553 h 1824123"/>
              <a:gd name="connsiteX9" fmla="*/ 2205108 w 7395040"/>
              <a:gd name="connsiteY9" fmla="*/ 145619 h 1824123"/>
              <a:gd name="connsiteX10" fmla="*/ 2414984 w 7395040"/>
              <a:gd name="connsiteY10" fmla="*/ 968617 h 1824123"/>
              <a:gd name="connsiteX11" fmla="*/ 7086551 w 7395040"/>
              <a:gd name="connsiteY11" fmla="*/ 977151 h 1824123"/>
              <a:gd name="connsiteX12" fmla="*/ 7303900 w 7395040"/>
              <a:gd name="connsiteY12" fmla="*/ 1058590 h 1824123"/>
              <a:gd name="connsiteX0" fmla="*/ 7303900 w 7395040"/>
              <a:gd name="connsiteY0" fmla="*/ 1067083 h 1824123"/>
              <a:gd name="connsiteX1" fmla="*/ 7338948 w 7395040"/>
              <a:gd name="connsiteY1" fmla="*/ 1708750 h 1824123"/>
              <a:gd name="connsiteX2" fmla="*/ 6434402 w 7395040"/>
              <a:gd name="connsiteY2" fmla="*/ 1807491 h 1824123"/>
              <a:gd name="connsiteX3" fmla="*/ 2486717 w 7395040"/>
              <a:gd name="connsiteY3" fmla="*/ 1824123 h 1824123"/>
              <a:gd name="connsiteX4" fmla="*/ 2170783 w 7395040"/>
              <a:gd name="connsiteY4" fmla="*/ 1074424 h 1824123"/>
              <a:gd name="connsiteX5" fmla="*/ 591565 w 7395040"/>
              <a:gd name="connsiteY5" fmla="*/ 1092483 h 1824123"/>
              <a:gd name="connsiteX6" fmla="*/ 42504 w 7395040"/>
              <a:gd name="connsiteY6" fmla="*/ 966277 h 1824123"/>
              <a:gd name="connsiteX7" fmla="*/ 97990 w 7395040"/>
              <a:gd name="connsiteY7" fmla="*/ 111727 h 1824123"/>
              <a:gd name="connsiteX8" fmla="*/ 1030829 w 7395040"/>
              <a:gd name="connsiteY8" fmla="*/ 1553 h 1824123"/>
              <a:gd name="connsiteX9" fmla="*/ 2205108 w 7395040"/>
              <a:gd name="connsiteY9" fmla="*/ 145619 h 1824123"/>
              <a:gd name="connsiteX10" fmla="*/ 2414984 w 7395040"/>
              <a:gd name="connsiteY10" fmla="*/ 968617 h 1824123"/>
              <a:gd name="connsiteX11" fmla="*/ 7086551 w 7395040"/>
              <a:gd name="connsiteY11" fmla="*/ 977151 h 1824123"/>
              <a:gd name="connsiteX12" fmla="*/ 7303900 w 7395040"/>
              <a:gd name="connsiteY12" fmla="*/ 1058590 h 1824123"/>
              <a:gd name="connsiteX0" fmla="*/ 7303900 w 7395040"/>
              <a:gd name="connsiteY0" fmla="*/ 1067083 h 1824123"/>
              <a:gd name="connsiteX1" fmla="*/ 7338948 w 7395040"/>
              <a:gd name="connsiteY1" fmla="*/ 1708750 h 1824123"/>
              <a:gd name="connsiteX2" fmla="*/ 6434402 w 7395040"/>
              <a:gd name="connsiteY2" fmla="*/ 1807491 h 1824123"/>
              <a:gd name="connsiteX3" fmla="*/ 2486717 w 7395040"/>
              <a:gd name="connsiteY3" fmla="*/ 1824123 h 1824123"/>
              <a:gd name="connsiteX4" fmla="*/ 2170783 w 7395040"/>
              <a:gd name="connsiteY4" fmla="*/ 1074424 h 1824123"/>
              <a:gd name="connsiteX5" fmla="*/ 591565 w 7395040"/>
              <a:gd name="connsiteY5" fmla="*/ 1092483 h 1824123"/>
              <a:gd name="connsiteX6" fmla="*/ 42504 w 7395040"/>
              <a:gd name="connsiteY6" fmla="*/ 966277 h 1824123"/>
              <a:gd name="connsiteX7" fmla="*/ 97990 w 7395040"/>
              <a:gd name="connsiteY7" fmla="*/ 111727 h 1824123"/>
              <a:gd name="connsiteX8" fmla="*/ 1030829 w 7395040"/>
              <a:gd name="connsiteY8" fmla="*/ 1553 h 1824123"/>
              <a:gd name="connsiteX9" fmla="*/ 2205108 w 7395040"/>
              <a:gd name="connsiteY9" fmla="*/ 145619 h 1824123"/>
              <a:gd name="connsiteX10" fmla="*/ 2414984 w 7395040"/>
              <a:gd name="connsiteY10" fmla="*/ 968617 h 1824123"/>
              <a:gd name="connsiteX11" fmla="*/ 7086551 w 7395040"/>
              <a:gd name="connsiteY11" fmla="*/ 977151 h 1824123"/>
              <a:gd name="connsiteX0" fmla="*/ 7338948 w 7338947"/>
              <a:gd name="connsiteY0" fmla="*/ 1708750 h 1824123"/>
              <a:gd name="connsiteX1" fmla="*/ 6434402 w 7338947"/>
              <a:gd name="connsiteY1" fmla="*/ 1807491 h 1824123"/>
              <a:gd name="connsiteX2" fmla="*/ 2486717 w 7338947"/>
              <a:gd name="connsiteY2" fmla="*/ 1824123 h 1824123"/>
              <a:gd name="connsiteX3" fmla="*/ 2170783 w 7338947"/>
              <a:gd name="connsiteY3" fmla="*/ 1074424 h 1824123"/>
              <a:gd name="connsiteX4" fmla="*/ 591565 w 7338947"/>
              <a:gd name="connsiteY4" fmla="*/ 1092483 h 1824123"/>
              <a:gd name="connsiteX5" fmla="*/ 42504 w 7338947"/>
              <a:gd name="connsiteY5" fmla="*/ 966277 h 1824123"/>
              <a:gd name="connsiteX6" fmla="*/ 97990 w 7338947"/>
              <a:gd name="connsiteY6" fmla="*/ 111727 h 1824123"/>
              <a:gd name="connsiteX7" fmla="*/ 1030829 w 7338947"/>
              <a:gd name="connsiteY7" fmla="*/ 1553 h 1824123"/>
              <a:gd name="connsiteX8" fmla="*/ 2205108 w 7338947"/>
              <a:gd name="connsiteY8" fmla="*/ 145619 h 1824123"/>
              <a:gd name="connsiteX9" fmla="*/ 2414984 w 7338947"/>
              <a:gd name="connsiteY9" fmla="*/ 968617 h 1824123"/>
              <a:gd name="connsiteX10" fmla="*/ 7086551 w 7338947"/>
              <a:gd name="connsiteY10" fmla="*/ 977151 h 1824123"/>
              <a:gd name="connsiteX0" fmla="*/ 6434402 w 7086550"/>
              <a:gd name="connsiteY0" fmla="*/ 1807491 h 1824123"/>
              <a:gd name="connsiteX1" fmla="*/ 2486717 w 7086550"/>
              <a:gd name="connsiteY1" fmla="*/ 1824123 h 1824123"/>
              <a:gd name="connsiteX2" fmla="*/ 2170783 w 7086550"/>
              <a:gd name="connsiteY2" fmla="*/ 1074424 h 1824123"/>
              <a:gd name="connsiteX3" fmla="*/ 591565 w 7086550"/>
              <a:gd name="connsiteY3" fmla="*/ 1092483 h 1824123"/>
              <a:gd name="connsiteX4" fmla="*/ 42504 w 7086550"/>
              <a:gd name="connsiteY4" fmla="*/ 966277 h 1824123"/>
              <a:gd name="connsiteX5" fmla="*/ 97990 w 7086550"/>
              <a:gd name="connsiteY5" fmla="*/ 111727 h 1824123"/>
              <a:gd name="connsiteX6" fmla="*/ 1030829 w 7086550"/>
              <a:gd name="connsiteY6" fmla="*/ 1553 h 1824123"/>
              <a:gd name="connsiteX7" fmla="*/ 2205108 w 7086550"/>
              <a:gd name="connsiteY7" fmla="*/ 145619 h 1824123"/>
              <a:gd name="connsiteX8" fmla="*/ 2414984 w 7086550"/>
              <a:gd name="connsiteY8" fmla="*/ 968617 h 1824123"/>
              <a:gd name="connsiteX9" fmla="*/ 7086551 w 7086550"/>
              <a:gd name="connsiteY9" fmla="*/ 977151 h 1824123"/>
              <a:gd name="connsiteX0" fmla="*/ 17918410 w 17918410"/>
              <a:gd name="connsiteY0" fmla="*/ 1851433 h 1855341"/>
              <a:gd name="connsiteX1" fmla="*/ 2486717 w 17918410"/>
              <a:gd name="connsiteY1" fmla="*/ 1824123 h 1855341"/>
              <a:gd name="connsiteX2" fmla="*/ 2170783 w 17918410"/>
              <a:gd name="connsiteY2" fmla="*/ 1074424 h 1855341"/>
              <a:gd name="connsiteX3" fmla="*/ 591565 w 17918410"/>
              <a:gd name="connsiteY3" fmla="*/ 1092483 h 1855341"/>
              <a:gd name="connsiteX4" fmla="*/ 42504 w 17918410"/>
              <a:gd name="connsiteY4" fmla="*/ 966277 h 1855341"/>
              <a:gd name="connsiteX5" fmla="*/ 97990 w 17918410"/>
              <a:gd name="connsiteY5" fmla="*/ 111727 h 1855341"/>
              <a:gd name="connsiteX6" fmla="*/ 1030829 w 17918410"/>
              <a:gd name="connsiteY6" fmla="*/ 1553 h 1855341"/>
              <a:gd name="connsiteX7" fmla="*/ 2205108 w 17918410"/>
              <a:gd name="connsiteY7" fmla="*/ 145619 h 1855341"/>
              <a:gd name="connsiteX8" fmla="*/ 2414984 w 17918410"/>
              <a:gd name="connsiteY8" fmla="*/ 968617 h 1855341"/>
              <a:gd name="connsiteX9" fmla="*/ 7086551 w 17918410"/>
              <a:gd name="connsiteY9" fmla="*/ 977151 h 1855341"/>
              <a:gd name="connsiteX0" fmla="*/ 17918410 w 18018927"/>
              <a:gd name="connsiteY0" fmla="*/ 1851433 h 1855341"/>
              <a:gd name="connsiteX1" fmla="*/ 2486717 w 18018927"/>
              <a:gd name="connsiteY1" fmla="*/ 1824123 h 1855341"/>
              <a:gd name="connsiteX2" fmla="*/ 2170783 w 18018927"/>
              <a:gd name="connsiteY2" fmla="*/ 1074424 h 1855341"/>
              <a:gd name="connsiteX3" fmla="*/ 591565 w 18018927"/>
              <a:gd name="connsiteY3" fmla="*/ 1092483 h 1855341"/>
              <a:gd name="connsiteX4" fmla="*/ 42504 w 18018927"/>
              <a:gd name="connsiteY4" fmla="*/ 966277 h 1855341"/>
              <a:gd name="connsiteX5" fmla="*/ 97990 w 18018927"/>
              <a:gd name="connsiteY5" fmla="*/ 111727 h 1855341"/>
              <a:gd name="connsiteX6" fmla="*/ 1030829 w 18018927"/>
              <a:gd name="connsiteY6" fmla="*/ 1553 h 1855341"/>
              <a:gd name="connsiteX7" fmla="*/ 2205108 w 18018927"/>
              <a:gd name="connsiteY7" fmla="*/ 145619 h 1855341"/>
              <a:gd name="connsiteX8" fmla="*/ 2414984 w 18018927"/>
              <a:gd name="connsiteY8" fmla="*/ 968617 h 1855341"/>
              <a:gd name="connsiteX9" fmla="*/ 18018927 w 18018927"/>
              <a:gd name="connsiteY9" fmla="*/ 955181 h 1855341"/>
              <a:gd name="connsiteX0" fmla="*/ 18119007 w 18119007"/>
              <a:gd name="connsiteY0" fmla="*/ 1499902 h 1824123"/>
              <a:gd name="connsiteX1" fmla="*/ 2486717 w 18119007"/>
              <a:gd name="connsiteY1" fmla="*/ 1824123 h 1824123"/>
              <a:gd name="connsiteX2" fmla="*/ 2170783 w 18119007"/>
              <a:gd name="connsiteY2" fmla="*/ 1074424 h 1824123"/>
              <a:gd name="connsiteX3" fmla="*/ 591565 w 18119007"/>
              <a:gd name="connsiteY3" fmla="*/ 1092483 h 1824123"/>
              <a:gd name="connsiteX4" fmla="*/ 42504 w 18119007"/>
              <a:gd name="connsiteY4" fmla="*/ 966277 h 1824123"/>
              <a:gd name="connsiteX5" fmla="*/ 97990 w 18119007"/>
              <a:gd name="connsiteY5" fmla="*/ 111727 h 1824123"/>
              <a:gd name="connsiteX6" fmla="*/ 1030829 w 18119007"/>
              <a:gd name="connsiteY6" fmla="*/ 1553 h 1824123"/>
              <a:gd name="connsiteX7" fmla="*/ 2205108 w 18119007"/>
              <a:gd name="connsiteY7" fmla="*/ 145619 h 1824123"/>
              <a:gd name="connsiteX8" fmla="*/ 2414984 w 18119007"/>
              <a:gd name="connsiteY8" fmla="*/ 968617 h 1824123"/>
              <a:gd name="connsiteX9" fmla="*/ 18018927 w 18119007"/>
              <a:gd name="connsiteY9" fmla="*/ 955181 h 1824123"/>
              <a:gd name="connsiteX0" fmla="*/ 18119007 w 18119007"/>
              <a:gd name="connsiteY0" fmla="*/ 1499902 h 1868064"/>
              <a:gd name="connsiteX1" fmla="*/ 17525040 w 18119007"/>
              <a:gd name="connsiteY1" fmla="*/ 1868064 h 1868064"/>
              <a:gd name="connsiteX2" fmla="*/ 2486717 w 18119007"/>
              <a:gd name="connsiteY2" fmla="*/ 1824123 h 1868064"/>
              <a:gd name="connsiteX3" fmla="*/ 2170783 w 18119007"/>
              <a:gd name="connsiteY3" fmla="*/ 1074424 h 1868064"/>
              <a:gd name="connsiteX4" fmla="*/ 591565 w 18119007"/>
              <a:gd name="connsiteY4" fmla="*/ 1092483 h 1868064"/>
              <a:gd name="connsiteX5" fmla="*/ 42504 w 18119007"/>
              <a:gd name="connsiteY5" fmla="*/ 966277 h 1868064"/>
              <a:gd name="connsiteX6" fmla="*/ 97990 w 18119007"/>
              <a:gd name="connsiteY6" fmla="*/ 111727 h 1868064"/>
              <a:gd name="connsiteX7" fmla="*/ 1030829 w 18119007"/>
              <a:gd name="connsiteY7" fmla="*/ 1553 h 1868064"/>
              <a:gd name="connsiteX8" fmla="*/ 2205108 w 18119007"/>
              <a:gd name="connsiteY8" fmla="*/ 145619 h 1868064"/>
              <a:gd name="connsiteX9" fmla="*/ 2414984 w 18119007"/>
              <a:gd name="connsiteY9" fmla="*/ 968617 h 1868064"/>
              <a:gd name="connsiteX10" fmla="*/ 18018927 w 18119007"/>
              <a:gd name="connsiteY10" fmla="*/ 955181 h 1868064"/>
              <a:gd name="connsiteX0" fmla="*/ 18119007 w 18119007"/>
              <a:gd name="connsiteY0" fmla="*/ 1499902 h 1868064"/>
              <a:gd name="connsiteX1" fmla="*/ 17525040 w 18119007"/>
              <a:gd name="connsiteY1" fmla="*/ 1868064 h 1868064"/>
              <a:gd name="connsiteX2" fmla="*/ 2486717 w 18119007"/>
              <a:gd name="connsiteY2" fmla="*/ 1824123 h 1868064"/>
              <a:gd name="connsiteX3" fmla="*/ 2170783 w 18119007"/>
              <a:gd name="connsiteY3" fmla="*/ 1074424 h 1868064"/>
              <a:gd name="connsiteX4" fmla="*/ 591565 w 18119007"/>
              <a:gd name="connsiteY4" fmla="*/ 1092483 h 1868064"/>
              <a:gd name="connsiteX5" fmla="*/ 42504 w 18119007"/>
              <a:gd name="connsiteY5" fmla="*/ 966277 h 1868064"/>
              <a:gd name="connsiteX6" fmla="*/ 97990 w 18119007"/>
              <a:gd name="connsiteY6" fmla="*/ 111727 h 1868064"/>
              <a:gd name="connsiteX7" fmla="*/ 1030829 w 18119007"/>
              <a:gd name="connsiteY7" fmla="*/ 1553 h 1868064"/>
              <a:gd name="connsiteX8" fmla="*/ 2205108 w 18119007"/>
              <a:gd name="connsiteY8" fmla="*/ 145619 h 1868064"/>
              <a:gd name="connsiteX9" fmla="*/ 2414984 w 18119007"/>
              <a:gd name="connsiteY9" fmla="*/ 968617 h 1868064"/>
              <a:gd name="connsiteX10" fmla="*/ 18069079 w 18119007"/>
              <a:gd name="connsiteY10" fmla="*/ 1460506 h 1868064"/>
              <a:gd name="connsiteX0" fmla="*/ 18119007 w 18119007"/>
              <a:gd name="connsiteY0" fmla="*/ 1499902 h 1868064"/>
              <a:gd name="connsiteX1" fmla="*/ 17525040 w 18119007"/>
              <a:gd name="connsiteY1" fmla="*/ 1868064 h 1868064"/>
              <a:gd name="connsiteX2" fmla="*/ 2486717 w 18119007"/>
              <a:gd name="connsiteY2" fmla="*/ 1824123 h 1868064"/>
              <a:gd name="connsiteX3" fmla="*/ 2170783 w 18119007"/>
              <a:gd name="connsiteY3" fmla="*/ 1074424 h 1868064"/>
              <a:gd name="connsiteX4" fmla="*/ 591565 w 18119007"/>
              <a:gd name="connsiteY4" fmla="*/ 1092483 h 1868064"/>
              <a:gd name="connsiteX5" fmla="*/ 42504 w 18119007"/>
              <a:gd name="connsiteY5" fmla="*/ 966277 h 1868064"/>
              <a:gd name="connsiteX6" fmla="*/ 97990 w 18119007"/>
              <a:gd name="connsiteY6" fmla="*/ 111727 h 1868064"/>
              <a:gd name="connsiteX7" fmla="*/ 1030829 w 18119007"/>
              <a:gd name="connsiteY7" fmla="*/ 1553 h 1868064"/>
              <a:gd name="connsiteX8" fmla="*/ 2205108 w 18119007"/>
              <a:gd name="connsiteY8" fmla="*/ 145619 h 1868064"/>
              <a:gd name="connsiteX9" fmla="*/ 2414984 w 18119007"/>
              <a:gd name="connsiteY9" fmla="*/ 968617 h 1868064"/>
              <a:gd name="connsiteX10" fmla="*/ 17424744 w 18119007"/>
              <a:gd name="connsiteY10" fmla="*/ 1011208 h 1868064"/>
              <a:gd name="connsiteX11" fmla="*/ 18069079 w 18119007"/>
              <a:gd name="connsiteY11" fmla="*/ 1460506 h 1868064"/>
              <a:gd name="connsiteX0" fmla="*/ 18119007 w 18119007"/>
              <a:gd name="connsiteY0" fmla="*/ 1499902 h 1868064"/>
              <a:gd name="connsiteX1" fmla="*/ 17525040 w 18119007"/>
              <a:gd name="connsiteY1" fmla="*/ 1868064 h 1868064"/>
              <a:gd name="connsiteX2" fmla="*/ 2486717 w 18119007"/>
              <a:gd name="connsiteY2" fmla="*/ 1824123 h 1868064"/>
              <a:gd name="connsiteX3" fmla="*/ 2170783 w 18119007"/>
              <a:gd name="connsiteY3" fmla="*/ 1074424 h 1868064"/>
              <a:gd name="connsiteX4" fmla="*/ 591565 w 18119007"/>
              <a:gd name="connsiteY4" fmla="*/ 1092483 h 1868064"/>
              <a:gd name="connsiteX5" fmla="*/ 42504 w 18119007"/>
              <a:gd name="connsiteY5" fmla="*/ 966277 h 1868064"/>
              <a:gd name="connsiteX6" fmla="*/ 97990 w 18119007"/>
              <a:gd name="connsiteY6" fmla="*/ 111727 h 1868064"/>
              <a:gd name="connsiteX7" fmla="*/ 1030829 w 18119007"/>
              <a:gd name="connsiteY7" fmla="*/ 1553 h 1868064"/>
              <a:gd name="connsiteX8" fmla="*/ 2205108 w 18119007"/>
              <a:gd name="connsiteY8" fmla="*/ 145619 h 1868064"/>
              <a:gd name="connsiteX9" fmla="*/ 2414984 w 18119007"/>
              <a:gd name="connsiteY9" fmla="*/ 968617 h 1868064"/>
              <a:gd name="connsiteX10" fmla="*/ 17424744 w 18119007"/>
              <a:gd name="connsiteY10" fmla="*/ 1011208 h 1868064"/>
              <a:gd name="connsiteX11" fmla="*/ 18069079 w 18119007"/>
              <a:gd name="connsiteY11" fmla="*/ 1460506 h 1868064"/>
              <a:gd name="connsiteX0" fmla="*/ 18119007 w 18376308"/>
              <a:gd name="connsiteY0" fmla="*/ 1499902 h 1868064"/>
              <a:gd name="connsiteX1" fmla="*/ 17525040 w 18376308"/>
              <a:gd name="connsiteY1" fmla="*/ 1868064 h 1868064"/>
              <a:gd name="connsiteX2" fmla="*/ 2486717 w 18376308"/>
              <a:gd name="connsiteY2" fmla="*/ 1824123 h 1868064"/>
              <a:gd name="connsiteX3" fmla="*/ 2170783 w 18376308"/>
              <a:gd name="connsiteY3" fmla="*/ 1074424 h 1868064"/>
              <a:gd name="connsiteX4" fmla="*/ 591565 w 18376308"/>
              <a:gd name="connsiteY4" fmla="*/ 1092483 h 1868064"/>
              <a:gd name="connsiteX5" fmla="*/ 42504 w 18376308"/>
              <a:gd name="connsiteY5" fmla="*/ 966277 h 1868064"/>
              <a:gd name="connsiteX6" fmla="*/ 97990 w 18376308"/>
              <a:gd name="connsiteY6" fmla="*/ 111727 h 1868064"/>
              <a:gd name="connsiteX7" fmla="*/ 1030829 w 18376308"/>
              <a:gd name="connsiteY7" fmla="*/ 1553 h 1868064"/>
              <a:gd name="connsiteX8" fmla="*/ 2205108 w 18376308"/>
              <a:gd name="connsiteY8" fmla="*/ 145619 h 1868064"/>
              <a:gd name="connsiteX9" fmla="*/ 2414984 w 18376308"/>
              <a:gd name="connsiteY9" fmla="*/ 968617 h 1868064"/>
              <a:gd name="connsiteX10" fmla="*/ 17424744 w 18376308"/>
              <a:gd name="connsiteY10" fmla="*/ 1011208 h 1868064"/>
              <a:gd name="connsiteX11" fmla="*/ 18369972 w 18376308"/>
              <a:gd name="connsiteY11" fmla="*/ 1284741 h 1868064"/>
              <a:gd name="connsiteX0" fmla="*/ 18119007 w 18376308"/>
              <a:gd name="connsiteY0" fmla="*/ 1499902 h 1883945"/>
              <a:gd name="connsiteX1" fmla="*/ 17525040 w 18376308"/>
              <a:gd name="connsiteY1" fmla="*/ 1868064 h 1883945"/>
              <a:gd name="connsiteX2" fmla="*/ 2486717 w 18376308"/>
              <a:gd name="connsiteY2" fmla="*/ 1824123 h 1883945"/>
              <a:gd name="connsiteX3" fmla="*/ 2170783 w 18376308"/>
              <a:gd name="connsiteY3" fmla="*/ 1074424 h 1883945"/>
              <a:gd name="connsiteX4" fmla="*/ 591565 w 18376308"/>
              <a:gd name="connsiteY4" fmla="*/ 1092483 h 1883945"/>
              <a:gd name="connsiteX5" fmla="*/ 42504 w 18376308"/>
              <a:gd name="connsiteY5" fmla="*/ 966277 h 1883945"/>
              <a:gd name="connsiteX6" fmla="*/ 97990 w 18376308"/>
              <a:gd name="connsiteY6" fmla="*/ 111727 h 1883945"/>
              <a:gd name="connsiteX7" fmla="*/ 1030829 w 18376308"/>
              <a:gd name="connsiteY7" fmla="*/ 1553 h 1883945"/>
              <a:gd name="connsiteX8" fmla="*/ 2205108 w 18376308"/>
              <a:gd name="connsiteY8" fmla="*/ 145619 h 1883945"/>
              <a:gd name="connsiteX9" fmla="*/ 2414984 w 18376308"/>
              <a:gd name="connsiteY9" fmla="*/ 968617 h 1883945"/>
              <a:gd name="connsiteX10" fmla="*/ 17424744 w 18376308"/>
              <a:gd name="connsiteY10" fmla="*/ 1011208 h 1883945"/>
              <a:gd name="connsiteX11" fmla="*/ 18369972 w 18376308"/>
              <a:gd name="connsiteY11" fmla="*/ 1284741 h 1883945"/>
              <a:gd name="connsiteX0" fmla="*/ 18119007 w 18376308"/>
              <a:gd name="connsiteY0" fmla="*/ 1499902 h 1868064"/>
              <a:gd name="connsiteX1" fmla="*/ 17525040 w 18376308"/>
              <a:gd name="connsiteY1" fmla="*/ 1868064 h 1868064"/>
              <a:gd name="connsiteX2" fmla="*/ 2486717 w 18376308"/>
              <a:gd name="connsiteY2" fmla="*/ 1824123 h 1868064"/>
              <a:gd name="connsiteX3" fmla="*/ 2170783 w 18376308"/>
              <a:gd name="connsiteY3" fmla="*/ 1074424 h 1868064"/>
              <a:gd name="connsiteX4" fmla="*/ 591565 w 18376308"/>
              <a:gd name="connsiteY4" fmla="*/ 1092483 h 1868064"/>
              <a:gd name="connsiteX5" fmla="*/ 42504 w 18376308"/>
              <a:gd name="connsiteY5" fmla="*/ 966277 h 1868064"/>
              <a:gd name="connsiteX6" fmla="*/ 97990 w 18376308"/>
              <a:gd name="connsiteY6" fmla="*/ 111727 h 1868064"/>
              <a:gd name="connsiteX7" fmla="*/ 1030829 w 18376308"/>
              <a:gd name="connsiteY7" fmla="*/ 1553 h 1868064"/>
              <a:gd name="connsiteX8" fmla="*/ 2205108 w 18376308"/>
              <a:gd name="connsiteY8" fmla="*/ 145619 h 1868064"/>
              <a:gd name="connsiteX9" fmla="*/ 2414984 w 18376308"/>
              <a:gd name="connsiteY9" fmla="*/ 968617 h 1868064"/>
              <a:gd name="connsiteX10" fmla="*/ 17424744 w 18376308"/>
              <a:gd name="connsiteY10" fmla="*/ 1011208 h 1868064"/>
              <a:gd name="connsiteX11" fmla="*/ 18369972 w 18376308"/>
              <a:gd name="connsiteY11" fmla="*/ 1284741 h 1868064"/>
              <a:gd name="connsiteX0" fmla="*/ 18119007 w 18177576"/>
              <a:gd name="connsiteY0" fmla="*/ 1499902 h 1868064"/>
              <a:gd name="connsiteX1" fmla="*/ 17525040 w 18177576"/>
              <a:gd name="connsiteY1" fmla="*/ 1868064 h 1868064"/>
              <a:gd name="connsiteX2" fmla="*/ 2486717 w 18177576"/>
              <a:gd name="connsiteY2" fmla="*/ 1824123 h 1868064"/>
              <a:gd name="connsiteX3" fmla="*/ 2170783 w 18177576"/>
              <a:gd name="connsiteY3" fmla="*/ 1074424 h 1868064"/>
              <a:gd name="connsiteX4" fmla="*/ 591565 w 18177576"/>
              <a:gd name="connsiteY4" fmla="*/ 1092483 h 1868064"/>
              <a:gd name="connsiteX5" fmla="*/ 42504 w 18177576"/>
              <a:gd name="connsiteY5" fmla="*/ 966277 h 1868064"/>
              <a:gd name="connsiteX6" fmla="*/ 97990 w 18177576"/>
              <a:gd name="connsiteY6" fmla="*/ 111727 h 1868064"/>
              <a:gd name="connsiteX7" fmla="*/ 1030829 w 18177576"/>
              <a:gd name="connsiteY7" fmla="*/ 1553 h 1868064"/>
              <a:gd name="connsiteX8" fmla="*/ 2205108 w 18177576"/>
              <a:gd name="connsiteY8" fmla="*/ 145619 h 1868064"/>
              <a:gd name="connsiteX9" fmla="*/ 2414984 w 18177576"/>
              <a:gd name="connsiteY9" fmla="*/ 968617 h 1868064"/>
              <a:gd name="connsiteX10" fmla="*/ 17424744 w 18177576"/>
              <a:gd name="connsiteY10" fmla="*/ 1011208 h 1868064"/>
              <a:gd name="connsiteX11" fmla="*/ 18169379 w 18177576"/>
              <a:gd name="connsiteY11" fmla="*/ 1416565 h 1868064"/>
              <a:gd name="connsiteX0" fmla="*/ 18119007 w 18177580"/>
              <a:gd name="connsiteY0" fmla="*/ 1499902 h 1868064"/>
              <a:gd name="connsiteX1" fmla="*/ 17525040 w 18177580"/>
              <a:gd name="connsiteY1" fmla="*/ 1868064 h 1868064"/>
              <a:gd name="connsiteX2" fmla="*/ 2486717 w 18177580"/>
              <a:gd name="connsiteY2" fmla="*/ 1824123 h 1868064"/>
              <a:gd name="connsiteX3" fmla="*/ 2170783 w 18177580"/>
              <a:gd name="connsiteY3" fmla="*/ 1074424 h 1868064"/>
              <a:gd name="connsiteX4" fmla="*/ 591565 w 18177580"/>
              <a:gd name="connsiteY4" fmla="*/ 1092483 h 1868064"/>
              <a:gd name="connsiteX5" fmla="*/ 42504 w 18177580"/>
              <a:gd name="connsiteY5" fmla="*/ 966277 h 1868064"/>
              <a:gd name="connsiteX6" fmla="*/ 97990 w 18177580"/>
              <a:gd name="connsiteY6" fmla="*/ 111727 h 1868064"/>
              <a:gd name="connsiteX7" fmla="*/ 1030829 w 18177580"/>
              <a:gd name="connsiteY7" fmla="*/ 1553 h 1868064"/>
              <a:gd name="connsiteX8" fmla="*/ 2205108 w 18177580"/>
              <a:gd name="connsiteY8" fmla="*/ 145619 h 1868064"/>
              <a:gd name="connsiteX9" fmla="*/ 2414984 w 18177580"/>
              <a:gd name="connsiteY9" fmla="*/ 968617 h 1868064"/>
              <a:gd name="connsiteX10" fmla="*/ 17424744 w 18177580"/>
              <a:gd name="connsiteY10" fmla="*/ 1011208 h 1868064"/>
              <a:gd name="connsiteX11" fmla="*/ 18169383 w 18177580"/>
              <a:gd name="connsiteY11" fmla="*/ 1350653 h 1868064"/>
              <a:gd name="connsiteX0" fmla="*/ 18219307 w 18227188"/>
              <a:gd name="connsiteY0" fmla="*/ 1368078 h 1868064"/>
              <a:gd name="connsiteX1" fmla="*/ 17525040 w 18227188"/>
              <a:gd name="connsiteY1" fmla="*/ 1868064 h 1868064"/>
              <a:gd name="connsiteX2" fmla="*/ 2486717 w 18227188"/>
              <a:gd name="connsiteY2" fmla="*/ 1824123 h 1868064"/>
              <a:gd name="connsiteX3" fmla="*/ 2170783 w 18227188"/>
              <a:gd name="connsiteY3" fmla="*/ 1074424 h 1868064"/>
              <a:gd name="connsiteX4" fmla="*/ 591565 w 18227188"/>
              <a:gd name="connsiteY4" fmla="*/ 1092483 h 1868064"/>
              <a:gd name="connsiteX5" fmla="*/ 42504 w 18227188"/>
              <a:gd name="connsiteY5" fmla="*/ 966277 h 1868064"/>
              <a:gd name="connsiteX6" fmla="*/ 97990 w 18227188"/>
              <a:gd name="connsiteY6" fmla="*/ 111727 h 1868064"/>
              <a:gd name="connsiteX7" fmla="*/ 1030829 w 18227188"/>
              <a:gd name="connsiteY7" fmla="*/ 1553 h 1868064"/>
              <a:gd name="connsiteX8" fmla="*/ 2205108 w 18227188"/>
              <a:gd name="connsiteY8" fmla="*/ 145619 h 1868064"/>
              <a:gd name="connsiteX9" fmla="*/ 2414984 w 18227188"/>
              <a:gd name="connsiteY9" fmla="*/ 968617 h 1868064"/>
              <a:gd name="connsiteX10" fmla="*/ 17424744 w 18227188"/>
              <a:gd name="connsiteY10" fmla="*/ 1011208 h 1868064"/>
              <a:gd name="connsiteX11" fmla="*/ 18169383 w 18227188"/>
              <a:gd name="connsiteY11" fmla="*/ 1350653 h 1868064"/>
              <a:gd name="connsiteX0" fmla="*/ 18219307 w 18227184"/>
              <a:gd name="connsiteY0" fmla="*/ 1368078 h 1868064"/>
              <a:gd name="connsiteX1" fmla="*/ 17525040 w 18227184"/>
              <a:gd name="connsiteY1" fmla="*/ 1868064 h 1868064"/>
              <a:gd name="connsiteX2" fmla="*/ 2486717 w 18227184"/>
              <a:gd name="connsiteY2" fmla="*/ 1824123 h 1868064"/>
              <a:gd name="connsiteX3" fmla="*/ 1268110 w 18227184"/>
              <a:gd name="connsiteY3" fmla="*/ 1755515 h 1868064"/>
              <a:gd name="connsiteX4" fmla="*/ 591565 w 18227184"/>
              <a:gd name="connsiteY4" fmla="*/ 1092483 h 1868064"/>
              <a:gd name="connsiteX5" fmla="*/ 42504 w 18227184"/>
              <a:gd name="connsiteY5" fmla="*/ 966277 h 1868064"/>
              <a:gd name="connsiteX6" fmla="*/ 97990 w 18227184"/>
              <a:gd name="connsiteY6" fmla="*/ 111727 h 1868064"/>
              <a:gd name="connsiteX7" fmla="*/ 1030829 w 18227184"/>
              <a:gd name="connsiteY7" fmla="*/ 1553 h 1868064"/>
              <a:gd name="connsiteX8" fmla="*/ 2205108 w 18227184"/>
              <a:gd name="connsiteY8" fmla="*/ 145619 h 1868064"/>
              <a:gd name="connsiteX9" fmla="*/ 2414984 w 18227184"/>
              <a:gd name="connsiteY9" fmla="*/ 968617 h 1868064"/>
              <a:gd name="connsiteX10" fmla="*/ 17424744 w 18227184"/>
              <a:gd name="connsiteY10" fmla="*/ 1011208 h 1868064"/>
              <a:gd name="connsiteX11" fmla="*/ 18169383 w 18227184"/>
              <a:gd name="connsiteY11" fmla="*/ 1350653 h 1868064"/>
              <a:gd name="connsiteX0" fmla="*/ 18269302 w 18277183"/>
              <a:gd name="connsiteY0" fmla="*/ 1368078 h 1868064"/>
              <a:gd name="connsiteX1" fmla="*/ 17575035 w 18277183"/>
              <a:gd name="connsiteY1" fmla="*/ 1868064 h 1868064"/>
              <a:gd name="connsiteX2" fmla="*/ 2536712 w 18277183"/>
              <a:gd name="connsiteY2" fmla="*/ 1824123 h 1868064"/>
              <a:gd name="connsiteX3" fmla="*/ 1318105 w 18277183"/>
              <a:gd name="connsiteY3" fmla="*/ 1755515 h 1868064"/>
              <a:gd name="connsiteX4" fmla="*/ 92499 w 18277183"/>
              <a:gd name="connsiteY4" fmla="*/ 966277 h 1868064"/>
              <a:gd name="connsiteX5" fmla="*/ 147985 w 18277183"/>
              <a:gd name="connsiteY5" fmla="*/ 111727 h 1868064"/>
              <a:gd name="connsiteX6" fmla="*/ 1080824 w 18277183"/>
              <a:gd name="connsiteY6" fmla="*/ 1553 h 1868064"/>
              <a:gd name="connsiteX7" fmla="*/ 2255103 w 18277183"/>
              <a:gd name="connsiteY7" fmla="*/ 145619 h 1868064"/>
              <a:gd name="connsiteX8" fmla="*/ 2464979 w 18277183"/>
              <a:gd name="connsiteY8" fmla="*/ 968617 h 1868064"/>
              <a:gd name="connsiteX9" fmla="*/ 17474739 w 18277183"/>
              <a:gd name="connsiteY9" fmla="*/ 1011208 h 1868064"/>
              <a:gd name="connsiteX10" fmla="*/ 18219378 w 18277183"/>
              <a:gd name="connsiteY10" fmla="*/ 1350653 h 1868064"/>
              <a:gd name="connsiteX0" fmla="*/ 18269302 w 18277179"/>
              <a:gd name="connsiteY0" fmla="*/ 1368078 h 1868064"/>
              <a:gd name="connsiteX1" fmla="*/ 17575035 w 18277179"/>
              <a:gd name="connsiteY1" fmla="*/ 1868064 h 1868064"/>
              <a:gd name="connsiteX2" fmla="*/ 2536712 w 18277179"/>
              <a:gd name="connsiteY2" fmla="*/ 1824123 h 1868064"/>
              <a:gd name="connsiteX3" fmla="*/ 1318105 w 18277179"/>
              <a:gd name="connsiteY3" fmla="*/ 1755515 h 1868064"/>
              <a:gd name="connsiteX4" fmla="*/ 92499 w 18277179"/>
              <a:gd name="connsiteY4" fmla="*/ 966277 h 1868064"/>
              <a:gd name="connsiteX5" fmla="*/ 147985 w 18277179"/>
              <a:gd name="connsiteY5" fmla="*/ 111727 h 1868064"/>
              <a:gd name="connsiteX6" fmla="*/ 1080824 w 18277179"/>
              <a:gd name="connsiteY6" fmla="*/ 1553 h 1868064"/>
              <a:gd name="connsiteX7" fmla="*/ 2255103 w 18277179"/>
              <a:gd name="connsiteY7" fmla="*/ 145619 h 1868064"/>
              <a:gd name="connsiteX8" fmla="*/ 2464979 w 18277179"/>
              <a:gd name="connsiteY8" fmla="*/ 968617 h 1868064"/>
              <a:gd name="connsiteX9" fmla="*/ 17474739 w 18277179"/>
              <a:gd name="connsiteY9" fmla="*/ 1011208 h 1868064"/>
              <a:gd name="connsiteX10" fmla="*/ 18219378 w 18277179"/>
              <a:gd name="connsiteY10" fmla="*/ 1350653 h 1868064"/>
              <a:gd name="connsiteX0" fmla="*/ 18269302 w 18277183"/>
              <a:gd name="connsiteY0" fmla="*/ 1368078 h 1868064"/>
              <a:gd name="connsiteX1" fmla="*/ 17575035 w 18277183"/>
              <a:gd name="connsiteY1" fmla="*/ 1868064 h 1868064"/>
              <a:gd name="connsiteX2" fmla="*/ 2536712 w 18277183"/>
              <a:gd name="connsiteY2" fmla="*/ 1824123 h 1868064"/>
              <a:gd name="connsiteX3" fmla="*/ 1318105 w 18277183"/>
              <a:gd name="connsiteY3" fmla="*/ 1755515 h 1868064"/>
              <a:gd name="connsiteX4" fmla="*/ 92499 w 18277183"/>
              <a:gd name="connsiteY4" fmla="*/ 966277 h 1868064"/>
              <a:gd name="connsiteX5" fmla="*/ 147985 w 18277183"/>
              <a:gd name="connsiteY5" fmla="*/ 111727 h 1868064"/>
              <a:gd name="connsiteX6" fmla="*/ 1080824 w 18277183"/>
              <a:gd name="connsiteY6" fmla="*/ 1553 h 1868064"/>
              <a:gd name="connsiteX7" fmla="*/ 2255103 w 18277183"/>
              <a:gd name="connsiteY7" fmla="*/ 145619 h 1868064"/>
              <a:gd name="connsiteX8" fmla="*/ 2464979 w 18277183"/>
              <a:gd name="connsiteY8" fmla="*/ 968617 h 1868064"/>
              <a:gd name="connsiteX9" fmla="*/ 17474739 w 18277183"/>
              <a:gd name="connsiteY9" fmla="*/ 1011208 h 1868064"/>
              <a:gd name="connsiteX10" fmla="*/ 18219378 w 18277183"/>
              <a:gd name="connsiteY10" fmla="*/ 1350653 h 1868064"/>
              <a:gd name="connsiteX0" fmla="*/ 18269302 w 18277179"/>
              <a:gd name="connsiteY0" fmla="*/ 1368078 h 1890035"/>
              <a:gd name="connsiteX1" fmla="*/ 17575035 w 18277179"/>
              <a:gd name="connsiteY1" fmla="*/ 1868064 h 1890035"/>
              <a:gd name="connsiteX2" fmla="*/ 2536712 w 18277179"/>
              <a:gd name="connsiteY2" fmla="*/ 1890035 h 1890035"/>
              <a:gd name="connsiteX3" fmla="*/ 1318105 w 18277179"/>
              <a:gd name="connsiteY3" fmla="*/ 1755515 h 1890035"/>
              <a:gd name="connsiteX4" fmla="*/ 92499 w 18277179"/>
              <a:gd name="connsiteY4" fmla="*/ 966277 h 1890035"/>
              <a:gd name="connsiteX5" fmla="*/ 147985 w 18277179"/>
              <a:gd name="connsiteY5" fmla="*/ 111727 h 1890035"/>
              <a:gd name="connsiteX6" fmla="*/ 1080824 w 18277179"/>
              <a:gd name="connsiteY6" fmla="*/ 1553 h 1890035"/>
              <a:gd name="connsiteX7" fmla="*/ 2255103 w 18277179"/>
              <a:gd name="connsiteY7" fmla="*/ 145619 h 1890035"/>
              <a:gd name="connsiteX8" fmla="*/ 2464979 w 18277179"/>
              <a:gd name="connsiteY8" fmla="*/ 968617 h 1890035"/>
              <a:gd name="connsiteX9" fmla="*/ 17474739 w 18277179"/>
              <a:gd name="connsiteY9" fmla="*/ 1011208 h 1890035"/>
              <a:gd name="connsiteX10" fmla="*/ 18219378 w 18277179"/>
              <a:gd name="connsiteY10" fmla="*/ 1350653 h 1890035"/>
              <a:gd name="connsiteX0" fmla="*/ 20932368 w 20940248"/>
              <a:gd name="connsiteY0" fmla="*/ 1372671 h 1894628"/>
              <a:gd name="connsiteX1" fmla="*/ 20238101 w 20940248"/>
              <a:gd name="connsiteY1" fmla="*/ 1872657 h 1894628"/>
              <a:gd name="connsiteX2" fmla="*/ 5199778 w 20940248"/>
              <a:gd name="connsiteY2" fmla="*/ 1894628 h 1894628"/>
              <a:gd name="connsiteX3" fmla="*/ 3981171 w 20940248"/>
              <a:gd name="connsiteY3" fmla="*/ 1760108 h 1894628"/>
              <a:gd name="connsiteX4" fmla="*/ 2755565 w 20940248"/>
              <a:gd name="connsiteY4" fmla="*/ 970870 h 1894628"/>
              <a:gd name="connsiteX5" fmla="*/ 2734 w 20940248"/>
              <a:gd name="connsiteY5" fmla="*/ 94349 h 1894628"/>
              <a:gd name="connsiteX6" fmla="*/ 3743890 w 20940248"/>
              <a:gd name="connsiteY6" fmla="*/ 6146 h 1894628"/>
              <a:gd name="connsiteX7" fmla="*/ 4918169 w 20940248"/>
              <a:gd name="connsiteY7" fmla="*/ 150212 h 1894628"/>
              <a:gd name="connsiteX8" fmla="*/ 5128045 w 20940248"/>
              <a:gd name="connsiteY8" fmla="*/ 973210 h 1894628"/>
              <a:gd name="connsiteX9" fmla="*/ 20137805 w 20940248"/>
              <a:gd name="connsiteY9" fmla="*/ 1015801 h 1894628"/>
              <a:gd name="connsiteX10" fmla="*/ 20882444 w 20940248"/>
              <a:gd name="connsiteY10" fmla="*/ 1355246 h 1894628"/>
              <a:gd name="connsiteX0" fmla="*/ 21188722 w 21196602"/>
              <a:gd name="connsiteY0" fmla="*/ 1394454 h 1916411"/>
              <a:gd name="connsiteX1" fmla="*/ 20494455 w 21196602"/>
              <a:gd name="connsiteY1" fmla="*/ 1894440 h 1916411"/>
              <a:gd name="connsiteX2" fmla="*/ 5456132 w 21196602"/>
              <a:gd name="connsiteY2" fmla="*/ 1916411 h 1916411"/>
              <a:gd name="connsiteX3" fmla="*/ 4237525 w 21196602"/>
              <a:gd name="connsiteY3" fmla="*/ 1781891 h 1916411"/>
              <a:gd name="connsiteX4" fmla="*/ 755238 w 21196602"/>
              <a:gd name="connsiteY4" fmla="*/ 1124476 h 1916411"/>
              <a:gd name="connsiteX5" fmla="*/ 259088 w 21196602"/>
              <a:gd name="connsiteY5" fmla="*/ 116132 h 1916411"/>
              <a:gd name="connsiteX6" fmla="*/ 4000244 w 21196602"/>
              <a:gd name="connsiteY6" fmla="*/ 27929 h 1916411"/>
              <a:gd name="connsiteX7" fmla="*/ 5174523 w 21196602"/>
              <a:gd name="connsiteY7" fmla="*/ 171995 h 1916411"/>
              <a:gd name="connsiteX8" fmla="*/ 5384399 w 21196602"/>
              <a:gd name="connsiteY8" fmla="*/ 994993 h 1916411"/>
              <a:gd name="connsiteX9" fmla="*/ 20394159 w 21196602"/>
              <a:gd name="connsiteY9" fmla="*/ 1037584 h 1916411"/>
              <a:gd name="connsiteX10" fmla="*/ 21138798 w 21196602"/>
              <a:gd name="connsiteY10" fmla="*/ 1377029 h 1916411"/>
              <a:gd name="connsiteX0" fmla="*/ 21075731 w 21083611"/>
              <a:gd name="connsiteY0" fmla="*/ 1407438 h 1929395"/>
              <a:gd name="connsiteX1" fmla="*/ 20381464 w 21083611"/>
              <a:gd name="connsiteY1" fmla="*/ 1907424 h 1929395"/>
              <a:gd name="connsiteX2" fmla="*/ 5343141 w 21083611"/>
              <a:gd name="connsiteY2" fmla="*/ 1929395 h 1929395"/>
              <a:gd name="connsiteX3" fmla="*/ 4124534 w 21083611"/>
              <a:gd name="connsiteY3" fmla="*/ 1794875 h 1929395"/>
              <a:gd name="connsiteX4" fmla="*/ 642247 w 21083611"/>
              <a:gd name="connsiteY4" fmla="*/ 1137460 h 1929395"/>
              <a:gd name="connsiteX5" fmla="*/ 296542 w 21083611"/>
              <a:gd name="connsiteY5" fmla="*/ 107145 h 1929395"/>
              <a:gd name="connsiteX6" fmla="*/ 3887253 w 21083611"/>
              <a:gd name="connsiteY6" fmla="*/ 40913 h 1929395"/>
              <a:gd name="connsiteX7" fmla="*/ 5061532 w 21083611"/>
              <a:gd name="connsiteY7" fmla="*/ 184979 h 1929395"/>
              <a:gd name="connsiteX8" fmla="*/ 5271408 w 21083611"/>
              <a:gd name="connsiteY8" fmla="*/ 1007977 h 1929395"/>
              <a:gd name="connsiteX9" fmla="*/ 20281168 w 21083611"/>
              <a:gd name="connsiteY9" fmla="*/ 1050568 h 1929395"/>
              <a:gd name="connsiteX10" fmla="*/ 21025807 w 21083611"/>
              <a:gd name="connsiteY10" fmla="*/ 1390013 h 1929395"/>
              <a:gd name="connsiteX0" fmla="*/ 21042230 w 21050110"/>
              <a:gd name="connsiteY0" fmla="*/ 1407438 h 1929395"/>
              <a:gd name="connsiteX1" fmla="*/ 20347963 w 21050110"/>
              <a:gd name="connsiteY1" fmla="*/ 1907424 h 1929395"/>
              <a:gd name="connsiteX2" fmla="*/ 5309640 w 21050110"/>
              <a:gd name="connsiteY2" fmla="*/ 1929395 h 1929395"/>
              <a:gd name="connsiteX3" fmla="*/ 3288657 w 21050110"/>
              <a:gd name="connsiteY3" fmla="*/ 1113784 h 1929395"/>
              <a:gd name="connsiteX4" fmla="*/ 608746 w 21050110"/>
              <a:gd name="connsiteY4" fmla="*/ 1137460 h 1929395"/>
              <a:gd name="connsiteX5" fmla="*/ 263041 w 21050110"/>
              <a:gd name="connsiteY5" fmla="*/ 107145 h 1929395"/>
              <a:gd name="connsiteX6" fmla="*/ 3853752 w 21050110"/>
              <a:gd name="connsiteY6" fmla="*/ 40913 h 1929395"/>
              <a:gd name="connsiteX7" fmla="*/ 5028031 w 21050110"/>
              <a:gd name="connsiteY7" fmla="*/ 184979 h 1929395"/>
              <a:gd name="connsiteX8" fmla="*/ 5237907 w 21050110"/>
              <a:gd name="connsiteY8" fmla="*/ 1007977 h 1929395"/>
              <a:gd name="connsiteX9" fmla="*/ 20247667 w 21050110"/>
              <a:gd name="connsiteY9" fmla="*/ 1050568 h 1929395"/>
              <a:gd name="connsiteX10" fmla="*/ 20992306 w 21050110"/>
              <a:gd name="connsiteY10" fmla="*/ 1390013 h 1929395"/>
              <a:gd name="connsiteX0" fmla="*/ 21122086 w 21129966"/>
              <a:gd name="connsiteY0" fmla="*/ 1393076 h 1915033"/>
              <a:gd name="connsiteX1" fmla="*/ 20427819 w 21129966"/>
              <a:gd name="connsiteY1" fmla="*/ 1893062 h 1915033"/>
              <a:gd name="connsiteX2" fmla="*/ 5389496 w 21129966"/>
              <a:gd name="connsiteY2" fmla="*/ 1915033 h 1915033"/>
              <a:gd name="connsiteX3" fmla="*/ 3368513 w 21129966"/>
              <a:gd name="connsiteY3" fmla="*/ 1099422 h 1915033"/>
              <a:gd name="connsiteX4" fmla="*/ 488009 w 21129966"/>
              <a:gd name="connsiteY4" fmla="*/ 903392 h 1915033"/>
              <a:gd name="connsiteX5" fmla="*/ 342897 w 21129966"/>
              <a:gd name="connsiteY5" fmla="*/ 92783 h 1915033"/>
              <a:gd name="connsiteX6" fmla="*/ 3933608 w 21129966"/>
              <a:gd name="connsiteY6" fmla="*/ 26551 h 1915033"/>
              <a:gd name="connsiteX7" fmla="*/ 5107887 w 21129966"/>
              <a:gd name="connsiteY7" fmla="*/ 170617 h 1915033"/>
              <a:gd name="connsiteX8" fmla="*/ 5317763 w 21129966"/>
              <a:gd name="connsiteY8" fmla="*/ 993615 h 1915033"/>
              <a:gd name="connsiteX9" fmla="*/ 20327523 w 21129966"/>
              <a:gd name="connsiteY9" fmla="*/ 1036206 h 1915033"/>
              <a:gd name="connsiteX10" fmla="*/ 21072162 w 21129966"/>
              <a:gd name="connsiteY10" fmla="*/ 1375651 h 1915033"/>
              <a:gd name="connsiteX0" fmla="*/ 21148549 w 21156429"/>
              <a:gd name="connsiteY0" fmla="*/ 1393076 h 1915033"/>
              <a:gd name="connsiteX1" fmla="*/ 20454282 w 21156429"/>
              <a:gd name="connsiteY1" fmla="*/ 1893062 h 1915033"/>
              <a:gd name="connsiteX2" fmla="*/ 5415959 w 21156429"/>
              <a:gd name="connsiteY2" fmla="*/ 1915033 h 1915033"/>
              <a:gd name="connsiteX3" fmla="*/ 3896459 w 21156429"/>
              <a:gd name="connsiteY3" fmla="*/ 1055481 h 1915033"/>
              <a:gd name="connsiteX4" fmla="*/ 514472 w 21156429"/>
              <a:gd name="connsiteY4" fmla="*/ 903392 h 1915033"/>
              <a:gd name="connsiteX5" fmla="*/ 369360 w 21156429"/>
              <a:gd name="connsiteY5" fmla="*/ 92783 h 1915033"/>
              <a:gd name="connsiteX6" fmla="*/ 3960071 w 21156429"/>
              <a:gd name="connsiteY6" fmla="*/ 26551 h 1915033"/>
              <a:gd name="connsiteX7" fmla="*/ 5134350 w 21156429"/>
              <a:gd name="connsiteY7" fmla="*/ 170617 h 1915033"/>
              <a:gd name="connsiteX8" fmla="*/ 5344226 w 21156429"/>
              <a:gd name="connsiteY8" fmla="*/ 993615 h 1915033"/>
              <a:gd name="connsiteX9" fmla="*/ 20353986 w 21156429"/>
              <a:gd name="connsiteY9" fmla="*/ 1036206 h 1915033"/>
              <a:gd name="connsiteX10" fmla="*/ 21098625 w 21156429"/>
              <a:gd name="connsiteY10" fmla="*/ 1375651 h 1915033"/>
              <a:gd name="connsiteX0" fmla="*/ 21116999 w 21124879"/>
              <a:gd name="connsiteY0" fmla="*/ 1393076 h 1915033"/>
              <a:gd name="connsiteX1" fmla="*/ 20422732 w 21124879"/>
              <a:gd name="connsiteY1" fmla="*/ 1893062 h 1915033"/>
              <a:gd name="connsiteX2" fmla="*/ 5384409 w 21124879"/>
              <a:gd name="connsiteY2" fmla="*/ 1915033 h 1915033"/>
              <a:gd name="connsiteX3" fmla="*/ 3263130 w 21124879"/>
              <a:gd name="connsiteY3" fmla="*/ 1055481 h 1915033"/>
              <a:gd name="connsiteX4" fmla="*/ 482922 w 21124879"/>
              <a:gd name="connsiteY4" fmla="*/ 903392 h 1915033"/>
              <a:gd name="connsiteX5" fmla="*/ 337810 w 21124879"/>
              <a:gd name="connsiteY5" fmla="*/ 92783 h 1915033"/>
              <a:gd name="connsiteX6" fmla="*/ 3928521 w 21124879"/>
              <a:gd name="connsiteY6" fmla="*/ 26551 h 1915033"/>
              <a:gd name="connsiteX7" fmla="*/ 5102800 w 21124879"/>
              <a:gd name="connsiteY7" fmla="*/ 170617 h 1915033"/>
              <a:gd name="connsiteX8" fmla="*/ 5312676 w 21124879"/>
              <a:gd name="connsiteY8" fmla="*/ 993615 h 1915033"/>
              <a:gd name="connsiteX9" fmla="*/ 20322436 w 21124879"/>
              <a:gd name="connsiteY9" fmla="*/ 1036206 h 1915033"/>
              <a:gd name="connsiteX10" fmla="*/ 21067075 w 21124879"/>
              <a:gd name="connsiteY10" fmla="*/ 1375651 h 1915033"/>
              <a:gd name="connsiteX0" fmla="*/ 21116999 w 21124879"/>
              <a:gd name="connsiteY0" fmla="*/ 1393076 h 1893062"/>
              <a:gd name="connsiteX1" fmla="*/ 20422732 w 21124879"/>
              <a:gd name="connsiteY1" fmla="*/ 1893062 h 1893062"/>
              <a:gd name="connsiteX2" fmla="*/ 4531885 w 21124879"/>
              <a:gd name="connsiteY2" fmla="*/ 1893062 h 1893062"/>
              <a:gd name="connsiteX3" fmla="*/ 3263130 w 21124879"/>
              <a:gd name="connsiteY3" fmla="*/ 1055481 h 1893062"/>
              <a:gd name="connsiteX4" fmla="*/ 482922 w 21124879"/>
              <a:gd name="connsiteY4" fmla="*/ 903392 h 1893062"/>
              <a:gd name="connsiteX5" fmla="*/ 337810 w 21124879"/>
              <a:gd name="connsiteY5" fmla="*/ 92783 h 1893062"/>
              <a:gd name="connsiteX6" fmla="*/ 3928521 w 21124879"/>
              <a:gd name="connsiteY6" fmla="*/ 26551 h 1893062"/>
              <a:gd name="connsiteX7" fmla="*/ 5102800 w 21124879"/>
              <a:gd name="connsiteY7" fmla="*/ 170617 h 1893062"/>
              <a:gd name="connsiteX8" fmla="*/ 5312676 w 21124879"/>
              <a:gd name="connsiteY8" fmla="*/ 993615 h 1893062"/>
              <a:gd name="connsiteX9" fmla="*/ 20322436 w 21124879"/>
              <a:gd name="connsiteY9" fmla="*/ 1036206 h 1893062"/>
              <a:gd name="connsiteX10" fmla="*/ 21067075 w 21124879"/>
              <a:gd name="connsiteY10" fmla="*/ 1375651 h 1893062"/>
              <a:gd name="connsiteX0" fmla="*/ 21042961 w 21050841"/>
              <a:gd name="connsiteY0" fmla="*/ 1411852 h 1911838"/>
              <a:gd name="connsiteX1" fmla="*/ 20348694 w 21050841"/>
              <a:gd name="connsiteY1" fmla="*/ 1911838 h 1911838"/>
              <a:gd name="connsiteX2" fmla="*/ 4457847 w 21050841"/>
              <a:gd name="connsiteY2" fmla="*/ 1911838 h 1911838"/>
              <a:gd name="connsiteX3" fmla="*/ 3189092 w 21050841"/>
              <a:gd name="connsiteY3" fmla="*/ 1074257 h 1911838"/>
              <a:gd name="connsiteX4" fmla="*/ 408884 w 21050841"/>
              <a:gd name="connsiteY4" fmla="*/ 922168 h 1911838"/>
              <a:gd name="connsiteX5" fmla="*/ 263772 w 21050841"/>
              <a:gd name="connsiteY5" fmla="*/ 111559 h 1911838"/>
              <a:gd name="connsiteX6" fmla="*/ 2796705 w 21050841"/>
              <a:gd name="connsiteY6" fmla="*/ 15235 h 1911838"/>
              <a:gd name="connsiteX7" fmla="*/ 5028762 w 21050841"/>
              <a:gd name="connsiteY7" fmla="*/ 189393 h 1911838"/>
              <a:gd name="connsiteX8" fmla="*/ 5238638 w 21050841"/>
              <a:gd name="connsiteY8" fmla="*/ 1012391 h 1911838"/>
              <a:gd name="connsiteX9" fmla="*/ 20248398 w 21050841"/>
              <a:gd name="connsiteY9" fmla="*/ 1054982 h 1911838"/>
              <a:gd name="connsiteX10" fmla="*/ 20993037 w 21050841"/>
              <a:gd name="connsiteY10" fmla="*/ 1394427 h 1911838"/>
              <a:gd name="connsiteX0" fmla="*/ 21042961 w 21050841"/>
              <a:gd name="connsiteY0" fmla="*/ 1414881 h 1914867"/>
              <a:gd name="connsiteX1" fmla="*/ 20348694 w 21050841"/>
              <a:gd name="connsiteY1" fmla="*/ 1914867 h 1914867"/>
              <a:gd name="connsiteX2" fmla="*/ 4457847 w 21050841"/>
              <a:gd name="connsiteY2" fmla="*/ 1914867 h 1914867"/>
              <a:gd name="connsiteX3" fmla="*/ 3189092 w 21050841"/>
              <a:gd name="connsiteY3" fmla="*/ 1077286 h 1914867"/>
              <a:gd name="connsiteX4" fmla="*/ 408884 w 21050841"/>
              <a:gd name="connsiteY4" fmla="*/ 925197 h 1914867"/>
              <a:gd name="connsiteX5" fmla="*/ 263772 w 21050841"/>
              <a:gd name="connsiteY5" fmla="*/ 114588 h 1914867"/>
              <a:gd name="connsiteX6" fmla="*/ 2796705 w 21050841"/>
              <a:gd name="connsiteY6" fmla="*/ 18264 h 1914867"/>
              <a:gd name="connsiteX7" fmla="*/ 4171603 w 21050841"/>
              <a:gd name="connsiteY7" fmla="*/ 234550 h 1914867"/>
              <a:gd name="connsiteX8" fmla="*/ 5238638 w 21050841"/>
              <a:gd name="connsiteY8" fmla="*/ 1015420 h 1914867"/>
              <a:gd name="connsiteX9" fmla="*/ 20248398 w 21050841"/>
              <a:gd name="connsiteY9" fmla="*/ 1058011 h 1914867"/>
              <a:gd name="connsiteX10" fmla="*/ 20993037 w 21050841"/>
              <a:gd name="connsiteY10" fmla="*/ 1397456 h 1914867"/>
              <a:gd name="connsiteX0" fmla="*/ 21042961 w 21050841"/>
              <a:gd name="connsiteY0" fmla="*/ 1414881 h 1914867"/>
              <a:gd name="connsiteX1" fmla="*/ 20348694 w 21050841"/>
              <a:gd name="connsiteY1" fmla="*/ 1914867 h 1914867"/>
              <a:gd name="connsiteX2" fmla="*/ 4457847 w 21050841"/>
              <a:gd name="connsiteY2" fmla="*/ 1914867 h 1914867"/>
              <a:gd name="connsiteX3" fmla="*/ 3189092 w 21050841"/>
              <a:gd name="connsiteY3" fmla="*/ 1077286 h 1914867"/>
              <a:gd name="connsiteX4" fmla="*/ 408884 w 21050841"/>
              <a:gd name="connsiteY4" fmla="*/ 925197 h 1914867"/>
              <a:gd name="connsiteX5" fmla="*/ 263772 w 21050841"/>
              <a:gd name="connsiteY5" fmla="*/ 114588 h 1914867"/>
              <a:gd name="connsiteX6" fmla="*/ 2796705 w 21050841"/>
              <a:gd name="connsiteY6" fmla="*/ 18264 h 1914867"/>
              <a:gd name="connsiteX7" fmla="*/ 4171603 w 21050841"/>
              <a:gd name="connsiteY7" fmla="*/ 234550 h 1914867"/>
              <a:gd name="connsiteX8" fmla="*/ 4162625 w 21050841"/>
              <a:gd name="connsiteY8" fmla="*/ 985327 h 1914867"/>
              <a:gd name="connsiteX9" fmla="*/ 20248398 w 21050841"/>
              <a:gd name="connsiteY9" fmla="*/ 1058011 h 1914867"/>
              <a:gd name="connsiteX10" fmla="*/ 20993037 w 21050841"/>
              <a:gd name="connsiteY10" fmla="*/ 1397456 h 1914867"/>
              <a:gd name="connsiteX0" fmla="*/ 21042961 w 21050841"/>
              <a:gd name="connsiteY0" fmla="*/ 1411852 h 1911838"/>
              <a:gd name="connsiteX1" fmla="*/ 20348694 w 21050841"/>
              <a:gd name="connsiteY1" fmla="*/ 1911838 h 1911838"/>
              <a:gd name="connsiteX2" fmla="*/ 4457847 w 21050841"/>
              <a:gd name="connsiteY2" fmla="*/ 1911838 h 1911838"/>
              <a:gd name="connsiteX3" fmla="*/ 3189092 w 21050841"/>
              <a:gd name="connsiteY3" fmla="*/ 1074257 h 1911838"/>
              <a:gd name="connsiteX4" fmla="*/ 408884 w 21050841"/>
              <a:gd name="connsiteY4" fmla="*/ 922168 h 1911838"/>
              <a:gd name="connsiteX5" fmla="*/ 263772 w 21050841"/>
              <a:gd name="connsiteY5" fmla="*/ 111559 h 1911838"/>
              <a:gd name="connsiteX6" fmla="*/ 2796705 w 21050841"/>
              <a:gd name="connsiteY6" fmla="*/ 15235 h 1911838"/>
              <a:gd name="connsiteX7" fmla="*/ 3697427 w 21050841"/>
              <a:gd name="connsiteY7" fmla="*/ 189394 h 1911838"/>
              <a:gd name="connsiteX8" fmla="*/ 4162625 w 21050841"/>
              <a:gd name="connsiteY8" fmla="*/ 982298 h 1911838"/>
              <a:gd name="connsiteX9" fmla="*/ 20248398 w 21050841"/>
              <a:gd name="connsiteY9" fmla="*/ 1054982 h 1911838"/>
              <a:gd name="connsiteX10" fmla="*/ 20993037 w 21050841"/>
              <a:gd name="connsiteY10" fmla="*/ 1394427 h 1911838"/>
              <a:gd name="connsiteX0" fmla="*/ 21004722 w 21012602"/>
              <a:gd name="connsiteY0" fmla="*/ 1403874 h 1903860"/>
              <a:gd name="connsiteX1" fmla="*/ 20310455 w 21012602"/>
              <a:gd name="connsiteY1" fmla="*/ 1903860 h 1903860"/>
              <a:gd name="connsiteX2" fmla="*/ 4419608 w 21012602"/>
              <a:gd name="connsiteY2" fmla="*/ 1903860 h 1903860"/>
              <a:gd name="connsiteX3" fmla="*/ 3150853 w 21012602"/>
              <a:gd name="connsiteY3" fmla="*/ 1066279 h 1903860"/>
              <a:gd name="connsiteX4" fmla="*/ 370645 w 21012602"/>
              <a:gd name="connsiteY4" fmla="*/ 914190 h 1903860"/>
              <a:gd name="connsiteX5" fmla="*/ 225533 w 21012602"/>
              <a:gd name="connsiteY5" fmla="*/ 103581 h 1903860"/>
              <a:gd name="connsiteX6" fmla="*/ 2193102 w 21012602"/>
              <a:gd name="connsiteY6" fmla="*/ 19293 h 1903860"/>
              <a:gd name="connsiteX7" fmla="*/ 3659188 w 21012602"/>
              <a:gd name="connsiteY7" fmla="*/ 181416 h 1903860"/>
              <a:gd name="connsiteX8" fmla="*/ 4124386 w 21012602"/>
              <a:gd name="connsiteY8" fmla="*/ 974320 h 1903860"/>
              <a:gd name="connsiteX9" fmla="*/ 20210159 w 21012602"/>
              <a:gd name="connsiteY9" fmla="*/ 1047004 h 1903860"/>
              <a:gd name="connsiteX10" fmla="*/ 20954798 w 21012602"/>
              <a:gd name="connsiteY10" fmla="*/ 1386449 h 1903860"/>
              <a:gd name="connsiteX0" fmla="*/ 21004722 w 21012602"/>
              <a:gd name="connsiteY0" fmla="*/ 1403874 h 1903860"/>
              <a:gd name="connsiteX1" fmla="*/ 20310455 w 21012602"/>
              <a:gd name="connsiteY1" fmla="*/ 1903860 h 1903860"/>
              <a:gd name="connsiteX2" fmla="*/ 4419608 w 21012602"/>
              <a:gd name="connsiteY2" fmla="*/ 1903860 h 1903860"/>
              <a:gd name="connsiteX3" fmla="*/ 3150853 w 21012602"/>
              <a:gd name="connsiteY3" fmla="*/ 1066279 h 1903860"/>
              <a:gd name="connsiteX4" fmla="*/ 370645 w 21012602"/>
              <a:gd name="connsiteY4" fmla="*/ 914190 h 1903860"/>
              <a:gd name="connsiteX5" fmla="*/ 225533 w 21012602"/>
              <a:gd name="connsiteY5" fmla="*/ 103581 h 1903860"/>
              <a:gd name="connsiteX6" fmla="*/ 2193102 w 21012602"/>
              <a:gd name="connsiteY6" fmla="*/ 19293 h 1903860"/>
              <a:gd name="connsiteX7" fmla="*/ 3659188 w 21012602"/>
              <a:gd name="connsiteY7" fmla="*/ 181416 h 1903860"/>
              <a:gd name="connsiteX8" fmla="*/ 4124386 w 21012602"/>
              <a:gd name="connsiteY8" fmla="*/ 974320 h 1903860"/>
              <a:gd name="connsiteX9" fmla="*/ 20210159 w 21012602"/>
              <a:gd name="connsiteY9" fmla="*/ 1047004 h 1903860"/>
              <a:gd name="connsiteX10" fmla="*/ 20954798 w 21012602"/>
              <a:gd name="connsiteY10" fmla="*/ 1386449 h 1903860"/>
              <a:gd name="connsiteX11" fmla="*/ 21004722 w 21012602"/>
              <a:gd name="connsiteY11" fmla="*/ 1403874 h 1903860"/>
              <a:gd name="connsiteX0" fmla="*/ 21004722 w 21012602"/>
              <a:gd name="connsiteY0" fmla="*/ 1403874 h 1903860"/>
              <a:gd name="connsiteX1" fmla="*/ 20310455 w 21012602"/>
              <a:gd name="connsiteY1" fmla="*/ 1903860 h 1903860"/>
              <a:gd name="connsiteX2" fmla="*/ 4419608 w 21012602"/>
              <a:gd name="connsiteY2" fmla="*/ 1903860 h 1903860"/>
              <a:gd name="connsiteX3" fmla="*/ 3150853 w 21012602"/>
              <a:gd name="connsiteY3" fmla="*/ 1066279 h 1903860"/>
              <a:gd name="connsiteX4" fmla="*/ 370645 w 21012602"/>
              <a:gd name="connsiteY4" fmla="*/ 914190 h 1903860"/>
              <a:gd name="connsiteX5" fmla="*/ 225533 w 21012602"/>
              <a:gd name="connsiteY5" fmla="*/ 103581 h 1903860"/>
              <a:gd name="connsiteX6" fmla="*/ 2193102 w 21012602"/>
              <a:gd name="connsiteY6" fmla="*/ 19293 h 1903860"/>
              <a:gd name="connsiteX7" fmla="*/ 3659188 w 21012602"/>
              <a:gd name="connsiteY7" fmla="*/ 181416 h 1903860"/>
              <a:gd name="connsiteX8" fmla="*/ 4124386 w 21012602"/>
              <a:gd name="connsiteY8" fmla="*/ 974320 h 1903860"/>
              <a:gd name="connsiteX9" fmla="*/ 20210159 w 21012602"/>
              <a:gd name="connsiteY9" fmla="*/ 1047004 h 1903860"/>
              <a:gd name="connsiteX10" fmla="*/ 20954798 w 21012602"/>
              <a:gd name="connsiteY10" fmla="*/ 1386449 h 1903860"/>
              <a:gd name="connsiteX11" fmla="*/ 21004722 w 21012602"/>
              <a:gd name="connsiteY11" fmla="*/ 1403874 h 1903860"/>
              <a:gd name="connsiteX0" fmla="*/ 21004722 w 21012602"/>
              <a:gd name="connsiteY0" fmla="*/ 1403874 h 1903860"/>
              <a:gd name="connsiteX1" fmla="*/ 20310455 w 21012602"/>
              <a:gd name="connsiteY1" fmla="*/ 1903860 h 1903860"/>
              <a:gd name="connsiteX2" fmla="*/ 4419608 w 21012602"/>
              <a:gd name="connsiteY2" fmla="*/ 1903860 h 1903860"/>
              <a:gd name="connsiteX3" fmla="*/ 3150853 w 21012602"/>
              <a:gd name="connsiteY3" fmla="*/ 1066279 h 1903860"/>
              <a:gd name="connsiteX4" fmla="*/ 370645 w 21012602"/>
              <a:gd name="connsiteY4" fmla="*/ 914190 h 1903860"/>
              <a:gd name="connsiteX5" fmla="*/ 225533 w 21012602"/>
              <a:gd name="connsiteY5" fmla="*/ 103581 h 1903860"/>
              <a:gd name="connsiteX6" fmla="*/ 2193102 w 21012602"/>
              <a:gd name="connsiteY6" fmla="*/ 19293 h 1903860"/>
              <a:gd name="connsiteX7" fmla="*/ 3659188 w 21012602"/>
              <a:gd name="connsiteY7" fmla="*/ 181416 h 1903860"/>
              <a:gd name="connsiteX8" fmla="*/ 4124386 w 21012602"/>
              <a:gd name="connsiteY8" fmla="*/ 974320 h 1903860"/>
              <a:gd name="connsiteX9" fmla="*/ 19595358 w 21012602"/>
              <a:gd name="connsiteY9" fmla="*/ 1008360 h 1903860"/>
              <a:gd name="connsiteX10" fmla="*/ 20954798 w 21012602"/>
              <a:gd name="connsiteY10" fmla="*/ 1386449 h 1903860"/>
              <a:gd name="connsiteX11" fmla="*/ 21004722 w 21012602"/>
              <a:gd name="connsiteY11" fmla="*/ 1403874 h 1903860"/>
              <a:gd name="connsiteX0" fmla="*/ 21004722 w 21006762"/>
              <a:gd name="connsiteY0" fmla="*/ 1403874 h 1903860"/>
              <a:gd name="connsiteX1" fmla="*/ 19929872 w 21006762"/>
              <a:gd name="connsiteY1" fmla="*/ 1903860 h 1903860"/>
              <a:gd name="connsiteX2" fmla="*/ 4419608 w 21006762"/>
              <a:gd name="connsiteY2" fmla="*/ 1903860 h 1903860"/>
              <a:gd name="connsiteX3" fmla="*/ 3150853 w 21006762"/>
              <a:gd name="connsiteY3" fmla="*/ 1066279 h 1903860"/>
              <a:gd name="connsiteX4" fmla="*/ 370645 w 21006762"/>
              <a:gd name="connsiteY4" fmla="*/ 914190 h 1903860"/>
              <a:gd name="connsiteX5" fmla="*/ 225533 w 21006762"/>
              <a:gd name="connsiteY5" fmla="*/ 103581 h 1903860"/>
              <a:gd name="connsiteX6" fmla="*/ 2193102 w 21006762"/>
              <a:gd name="connsiteY6" fmla="*/ 19293 h 1903860"/>
              <a:gd name="connsiteX7" fmla="*/ 3659188 w 21006762"/>
              <a:gd name="connsiteY7" fmla="*/ 181416 h 1903860"/>
              <a:gd name="connsiteX8" fmla="*/ 4124386 w 21006762"/>
              <a:gd name="connsiteY8" fmla="*/ 974320 h 1903860"/>
              <a:gd name="connsiteX9" fmla="*/ 19595358 w 21006762"/>
              <a:gd name="connsiteY9" fmla="*/ 1008360 h 1903860"/>
              <a:gd name="connsiteX10" fmla="*/ 20954798 w 21006762"/>
              <a:gd name="connsiteY10" fmla="*/ 1386449 h 1903860"/>
              <a:gd name="connsiteX11" fmla="*/ 21004722 w 21006762"/>
              <a:gd name="connsiteY11" fmla="*/ 1403874 h 1903860"/>
              <a:gd name="connsiteX0" fmla="*/ 20954798 w 20962233"/>
              <a:gd name="connsiteY0" fmla="*/ 1386449 h 1903860"/>
              <a:gd name="connsiteX1" fmla="*/ 19929872 w 20962233"/>
              <a:gd name="connsiteY1" fmla="*/ 1903860 h 1903860"/>
              <a:gd name="connsiteX2" fmla="*/ 4419608 w 20962233"/>
              <a:gd name="connsiteY2" fmla="*/ 1903860 h 1903860"/>
              <a:gd name="connsiteX3" fmla="*/ 3150853 w 20962233"/>
              <a:gd name="connsiteY3" fmla="*/ 1066279 h 1903860"/>
              <a:gd name="connsiteX4" fmla="*/ 370645 w 20962233"/>
              <a:gd name="connsiteY4" fmla="*/ 914190 h 1903860"/>
              <a:gd name="connsiteX5" fmla="*/ 225533 w 20962233"/>
              <a:gd name="connsiteY5" fmla="*/ 103581 h 1903860"/>
              <a:gd name="connsiteX6" fmla="*/ 2193102 w 20962233"/>
              <a:gd name="connsiteY6" fmla="*/ 19293 h 1903860"/>
              <a:gd name="connsiteX7" fmla="*/ 3659188 w 20962233"/>
              <a:gd name="connsiteY7" fmla="*/ 181416 h 1903860"/>
              <a:gd name="connsiteX8" fmla="*/ 4124386 w 20962233"/>
              <a:gd name="connsiteY8" fmla="*/ 974320 h 1903860"/>
              <a:gd name="connsiteX9" fmla="*/ 19595358 w 20962233"/>
              <a:gd name="connsiteY9" fmla="*/ 1008360 h 1903860"/>
              <a:gd name="connsiteX10" fmla="*/ 20954798 w 20962233"/>
              <a:gd name="connsiteY10" fmla="*/ 1386449 h 1903860"/>
              <a:gd name="connsiteX0" fmla="*/ 20954798 w 20961047"/>
              <a:gd name="connsiteY0" fmla="*/ 1386449 h 1903860"/>
              <a:gd name="connsiteX1" fmla="*/ 19929872 w 20961047"/>
              <a:gd name="connsiteY1" fmla="*/ 1903860 h 1903860"/>
              <a:gd name="connsiteX2" fmla="*/ 4419608 w 20961047"/>
              <a:gd name="connsiteY2" fmla="*/ 1903860 h 1903860"/>
              <a:gd name="connsiteX3" fmla="*/ 3150853 w 20961047"/>
              <a:gd name="connsiteY3" fmla="*/ 1066279 h 1903860"/>
              <a:gd name="connsiteX4" fmla="*/ 370645 w 20961047"/>
              <a:gd name="connsiteY4" fmla="*/ 914190 h 1903860"/>
              <a:gd name="connsiteX5" fmla="*/ 225533 w 20961047"/>
              <a:gd name="connsiteY5" fmla="*/ 103581 h 1903860"/>
              <a:gd name="connsiteX6" fmla="*/ 2193102 w 20961047"/>
              <a:gd name="connsiteY6" fmla="*/ 19293 h 1903860"/>
              <a:gd name="connsiteX7" fmla="*/ 3659188 w 20961047"/>
              <a:gd name="connsiteY7" fmla="*/ 181416 h 1903860"/>
              <a:gd name="connsiteX8" fmla="*/ 4124386 w 20961047"/>
              <a:gd name="connsiteY8" fmla="*/ 974320 h 1903860"/>
              <a:gd name="connsiteX9" fmla="*/ 19595358 w 20961047"/>
              <a:gd name="connsiteY9" fmla="*/ 1008360 h 1903860"/>
              <a:gd name="connsiteX10" fmla="*/ 20954798 w 20961047"/>
              <a:gd name="connsiteY10" fmla="*/ 1386449 h 1903860"/>
              <a:gd name="connsiteX0" fmla="*/ 21042628 w 21048219"/>
              <a:gd name="connsiteY0" fmla="*/ 1463740 h 1903860"/>
              <a:gd name="connsiteX1" fmla="*/ 19929872 w 21048219"/>
              <a:gd name="connsiteY1" fmla="*/ 1903860 h 1903860"/>
              <a:gd name="connsiteX2" fmla="*/ 4419608 w 21048219"/>
              <a:gd name="connsiteY2" fmla="*/ 1903860 h 1903860"/>
              <a:gd name="connsiteX3" fmla="*/ 3150853 w 21048219"/>
              <a:gd name="connsiteY3" fmla="*/ 1066279 h 1903860"/>
              <a:gd name="connsiteX4" fmla="*/ 370645 w 21048219"/>
              <a:gd name="connsiteY4" fmla="*/ 914190 h 1903860"/>
              <a:gd name="connsiteX5" fmla="*/ 225533 w 21048219"/>
              <a:gd name="connsiteY5" fmla="*/ 103581 h 1903860"/>
              <a:gd name="connsiteX6" fmla="*/ 2193102 w 21048219"/>
              <a:gd name="connsiteY6" fmla="*/ 19293 h 1903860"/>
              <a:gd name="connsiteX7" fmla="*/ 3659188 w 21048219"/>
              <a:gd name="connsiteY7" fmla="*/ 181416 h 1903860"/>
              <a:gd name="connsiteX8" fmla="*/ 4124386 w 21048219"/>
              <a:gd name="connsiteY8" fmla="*/ 974320 h 1903860"/>
              <a:gd name="connsiteX9" fmla="*/ 19595358 w 21048219"/>
              <a:gd name="connsiteY9" fmla="*/ 1008360 h 1903860"/>
              <a:gd name="connsiteX10" fmla="*/ 21042628 w 21048219"/>
              <a:gd name="connsiteY10" fmla="*/ 1463740 h 1903860"/>
              <a:gd name="connsiteX0" fmla="*/ 21042628 w 21048219"/>
              <a:gd name="connsiteY0" fmla="*/ 1463740 h 1903872"/>
              <a:gd name="connsiteX1" fmla="*/ 19929872 w 21048219"/>
              <a:gd name="connsiteY1" fmla="*/ 1903860 h 1903872"/>
              <a:gd name="connsiteX2" fmla="*/ 4419608 w 21048219"/>
              <a:gd name="connsiteY2" fmla="*/ 1903860 h 1903872"/>
              <a:gd name="connsiteX3" fmla="*/ 3150853 w 21048219"/>
              <a:gd name="connsiteY3" fmla="*/ 1066279 h 1903872"/>
              <a:gd name="connsiteX4" fmla="*/ 370645 w 21048219"/>
              <a:gd name="connsiteY4" fmla="*/ 914190 h 1903872"/>
              <a:gd name="connsiteX5" fmla="*/ 225533 w 21048219"/>
              <a:gd name="connsiteY5" fmla="*/ 103581 h 1903872"/>
              <a:gd name="connsiteX6" fmla="*/ 2193102 w 21048219"/>
              <a:gd name="connsiteY6" fmla="*/ 19293 h 1903872"/>
              <a:gd name="connsiteX7" fmla="*/ 3659188 w 21048219"/>
              <a:gd name="connsiteY7" fmla="*/ 181416 h 1903872"/>
              <a:gd name="connsiteX8" fmla="*/ 4124386 w 21048219"/>
              <a:gd name="connsiteY8" fmla="*/ 974320 h 1903872"/>
              <a:gd name="connsiteX9" fmla="*/ 19595358 w 21048219"/>
              <a:gd name="connsiteY9" fmla="*/ 1008360 h 1903872"/>
              <a:gd name="connsiteX10" fmla="*/ 21042628 w 21048219"/>
              <a:gd name="connsiteY10" fmla="*/ 1463740 h 1903872"/>
              <a:gd name="connsiteX0" fmla="*/ 21042628 w 21043042"/>
              <a:gd name="connsiteY0" fmla="*/ 1463740 h 1903860"/>
              <a:gd name="connsiteX1" fmla="*/ 19724936 w 21043042"/>
              <a:gd name="connsiteY1" fmla="*/ 1874877 h 1903860"/>
              <a:gd name="connsiteX2" fmla="*/ 4419608 w 21043042"/>
              <a:gd name="connsiteY2" fmla="*/ 1903860 h 1903860"/>
              <a:gd name="connsiteX3" fmla="*/ 3150853 w 21043042"/>
              <a:gd name="connsiteY3" fmla="*/ 1066279 h 1903860"/>
              <a:gd name="connsiteX4" fmla="*/ 370645 w 21043042"/>
              <a:gd name="connsiteY4" fmla="*/ 914190 h 1903860"/>
              <a:gd name="connsiteX5" fmla="*/ 225533 w 21043042"/>
              <a:gd name="connsiteY5" fmla="*/ 103581 h 1903860"/>
              <a:gd name="connsiteX6" fmla="*/ 2193102 w 21043042"/>
              <a:gd name="connsiteY6" fmla="*/ 19293 h 1903860"/>
              <a:gd name="connsiteX7" fmla="*/ 3659188 w 21043042"/>
              <a:gd name="connsiteY7" fmla="*/ 181416 h 1903860"/>
              <a:gd name="connsiteX8" fmla="*/ 4124386 w 21043042"/>
              <a:gd name="connsiteY8" fmla="*/ 974320 h 1903860"/>
              <a:gd name="connsiteX9" fmla="*/ 19595358 w 21043042"/>
              <a:gd name="connsiteY9" fmla="*/ 1008360 h 1903860"/>
              <a:gd name="connsiteX10" fmla="*/ 21042628 w 21043042"/>
              <a:gd name="connsiteY10" fmla="*/ 1463740 h 1903860"/>
              <a:gd name="connsiteX0" fmla="*/ 21042628 w 21043267"/>
              <a:gd name="connsiteY0" fmla="*/ 1463740 h 1903860"/>
              <a:gd name="connsiteX1" fmla="*/ 19724936 w 21043267"/>
              <a:gd name="connsiteY1" fmla="*/ 1874877 h 1903860"/>
              <a:gd name="connsiteX2" fmla="*/ 4419608 w 21043267"/>
              <a:gd name="connsiteY2" fmla="*/ 1903860 h 1903860"/>
              <a:gd name="connsiteX3" fmla="*/ 3150853 w 21043267"/>
              <a:gd name="connsiteY3" fmla="*/ 1066279 h 1903860"/>
              <a:gd name="connsiteX4" fmla="*/ 370645 w 21043267"/>
              <a:gd name="connsiteY4" fmla="*/ 914190 h 1903860"/>
              <a:gd name="connsiteX5" fmla="*/ 225533 w 21043267"/>
              <a:gd name="connsiteY5" fmla="*/ 103581 h 1903860"/>
              <a:gd name="connsiteX6" fmla="*/ 2193102 w 21043267"/>
              <a:gd name="connsiteY6" fmla="*/ 19293 h 1903860"/>
              <a:gd name="connsiteX7" fmla="*/ 3659188 w 21043267"/>
              <a:gd name="connsiteY7" fmla="*/ 181416 h 1903860"/>
              <a:gd name="connsiteX8" fmla="*/ 4124386 w 21043267"/>
              <a:gd name="connsiteY8" fmla="*/ 974320 h 1903860"/>
              <a:gd name="connsiteX9" fmla="*/ 19595358 w 21043267"/>
              <a:gd name="connsiteY9" fmla="*/ 1008360 h 1903860"/>
              <a:gd name="connsiteX10" fmla="*/ 21042628 w 21043267"/>
              <a:gd name="connsiteY10" fmla="*/ 1463740 h 1903860"/>
              <a:gd name="connsiteX0" fmla="*/ 21042628 w 21043267"/>
              <a:gd name="connsiteY0" fmla="*/ 1463740 h 1903860"/>
              <a:gd name="connsiteX1" fmla="*/ 19724936 w 21043267"/>
              <a:gd name="connsiteY1" fmla="*/ 1874877 h 1903860"/>
              <a:gd name="connsiteX2" fmla="*/ 4419608 w 21043267"/>
              <a:gd name="connsiteY2" fmla="*/ 1903860 h 1903860"/>
              <a:gd name="connsiteX3" fmla="*/ 3150853 w 21043267"/>
              <a:gd name="connsiteY3" fmla="*/ 1066279 h 1903860"/>
              <a:gd name="connsiteX4" fmla="*/ 370645 w 21043267"/>
              <a:gd name="connsiteY4" fmla="*/ 914190 h 1903860"/>
              <a:gd name="connsiteX5" fmla="*/ 225533 w 21043267"/>
              <a:gd name="connsiteY5" fmla="*/ 103581 h 1903860"/>
              <a:gd name="connsiteX6" fmla="*/ 2193102 w 21043267"/>
              <a:gd name="connsiteY6" fmla="*/ 19293 h 1903860"/>
              <a:gd name="connsiteX7" fmla="*/ 3659188 w 21043267"/>
              <a:gd name="connsiteY7" fmla="*/ 181416 h 1903860"/>
              <a:gd name="connsiteX8" fmla="*/ 4124386 w 21043267"/>
              <a:gd name="connsiteY8" fmla="*/ 974320 h 1903860"/>
              <a:gd name="connsiteX9" fmla="*/ 19595358 w 21043267"/>
              <a:gd name="connsiteY9" fmla="*/ 1008360 h 1903860"/>
              <a:gd name="connsiteX10" fmla="*/ 21042628 w 21043267"/>
              <a:gd name="connsiteY10" fmla="*/ 1463740 h 1903860"/>
              <a:gd name="connsiteX0" fmla="*/ 21042628 w 21392398"/>
              <a:gd name="connsiteY0" fmla="*/ 1463740 h 1918761"/>
              <a:gd name="connsiteX1" fmla="*/ 19724936 w 21392398"/>
              <a:gd name="connsiteY1" fmla="*/ 1874877 h 1918761"/>
              <a:gd name="connsiteX2" fmla="*/ 5034403 w 21392398"/>
              <a:gd name="connsiteY2" fmla="*/ 1913522 h 1918761"/>
              <a:gd name="connsiteX3" fmla="*/ 3150853 w 21392398"/>
              <a:gd name="connsiteY3" fmla="*/ 1066279 h 1918761"/>
              <a:gd name="connsiteX4" fmla="*/ 370645 w 21392398"/>
              <a:gd name="connsiteY4" fmla="*/ 914190 h 1918761"/>
              <a:gd name="connsiteX5" fmla="*/ 225533 w 21392398"/>
              <a:gd name="connsiteY5" fmla="*/ 103581 h 1918761"/>
              <a:gd name="connsiteX6" fmla="*/ 2193102 w 21392398"/>
              <a:gd name="connsiteY6" fmla="*/ 19293 h 1918761"/>
              <a:gd name="connsiteX7" fmla="*/ 3659188 w 21392398"/>
              <a:gd name="connsiteY7" fmla="*/ 181416 h 1918761"/>
              <a:gd name="connsiteX8" fmla="*/ 4124386 w 21392398"/>
              <a:gd name="connsiteY8" fmla="*/ 974320 h 1918761"/>
              <a:gd name="connsiteX9" fmla="*/ 19595358 w 21392398"/>
              <a:gd name="connsiteY9" fmla="*/ 1008360 h 1918761"/>
              <a:gd name="connsiteX10" fmla="*/ 21042628 w 21392398"/>
              <a:gd name="connsiteY10" fmla="*/ 1463740 h 1918761"/>
              <a:gd name="connsiteX0" fmla="*/ 21042628 w 21392398"/>
              <a:gd name="connsiteY0" fmla="*/ 1463740 h 1919785"/>
              <a:gd name="connsiteX1" fmla="*/ 19724936 w 21392398"/>
              <a:gd name="connsiteY1" fmla="*/ 1874877 h 1919785"/>
              <a:gd name="connsiteX2" fmla="*/ 5034403 w 21392398"/>
              <a:gd name="connsiteY2" fmla="*/ 1913522 h 1919785"/>
              <a:gd name="connsiteX3" fmla="*/ 3150853 w 21392398"/>
              <a:gd name="connsiteY3" fmla="*/ 1066279 h 1919785"/>
              <a:gd name="connsiteX4" fmla="*/ 370645 w 21392398"/>
              <a:gd name="connsiteY4" fmla="*/ 914190 h 1919785"/>
              <a:gd name="connsiteX5" fmla="*/ 225533 w 21392398"/>
              <a:gd name="connsiteY5" fmla="*/ 103581 h 1919785"/>
              <a:gd name="connsiteX6" fmla="*/ 2193102 w 21392398"/>
              <a:gd name="connsiteY6" fmla="*/ 19293 h 1919785"/>
              <a:gd name="connsiteX7" fmla="*/ 3659188 w 21392398"/>
              <a:gd name="connsiteY7" fmla="*/ 181416 h 1919785"/>
              <a:gd name="connsiteX8" fmla="*/ 4124386 w 21392398"/>
              <a:gd name="connsiteY8" fmla="*/ 974320 h 1919785"/>
              <a:gd name="connsiteX9" fmla="*/ 19595358 w 21392398"/>
              <a:gd name="connsiteY9" fmla="*/ 1008360 h 1919785"/>
              <a:gd name="connsiteX10" fmla="*/ 21042628 w 21392398"/>
              <a:gd name="connsiteY10" fmla="*/ 1463740 h 1919785"/>
              <a:gd name="connsiteX0" fmla="*/ 21042628 w 21196782"/>
              <a:gd name="connsiteY0" fmla="*/ 1463740 h 1964828"/>
              <a:gd name="connsiteX1" fmla="*/ 19344348 w 21196782"/>
              <a:gd name="connsiteY1" fmla="*/ 1826572 h 1964828"/>
              <a:gd name="connsiteX2" fmla="*/ 5034403 w 21196782"/>
              <a:gd name="connsiteY2" fmla="*/ 1913522 h 1964828"/>
              <a:gd name="connsiteX3" fmla="*/ 3150853 w 21196782"/>
              <a:gd name="connsiteY3" fmla="*/ 1066279 h 1964828"/>
              <a:gd name="connsiteX4" fmla="*/ 370645 w 21196782"/>
              <a:gd name="connsiteY4" fmla="*/ 914190 h 1964828"/>
              <a:gd name="connsiteX5" fmla="*/ 225533 w 21196782"/>
              <a:gd name="connsiteY5" fmla="*/ 103581 h 1964828"/>
              <a:gd name="connsiteX6" fmla="*/ 2193102 w 21196782"/>
              <a:gd name="connsiteY6" fmla="*/ 19293 h 1964828"/>
              <a:gd name="connsiteX7" fmla="*/ 3659188 w 21196782"/>
              <a:gd name="connsiteY7" fmla="*/ 181416 h 1964828"/>
              <a:gd name="connsiteX8" fmla="*/ 4124386 w 21196782"/>
              <a:gd name="connsiteY8" fmla="*/ 974320 h 1964828"/>
              <a:gd name="connsiteX9" fmla="*/ 19595358 w 21196782"/>
              <a:gd name="connsiteY9" fmla="*/ 1008360 h 1964828"/>
              <a:gd name="connsiteX10" fmla="*/ 21042628 w 21196782"/>
              <a:gd name="connsiteY10" fmla="*/ 1463740 h 1964828"/>
              <a:gd name="connsiteX0" fmla="*/ 21042628 w 21224637"/>
              <a:gd name="connsiteY0" fmla="*/ 1463740 h 1951276"/>
              <a:gd name="connsiteX1" fmla="*/ 19344348 w 21224637"/>
              <a:gd name="connsiteY1" fmla="*/ 1826572 h 1951276"/>
              <a:gd name="connsiteX2" fmla="*/ 5034403 w 21224637"/>
              <a:gd name="connsiteY2" fmla="*/ 1913522 h 1951276"/>
              <a:gd name="connsiteX3" fmla="*/ 3150853 w 21224637"/>
              <a:gd name="connsiteY3" fmla="*/ 1066279 h 1951276"/>
              <a:gd name="connsiteX4" fmla="*/ 370645 w 21224637"/>
              <a:gd name="connsiteY4" fmla="*/ 914190 h 1951276"/>
              <a:gd name="connsiteX5" fmla="*/ 225533 w 21224637"/>
              <a:gd name="connsiteY5" fmla="*/ 103581 h 1951276"/>
              <a:gd name="connsiteX6" fmla="*/ 2193102 w 21224637"/>
              <a:gd name="connsiteY6" fmla="*/ 19293 h 1951276"/>
              <a:gd name="connsiteX7" fmla="*/ 3659188 w 21224637"/>
              <a:gd name="connsiteY7" fmla="*/ 181416 h 1951276"/>
              <a:gd name="connsiteX8" fmla="*/ 4124386 w 21224637"/>
              <a:gd name="connsiteY8" fmla="*/ 974320 h 1951276"/>
              <a:gd name="connsiteX9" fmla="*/ 19595358 w 21224637"/>
              <a:gd name="connsiteY9" fmla="*/ 1008360 h 1951276"/>
              <a:gd name="connsiteX10" fmla="*/ 21042628 w 21224637"/>
              <a:gd name="connsiteY10" fmla="*/ 1463740 h 1951276"/>
              <a:gd name="connsiteX0" fmla="*/ 21042628 w 21045263"/>
              <a:gd name="connsiteY0" fmla="*/ 1463740 h 1950676"/>
              <a:gd name="connsiteX1" fmla="*/ 19344348 w 21045263"/>
              <a:gd name="connsiteY1" fmla="*/ 1826572 h 1950676"/>
              <a:gd name="connsiteX2" fmla="*/ 5034403 w 21045263"/>
              <a:gd name="connsiteY2" fmla="*/ 1913522 h 1950676"/>
              <a:gd name="connsiteX3" fmla="*/ 3150853 w 21045263"/>
              <a:gd name="connsiteY3" fmla="*/ 1066279 h 1950676"/>
              <a:gd name="connsiteX4" fmla="*/ 370645 w 21045263"/>
              <a:gd name="connsiteY4" fmla="*/ 914190 h 1950676"/>
              <a:gd name="connsiteX5" fmla="*/ 225533 w 21045263"/>
              <a:gd name="connsiteY5" fmla="*/ 103581 h 1950676"/>
              <a:gd name="connsiteX6" fmla="*/ 2193102 w 21045263"/>
              <a:gd name="connsiteY6" fmla="*/ 19293 h 1950676"/>
              <a:gd name="connsiteX7" fmla="*/ 3659188 w 21045263"/>
              <a:gd name="connsiteY7" fmla="*/ 181416 h 1950676"/>
              <a:gd name="connsiteX8" fmla="*/ 4124386 w 21045263"/>
              <a:gd name="connsiteY8" fmla="*/ 974320 h 1950676"/>
              <a:gd name="connsiteX9" fmla="*/ 19595358 w 21045263"/>
              <a:gd name="connsiteY9" fmla="*/ 1008360 h 1950676"/>
              <a:gd name="connsiteX10" fmla="*/ 21042628 w 21045263"/>
              <a:gd name="connsiteY10" fmla="*/ 1463740 h 1950676"/>
              <a:gd name="connsiteX0" fmla="*/ 21042628 w 21045263"/>
              <a:gd name="connsiteY0" fmla="*/ 1463740 h 1913522"/>
              <a:gd name="connsiteX1" fmla="*/ 19344348 w 21045263"/>
              <a:gd name="connsiteY1" fmla="*/ 1826572 h 1913522"/>
              <a:gd name="connsiteX2" fmla="*/ 5034403 w 21045263"/>
              <a:gd name="connsiteY2" fmla="*/ 1913522 h 1913522"/>
              <a:gd name="connsiteX3" fmla="*/ 3150853 w 21045263"/>
              <a:gd name="connsiteY3" fmla="*/ 1066279 h 1913522"/>
              <a:gd name="connsiteX4" fmla="*/ 370645 w 21045263"/>
              <a:gd name="connsiteY4" fmla="*/ 914190 h 1913522"/>
              <a:gd name="connsiteX5" fmla="*/ 225533 w 21045263"/>
              <a:gd name="connsiteY5" fmla="*/ 103581 h 1913522"/>
              <a:gd name="connsiteX6" fmla="*/ 2193102 w 21045263"/>
              <a:gd name="connsiteY6" fmla="*/ 19293 h 1913522"/>
              <a:gd name="connsiteX7" fmla="*/ 3659188 w 21045263"/>
              <a:gd name="connsiteY7" fmla="*/ 181416 h 1913522"/>
              <a:gd name="connsiteX8" fmla="*/ 4124386 w 21045263"/>
              <a:gd name="connsiteY8" fmla="*/ 974320 h 1913522"/>
              <a:gd name="connsiteX9" fmla="*/ 19595358 w 21045263"/>
              <a:gd name="connsiteY9" fmla="*/ 1008360 h 1913522"/>
              <a:gd name="connsiteX10" fmla="*/ 21042628 w 21045263"/>
              <a:gd name="connsiteY10" fmla="*/ 1463740 h 1913522"/>
              <a:gd name="connsiteX0" fmla="*/ 21042628 w 21195262"/>
              <a:gd name="connsiteY0" fmla="*/ 1463740 h 1866165"/>
              <a:gd name="connsiteX1" fmla="*/ 19344348 w 21195262"/>
              <a:gd name="connsiteY1" fmla="*/ 1826572 h 1866165"/>
              <a:gd name="connsiteX2" fmla="*/ 5063681 w 21195262"/>
              <a:gd name="connsiteY2" fmla="*/ 1865215 h 1866165"/>
              <a:gd name="connsiteX3" fmla="*/ 3150853 w 21195262"/>
              <a:gd name="connsiteY3" fmla="*/ 1066279 h 1866165"/>
              <a:gd name="connsiteX4" fmla="*/ 370645 w 21195262"/>
              <a:gd name="connsiteY4" fmla="*/ 914190 h 1866165"/>
              <a:gd name="connsiteX5" fmla="*/ 225533 w 21195262"/>
              <a:gd name="connsiteY5" fmla="*/ 103581 h 1866165"/>
              <a:gd name="connsiteX6" fmla="*/ 2193102 w 21195262"/>
              <a:gd name="connsiteY6" fmla="*/ 19293 h 1866165"/>
              <a:gd name="connsiteX7" fmla="*/ 3659188 w 21195262"/>
              <a:gd name="connsiteY7" fmla="*/ 181416 h 1866165"/>
              <a:gd name="connsiteX8" fmla="*/ 4124386 w 21195262"/>
              <a:gd name="connsiteY8" fmla="*/ 974320 h 1866165"/>
              <a:gd name="connsiteX9" fmla="*/ 19595358 w 21195262"/>
              <a:gd name="connsiteY9" fmla="*/ 1008360 h 1866165"/>
              <a:gd name="connsiteX10" fmla="*/ 21042628 w 21195262"/>
              <a:gd name="connsiteY10" fmla="*/ 1463740 h 1866165"/>
              <a:gd name="connsiteX0" fmla="*/ 21042628 w 21195262"/>
              <a:gd name="connsiteY0" fmla="*/ 1463740 h 1866165"/>
              <a:gd name="connsiteX1" fmla="*/ 19344348 w 21195262"/>
              <a:gd name="connsiteY1" fmla="*/ 1826572 h 1866165"/>
              <a:gd name="connsiteX2" fmla="*/ 5063681 w 21195262"/>
              <a:gd name="connsiteY2" fmla="*/ 1865215 h 1866165"/>
              <a:gd name="connsiteX3" fmla="*/ 3150853 w 21195262"/>
              <a:gd name="connsiteY3" fmla="*/ 1066279 h 1866165"/>
              <a:gd name="connsiteX4" fmla="*/ 370645 w 21195262"/>
              <a:gd name="connsiteY4" fmla="*/ 914190 h 1866165"/>
              <a:gd name="connsiteX5" fmla="*/ 225533 w 21195262"/>
              <a:gd name="connsiteY5" fmla="*/ 103581 h 1866165"/>
              <a:gd name="connsiteX6" fmla="*/ 2193102 w 21195262"/>
              <a:gd name="connsiteY6" fmla="*/ 19293 h 1866165"/>
              <a:gd name="connsiteX7" fmla="*/ 3659188 w 21195262"/>
              <a:gd name="connsiteY7" fmla="*/ 181416 h 1866165"/>
              <a:gd name="connsiteX8" fmla="*/ 4124386 w 21195262"/>
              <a:gd name="connsiteY8" fmla="*/ 974320 h 1866165"/>
              <a:gd name="connsiteX9" fmla="*/ 19595358 w 21195262"/>
              <a:gd name="connsiteY9" fmla="*/ 1008360 h 1866165"/>
              <a:gd name="connsiteX10" fmla="*/ 21042628 w 21195262"/>
              <a:gd name="connsiteY10" fmla="*/ 1463740 h 1866165"/>
              <a:gd name="connsiteX0" fmla="*/ 21042628 w 21045263"/>
              <a:gd name="connsiteY0" fmla="*/ 1463740 h 1865266"/>
              <a:gd name="connsiteX1" fmla="*/ 19344348 w 21045263"/>
              <a:gd name="connsiteY1" fmla="*/ 1826572 h 1865266"/>
              <a:gd name="connsiteX2" fmla="*/ 5063681 w 21045263"/>
              <a:gd name="connsiteY2" fmla="*/ 1865215 h 1865266"/>
              <a:gd name="connsiteX3" fmla="*/ 3150853 w 21045263"/>
              <a:gd name="connsiteY3" fmla="*/ 1066279 h 1865266"/>
              <a:gd name="connsiteX4" fmla="*/ 370645 w 21045263"/>
              <a:gd name="connsiteY4" fmla="*/ 914190 h 1865266"/>
              <a:gd name="connsiteX5" fmla="*/ 225533 w 21045263"/>
              <a:gd name="connsiteY5" fmla="*/ 103581 h 1865266"/>
              <a:gd name="connsiteX6" fmla="*/ 2193102 w 21045263"/>
              <a:gd name="connsiteY6" fmla="*/ 19293 h 1865266"/>
              <a:gd name="connsiteX7" fmla="*/ 3659188 w 21045263"/>
              <a:gd name="connsiteY7" fmla="*/ 181416 h 1865266"/>
              <a:gd name="connsiteX8" fmla="*/ 4124386 w 21045263"/>
              <a:gd name="connsiteY8" fmla="*/ 974320 h 1865266"/>
              <a:gd name="connsiteX9" fmla="*/ 19595358 w 21045263"/>
              <a:gd name="connsiteY9" fmla="*/ 1008360 h 1865266"/>
              <a:gd name="connsiteX10" fmla="*/ 21042628 w 21045263"/>
              <a:gd name="connsiteY10" fmla="*/ 1463740 h 1865266"/>
              <a:gd name="connsiteX0" fmla="*/ 21042628 w 21063841"/>
              <a:gd name="connsiteY0" fmla="*/ 1463740 h 1929335"/>
              <a:gd name="connsiteX1" fmla="*/ 19812765 w 21063841"/>
              <a:gd name="connsiteY1" fmla="*/ 1855556 h 1929335"/>
              <a:gd name="connsiteX2" fmla="*/ 5063681 w 21063841"/>
              <a:gd name="connsiteY2" fmla="*/ 1865215 h 1929335"/>
              <a:gd name="connsiteX3" fmla="*/ 3150853 w 21063841"/>
              <a:gd name="connsiteY3" fmla="*/ 1066279 h 1929335"/>
              <a:gd name="connsiteX4" fmla="*/ 370645 w 21063841"/>
              <a:gd name="connsiteY4" fmla="*/ 914190 h 1929335"/>
              <a:gd name="connsiteX5" fmla="*/ 225533 w 21063841"/>
              <a:gd name="connsiteY5" fmla="*/ 103581 h 1929335"/>
              <a:gd name="connsiteX6" fmla="*/ 2193102 w 21063841"/>
              <a:gd name="connsiteY6" fmla="*/ 19293 h 1929335"/>
              <a:gd name="connsiteX7" fmla="*/ 3659188 w 21063841"/>
              <a:gd name="connsiteY7" fmla="*/ 181416 h 1929335"/>
              <a:gd name="connsiteX8" fmla="*/ 4124386 w 21063841"/>
              <a:gd name="connsiteY8" fmla="*/ 974320 h 1929335"/>
              <a:gd name="connsiteX9" fmla="*/ 19595358 w 21063841"/>
              <a:gd name="connsiteY9" fmla="*/ 1008360 h 1929335"/>
              <a:gd name="connsiteX10" fmla="*/ 21042628 w 21063841"/>
              <a:gd name="connsiteY10" fmla="*/ 1463740 h 1929335"/>
              <a:gd name="connsiteX0" fmla="*/ 21042628 w 21046036"/>
              <a:gd name="connsiteY0" fmla="*/ 1463740 h 1932740"/>
              <a:gd name="connsiteX1" fmla="*/ 19812765 w 21046036"/>
              <a:gd name="connsiteY1" fmla="*/ 1855556 h 1932740"/>
              <a:gd name="connsiteX2" fmla="*/ 5063681 w 21046036"/>
              <a:gd name="connsiteY2" fmla="*/ 1865215 h 1932740"/>
              <a:gd name="connsiteX3" fmla="*/ 3150853 w 21046036"/>
              <a:gd name="connsiteY3" fmla="*/ 1066279 h 1932740"/>
              <a:gd name="connsiteX4" fmla="*/ 370645 w 21046036"/>
              <a:gd name="connsiteY4" fmla="*/ 914190 h 1932740"/>
              <a:gd name="connsiteX5" fmla="*/ 225533 w 21046036"/>
              <a:gd name="connsiteY5" fmla="*/ 103581 h 1932740"/>
              <a:gd name="connsiteX6" fmla="*/ 2193102 w 21046036"/>
              <a:gd name="connsiteY6" fmla="*/ 19293 h 1932740"/>
              <a:gd name="connsiteX7" fmla="*/ 3659188 w 21046036"/>
              <a:gd name="connsiteY7" fmla="*/ 181416 h 1932740"/>
              <a:gd name="connsiteX8" fmla="*/ 4124386 w 21046036"/>
              <a:gd name="connsiteY8" fmla="*/ 974320 h 1932740"/>
              <a:gd name="connsiteX9" fmla="*/ 19595358 w 21046036"/>
              <a:gd name="connsiteY9" fmla="*/ 1008360 h 1932740"/>
              <a:gd name="connsiteX10" fmla="*/ 21042628 w 21046036"/>
              <a:gd name="connsiteY10" fmla="*/ 1463740 h 1932740"/>
              <a:gd name="connsiteX0" fmla="*/ 21042628 w 21042721"/>
              <a:gd name="connsiteY0" fmla="*/ 1463740 h 1929032"/>
              <a:gd name="connsiteX1" fmla="*/ 19637108 w 21042721"/>
              <a:gd name="connsiteY1" fmla="*/ 1845894 h 1929032"/>
              <a:gd name="connsiteX2" fmla="*/ 5063681 w 21042721"/>
              <a:gd name="connsiteY2" fmla="*/ 1865215 h 1929032"/>
              <a:gd name="connsiteX3" fmla="*/ 3150853 w 21042721"/>
              <a:gd name="connsiteY3" fmla="*/ 1066279 h 1929032"/>
              <a:gd name="connsiteX4" fmla="*/ 370645 w 21042721"/>
              <a:gd name="connsiteY4" fmla="*/ 914190 h 1929032"/>
              <a:gd name="connsiteX5" fmla="*/ 225533 w 21042721"/>
              <a:gd name="connsiteY5" fmla="*/ 103581 h 1929032"/>
              <a:gd name="connsiteX6" fmla="*/ 2193102 w 21042721"/>
              <a:gd name="connsiteY6" fmla="*/ 19293 h 1929032"/>
              <a:gd name="connsiteX7" fmla="*/ 3659188 w 21042721"/>
              <a:gd name="connsiteY7" fmla="*/ 181416 h 1929032"/>
              <a:gd name="connsiteX8" fmla="*/ 4124386 w 21042721"/>
              <a:gd name="connsiteY8" fmla="*/ 974320 h 1929032"/>
              <a:gd name="connsiteX9" fmla="*/ 19595358 w 21042721"/>
              <a:gd name="connsiteY9" fmla="*/ 1008360 h 1929032"/>
              <a:gd name="connsiteX10" fmla="*/ 21042628 w 21042721"/>
              <a:gd name="connsiteY10" fmla="*/ 1463740 h 1929032"/>
              <a:gd name="connsiteX0" fmla="*/ 21042628 w 21043652"/>
              <a:gd name="connsiteY0" fmla="*/ 1463740 h 1929032"/>
              <a:gd name="connsiteX1" fmla="*/ 19724937 w 21043652"/>
              <a:gd name="connsiteY1" fmla="*/ 1845894 h 1929032"/>
              <a:gd name="connsiteX2" fmla="*/ 5063681 w 21043652"/>
              <a:gd name="connsiteY2" fmla="*/ 1865215 h 1929032"/>
              <a:gd name="connsiteX3" fmla="*/ 3150853 w 21043652"/>
              <a:gd name="connsiteY3" fmla="*/ 1066279 h 1929032"/>
              <a:gd name="connsiteX4" fmla="*/ 370645 w 21043652"/>
              <a:gd name="connsiteY4" fmla="*/ 914190 h 1929032"/>
              <a:gd name="connsiteX5" fmla="*/ 225533 w 21043652"/>
              <a:gd name="connsiteY5" fmla="*/ 103581 h 1929032"/>
              <a:gd name="connsiteX6" fmla="*/ 2193102 w 21043652"/>
              <a:gd name="connsiteY6" fmla="*/ 19293 h 1929032"/>
              <a:gd name="connsiteX7" fmla="*/ 3659188 w 21043652"/>
              <a:gd name="connsiteY7" fmla="*/ 181416 h 1929032"/>
              <a:gd name="connsiteX8" fmla="*/ 4124386 w 21043652"/>
              <a:gd name="connsiteY8" fmla="*/ 974320 h 1929032"/>
              <a:gd name="connsiteX9" fmla="*/ 19595358 w 21043652"/>
              <a:gd name="connsiteY9" fmla="*/ 1008360 h 1929032"/>
              <a:gd name="connsiteX10" fmla="*/ 21042628 w 21043652"/>
              <a:gd name="connsiteY10" fmla="*/ 1463740 h 1929032"/>
              <a:gd name="connsiteX0" fmla="*/ 21042630 w 21390569"/>
              <a:gd name="connsiteY0" fmla="*/ 1405774 h 1936600"/>
              <a:gd name="connsiteX1" fmla="*/ 19724937 w 21390569"/>
              <a:gd name="connsiteY1" fmla="*/ 1845894 h 1936600"/>
              <a:gd name="connsiteX2" fmla="*/ 5063681 w 21390569"/>
              <a:gd name="connsiteY2" fmla="*/ 1865215 h 1936600"/>
              <a:gd name="connsiteX3" fmla="*/ 3150853 w 21390569"/>
              <a:gd name="connsiteY3" fmla="*/ 1066279 h 1936600"/>
              <a:gd name="connsiteX4" fmla="*/ 370645 w 21390569"/>
              <a:gd name="connsiteY4" fmla="*/ 914190 h 1936600"/>
              <a:gd name="connsiteX5" fmla="*/ 225533 w 21390569"/>
              <a:gd name="connsiteY5" fmla="*/ 103581 h 1936600"/>
              <a:gd name="connsiteX6" fmla="*/ 2193102 w 21390569"/>
              <a:gd name="connsiteY6" fmla="*/ 19293 h 1936600"/>
              <a:gd name="connsiteX7" fmla="*/ 3659188 w 21390569"/>
              <a:gd name="connsiteY7" fmla="*/ 181416 h 1936600"/>
              <a:gd name="connsiteX8" fmla="*/ 4124386 w 21390569"/>
              <a:gd name="connsiteY8" fmla="*/ 974320 h 1936600"/>
              <a:gd name="connsiteX9" fmla="*/ 19595358 w 21390569"/>
              <a:gd name="connsiteY9" fmla="*/ 1008360 h 1936600"/>
              <a:gd name="connsiteX10" fmla="*/ 21042630 w 21390569"/>
              <a:gd name="connsiteY10" fmla="*/ 1405774 h 1936600"/>
              <a:gd name="connsiteX0" fmla="*/ 21042630 w 21392394"/>
              <a:gd name="connsiteY0" fmla="*/ 1405774 h 1936600"/>
              <a:gd name="connsiteX1" fmla="*/ 19724937 w 21392394"/>
              <a:gd name="connsiteY1" fmla="*/ 1845894 h 1936600"/>
              <a:gd name="connsiteX2" fmla="*/ 5063681 w 21392394"/>
              <a:gd name="connsiteY2" fmla="*/ 1865215 h 1936600"/>
              <a:gd name="connsiteX3" fmla="*/ 3150853 w 21392394"/>
              <a:gd name="connsiteY3" fmla="*/ 1066279 h 1936600"/>
              <a:gd name="connsiteX4" fmla="*/ 370645 w 21392394"/>
              <a:gd name="connsiteY4" fmla="*/ 914190 h 1936600"/>
              <a:gd name="connsiteX5" fmla="*/ 225533 w 21392394"/>
              <a:gd name="connsiteY5" fmla="*/ 103581 h 1936600"/>
              <a:gd name="connsiteX6" fmla="*/ 2193102 w 21392394"/>
              <a:gd name="connsiteY6" fmla="*/ 19293 h 1936600"/>
              <a:gd name="connsiteX7" fmla="*/ 3659188 w 21392394"/>
              <a:gd name="connsiteY7" fmla="*/ 181416 h 1936600"/>
              <a:gd name="connsiteX8" fmla="*/ 4124386 w 21392394"/>
              <a:gd name="connsiteY8" fmla="*/ 974320 h 1936600"/>
              <a:gd name="connsiteX9" fmla="*/ 19566088 w 21392394"/>
              <a:gd name="connsiteY9" fmla="*/ 950396 h 1936600"/>
              <a:gd name="connsiteX10" fmla="*/ 21042630 w 21392394"/>
              <a:gd name="connsiteY10" fmla="*/ 1405774 h 1936600"/>
              <a:gd name="connsiteX0" fmla="*/ 21042630 w 21392394"/>
              <a:gd name="connsiteY0" fmla="*/ 1405774 h 1936600"/>
              <a:gd name="connsiteX1" fmla="*/ 19724937 w 21392394"/>
              <a:gd name="connsiteY1" fmla="*/ 1845894 h 1936600"/>
              <a:gd name="connsiteX2" fmla="*/ 5063681 w 21392394"/>
              <a:gd name="connsiteY2" fmla="*/ 1865215 h 1936600"/>
              <a:gd name="connsiteX3" fmla="*/ 3150853 w 21392394"/>
              <a:gd name="connsiteY3" fmla="*/ 1066279 h 1936600"/>
              <a:gd name="connsiteX4" fmla="*/ 370645 w 21392394"/>
              <a:gd name="connsiteY4" fmla="*/ 914190 h 1936600"/>
              <a:gd name="connsiteX5" fmla="*/ 225533 w 21392394"/>
              <a:gd name="connsiteY5" fmla="*/ 103581 h 1936600"/>
              <a:gd name="connsiteX6" fmla="*/ 2193102 w 21392394"/>
              <a:gd name="connsiteY6" fmla="*/ 19293 h 1936600"/>
              <a:gd name="connsiteX7" fmla="*/ 3659188 w 21392394"/>
              <a:gd name="connsiteY7" fmla="*/ 181416 h 1936600"/>
              <a:gd name="connsiteX8" fmla="*/ 4124386 w 21392394"/>
              <a:gd name="connsiteY8" fmla="*/ 974320 h 1936600"/>
              <a:gd name="connsiteX9" fmla="*/ 19566088 w 21392394"/>
              <a:gd name="connsiteY9" fmla="*/ 950396 h 1936600"/>
              <a:gd name="connsiteX10" fmla="*/ 21042630 w 21392394"/>
              <a:gd name="connsiteY10" fmla="*/ 1405774 h 1936600"/>
              <a:gd name="connsiteX0" fmla="*/ 21042630 w 21048811"/>
              <a:gd name="connsiteY0" fmla="*/ 1405774 h 1911527"/>
              <a:gd name="connsiteX1" fmla="*/ 19724937 w 21048811"/>
              <a:gd name="connsiteY1" fmla="*/ 1845894 h 1911527"/>
              <a:gd name="connsiteX2" fmla="*/ 5063681 w 21048811"/>
              <a:gd name="connsiteY2" fmla="*/ 1865215 h 1911527"/>
              <a:gd name="connsiteX3" fmla="*/ 3150853 w 21048811"/>
              <a:gd name="connsiteY3" fmla="*/ 1066279 h 1911527"/>
              <a:gd name="connsiteX4" fmla="*/ 370645 w 21048811"/>
              <a:gd name="connsiteY4" fmla="*/ 914190 h 1911527"/>
              <a:gd name="connsiteX5" fmla="*/ 225533 w 21048811"/>
              <a:gd name="connsiteY5" fmla="*/ 103581 h 1911527"/>
              <a:gd name="connsiteX6" fmla="*/ 2193102 w 21048811"/>
              <a:gd name="connsiteY6" fmla="*/ 19293 h 1911527"/>
              <a:gd name="connsiteX7" fmla="*/ 3659188 w 21048811"/>
              <a:gd name="connsiteY7" fmla="*/ 181416 h 1911527"/>
              <a:gd name="connsiteX8" fmla="*/ 4124386 w 21048811"/>
              <a:gd name="connsiteY8" fmla="*/ 974320 h 1911527"/>
              <a:gd name="connsiteX9" fmla="*/ 19566088 w 21048811"/>
              <a:gd name="connsiteY9" fmla="*/ 950396 h 1911527"/>
              <a:gd name="connsiteX10" fmla="*/ 21042630 w 21048811"/>
              <a:gd name="connsiteY10" fmla="*/ 1405774 h 1911527"/>
              <a:gd name="connsiteX0" fmla="*/ 21042630 w 21048811"/>
              <a:gd name="connsiteY0" fmla="*/ 1405774 h 1918077"/>
              <a:gd name="connsiteX1" fmla="*/ 19724937 w 21048811"/>
              <a:gd name="connsiteY1" fmla="*/ 1845894 h 1918077"/>
              <a:gd name="connsiteX2" fmla="*/ 5063681 w 21048811"/>
              <a:gd name="connsiteY2" fmla="*/ 1865215 h 1918077"/>
              <a:gd name="connsiteX3" fmla="*/ 3150853 w 21048811"/>
              <a:gd name="connsiteY3" fmla="*/ 1066279 h 1918077"/>
              <a:gd name="connsiteX4" fmla="*/ 370645 w 21048811"/>
              <a:gd name="connsiteY4" fmla="*/ 914190 h 1918077"/>
              <a:gd name="connsiteX5" fmla="*/ 225533 w 21048811"/>
              <a:gd name="connsiteY5" fmla="*/ 103581 h 1918077"/>
              <a:gd name="connsiteX6" fmla="*/ 2193102 w 21048811"/>
              <a:gd name="connsiteY6" fmla="*/ 19293 h 1918077"/>
              <a:gd name="connsiteX7" fmla="*/ 3659188 w 21048811"/>
              <a:gd name="connsiteY7" fmla="*/ 181416 h 1918077"/>
              <a:gd name="connsiteX8" fmla="*/ 4124386 w 21048811"/>
              <a:gd name="connsiteY8" fmla="*/ 974320 h 1918077"/>
              <a:gd name="connsiteX9" fmla="*/ 19566088 w 21048811"/>
              <a:gd name="connsiteY9" fmla="*/ 950396 h 1918077"/>
              <a:gd name="connsiteX10" fmla="*/ 21042630 w 21048811"/>
              <a:gd name="connsiteY10" fmla="*/ 1405774 h 1918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1048811" h="1918077">
                <a:moveTo>
                  <a:pt x="21042630" y="1405774"/>
                </a:moveTo>
                <a:cubicBezTo>
                  <a:pt x="21069105" y="1555024"/>
                  <a:pt x="21070680" y="1846609"/>
                  <a:pt x="19724937" y="1845894"/>
                </a:cubicBezTo>
                <a:cubicBezTo>
                  <a:pt x="17060679" y="1844478"/>
                  <a:pt x="7826028" y="1995151"/>
                  <a:pt x="5063681" y="1865215"/>
                </a:cubicBezTo>
                <a:cubicBezTo>
                  <a:pt x="2301334" y="1735279"/>
                  <a:pt x="3185793" y="1060482"/>
                  <a:pt x="3150853" y="1066279"/>
                </a:cubicBezTo>
                <a:cubicBezTo>
                  <a:pt x="2743484" y="923305"/>
                  <a:pt x="858198" y="1074640"/>
                  <a:pt x="370645" y="914190"/>
                </a:cubicBezTo>
                <a:cubicBezTo>
                  <a:pt x="-116908" y="753740"/>
                  <a:pt x="-78210" y="252731"/>
                  <a:pt x="225533" y="103581"/>
                </a:cubicBezTo>
                <a:cubicBezTo>
                  <a:pt x="529276" y="-45569"/>
                  <a:pt x="1620826" y="6321"/>
                  <a:pt x="2193102" y="19293"/>
                </a:cubicBezTo>
                <a:cubicBezTo>
                  <a:pt x="2765378" y="32265"/>
                  <a:pt x="3337307" y="22245"/>
                  <a:pt x="3659188" y="181416"/>
                </a:cubicBezTo>
                <a:cubicBezTo>
                  <a:pt x="3981069" y="340587"/>
                  <a:pt x="3861177" y="522467"/>
                  <a:pt x="4124386" y="974320"/>
                </a:cubicBezTo>
                <a:lnTo>
                  <a:pt x="19566088" y="950396"/>
                </a:lnTo>
                <a:cubicBezTo>
                  <a:pt x="21009824" y="964339"/>
                  <a:pt x="21016155" y="1256524"/>
                  <a:pt x="21042630" y="1405774"/>
                </a:cubicBezTo>
                <a:close/>
              </a:path>
            </a:pathLst>
          </a:custGeom>
          <a:noFill/>
          <a:ln w="38100" cap="flat" cmpd="sng" algn="ctr">
            <a:solidFill>
              <a:srgbClr val="3399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170" name="Line 5">
            <a:extLst>
              <a:ext uri="{FF2B5EF4-FFF2-40B4-BE49-F238E27FC236}">
                <a16:creationId xmlns:a16="http://schemas.microsoft.com/office/drawing/2014/main" id="{AC13B67E-D422-404D-A53B-24A80A6DC3B7}"/>
              </a:ext>
            </a:extLst>
          </p:cNvPr>
          <p:cNvSpPr>
            <a:spLocks noChangeShapeType="1"/>
          </p:cNvSpPr>
          <p:nvPr/>
        </p:nvSpPr>
        <p:spPr bwMode="auto">
          <a:xfrm>
            <a:off x="3911842" y="4169943"/>
            <a:ext cx="3739845" cy="50294"/>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76" name="AutoShape 10">
            <a:extLst>
              <a:ext uri="{FF2B5EF4-FFF2-40B4-BE49-F238E27FC236}">
                <a16:creationId xmlns:a16="http://schemas.microsoft.com/office/drawing/2014/main" id="{7D121CF3-5D7C-4D6D-9BA2-0678DF4D31B4}"/>
              </a:ext>
            </a:extLst>
          </p:cNvPr>
          <p:cNvSpPr>
            <a:spLocks noChangeArrowheads="1"/>
          </p:cNvSpPr>
          <p:nvPr/>
        </p:nvSpPr>
        <p:spPr bwMode="auto">
          <a:xfrm>
            <a:off x="5807269" y="5443140"/>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77" name="Line 13">
            <a:extLst>
              <a:ext uri="{FF2B5EF4-FFF2-40B4-BE49-F238E27FC236}">
                <a16:creationId xmlns:a16="http://schemas.microsoft.com/office/drawing/2014/main" id="{1D3EF61E-B67D-4217-86F8-6BB1E0C95584}"/>
              </a:ext>
            </a:extLst>
          </p:cNvPr>
          <p:cNvSpPr>
            <a:spLocks noChangeShapeType="1"/>
          </p:cNvSpPr>
          <p:nvPr/>
        </p:nvSpPr>
        <p:spPr bwMode="auto">
          <a:xfrm flipH="1" flipV="1">
            <a:off x="300950" y="3884173"/>
            <a:ext cx="5560212" cy="1618224"/>
          </a:xfrm>
          <a:custGeom>
            <a:avLst/>
            <a:gdLst>
              <a:gd name="connsiteX0" fmla="*/ 0 w 5560212"/>
              <a:gd name="connsiteY0" fmla="*/ 0 h 1618224"/>
              <a:gd name="connsiteX1" fmla="*/ 5560212 w 5560212"/>
              <a:gd name="connsiteY1" fmla="*/ 1618224 h 1618224"/>
              <a:gd name="connsiteX0" fmla="*/ 0 w 5560212"/>
              <a:gd name="connsiteY0" fmla="*/ 0 h 1618224"/>
              <a:gd name="connsiteX1" fmla="*/ 3986642 w 5560212"/>
              <a:gd name="connsiteY1" fmla="*/ 1158997 h 1618224"/>
              <a:gd name="connsiteX2" fmla="*/ 5560212 w 5560212"/>
              <a:gd name="connsiteY2" fmla="*/ 1618224 h 1618224"/>
              <a:gd name="connsiteX0" fmla="*/ 0 w 5560212"/>
              <a:gd name="connsiteY0" fmla="*/ 0 h 1618224"/>
              <a:gd name="connsiteX1" fmla="*/ 3986642 w 5560212"/>
              <a:gd name="connsiteY1" fmla="*/ 1158997 h 1618224"/>
              <a:gd name="connsiteX2" fmla="*/ 5560212 w 5560212"/>
              <a:gd name="connsiteY2" fmla="*/ 1618224 h 1618224"/>
              <a:gd name="connsiteX0" fmla="*/ 0 w 5560212"/>
              <a:gd name="connsiteY0" fmla="*/ 0 h 1618224"/>
              <a:gd name="connsiteX1" fmla="*/ 5186792 w 5560212"/>
              <a:gd name="connsiteY1" fmla="*/ 1181857 h 1618224"/>
              <a:gd name="connsiteX2" fmla="*/ 5560212 w 5560212"/>
              <a:gd name="connsiteY2" fmla="*/ 1618224 h 1618224"/>
            </a:gdLst>
            <a:ahLst/>
            <a:cxnLst>
              <a:cxn ang="0">
                <a:pos x="connsiteX0" y="connsiteY0"/>
              </a:cxn>
              <a:cxn ang="0">
                <a:pos x="connsiteX1" y="connsiteY1"/>
              </a:cxn>
              <a:cxn ang="0">
                <a:pos x="connsiteX2" y="connsiteY2"/>
              </a:cxn>
            </a:cxnLst>
            <a:rect l="l" t="t" r="r" b="b"/>
            <a:pathLst>
              <a:path w="5560212" h="1618224">
                <a:moveTo>
                  <a:pt x="0" y="0"/>
                </a:moveTo>
                <a:cubicBezTo>
                  <a:pt x="1328881" y="386332"/>
                  <a:pt x="4292251" y="955545"/>
                  <a:pt x="5186792" y="1181857"/>
                </a:cubicBezTo>
                <a:lnTo>
                  <a:pt x="5560212" y="1618224"/>
                </a:lnTo>
              </a:path>
            </a:pathLst>
          </a:cu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78" name="フリーフォーム 85">
            <a:extLst>
              <a:ext uri="{FF2B5EF4-FFF2-40B4-BE49-F238E27FC236}">
                <a16:creationId xmlns:a16="http://schemas.microsoft.com/office/drawing/2014/main" id="{375DDE01-F463-4FFD-88DA-C1289A6A921C}"/>
              </a:ext>
            </a:extLst>
          </p:cNvPr>
          <p:cNvSpPr>
            <a:spLocks/>
          </p:cNvSpPr>
          <p:nvPr/>
        </p:nvSpPr>
        <p:spPr bwMode="auto">
          <a:xfrm>
            <a:off x="2680" y="4464952"/>
            <a:ext cx="3913503" cy="955487"/>
          </a:xfrm>
          <a:custGeom>
            <a:avLst/>
            <a:gdLst>
              <a:gd name="T0" fmla="*/ 12714462 w 7426325"/>
              <a:gd name="T1" fmla="*/ 362585 h 787400"/>
              <a:gd name="T2" fmla="*/ 12971247 w 7426325"/>
              <a:gd name="T3" fmla="*/ 69215 h 787400"/>
              <a:gd name="T4" fmla="*/ 13763001 w 7426325"/>
              <a:gd name="T5" fmla="*/ 118745 h 787400"/>
              <a:gd name="T6" fmla="*/ 13466989 w 7426325"/>
              <a:gd name="T7" fmla="*/ 781685 h 787400"/>
              <a:gd name="T8" fmla="*/ 10824229 w 7426325"/>
              <a:gd name="T9" fmla="*/ 781685 h 787400"/>
              <a:gd name="T10" fmla="*/ 895186 w 7426325"/>
              <a:gd name="T11" fmla="*/ 781685 h 787400"/>
              <a:gd name="T12" fmla="*/ 110561 w 7426325"/>
              <a:gd name="T13" fmla="*/ 581660 h 787400"/>
              <a:gd name="T14" fmla="*/ 231821 w 7426325"/>
              <a:gd name="T15" fmla="*/ 145415 h 787400"/>
              <a:gd name="T16" fmla="*/ 1387356 w 7426325"/>
              <a:gd name="T17" fmla="*/ 84455 h 787400"/>
              <a:gd name="T18" fmla="*/ 1865262 w 7426325"/>
              <a:gd name="T19" fmla="*/ 560705 h 787400"/>
              <a:gd name="T20" fmla="*/ 3577169 w 7426325"/>
              <a:gd name="T21" fmla="*/ 663575 h 787400"/>
              <a:gd name="T22" fmla="*/ 12568240 w 7426325"/>
              <a:gd name="T23" fmla="*/ 654050 h 787400"/>
              <a:gd name="T24" fmla="*/ 12714462 w 7426325"/>
              <a:gd name="T25" fmla="*/ 366395 h 7874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connsiteX0" fmla="*/ 6767748 w 7358639"/>
              <a:gd name="connsiteY0" fmla="*/ 328638 h 747738"/>
              <a:gd name="connsiteX1" fmla="*/ 6904908 w 7358639"/>
              <a:gd name="connsiteY1" fmla="*/ 35268 h 747738"/>
              <a:gd name="connsiteX2" fmla="*/ 7327818 w 7358639"/>
              <a:gd name="connsiteY2" fmla="*/ 84798 h 747738"/>
              <a:gd name="connsiteX3" fmla="*/ 7169703 w 7358639"/>
              <a:gd name="connsiteY3" fmla="*/ 747738 h 747738"/>
              <a:gd name="connsiteX4" fmla="*/ 4699847 w 7358639"/>
              <a:gd name="connsiteY4" fmla="*/ 735435 h 747738"/>
              <a:gd name="connsiteX5" fmla="*/ 454578 w 7358639"/>
              <a:gd name="connsiteY5" fmla="*/ 747738 h 747738"/>
              <a:gd name="connsiteX6" fmla="*/ 35478 w 7358639"/>
              <a:gd name="connsiteY6" fmla="*/ 547713 h 747738"/>
              <a:gd name="connsiteX7" fmla="*/ 100248 w 7358639"/>
              <a:gd name="connsiteY7" fmla="*/ 111468 h 747738"/>
              <a:gd name="connsiteX8" fmla="*/ 717468 w 7358639"/>
              <a:gd name="connsiteY8" fmla="*/ 50508 h 747738"/>
              <a:gd name="connsiteX9" fmla="*/ 972738 w 7358639"/>
              <a:gd name="connsiteY9" fmla="*/ 526758 h 747738"/>
              <a:gd name="connsiteX10" fmla="*/ 1887138 w 7358639"/>
              <a:gd name="connsiteY10" fmla="*/ 629628 h 747738"/>
              <a:gd name="connsiteX11" fmla="*/ 6689643 w 7358639"/>
              <a:gd name="connsiteY11" fmla="*/ 620103 h 747738"/>
              <a:gd name="connsiteX12" fmla="*/ 6767748 w 7358639"/>
              <a:gd name="connsiteY12" fmla="*/ 332448 h 747738"/>
              <a:gd name="connsiteX0" fmla="*/ 6767748 w 7392059"/>
              <a:gd name="connsiteY0" fmla="*/ 379404 h 1561297"/>
              <a:gd name="connsiteX1" fmla="*/ 6904908 w 7392059"/>
              <a:gd name="connsiteY1" fmla="*/ 86034 h 1561297"/>
              <a:gd name="connsiteX2" fmla="*/ 7327818 w 7392059"/>
              <a:gd name="connsiteY2" fmla="*/ 135564 h 1561297"/>
              <a:gd name="connsiteX3" fmla="*/ 5368819 w 7392059"/>
              <a:gd name="connsiteY3" fmla="*/ 1561297 h 1561297"/>
              <a:gd name="connsiteX4" fmla="*/ 4699847 w 7392059"/>
              <a:gd name="connsiteY4" fmla="*/ 786201 h 1561297"/>
              <a:gd name="connsiteX5" fmla="*/ 454578 w 7392059"/>
              <a:gd name="connsiteY5" fmla="*/ 798504 h 1561297"/>
              <a:gd name="connsiteX6" fmla="*/ 35478 w 7392059"/>
              <a:gd name="connsiteY6" fmla="*/ 598479 h 1561297"/>
              <a:gd name="connsiteX7" fmla="*/ 100248 w 7392059"/>
              <a:gd name="connsiteY7" fmla="*/ 162234 h 1561297"/>
              <a:gd name="connsiteX8" fmla="*/ 717468 w 7392059"/>
              <a:gd name="connsiteY8" fmla="*/ 101274 h 1561297"/>
              <a:gd name="connsiteX9" fmla="*/ 972738 w 7392059"/>
              <a:gd name="connsiteY9" fmla="*/ 577524 h 1561297"/>
              <a:gd name="connsiteX10" fmla="*/ 1887138 w 7392059"/>
              <a:gd name="connsiteY10" fmla="*/ 680394 h 1561297"/>
              <a:gd name="connsiteX11" fmla="*/ 6689643 w 7392059"/>
              <a:gd name="connsiteY11" fmla="*/ 670869 h 1561297"/>
              <a:gd name="connsiteX12" fmla="*/ 6767748 w 7392059"/>
              <a:gd name="connsiteY12" fmla="*/ 383214 h 1561297"/>
              <a:gd name="connsiteX0" fmla="*/ 6767748 w 7392059"/>
              <a:gd name="connsiteY0" fmla="*/ 379404 h 1561297"/>
              <a:gd name="connsiteX1" fmla="*/ 6904908 w 7392059"/>
              <a:gd name="connsiteY1" fmla="*/ 86034 h 1561297"/>
              <a:gd name="connsiteX2" fmla="*/ 7327818 w 7392059"/>
              <a:gd name="connsiteY2" fmla="*/ 135564 h 1561297"/>
              <a:gd name="connsiteX3" fmla="*/ 5368819 w 7392059"/>
              <a:gd name="connsiteY3" fmla="*/ 1561297 h 1561297"/>
              <a:gd name="connsiteX4" fmla="*/ 4699847 w 7392059"/>
              <a:gd name="connsiteY4" fmla="*/ 786201 h 1561297"/>
              <a:gd name="connsiteX5" fmla="*/ 454578 w 7392059"/>
              <a:gd name="connsiteY5" fmla="*/ 798504 h 1561297"/>
              <a:gd name="connsiteX6" fmla="*/ 35478 w 7392059"/>
              <a:gd name="connsiteY6" fmla="*/ 598479 h 1561297"/>
              <a:gd name="connsiteX7" fmla="*/ 100248 w 7392059"/>
              <a:gd name="connsiteY7" fmla="*/ 162234 h 1561297"/>
              <a:gd name="connsiteX8" fmla="*/ 717468 w 7392059"/>
              <a:gd name="connsiteY8" fmla="*/ 101274 h 1561297"/>
              <a:gd name="connsiteX9" fmla="*/ 972738 w 7392059"/>
              <a:gd name="connsiteY9" fmla="*/ 577524 h 1561297"/>
              <a:gd name="connsiteX10" fmla="*/ 1887138 w 7392059"/>
              <a:gd name="connsiteY10" fmla="*/ 680394 h 1561297"/>
              <a:gd name="connsiteX11" fmla="*/ 6698926 w 7392059"/>
              <a:gd name="connsiteY11" fmla="*/ 695475 h 1561297"/>
              <a:gd name="connsiteX12" fmla="*/ 6767748 w 7392059"/>
              <a:gd name="connsiteY12" fmla="*/ 383214 h 1561297"/>
              <a:gd name="connsiteX0" fmla="*/ 6767748 w 6914779"/>
              <a:gd name="connsiteY0" fmla="*/ 350673 h 1631110"/>
              <a:gd name="connsiteX1" fmla="*/ 6904908 w 6914779"/>
              <a:gd name="connsiteY1" fmla="*/ 57303 h 1631110"/>
              <a:gd name="connsiteX2" fmla="*/ 6436659 w 6914779"/>
              <a:gd name="connsiteY2" fmla="*/ 1521691 h 1631110"/>
              <a:gd name="connsiteX3" fmla="*/ 5368819 w 6914779"/>
              <a:gd name="connsiteY3" fmla="*/ 1532566 h 1631110"/>
              <a:gd name="connsiteX4" fmla="*/ 4699847 w 6914779"/>
              <a:gd name="connsiteY4" fmla="*/ 757470 h 1631110"/>
              <a:gd name="connsiteX5" fmla="*/ 454578 w 6914779"/>
              <a:gd name="connsiteY5" fmla="*/ 769773 h 1631110"/>
              <a:gd name="connsiteX6" fmla="*/ 35478 w 6914779"/>
              <a:gd name="connsiteY6" fmla="*/ 569748 h 1631110"/>
              <a:gd name="connsiteX7" fmla="*/ 100248 w 6914779"/>
              <a:gd name="connsiteY7" fmla="*/ 133503 h 1631110"/>
              <a:gd name="connsiteX8" fmla="*/ 717468 w 6914779"/>
              <a:gd name="connsiteY8" fmla="*/ 72543 h 1631110"/>
              <a:gd name="connsiteX9" fmla="*/ 972738 w 6914779"/>
              <a:gd name="connsiteY9" fmla="*/ 548793 h 1631110"/>
              <a:gd name="connsiteX10" fmla="*/ 1887138 w 6914779"/>
              <a:gd name="connsiteY10" fmla="*/ 651663 h 1631110"/>
              <a:gd name="connsiteX11" fmla="*/ 6698926 w 6914779"/>
              <a:gd name="connsiteY11" fmla="*/ 666744 h 1631110"/>
              <a:gd name="connsiteX12" fmla="*/ 6767748 w 6914779"/>
              <a:gd name="connsiteY12" fmla="*/ 354483 h 1631110"/>
              <a:gd name="connsiteX0" fmla="*/ 6767748 w 6914779"/>
              <a:gd name="connsiteY0" fmla="*/ 350673 h 1532707"/>
              <a:gd name="connsiteX1" fmla="*/ 6904908 w 6914779"/>
              <a:gd name="connsiteY1" fmla="*/ 57303 h 1532707"/>
              <a:gd name="connsiteX2" fmla="*/ 6436659 w 6914779"/>
              <a:gd name="connsiteY2" fmla="*/ 1521691 h 1532707"/>
              <a:gd name="connsiteX3" fmla="*/ 5368819 w 6914779"/>
              <a:gd name="connsiteY3" fmla="*/ 1532566 h 1532707"/>
              <a:gd name="connsiteX4" fmla="*/ 4699847 w 6914779"/>
              <a:gd name="connsiteY4" fmla="*/ 757470 h 1532707"/>
              <a:gd name="connsiteX5" fmla="*/ 454578 w 6914779"/>
              <a:gd name="connsiteY5" fmla="*/ 769773 h 1532707"/>
              <a:gd name="connsiteX6" fmla="*/ 35478 w 6914779"/>
              <a:gd name="connsiteY6" fmla="*/ 569748 h 1532707"/>
              <a:gd name="connsiteX7" fmla="*/ 100248 w 6914779"/>
              <a:gd name="connsiteY7" fmla="*/ 133503 h 1532707"/>
              <a:gd name="connsiteX8" fmla="*/ 717468 w 6914779"/>
              <a:gd name="connsiteY8" fmla="*/ 72543 h 1532707"/>
              <a:gd name="connsiteX9" fmla="*/ 972738 w 6914779"/>
              <a:gd name="connsiteY9" fmla="*/ 548793 h 1532707"/>
              <a:gd name="connsiteX10" fmla="*/ 1887138 w 6914779"/>
              <a:gd name="connsiteY10" fmla="*/ 651663 h 1532707"/>
              <a:gd name="connsiteX11" fmla="*/ 6698926 w 6914779"/>
              <a:gd name="connsiteY11" fmla="*/ 666744 h 1532707"/>
              <a:gd name="connsiteX12" fmla="*/ 6767748 w 6914779"/>
              <a:gd name="connsiteY12" fmla="*/ 354483 h 1532707"/>
              <a:gd name="connsiteX0" fmla="*/ 6767748 w 7335391"/>
              <a:gd name="connsiteY0" fmla="*/ 311506 h 1497179"/>
              <a:gd name="connsiteX1" fmla="*/ 7331922 w 7335391"/>
              <a:gd name="connsiteY1" fmla="*/ 1297660 h 1497179"/>
              <a:gd name="connsiteX2" fmla="*/ 6436659 w 7335391"/>
              <a:gd name="connsiteY2" fmla="*/ 1482524 h 1497179"/>
              <a:gd name="connsiteX3" fmla="*/ 5368819 w 7335391"/>
              <a:gd name="connsiteY3" fmla="*/ 1493399 h 1497179"/>
              <a:gd name="connsiteX4" fmla="*/ 4699847 w 7335391"/>
              <a:gd name="connsiteY4" fmla="*/ 718303 h 1497179"/>
              <a:gd name="connsiteX5" fmla="*/ 454578 w 7335391"/>
              <a:gd name="connsiteY5" fmla="*/ 730606 h 1497179"/>
              <a:gd name="connsiteX6" fmla="*/ 35478 w 7335391"/>
              <a:gd name="connsiteY6" fmla="*/ 530581 h 1497179"/>
              <a:gd name="connsiteX7" fmla="*/ 100248 w 7335391"/>
              <a:gd name="connsiteY7" fmla="*/ 94336 h 1497179"/>
              <a:gd name="connsiteX8" fmla="*/ 717468 w 7335391"/>
              <a:gd name="connsiteY8" fmla="*/ 33376 h 1497179"/>
              <a:gd name="connsiteX9" fmla="*/ 972738 w 7335391"/>
              <a:gd name="connsiteY9" fmla="*/ 509626 h 1497179"/>
              <a:gd name="connsiteX10" fmla="*/ 1887138 w 7335391"/>
              <a:gd name="connsiteY10" fmla="*/ 612496 h 1497179"/>
              <a:gd name="connsiteX11" fmla="*/ 6698926 w 7335391"/>
              <a:gd name="connsiteY11" fmla="*/ 627577 h 1497179"/>
              <a:gd name="connsiteX12" fmla="*/ 6767748 w 7335391"/>
              <a:gd name="connsiteY12" fmla="*/ 315316 h 1497179"/>
              <a:gd name="connsiteX0" fmla="*/ 6767748 w 7335391"/>
              <a:gd name="connsiteY0" fmla="*/ 311506 h 1497178"/>
              <a:gd name="connsiteX1" fmla="*/ 7331922 w 7335391"/>
              <a:gd name="connsiteY1" fmla="*/ 1297660 h 1497178"/>
              <a:gd name="connsiteX2" fmla="*/ 6436659 w 7335391"/>
              <a:gd name="connsiteY2" fmla="*/ 1482524 h 1497178"/>
              <a:gd name="connsiteX3" fmla="*/ 5368819 w 7335391"/>
              <a:gd name="connsiteY3" fmla="*/ 1493399 h 1497178"/>
              <a:gd name="connsiteX4" fmla="*/ 4699847 w 7335391"/>
              <a:gd name="connsiteY4" fmla="*/ 718303 h 1497178"/>
              <a:gd name="connsiteX5" fmla="*/ 454578 w 7335391"/>
              <a:gd name="connsiteY5" fmla="*/ 730606 h 1497178"/>
              <a:gd name="connsiteX6" fmla="*/ 35478 w 7335391"/>
              <a:gd name="connsiteY6" fmla="*/ 530581 h 1497178"/>
              <a:gd name="connsiteX7" fmla="*/ 100248 w 7335391"/>
              <a:gd name="connsiteY7" fmla="*/ 94336 h 1497178"/>
              <a:gd name="connsiteX8" fmla="*/ 717468 w 7335391"/>
              <a:gd name="connsiteY8" fmla="*/ 33376 h 1497178"/>
              <a:gd name="connsiteX9" fmla="*/ 972738 w 7335391"/>
              <a:gd name="connsiteY9" fmla="*/ 509626 h 1497178"/>
              <a:gd name="connsiteX10" fmla="*/ 1887138 w 7335391"/>
              <a:gd name="connsiteY10" fmla="*/ 612496 h 1497178"/>
              <a:gd name="connsiteX11" fmla="*/ 6698926 w 7335391"/>
              <a:gd name="connsiteY11" fmla="*/ 627577 h 1497178"/>
              <a:gd name="connsiteX12" fmla="*/ 7296874 w 7335391"/>
              <a:gd name="connsiteY12" fmla="*/ 549075 h 1497178"/>
              <a:gd name="connsiteX0" fmla="*/ 7315440 w 7392624"/>
              <a:gd name="connsiteY0" fmla="*/ 705206 h 1497178"/>
              <a:gd name="connsiteX1" fmla="*/ 7331922 w 7392624"/>
              <a:gd name="connsiteY1" fmla="*/ 1297660 h 1497178"/>
              <a:gd name="connsiteX2" fmla="*/ 6436659 w 7392624"/>
              <a:gd name="connsiteY2" fmla="*/ 1482524 h 1497178"/>
              <a:gd name="connsiteX3" fmla="*/ 5368819 w 7392624"/>
              <a:gd name="connsiteY3" fmla="*/ 1493399 h 1497178"/>
              <a:gd name="connsiteX4" fmla="*/ 4699847 w 7392624"/>
              <a:gd name="connsiteY4" fmla="*/ 718303 h 1497178"/>
              <a:gd name="connsiteX5" fmla="*/ 454578 w 7392624"/>
              <a:gd name="connsiteY5" fmla="*/ 730606 h 1497178"/>
              <a:gd name="connsiteX6" fmla="*/ 35478 w 7392624"/>
              <a:gd name="connsiteY6" fmla="*/ 530581 h 1497178"/>
              <a:gd name="connsiteX7" fmla="*/ 100248 w 7392624"/>
              <a:gd name="connsiteY7" fmla="*/ 94336 h 1497178"/>
              <a:gd name="connsiteX8" fmla="*/ 717468 w 7392624"/>
              <a:gd name="connsiteY8" fmla="*/ 33376 h 1497178"/>
              <a:gd name="connsiteX9" fmla="*/ 972738 w 7392624"/>
              <a:gd name="connsiteY9" fmla="*/ 509626 h 1497178"/>
              <a:gd name="connsiteX10" fmla="*/ 1887138 w 7392624"/>
              <a:gd name="connsiteY10" fmla="*/ 612496 h 1497178"/>
              <a:gd name="connsiteX11" fmla="*/ 6698926 w 7392624"/>
              <a:gd name="connsiteY11" fmla="*/ 627577 h 1497178"/>
              <a:gd name="connsiteX12" fmla="*/ 7296874 w 7392624"/>
              <a:gd name="connsiteY12" fmla="*/ 549075 h 1497178"/>
              <a:gd name="connsiteX0" fmla="*/ 7315440 w 7392624"/>
              <a:gd name="connsiteY0" fmla="*/ 705206 h 1497178"/>
              <a:gd name="connsiteX1" fmla="*/ 7331922 w 7392624"/>
              <a:gd name="connsiteY1" fmla="*/ 1297660 h 1497178"/>
              <a:gd name="connsiteX2" fmla="*/ 6436659 w 7392624"/>
              <a:gd name="connsiteY2" fmla="*/ 1482524 h 1497178"/>
              <a:gd name="connsiteX3" fmla="*/ 5368819 w 7392624"/>
              <a:gd name="connsiteY3" fmla="*/ 1493399 h 1497178"/>
              <a:gd name="connsiteX4" fmla="*/ 4699847 w 7392624"/>
              <a:gd name="connsiteY4" fmla="*/ 718303 h 1497178"/>
              <a:gd name="connsiteX5" fmla="*/ 454578 w 7392624"/>
              <a:gd name="connsiteY5" fmla="*/ 730606 h 1497178"/>
              <a:gd name="connsiteX6" fmla="*/ 35478 w 7392624"/>
              <a:gd name="connsiteY6" fmla="*/ 530581 h 1497178"/>
              <a:gd name="connsiteX7" fmla="*/ 100248 w 7392624"/>
              <a:gd name="connsiteY7" fmla="*/ 94336 h 1497178"/>
              <a:gd name="connsiteX8" fmla="*/ 717468 w 7392624"/>
              <a:gd name="connsiteY8" fmla="*/ 33376 h 1497178"/>
              <a:gd name="connsiteX9" fmla="*/ 972738 w 7392624"/>
              <a:gd name="connsiteY9" fmla="*/ 509626 h 1497178"/>
              <a:gd name="connsiteX10" fmla="*/ 1887138 w 7392624"/>
              <a:gd name="connsiteY10" fmla="*/ 612496 h 1497178"/>
              <a:gd name="connsiteX11" fmla="*/ 6698926 w 7392624"/>
              <a:gd name="connsiteY11" fmla="*/ 627577 h 1497178"/>
              <a:gd name="connsiteX12" fmla="*/ 7296874 w 7392624"/>
              <a:gd name="connsiteY12" fmla="*/ 549075 h 1497178"/>
              <a:gd name="connsiteX0" fmla="*/ 7315440 w 7392624"/>
              <a:gd name="connsiteY0" fmla="*/ 705206 h 1497178"/>
              <a:gd name="connsiteX1" fmla="*/ 7331922 w 7392624"/>
              <a:gd name="connsiteY1" fmla="*/ 1297660 h 1497178"/>
              <a:gd name="connsiteX2" fmla="*/ 6436659 w 7392624"/>
              <a:gd name="connsiteY2" fmla="*/ 1482524 h 1497178"/>
              <a:gd name="connsiteX3" fmla="*/ 5368819 w 7392624"/>
              <a:gd name="connsiteY3" fmla="*/ 1493399 h 1497178"/>
              <a:gd name="connsiteX4" fmla="*/ 4699847 w 7392624"/>
              <a:gd name="connsiteY4" fmla="*/ 718303 h 1497178"/>
              <a:gd name="connsiteX5" fmla="*/ 454578 w 7392624"/>
              <a:gd name="connsiteY5" fmla="*/ 730606 h 1497178"/>
              <a:gd name="connsiteX6" fmla="*/ 35478 w 7392624"/>
              <a:gd name="connsiteY6" fmla="*/ 530581 h 1497178"/>
              <a:gd name="connsiteX7" fmla="*/ 100248 w 7392624"/>
              <a:gd name="connsiteY7" fmla="*/ 94336 h 1497178"/>
              <a:gd name="connsiteX8" fmla="*/ 717468 w 7392624"/>
              <a:gd name="connsiteY8" fmla="*/ 33376 h 1497178"/>
              <a:gd name="connsiteX9" fmla="*/ 972738 w 7392624"/>
              <a:gd name="connsiteY9" fmla="*/ 509626 h 1497178"/>
              <a:gd name="connsiteX10" fmla="*/ 1887138 w 7392624"/>
              <a:gd name="connsiteY10" fmla="*/ 612496 h 1497178"/>
              <a:gd name="connsiteX11" fmla="*/ 6698926 w 7392624"/>
              <a:gd name="connsiteY11" fmla="*/ 627577 h 1497178"/>
              <a:gd name="connsiteX12" fmla="*/ 7315440 w 7392624"/>
              <a:gd name="connsiteY12" fmla="*/ 696713 h 1497178"/>
              <a:gd name="connsiteX0" fmla="*/ 7315440 w 7392624"/>
              <a:gd name="connsiteY0" fmla="*/ 705206 h 1497178"/>
              <a:gd name="connsiteX1" fmla="*/ 7331922 w 7392624"/>
              <a:gd name="connsiteY1" fmla="*/ 1297660 h 1497178"/>
              <a:gd name="connsiteX2" fmla="*/ 6436659 w 7392624"/>
              <a:gd name="connsiteY2" fmla="*/ 1482524 h 1497178"/>
              <a:gd name="connsiteX3" fmla="*/ 5368819 w 7392624"/>
              <a:gd name="connsiteY3" fmla="*/ 1493399 h 1497178"/>
              <a:gd name="connsiteX4" fmla="*/ 4699847 w 7392624"/>
              <a:gd name="connsiteY4" fmla="*/ 718303 h 1497178"/>
              <a:gd name="connsiteX5" fmla="*/ 454578 w 7392624"/>
              <a:gd name="connsiteY5" fmla="*/ 730606 h 1497178"/>
              <a:gd name="connsiteX6" fmla="*/ 35478 w 7392624"/>
              <a:gd name="connsiteY6" fmla="*/ 530581 h 1497178"/>
              <a:gd name="connsiteX7" fmla="*/ 100248 w 7392624"/>
              <a:gd name="connsiteY7" fmla="*/ 94336 h 1497178"/>
              <a:gd name="connsiteX8" fmla="*/ 717468 w 7392624"/>
              <a:gd name="connsiteY8" fmla="*/ 33376 h 1497178"/>
              <a:gd name="connsiteX9" fmla="*/ 972738 w 7392624"/>
              <a:gd name="connsiteY9" fmla="*/ 509626 h 1497178"/>
              <a:gd name="connsiteX10" fmla="*/ 1887138 w 7392624"/>
              <a:gd name="connsiteY10" fmla="*/ 612496 h 1497178"/>
              <a:gd name="connsiteX11" fmla="*/ 6698926 w 7392624"/>
              <a:gd name="connsiteY11" fmla="*/ 627577 h 1497178"/>
              <a:gd name="connsiteX12" fmla="*/ 7315440 w 7392624"/>
              <a:gd name="connsiteY12" fmla="*/ 696713 h 1497178"/>
              <a:gd name="connsiteX0" fmla="*/ 7315440 w 7392624"/>
              <a:gd name="connsiteY0" fmla="*/ 705206 h 1484654"/>
              <a:gd name="connsiteX1" fmla="*/ 7331922 w 7392624"/>
              <a:gd name="connsiteY1" fmla="*/ 1297660 h 1484654"/>
              <a:gd name="connsiteX2" fmla="*/ 6436659 w 7392624"/>
              <a:gd name="connsiteY2" fmla="*/ 1482524 h 1484654"/>
              <a:gd name="connsiteX3" fmla="*/ 5303839 w 7392624"/>
              <a:gd name="connsiteY3" fmla="*/ 1407277 h 1484654"/>
              <a:gd name="connsiteX4" fmla="*/ 4699847 w 7392624"/>
              <a:gd name="connsiteY4" fmla="*/ 718303 h 1484654"/>
              <a:gd name="connsiteX5" fmla="*/ 454578 w 7392624"/>
              <a:gd name="connsiteY5" fmla="*/ 730606 h 1484654"/>
              <a:gd name="connsiteX6" fmla="*/ 35478 w 7392624"/>
              <a:gd name="connsiteY6" fmla="*/ 530581 h 1484654"/>
              <a:gd name="connsiteX7" fmla="*/ 100248 w 7392624"/>
              <a:gd name="connsiteY7" fmla="*/ 94336 h 1484654"/>
              <a:gd name="connsiteX8" fmla="*/ 717468 w 7392624"/>
              <a:gd name="connsiteY8" fmla="*/ 33376 h 1484654"/>
              <a:gd name="connsiteX9" fmla="*/ 972738 w 7392624"/>
              <a:gd name="connsiteY9" fmla="*/ 509626 h 1484654"/>
              <a:gd name="connsiteX10" fmla="*/ 1887138 w 7392624"/>
              <a:gd name="connsiteY10" fmla="*/ 612496 h 1484654"/>
              <a:gd name="connsiteX11" fmla="*/ 6698926 w 7392624"/>
              <a:gd name="connsiteY11" fmla="*/ 627577 h 1484654"/>
              <a:gd name="connsiteX12" fmla="*/ 7315440 w 7392624"/>
              <a:gd name="connsiteY12" fmla="*/ 696713 h 1484654"/>
              <a:gd name="connsiteX0" fmla="*/ 7315440 w 7391255"/>
              <a:gd name="connsiteY0" fmla="*/ 705206 h 1436988"/>
              <a:gd name="connsiteX1" fmla="*/ 7331922 w 7391255"/>
              <a:gd name="connsiteY1" fmla="*/ 1297660 h 1436988"/>
              <a:gd name="connsiteX2" fmla="*/ 6455225 w 7391255"/>
              <a:gd name="connsiteY2" fmla="*/ 1433311 h 1436988"/>
              <a:gd name="connsiteX3" fmla="*/ 5303839 w 7391255"/>
              <a:gd name="connsiteY3" fmla="*/ 1407277 h 1436988"/>
              <a:gd name="connsiteX4" fmla="*/ 4699847 w 7391255"/>
              <a:gd name="connsiteY4" fmla="*/ 718303 h 1436988"/>
              <a:gd name="connsiteX5" fmla="*/ 454578 w 7391255"/>
              <a:gd name="connsiteY5" fmla="*/ 730606 h 1436988"/>
              <a:gd name="connsiteX6" fmla="*/ 35478 w 7391255"/>
              <a:gd name="connsiteY6" fmla="*/ 530581 h 1436988"/>
              <a:gd name="connsiteX7" fmla="*/ 100248 w 7391255"/>
              <a:gd name="connsiteY7" fmla="*/ 94336 h 1436988"/>
              <a:gd name="connsiteX8" fmla="*/ 717468 w 7391255"/>
              <a:gd name="connsiteY8" fmla="*/ 33376 h 1436988"/>
              <a:gd name="connsiteX9" fmla="*/ 972738 w 7391255"/>
              <a:gd name="connsiteY9" fmla="*/ 509626 h 1436988"/>
              <a:gd name="connsiteX10" fmla="*/ 1887138 w 7391255"/>
              <a:gd name="connsiteY10" fmla="*/ 612496 h 1436988"/>
              <a:gd name="connsiteX11" fmla="*/ 6698926 w 7391255"/>
              <a:gd name="connsiteY11" fmla="*/ 627577 h 1436988"/>
              <a:gd name="connsiteX12" fmla="*/ 7315440 w 7391255"/>
              <a:gd name="connsiteY12" fmla="*/ 696713 h 1436988"/>
              <a:gd name="connsiteX0" fmla="*/ 7315440 w 7391255"/>
              <a:gd name="connsiteY0" fmla="*/ 705206 h 1436988"/>
              <a:gd name="connsiteX1" fmla="*/ 7331922 w 7391255"/>
              <a:gd name="connsiteY1" fmla="*/ 1297660 h 1436988"/>
              <a:gd name="connsiteX2" fmla="*/ 6455225 w 7391255"/>
              <a:gd name="connsiteY2" fmla="*/ 1433311 h 1436988"/>
              <a:gd name="connsiteX3" fmla="*/ 5303839 w 7391255"/>
              <a:gd name="connsiteY3" fmla="*/ 1407277 h 1436988"/>
              <a:gd name="connsiteX4" fmla="*/ 4402794 w 7391255"/>
              <a:gd name="connsiteY4" fmla="*/ 718303 h 1436988"/>
              <a:gd name="connsiteX5" fmla="*/ 454578 w 7391255"/>
              <a:gd name="connsiteY5" fmla="*/ 730606 h 1436988"/>
              <a:gd name="connsiteX6" fmla="*/ 35478 w 7391255"/>
              <a:gd name="connsiteY6" fmla="*/ 530581 h 1436988"/>
              <a:gd name="connsiteX7" fmla="*/ 100248 w 7391255"/>
              <a:gd name="connsiteY7" fmla="*/ 94336 h 1436988"/>
              <a:gd name="connsiteX8" fmla="*/ 717468 w 7391255"/>
              <a:gd name="connsiteY8" fmla="*/ 33376 h 1436988"/>
              <a:gd name="connsiteX9" fmla="*/ 972738 w 7391255"/>
              <a:gd name="connsiteY9" fmla="*/ 509626 h 1436988"/>
              <a:gd name="connsiteX10" fmla="*/ 1887138 w 7391255"/>
              <a:gd name="connsiteY10" fmla="*/ 612496 h 1436988"/>
              <a:gd name="connsiteX11" fmla="*/ 6698926 w 7391255"/>
              <a:gd name="connsiteY11" fmla="*/ 627577 h 1436988"/>
              <a:gd name="connsiteX12" fmla="*/ 7315440 w 7391255"/>
              <a:gd name="connsiteY12" fmla="*/ 696713 h 1436988"/>
              <a:gd name="connsiteX0" fmla="*/ 7315440 w 7391255"/>
              <a:gd name="connsiteY0" fmla="*/ 705206 h 1407278"/>
              <a:gd name="connsiteX1" fmla="*/ 7331922 w 7391255"/>
              <a:gd name="connsiteY1" fmla="*/ 1297660 h 1407278"/>
              <a:gd name="connsiteX2" fmla="*/ 6455225 w 7391255"/>
              <a:gd name="connsiteY2" fmla="*/ 1396402 h 1407278"/>
              <a:gd name="connsiteX3" fmla="*/ 5303839 w 7391255"/>
              <a:gd name="connsiteY3" fmla="*/ 1407277 h 1407278"/>
              <a:gd name="connsiteX4" fmla="*/ 4402794 w 7391255"/>
              <a:gd name="connsiteY4" fmla="*/ 718303 h 1407278"/>
              <a:gd name="connsiteX5" fmla="*/ 454578 w 7391255"/>
              <a:gd name="connsiteY5" fmla="*/ 730606 h 1407278"/>
              <a:gd name="connsiteX6" fmla="*/ 35478 w 7391255"/>
              <a:gd name="connsiteY6" fmla="*/ 530581 h 1407278"/>
              <a:gd name="connsiteX7" fmla="*/ 100248 w 7391255"/>
              <a:gd name="connsiteY7" fmla="*/ 94336 h 1407278"/>
              <a:gd name="connsiteX8" fmla="*/ 717468 w 7391255"/>
              <a:gd name="connsiteY8" fmla="*/ 33376 h 1407278"/>
              <a:gd name="connsiteX9" fmla="*/ 972738 w 7391255"/>
              <a:gd name="connsiteY9" fmla="*/ 509626 h 1407278"/>
              <a:gd name="connsiteX10" fmla="*/ 1887138 w 7391255"/>
              <a:gd name="connsiteY10" fmla="*/ 612496 h 1407278"/>
              <a:gd name="connsiteX11" fmla="*/ 6698926 w 7391255"/>
              <a:gd name="connsiteY11" fmla="*/ 627577 h 1407278"/>
              <a:gd name="connsiteX12" fmla="*/ 7315440 w 7391255"/>
              <a:gd name="connsiteY12" fmla="*/ 696713 h 1407278"/>
              <a:gd name="connsiteX0" fmla="*/ 7315440 w 7391255"/>
              <a:gd name="connsiteY0" fmla="*/ 705206 h 1407277"/>
              <a:gd name="connsiteX1" fmla="*/ 7331922 w 7391255"/>
              <a:gd name="connsiteY1" fmla="*/ 1297660 h 1407277"/>
              <a:gd name="connsiteX2" fmla="*/ 6455225 w 7391255"/>
              <a:gd name="connsiteY2" fmla="*/ 1396402 h 1407277"/>
              <a:gd name="connsiteX3" fmla="*/ 5303839 w 7391255"/>
              <a:gd name="connsiteY3" fmla="*/ 1407277 h 1407277"/>
              <a:gd name="connsiteX4" fmla="*/ 4402794 w 7391255"/>
              <a:gd name="connsiteY4" fmla="*/ 718303 h 1407277"/>
              <a:gd name="connsiteX5" fmla="*/ 454578 w 7391255"/>
              <a:gd name="connsiteY5" fmla="*/ 730606 h 1407277"/>
              <a:gd name="connsiteX6" fmla="*/ 35478 w 7391255"/>
              <a:gd name="connsiteY6" fmla="*/ 530581 h 1407277"/>
              <a:gd name="connsiteX7" fmla="*/ 100248 w 7391255"/>
              <a:gd name="connsiteY7" fmla="*/ 94336 h 1407277"/>
              <a:gd name="connsiteX8" fmla="*/ 717468 w 7391255"/>
              <a:gd name="connsiteY8" fmla="*/ 33376 h 1407277"/>
              <a:gd name="connsiteX9" fmla="*/ 972738 w 7391255"/>
              <a:gd name="connsiteY9" fmla="*/ 509626 h 1407277"/>
              <a:gd name="connsiteX10" fmla="*/ 2778297 w 7391255"/>
              <a:gd name="connsiteY10" fmla="*/ 612496 h 1407277"/>
              <a:gd name="connsiteX11" fmla="*/ 6698926 w 7391255"/>
              <a:gd name="connsiteY11" fmla="*/ 627577 h 1407277"/>
              <a:gd name="connsiteX12" fmla="*/ 7315440 w 7391255"/>
              <a:gd name="connsiteY12" fmla="*/ 696713 h 1407277"/>
              <a:gd name="connsiteX0" fmla="*/ 7315440 w 7391255"/>
              <a:gd name="connsiteY0" fmla="*/ 999881 h 1701952"/>
              <a:gd name="connsiteX1" fmla="*/ 7331922 w 7391255"/>
              <a:gd name="connsiteY1" fmla="*/ 1592335 h 1701952"/>
              <a:gd name="connsiteX2" fmla="*/ 6455225 w 7391255"/>
              <a:gd name="connsiteY2" fmla="*/ 1691077 h 1701952"/>
              <a:gd name="connsiteX3" fmla="*/ 5303839 w 7391255"/>
              <a:gd name="connsiteY3" fmla="*/ 1701952 h 1701952"/>
              <a:gd name="connsiteX4" fmla="*/ 4402794 w 7391255"/>
              <a:gd name="connsiteY4" fmla="*/ 1012978 h 1701952"/>
              <a:gd name="connsiteX5" fmla="*/ 454578 w 7391255"/>
              <a:gd name="connsiteY5" fmla="*/ 1025281 h 1701952"/>
              <a:gd name="connsiteX6" fmla="*/ 35478 w 7391255"/>
              <a:gd name="connsiteY6" fmla="*/ 825256 h 1701952"/>
              <a:gd name="connsiteX7" fmla="*/ 100248 w 7391255"/>
              <a:gd name="connsiteY7" fmla="*/ 389011 h 1701952"/>
              <a:gd name="connsiteX8" fmla="*/ 717468 w 7391255"/>
              <a:gd name="connsiteY8" fmla="*/ 328051 h 1701952"/>
              <a:gd name="connsiteX9" fmla="*/ 2198082 w 7391255"/>
              <a:gd name="connsiteY9" fmla="*/ 16901 h 1701952"/>
              <a:gd name="connsiteX10" fmla="*/ 2778297 w 7391255"/>
              <a:gd name="connsiteY10" fmla="*/ 907171 h 1701952"/>
              <a:gd name="connsiteX11" fmla="*/ 6698926 w 7391255"/>
              <a:gd name="connsiteY11" fmla="*/ 922252 h 1701952"/>
              <a:gd name="connsiteX12" fmla="*/ 7315440 w 7391255"/>
              <a:gd name="connsiteY12" fmla="*/ 991388 h 1701952"/>
              <a:gd name="connsiteX0" fmla="*/ 7328316 w 7404131"/>
              <a:gd name="connsiteY0" fmla="*/ 997842 h 1699913"/>
              <a:gd name="connsiteX1" fmla="*/ 7344798 w 7404131"/>
              <a:gd name="connsiteY1" fmla="*/ 1590296 h 1699913"/>
              <a:gd name="connsiteX2" fmla="*/ 6468101 w 7404131"/>
              <a:gd name="connsiteY2" fmla="*/ 1689038 h 1699913"/>
              <a:gd name="connsiteX3" fmla="*/ 5316715 w 7404131"/>
              <a:gd name="connsiteY3" fmla="*/ 1699913 h 1699913"/>
              <a:gd name="connsiteX4" fmla="*/ 4415670 w 7404131"/>
              <a:gd name="connsiteY4" fmla="*/ 1010939 h 1699913"/>
              <a:gd name="connsiteX5" fmla="*/ 467454 w 7404131"/>
              <a:gd name="connsiteY5" fmla="*/ 1023242 h 1699913"/>
              <a:gd name="connsiteX6" fmla="*/ 48354 w 7404131"/>
              <a:gd name="connsiteY6" fmla="*/ 823217 h 1699913"/>
              <a:gd name="connsiteX7" fmla="*/ 85275 w 7404131"/>
              <a:gd name="connsiteY7" fmla="*/ 30182 h 1699913"/>
              <a:gd name="connsiteX8" fmla="*/ 730344 w 7404131"/>
              <a:gd name="connsiteY8" fmla="*/ 326012 h 1699913"/>
              <a:gd name="connsiteX9" fmla="*/ 2210958 w 7404131"/>
              <a:gd name="connsiteY9" fmla="*/ 14862 h 1699913"/>
              <a:gd name="connsiteX10" fmla="*/ 2791173 w 7404131"/>
              <a:gd name="connsiteY10" fmla="*/ 905132 h 1699913"/>
              <a:gd name="connsiteX11" fmla="*/ 6711802 w 7404131"/>
              <a:gd name="connsiteY11" fmla="*/ 920213 h 1699913"/>
              <a:gd name="connsiteX12" fmla="*/ 7328316 w 7404131"/>
              <a:gd name="connsiteY12" fmla="*/ 989349 h 1699913"/>
              <a:gd name="connsiteX0" fmla="*/ 7334417 w 7410232"/>
              <a:gd name="connsiteY0" fmla="*/ 1093401 h 1795472"/>
              <a:gd name="connsiteX1" fmla="*/ 7350899 w 7410232"/>
              <a:gd name="connsiteY1" fmla="*/ 1685855 h 1795472"/>
              <a:gd name="connsiteX2" fmla="*/ 6474202 w 7410232"/>
              <a:gd name="connsiteY2" fmla="*/ 1784597 h 1795472"/>
              <a:gd name="connsiteX3" fmla="*/ 5322816 w 7410232"/>
              <a:gd name="connsiteY3" fmla="*/ 1795472 h 1795472"/>
              <a:gd name="connsiteX4" fmla="*/ 4421771 w 7410232"/>
              <a:gd name="connsiteY4" fmla="*/ 1106498 h 1795472"/>
              <a:gd name="connsiteX5" fmla="*/ 473555 w 7410232"/>
              <a:gd name="connsiteY5" fmla="*/ 1118801 h 1795472"/>
              <a:gd name="connsiteX6" fmla="*/ 54455 w 7410232"/>
              <a:gd name="connsiteY6" fmla="*/ 918776 h 1795472"/>
              <a:gd name="connsiteX7" fmla="*/ 91376 w 7410232"/>
              <a:gd name="connsiteY7" fmla="*/ 125741 h 1795472"/>
              <a:gd name="connsiteX8" fmla="*/ 838557 w 7410232"/>
              <a:gd name="connsiteY8" fmla="*/ 15568 h 1795472"/>
              <a:gd name="connsiteX9" fmla="*/ 2217059 w 7410232"/>
              <a:gd name="connsiteY9" fmla="*/ 110421 h 1795472"/>
              <a:gd name="connsiteX10" fmla="*/ 2797274 w 7410232"/>
              <a:gd name="connsiteY10" fmla="*/ 1000691 h 1795472"/>
              <a:gd name="connsiteX11" fmla="*/ 6717903 w 7410232"/>
              <a:gd name="connsiteY11" fmla="*/ 1015772 h 1795472"/>
              <a:gd name="connsiteX12" fmla="*/ 7334417 w 7410232"/>
              <a:gd name="connsiteY12" fmla="*/ 1084908 h 1795472"/>
              <a:gd name="connsiteX0" fmla="*/ 7334417 w 7410232"/>
              <a:gd name="connsiteY0" fmla="*/ 1087632 h 1789703"/>
              <a:gd name="connsiteX1" fmla="*/ 7350899 w 7410232"/>
              <a:gd name="connsiteY1" fmla="*/ 1680086 h 1789703"/>
              <a:gd name="connsiteX2" fmla="*/ 6474202 w 7410232"/>
              <a:gd name="connsiteY2" fmla="*/ 1778828 h 1789703"/>
              <a:gd name="connsiteX3" fmla="*/ 5322816 w 7410232"/>
              <a:gd name="connsiteY3" fmla="*/ 1789703 h 1789703"/>
              <a:gd name="connsiteX4" fmla="*/ 4421771 w 7410232"/>
              <a:gd name="connsiteY4" fmla="*/ 1100729 h 1789703"/>
              <a:gd name="connsiteX5" fmla="*/ 473555 w 7410232"/>
              <a:gd name="connsiteY5" fmla="*/ 1113032 h 1789703"/>
              <a:gd name="connsiteX6" fmla="*/ 54455 w 7410232"/>
              <a:gd name="connsiteY6" fmla="*/ 913007 h 1789703"/>
              <a:gd name="connsiteX7" fmla="*/ 91376 w 7410232"/>
              <a:gd name="connsiteY7" fmla="*/ 119972 h 1789703"/>
              <a:gd name="connsiteX8" fmla="*/ 838557 w 7410232"/>
              <a:gd name="connsiteY8" fmla="*/ 9799 h 1789703"/>
              <a:gd name="connsiteX9" fmla="*/ 2254191 w 7410232"/>
              <a:gd name="connsiteY9" fmla="*/ 116955 h 1789703"/>
              <a:gd name="connsiteX10" fmla="*/ 2797274 w 7410232"/>
              <a:gd name="connsiteY10" fmla="*/ 994922 h 1789703"/>
              <a:gd name="connsiteX11" fmla="*/ 6717903 w 7410232"/>
              <a:gd name="connsiteY11" fmla="*/ 1010003 h 1789703"/>
              <a:gd name="connsiteX12" fmla="*/ 7334417 w 7410232"/>
              <a:gd name="connsiteY12" fmla="*/ 1079139 h 1789703"/>
              <a:gd name="connsiteX0" fmla="*/ 7334417 w 7410232"/>
              <a:gd name="connsiteY0" fmla="*/ 1087349 h 1789420"/>
              <a:gd name="connsiteX1" fmla="*/ 7350899 w 7410232"/>
              <a:gd name="connsiteY1" fmla="*/ 1679803 h 1789420"/>
              <a:gd name="connsiteX2" fmla="*/ 6474202 w 7410232"/>
              <a:gd name="connsiteY2" fmla="*/ 1778545 h 1789420"/>
              <a:gd name="connsiteX3" fmla="*/ 5322816 w 7410232"/>
              <a:gd name="connsiteY3" fmla="*/ 1789420 h 1789420"/>
              <a:gd name="connsiteX4" fmla="*/ 4421771 w 7410232"/>
              <a:gd name="connsiteY4" fmla="*/ 1100446 h 1789420"/>
              <a:gd name="connsiteX5" fmla="*/ 473555 w 7410232"/>
              <a:gd name="connsiteY5" fmla="*/ 1112749 h 1789420"/>
              <a:gd name="connsiteX6" fmla="*/ 54455 w 7410232"/>
              <a:gd name="connsiteY6" fmla="*/ 912724 h 1789420"/>
              <a:gd name="connsiteX7" fmla="*/ 91376 w 7410232"/>
              <a:gd name="connsiteY7" fmla="*/ 119689 h 1789420"/>
              <a:gd name="connsiteX8" fmla="*/ 838557 w 7410232"/>
              <a:gd name="connsiteY8" fmla="*/ 9516 h 1789420"/>
              <a:gd name="connsiteX9" fmla="*/ 2254191 w 7410232"/>
              <a:gd name="connsiteY9" fmla="*/ 116672 h 1789420"/>
              <a:gd name="connsiteX10" fmla="*/ 2445501 w 7410232"/>
              <a:gd name="connsiteY10" fmla="*/ 988883 h 1789420"/>
              <a:gd name="connsiteX11" fmla="*/ 6717903 w 7410232"/>
              <a:gd name="connsiteY11" fmla="*/ 1009720 h 1789420"/>
              <a:gd name="connsiteX12" fmla="*/ 7334417 w 7410232"/>
              <a:gd name="connsiteY12" fmla="*/ 1078856 h 1789420"/>
              <a:gd name="connsiteX0" fmla="*/ 7334417 w 7410232"/>
              <a:gd name="connsiteY0" fmla="*/ 1087349 h 1789420"/>
              <a:gd name="connsiteX1" fmla="*/ 7350899 w 7410232"/>
              <a:gd name="connsiteY1" fmla="*/ 1679803 h 1789420"/>
              <a:gd name="connsiteX2" fmla="*/ 6474202 w 7410232"/>
              <a:gd name="connsiteY2" fmla="*/ 1778545 h 1789420"/>
              <a:gd name="connsiteX3" fmla="*/ 5322816 w 7410232"/>
              <a:gd name="connsiteY3" fmla="*/ 1789420 h 1789420"/>
              <a:gd name="connsiteX4" fmla="*/ 4421771 w 7410232"/>
              <a:gd name="connsiteY4" fmla="*/ 1100446 h 1789420"/>
              <a:gd name="connsiteX5" fmla="*/ 473555 w 7410232"/>
              <a:gd name="connsiteY5" fmla="*/ 1112749 h 1789420"/>
              <a:gd name="connsiteX6" fmla="*/ 54455 w 7410232"/>
              <a:gd name="connsiteY6" fmla="*/ 912724 h 1789420"/>
              <a:gd name="connsiteX7" fmla="*/ 91376 w 7410232"/>
              <a:gd name="connsiteY7" fmla="*/ 119689 h 1789420"/>
              <a:gd name="connsiteX8" fmla="*/ 838557 w 7410232"/>
              <a:gd name="connsiteY8" fmla="*/ 9516 h 1789420"/>
              <a:gd name="connsiteX9" fmla="*/ 2254191 w 7410232"/>
              <a:gd name="connsiteY9" fmla="*/ 116672 h 1789420"/>
              <a:gd name="connsiteX10" fmla="*/ 2445501 w 7410232"/>
              <a:gd name="connsiteY10" fmla="*/ 988883 h 1789420"/>
              <a:gd name="connsiteX11" fmla="*/ 6717903 w 7410232"/>
              <a:gd name="connsiteY11" fmla="*/ 1009720 h 1789420"/>
              <a:gd name="connsiteX12" fmla="*/ 7334417 w 7410232"/>
              <a:gd name="connsiteY12" fmla="*/ 1078856 h 1789420"/>
              <a:gd name="connsiteX0" fmla="*/ 7334417 w 7410232"/>
              <a:gd name="connsiteY0" fmla="*/ 1087349 h 1789420"/>
              <a:gd name="connsiteX1" fmla="*/ 7350899 w 7410232"/>
              <a:gd name="connsiteY1" fmla="*/ 1679803 h 1789420"/>
              <a:gd name="connsiteX2" fmla="*/ 6474202 w 7410232"/>
              <a:gd name="connsiteY2" fmla="*/ 1778545 h 1789420"/>
              <a:gd name="connsiteX3" fmla="*/ 5322816 w 7410232"/>
              <a:gd name="connsiteY3" fmla="*/ 1789420 h 1789420"/>
              <a:gd name="connsiteX4" fmla="*/ 5160061 w 7410232"/>
              <a:gd name="connsiteY4" fmla="*/ 1094690 h 1789420"/>
              <a:gd name="connsiteX5" fmla="*/ 473555 w 7410232"/>
              <a:gd name="connsiteY5" fmla="*/ 1112749 h 1789420"/>
              <a:gd name="connsiteX6" fmla="*/ 54455 w 7410232"/>
              <a:gd name="connsiteY6" fmla="*/ 912724 h 1789420"/>
              <a:gd name="connsiteX7" fmla="*/ 91376 w 7410232"/>
              <a:gd name="connsiteY7" fmla="*/ 119689 h 1789420"/>
              <a:gd name="connsiteX8" fmla="*/ 838557 w 7410232"/>
              <a:gd name="connsiteY8" fmla="*/ 9516 h 1789420"/>
              <a:gd name="connsiteX9" fmla="*/ 2254191 w 7410232"/>
              <a:gd name="connsiteY9" fmla="*/ 116672 h 1789420"/>
              <a:gd name="connsiteX10" fmla="*/ 2445501 w 7410232"/>
              <a:gd name="connsiteY10" fmla="*/ 988883 h 1789420"/>
              <a:gd name="connsiteX11" fmla="*/ 6717903 w 7410232"/>
              <a:gd name="connsiteY11" fmla="*/ 1009720 h 1789420"/>
              <a:gd name="connsiteX12" fmla="*/ 7334417 w 7410232"/>
              <a:gd name="connsiteY12" fmla="*/ 1078856 h 1789420"/>
              <a:gd name="connsiteX0" fmla="*/ 7334417 w 7410232"/>
              <a:gd name="connsiteY0" fmla="*/ 1087349 h 1795177"/>
              <a:gd name="connsiteX1" fmla="*/ 7350899 w 7410232"/>
              <a:gd name="connsiteY1" fmla="*/ 1679803 h 1795177"/>
              <a:gd name="connsiteX2" fmla="*/ 6474202 w 7410232"/>
              <a:gd name="connsiteY2" fmla="*/ 1778545 h 1795177"/>
              <a:gd name="connsiteX3" fmla="*/ 5444416 w 7410232"/>
              <a:gd name="connsiteY3" fmla="*/ 1795177 h 1795177"/>
              <a:gd name="connsiteX4" fmla="*/ 5160061 w 7410232"/>
              <a:gd name="connsiteY4" fmla="*/ 1094690 h 1795177"/>
              <a:gd name="connsiteX5" fmla="*/ 473555 w 7410232"/>
              <a:gd name="connsiteY5" fmla="*/ 1112749 h 1795177"/>
              <a:gd name="connsiteX6" fmla="*/ 54455 w 7410232"/>
              <a:gd name="connsiteY6" fmla="*/ 912724 h 1795177"/>
              <a:gd name="connsiteX7" fmla="*/ 91376 w 7410232"/>
              <a:gd name="connsiteY7" fmla="*/ 119689 h 1795177"/>
              <a:gd name="connsiteX8" fmla="*/ 838557 w 7410232"/>
              <a:gd name="connsiteY8" fmla="*/ 9516 h 1795177"/>
              <a:gd name="connsiteX9" fmla="*/ 2254191 w 7410232"/>
              <a:gd name="connsiteY9" fmla="*/ 116672 h 1795177"/>
              <a:gd name="connsiteX10" fmla="*/ 2445501 w 7410232"/>
              <a:gd name="connsiteY10" fmla="*/ 988883 h 1795177"/>
              <a:gd name="connsiteX11" fmla="*/ 6717903 w 7410232"/>
              <a:gd name="connsiteY11" fmla="*/ 1009720 h 1795177"/>
              <a:gd name="connsiteX12" fmla="*/ 7334417 w 7410232"/>
              <a:gd name="connsiteY12" fmla="*/ 1078856 h 1795177"/>
              <a:gd name="connsiteX0" fmla="*/ 7348681 w 7424496"/>
              <a:gd name="connsiteY0" fmla="*/ 1079253 h 1787081"/>
              <a:gd name="connsiteX1" fmla="*/ 7365163 w 7424496"/>
              <a:gd name="connsiteY1" fmla="*/ 1671707 h 1787081"/>
              <a:gd name="connsiteX2" fmla="*/ 6488466 w 7424496"/>
              <a:gd name="connsiteY2" fmla="*/ 1770449 h 1787081"/>
              <a:gd name="connsiteX3" fmla="*/ 5458680 w 7424496"/>
              <a:gd name="connsiteY3" fmla="*/ 1787081 h 1787081"/>
              <a:gd name="connsiteX4" fmla="*/ 5174325 w 7424496"/>
              <a:gd name="connsiteY4" fmla="*/ 1086594 h 1787081"/>
              <a:gd name="connsiteX5" fmla="*/ 487819 w 7424496"/>
              <a:gd name="connsiteY5" fmla="*/ 1104653 h 1787081"/>
              <a:gd name="connsiteX6" fmla="*/ 68719 w 7424496"/>
              <a:gd name="connsiteY6" fmla="*/ 904628 h 1787081"/>
              <a:gd name="connsiteX7" fmla="*/ 105640 w 7424496"/>
              <a:gd name="connsiteY7" fmla="*/ 111593 h 1787081"/>
              <a:gd name="connsiteX8" fmla="*/ 1075610 w 7424496"/>
              <a:gd name="connsiteY8" fmla="*/ 13723 h 1787081"/>
              <a:gd name="connsiteX9" fmla="*/ 2268455 w 7424496"/>
              <a:gd name="connsiteY9" fmla="*/ 108576 h 1787081"/>
              <a:gd name="connsiteX10" fmla="*/ 2459765 w 7424496"/>
              <a:gd name="connsiteY10" fmla="*/ 980787 h 1787081"/>
              <a:gd name="connsiteX11" fmla="*/ 6732167 w 7424496"/>
              <a:gd name="connsiteY11" fmla="*/ 1001624 h 1787081"/>
              <a:gd name="connsiteX12" fmla="*/ 7348681 w 7424496"/>
              <a:gd name="connsiteY12" fmla="*/ 1070760 h 1787081"/>
              <a:gd name="connsiteX0" fmla="*/ 7369780 w 7445595"/>
              <a:gd name="connsiteY0" fmla="*/ 1079253 h 1787081"/>
              <a:gd name="connsiteX1" fmla="*/ 7386262 w 7445595"/>
              <a:gd name="connsiteY1" fmla="*/ 1671707 h 1787081"/>
              <a:gd name="connsiteX2" fmla="*/ 6509565 w 7445595"/>
              <a:gd name="connsiteY2" fmla="*/ 1770449 h 1787081"/>
              <a:gd name="connsiteX3" fmla="*/ 5479779 w 7445595"/>
              <a:gd name="connsiteY3" fmla="*/ 1787081 h 1787081"/>
              <a:gd name="connsiteX4" fmla="*/ 5195424 w 7445595"/>
              <a:gd name="connsiteY4" fmla="*/ 1086594 h 1787081"/>
              <a:gd name="connsiteX5" fmla="*/ 508918 w 7445595"/>
              <a:gd name="connsiteY5" fmla="*/ 1104653 h 1787081"/>
              <a:gd name="connsiteX6" fmla="*/ 52686 w 7445595"/>
              <a:gd name="connsiteY6" fmla="*/ 990750 h 1787081"/>
              <a:gd name="connsiteX7" fmla="*/ 126739 w 7445595"/>
              <a:gd name="connsiteY7" fmla="*/ 111593 h 1787081"/>
              <a:gd name="connsiteX8" fmla="*/ 1096709 w 7445595"/>
              <a:gd name="connsiteY8" fmla="*/ 13723 h 1787081"/>
              <a:gd name="connsiteX9" fmla="*/ 2289554 w 7445595"/>
              <a:gd name="connsiteY9" fmla="*/ 108576 h 1787081"/>
              <a:gd name="connsiteX10" fmla="*/ 2480864 w 7445595"/>
              <a:gd name="connsiteY10" fmla="*/ 980787 h 1787081"/>
              <a:gd name="connsiteX11" fmla="*/ 6753266 w 7445595"/>
              <a:gd name="connsiteY11" fmla="*/ 1001624 h 1787081"/>
              <a:gd name="connsiteX12" fmla="*/ 7369780 w 7445595"/>
              <a:gd name="connsiteY12" fmla="*/ 1070760 h 1787081"/>
              <a:gd name="connsiteX0" fmla="*/ 7343322 w 7419137"/>
              <a:gd name="connsiteY0" fmla="*/ 1079253 h 1787081"/>
              <a:gd name="connsiteX1" fmla="*/ 7359804 w 7419137"/>
              <a:gd name="connsiteY1" fmla="*/ 1671707 h 1787081"/>
              <a:gd name="connsiteX2" fmla="*/ 6483107 w 7419137"/>
              <a:gd name="connsiteY2" fmla="*/ 1770449 h 1787081"/>
              <a:gd name="connsiteX3" fmla="*/ 5453321 w 7419137"/>
              <a:gd name="connsiteY3" fmla="*/ 1787081 h 1787081"/>
              <a:gd name="connsiteX4" fmla="*/ 5168966 w 7419137"/>
              <a:gd name="connsiteY4" fmla="*/ 1086594 h 1787081"/>
              <a:gd name="connsiteX5" fmla="*/ 482460 w 7419137"/>
              <a:gd name="connsiteY5" fmla="*/ 1104653 h 1787081"/>
              <a:gd name="connsiteX6" fmla="*/ 26228 w 7419137"/>
              <a:gd name="connsiteY6" fmla="*/ 990750 h 1787081"/>
              <a:gd name="connsiteX7" fmla="*/ 165261 w 7419137"/>
              <a:gd name="connsiteY7" fmla="*/ 111594 h 1787081"/>
              <a:gd name="connsiteX8" fmla="*/ 1070251 w 7419137"/>
              <a:gd name="connsiteY8" fmla="*/ 13723 h 1787081"/>
              <a:gd name="connsiteX9" fmla="*/ 2263096 w 7419137"/>
              <a:gd name="connsiteY9" fmla="*/ 108576 h 1787081"/>
              <a:gd name="connsiteX10" fmla="*/ 2454406 w 7419137"/>
              <a:gd name="connsiteY10" fmla="*/ 980787 h 1787081"/>
              <a:gd name="connsiteX11" fmla="*/ 6726808 w 7419137"/>
              <a:gd name="connsiteY11" fmla="*/ 1001624 h 1787081"/>
              <a:gd name="connsiteX12" fmla="*/ 7343322 w 7419137"/>
              <a:gd name="connsiteY12" fmla="*/ 1070760 h 1787081"/>
              <a:gd name="connsiteX0" fmla="*/ 7280515 w 7356330"/>
              <a:gd name="connsiteY0" fmla="*/ 1079253 h 1787081"/>
              <a:gd name="connsiteX1" fmla="*/ 7296997 w 7356330"/>
              <a:gd name="connsiteY1" fmla="*/ 1671707 h 1787081"/>
              <a:gd name="connsiteX2" fmla="*/ 6420300 w 7356330"/>
              <a:gd name="connsiteY2" fmla="*/ 1770449 h 1787081"/>
              <a:gd name="connsiteX3" fmla="*/ 5390514 w 7356330"/>
              <a:gd name="connsiteY3" fmla="*/ 1787081 h 1787081"/>
              <a:gd name="connsiteX4" fmla="*/ 5106159 w 7356330"/>
              <a:gd name="connsiteY4" fmla="*/ 1086594 h 1787081"/>
              <a:gd name="connsiteX5" fmla="*/ 419653 w 7356330"/>
              <a:gd name="connsiteY5" fmla="*/ 1104653 h 1787081"/>
              <a:gd name="connsiteX6" fmla="*/ 56250 w 7356330"/>
              <a:gd name="connsiteY6" fmla="*/ 978447 h 1787081"/>
              <a:gd name="connsiteX7" fmla="*/ 102454 w 7356330"/>
              <a:gd name="connsiteY7" fmla="*/ 111594 h 1787081"/>
              <a:gd name="connsiteX8" fmla="*/ 1007444 w 7356330"/>
              <a:gd name="connsiteY8" fmla="*/ 13723 h 1787081"/>
              <a:gd name="connsiteX9" fmla="*/ 2200289 w 7356330"/>
              <a:gd name="connsiteY9" fmla="*/ 108576 h 1787081"/>
              <a:gd name="connsiteX10" fmla="*/ 2391599 w 7356330"/>
              <a:gd name="connsiteY10" fmla="*/ 980787 h 1787081"/>
              <a:gd name="connsiteX11" fmla="*/ 6664001 w 7356330"/>
              <a:gd name="connsiteY11" fmla="*/ 1001624 h 1787081"/>
              <a:gd name="connsiteX12" fmla="*/ 7280515 w 7356330"/>
              <a:gd name="connsiteY12" fmla="*/ 1070760 h 1787081"/>
              <a:gd name="connsiteX0" fmla="*/ 7289773 w 7365588"/>
              <a:gd name="connsiteY0" fmla="*/ 1079253 h 1787081"/>
              <a:gd name="connsiteX1" fmla="*/ 7306255 w 7365588"/>
              <a:gd name="connsiteY1" fmla="*/ 1671707 h 1787081"/>
              <a:gd name="connsiteX2" fmla="*/ 6429558 w 7365588"/>
              <a:gd name="connsiteY2" fmla="*/ 1770449 h 1787081"/>
              <a:gd name="connsiteX3" fmla="*/ 5399772 w 7365588"/>
              <a:gd name="connsiteY3" fmla="*/ 1787081 h 1787081"/>
              <a:gd name="connsiteX4" fmla="*/ 5115417 w 7365588"/>
              <a:gd name="connsiteY4" fmla="*/ 1086594 h 1787081"/>
              <a:gd name="connsiteX5" fmla="*/ 577438 w 7365588"/>
              <a:gd name="connsiteY5" fmla="*/ 1104653 h 1787081"/>
              <a:gd name="connsiteX6" fmla="*/ 65508 w 7365588"/>
              <a:gd name="connsiteY6" fmla="*/ 978447 h 1787081"/>
              <a:gd name="connsiteX7" fmla="*/ 111712 w 7365588"/>
              <a:gd name="connsiteY7" fmla="*/ 111594 h 1787081"/>
              <a:gd name="connsiteX8" fmla="*/ 1016702 w 7365588"/>
              <a:gd name="connsiteY8" fmla="*/ 13723 h 1787081"/>
              <a:gd name="connsiteX9" fmla="*/ 2209547 w 7365588"/>
              <a:gd name="connsiteY9" fmla="*/ 108576 h 1787081"/>
              <a:gd name="connsiteX10" fmla="*/ 2400857 w 7365588"/>
              <a:gd name="connsiteY10" fmla="*/ 980787 h 1787081"/>
              <a:gd name="connsiteX11" fmla="*/ 6673259 w 7365588"/>
              <a:gd name="connsiteY11" fmla="*/ 1001624 h 1787081"/>
              <a:gd name="connsiteX12" fmla="*/ 7289773 w 7365588"/>
              <a:gd name="connsiteY12" fmla="*/ 1070760 h 1787081"/>
              <a:gd name="connsiteX0" fmla="*/ 7289773 w 7365588"/>
              <a:gd name="connsiteY0" fmla="*/ 1080868 h 1788696"/>
              <a:gd name="connsiteX1" fmla="*/ 7306255 w 7365588"/>
              <a:gd name="connsiteY1" fmla="*/ 1673322 h 1788696"/>
              <a:gd name="connsiteX2" fmla="*/ 6429558 w 7365588"/>
              <a:gd name="connsiteY2" fmla="*/ 1772064 h 1788696"/>
              <a:gd name="connsiteX3" fmla="*/ 5399772 w 7365588"/>
              <a:gd name="connsiteY3" fmla="*/ 1788696 h 1788696"/>
              <a:gd name="connsiteX4" fmla="*/ 5115417 w 7365588"/>
              <a:gd name="connsiteY4" fmla="*/ 1088209 h 1788696"/>
              <a:gd name="connsiteX5" fmla="*/ 577438 w 7365588"/>
              <a:gd name="connsiteY5" fmla="*/ 1106268 h 1788696"/>
              <a:gd name="connsiteX6" fmla="*/ 65508 w 7365588"/>
              <a:gd name="connsiteY6" fmla="*/ 980062 h 1788696"/>
              <a:gd name="connsiteX7" fmla="*/ 111712 w 7365588"/>
              <a:gd name="connsiteY7" fmla="*/ 113209 h 1788696"/>
              <a:gd name="connsiteX8" fmla="*/ 1016702 w 7365588"/>
              <a:gd name="connsiteY8" fmla="*/ 15338 h 1788696"/>
              <a:gd name="connsiteX9" fmla="*/ 2190981 w 7365588"/>
              <a:gd name="connsiteY9" fmla="*/ 159404 h 1788696"/>
              <a:gd name="connsiteX10" fmla="*/ 2400857 w 7365588"/>
              <a:gd name="connsiteY10" fmla="*/ 982402 h 1788696"/>
              <a:gd name="connsiteX11" fmla="*/ 6673259 w 7365588"/>
              <a:gd name="connsiteY11" fmla="*/ 1003239 h 1788696"/>
              <a:gd name="connsiteX12" fmla="*/ 7289773 w 7365588"/>
              <a:gd name="connsiteY12" fmla="*/ 1072375 h 1788696"/>
              <a:gd name="connsiteX0" fmla="*/ 7289773 w 7365588"/>
              <a:gd name="connsiteY0" fmla="*/ 1080868 h 1788696"/>
              <a:gd name="connsiteX1" fmla="*/ 7306255 w 7365588"/>
              <a:gd name="connsiteY1" fmla="*/ 1673322 h 1788696"/>
              <a:gd name="connsiteX2" fmla="*/ 6429558 w 7365588"/>
              <a:gd name="connsiteY2" fmla="*/ 1772064 h 1788696"/>
              <a:gd name="connsiteX3" fmla="*/ 5399772 w 7365588"/>
              <a:gd name="connsiteY3" fmla="*/ 1788696 h 1788696"/>
              <a:gd name="connsiteX4" fmla="*/ 5115417 w 7365588"/>
              <a:gd name="connsiteY4" fmla="*/ 1088209 h 1788696"/>
              <a:gd name="connsiteX5" fmla="*/ 577438 w 7365588"/>
              <a:gd name="connsiteY5" fmla="*/ 1106268 h 1788696"/>
              <a:gd name="connsiteX6" fmla="*/ 65508 w 7365588"/>
              <a:gd name="connsiteY6" fmla="*/ 980062 h 1788696"/>
              <a:gd name="connsiteX7" fmla="*/ 111712 w 7365588"/>
              <a:gd name="connsiteY7" fmla="*/ 113209 h 1788696"/>
              <a:gd name="connsiteX8" fmla="*/ 1016702 w 7365588"/>
              <a:gd name="connsiteY8" fmla="*/ 15338 h 1788696"/>
              <a:gd name="connsiteX9" fmla="*/ 2190981 w 7365588"/>
              <a:gd name="connsiteY9" fmla="*/ 159404 h 1788696"/>
              <a:gd name="connsiteX10" fmla="*/ 2400857 w 7365588"/>
              <a:gd name="connsiteY10" fmla="*/ 982402 h 1788696"/>
              <a:gd name="connsiteX11" fmla="*/ 6682542 w 7365588"/>
              <a:gd name="connsiteY11" fmla="*/ 1003239 h 1788696"/>
              <a:gd name="connsiteX12" fmla="*/ 7289773 w 7365588"/>
              <a:gd name="connsiteY12" fmla="*/ 1072375 h 1788696"/>
              <a:gd name="connsiteX0" fmla="*/ 7289773 w 7365588"/>
              <a:gd name="connsiteY0" fmla="*/ 1080868 h 1788696"/>
              <a:gd name="connsiteX1" fmla="*/ 7306255 w 7365588"/>
              <a:gd name="connsiteY1" fmla="*/ 1673322 h 1788696"/>
              <a:gd name="connsiteX2" fmla="*/ 6429558 w 7365588"/>
              <a:gd name="connsiteY2" fmla="*/ 1772064 h 1788696"/>
              <a:gd name="connsiteX3" fmla="*/ 5399772 w 7365588"/>
              <a:gd name="connsiteY3" fmla="*/ 1788696 h 1788696"/>
              <a:gd name="connsiteX4" fmla="*/ 5115417 w 7365588"/>
              <a:gd name="connsiteY4" fmla="*/ 1088209 h 1788696"/>
              <a:gd name="connsiteX5" fmla="*/ 577438 w 7365588"/>
              <a:gd name="connsiteY5" fmla="*/ 1106268 h 1788696"/>
              <a:gd name="connsiteX6" fmla="*/ 65508 w 7365588"/>
              <a:gd name="connsiteY6" fmla="*/ 980062 h 1788696"/>
              <a:gd name="connsiteX7" fmla="*/ 111712 w 7365588"/>
              <a:gd name="connsiteY7" fmla="*/ 113209 h 1788696"/>
              <a:gd name="connsiteX8" fmla="*/ 1016702 w 7365588"/>
              <a:gd name="connsiteY8" fmla="*/ 15338 h 1788696"/>
              <a:gd name="connsiteX9" fmla="*/ 2190981 w 7365588"/>
              <a:gd name="connsiteY9" fmla="*/ 159404 h 1788696"/>
              <a:gd name="connsiteX10" fmla="*/ 2400857 w 7365588"/>
              <a:gd name="connsiteY10" fmla="*/ 982402 h 1788696"/>
              <a:gd name="connsiteX11" fmla="*/ 7072424 w 7365588"/>
              <a:gd name="connsiteY11" fmla="*/ 990936 h 1788696"/>
              <a:gd name="connsiteX12" fmla="*/ 7289773 w 7365588"/>
              <a:gd name="connsiteY12" fmla="*/ 1072375 h 1788696"/>
              <a:gd name="connsiteX0" fmla="*/ 7313111 w 7388926"/>
              <a:gd name="connsiteY0" fmla="*/ 1080868 h 1788696"/>
              <a:gd name="connsiteX1" fmla="*/ 7329593 w 7388926"/>
              <a:gd name="connsiteY1" fmla="*/ 1673322 h 1788696"/>
              <a:gd name="connsiteX2" fmla="*/ 6452896 w 7388926"/>
              <a:gd name="connsiteY2" fmla="*/ 1772064 h 1788696"/>
              <a:gd name="connsiteX3" fmla="*/ 5423110 w 7388926"/>
              <a:gd name="connsiteY3" fmla="*/ 1788696 h 1788696"/>
              <a:gd name="connsiteX4" fmla="*/ 5138755 w 7388926"/>
              <a:gd name="connsiteY4" fmla="*/ 1088209 h 1788696"/>
              <a:gd name="connsiteX5" fmla="*/ 600776 w 7388926"/>
              <a:gd name="connsiteY5" fmla="*/ 1106268 h 1788696"/>
              <a:gd name="connsiteX6" fmla="*/ 51715 w 7388926"/>
              <a:gd name="connsiteY6" fmla="*/ 980062 h 1788696"/>
              <a:gd name="connsiteX7" fmla="*/ 135050 w 7388926"/>
              <a:gd name="connsiteY7" fmla="*/ 113209 h 1788696"/>
              <a:gd name="connsiteX8" fmla="*/ 1040040 w 7388926"/>
              <a:gd name="connsiteY8" fmla="*/ 15338 h 1788696"/>
              <a:gd name="connsiteX9" fmla="*/ 2214319 w 7388926"/>
              <a:gd name="connsiteY9" fmla="*/ 159404 h 1788696"/>
              <a:gd name="connsiteX10" fmla="*/ 2424195 w 7388926"/>
              <a:gd name="connsiteY10" fmla="*/ 982402 h 1788696"/>
              <a:gd name="connsiteX11" fmla="*/ 7095762 w 7388926"/>
              <a:gd name="connsiteY11" fmla="*/ 990936 h 1788696"/>
              <a:gd name="connsiteX12" fmla="*/ 7313111 w 7388926"/>
              <a:gd name="connsiteY12" fmla="*/ 1072375 h 1788696"/>
              <a:gd name="connsiteX0" fmla="*/ 7286355 w 7362170"/>
              <a:gd name="connsiteY0" fmla="*/ 1080868 h 1788696"/>
              <a:gd name="connsiteX1" fmla="*/ 7302837 w 7362170"/>
              <a:gd name="connsiteY1" fmla="*/ 1673322 h 1788696"/>
              <a:gd name="connsiteX2" fmla="*/ 6426140 w 7362170"/>
              <a:gd name="connsiteY2" fmla="*/ 1772064 h 1788696"/>
              <a:gd name="connsiteX3" fmla="*/ 5396354 w 7362170"/>
              <a:gd name="connsiteY3" fmla="*/ 1788696 h 1788696"/>
              <a:gd name="connsiteX4" fmla="*/ 5111999 w 7362170"/>
              <a:gd name="connsiteY4" fmla="*/ 1088209 h 1788696"/>
              <a:gd name="connsiteX5" fmla="*/ 574020 w 7362170"/>
              <a:gd name="connsiteY5" fmla="*/ 1106268 h 1788696"/>
              <a:gd name="connsiteX6" fmla="*/ 24959 w 7362170"/>
              <a:gd name="connsiteY6" fmla="*/ 980062 h 1788696"/>
              <a:gd name="connsiteX7" fmla="*/ 108294 w 7362170"/>
              <a:gd name="connsiteY7" fmla="*/ 113209 h 1788696"/>
              <a:gd name="connsiteX8" fmla="*/ 1013284 w 7362170"/>
              <a:gd name="connsiteY8" fmla="*/ 15338 h 1788696"/>
              <a:gd name="connsiteX9" fmla="*/ 2187563 w 7362170"/>
              <a:gd name="connsiteY9" fmla="*/ 159404 h 1788696"/>
              <a:gd name="connsiteX10" fmla="*/ 2397439 w 7362170"/>
              <a:gd name="connsiteY10" fmla="*/ 982402 h 1788696"/>
              <a:gd name="connsiteX11" fmla="*/ 7069006 w 7362170"/>
              <a:gd name="connsiteY11" fmla="*/ 990936 h 1788696"/>
              <a:gd name="connsiteX12" fmla="*/ 7286355 w 7362170"/>
              <a:gd name="connsiteY12" fmla="*/ 1072375 h 1788696"/>
              <a:gd name="connsiteX0" fmla="*/ 7266437 w 7342252"/>
              <a:gd name="connsiteY0" fmla="*/ 1069179 h 1777007"/>
              <a:gd name="connsiteX1" fmla="*/ 7282919 w 7342252"/>
              <a:gd name="connsiteY1" fmla="*/ 1661633 h 1777007"/>
              <a:gd name="connsiteX2" fmla="*/ 6406222 w 7342252"/>
              <a:gd name="connsiteY2" fmla="*/ 1760375 h 1777007"/>
              <a:gd name="connsiteX3" fmla="*/ 5376436 w 7342252"/>
              <a:gd name="connsiteY3" fmla="*/ 1777007 h 1777007"/>
              <a:gd name="connsiteX4" fmla="*/ 5092081 w 7342252"/>
              <a:gd name="connsiteY4" fmla="*/ 1076520 h 1777007"/>
              <a:gd name="connsiteX5" fmla="*/ 554102 w 7342252"/>
              <a:gd name="connsiteY5" fmla="*/ 1094579 h 1777007"/>
              <a:gd name="connsiteX6" fmla="*/ 5041 w 7342252"/>
              <a:gd name="connsiteY6" fmla="*/ 968373 h 1777007"/>
              <a:gd name="connsiteX7" fmla="*/ 88376 w 7342252"/>
              <a:gd name="connsiteY7" fmla="*/ 101520 h 1777007"/>
              <a:gd name="connsiteX8" fmla="*/ 993366 w 7342252"/>
              <a:gd name="connsiteY8" fmla="*/ 3649 h 1777007"/>
              <a:gd name="connsiteX9" fmla="*/ 2167645 w 7342252"/>
              <a:gd name="connsiteY9" fmla="*/ 147715 h 1777007"/>
              <a:gd name="connsiteX10" fmla="*/ 2377521 w 7342252"/>
              <a:gd name="connsiteY10" fmla="*/ 970713 h 1777007"/>
              <a:gd name="connsiteX11" fmla="*/ 7049088 w 7342252"/>
              <a:gd name="connsiteY11" fmla="*/ 979247 h 1777007"/>
              <a:gd name="connsiteX12" fmla="*/ 7266437 w 7342252"/>
              <a:gd name="connsiteY12" fmla="*/ 1060686 h 1777007"/>
              <a:gd name="connsiteX0" fmla="*/ 7303900 w 7379715"/>
              <a:gd name="connsiteY0" fmla="*/ 1067083 h 1774911"/>
              <a:gd name="connsiteX1" fmla="*/ 7320382 w 7379715"/>
              <a:gd name="connsiteY1" fmla="*/ 1659537 h 1774911"/>
              <a:gd name="connsiteX2" fmla="*/ 6443685 w 7379715"/>
              <a:gd name="connsiteY2" fmla="*/ 1758279 h 1774911"/>
              <a:gd name="connsiteX3" fmla="*/ 5413899 w 7379715"/>
              <a:gd name="connsiteY3" fmla="*/ 1774911 h 1774911"/>
              <a:gd name="connsiteX4" fmla="*/ 5129544 w 7379715"/>
              <a:gd name="connsiteY4" fmla="*/ 1074424 h 1774911"/>
              <a:gd name="connsiteX5" fmla="*/ 591565 w 7379715"/>
              <a:gd name="connsiteY5" fmla="*/ 1092483 h 1774911"/>
              <a:gd name="connsiteX6" fmla="*/ 42504 w 7379715"/>
              <a:gd name="connsiteY6" fmla="*/ 966277 h 1774911"/>
              <a:gd name="connsiteX7" fmla="*/ 97990 w 7379715"/>
              <a:gd name="connsiteY7" fmla="*/ 111727 h 1774911"/>
              <a:gd name="connsiteX8" fmla="*/ 1030829 w 7379715"/>
              <a:gd name="connsiteY8" fmla="*/ 1553 h 1774911"/>
              <a:gd name="connsiteX9" fmla="*/ 2205108 w 7379715"/>
              <a:gd name="connsiteY9" fmla="*/ 145619 h 1774911"/>
              <a:gd name="connsiteX10" fmla="*/ 2414984 w 7379715"/>
              <a:gd name="connsiteY10" fmla="*/ 968617 h 1774911"/>
              <a:gd name="connsiteX11" fmla="*/ 7086551 w 7379715"/>
              <a:gd name="connsiteY11" fmla="*/ 977151 h 1774911"/>
              <a:gd name="connsiteX12" fmla="*/ 7303900 w 7379715"/>
              <a:gd name="connsiteY12" fmla="*/ 1058590 h 1774911"/>
              <a:gd name="connsiteX0" fmla="*/ 7303900 w 7380400"/>
              <a:gd name="connsiteY0" fmla="*/ 1067083 h 1811127"/>
              <a:gd name="connsiteX1" fmla="*/ 7320382 w 7380400"/>
              <a:gd name="connsiteY1" fmla="*/ 1659537 h 1811127"/>
              <a:gd name="connsiteX2" fmla="*/ 6434402 w 7380400"/>
              <a:gd name="connsiteY2" fmla="*/ 1807491 h 1811127"/>
              <a:gd name="connsiteX3" fmla="*/ 5413899 w 7380400"/>
              <a:gd name="connsiteY3" fmla="*/ 1774911 h 1811127"/>
              <a:gd name="connsiteX4" fmla="*/ 5129544 w 7380400"/>
              <a:gd name="connsiteY4" fmla="*/ 1074424 h 1811127"/>
              <a:gd name="connsiteX5" fmla="*/ 591565 w 7380400"/>
              <a:gd name="connsiteY5" fmla="*/ 1092483 h 1811127"/>
              <a:gd name="connsiteX6" fmla="*/ 42504 w 7380400"/>
              <a:gd name="connsiteY6" fmla="*/ 966277 h 1811127"/>
              <a:gd name="connsiteX7" fmla="*/ 97990 w 7380400"/>
              <a:gd name="connsiteY7" fmla="*/ 111727 h 1811127"/>
              <a:gd name="connsiteX8" fmla="*/ 1030829 w 7380400"/>
              <a:gd name="connsiteY8" fmla="*/ 1553 h 1811127"/>
              <a:gd name="connsiteX9" fmla="*/ 2205108 w 7380400"/>
              <a:gd name="connsiteY9" fmla="*/ 145619 h 1811127"/>
              <a:gd name="connsiteX10" fmla="*/ 2414984 w 7380400"/>
              <a:gd name="connsiteY10" fmla="*/ 968617 h 1811127"/>
              <a:gd name="connsiteX11" fmla="*/ 7086551 w 7380400"/>
              <a:gd name="connsiteY11" fmla="*/ 977151 h 1811127"/>
              <a:gd name="connsiteX12" fmla="*/ 7303900 w 7380400"/>
              <a:gd name="connsiteY12" fmla="*/ 1058590 h 1811127"/>
              <a:gd name="connsiteX0" fmla="*/ 7303900 w 7395040"/>
              <a:gd name="connsiteY0" fmla="*/ 1067083 h 1808945"/>
              <a:gd name="connsiteX1" fmla="*/ 7338948 w 7395040"/>
              <a:gd name="connsiteY1" fmla="*/ 1708750 h 1808945"/>
              <a:gd name="connsiteX2" fmla="*/ 6434402 w 7395040"/>
              <a:gd name="connsiteY2" fmla="*/ 1807491 h 1808945"/>
              <a:gd name="connsiteX3" fmla="*/ 5413899 w 7395040"/>
              <a:gd name="connsiteY3" fmla="*/ 1774911 h 1808945"/>
              <a:gd name="connsiteX4" fmla="*/ 5129544 w 7395040"/>
              <a:gd name="connsiteY4" fmla="*/ 1074424 h 1808945"/>
              <a:gd name="connsiteX5" fmla="*/ 591565 w 7395040"/>
              <a:gd name="connsiteY5" fmla="*/ 1092483 h 1808945"/>
              <a:gd name="connsiteX6" fmla="*/ 42504 w 7395040"/>
              <a:gd name="connsiteY6" fmla="*/ 966277 h 1808945"/>
              <a:gd name="connsiteX7" fmla="*/ 97990 w 7395040"/>
              <a:gd name="connsiteY7" fmla="*/ 111727 h 1808945"/>
              <a:gd name="connsiteX8" fmla="*/ 1030829 w 7395040"/>
              <a:gd name="connsiteY8" fmla="*/ 1553 h 1808945"/>
              <a:gd name="connsiteX9" fmla="*/ 2205108 w 7395040"/>
              <a:gd name="connsiteY9" fmla="*/ 145619 h 1808945"/>
              <a:gd name="connsiteX10" fmla="*/ 2414984 w 7395040"/>
              <a:gd name="connsiteY10" fmla="*/ 968617 h 1808945"/>
              <a:gd name="connsiteX11" fmla="*/ 7086551 w 7395040"/>
              <a:gd name="connsiteY11" fmla="*/ 977151 h 1808945"/>
              <a:gd name="connsiteX12" fmla="*/ 7303900 w 7395040"/>
              <a:gd name="connsiteY12" fmla="*/ 1058590 h 1808945"/>
              <a:gd name="connsiteX0" fmla="*/ 7303900 w 7395040"/>
              <a:gd name="connsiteY0" fmla="*/ 1067083 h 1824123"/>
              <a:gd name="connsiteX1" fmla="*/ 7338948 w 7395040"/>
              <a:gd name="connsiteY1" fmla="*/ 1708750 h 1824123"/>
              <a:gd name="connsiteX2" fmla="*/ 6434402 w 7395040"/>
              <a:gd name="connsiteY2" fmla="*/ 1807491 h 1824123"/>
              <a:gd name="connsiteX3" fmla="*/ 5395333 w 7395040"/>
              <a:gd name="connsiteY3" fmla="*/ 1824123 h 1824123"/>
              <a:gd name="connsiteX4" fmla="*/ 5129544 w 7395040"/>
              <a:gd name="connsiteY4" fmla="*/ 1074424 h 1824123"/>
              <a:gd name="connsiteX5" fmla="*/ 591565 w 7395040"/>
              <a:gd name="connsiteY5" fmla="*/ 1092483 h 1824123"/>
              <a:gd name="connsiteX6" fmla="*/ 42504 w 7395040"/>
              <a:gd name="connsiteY6" fmla="*/ 966277 h 1824123"/>
              <a:gd name="connsiteX7" fmla="*/ 97990 w 7395040"/>
              <a:gd name="connsiteY7" fmla="*/ 111727 h 1824123"/>
              <a:gd name="connsiteX8" fmla="*/ 1030829 w 7395040"/>
              <a:gd name="connsiteY8" fmla="*/ 1553 h 1824123"/>
              <a:gd name="connsiteX9" fmla="*/ 2205108 w 7395040"/>
              <a:gd name="connsiteY9" fmla="*/ 145619 h 1824123"/>
              <a:gd name="connsiteX10" fmla="*/ 2414984 w 7395040"/>
              <a:gd name="connsiteY10" fmla="*/ 968617 h 1824123"/>
              <a:gd name="connsiteX11" fmla="*/ 7086551 w 7395040"/>
              <a:gd name="connsiteY11" fmla="*/ 977151 h 1824123"/>
              <a:gd name="connsiteX12" fmla="*/ 7303900 w 7395040"/>
              <a:gd name="connsiteY12" fmla="*/ 1058590 h 1824123"/>
              <a:gd name="connsiteX0" fmla="*/ 7303900 w 7395040"/>
              <a:gd name="connsiteY0" fmla="*/ 1067083 h 1824123"/>
              <a:gd name="connsiteX1" fmla="*/ 7338948 w 7395040"/>
              <a:gd name="connsiteY1" fmla="*/ 1708750 h 1824123"/>
              <a:gd name="connsiteX2" fmla="*/ 6434402 w 7395040"/>
              <a:gd name="connsiteY2" fmla="*/ 1807491 h 1824123"/>
              <a:gd name="connsiteX3" fmla="*/ 5395333 w 7395040"/>
              <a:gd name="connsiteY3" fmla="*/ 1824123 h 1824123"/>
              <a:gd name="connsiteX4" fmla="*/ 2170783 w 7395040"/>
              <a:gd name="connsiteY4" fmla="*/ 1074424 h 1824123"/>
              <a:gd name="connsiteX5" fmla="*/ 591565 w 7395040"/>
              <a:gd name="connsiteY5" fmla="*/ 1092483 h 1824123"/>
              <a:gd name="connsiteX6" fmla="*/ 42504 w 7395040"/>
              <a:gd name="connsiteY6" fmla="*/ 966277 h 1824123"/>
              <a:gd name="connsiteX7" fmla="*/ 97990 w 7395040"/>
              <a:gd name="connsiteY7" fmla="*/ 111727 h 1824123"/>
              <a:gd name="connsiteX8" fmla="*/ 1030829 w 7395040"/>
              <a:gd name="connsiteY8" fmla="*/ 1553 h 1824123"/>
              <a:gd name="connsiteX9" fmla="*/ 2205108 w 7395040"/>
              <a:gd name="connsiteY9" fmla="*/ 145619 h 1824123"/>
              <a:gd name="connsiteX10" fmla="*/ 2414984 w 7395040"/>
              <a:gd name="connsiteY10" fmla="*/ 968617 h 1824123"/>
              <a:gd name="connsiteX11" fmla="*/ 7086551 w 7395040"/>
              <a:gd name="connsiteY11" fmla="*/ 977151 h 1824123"/>
              <a:gd name="connsiteX12" fmla="*/ 7303900 w 7395040"/>
              <a:gd name="connsiteY12" fmla="*/ 1058590 h 1824123"/>
              <a:gd name="connsiteX0" fmla="*/ 7303900 w 7395040"/>
              <a:gd name="connsiteY0" fmla="*/ 1067083 h 1824123"/>
              <a:gd name="connsiteX1" fmla="*/ 7338948 w 7395040"/>
              <a:gd name="connsiteY1" fmla="*/ 1708750 h 1824123"/>
              <a:gd name="connsiteX2" fmla="*/ 6434402 w 7395040"/>
              <a:gd name="connsiteY2" fmla="*/ 1807491 h 1824123"/>
              <a:gd name="connsiteX3" fmla="*/ 2486717 w 7395040"/>
              <a:gd name="connsiteY3" fmla="*/ 1824123 h 1824123"/>
              <a:gd name="connsiteX4" fmla="*/ 2170783 w 7395040"/>
              <a:gd name="connsiteY4" fmla="*/ 1074424 h 1824123"/>
              <a:gd name="connsiteX5" fmla="*/ 591565 w 7395040"/>
              <a:gd name="connsiteY5" fmla="*/ 1092483 h 1824123"/>
              <a:gd name="connsiteX6" fmla="*/ 42504 w 7395040"/>
              <a:gd name="connsiteY6" fmla="*/ 966277 h 1824123"/>
              <a:gd name="connsiteX7" fmla="*/ 97990 w 7395040"/>
              <a:gd name="connsiteY7" fmla="*/ 111727 h 1824123"/>
              <a:gd name="connsiteX8" fmla="*/ 1030829 w 7395040"/>
              <a:gd name="connsiteY8" fmla="*/ 1553 h 1824123"/>
              <a:gd name="connsiteX9" fmla="*/ 2205108 w 7395040"/>
              <a:gd name="connsiteY9" fmla="*/ 145619 h 1824123"/>
              <a:gd name="connsiteX10" fmla="*/ 2414984 w 7395040"/>
              <a:gd name="connsiteY10" fmla="*/ 968617 h 1824123"/>
              <a:gd name="connsiteX11" fmla="*/ 7086551 w 7395040"/>
              <a:gd name="connsiteY11" fmla="*/ 977151 h 1824123"/>
              <a:gd name="connsiteX12" fmla="*/ 7303900 w 7395040"/>
              <a:gd name="connsiteY12" fmla="*/ 1058590 h 1824123"/>
              <a:gd name="connsiteX0" fmla="*/ 7303900 w 7395040"/>
              <a:gd name="connsiteY0" fmla="*/ 1067083 h 1824123"/>
              <a:gd name="connsiteX1" fmla="*/ 7338948 w 7395040"/>
              <a:gd name="connsiteY1" fmla="*/ 1708750 h 1824123"/>
              <a:gd name="connsiteX2" fmla="*/ 6434402 w 7395040"/>
              <a:gd name="connsiteY2" fmla="*/ 1807491 h 1824123"/>
              <a:gd name="connsiteX3" fmla="*/ 2486717 w 7395040"/>
              <a:gd name="connsiteY3" fmla="*/ 1824123 h 1824123"/>
              <a:gd name="connsiteX4" fmla="*/ 2170783 w 7395040"/>
              <a:gd name="connsiteY4" fmla="*/ 1074424 h 1824123"/>
              <a:gd name="connsiteX5" fmla="*/ 591565 w 7395040"/>
              <a:gd name="connsiteY5" fmla="*/ 1092483 h 1824123"/>
              <a:gd name="connsiteX6" fmla="*/ 42504 w 7395040"/>
              <a:gd name="connsiteY6" fmla="*/ 966277 h 1824123"/>
              <a:gd name="connsiteX7" fmla="*/ 97990 w 7395040"/>
              <a:gd name="connsiteY7" fmla="*/ 111727 h 1824123"/>
              <a:gd name="connsiteX8" fmla="*/ 1030829 w 7395040"/>
              <a:gd name="connsiteY8" fmla="*/ 1553 h 1824123"/>
              <a:gd name="connsiteX9" fmla="*/ 2205108 w 7395040"/>
              <a:gd name="connsiteY9" fmla="*/ 145619 h 1824123"/>
              <a:gd name="connsiteX10" fmla="*/ 2414984 w 7395040"/>
              <a:gd name="connsiteY10" fmla="*/ 968617 h 1824123"/>
              <a:gd name="connsiteX11" fmla="*/ 7086551 w 7395040"/>
              <a:gd name="connsiteY11" fmla="*/ 977151 h 1824123"/>
              <a:gd name="connsiteX0" fmla="*/ 7338948 w 7338947"/>
              <a:gd name="connsiteY0" fmla="*/ 1708750 h 1824123"/>
              <a:gd name="connsiteX1" fmla="*/ 6434402 w 7338947"/>
              <a:gd name="connsiteY1" fmla="*/ 1807491 h 1824123"/>
              <a:gd name="connsiteX2" fmla="*/ 2486717 w 7338947"/>
              <a:gd name="connsiteY2" fmla="*/ 1824123 h 1824123"/>
              <a:gd name="connsiteX3" fmla="*/ 2170783 w 7338947"/>
              <a:gd name="connsiteY3" fmla="*/ 1074424 h 1824123"/>
              <a:gd name="connsiteX4" fmla="*/ 591565 w 7338947"/>
              <a:gd name="connsiteY4" fmla="*/ 1092483 h 1824123"/>
              <a:gd name="connsiteX5" fmla="*/ 42504 w 7338947"/>
              <a:gd name="connsiteY5" fmla="*/ 966277 h 1824123"/>
              <a:gd name="connsiteX6" fmla="*/ 97990 w 7338947"/>
              <a:gd name="connsiteY6" fmla="*/ 111727 h 1824123"/>
              <a:gd name="connsiteX7" fmla="*/ 1030829 w 7338947"/>
              <a:gd name="connsiteY7" fmla="*/ 1553 h 1824123"/>
              <a:gd name="connsiteX8" fmla="*/ 2205108 w 7338947"/>
              <a:gd name="connsiteY8" fmla="*/ 145619 h 1824123"/>
              <a:gd name="connsiteX9" fmla="*/ 2414984 w 7338947"/>
              <a:gd name="connsiteY9" fmla="*/ 968617 h 1824123"/>
              <a:gd name="connsiteX10" fmla="*/ 7086551 w 7338947"/>
              <a:gd name="connsiteY10" fmla="*/ 977151 h 1824123"/>
              <a:gd name="connsiteX0" fmla="*/ 6434402 w 7086550"/>
              <a:gd name="connsiteY0" fmla="*/ 1807491 h 1824123"/>
              <a:gd name="connsiteX1" fmla="*/ 2486717 w 7086550"/>
              <a:gd name="connsiteY1" fmla="*/ 1824123 h 1824123"/>
              <a:gd name="connsiteX2" fmla="*/ 2170783 w 7086550"/>
              <a:gd name="connsiteY2" fmla="*/ 1074424 h 1824123"/>
              <a:gd name="connsiteX3" fmla="*/ 591565 w 7086550"/>
              <a:gd name="connsiteY3" fmla="*/ 1092483 h 1824123"/>
              <a:gd name="connsiteX4" fmla="*/ 42504 w 7086550"/>
              <a:gd name="connsiteY4" fmla="*/ 966277 h 1824123"/>
              <a:gd name="connsiteX5" fmla="*/ 97990 w 7086550"/>
              <a:gd name="connsiteY5" fmla="*/ 111727 h 1824123"/>
              <a:gd name="connsiteX6" fmla="*/ 1030829 w 7086550"/>
              <a:gd name="connsiteY6" fmla="*/ 1553 h 1824123"/>
              <a:gd name="connsiteX7" fmla="*/ 2205108 w 7086550"/>
              <a:gd name="connsiteY7" fmla="*/ 145619 h 1824123"/>
              <a:gd name="connsiteX8" fmla="*/ 2414984 w 7086550"/>
              <a:gd name="connsiteY8" fmla="*/ 968617 h 1824123"/>
              <a:gd name="connsiteX9" fmla="*/ 7086551 w 7086550"/>
              <a:gd name="connsiteY9" fmla="*/ 977151 h 1824123"/>
              <a:gd name="connsiteX0" fmla="*/ 17918410 w 17918410"/>
              <a:gd name="connsiteY0" fmla="*/ 1851433 h 1855341"/>
              <a:gd name="connsiteX1" fmla="*/ 2486717 w 17918410"/>
              <a:gd name="connsiteY1" fmla="*/ 1824123 h 1855341"/>
              <a:gd name="connsiteX2" fmla="*/ 2170783 w 17918410"/>
              <a:gd name="connsiteY2" fmla="*/ 1074424 h 1855341"/>
              <a:gd name="connsiteX3" fmla="*/ 591565 w 17918410"/>
              <a:gd name="connsiteY3" fmla="*/ 1092483 h 1855341"/>
              <a:gd name="connsiteX4" fmla="*/ 42504 w 17918410"/>
              <a:gd name="connsiteY4" fmla="*/ 966277 h 1855341"/>
              <a:gd name="connsiteX5" fmla="*/ 97990 w 17918410"/>
              <a:gd name="connsiteY5" fmla="*/ 111727 h 1855341"/>
              <a:gd name="connsiteX6" fmla="*/ 1030829 w 17918410"/>
              <a:gd name="connsiteY6" fmla="*/ 1553 h 1855341"/>
              <a:gd name="connsiteX7" fmla="*/ 2205108 w 17918410"/>
              <a:gd name="connsiteY7" fmla="*/ 145619 h 1855341"/>
              <a:gd name="connsiteX8" fmla="*/ 2414984 w 17918410"/>
              <a:gd name="connsiteY8" fmla="*/ 968617 h 1855341"/>
              <a:gd name="connsiteX9" fmla="*/ 7086551 w 17918410"/>
              <a:gd name="connsiteY9" fmla="*/ 977151 h 1855341"/>
              <a:gd name="connsiteX0" fmla="*/ 17918410 w 18018927"/>
              <a:gd name="connsiteY0" fmla="*/ 1851433 h 1855341"/>
              <a:gd name="connsiteX1" fmla="*/ 2486717 w 18018927"/>
              <a:gd name="connsiteY1" fmla="*/ 1824123 h 1855341"/>
              <a:gd name="connsiteX2" fmla="*/ 2170783 w 18018927"/>
              <a:gd name="connsiteY2" fmla="*/ 1074424 h 1855341"/>
              <a:gd name="connsiteX3" fmla="*/ 591565 w 18018927"/>
              <a:gd name="connsiteY3" fmla="*/ 1092483 h 1855341"/>
              <a:gd name="connsiteX4" fmla="*/ 42504 w 18018927"/>
              <a:gd name="connsiteY4" fmla="*/ 966277 h 1855341"/>
              <a:gd name="connsiteX5" fmla="*/ 97990 w 18018927"/>
              <a:gd name="connsiteY5" fmla="*/ 111727 h 1855341"/>
              <a:gd name="connsiteX6" fmla="*/ 1030829 w 18018927"/>
              <a:gd name="connsiteY6" fmla="*/ 1553 h 1855341"/>
              <a:gd name="connsiteX7" fmla="*/ 2205108 w 18018927"/>
              <a:gd name="connsiteY7" fmla="*/ 145619 h 1855341"/>
              <a:gd name="connsiteX8" fmla="*/ 2414984 w 18018927"/>
              <a:gd name="connsiteY8" fmla="*/ 968617 h 1855341"/>
              <a:gd name="connsiteX9" fmla="*/ 18018927 w 18018927"/>
              <a:gd name="connsiteY9" fmla="*/ 955181 h 1855341"/>
              <a:gd name="connsiteX0" fmla="*/ 18119007 w 18119007"/>
              <a:gd name="connsiteY0" fmla="*/ 1499902 h 1824123"/>
              <a:gd name="connsiteX1" fmla="*/ 2486717 w 18119007"/>
              <a:gd name="connsiteY1" fmla="*/ 1824123 h 1824123"/>
              <a:gd name="connsiteX2" fmla="*/ 2170783 w 18119007"/>
              <a:gd name="connsiteY2" fmla="*/ 1074424 h 1824123"/>
              <a:gd name="connsiteX3" fmla="*/ 591565 w 18119007"/>
              <a:gd name="connsiteY3" fmla="*/ 1092483 h 1824123"/>
              <a:gd name="connsiteX4" fmla="*/ 42504 w 18119007"/>
              <a:gd name="connsiteY4" fmla="*/ 966277 h 1824123"/>
              <a:gd name="connsiteX5" fmla="*/ 97990 w 18119007"/>
              <a:gd name="connsiteY5" fmla="*/ 111727 h 1824123"/>
              <a:gd name="connsiteX6" fmla="*/ 1030829 w 18119007"/>
              <a:gd name="connsiteY6" fmla="*/ 1553 h 1824123"/>
              <a:gd name="connsiteX7" fmla="*/ 2205108 w 18119007"/>
              <a:gd name="connsiteY7" fmla="*/ 145619 h 1824123"/>
              <a:gd name="connsiteX8" fmla="*/ 2414984 w 18119007"/>
              <a:gd name="connsiteY8" fmla="*/ 968617 h 1824123"/>
              <a:gd name="connsiteX9" fmla="*/ 18018927 w 18119007"/>
              <a:gd name="connsiteY9" fmla="*/ 955181 h 1824123"/>
              <a:gd name="connsiteX0" fmla="*/ 18119007 w 18119007"/>
              <a:gd name="connsiteY0" fmla="*/ 1499902 h 1868064"/>
              <a:gd name="connsiteX1" fmla="*/ 17525040 w 18119007"/>
              <a:gd name="connsiteY1" fmla="*/ 1868064 h 1868064"/>
              <a:gd name="connsiteX2" fmla="*/ 2486717 w 18119007"/>
              <a:gd name="connsiteY2" fmla="*/ 1824123 h 1868064"/>
              <a:gd name="connsiteX3" fmla="*/ 2170783 w 18119007"/>
              <a:gd name="connsiteY3" fmla="*/ 1074424 h 1868064"/>
              <a:gd name="connsiteX4" fmla="*/ 591565 w 18119007"/>
              <a:gd name="connsiteY4" fmla="*/ 1092483 h 1868064"/>
              <a:gd name="connsiteX5" fmla="*/ 42504 w 18119007"/>
              <a:gd name="connsiteY5" fmla="*/ 966277 h 1868064"/>
              <a:gd name="connsiteX6" fmla="*/ 97990 w 18119007"/>
              <a:gd name="connsiteY6" fmla="*/ 111727 h 1868064"/>
              <a:gd name="connsiteX7" fmla="*/ 1030829 w 18119007"/>
              <a:gd name="connsiteY7" fmla="*/ 1553 h 1868064"/>
              <a:gd name="connsiteX8" fmla="*/ 2205108 w 18119007"/>
              <a:gd name="connsiteY8" fmla="*/ 145619 h 1868064"/>
              <a:gd name="connsiteX9" fmla="*/ 2414984 w 18119007"/>
              <a:gd name="connsiteY9" fmla="*/ 968617 h 1868064"/>
              <a:gd name="connsiteX10" fmla="*/ 18018927 w 18119007"/>
              <a:gd name="connsiteY10" fmla="*/ 955181 h 1868064"/>
              <a:gd name="connsiteX0" fmla="*/ 18119007 w 18119007"/>
              <a:gd name="connsiteY0" fmla="*/ 1499902 h 1868064"/>
              <a:gd name="connsiteX1" fmla="*/ 17525040 w 18119007"/>
              <a:gd name="connsiteY1" fmla="*/ 1868064 h 1868064"/>
              <a:gd name="connsiteX2" fmla="*/ 2486717 w 18119007"/>
              <a:gd name="connsiteY2" fmla="*/ 1824123 h 1868064"/>
              <a:gd name="connsiteX3" fmla="*/ 2170783 w 18119007"/>
              <a:gd name="connsiteY3" fmla="*/ 1074424 h 1868064"/>
              <a:gd name="connsiteX4" fmla="*/ 591565 w 18119007"/>
              <a:gd name="connsiteY4" fmla="*/ 1092483 h 1868064"/>
              <a:gd name="connsiteX5" fmla="*/ 42504 w 18119007"/>
              <a:gd name="connsiteY5" fmla="*/ 966277 h 1868064"/>
              <a:gd name="connsiteX6" fmla="*/ 97990 w 18119007"/>
              <a:gd name="connsiteY6" fmla="*/ 111727 h 1868064"/>
              <a:gd name="connsiteX7" fmla="*/ 1030829 w 18119007"/>
              <a:gd name="connsiteY7" fmla="*/ 1553 h 1868064"/>
              <a:gd name="connsiteX8" fmla="*/ 2205108 w 18119007"/>
              <a:gd name="connsiteY8" fmla="*/ 145619 h 1868064"/>
              <a:gd name="connsiteX9" fmla="*/ 2414984 w 18119007"/>
              <a:gd name="connsiteY9" fmla="*/ 968617 h 1868064"/>
              <a:gd name="connsiteX10" fmla="*/ 18069079 w 18119007"/>
              <a:gd name="connsiteY10" fmla="*/ 1460506 h 1868064"/>
              <a:gd name="connsiteX0" fmla="*/ 18119007 w 18119007"/>
              <a:gd name="connsiteY0" fmla="*/ 1499902 h 1868064"/>
              <a:gd name="connsiteX1" fmla="*/ 17525040 w 18119007"/>
              <a:gd name="connsiteY1" fmla="*/ 1868064 h 1868064"/>
              <a:gd name="connsiteX2" fmla="*/ 2486717 w 18119007"/>
              <a:gd name="connsiteY2" fmla="*/ 1824123 h 1868064"/>
              <a:gd name="connsiteX3" fmla="*/ 2170783 w 18119007"/>
              <a:gd name="connsiteY3" fmla="*/ 1074424 h 1868064"/>
              <a:gd name="connsiteX4" fmla="*/ 591565 w 18119007"/>
              <a:gd name="connsiteY4" fmla="*/ 1092483 h 1868064"/>
              <a:gd name="connsiteX5" fmla="*/ 42504 w 18119007"/>
              <a:gd name="connsiteY5" fmla="*/ 966277 h 1868064"/>
              <a:gd name="connsiteX6" fmla="*/ 97990 w 18119007"/>
              <a:gd name="connsiteY6" fmla="*/ 111727 h 1868064"/>
              <a:gd name="connsiteX7" fmla="*/ 1030829 w 18119007"/>
              <a:gd name="connsiteY7" fmla="*/ 1553 h 1868064"/>
              <a:gd name="connsiteX8" fmla="*/ 2205108 w 18119007"/>
              <a:gd name="connsiteY8" fmla="*/ 145619 h 1868064"/>
              <a:gd name="connsiteX9" fmla="*/ 2414984 w 18119007"/>
              <a:gd name="connsiteY9" fmla="*/ 968617 h 1868064"/>
              <a:gd name="connsiteX10" fmla="*/ 17424744 w 18119007"/>
              <a:gd name="connsiteY10" fmla="*/ 1011208 h 1868064"/>
              <a:gd name="connsiteX11" fmla="*/ 18069079 w 18119007"/>
              <a:gd name="connsiteY11" fmla="*/ 1460506 h 1868064"/>
              <a:gd name="connsiteX0" fmla="*/ 18119007 w 18119007"/>
              <a:gd name="connsiteY0" fmla="*/ 1499902 h 1868064"/>
              <a:gd name="connsiteX1" fmla="*/ 17525040 w 18119007"/>
              <a:gd name="connsiteY1" fmla="*/ 1868064 h 1868064"/>
              <a:gd name="connsiteX2" fmla="*/ 2486717 w 18119007"/>
              <a:gd name="connsiteY2" fmla="*/ 1824123 h 1868064"/>
              <a:gd name="connsiteX3" fmla="*/ 2170783 w 18119007"/>
              <a:gd name="connsiteY3" fmla="*/ 1074424 h 1868064"/>
              <a:gd name="connsiteX4" fmla="*/ 591565 w 18119007"/>
              <a:gd name="connsiteY4" fmla="*/ 1092483 h 1868064"/>
              <a:gd name="connsiteX5" fmla="*/ 42504 w 18119007"/>
              <a:gd name="connsiteY5" fmla="*/ 966277 h 1868064"/>
              <a:gd name="connsiteX6" fmla="*/ 97990 w 18119007"/>
              <a:gd name="connsiteY6" fmla="*/ 111727 h 1868064"/>
              <a:gd name="connsiteX7" fmla="*/ 1030829 w 18119007"/>
              <a:gd name="connsiteY7" fmla="*/ 1553 h 1868064"/>
              <a:gd name="connsiteX8" fmla="*/ 2205108 w 18119007"/>
              <a:gd name="connsiteY8" fmla="*/ 145619 h 1868064"/>
              <a:gd name="connsiteX9" fmla="*/ 2414984 w 18119007"/>
              <a:gd name="connsiteY9" fmla="*/ 968617 h 1868064"/>
              <a:gd name="connsiteX10" fmla="*/ 17424744 w 18119007"/>
              <a:gd name="connsiteY10" fmla="*/ 1011208 h 1868064"/>
              <a:gd name="connsiteX11" fmla="*/ 18069079 w 18119007"/>
              <a:gd name="connsiteY11" fmla="*/ 1460506 h 1868064"/>
              <a:gd name="connsiteX0" fmla="*/ 18119007 w 18376308"/>
              <a:gd name="connsiteY0" fmla="*/ 1499902 h 1868064"/>
              <a:gd name="connsiteX1" fmla="*/ 17525040 w 18376308"/>
              <a:gd name="connsiteY1" fmla="*/ 1868064 h 1868064"/>
              <a:gd name="connsiteX2" fmla="*/ 2486717 w 18376308"/>
              <a:gd name="connsiteY2" fmla="*/ 1824123 h 1868064"/>
              <a:gd name="connsiteX3" fmla="*/ 2170783 w 18376308"/>
              <a:gd name="connsiteY3" fmla="*/ 1074424 h 1868064"/>
              <a:gd name="connsiteX4" fmla="*/ 591565 w 18376308"/>
              <a:gd name="connsiteY4" fmla="*/ 1092483 h 1868064"/>
              <a:gd name="connsiteX5" fmla="*/ 42504 w 18376308"/>
              <a:gd name="connsiteY5" fmla="*/ 966277 h 1868064"/>
              <a:gd name="connsiteX6" fmla="*/ 97990 w 18376308"/>
              <a:gd name="connsiteY6" fmla="*/ 111727 h 1868064"/>
              <a:gd name="connsiteX7" fmla="*/ 1030829 w 18376308"/>
              <a:gd name="connsiteY7" fmla="*/ 1553 h 1868064"/>
              <a:gd name="connsiteX8" fmla="*/ 2205108 w 18376308"/>
              <a:gd name="connsiteY8" fmla="*/ 145619 h 1868064"/>
              <a:gd name="connsiteX9" fmla="*/ 2414984 w 18376308"/>
              <a:gd name="connsiteY9" fmla="*/ 968617 h 1868064"/>
              <a:gd name="connsiteX10" fmla="*/ 17424744 w 18376308"/>
              <a:gd name="connsiteY10" fmla="*/ 1011208 h 1868064"/>
              <a:gd name="connsiteX11" fmla="*/ 18369972 w 18376308"/>
              <a:gd name="connsiteY11" fmla="*/ 1284741 h 1868064"/>
              <a:gd name="connsiteX0" fmla="*/ 18119007 w 18376308"/>
              <a:gd name="connsiteY0" fmla="*/ 1499902 h 1883945"/>
              <a:gd name="connsiteX1" fmla="*/ 17525040 w 18376308"/>
              <a:gd name="connsiteY1" fmla="*/ 1868064 h 1883945"/>
              <a:gd name="connsiteX2" fmla="*/ 2486717 w 18376308"/>
              <a:gd name="connsiteY2" fmla="*/ 1824123 h 1883945"/>
              <a:gd name="connsiteX3" fmla="*/ 2170783 w 18376308"/>
              <a:gd name="connsiteY3" fmla="*/ 1074424 h 1883945"/>
              <a:gd name="connsiteX4" fmla="*/ 591565 w 18376308"/>
              <a:gd name="connsiteY4" fmla="*/ 1092483 h 1883945"/>
              <a:gd name="connsiteX5" fmla="*/ 42504 w 18376308"/>
              <a:gd name="connsiteY5" fmla="*/ 966277 h 1883945"/>
              <a:gd name="connsiteX6" fmla="*/ 97990 w 18376308"/>
              <a:gd name="connsiteY6" fmla="*/ 111727 h 1883945"/>
              <a:gd name="connsiteX7" fmla="*/ 1030829 w 18376308"/>
              <a:gd name="connsiteY7" fmla="*/ 1553 h 1883945"/>
              <a:gd name="connsiteX8" fmla="*/ 2205108 w 18376308"/>
              <a:gd name="connsiteY8" fmla="*/ 145619 h 1883945"/>
              <a:gd name="connsiteX9" fmla="*/ 2414984 w 18376308"/>
              <a:gd name="connsiteY9" fmla="*/ 968617 h 1883945"/>
              <a:gd name="connsiteX10" fmla="*/ 17424744 w 18376308"/>
              <a:gd name="connsiteY10" fmla="*/ 1011208 h 1883945"/>
              <a:gd name="connsiteX11" fmla="*/ 18369972 w 18376308"/>
              <a:gd name="connsiteY11" fmla="*/ 1284741 h 1883945"/>
              <a:gd name="connsiteX0" fmla="*/ 18119007 w 18376308"/>
              <a:gd name="connsiteY0" fmla="*/ 1499902 h 1868064"/>
              <a:gd name="connsiteX1" fmla="*/ 17525040 w 18376308"/>
              <a:gd name="connsiteY1" fmla="*/ 1868064 h 1868064"/>
              <a:gd name="connsiteX2" fmla="*/ 2486717 w 18376308"/>
              <a:gd name="connsiteY2" fmla="*/ 1824123 h 1868064"/>
              <a:gd name="connsiteX3" fmla="*/ 2170783 w 18376308"/>
              <a:gd name="connsiteY3" fmla="*/ 1074424 h 1868064"/>
              <a:gd name="connsiteX4" fmla="*/ 591565 w 18376308"/>
              <a:gd name="connsiteY4" fmla="*/ 1092483 h 1868064"/>
              <a:gd name="connsiteX5" fmla="*/ 42504 w 18376308"/>
              <a:gd name="connsiteY5" fmla="*/ 966277 h 1868064"/>
              <a:gd name="connsiteX6" fmla="*/ 97990 w 18376308"/>
              <a:gd name="connsiteY6" fmla="*/ 111727 h 1868064"/>
              <a:gd name="connsiteX7" fmla="*/ 1030829 w 18376308"/>
              <a:gd name="connsiteY7" fmla="*/ 1553 h 1868064"/>
              <a:gd name="connsiteX8" fmla="*/ 2205108 w 18376308"/>
              <a:gd name="connsiteY8" fmla="*/ 145619 h 1868064"/>
              <a:gd name="connsiteX9" fmla="*/ 2414984 w 18376308"/>
              <a:gd name="connsiteY9" fmla="*/ 968617 h 1868064"/>
              <a:gd name="connsiteX10" fmla="*/ 17424744 w 18376308"/>
              <a:gd name="connsiteY10" fmla="*/ 1011208 h 1868064"/>
              <a:gd name="connsiteX11" fmla="*/ 18369972 w 18376308"/>
              <a:gd name="connsiteY11" fmla="*/ 1284741 h 1868064"/>
              <a:gd name="connsiteX0" fmla="*/ 18119007 w 18177576"/>
              <a:gd name="connsiteY0" fmla="*/ 1499902 h 1868064"/>
              <a:gd name="connsiteX1" fmla="*/ 17525040 w 18177576"/>
              <a:gd name="connsiteY1" fmla="*/ 1868064 h 1868064"/>
              <a:gd name="connsiteX2" fmla="*/ 2486717 w 18177576"/>
              <a:gd name="connsiteY2" fmla="*/ 1824123 h 1868064"/>
              <a:gd name="connsiteX3" fmla="*/ 2170783 w 18177576"/>
              <a:gd name="connsiteY3" fmla="*/ 1074424 h 1868064"/>
              <a:gd name="connsiteX4" fmla="*/ 591565 w 18177576"/>
              <a:gd name="connsiteY4" fmla="*/ 1092483 h 1868064"/>
              <a:gd name="connsiteX5" fmla="*/ 42504 w 18177576"/>
              <a:gd name="connsiteY5" fmla="*/ 966277 h 1868064"/>
              <a:gd name="connsiteX6" fmla="*/ 97990 w 18177576"/>
              <a:gd name="connsiteY6" fmla="*/ 111727 h 1868064"/>
              <a:gd name="connsiteX7" fmla="*/ 1030829 w 18177576"/>
              <a:gd name="connsiteY7" fmla="*/ 1553 h 1868064"/>
              <a:gd name="connsiteX8" fmla="*/ 2205108 w 18177576"/>
              <a:gd name="connsiteY8" fmla="*/ 145619 h 1868064"/>
              <a:gd name="connsiteX9" fmla="*/ 2414984 w 18177576"/>
              <a:gd name="connsiteY9" fmla="*/ 968617 h 1868064"/>
              <a:gd name="connsiteX10" fmla="*/ 17424744 w 18177576"/>
              <a:gd name="connsiteY10" fmla="*/ 1011208 h 1868064"/>
              <a:gd name="connsiteX11" fmla="*/ 18169379 w 18177576"/>
              <a:gd name="connsiteY11" fmla="*/ 1416565 h 1868064"/>
              <a:gd name="connsiteX0" fmla="*/ 18119007 w 18177580"/>
              <a:gd name="connsiteY0" fmla="*/ 1499902 h 1868064"/>
              <a:gd name="connsiteX1" fmla="*/ 17525040 w 18177580"/>
              <a:gd name="connsiteY1" fmla="*/ 1868064 h 1868064"/>
              <a:gd name="connsiteX2" fmla="*/ 2486717 w 18177580"/>
              <a:gd name="connsiteY2" fmla="*/ 1824123 h 1868064"/>
              <a:gd name="connsiteX3" fmla="*/ 2170783 w 18177580"/>
              <a:gd name="connsiteY3" fmla="*/ 1074424 h 1868064"/>
              <a:gd name="connsiteX4" fmla="*/ 591565 w 18177580"/>
              <a:gd name="connsiteY4" fmla="*/ 1092483 h 1868064"/>
              <a:gd name="connsiteX5" fmla="*/ 42504 w 18177580"/>
              <a:gd name="connsiteY5" fmla="*/ 966277 h 1868064"/>
              <a:gd name="connsiteX6" fmla="*/ 97990 w 18177580"/>
              <a:gd name="connsiteY6" fmla="*/ 111727 h 1868064"/>
              <a:gd name="connsiteX7" fmla="*/ 1030829 w 18177580"/>
              <a:gd name="connsiteY7" fmla="*/ 1553 h 1868064"/>
              <a:gd name="connsiteX8" fmla="*/ 2205108 w 18177580"/>
              <a:gd name="connsiteY8" fmla="*/ 145619 h 1868064"/>
              <a:gd name="connsiteX9" fmla="*/ 2414984 w 18177580"/>
              <a:gd name="connsiteY9" fmla="*/ 968617 h 1868064"/>
              <a:gd name="connsiteX10" fmla="*/ 17424744 w 18177580"/>
              <a:gd name="connsiteY10" fmla="*/ 1011208 h 1868064"/>
              <a:gd name="connsiteX11" fmla="*/ 18169383 w 18177580"/>
              <a:gd name="connsiteY11" fmla="*/ 1350653 h 1868064"/>
              <a:gd name="connsiteX0" fmla="*/ 18219307 w 18227188"/>
              <a:gd name="connsiteY0" fmla="*/ 1368078 h 1868064"/>
              <a:gd name="connsiteX1" fmla="*/ 17525040 w 18227188"/>
              <a:gd name="connsiteY1" fmla="*/ 1868064 h 1868064"/>
              <a:gd name="connsiteX2" fmla="*/ 2486717 w 18227188"/>
              <a:gd name="connsiteY2" fmla="*/ 1824123 h 1868064"/>
              <a:gd name="connsiteX3" fmla="*/ 2170783 w 18227188"/>
              <a:gd name="connsiteY3" fmla="*/ 1074424 h 1868064"/>
              <a:gd name="connsiteX4" fmla="*/ 591565 w 18227188"/>
              <a:gd name="connsiteY4" fmla="*/ 1092483 h 1868064"/>
              <a:gd name="connsiteX5" fmla="*/ 42504 w 18227188"/>
              <a:gd name="connsiteY5" fmla="*/ 966277 h 1868064"/>
              <a:gd name="connsiteX6" fmla="*/ 97990 w 18227188"/>
              <a:gd name="connsiteY6" fmla="*/ 111727 h 1868064"/>
              <a:gd name="connsiteX7" fmla="*/ 1030829 w 18227188"/>
              <a:gd name="connsiteY7" fmla="*/ 1553 h 1868064"/>
              <a:gd name="connsiteX8" fmla="*/ 2205108 w 18227188"/>
              <a:gd name="connsiteY8" fmla="*/ 145619 h 1868064"/>
              <a:gd name="connsiteX9" fmla="*/ 2414984 w 18227188"/>
              <a:gd name="connsiteY9" fmla="*/ 968617 h 1868064"/>
              <a:gd name="connsiteX10" fmla="*/ 17424744 w 18227188"/>
              <a:gd name="connsiteY10" fmla="*/ 1011208 h 1868064"/>
              <a:gd name="connsiteX11" fmla="*/ 18169383 w 18227188"/>
              <a:gd name="connsiteY11" fmla="*/ 1350653 h 1868064"/>
              <a:gd name="connsiteX0" fmla="*/ 18219307 w 18227184"/>
              <a:gd name="connsiteY0" fmla="*/ 1368078 h 1868064"/>
              <a:gd name="connsiteX1" fmla="*/ 17525040 w 18227184"/>
              <a:gd name="connsiteY1" fmla="*/ 1868064 h 1868064"/>
              <a:gd name="connsiteX2" fmla="*/ 2486717 w 18227184"/>
              <a:gd name="connsiteY2" fmla="*/ 1824123 h 1868064"/>
              <a:gd name="connsiteX3" fmla="*/ 1268110 w 18227184"/>
              <a:gd name="connsiteY3" fmla="*/ 1755515 h 1868064"/>
              <a:gd name="connsiteX4" fmla="*/ 591565 w 18227184"/>
              <a:gd name="connsiteY4" fmla="*/ 1092483 h 1868064"/>
              <a:gd name="connsiteX5" fmla="*/ 42504 w 18227184"/>
              <a:gd name="connsiteY5" fmla="*/ 966277 h 1868064"/>
              <a:gd name="connsiteX6" fmla="*/ 97990 w 18227184"/>
              <a:gd name="connsiteY6" fmla="*/ 111727 h 1868064"/>
              <a:gd name="connsiteX7" fmla="*/ 1030829 w 18227184"/>
              <a:gd name="connsiteY7" fmla="*/ 1553 h 1868064"/>
              <a:gd name="connsiteX8" fmla="*/ 2205108 w 18227184"/>
              <a:gd name="connsiteY8" fmla="*/ 145619 h 1868064"/>
              <a:gd name="connsiteX9" fmla="*/ 2414984 w 18227184"/>
              <a:gd name="connsiteY9" fmla="*/ 968617 h 1868064"/>
              <a:gd name="connsiteX10" fmla="*/ 17424744 w 18227184"/>
              <a:gd name="connsiteY10" fmla="*/ 1011208 h 1868064"/>
              <a:gd name="connsiteX11" fmla="*/ 18169383 w 18227184"/>
              <a:gd name="connsiteY11" fmla="*/ 1350653 h 1868064"/>
              <a:gd name="connsiteX0" fmla="*/ 18269302 w 18277183"/>
              <a:gd name="connsiteY0" fmla="*/ 1368078 h 1868064"/>
              <a:gd name="connsiteX1" fmla="*/ 17575035 w 18277183"/>
              <a:gd name="connsiteY1" fmla="*/ 1868064 h 1868064"/>
              <a:gd name="connsiteX2" fmla="*/ 2536712 w 18277183"/>
              <a:gd name="connsiteY2" fmla="*/ 1824123 h 1868064"/>
              <a:gd name="connsiteX3" fmla="*/ 1318105 w 18277183"/>
              <a:gd name="connsiteY3" fmla="*/ 1755515 h 1868064"/>
              <a:gd name="connsiteX4" fmla="*/ 92499 w 18277183"/>
              <a:gd name="connsiteY4" fmla="*/ 966277 h 1868064"/>
              <a:gd name="connsiteX5" fmla="*/ 147985 w 18277183"/>
              <a:gd name="connsiteY5" fmla="*/ 111727 h 1868064"/>
              <a:gd name="connsiteX6" fmla="*/ 1080824 w 18277183"/>
              <a:gd name="connsiteY6" fmla="*/ 1553 h 1868064"/>
              <a:gd name="connsiteX7" fmla="*/ 2255103 w 18277183"/>
              <a:gd name="connsiteY7" fmla="*/ 145619 h 1868064"/>
              <a:gd name="connsiteX8" fmla="*/ 2464979 w 18277183"/>
              <a:gd name="connsiteY8" fmla="*/ 968617 h 1868064"/>
              <a:gd name="connsiteX9" fmla="*/ 17474739 w 18277183"/>
              <a:gd name="connsiteY9" fmla="*/ 1011208 h 1868064"/>
              <a:gd name="connsiteX10" fmla="*/ 18219378 w 18277183"/>
              <a:gd name="connsiteY10" fmla="*/ 1350653 h 1868064"/>
              <a:gd name="connsiteX0" fmla="*/ 18269302 w 18277179"/>
              <a:gd name="connsiteY0" fmla="*/ 1368078 h 1868064"/>
              <a:gd name="connsiteX1" fmla="*/ 17575035 w 18277179"/>
              <a:gd name="connsiteY1" fmla="*/ 1868064 h 1868064"/>
              <a:gd name="connsiteX2" fmla="*/ 2536712 w 18277179"/>
              <a:gd name="connsiteY2" fmla="*/ 1824123 h 1868064"/>
              <a:gd name="connsiteX3" fmla="*/ 1318105 w 18277179"/>
              <a:gd name="connsiteY3" fmla="*/ 1755515 h 1868064"/>
              <a:gd name="connsiteX4" fmla="*/ 92499 w 18277179"/>
              <a:gd name="connsiteY4" fmla="*/ 966277 h 1868064"/>
              <a:gd name="connsiteX5" fmla="*/ 147985 w 18277179"/>
              <a:gd name="connsiteY5" fmla="*/ 111727 h 1868064"/>
              <a:gd name="connsiteX6" fmla="*/ 1080824 w 18277179"/>
              <a:gd name="connsiteY6" fmla="*/ 1553 h 1868064"/>
              <a:gd name="connsiteX7" fmla="*/ 2255103 w 18277179"/>
              <a:gd name="connsiteY7" fmla="*/ 145619 h 1868064"/>
              <a:gd name="connsiteX8" fmla="*/ 2464979 w 18277179"/>
              <a:gd name="connsiteY8" fmla="*/ 968617 h 1868064"/>
              <a:gd name="connsiteX9" fmla="*/ 17474739 w 18277179"/>
              <a:gd name="connsiteY9" fmla="*/ 1011208 h 1868064"/>
              <a:gd name="connsiteX10" fmla="*/ 18219378 w 18277179"/>
              <a:gd name="connsiteY10" fmla="*/ 1350653 h 1868064"/>
              <a:gd name="connsiteX0" fmla="*/ 18269302 w 18277183"/>
              <a:gd name="connsiteY0" fmla="*/ 1368078 h 1868064"/>
              <a:gd name="connsiteX1" fmla="*/ 17575035 w 18277183"/>
              <a:gd name="connsiteY1" fmla="*/ 1868064 h 1868064"/>
              <a:gd name="connsiteX2" fmla="*/ 2536712 w 18277183"/>
              <a:gd name="connsiteY2" fmla="*/ 1824123 h 1868064"/>
              <a:gd name="connsiteX3" fmla="*/ 1318105 w 18277183"/>
              <a:gd name="connsiteY3" fmla="*/ 1755515 h 1868064"/>
              <a:gd name="connsiteX4" fmla="*/ 92499 w 18277183"/>
              <a:gd name="connsiteY4" fmla="*/ 966277 h 1868064"/>
              <a:gd name="connsiteX5" fmla="*/ 147985 w 18277183"/>
              <a:gd name="connsiteY5" fmla="*/ 111727 h 1868064"/>
              <a:gd name="connsiteX6" fmla="*/ 1080824 w 18277183"/>
              <a:gd name="connsiteY6" fmla="*/ 1553 h 1868064"/>
              <a:gd name="connsiteX7" fmla="*/ 2255103 w 18277183"/>
              <a:gd name="connsiteY7" fmla="*/ 145619 h 1868064"/>
              <a:gd name="connsiteX8" fmla="*/ 2464979 w 18277183"/>
              <a:gd name="connsiteY8" fmla="*/ 968617 h 1868064"/>
              <a:gd name="connsiteX9" fmla="*/ 17474739 w 18277183"/>
              <a:gd name="connsiteY9" fmla="*/ 1011208 h 1868064"/>
              <a:gd name="connsiteX10" fmla="*/ 18219378 w 18277183"/>
              <a:gd name="connsiteY10" fmla="*/ 1350653 h 1868064"/>
              <a:gd name="connsiteX0" fmla="*/ 18269302 w 18277179"/>
              <a:gd name="connsiteY0" fmla="*/ 1368078 h 1890035"/>
              <a:gd name="connsiteX1" fmla="*/ 17575035 w 18277179"/>
              <a:gd name="connsiteY1" fmla="*/ 1868064 h 1890035"/>
              <a:gd name="connsiteX2" fmla="*/ 2536712 w 18277179"/>
              <a:gd name="connsiteY2" fmla="*/ 1890035 h 1890035"/>
              <a:gd name="connsiteX3" fmla="*/ 1318105 w 18277179"/>
              <a:gd name="connsiteY3" fmla="*/ 1755515 h 1890035"/>
              <a:gd name="connsiteX4" fmla="*/ 92499 w 18277179"/>
              <a:gd name="connsiteY4" fmla="*/ 966277 h 1890035"/>
              <a:gd name="connsiteX5" fmla="*/ 147985 w 18277179"/>
              <a:gd name="connsiteY5" fmla="*/ 111727 h 1890035"/>
              <a:gd name="connsiteX6" fmla="*/ 1080824 w 18277179"/>
              <a:gd name="connsiteY6" fmla="*/ 1553 h 1890035"/>
              <a:gd name="connsiteX7" fmla="*/ 2255103 w 18277179"/>
              <a:gd name="connsiteY7" fmla="*/ 145619 h 1890035"/>
              <a:gd name="connsiteX8" fmla="*/ 2464979 w 18277179"/>
              <a:gd name="connsiteY8" fmla="*/ 968617 h 1890035"/>
              <a:gd name="connsiteX9" fmla="*/ 17474739 w 18277179"/>
              <a:gd name="connsiteY9" fmla="*/ 1011208 h 1890035"/>
              <a:gd name="connsiteX10" fmla="*/ 18219378 w 18277179"/>
              <a:gd name="connsiteY10" fmla="*/ 1350653 h 1890035"/>
              <a:gd name="connsiteX0" fmla="*/ 20932368 w 20940248"/>
              <a:gd name="connsiteY0" fmla="*/ 1372671 h 1894628"/>
              <a:gd name="connsiteX1" fmla="*/ 20238101 w 20940248"/>
              <a:gd name="connsiteY1" fmla="*/ 1872657 h 1894628"/>
              <a:gd name="connsiteX2" fmla="*/ 5199778 w 20940248"/>
              <a:gd name="connsiteY2" fmla="*/ 1894628 h 1894628"/>
              <a:gd name="connsiteX3" fmla="*/ 3981171 w 20940248"/>
              <a:gd name="connsiteY3" fmla="*/ 1760108 h 1894628"/>
              <a:gd name="connsiteX4" fmla="*/ 2755565 w 20940248"/>
              <a:gd name="connsiteY4" fmla="*/ 970870 h 1894628"/>
              <a:gd name="connsiteX5" fmla="*/ 2734 w 20940248"/>
              <a:gd name="connsiteY5" fmla="*/ 94349 h 1894628"/>
              <a:gd name="connsiteX6" fmla="*/ 3743890 w 20940248"/>
              <a:gd name="connsiteY6" fmla="*/ 6146 h 1894628"/>
              <a:gd name="connsiteX7" fmla="*/ 4918169 w 20940248"/>
              <a:gd name="connsiteY7" fmla="*/ 150212 h 1894628"/>
              <a:gd name="connsiteX8" fmla="*/ 5128045 w 20940248"/>
              <a:gd name="connsiteY8" fmla="*/ 973210 h 1894628"/>
              <a:gd name="connsiteX9" fmla="*/ 20137805 w 20940248"/>
              <a:gd name="connsiteY9" fmla="*/ 1015801 h 1894628"/>
              <a:gd name="connsiteX10" fmla="*/ 20882444 w 20940248"/>
              <a:gd name="connsiteY10" fmla="*/ 1355246 h 1894628"/>
              <a:gd name="connsiteX0" fmla="*/ 21188722 w 21196602"/>
              <a:gd name="connsiteY0" fmla="*/ 1394454 h 1916411"/>
              <a:gd name="connsiteX1" fmla="*/ 20494455 w 21196602"/>
              <a:gd name="connsiteY1" fmla="*/ 1894440 h 1916411"/>
              <a:gd name="connsiteX2" fmla="*/ 5456132 w 21196602"/>
              <a:gd name="connsiteY2" fmla="*/ 1916411 h 1916411"/>
              <a:gd name="connsiteX3" fmla="*/ 4237525 w 21196602"/>
              <a:gd name="connsiteY3" fmla="*/ 1781891 h 1916411"/>
              <a:gd name="connsiteX4" fmla="*/ 755238 w 21196602"/>
              <a:gd name="connsiteY4" fmla="*/ 1124476 h 1916411"/>
              <a:gd name="connsiteX5" fmla="*/ 259088 w 21196602"/>
              <a:gd name="connsiteY5" fmla="*/ 116132 h 1916411"/>
              <a:gd name="connsiteX6" fmla="*/ 4000244 w 21196602"/>
              <a:gd name="connsiteY6" fmla="*/ 27929 h 1916411"/>
              <a:gd name="connsiteX7" fmla="*/ 5174523 w 21196602"/>
              <a:gd name="connsiteY7" fmla="*/ 171995 h 1916411"/>
              <a:gd name="connsiteX8" fmla="*/ 5384399 w 21196602"/>
              <a:gd name="connsiteY8" fmla="*/ 994993 h 1916411"/>
              <a:gd name="connsiteX9" fmla="*/ 20394159 w 21196602"/>
              <a:gd name="connsiteY9" fmla="*/ 1037584 h 1916411"/>
              <a:gd name="connsiteX10" fmla="*/ 21138798 w 21196602"/>
              <a:gd name="connsiteY10" fmla="*/ 1377029 h 1916411"/>
              <a:gd name="connsiteX0" fmla="*/ 21075731 w 21083611"/>
              <a:gd name="connsiteY0" fmla="*/ 1407438 h 1929395"/>
              <a:gd name="connsiteX1" fmla="*/ 20381464 w 21083611"/>
              <a:gd name="connsiteY1" fmla="*/ 1907424 h 1929395"/>
              <a:gd name="connsiteX2" fmla="*/ 5343141 w 21083611"/>
              <a:gd name="connsiteY2" fmla="*/ 1929395 h 1929395"/>
              <a:gd name="connsiteX3" fmla="*/ 4124534 w 21083611"/>
              <a:gd name="connsiteY3" fmla="*/ 1794875 h 1929395"/>
              <a:gd name="connsiteX4" fmla="*/ 642247 w 21083611"/>
              <a:gd name="connsiteY4" fmla="*/ 1137460 h 1929395"/>
              <a:gd name="connsiteX5" fmla="*/ 296542 w 21083611"/>
              <a:gd name="connsiteY5" fmla="*/ 107145 h 1929395"/>
              <a:gd name="connsiteX6" fmla="*/ 3887253 w 21083611"/>
              <a:gd name="connsiteY6" fmla="*/ 40913 h 1929395"/>
              <a:gd name="connsiteX7" fmla="*/ 5061532 w 21083611"/>
              <a:gd name="connsiteY7" fmla="*/ 184979 h 1929395"/>
              <a:gd name="connsiteX8" fmla="*/ 5271408 w 21083611"/>
              <a:gd name="connsiteY8" fmla="*/ 1007977 h 1929395"/>
              <a:gd name="connsiteX9" fmla="*/ 20281168 w 21083611"/>
              <a:gd name="connsiteY9" fmla="*/ 1050568 h 1929395"/>
              <a:gd name="connsiteX10" fmla="*/ 21025807 w 21083611"/>
              <a:gd name="connsiteY10" fmla="*/ 1390013 h 1929395"/>
              <a:gd name="connsiteX0" fmla="*/ 21042230 w 21050110"/>
              <a:gd name="connsiteY0" fmla="*/ 1407438 h 1929395"/>
              <a:gd name="connsiteX1" fmla="*/ 20347963 w 21050110"/>
              <a:gd name="connsiteY1" fmla="*/ 1907424 h 1929395"/>
              <a:gd name="connsiteX2" fmla="*/ 5309640 w 21050110"/>
              <a:gd name="connsiteY2" fmla="*/ 1929395 h 1929395"/>
              <a:gd name="connsiteX3" fmla="*/ 3288657 w 21050110"/>
              <a:gd name="connsiteY3" fmla="*/ 1113784 h 1929395"/>
              <a:gd name="connsiteX4" fmla="*/ 608746 w 21050110"/>
              <a:gd name="connsiteY4" fmla="*/ 1137460 h 1929395"/>
              <a:gd name="connsiteX5" fmla="*/ 263041 w 21050110"/>
              <a:gd name="connsiteY5" fmla="*/ 107145 h 1929395"/>
              <a:gd name="connsiteX6" fmla="*/ 3853752 w 21050110"/>
              <a:gd name="connsiteY6" fmla="*/ 40913 h 1929395"/>
              <a:gd name="connsiteX7" fmla="*/ 5028031 w 21050110"/>
              <a:gd name="connsiteY7" fmla="*/ 184979 h 1929395"/>
              <a:gd name="connsiteX8" fmla="*/ 5237907 w 21050110"/>
              <a:gd name="connsiteY8" fmla="*/ 1007977 h 1929395"/>
              <a:gd name="connsiteX9" fmla="*/ 20247667 w 21050110"/>
              <a:gd name="connsiteY9" fmla="*/ 1050568 h 1929395"/>
              <a:gd name="connsiteX10" fmla="*/ 20992306 w 21050110"/>
              <a:gd name="connsiteY10" fmla="*/ 1390013 h 1929395"/>
              <a:gd name="connsiteX0" fmla="*/ 21122086 w 21129966"/>
              <a:gd name="connsiteY0" fmla="*/ 1393076 h 1915033"/>
              <a:gd name="connsiteX1" fmla="*/ 20427819 w 21129966"/>
              <a:gd name="connsiteY1" fmla="*/ 1893062 h 1915033"/>
              <a:gd name="connsiteX2" fmla="*/ 5389496 w 21129966"/>
              <a:gd name="connsiteY2" fmla="*/ 1915033 h 1915033"/>
              <a:gd name="connsiteX3" fmla="*/ 3368513 w 21129966"/>
              <a:gd name="connsiteY3" fmla="*/ 1099422 h 1915033"/>
              <a:gd name="connsiteX4" fmla="*/ 488009 w 21129966"/>
              <a:gd name="connsiteY4" fmla="*/ 903392 h 1915033"/>
              <a:gd name="connsiteX5" fmla="*/ 342897 w 21129966"/>
              <a:gd name="connsiteY5" fmla="*/ 92783 h 1915033"/>
              <a:gd name="connsiteX6" fmla="*/ 3933608 w 21129966"/>
              <a:gd name="connsiteY6" fmla="*/ 26551 h 1915033"/>
              <a:gd name="connsiteX7" fmla="*/ 5107887 w 21129966"/>
              <a:gd name="connsiteY7" fmla="*/ 170617 h 1915033"/>
              <a:gd name="connsiteX8" fmla="*/ 5317763 w 21129966"/>
              <a:gd name="connsiteY8" fmla="*/ 993615 h 1915033"/>
              <a:gd name="connsiteX9" fmla="*/ 20327523 w 21129966"/>
              <a:gd name="connsiteY9" fmla="*/ 1036206 h 1915033"/>
              <a:gd name="connsiteX10" fmla="*/ 21072162 w 21129966"/>
              <a:gd name="connsiteY10" fmla="*/ 1375651 h 1915033"/>
              <a:gd name="connsiteX0" fmla="*/ 21148549 w 21156429"/>
              <a:gd name="connsiteY0" fmla="*/ 1393076 h 1915033"/>
              <a:gd name="connsiteX1" fmla="*/ 20454282 w 21156429"/>
              <a:gd name="connsiteY1" fmla="*/ 1893062 h 1915033"/>
              <a:gd name="connsiteX2" fmla="*/ 5415959 w 21156429"/>
              <a:gd name="connsiteY2" fmla="*/ 1915033 h 1915033"/>
              <a:gd name="connsiteX3" fmla="*/ 3896459 w 21156429"/>
              <a:gd name="connsiteY3" fmla="*/ 1055481 h 1915033"/>
              <a:gd name="connsiteX4" fmla="*/ 514472 w 21156429"/>
              <a:gd name="connsiteY4" fmla="*/ 903392 h 1915033"/>
              <a:gd name="connsiteX5" fmla="*/ 369360 w 21156429"/>
              <a:gd name="connsiteY5" fmla="*/ 92783 h 1915033"/>
              <a:gd name="connsiteX6" fmla="*/ 3960071 w 21156429"/>
              <a:gd name="connsiteY6" fmla="*/ 26551 h 1915033"/>
              <a:gd name="connsiteX7" fmla="*/ 5134350 w 21156429"/>
              <a:gd name="connsiteY7" fmla="*/ 170617 h 1915033"/>
              <a:gd name="connsiteX8" fmla="*/ 5344226 w 21156429"/>
              <a:gd name="connsiteY8" fmla="*/ 993615 h 1915033"/>
              <a:gd name="connsiteX9" fmla="*/ 20353986 w 21156429"/>
              <a:gd name="connsiteY9" fmla="*/ 1036206 h 1915033"/>
              <a:gd name="connsiteX10" fmla="*/ 21098625 w 21156429"/>
              <a:gd name="connsiteY10" fmla="*/ 1375651 h 1915033"/>
              <a:gd name="connsiteX0" fmla="*/ 21116999 w 21124879"/>
              <a:gd name="connsiteY0" fmla="*/ 1393076 h 1915033"/>
              <a:gd name="connsiteX1" fmla="*/ 20422732 w 21124879"/>
              <a:gd name="connsiteY1" fmla="*/ 1893062 h 1915033"/>
              <a:gd name="connsiteX2" fmla="*/ 5384409 w 21124879"/>
              <a:gd name="connsiteY2" fmla="*/ 1915033 h 1915033"/>
              <a:gd name="connsiteX3" fmla="*/ 3263130 w 21124879"/>
              <a:gd name="connsiteY3" fmla="*/ 1055481 h 1915033"/>
              <a:gd name="connsiteX4" fmla="*/ 482922 w 21124879"/>
              <a:gd name="connsiteY4" fmla="*/ 903392 h 1915033"/>
              <a:gd name="connsiteX5" fmla="*/ 337810 w 21124879"/>
              <a:gd name="connsiteY5" fmla="*/ 92783 h 1915033"/>
              <a:gd name="connsiteX6" fmla="*/ 3928521 w 21124879"/>
              <a:gd name="connsiteY6" fmla="*/ 26551 h 1915033"/>
              <a:gd name="connsiteX7" fmla="*/ 5102800 w 21124879"/>
              <a:gd name="connsiteY7" fmla="*/ 170617 h 1915033"/>
              <a:gd name="connsiteX8" fmla="*/ 5312676 w 21124879"/>
              <a:gd name="connsiteY8" fmla="*/ 993615 h 1915033"/>
              <a:gd name="connsiteX9" fmla="*/ 20322436 w 21124879"/>
              <a:gd name="connsiteY9" fmla="*/ 1036206 h 1915033"/>
              <a:gd name="connsiteX10" fmla="*/ 21067075 w 21124879"/>
              <a:gd name="connsiteY10" fmla="*/ 1375651 h 1915033"/>
              <a:gd name="connsiteX0" fmla="*/ 21116999 w 21124879"/>
              <a:gd name="connsiteY0" fmla="*/ 1393076 h 1893062"/>
              <a:gd name="connsiteX1" fmla="*/ 20422732 w 21124879"/>
              <a:gd name="connsiteY1" fmla="*/ 1893062 h 1893062"/>
              <a:gd name="connsiteX2" fmla="*/ 4531885 w 21124879"/>
              <a:gd name="connsiteY2" fmla="*/ 1893062 h 1893062"/>
              <a:gd name="connsiteX3" fmla="*/ 3263130 w 21124879"/>
              <a:gd name="connsiteY3" fmla="*/ 1055481 h 1893062"/>
              <a:gd name="connsiteX4" fmla="*/ 482922 w 21124879"/>
              <a:gd name="connsiteY4" fmla="*/ 903392 h 1893062"/>
              <a:gd name="connsiteX5" fmla="*/ 337810 w 21124879"/>
              <a:gd name="connsiteY5" fmla="*/ 92783 h 1893062"/>
              <a:gd name="connsiteX6" fmla="*/ 3928521 w 21124879"/>
              <a:gd name="connsiteY6" fmla="*/ 26551 h 1893062"/>
              <a:gd name="connsiteX7" fmla="*/ 5102800 w 21124879"/>
              <a:gd name="connsiteY7" fmla="*/ 170617 h 1893062"/>
              <a:gd name="connsiteX8" fmla="*/ 5312676 w 21124879"/>
              <a:gd name="connsiteY8" fmla="*/ 993615 h 1893062"/>
              <a:gd name="connsiteX9" fmla="*/ 20322436 w 21124879"/>
              <a:gd name="connsiteY9" fmla="*/ 1036206 h 1893062"/>
              <a:gd name="connsiteX10" fmla="*/ 21067075 w 21124879"/>
              <a:gd name="connsiteY10" fmla="*/ 1375651 h 1893062"/>
              <a:gd name="connsiteX0" fmla="*/ 21042961 w 21050841"/>
              <a:gd name="connsiteY0" fmla="*/ 1411852 h 1911838"/>
              <a:gd name="connsiteX1" fmla="*/ 20348694 w 21050841"/>
              <a:gd name="connsiteY1" fmla="*/ 1911838 h 1911838"/>
              <a:gd name="connsiteX2" fmla="*/ 4457847 w 21050841"/>
              <a:gd name="connsiteY2" fmla="*/ 1911838 h 1911838"/>
              <a:gd name="connsiteX3" fmla="*/ 3189092 w 21050841"/>
              <a:gd name="connsiteY3" fmla="*/ 1074257 h 1911838"/>
              <a:gd name="connsiteX4" fmla="*/ 408884 w 21050841"/>
              <a:gd name="connsiteY4" fmla="*/ 922168 h 1911838"/>
              <a:gd name="connsiteX5" fmla="*/ 263772 w 21050841"/>
              <a:gd name="connsiteY5" fmla="*/ 111559 h 1911838"/>
              <a:gd name="connsiteX6" fmla="*/ 2796705 w 21050841"/>
              <a:gd name="connsiteY6" fmla="*/ 15235 h 1911838"/>
              <a:gd name="connsiteX7" fmla="*/ 5028762 w 21050841"/>
              <a:gd name="connsiteY7" fmla="*/ 189393 h 1911838"/>
              <a:gd name="connsiteX8" fmla="*/ 5238638 w 21050841"/>
              <a:gd name="connsiteY8" fmla="*/ 1012391 h 1911838"/>
              <a:gd name="connsiteX9" fmla="*/ 20248398 w 21050841"/>
              <a:gd name="connsiteY9" fmla="*/ 1054982 h 1911838"/>
              <a:gd name="connsiteX10" fmla="*/ 20993037 w 21050841"/>
              <a:gd name="connsiteY10" fmla="*/ 1394427 h 1911838"/>
              <a:gd name="connsiteX0" fmla="*/ 21042961 w 21050841"/>
              <a:gd name="connsiteY0" fmla="*/ 1414881 h 1914867"/>
              <a:gd name="connsiteX1" fmla="*/ 20348694 w 21050841"/>
              <a:gd name="connsiteY1" fmla="*/ 1914867 h 1914867"/>
              <a:gd name="connsiteX2" fmla="*/ 4457847 w 21050841"/>
              <a:gd name="connsiteY2" fmla="*/ 1914867 h 1914867"/>
              <a:gd name="connsiteX3" fmla="*/ 3189092 w 21050841"/>
              <a:gd name="connsiteY3" fmla="*/ 1077286 h 1914867"/>
              <a:gd name="connsiteX4" fmla="*/ 408884 w 21050841"/>
              <a:gd name="connsiteY4" fmla="*/ 925197 h 1914867"/>
              <a:gd name="connsiteX5" fmla="*/ 263772 w 21050841"/>
              <a:gd name="connsiteY5" fmla="*/ 114588 h 1914867"/>
              <a:gd name="connsiteX6" fmla="*/ 2796705 w 21050841"/>
              <a:gd name="connsiteY6" fmla="*/ 18264 h 1914867"/>
              <a:gd name="connsiteX7" fmla="*/ 4171603 w 21050841"/>
              <a:gd name="connsiteY7" fmla="*/ 234550 h 1914867"/>
              <a:gd name="connsiteX8" fmla="*/ 5238638 w 21050841"/>
              <a:gd name="connsiteY8" fmla="*/ 1015420 h 1914867"/>
              <a:gd name="connsiteX9" fmla="*/ 20248398 w 21050841"/>
              <a:gd name="connsiteY9" fmla="*/ 1058011 h 1914867"/>
              <a:gd name="connsiteX10" fmla="*/ 20993037 w 21050841"/>
              <a:gd name="connsiteY10" fmla="*/ 1397456 h 1914867"/>
              <a:gd name="connsiteX0" fmla="*/ 21042961 w 21050841"/>
              <a:gd name="connsiteY0" fmla="*/ 1414881 h 1914867"/>
              <a:gd name="connsiteX1" fmla="*/ 20348694 w 21050841"/>
              <a:gd name="connsiteY1" fmla="*/ 1914867 h 1914867"/>
              <a:gd name="connsiteX2" fmla="*/ 4457847 w 21050841"/>
              <a:gd name="connsiteY2" fmla="*/ 1914867 h 1914867"/>
              <a:gd name="connsiteX3" fmla="*/ 3189092 w 21050841"/>
              <a:gd name="connsiteY3" fmla="*/ 1077286 h 1914867"/>
              <a:gd name="connsiteX4" fmla="*/ 408884 w 21050841"/>
              <a:gd name="connsiteY4" fmla="*/ 925197 h 1914867"/>
              <a:gd name="connsiteX5" fmla="*/ 263772 w 21050841"/>
              <a:gd name="connsiteY5" fmla="*/ 114588 h 1914867"/>
              <a:gd name="connsiteX6" fmla="*/ 2796705 w 21050841"/>
              <a:gd name="connsiteY6" fmla="*/ 18264 h 1914867"/>
              <a:gd name="connsiteX7" fmla="*/ 4171603 w 21050841"/>
              <a:gd name="connsiteY7" fmla="*/ 234550 h 1914867"/>
              <a:gd name="connsiteX8" fmla="*/ 4162625 w 21050841"/>
              <a:gd name="connsiteY8" fmla="*/ 985327 h 1914867"/>
              <a:gd name="connsiteX9" fmla="*/ 20248398 w 21050841"/>
              <a:gd name="connsiteY9" fmla="*/ 1058011 h 1914867"/>
              <a:gd name="connsiteX10" fmla="*/ 20993037 w 21050841"/>
              <a:gd name="connsiteY10" fmla="*/ 1397456 h 1914867"/>
              <a:gd name="connsiteX0" fmla="*/ 21042961 w 21050841"/>
              <a:gd name="connsiteY0" fmla="*/ 1411852 h 1911838"/>
              <a:gd name="connsiteX1" fmla="*/ 20348694 w 21050841"/>
              <a:gd name="connsiteY1" fmla="*/ 1911838 h 1911838"/>
              <a:gd name="connsiteX2" fmla="*/ 4457847 w 21050841"/>
              <a:gd name="connsiteY2" fmla="*/ 1911838 h 1911838"/>
              <a:gd name="connsiteX3" fmla="*/ 3189092 w 21050841"/>
              <a:gd name="connsiteY3" fmla="*/ 1074257 h 1911838"/>
              <a:gd name="connsiteX4" fmla="*/ 408884 w 21050841"/>
              <a:gd name="connsiteY4" fmla="*/ 922168 h 1911838"/>
              <a:gd name="connsiteX5" fmla="*/ 263772 w 21050841"/>
              <a:gd name="connsiteY5" fmla="*/ 111559 h 1911838"/>
              <a:gd name="connsiteX6" fmla="*/ 2796705 w 21050841"/>
              <a:gd name="connsiteY6" fmla="*/ 15235 h 1911838"/>
              <a:gd name="connsiteX7" fmla="*/ 3697427 w 21050841"/>
              <a:gd name="connsiteY7" fmla="*/ 189394 h 1911838"/>
              <a:gd name="connsiteX8" fmla="*/ 4162625 w 21050841"/>
              <a:gd name="connsiteY8" fmla="*/ 982298 h 1911838"/>
              <a:gd name="connsiteX9" fmla="*/ 20248398 w 21050841"/>
              <a:gd name="connsiteY9" fmla="*/ 1054982 h 1911838"/>
              <a:gd name="connsiteX10" fmla="*/ 20993037 w 21050841"/>
              <a:gd name="connsiteY10" fmla="*/ 1394427 h 1911838"/>
              <a:gd name="connsiteX0" fmla="*/ 21004722 w 21012602"/>
              <a:gd name="connsiteY0" fmla="*/ 1403874 h 1903860"/>
              <a:gd name="connsiteX1" fmla="*/ 20310455 w 21012602"/>
              <a:gd name="connsiteY1" fmla="*/ 1903860 h 1903860"/>
              <a:gd name="connsiteX2" fmla="*/ 4419608 w 21012602"/>
              <a:gd name="connsiteY2" fmla="*/ 1903860 h 1903860"/>
              <a:gd name="connsiteX3" fmla="*/ 3150853 w 21012602"/>
              <a:gd name="connsiteY3" fmla="*/ 1066279 h 1903860"/>
              <a:gd name="connsiteX4" fmla="*/ 370645 w 21012602"/>
              <a:gd name="connsiteY4" fmla="*/ 914190 h 1903860"/>
              <a:gd name="connsiteX5" fmla="*/ 225533 w 21012602"/>
              <a:gd name="connsiteY5" fmla="*/ 103581 h 1903860"/>
              <a:gd name="connsiteX6" fmla="*/ 2193102 w 21012602"/>
              <a:gd name="connsiteY6" fmla="*/ 19293 h 1903860"/>
              <a:gd name="connsiteX7" fmla="*/ 3659188 w 21012602"/>
              <a:gd name="connsiteY7" fmla="*/ 181416 h 1903860"/>
              <a:gd name="connsiteX8" fmla="*/ 4124386 w 21012602"/>
              <a:gd name="connsiteY8" fmla="*/ 974320 h 1903860"/>
              <a:gd name="connsiteX9" fmla="*/ 20210159 w 21012602"/>
              <a:gd name="connsiteY9" fmla="*/ 1047004 h 1903860"/>
              <a:gd name="connsiteX10" fmla="*/ 20954798 w 21012602"/>
              <a:gd name="connsiteY10" fmla="*/ 1386449 h 1903860"/>
              <a:gd name="connsiteX0" fmla="*/ 21004722 w 21012602"/>
              <a:gd name="connsiteY0" fmla="*/ 1403874 h 1903860"/>
              <a:gd name="connsiteX1" fmla="*/ 20310455 w 21012602"/>
              <a:gd name="connsiteY1" fmla="*/ 1903860 h 1903860"/>
              <a:gd name="connsiteX2" fmla="*/ 4419608 w 21012602"/>
              <a:gd name="connsiteY2" fmla="*/ 1903860 h 1903860"/>
              <a:gd name="connsiteX3" fmla="*/ 3150853 w 21012602"/>
              <a:gd name="connsiteY3" fmla="*/ 1066279 h 1903860"/>
              <a:gd name="connsiteX4" fmla="*/ 370645 w 21012602"/>
              <a:gd name="connsiteY4" fmla="*/ 914190 h 1903860"/>
              <a:gd name="connsiteX5" fmla="*/ 225533 w 21012602"/>
              <a:gd name="connsiteY5" fmla="*/ 103581 h 1903860"/>
              <a:gd name="connsiteX6" fmla="*/ 2193102 w 21012602"/>
              <a:gd name="connsiteY6" fmla="*/ 19293 h 1903860"/>
              <a:gd name="connsiteX7" fmla="*/ 3659188 w 21012602"/>
              <a:gd name="connsiteY7" fmla="*/ 181416 h 1903860"/>
              <a:gd name="connsiteX8" fmla="*/ 4124386 w 21012602"/>
              <a:gd name="connsiteY8" fmla="*/ 974320 h 1903860"/>
              <a:gd name="connsiteX9" fmla="*/ 20210159 w 21012602"/>
              <a:gd name="connsiteY9" fmla="*/ 1047004 h 1903860"/>
              <a:gd name="connsiteX10" fmla="*/ 20954798 w 21012602"/>
              <a:gd name="connsiteY10" fmla="*/ 1386449 h 1903860"/>
              <a:gd name="connsiteX11" fmla="*/ 21004722 w 21012602"/>
              <a:gd name="connsiteY11" fmla="*/ 1403874 h 1903860"/>
              <a:gd name="connsiteX0" fmla="*/ 21004722 w 21012602"/>
              <a:gd name="connsiteY0" fmla="*/ 1403874 h 1903860"/>
              <a:gd name="connsiteX1" fmla="*/ 20310455 w 21012602"/>
              <a:gd name="connsiteY1" fmla="*/ 1903860 h 1903860"/>
              <a:gd name="connsiteX2" fmla="*/ 4419608 w 21012602"/>
              <a:gd name="connsiteY2" fmla="*/ 1903860 h 1903860"/>
              <a:gd name="connsiteX3" fmla="*/ 3150853 w 21012602"/>
              <a:gd name="connsiteY3" fmla="*/ 1066279 h 1903860"/>
              <a:gd name="connsiteX4" fmla="*/ 370645 w 21012602"/>
              <a:gd name="connsiteY4" fmla="*/ 914190 h 1903860"/>
              <a:gd name="connsiteX5" fmla="*/ 225533 w 21012602"/>
              <a:gd name="connsiteY5" fmla="*/ 103581 h 1903860"/>
              <a:gd name="connsiteX6" fmla="*/ 2193102 w 21012602"/>
              <a:gd name="connsiteY6" fmla="*/ 19293 h 1903860"/>
              <a:gd name="connsiteX7" fmla="*/ 3659188 w 21012602"/>
              <a:gd name="connsiteY7" fmla="*/ 181416 h 1903860"/>
              <a:gd name="connsiteX8" fmla="*/ 4124386 w 21012602"/>
              <a:gd name="connsiteY8" fmla="*/ 974320 h 1903860"/>
              <a:gd name="connsiteX9" fmla="*/ 20210159 w 21012602"/>
              <a:gd name="connsiteY9" fmla="*/ 1047004 h 1903860"/>
              <a:gd name="connsiteX10" fmla="*/ 20954798 w 21012602"/>
              <a:gd name="connsiteY10" fmla="*/ 1386449 h 1903860"/>
              <a:gd name="connsiteX11" fmla="*/ 21004722 w 21012602"/>
              <a:gd name="connsiteY11" fmla="*/ 1403874 h 1903860"/>
              <a:gd name="connsiteX0" fmla="*/ 21004722 w 21012602"/>
              <a:gd name="connsiteY0" fmla="*/ 1403874 h 1903860"/>
              <a:gd name="connsiteX1" fmla="*/ 20310455 w 21012602"/>
              <a:gd name="connsiteY1" fmla="*/ 1903860 h 1903860"/>
              <a:gd name="connsiteX2" fmla="*/ 4419608 w 21012602"/>
              <a:gd name="connsiteY2" fmla="*/ 1903860 h 1903860"/>
              <a:gd name="connsiteX3" fmla="*/ 3150853 w 21012602"/>
              <a:gd name="connsiteY3" fmla="*/ 1066279 h 1903860"/>
              <a:gd name="connsiteX4" fmla="*/ 370645 w 21012602"/>
              <a:gd name="connsiteY4" fmla="*/ 914190 h 1903860"/>
              <a:gd name="connsiteX5" fmla="*/ 225533 w 21012602"/>
              <a:gd name="connsiteY5" fmla="*/ 103581 h 1903860"/>
              <a:gd name="connsiteX6" fmla="*/ 2193102 w 21012602"/>
              <a:gd name="connsiteY6" fmla="*/ 19293 h 1903860"/>
              <a:gd name="connsiteX7" fmla="*/ 3659188 w 21012602"/>
              <a:gd name="connsiteY7" fmla="*/ 181416 h 1903860"/>
              <a:gd name="connsiteX8" fmla="*/ 4124386 w 21012602"/>
              <a:gd name="connsiteY8" fmla="*/ 974320 h 1903860"/>
              <a:gd name="connsiteX9" fmla="*/ 19595358 w 21012602"/>
              <a:gd name="connsiteY9" fmla="*/ 1008360 h 1903860"/>
              <a:gd name="connsiteX10" fmla="*/ 20954798 w 21012602"/>
              <a:gd name="connsiteY10" fmla="*/ 1386449 h 1903860"/>
              <a:gd name="connsiteX11" fmla="*/ 21004722 w 21012602"/>
              <a:gd name="connsiteY11" fmla="*/ 1403874 h 1903860"/>
              <a:gd name="connsiteX0" fmla="*/ 21004722 w 21006762"/>
              <a:gd name="connsiteY0" fmla="*/ 1403874 h 1903860"/>
              <a:gd name="connsiteX1" fmla="*/ 19929872 w 21006762"/>
              <a:gd name="connsiteY1" fmla="*/ 1903860 h 1903860"/>
              <a:gd name="connsiteX2" fmla="*/ 4419608 w 21006762"/>
              <a:gd name="connsiteY2" fmla="*/ 1903860 h 1903860"/>
              <a:gd name="connsiteX3" fmla="*/ 3150853 w 21006762"/>
              <a:gd name="connsiteY3" fmla="*/ 1066279 h 1903860"/>
              <a:gd name="connsiteX4" fmla="*/ 370645 w 21006762"/>
              <a:gd name="connsiteY4" fmla="*/ 914190 h 1903860"/>
              <a:gd name="connsiteX5" fmla="*/ 225533 w 21006762"/>
              <a:gd name="connsiteY5" fmla="*/ 103581 h 1903860"/>
              <a:gd name="connsiteX6" fmla="*/ 2193102 w 21006762"/>
              <a:gd name="connsiteY6" fmla="*/ 19293 h 1903860"/>
              <a:gd name="connsiteX7" fmla="*/ 3659188 w 21006762"/>
              <a:gd name="connsiteY7" fmla="*/ 181416 h 1903860"/>
              <a:gd name="connsiteX8" fmla="*/ 4124386 w 21006762"/>
              <a:gd name="connsiteY8" fmla="*/ 974320 h 1903860"/>
              <a:gd name="connsiteX9" fmla="*/ 19595358 w 21006762"/>
              <a:gd name="connsiteY9" fmla="*/ 1008360 h 1903860"/>
              <a:gd name="connsiteX10" fmla="*/ 20954798 w 21006762"/>
              <a:gd name="connsiteY10" fmla="*/ 1386449 h 1903860"/>
              <a:gd name="connsiteX11" fmla="*/ 21004722 w 21006762"/>
              <a:gd name="connsiteY11" fmla="*/ 1403874 h 1903860"/>
              <a:gd name="connsiteX0" fmla="*/ 20954798 w 20962233"/>
              <a:gd name="connsiteY0" fmla="*/ 1386449 h 1903860"/>
              <a:gd name="connsiteX1" fmla="*/ 19929872 w 20962233"/>
              <a:gd name="connsiteY1" fmla="*/ 1903860 h 1903860"/>
              <a:gd name="connsiteX2" fmla="*/ 4419608 w 20962233"/>
              <a:gd name="connsiteY2" fmla="*/ 1903860 h 1903860"/>
              <a:gd name="connsiteX3" fmla="*/ 3150853 w 20962233"/>
              <a:gd name="connsiteY3" fmla="*/ 1066279 h 1903860"/>
              <a:gd name="connsiteX4" fmla="*/ 370645 w 20962233"/>
              <a:gd name="connsiteY4" fmla="*/ 914190 h 1903860"/>
              <a:gd name="connsiteX5" fmla="*/ 225533 w 20962233"/>
              <a:gd name="connsiteY5" fmla="*/ 103581 h 1903860"/>
              <a:gd name="connsiteX6" fmla="*/ 2193102 w 20962233"/>
              <a:gd name="connsiteY6" fmla="*/ 19293 h 1903860"/>
              <a:gd name="connsiteX7" fmla="*/ 3659188 w 20962233"/>
              <a:gd name="connsiteY7" fmla="*/ 181416 h 1903860"/>
              <a:gd name="connsiteX8" fmla="*/ 4124386 w 20962233"/>
              <a:gd name="connsiteY8" fmla="*/ 974320 h 1903860"/>
              <a:gd name="connsiteX9" fmla="*/ 19595358 w 20962233"/>
              <a:gd name="connsiteY9" fmla="*/ 1008360 h 1903860"/>
              <a:gd name="connsiteX10" fmla="*/ 20954798 w 20962233"/>
              <a:gd name="connsiteY10" fmla="*/ 1386449 h 1903860"/>
              <a:gd name="connsiteX0" fmla="*/ 20954798 w 20961047"/>
              <a:gd name="connsiteY0" fmla="*/ 1386449 h 1903860"/>
              <a:gd name="connsiteX1" fmla="*/ 19929872 w 20961047"/>
              <a:gd name="connsiteY1" fmla="*/ 1903860 h 1903860"/>
              <a:gd name="connsiteX2" fmla="*/ 4419608 w 20961047"/>
              <a:gd name="connsiteY2" fmla="*/ 1903860 h 1903860"/>
              <a:gd name="connsiteX3" fmla="*/ 3150853 w 20961047"/>
              <a:gd name="connsiteY3" fmla="*/ 1066279 h 1903860"/>
              <a:gd name="connsiteX4" fmla="*/ 370645 w 20961047"/>
              <a:gd name="connsiteY4" fmla="*/ 914190 h 1903860"/>
              <a:gd name="connsiteX5" fmla="*/ 225533 w 20961047"/>
              <a:gd name="connsiteY5" fmla="*/ 103581 h 1903860"/>
              <a:gd name="connsiteX6" fmla="*/ 2193102 w 20961047"/>
              <a:gd name="connsiteY6" fmla="*/ 19293 h 1903860"/>
              <a:gd name="connsiteX7" fmla="*/ 3659188 w 20961047"/>
              <a:gd name="connsiteY7" fmla="*/ 181416 h 1903860"/>
              <a:gd name="connsiteX8" fmla="*/ 4124386 w 20961047"/>
              <a:gd name="connsiteY8" fmla="*/ 974320 h 1903860"/>
              <a:gd name="connsiteX9" fmla="*/ 19595358 w 20961047"/>
              <a:gd name="connsiteY9" fmla="*/ 1008360 h 1903860"/>
              <a:gd name="connsiteX10" fmla="*/ 20954798 w 20961047"/>
              <a:gd name="connsiteY10" fmla="*/ 1386449 h 1903860"/>
              <a:gd name="connsiteX0" fmla="*/ 21042628 w 21048219"/>
              <a:gd name="connsiteY0" fmla="*/ 1463740 h 1903860"/>
              <a:gd name="connsiteX1" fmla="*/ 19929872 w 21048219"/>
              <a:gd name="connsiteY1" fmla="*/ 1903860 h 1903860"/>
              <a:gd name="connsiteX2" fmla="*/ 4419608 w 21048219"/>
              <a:gd name="connsiteY2" fmla="*/ 1903860 h 1903860"/>
              <a:gd name="connsiteX3" fmla="*/ 3150853 w 21048219"/>
              <a:gd name="connsiteY3" fmla="*/ 1066279 h 1903860"/>
              <a:gd name="connsiteX4" fmla="*/ 370645 w 21048219"/>
              <a:gd name="connsiteY4" fmla="*/ 914190 h 1903860"/>
              <a:gd name="connsiteX5" fmla="*/ 225533 w 21048219"/>
              <a:gd name="connsiteY5" fmla="*/ 103581 h 1903860"/>
              <a:gd name="connsiteX6" fmla="*/ 2193102 w 21048219"/>
              <a:gd name="connsiteY6" fmla="*/ 19293 h 1903860"/>
              <a:gd name="connsiteX7" fmla="*/ 3659188 w 21048219"/>
              <a:gd name="connsiteY7" fmla="*/ 181416 h 1903860"/>
              <a:gd name="connsiteX8" fmla="*/ 4124386 w 21048219"/>
              <a:gd name="connsiteY8" fmla="*/ 974320 h 1903860"/>
              <a:gd name="connsiteX9" fmla="*/ 19595358 w 21048219"/>
              <a:gd name="connsiteY9" fmla="*/ 1008360 h 1903860"/>
              <a:gd name="connsiteX10" fmla="*/ 21042628 w 21048219"/>
              <a:gd name="connsiteY10" fmla="*/ 1463740 h 1903860"/>
              <a:gd name="connsiteX0" fmla="*/ 21042628 w 21048219"/>
              <a:gd name="connsiteY0" fmla="*/ 1463740 h 1903872"/>
              <a:gd name="connsiteX1" fmla="*/ 19929872 w 21048219"/>
              <a:gd name="connsiteY1" fmla="*/ 1903860 h 1903872"/>
              <a:gd name="connsiteX2" fmla="*/ 4419608 w 21048219"/>
              <a:gd name="connsiteY2" fmla="*/ 1903860 h 1903872"/>
              <a:gd name="connsiteX3" fmla="*/ 3150853 w 21048219"/>
              <a:gd name="connsiteY3" fmla="*/ 1066279 h 1903872"/>
              <a:gd name="connsiteX4" fmla="*/ 370645 w 21048219"/>
              <a:gd name="connsiteY4" fmla="*/ 914190 h 1903872"/>
              <a:gd name="connsiteX5" fmla="*/ 225533 w 21048219"/>
              <a:gd name="connsiteY5" fmla="*/ 103581 h 1903872"/>
              <a:gd name="connsiteX6" fmla="*/ 2193102 w 21048219"/>
              <a:gd name="connsiteY6" fmla="*/ 19293 h 1903872"/>
              <a:gd name="connsiteX7" fmla="*/ 3659188 w 21048219"/>
              <a:gd name="connsiteY7" fmla="*/ 181416 h 1903872"/>
              <a:gd name="connsiteX8" fmla="*/ 4124386 w 21048219"/>
              <a:gd name="connsiteY8" fmla="*/ 974320 h 1903872"/>
              <a:gd name="connsiteX9" fmla="*/ 19595358 w 21048219"/>
              <a:gd name="connsiteY9" fmla="*/ 1008360 h 1903872"/>
              <a:gd name="connsiteX10" fmla="*/ 21042628 w 21048219"/>
              <a:gd name="connsiteY10" fmla="*/ 1463740 h 1903872"/>
              <a:gd name="connsiteX0" fmla="*/ 21042628 w 21043042"/>
              <a:gd name="connsiteY0" fmla="*/ 1463740 h 1903860"/>
              <a:gd name="connsiteX1" fmla="*/ 19724936 w 21043042"/>
              <a:gd name="connsiteY1" fmla="*/ 1874877 h 1903860"/>
              <a:gd name="connsiteX2" fmla="*/ 4419608 w 21043042"/>
              <a:gd name="connsiteY2" fmla="*/ 1903860 h 1903860"/>
              <a:gd name="connsiteX3" fmla="*/ 3150853 w 21043042"/>
              <a:gd name="connsiteY3" fmla="*/ 1066279 h 1903860"/>
              <a:gd name="connsiteX4" fmla="*/ 370645 w 21043042"/>
              <a:gd name="connsiteY4" fmla="*/ 914190 h 1903860"/>
              <a:gd name="connsiteX5" fmla="*/ 225533 w 21043042"/>
              <a:gd name="connsiteY5" fmla="*/ 103581 h 1903860"/>
              <a:gd name="connsiteX6" fmla="*/ 2193102 w 21043042"/>
              <a:gd name="connsiteY6" fmla="*/ 19293 h 1903860"/>
              <a:gd name="connsiteX7" fmla="*/ 3659188 w 21043042"/>
              <a:gd name="connsiteY7" fmla="*/ 181416 h 1903860"/>
              <a:gd name="connsiteX8" fmla="*/ 4124386 w 21043042"/>
              <a:gd name="connsiteY8" fmla="*/ 974320 h 1903860"/>
              <a:gd name="connsiteX9" fmla="*/ 19595358 w 21043042"/>
              <a:gd name="connsiteY9" fmla="*/ 1008360 h 1903860"/>
              <a:gd name="connsiteX10" fmla="*/ 21042628 w 21043042"/>
              <a:gd name="connsiteY10" fmla="*/ 1463740 h 1903860"/>
              <a:gd name="connsiteX0" fmla="*/ 21042628 w 21043267"/>
              <a:gd name="connsiteY0" fmla="*/ 1463740 h 1903860"/>
              <a:gd name="connsiteX1" fmla="*/ 19724936 w 21043267"/>
              <a:gd name="connsiteY1" fmla="*/ 1874877 h 1903860"/>
              <a:gd name="connsiteX2" fmla="*/ 4419608 w 21043267"/>
              <a:gd name="connsiteY2" fmla="*/ 1903860 h 1903860"/>
              <a:gd name="connsiteX3" fmla="*/ 3150853 w 21043267"/>
              <a:gd name="connsiteY3" fmla="*/ 1066279 h 1903860"/>
              <a:gd name="connsiteX4" fmla="*/ 370645 w 21043267"/>
              <a:gd name="connsiteY4" fmla="*/ 914190 h 1903860"/>
              <a:gd name="connsiteX5" fmla="*/ 225533 w 21043267"/>
              <a:gd name="connsiteY5" fmla="*/ 103581 h 1903860"/>
              <a:gd name="connsiteX6" fmla="*/ 2193102 w 21043267"/>
              <a:gd name="connsiteY6" fmla="*/ 19293 h 1903860"/>
              <a:gd name="connsiteX7" fmla="*/ 3659188 w 21043267"/>
              <a:gd name="connsiteY7" fmla="*/ 181416 h 1903860"/>
              <a:gd name="connsiteX8" fmla="*/ 4124386 w 21043267"/>
              <a:gd name="connsiteY8" fmla="*/ 974320 h 1903860"/>
              <a:gd name="connsiteX9" fmla="*/ 19595358 w 21043267"/>
              <a:gd name="connsiteY9" fmla="*/ 1008360 h 1903860"/>
              <a:gd name="connsiteX10" fmla="*/ 21042628 w 21043267"/>
              <a:gd name="connsiteY10" fmla="*/ 1463740 h 1903860"/>
              <a:gd name="connsiteX0" fmla="*/ 21042628 w 21043267"/>
              <a:gd name="connsiteY0" fmla="*/ 1463740 h 1903860"/>
              <a:gd name="connsiteX1" fmla="*/ 19724936 w 21043267"/>
              <a:gd name="connsiteY1" fmla="*/ 1874877 h 1903860"/>
              <a:gd name="connsiteX2" fmla="*/ 4419608 w 21043267"/>
              <a:gd name="connsiteY2" fmla="*/ 1903860 h 1903860"/>
              <a:gd name="connsiteX3" fmla="*/ 3150853 w 21043267"/>
              <a:gd name="connsiteY3" fmla="*/ 1066279 h 1903860"/>
              <a:gd name="connsiteX4" fmla="*/ 370645 w 21043267"/>
              <a:gd name="connsiteY4" fmla="*/ 914190 h 1903860"/>
              <a:gd name="connsiteX5" fmla="*/ 225533 w 21043267"/>
              <a:gd name="connsiteY5" fmla="*/ 103581 h 1903860"/>
              <a:gd name="connsiteX6" fmla="*/ 2193102 w 21043267"/>
              <a:gd name="connsiteY6" fmla="*/ 19293 h 1903860"/>
              <a:gd name="connsiteX7" fmla="*/ 3659188 w 21043267"/>
              <a:gd name="connsiteY7" fmla="*/ 181416 h 1903860"/>
              <a:gd name="connsiteX8" fmla="*/ 4124386 w 21043267"/>
              <a:gd name="connsiteY8" fmla="*/ 974320 h 1903860"/>
              <a:gd name="connsiteX9" fmla="*/ 19595358 w 21043267"/>
              <a:gd name="connsiteY9" fmla="*/ 1008360 h 1903860"/>
              <a:gd name="connsiteX10" fmla="*/ 21042628 w 21043267"/>
              <a:gd name="connsiteY10" fmla="*/ 1463740 h 1903860"/>
              <a:gd name="connsiteX0" fmla="*/ 21042628 w 21392398"/>
              <a:gd name="connsiteY0" fmla="*/ 1463740 h 1918761"/>
              <a:gd name="connsiteX1" fmla="*/ 19724936 w 21392398"/>
              <a:gd name="connsiteY1" fmla="*/ 1874877 h 1918761"/>
              <a:gd name="connsiteX2" fmla="*/ 5034403 w 21392398"/>
              <a:gd name="connsiteY2" fmla="*/ 1913522 h 1918761"/>
              <a:gd name="connsiteX3" fmla="*/ 3150853 w 21392398"/>
              <a:gd name="connsiteY3" fmla="*/ 1066279 h 1918761"/>
              <a:gd name="connsiteX4" fmla="*/ 370645 w 21392398"/>
              <a:gd name="connsiteY4" fmla="*/ 914190 h 1918761"/>
              <a:gd name="connsiteX5" fmla="*/ 225533 w 21392398"/>
              <a:gd name="connsiteY5" fmla="*/ 103581 h 1918761"/>
              <a:gd name="connsiteX6" fmla="*/ 2193102 w 21392398"/>
              <a:gd name="connsiteY6" fmla="*/ 19293 h 1918761"/>
              <a:gd name="connsiteX7" fmla="*/ 3659188 w 21392398"/>
              <a:gd name="connsiteY7" fmla="*/ 181416 h 1918761"/>
              <a:gd name="connsiteX8" fmla="*/ 4124386 w 21392398"/>
              <a:gd name="connsiteY8" fmla="*/ 974320 h 1918761"/>
              <a:gd name="connsiteX9" fmla="*/ 19595358 w 21392398"/>
              <a:gd name="connsiteY9" fmla="*/ 1008360 h 1918761"/>
              <a:gd name="connsiteX10" fmla="*/ 21042628 w 21392398"/>
              <a:gd name="connsiteY10" fmla="*/ 1463740 h 1918761"/>
              <a:gd name="connsiteX0" fmla="*/ 21042628 w 21392398"/>
              <a:gd name="connsiteY0" fmla="*/ 1463740 h 1919785"/>
              <a:gd name="connsiteX1" fmla="*/ 19724936 w 21392398"/>
              <a:gd name="connsiteY1" fmla="*/ 1874877 h 1919785"/>
              <a:gd name="connsiteX2" fmla="*/ 5034403 w 21392398"/>
              <a:gd name="connsiteY2" fmla="*/ 1913522 h 1919785"/>
              <a:gd name="connsiteX3" fmla="*/ 3150853 w 21392398"/>
              <a:gd name="connsiteY3" fmla="*/ 1066279 h 1919785"/>
              <a:gd name="connsiteX4" fmla="*/ 370645 w 21392398"/>
              <a:gd name="connsiteY4" fmla="*/ 914190 h 1919785"/>
              <a:gd name="connsiteX5" fmla="*/ 225533 w 21392398"/>
              <a:gd name="connsiteY5" fmla="*/ 103581 h 1919785"/>
              <a:gd name="connsiteX6" fmla="*/ 2193102 w 21392398"/>
              <a:gd name="connsiteY6" fmla="*/ 19293 h 1919785"/>
              <a:gd name="connsiteX7" fmla="*/ 3659188 w 21392398"/>
              <a:gd name="connsiteY7" fmla="*/ 181416 h 1919785"/>
              <a:gd name="connsiteX8" fmla="*/ 4124386 w 21392398"/>
              <a:gd name="connsiteY8" fmla="*/ 974320 h 1919785"/>
              <a:gd name="connsiteX9" fmla="*/ 19595358 w 21392398"/>
              <a:gd name="connsiteY9" fmla="*/ 1008360 h 1919785"/>
              <a:gd name="connsiteX10" fmla="*/ 21042628 w 21392398"/>
              <a:gd name="connsiteY10" fmla="*/ 1463740 h 1919785"/>
              <a:gd name="connsiteX0" fmla="*/ 21042628 w 21196782"/>
              <a:gd name="connsiteY0" fmla="*/ 1463740 h 1964828"/>
              <a:gd name="connsiteX1" fmla="*/ 19344348 w 21196782"/>
              <a:gd name="connsiteY1" fmla="*/ 1826572 h 1964828"/>
              <a:gd name="connsiteX2" fmla="*/ 5034403 w 21196782"/>
              <a:gd name="connsiteY2" fmla="*/ 1913522 h 1964828"/>
              <a:gd name="connsiteX3" fmla="*/ 3150853 w 21196782"/>
              <a:gd name="connsiteY3" fmla="*/ 1066279 h 1964828"/>
              <a:gd name="connsiteX4" fmla="*/ 370645 w 21196782"/>
              <a:gd name="connsiteY4" fmla="*/ 914190 h 1964828"/>
              <a:gd name="connsiteX5" fmla="*/ 225533 w 21196782"/>
              <a:gd name="connsiteY5" fmla="*/ 103581 h 1964828"/>
              <a:gd name="connsiteX6" fmla="*/ 2193102 w 21196782"/>
              <a:gd name="connsiteY6" fmla="*/ 19293 h 1964828"/>
              <a:gd name="connsiteX7" fmla="*/ 3659188 w 21196782"/>
              <a:gd name="connsiteY7" fmla="*/ 181416 h 1964828"/>
              <a:gd name="connsiteX8" fmla="*/ 4124386 w 21196782"/>
              <a:gd name="connsiteY8" fmla="*/ 974320 h 1964828"/>
              <a:gd name="connsiteX9" fmla="*/ 19595358 w 21196782"/>
              <a:gd name="connsiteY9" fmla="*/ 1008360 h 1964828"/>
              <a:gd name="connsiteX10" fmla="*/ 21042628 w 21196782"/>
              <a:gd name="connsiteY10" fmla="*/ 1463740 h 1964828"/>
              <a:gd name="connsiteX0" fmla="*/ 21042628 w 21224637"/>
              <a:gd name="connsiteY0" fmla="*/ 1463740 h 1951276"/>
              <a:gd name="connsiteX1" fmla="*/ 19344348 w 21224637"/>
              <a:gd name="connsiteY1" fmla="*/ 1826572 h 1951276"/>
              <a:gd name="connsiteX2" fmla="*/ 5034403 w 21224637"/>
              <a:gd name="connsiteY2" fmla="*/ 1913522 h 1951276"/>
              <a:gd name="connsiteX3" fmla="*/ 3150853 w 21224637"/>
              <a:gd name="connsiteY3" fmla="*/ 1066279 h 1951276"/>
              <a:gd name="connsiteX4" fmla="*/ 370645 w 21224637"/>
              <a:gd name="connsiteY4" fmla="*/ 914190 h 1951276"/>
              <a:gd name="connsiteX5" fmla="*/ 225533 w 21224637"/>
              <a:gd name="connsiteY5" fmla="*/ 103581 h 1951276"/>
              <a:gd name="connsiteX6" fmla="*/ 2193102 w 21224637"/>
              <a:gd name="connsiteY6" fmla="*/ 19293 h 1951276"/>
              <a:gd name="connsiteX7" fmla="*/ 3659188 w 21224637"/>
              <a:gd name="connsiteY7" fmla="*/ 181416 h 1951276"/>
              <a:gd name="connsiteX8" fmla="*/ 4124386 w 21224637"/>
              <a:gd name="connsiteY8" fmla="*/ 974320 h 1951276"/>
              <a:gd name="connsiteX9" fmla="*/ 19595358 w 21224637"/>
              <a:gd name="connsiteY9" fmla="*/ 1008360 h 1951276"/>
              <a:gd name="connsiteX10" fmla="*/ 21042628 w 21224637"/>
              <a:gd name="connsiteY10" fmla="*/ 1463740 h 1951276"/>
              <a:gd name="connsiteX0" fmla="*/ 21042628 w 21045263"/>
              <a:gd name="connsiteY0" fmla="*/ 1463740 h 1950676"/>
              <a:gd name="connsiteX1" fmla="*/ 19344348 w 21045263"/>
              <a:gd name="connsiteY1" fmla="*/ 1826572 h 1950676"/>
              <a:gd name="connsiteX2" fmla="*/ 5034403 w 21045263"/>
              <a:gd name="connsiteY2" fmla="*/ 1913522 h 1950676"/>
              <a:gd name="connsiteX3" fmla="*/ 3150853 w 21045263"/>
              <a:gd name="connsiteY3" fmla="*/ 1066279 h 1950676"/>
              <a:gd name="connsiteX4" fmla="*/ 370645 w 21045263"/>
              <a:gd name="connsiteY4" fmla="*/ 914190 h 1950676"/>
              <a:gd name="connsiteX5" fmla="*/ 225533 w 21045263"/>
              <a:gd name="connsiteY5" fmla="*/ 103581 h 1950676"/>
              <a:gd name="connsiteX6" fmla="*/ 2193102 w 21045263"/>
              <a:gd name="connsiteY6" fmla="*/ 19293 h 1950676"/>
              <a:gd name="connsiteX7" fmla="*/ 3659188 w 21045263"/>
              <a:gd name="connsiteY7" fmla="*/ 181416 h 1950676"/>
              <a:gd name="connsiteX8" fmla="*/ 4124386 w 21045263"/>
              <a:gd name="connsiteY8" fmla="*/ 974320 h 1950676"/>
              <a:gd name="connsiteX9" fmla="*/ 19595358 w 21045263"/>
              <a:gd name="connsiteY9" fmla="*/ 1008360 h 1950676"/>
              <a:gd name="connsiteX10" fmla="*/ 21042628 w 21045263"/>
              <a:gd name="connsiteY10" fmla="*/ 1463740 h 1950676"/>
              <a:gd name="connsiteX0" fmla="*/ 21042628 w 21045263"/>
              <a:gd name="connsiteY0" fmla="*/ 1463740 h 1913522"/>
              <a:gd name="connsiteX1" fmla="*/ 19344348 w 21045263"/>
              <a:gd name="connsiteY1" fmla="*/ 1826572 h 1913522"/>
              <a:gd name="connsiteX2" fmla="*/ 5034403 w 21045263"/>
              <a:gd name="connsiteY2" fmla="*/ 1913522 h 1913522"/>
              <a:gd name="connsiteX3" fmla="*/ 3150853 w 21045263"/>
              <a:gd name="connsiteY3" fmla="*/ 1066279 h 1913522"/>
              <a:gd name="connsiteX4" fmla="*/ 370645 w 21045263"/>
              <a:gd name="connsiteY4" fmla="*/ 914190 h 1913522"/>
              <a:gd name="connsiteX5" fmla="*/ 225533 w 21045263"/>
              <a:gd name="connsiteY5" fmla="*/ 103581 h 1913522"/>
              <a:gd name="connsiteX6" fmla="*/ 2193102 w 21045263"/>
              <a:gd name="connsiteY6" fmla="*/ 19293 h 1913522"/>
              <a:gd name="connsiteX7" fmla="*/ 3659188 w 21045263"/>
              <a:gd name="connsiteY7" fmla="*/ 181416 h 1913522"/>
              <a:gd name="connsiteX8" fmla="*/ 4124386 w 21045263"/>
              <a:gd name="connsiteY8" fmla="*/ 974320 h 1913522"/>
              <a:gd name="connsiteX9" fmla="*/ 19595358 w 21045263"/>
              <a:gd name="connsiteY9" fmla="*/ 1008360 h 1913522"/>
              <a:gd name="connsiteX10" fmla="*/ 21042628 w 21045263"/>
              <a:gd name="connsiteY10" fmla="*/ 1463740 h 1913522"/>
              <a:gd name="connsiteX0" fmla="*/ 21042628 w 21195262"/>
              <a:gd name="connsiteY0" fmla="*/ 1463740 h 1866165"/>
              <a:gd name="connsiteX1" fmla="*/ 19344348 w 21195262"/>
              <a:gd name="connsiteY1" fmla="*/ 1826572 h 1866165"/>
              <a:gd name="connsiteX2" fmla="*/ 5063681 w 21195262"/>
              <a:gd name="connsiteY2" fmla="*/ 1865215 h 1866165"/>
              <a:gd name="connsiteX3" fmla="*/ 3150853 w 21195262"/>
              <a:gd name="connsiteY3" fmla="*/ 1066279 h 1866165"/>
              <a:gd name="connsiteX4" fmla="*/ 370645 w 21195262"/>
              <a:gd name="connsiteY4" fmla="*/ 914190 h 1866165"/>
              <a:gd name="connsiteX5" fmla="*/ 225533 w 21195262"/>
              <a:gd name="connsiteY5" fmla="*/ 103581 h 1866165"/>
              <a:gd name="connsiteX6" fmla="*/ 2193102 w 21195262"/>
              <a:gd name="connsiteY6" fmla="*/ 19293 h 1866165"/>
              <a:gd name="connsiteX7" fmla="*/ 3659188 w 21195262"/>
              <a:gd name="connsiteY7" fmla="*/ 181416 h 1866165"/>
              <a:gd name="connsiteX8" fmla="*/ 4124386 w 21195262"/>
              <a:gd name="connsiteY8" fmla="*/ 974320 h 1866165"/>
              <a:gd name="connsiteX9" fmla="*/ 19595358 w 21195262"/>
              <a:gd name="connsiteY9" fmla="*/ 1008360 h 1866165"/>
              <a:gd name="connsiteX10" fmla="*/ 21042628 w 21195262"/>
              <a:gd name="connsiteY10" fmla="*/ 1463740 h 1866165"/>
              <a:gd name="connsiteX0" fmla="*/ 21042628 w 21195262"/>
              <a:gd name="connsiteY0" fmla="*/ 1463740 h 1866165"/>
              <a:gd name="connsiteX1" fmla="*/ 19344348 w 21195262"/>
              <a:gd name="connsiteY1" fmla="*/ 1826572 h 1866165"/>
              <a:gd name="connsiteX2" fmla="*/ 5063681 w 21195262"/>
              <a:gd name="connsiteY2" fmla="*/ 1865215 h 1866165"/>
              <a:gd name="connsiteX3" fmla="*/ 3150853 w 21195262"/>
              <a:gd name="connsiteY3" fmla="*/ 1066279 h 1866165"/>
              <a:gd name="connsiteX4" fmla="*/ 370645 w 21195262"/>
              <a:gd name="connsiteY4" fmla="*/ 914190 h 1866165"/>
              <a:gd name="connsiteX5" fmla="*/ 225533 w 21195262"/>
              <a:gd name="connsiteY5" fmla="*/ 103581 h 1866165"/>
              <a:gd name="connsiteX6" fmla="*/ 2193102 w 21195262"/>
              <a:gd name="connsiteY6" fmla="*/ 19293 h 1866165"/>
              <a:gd name="connsiteX7" fmla="*/ 3659188 w 21195262"/>
              <a:gd name="connsiteY7" fmla="*/ 181416 h 1866165"/>
              <a:gd name="connsiteX8" fmla="*/ 4124386 w 21195262"/>
              <a:gd name="connsiteY8" fmla="*/ 974320 h 1866165"/>
              <a:gd name="connsiteX9" fmla="*/ 19595358 w 21195262"/>
              <a:gd name="connsiteY9" fmla="*/ 1008360 h 1866165"/>
              <a:gd name="connsiteX10" fmla="*/ 21042628 w 21195262"/>
              <a:gd name="connsiteY10" fmla="*/ 1463740 h 1866165"/>
              <a:gd name="connsiteX0" fmla="*/ 21042628 w 21045263"/>
              <a:gd name="connsiteY0" fmla="*/ 1463740 h 1865266"/>
              <a:gd name="connsiteX1" fmla="*/ 19344348 w 21045263"/>
              <a:gd name="connsiteY1" fmla="*/ 1826572 h 1865266"/>
              <a:gd name="connsiteX2" fmla="*/ 5063681 w 21045263"/>
              <a:gd name="connsiteY2" fmla="*/ 1865215 h 1865266"/>
              <a:gd name="connsiteX3" fmla="*/ 3150853 w 21045263"/>
              <a:gd name="connsiteY3" fmla="*/ 1066279 h 1865266"/>
              <a:gd name="connsiteX4" fmla="*/ 370645 w 21045263"/>
              <a:gd name="connsiteY4" fmla="*/ 914190 h 1865266"/>
              <a:gd name="connsiteX5" fmla="*/ 225533 w 21045263"/>
              <a:gd name="connsiteY5" fmla="*/ 103581 h 1865266"/>
              <a:gd name="connsiteX6" fmla="*/ 2193102 w 21045263"/>
              <a:gd name="connsiteY6" fmla="*/ 19293 h 1865266"/>
              <a:gd name="connsiteX7" fmla="*/ 3659188 w 21045263"/>
              <a:gd name="connsiteY7" fmla="*/ 181416 h 1865266"/>
              <a:gd name="connsiteX8" fmla="*/ 4124386 w 21045263"/>
              <a:gd name="connsiteY8" fmla="*/ 974320 h 1865266"/>
              <a:gd name="connsiteX9" fmla="*/ 19595358 w 21045263"/>
              <a:gd name="connsiteY9" fmla="*/ 1008360 h 1865266"/>
              <a:gd name="connsiteX10" fmla="*/ 21042628 w 21045263"/>
              <a:gd name="connsiteY10" fmla="*/ 1463740 h 1865266"/>
              <a:gd name="connsiteX0" fmla="*/ 21042628 w 21063841"/>
              <a:gd name="connsiteY0" fmla="*/ 1463740 h 1929335"/>
              <a:gd name="connsiteX1" fmla="*/ 19812765 w 21063841"/>
              <a:gd name="connsiteY1" fmla="*/ 1855556 h 1929335"/>
              <a:gd name="connsiteX2" fmla="*/ 5063681 w 21063841"/>
              <a:gd name="connsiteY2" fmla="*/ 1865215 h 1929335"/>
              <a:gd name="connsiteX3" fmla="*/ 3150853 w 21063841"/>
              <a:gd name="connsiteY3" fmla="*/ 1066279 h 1929335"/>
              <a:gd name="connsiteX4" fmla="*/ 370645 w 21063841"/>
              <a:gd name="connsiteY4" fmla="*/ 914190 h 1929335"/>
              <a:gd name="connsiteX5" fmla="*/ 225533 w 21063841"/>
              <a:gd name="connsiteY5" fmla="*/ 103581 h 1929335"/>
              <a:gd name="connsiteX6" fmla="*/ 2193102 w 21063841"/>
              <a:gd name="connsiteY6" fmla="*/ 19293 h 1929335"/>
              <a:gd name="connsiteX7" fmla="*/ 3659188 w 21063841"/>
              <a:gd name="connsiteY7" fmla="*/ 181416 h 1929335"/>
              <a:gd name="connsiteX8" fmla="*/ 4124386 w 21063841"/>
              <a:gd name="connsiteY8" fmla="*/ 974320 h 1929335"/>
              <a:gd name="connsiteX9" fmla="*/ 19595358 w 21063841"/>
              <a:gd name="connsiteY9" fmla="*/ 1008360 h 1929335"/>
              <a:gd name="connsiteX10" fmla="*/ 21042628 w 21063841"/>
              <a:gd name="connsiteY10" fmla="*/ 1463740 h 1929335"/>
              <a:gd name="connsiteX0" fmla="*/ 21042628 w 21046036"/>
              <a:gd name="connsiteY0" fmla="*/ 1463740 h 1932740"/>
              <a:gd name="connsiteX1" fmla="*/ 19812765 w 21046036"/>
              <a:gd name="connsiteY1" fmla="*/ 1855556 h 1932740"/>
              <a:gd name="connsiteX2" fmla="*/ 5063681 w 21046036"/>
              <a:gd name="connsiteY2" fmla="*/ 1865215 h 1932740"/>
              <a:gd name="connsiteX3" fmla="*/ 3150853 w 21046036"/>
              <a:gd name="connsiteY3" fmla="*/ 1066279 h 1932740"/>
              <a:gd name="connsiteX4" fmla="*/ 370645 w 21046036"/>
              <a:gd name="connsiteY4" fmla="*/ 914190 h 1932740"/>
              <a:gd name="connsiteX5" fmla="*/ 225533 w 21046036"/>
              <a:gd name="connsiteY5" fmla="*/ 103581 h 1932740"/>
              <a:gd name="connsiteX6" fmla="*/ 2193102 w 21046036"/>
              <a:gd name="connsiteY6" fmla="*/ 19293 h 1932740"/>
              <a:gd name="connsiteX7" fmla="*/ 3659188 w 21046036"/>
              <a:gd name="connsiteY7" fmla="*/ 181416 h 1932740"/>
              <a:gd name="connsiteX8" fmla="*/ 4124386 w 21046036"/>
              <a:gd name="connsiteY8" fmla="*/ 974320 h 1932740"/>
              <a:gd name="connsiteX9" fmla="*/ 19595358 w 21046036"/>
              <a:gd name="connsiteY9" fmla="*/ 1008360 h 1932740"/>
              <a:gd name="connsiteX10" fmla="*/ 21042628 w 21046036"/>
              <a:gd name="connsiteY10" fmla="*/ 1463740 h 1932740"/>
              <a:gd name="connsiteX0" fmla="*/ 21042628 w 21042721"/>
              <a:gd name="connsiteY0" fmla="*/ 1463740 h 1929032"/>
              <a:gd name="connsiteX1" fmla="*/ 19637108 w 21042721"/>
              <a:gd name="connsiteY1" fmla="*/ 1845894 h 1929032"/>
              <a:gd name="connsiteX2" fmla="*/ 5063681 w 21042721"/>
              <a:gd name="connsiteY2" fmla="*/ 1865215 h 1929032"/>
              <a:gd name="connsiteX3" fmla="*/ 3150853 w 21042721"/>
              <a:gd name="connsiteY3" fmla="*/ 1066279 h 1929032"/>
              <a:gd name="connsiteX4" fmla="*/ 370645 w 21042721"/>
              <a:gd name="connsiteY4" fmla="*/ 914190 h 1929032"/>
              <a:gd name="connsiteX5" fmla="*/ 225533 w 21042721"/>
              <a:gd name="connsiteY5" fmla="*/ 103581 h 1929032"/>
              <a:gd name="connsiteX6" fmla="*/ 2193102 w 21042721"/>
              <a:gd name="connsiteY6" fmla="*/ 19293 h 1929032"/>
              <a:gd name="connsiteX7" fmla="*/ 3659188 w 21042721"/>
              <a:gd name="connsiteY7" fmla="*/ 181416 h 1929032"/>
              <a:gd name="connsiteX8" fmla="*/ 4124386 w 21042721"/>
              <a:gd name="connsiteY8" fmla="*/ 974320 h 1929032"/>
              <a:gd name="connsiteX9" fmla="*/ 19595358 w 21042721"/>
              <a:gd name="connsiteY9" fmla="*/ 1008360 h 1929032"/>
              <a:gd name="connsiteX10" fmla="*/ 21042628 w 21042721"/>
              <a:gd name="connsiteY10" fmla="*/ 1463740 h 1929032"/>
              <a:gd name="connsiteX0" fmla="*/ 21042628 w 21043652"/>
              <a:gd name="connsiteY0" fmla="*/ 1463740 h 1929032"/>
              <a:gd name="connsiteX1" fmla="*/ 19724937 w 21043652"/>
              <a:gd name="connsiteY1" fmla="*/ 1845894 h 1929032"/>
              <a:gd name="connsiteX2" fmla="*/ 5063681 w 21043652"/>
              <a:gd name="connsiteY2" fmla="*/ 1865215 h 1929032"/>
              <a:gd name="connsiteX3" fmla="*/ 3150853 w 21043652"/>
              <a:gd name="connsiteY3" fmla="*/ 1066279 h 1929032"/>
              <a:gd name="connsiteX4" fmla="*/ 370645 w 21043652"/>
              <a:gd name="connsiteY4" fmla="*/ 914190 h 1929032"/>
              <a:gd name="connsiteX5" fmla="*/ 225533 w 21043652"/>
              <a:gd name="connsiteY5" fmla="*/ 103581 h 1929032"/>
              <a:gd name="connsiteX6" fmla="*/ 2193102 w 21043652"/>
              <a:gd name="connsiteY6" fmla="*/ 19293 h 1929032"/>
              <a:gd name="connsiteX7" fmla="*/ 3659188 w 21043652"/>
              <a:gd name="connsiteY7" fmla="*/ 181416 h 1929032"/>
              <a:gd name="connsiteX8" fmla="*/ 4124386 w 21043652"/>
              <a:gd name="connsiteY8" fmla="*/ 974320 h 1929032"/>
              <a:gd name="connsiteX9" fmla="*/ 19595358 w 21043652"/>
              <a:gd name="connsiteY9" fmla="*/ 1008360 h 1929032"/>
              <a:gd name="connsiteX10" fmla="*/ 21042628 w 21043652"/>
              <a:gd name="connsiteY10" fmla="*/ 1463740 h 1929032"/>
              <a:gd name="connsiteX0" fmla="*/ 21042630 w 21390569"/>
              <a:gd name="connsiteY0" fmla="*/ 1405774 h 1936600"/>
              <a:gd name="connsiteX1" fmla="*/ 19724937 w 21390569"/>
              <a:gd name="connsiteY1" fmla="*/ 1845894 h 1936600"/>
              <a:gd name="connsiteX2" fmla="*/ 5063681 w 21390569"/>
              <a:gd name="connsiteY2" fmla="*/ 1865215 h 1936600"/>
              <a:gd name="connsiteX3" fmla="*/ 3150853 w 21390569"/>
              <a:gd name="connsiteY3" fmla="*/ 1066279 h 1936600"/>
              <a:gd name="connsiteX4" fmla="*/ 370645 w 21390569"/>
              <a:gd name="connsiteY4" fmla="*/ 914190 h 1936600"/>
              <a:gd name="connsiteX5" fmla="*/ 225533 w 21390569"/>
              <a:gd name="connsiteY5" fmla="*/ 103581 h 1936600"/>
              <a:gd name="connsiteX6" fmla="*/ 2193102 w 21390569"/>
              <a:gd name="connsiteY6" fmla="*/ 19293 h 1936600"/>
              <a:gd name="connsiteX7" fmla="*/ 3659188 w 21390569"/>
              <a:gd name="connsiteY7" fmla="*/ 181416 h 1936600"/>
              <a:gd name="connsiteX8" fmla="*/ 4124386 w 21390569"/>
              <a:gd name="connsiteY8" fmla="*/ 974320 h 1936600"/>
              <a:gd name="connsiteX9" fmla="*/ 19595358 w 21390569"/>
              <a:gd name="connsiteY9" fmla="*/ 1008360 h 1936600"/>
              <a:gd name="connsiteX10" fmla="*/ 21042630 w 21390569"/>
              <a:gd name="connsiteY10" fmla="*/ 1405774 h 1936600"/>
              <a:gd name="connsiteX0" fmla="*/ 21042630 w 21392394"/>
              <a:gd name="connsiteY0" fmla="*/ 1405774 h 1936600"/>
              <a:gd name="connsiteX1" fmla="*/ 19724937 w 21392394"/>
              <a:gd name="connsiteY1" fmla="*/ 1845894 h 1936600"/>
              <a:gd name="connsiteX2" fmla="*/ 5063681 w 21392394"/>
              <a:gd name="connsiteY2" fmla="*/ 1865215 h 1936600"/>
              <a:gd name="connsiteX3" fmla="*/ 3150853 w 21392394"/>
              <a:gd name="connsiteY3" fmla="*/ 1066279 h 1936600"/>
              <a:gd name="connsiteX4" fmla="*/ 370645 w 21392394"/>
              <a:gd name="connsiteY4" fmla="*/ 914190 h 1936600"/>
              <a:gd name="connsiteX5" fmla="*/ 225533 w 21392394"/>
              <a:gd name="connsiteY5" fmla="*/ 103581 h 1936600"/>
              <a:gd name="connsiteX6" fmla="*/ 2193102 w 21392394"/>
              <a:gd name="connsiteY6" fmla="*/ 19293 h 1936600"/>
              <a:gd name="connsiteX7" fmla="*/ 3659188 w 21392394"/>
              <a:gd name="connsiteY7" fmla="*/ 181416 h 1936600"/>
              <a:gd name="connsiteX8" fmla="*/ 4124386 w 21392394"/>
              <a:gd name="connsiteY8" fmla="*/ 974320 h 1936600"/>
              <a:gd name="connsiteX9" fmla="*/ 19566088 w 21392394"/>
              <a:gd name="connsiteY9" fmla="*/ 950396 h 1936600"/>
              <a:gd name="connsiteX10" fmla="*/ 21042630 w 21392394"/>
              <a:gd name="connsiteY10" fmla="*/ 1405774 h 1936600"/>
              <a:gd name="connsiteX0" fmla="*/ 21042630 w 21392394"/>
              <a:gd name="connsiteY0" fmla="*/ 1405774 h 1936600"/>
              <a:gd name="connsiteX1" fmla="*/ 19724937 w 21392394"/>
              <a:gd name="connsiteY1" fmla="*/ 1845894 h 1936600"/>
              <a:gd name="connsiteX2" fmla="*/ 5063681 w 21392394"/>
              <a:gd name="connsiteY2" fmla="*/ 1865215 h 1936600"/>
              <a:gd name="connsiteX3" fmla="*/ 3150853 w 21392394"/>
              <a:gd name="connsiteY3" fmla="*/ 1066279 h 1936600"/>
              <a:gd name="connsiteX4" fmla="*/ 370645 w 21392394"/>
              <a:gd name="connsiteY4" fmla="*/ 914190 h 1936600"/>
              <a:gd name="connsiteX5" fmla="*/ 225533 w 21392394"/>
              <a:gd name="connsiteY5" fmla="*/ 103581 h 1936600"/>
              <a:gd name="connsiteX6" fmla="*/ 2193102 w 21392394"/>
              <a:gd name="connsiteY6" fmla="*/ 19293 h 1936600"/>
              <a:gd name="connsiteX7" fmla="*/ 3659188 w 21392394"/>
              <a:gd name="connsiteY7" fmla="*/ 181416 h 1936600"/>
              <a:gd name="connsiteX8" fmla="*/ 4124386 w 21392394"/>
              <a:gd name="connsiteY8" fmla="*/ 974320 h 1936600"/>
              <a:gd name="connsiteX9" fmla="*/ 19566088 w 21392394"/>
              <a:gd name="connsiteY9" fmla="*/ 950396 h 1936600"/>
              <a:gd name="connsiteX10" fmla="*/ 21042630 w 21392394"/>
              <a:gd name="connsiteY10" fmla="*/ 1405774 h 1936600"/>
              <a:gd name="connsiteX0" fmla="*/ 21042630 w 21048811"/>
              <a:gd name="connsiteY0" fmla="*/ 1405774 h 1911527"/>
              <a:gd name="connsiteX1" fmla="*/ 19724937 w 21048811"/>
              <a:gd name="connsiteY1" fmla="*/ 1845894 h 1911527"/>
              <a:gd name="connsiteX2" fmla="*/ 5063681 w 21048811"/>
              <a:gd name="connsiteY2" fmla="*/ 1865215 h 1911527"/>
              <a:gd name="connsiteX3" fmla="*/ 3150853 w 21048811"/>
              <a:gd name="connsiteY3" fmla="*/ 1066279 h 1911527"/>
              <a:gd name="connsiteX4" fmla="*/ 370645 w 21048811"/>
              <a:gd name="connsiteY4" fmla="*/ 914190 h 1911527"/>
              <a:gd name="connsiteX5" fmla="*/ 225533 w 21048811"/>
              <a:gd name="connsiteY5" fmla="*/ 103581 h 1911527"/>
              <a:gd name="connsiteX6" fmla="*/ 2193102 w 21048811"/>
              <a:gd name="connsiteY6" fmla="*/ 19293 h 1911527"/>
              <a:gd name="connsiteX7" fmla="*/ 3659188 w 21048811"/>
              <a:gd name="connsiteY7" fmla="*/ 181416 h 1911527"/>
              <a:gd name="connsiteX8" fmla="*/ 4124386 w 21048811"/>
              <a:gd name="connsiteY8" fmla="*/ 974320 h 1911527"/>
              <a:gd name="connsiteX9" fmla="*/ 19566088 w 21048811"/>
              <a:gd name="connsiteY9" fmla="*/ 950396 h 1911527"/>
              <a:gd name="connsiteX10" fmla="*/ 21042630 w 21048811"/>
              <a:gd name="connsiteY10" fmla="*/ 1405774 h 1911527"/>
              <a:gd name="connsiteX0" fmla="*/ 21042630 w 21048811"/>
              <a:gd name="connsiteY0" fmla="*/ 1405774 h 1918077"/>
              <a:gd name="connsiteX1" fmla="*/ 19724937 w 21048811"/>
              <a:gd name="connsiteY1" fmla="*/ 1845894 h 1918077"/>
              <a:gd name="connsiteX2" fmla="*/ 5063681 w 21048811"/>
              <a:gd name="connsiteY2" fmla="*/ 1865215 h 1918077"/>
              <a:gd name="connsiteX3" fmla="*/ 3150853 w 21048811"/>
              <a:gd name="connsiteY3" fmla="*/ 1066279 h 1918077"/>
              <a:gd name="connsiteX4" fmla="*/ 370645 w 21048811"/>
              <a:gd name="connsiteY4" fmla="*/ 914190 h 1918077"/>
              <a:gd name="connsiteX5" fmla="*/ 225533 w 21048811"/>
              <a:gd name="connsiteY5" fmla="*/ 103581 h 1918077"/>
              <a:gd name="connsiteX6" fmla="*/ 2193102 w 21048811"/>
              <a:gd name="connsiteY6" fmla="*/ 19293 h 1918077"/>
              <a:gd name="connsiteX7" fmla="*/ 3659188 w 21048811"/>
              <a:gd name="connsiteY7" fmla="*/ 181416 h 1918077"/>
              <a:gd name="connsiteX8" fmla="*/ 4124386 w 21048811"/>
              <a:gd name="connsiteY8" fmla="*/ 974320 h 1918077"/>
              <a:gd name="connsiteX9" fmla="*/ 19566088 w 21048811"/>
              <a:gd name="connsiteY9" fmla="*/ 950396 h 1918077"/>
              <a:gd name="connsiteX10" fmla="*/ 21042630 w 21048811"/>
              <a:gd name="connsiteY10" fmla="*/ 1405774 h 1918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1048811" h="1918077">
                <a:moveTo>
                  <a:pt x="21042630" y="1405774"/>
                </a:moveTo>
                <a:cubicBezTo>
                  <a:pt x="21069105" y="1555024"/>
                  <a:pt x="21070680" y="1846609"/>
                  <a:pt x="19724937" y="1845894"/>
                </a:cubicBezTo>
                <a:cubicBezTo>
                  <a:pt x="17060679" y="1844478"/>
                  <a:pt x="7826028" y="1995151"/>
                  <a:pt x="5063681" y="1865215"/>
                </a:cubicBezTo>
                <a:cubicBezTo>
                  <a:pt x="2301334" y="1735279"/>
                  <a:pt x="3185793" y="1060482"/>
                  <a:pt x="3150853" y="1066279"/>
                </a:cubicBezTo>
                <a:cubicBezTo>
                  <a:pt x="2743484" y="923305"/>
                  <a:pt x="858198" y="1074640"/>
                  <a:pt x="370645" y="914190"/>
                </a:cubicBezTo>
                <a:cubicBezTo>
                  <a:pt x="-116908" y="753740"/>
                  <a:pt x="-78210" y="252731"/>
                  <a:pt x="225533" y="103581"/>
                </a:cubicBezTo>
                <a:cubicBezTo>
                  <a:pt x="529276" y="-45569"/>
                  <a:pt x="1620826" y="6321"/>
                  <a:pt x="2193102" y="19293"/>
                </a:cubicBezTo>
                <a:cubicBezTo>
                  <a:pt x="2765378" y="32265"/>
                  <a:pt x="3337307" y="22245"/>
                  <a:pt x="3659188" y="181416"/>
                </a:cubicBezTo>
                <a:cubicBezTo>
                  <a:pt x="3981069" y="340587"/>
                  <a:pt x="3861177" y="522467"/>
                  <a:pt x="4124386" y="974320"/>
                </a:cubicBezTo>
                <a:lnTo>
                  <a:pt x="19566088" y="950396"/>
                </a:lnTo>
                <a:cubicBezTo>
                  <a:pt x="21009824" y="964339"/>
                  <a:pt x="21016155" y="1256524"/>
                  <a:pt x="21042630" y="1405774"/>
                </a:cubicBezTo>
                <a:close/>
              </a:path>
            </a:pathLst>
          </a:custGeom>
          <a:noFill/>
          <a:ln w="38100" cap="flat" cmpd="sng" algn="ctr">
            <a:solidFill>
              <a:srgbClr val="3399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179" name="Line 5">
            <a:extLst>
              <a:ext uri="{FF2B5EF4-FFF2-40B4-BE49-F238E27FC236}">
                <a16:creationId xmlns:a16="http://schemas.microsoft.com/office/drawing/2014/main" id="{01724699-5F18-4A14-AB29-9178D5F6CFC9}"/>
              </a:ext>
            </a:extLst>
          </p:cNvPr>
          <p:cNvSpPr>
            <a:spLocks noChangeShapeType="1"/>
          </p:cNvSpPr>
          <p:nvPr/>
        </p:nvSpPr>
        <p:spPr bwMode="auto">
          <a:xfrm flipV="1">
            <a:off x="3911842" y="4366512"/>
            <a:ext cx="3320755" cy="81856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87" name="AutoShape 10">
            <a:extLst>
              <a:ext uri="{FF2B5EF4-FFF2-40B4-BE49-F238E27FC236}">
                <a16:creationId xmlns:a16="http://schemas.microsoft.com/office/drawing/2014/main" id="{37A04D2B-EBF6-488E-8655-87DF5AB5624C}"/>
              </a:ext>
            </a:extLst>
          </p:cNvPr>
          <p:cNvSpPr>
            <a:spLocks noChangeArrowheads="1"/>
          </p:cNvSpPr>
          <p:nvPr/>
        </p:nvSpPr>
        <p:spPr bwMode="auto">
          <a:xfrm>
            <a:off x="6288027" y="5441820"/>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88" name="Line 13">
            <a:extLst>
              <a:ext uri="{FF2B5EF4-FFF2-40B4-BE49-F238E27FC236}">
                <a16:creationId xmlns:a16="http://schemas.microsoft.com/office/drawing/2014/main" id="{45C13A2A-97CC-473F-AD6D-CF52085DF22E}"/>
              </a:ext>
            </a:extLst>
          </p:cNvPr>
          <p:cNvSpPr>
            <a:spLocks noChangeShapeType="1"/>
          </p:cNvSpPr>
          <p:nvPr/>
        </p:nvSpPr>
        <p:spPr bwMode="auto">
          <a:xfrm flipH="1" flipV="1">
            <a:off x="300950" y="4959168"/>
            <a:ext cx="6069980" cy="630164"/>
          </a:xfrm>
          <a:custGeom>
            <a:avLst/>
            <a:gdLst>
              <a:gd name="connsiteX0" fmla="*/ 0 w 6036666"/>
              <a:gd name="connsiteY0" fmla="*/ 0 h 843283"/>
              <a:gd name="connsiteX1" fmla="*/ 6036666 w 6036666"/>
              <a:gd name="connsiteY1" fmla="*/ 843283 h 843283"/>
              <a:gd name="connsiteX0" fmla="*/ 0 w 6036666"/>
              <a:gd name="connsiteY0" fmla="*/ 0 h 843283"/>
              <a:gd name="connsiteX1" fmla="*/ 3307690 w 6036666"/>
              <a:gd name="connsiteY1" fmla="*/ 91503 h 843283"/>
              <a:gd name="connsiteX2" fmla="*/ 6036666 w 6036666"/>
              <a:gd name="connsiteY2" fmla="*/ 843283 h 843283"/>
              <a:gd name="connsiteX0" fmla="*/ 0 w 6036666"/>
              <a:gd name="connsiteY0" fmla="*/ 0 h 843283"/>
              <a:gd name="connsiteX1" fmla="*/ 5650840 w 6036666"/>
              <a:gd name="connsiteY1" fmla="*/ 68643 h 843283"/>
              <a:gd name="connsiteX2" fmla="*/ 6036666 w 6036666"/>
              <a:gd name="connsiteY2" fmla="*/ 843283 h 843283"/>
              <a:gd name="connsiteX0" fmla="*/ 0 w 6036666"/>
              <a:gd name="connsiteY0" fmla="*/ 0 h 843283"/>
              <a:gd name="connsiteX1" fmla="*/ 5650840 w 6036666"/>
              <a:gd name="connsiteY1" fmla="*/ 68643 h 843283"/>
              <a:gd name="connsiteX2" fmla="*/ 6036666 w 6036666"/>
              <a:gd name="connsiteY2" fmla="*/ 843283 h 843283"/>
              <a:gd name="connsiteX0" fmla="*/ 0 w 6036666"/>
              <a:gd name="connsiteY0" fmla="*/ 0 h 843283"/>
              <a:gd name="connsiteX1" fmla="*/ 5650840 w 6036666"/>
              <a:gd name="connsiteY1" fmla="*/ 68643 h 843283"/>
              <a:gd name="connsiteX2" fmla="*/ 6036666 w 6036666"/>
              <a:gd name="connsiteY2" fmla="*/ 843283 h 843283"/>
              <a:gd name="connsiteX0" fmla="*/ 0 w 6036666"/>
              <a:gd name="connsiteY0" fmla="*/ 0 h 843283"/>
              <a:gd name="connsiteX1" fmla="*/ 5365090 w 6036666"/>
              <a:gd name="connsiteY1" fmla="*/ 182943 h 843283"/>
              <a:gd name="connsiteX2" fmla="*/ 6036666 w 6036666"/>
              <a:gd name="connsiteY2" fmla="*/ 843283 h 843283"/>
            </a:gdLst>
            <a:ahLst/>
            <a:cxnLst>
              <a:cxn ang="0">
                <a:pos x="connsiteX0" y="connsiteY0"/>
              </a:cxn>
              <a:cxn ang="0">
                <a:pos x="connsiteX1" y="connsiteY1"/>
              </a:cxn>
              <a:cxn ang="0">
                <a:pos x="connsiteX2" y="connsiteY2"/>
              </a:cxn>
            </a:cxnLst>
            <a:rect l="l" t="t" r="r" b="b"/>
            <a:pathLst>
              <a:path w="6036666" h="843283">
                <a:moveTo>
                  <a:pt x="0" y="0"/>
                </a:moveTo>
                <a:cubicBezTo>
                  <a:pt x="732993" y="95271"/>
                  <a:pt x="4632097" y="87672"/>
                  <a:pt x="5365090" y="182943"/>
                </a:cubicBezTo>
                <a:cubicBezTo>
                  <a:pt x="5772692" y="235374"/>
                  <a:pt x="5830384" y="230719"/>
                  <a:pt x="6036666" y="843283"/>
                </a:cubicBezTo>
              </a:path>
            </a:pathLst>
          </a:cu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88" name="正方形/長方形 287">
            <a:extLst>
              <a:ext uri="{FF2B5EF4-FFF2-40B4-BE49-F238E27FC236}">
                <a16:creationId xmlns:a16="http://schemas.microsoft.com/office/drawing/2014/main" id="{8B19B8A8-F260-48E9-AF33-55B55B61D8E8}"/>
              </a:ext>
            </a:extLst>
          </p:cNvPr>
          <p:cNvSpPr/>
          <p:nvPr/>
        </p:nvSpPr>
        <p:spPr>
          <a:xfrm>
            <a:off x="-8589" y="5836610"/>
            <a:ext cx="9144000" cy="523220"/>
          </a:xfrm>
          <a:prstGeom prst="rect">
            <a:avLst/>
          </a:prstGeom>
        </p:spPr>
        <p:txBody>
          <a:bodyPr wrap="square">
            <a:spAutoFit/>
          </a:bodyPr>
          <a:lstStyle/>
          <a:p>
            <a:pPr>
              <a:spcBef>
                <a:spcPts val="0"/>
              </a:spcBef>
            </a:pPr>
            <a:r>
              <a:rPr lang="en-US" altLang="ja-JP" dirty="0">
                <a:solidFill>
                  <a:srgbClr val="000000"/>
                </a:solidFill>
              </a:rPr>
              <a:t>(4)</a:t>
            </a:r>
            <a:r>
              <a:rPr lang="en-US" altLang="ja-JP" i="1" dirty="0">
                <a:solidFill>
                  <a:srgbClr val="000000"/>
                </a:solidFill>
                <a:latin typeface="Bookman Old Style" panose="02050604050505020204"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p </a:t>
            </a:r>
            <a:r>
              <a:rPr lang="en-US" altLang="ja-JP" dirty="0">
                <a:solidFill>
                  <a:srgbClr val="000000"/>
                </a:solidFill>
                <a:latin typeface="Symbol" panose="05050102010706020507" pitchFamily="18" charset="2"/>
              </a:rPr>
              <a:t>/(3</a:t>
            </a:r>
            <a:r>
              <a:rPr lang="en-US" altLang="ja-JP" i="1" dirty="0">
                <a:solidFill>
                  <a:srgbClr val="000000"/>
                </a:solidFill>
                <a:latin typeface="Symbol" panose="05050102010706020507" pitchFamily="18" charset="2"/>
              </a:rPr>
              <a:t>s</a:t>
            </a:r>
            <a:r>
              <a:rPr lang="en-US" altLang="ja-JP" dirty="0">
                <a:solidFill>
                  <a:srgbClr val="000000"/>
                </a:solidFill>
                <a:latin typeface="Symbol" panose="05050102010706020507" pitchFamily="18" charset="2"/>
              </a:rPr>
              <a:t>)</a:t>
            </a:r>
            <a:r>
              <a:rPr lang="ja-JP" altLang="en-US" dirty="0">
                <a:solidFill>
                  <a:srgbClr val="000000"/>
                </a:solidFill>
              </a:rPr>
              <a:t>のときの向心力</a:t>
            </a:r>
            <a:r>
              <a:rPr lang="en-US" altLang="ja-JP" b="1" i="1" dirty="0">
                <a:solidFill>
                  <a:srgbClr val="000000"/>
                </a:solidFill>
                <a:latin typeface="Bookman Old Style" panose="02050604050505020204" pitchFamily="18" charset="0"/>
              </a:rPr>
              <a:t>F</a:t>
            </a:r>
            <a:r>
              <a:rPr lang="ja-JP" altLang="en-US" dirty="0">
                <a:solidFill>
                  <a:srgbClr val="000000"/>
                </a:solidFill>
              </a:rPr>
              <a:t>とその大きさ</a:t>
            </a:r>
            <a:r>
              <a:rPr lang="en-US" altLang="ja-JP" i="1" dirty="0">
                <a:solidFill>
                  <a:srgbClr val="000000"/>
                </a:solidFill>
                <a:latin typeface="Bookman Old Style" panose="02050604050505020204" pitchFamily="18" charset="0"/>
              </a:rPr>
              <a:t>F</a:t>
            </a:r>
            <a:r>
              <a:rPr lang="ja-JP" altLang="en-US" dirty="0">
                <a:solidFill>
                  <a:srgbClr val="000000"/>
                </a:solidFill>
              </a:rPr>
              <a:t>を求めよ</a:t>
            </a:r>
            <a:r>
              <a:rPr lang="ja-JP" altLang="ja-JP" dirty="0"/>
              <a:t>。</a:t>
            </a:r>
            <a:endParaRPr lang="en-US" altLang="ja-JP" dirty="0">
              <a:solidFill>
                <a:srgbClr val="000000"/>
              </a:solidFill>
            </a:endParaRPr>
          </a:p>
        </p:txBody>
      </p:sp>
      <p:grpSp>
        <p:nvGrpSpPr>
          <p:cNvPr id="3" name="グループ化 2">
            <a:extLst>
              <a:ext uri="{FF2B5EF4-FFF2-40B4-BE49-F238E27FC236}">
                <a16:creationId xmlns:a16="http://schemas.microsoft.com/office/drawing/2014/main" id="{8724B1FF-6495-4C5C-80B3-6498DC8C38B6}"/>
              </a:ext>
            </a:extLst>
          </p:cNvPr>
          <p:cNvGrpSpPr/>
          <p:nvPr/>
        </p:nvGrpSpPr>
        <p:grpSpPr>
          <a:xfrm>
            <a:off x="5146451" y="-376476"/>
            <a:ext cx="4380208" cy="3787888"/>
            <a:chOff x="5146451" y="-376476"/>
            <a:chExt cx="4380208" cy="3787888"/>
          </a:xfrm>
        </p:grpSpPr>
        <p:sp>
          <p:nvSpPr>
            <p:cNvPr id="369" name="角丸四角形 21">
              <a:extLst>
                <a:ext uri="{FF2B5EF4-FFF2-40B4-BE49-F238E27FC236}">
                  <a16:creationId xmlns:a16="http://schemas.microsoft.com/office/drawing/2014/main" id="{04D189E0-1153-43F6-AC73-71A8F0031CFC}"/>
                </a:ext>
              </a:extLst>
            </p:cNvPr>
            <p:cNvSpPr/>
            <p:nvPr/>
          </p:nvSpPr>
          <p:spPr bwMode="auto">
            <a:xfrm>
              <a:off x="5965247" y="-376476"/>
              <a:ext cx="3561412" cy="3159108"/>
            </a:xfrm>
            <a:prstGeom prst="roundRect">
              <a:avLst>
                <a:gd name="adj" fmla="val 5682"/>
              </a:avLst>
            </a:prstGeom>
            <a:solidFill>
              <a:schemeClr val="bg1"/>
            </a:solidFill>
            <a:ln w="9525" cap="flat" cmpd="sng" algn="ctr">
              <a:noFill/>
              <a:prstDash val="solid"/>
              <a:round/>
              <a:headEnd type="none" w="med" len="med"/>
              <a:tailEnd type="none" w="med" len="med"/>
            </a:ln>
            <a:effectLst>
              <a:softEdge rad="127000"/>
            </a:effectLst>
          </p:spPr>
          <p:txBody>
            <a:bodyPr vert="horz" wrap="square" lIns="91440" tIns="45720" rIns="91440" bIns="45720" numCol="1" rtlCol="0" anchor="ctr" anchorCtr="0" compatLnSpc="1">
              <a:prstTxWarp prst="textNoShape">
                <a:avLst/>
              </a:prstTxWarp>
              <a:spAutoFit/>
            </a:bodyPr>
            <a:lstStyle/>
            <a:p>
              <a:endParaRPr lang="ja-JP" altLang="en-US" b="1">
                <a:solidFill>
                  <a:srgbClr val="000000"/>
                </a:solidFill>
                <a:ea typeface="ＭＳ Ｐゴシック" pitchFamily="50" charset="-128"/>
              </a:endParaRPr>
            </a:p>
          </p:txBody>
        </p:sp>
        <p:grpSp>
          <p:nvGrpSpPr>
            <p:cNvPr id="370" name="グループ化 369">
              <a:extLst>
                <a:ext uri="{FF2B5EF4-FFF2-40B4-BE49-F238E27FC236}">
                  <a16:creationId xmlns:a16="http://schemas.microsoft.com/office/drawing/2014/main" id="{8AB22339-539B-4F48-9258-E35D3D82EB97}"/>
                </a:ext>
              </a:extLst>
            </p:cNvPr>
            <p:cNvGrpSpPr/>
            <p:nvPr/>
          </p:nvGrpSpPr>
          <p:grpSpPr>
            <a:xfrm>
              <a:off x="5146451" y="8635"/>
              <a:ext cx="4297311" cy="3402777"/>
              <a:chOff x="5146451" y="3463670"/>
              <a:chExt cx="4297311" cy="3402777"/>
            </a:xfrm>
          </p:grpSpPr>
          <p:sp>
            <p:nvSpPr>
              <p:cNvPr id="371" name="直角三角形 370">
                <a:extLst>
                  <a:ext uri="{FF2B5EF4-FFF2-40B4-BE49-F238E27FC236}">
                    <a16:creationId xmlns:a16="http://schemas.microsoft.com/office/drawing/2014/main" id="{60EB0FCB-6DA8-4D83-9F6E-69B737D77977}"/>
                  </a:ext>
                </a:extLst>
              </p:cNvPr>
              <p:cNvSpPr/>
              <p:nvPr/>
            </p:nvSpPr>
            <p:spPr bwMode="auto">
              <a:xfrm flipV="1">
                <a:off x="6574856" y="4279397"/>
                <a:ext cx="719228" cy="1216065"/>
              </a:xfrm>
              <a:prstGeom prst="rtTriangle">
                <a:avLst/>
              </a:prstGeom>
              <a:solidFill>
                <a:srgbClr val="FFFFCC"/>
              </a:solidFill>
              <a:ln w="12700" cap="flat" cmpd="sng" algn="ctr">
                <a:solidFill>
                  <a:srgbClr val="FFC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rgbClr val="0066FF"/>
                  </a:solidFill>
                  <a:effectLst/>
                  <a:latin typeface="Bookman Old Style" pitchFamily="18" charset="0"/>
                  <a:ea typeface="ＭＳ Ｐゴシック" pitchFamily="50" charset="-128"/>
                </a:endParaRPr>
              </a:p>
            </p:txBody>
          </p:sp>
          <p:sp>
            <p:nvSpPr>
              <p:cNvPr id="372" name="円弧 371">
                <a:extLst>
                  <a:ext uri="{FF2B5EF4-FFF2-40B4-BE49-F238E27FC236}">
                    <a16:creationId xmlns:a16="http://schemas.microsoft.com/office/drawing/2014/main" id="{AE0BCCED-366F-4BCC-8716-C19FC1FACF0A}"/>
                  </a:ext>
                </a:extLst>
              </p:cNvPr>
              <p:cNvSpPr/>
              <p:nvPr/>
            </p:nvSpPr>
            <p:spPr bwMode="auto">
              <a:xfrm>
                <a:off x="5146451" y="4057723"/>
                <a:ext cx="2825330" cy="2808724"/>
              </a:xfrm>
              <a:prstGeom prst="arc">
                <a:avLst>
                  <a:gd name="adj1" fmla="val 15390520"/>
                  <a:gd name="adj2" fmla="val 1289647"/>
                </a:avLst>
              </a:prstGeom>
              <a:noFill/>
              <a:ln w="9525" cap="flat" cmpd="sng" algn="ctr">
                <a:solidFill>
                  <a:schemeClr val="bg1">
                    <a:lumMod val="6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Bookman Old Style" pitchFamily="18" charset="0"/>
                  <a:ea typeface="ＭＳ Ｐゴシック" pitchFamily="50" charset="-128"/>
                </a:endParaRPr>
              </a:p>
            </p:txBody>
          </p:sp>
          <p:grpSp>
            <p:nvGrpSpPr>
              <p:cNvPr id="373" name="グループ化 372">
                <a:extLst>
                  <a:ext uri="{FF2B5EF4-FFF2-40B4-BE49-F238E27FC236}">
                    <a16:creationId xmlns:a16="http://schemas.microsoft.com/office/drawing/2014/main" id="{24971551-E1B1-4F23-A2BB-B738EF95A5EC}"/>
                  </a:ext>
                </a:extLst>
              </p:cNvPr>
              <p:cNvGrpSpPr/>
              <p:nvPr/>
            </p:nvGrpSpPr>
            <p:grpSpPr>
              <a:xfrm>
                <a:off x="6149973" y="3463670"/>
                <a:ext cx="2994027" cy="2680477"/>
                <a:chOff x="6149973" y="439823"/>
                <a:chExt cx="2994027" cy="2680477"/>
              </a:xfrm>
            </p:grpSpPr>
            <p:sp>
              <p:nvSpPr>
                <p:cNvPr id="384" name="Oval 63">
                  <a:extLst>
                    <a:ext uri="{FF2B5EF4-FFF2-40B4-BE49-F238E27FC236}">
                      <a16:creationId xmlns:a16="http://schemas.microsoft.com/office/drawing/2014/main" id="{F3423027-59C3-4E98-A05C-5114D7A9AA08}"/>
                    </a:ext>
                  </a:extLst>
                </p:cNvPr>
                <p:cNvSpPr>
                  <a:spLocks noChangeArrowheads="1"/>
                </p:cNvSpPr>
                <p:nvPr/>
              </p:nvSpPr>
              <p:spPr bwMode="auto">
                <a:xfrm rot="19200000">
                  <a:off x="6361617" y="868648"/>
                  <a:ext cx="360000" cy="360000"/>
                </a:xfrm>
                <a:prstGeom prst="ellipse">
                  <a:avLst/>
                </a:prstGeom>
                <a:gradFill rotWithShape="1">
                  <a:gsLst>
                    <a:gs pos="0">
                      <a:srgbClr val="FFFFFF">
                        <a:alpha val="50000"/>
                      </a:srgbClr>
                    </a:gs>
                    <a:gs pos="100000">
                      <a:srgbClr val="FF00FF">
                        <a:alpha val="33000"/>
                      </a:srgbClr>
                    </a:gs>
                  </a:gsLst>
                  <a:path path="shape">
                    <a:fillToRect l="50000" t="50000" r="50000" b="50000"/>
                  </a:path>
                </a:grad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cxnSp>
              <p:nvCxnSpPr>
                <p:cNvPr id="385" name="直線コネクタ 384">
                  <a:extLst>
                    <a:ext uri="{FF2B5EF4-FFF2-40B4-BE49-F238E27FC236}">
                      <a16:creationId xmlns:a16="http://schemas.microsoft.com/office/drawing/2014/main" id="{3199225A-7D25-41CB-BD91-47B85836E7EE}"/>
                    </a:ext>
                  </a:extLst>
                </p:cNvPr>
                <p:cNvCxnSpPr/>
                <p:nvPr/>
              </p:nvCxnSpPr>
              <p:spPr bwMode="auto">
                <a:xfrm flipV="1">
                  <a:off x="6555180" y="1058387"/>
                  <a:ext cx="6985" cy="1411333"/>
                </a:xfrm>
                <a:prstGeom prst="line">
                  <a:avLst/>
                </a:prstGeom>
                <a:noFill/>
                <a:ln w="57150" cap="flat" cmpd="sng" algn="ctr">
                  <a:solidFill>
                    <a:srgbClr val="CCCCFF"/>
                  </a:solidFill>
                  <a:prstDash val="solid"/>
                  <a:round/>
                  <a:headEnd type="none" w="med" len="med"/>
                  <a:tailEnd type="triangle" w="med" len="med"/>
                </a:ln>
                <a:effectLst/>
              </p:spPr>
            </p:cxnSp>
            <p:sp>
              <p:nvSpPr>
                <p:cNvPr id="386" name="Oval 63">
                  <a:extLst>
                    <a:ext uri="{FF2B5EF4-FFF2-40B4-BE49-F238E27FC236}">
                      <a16:creationId xmlns:a16="http://schemas.microsoft.com/office/drawing/2014/main" id="{D0B5400E-7076-4593-842C-F15DBF311BD7}"/>
                    </a:ext>
                  </a:extLst>
                </p:cNvPr>
                <p:cNvSpPr>
                  <a:spLocks noChangeArrowheads="1"/>
                </p:cNvSpPr>
                <p:nvPr/>
              </p:nvSpPr>
              <p:spPr bwMode="auto">
                <a:xfrm rot="19200000">
                  <a:off x="7099461" y="1077162"/>
                  <a:ext cx="360000" cy="360000"/>
                </a:xfrm>
                <a:prstGeom prst="ellipse">
                  <a:avLst/>
                </a:prstGeom>
                <a:gradFill rotWithShape="1">
                  <a:gsLst>
                    <a:gs pos="0">
                      <a:srgbClr val="FFFFFF"/>
                    </a:gs>
                    <a:gs pos="100000">
                      <a:srgbClr val="FF00FF"/>
                    </a:gs>
                  </a:gsLst>
                  <a:path path="shape">
                    <a:fillToRect l="50000" t="50000" r="50000" b="50000"/>
                  </a:path>
                </a:grad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cxnSp>
              <p:nvCxnSpPr>
                <p:cNvPr id="387" name="直線コネクタ 386">
                  <a:extLst>
                    <a:ext uri="{FF2B5EF4-FFF2-40B4-BE49-F238E27FC236}">
                      <a16:creationId xmlns:a16="http://schemas.microsoft.com/office/drawing/2014/main" id="{10D53B70-C2E2-47A4-9D2E-40025141201D}"/>
                    </a:ext>
                  </a:extLst>
                </p:cNvPr>
                <p:cNvCxnSpPr>
                  <a:cxnSpLocks/>
                </p:cNvCxnSpPr>
                <p:nvPr/>
              </p:nvCxnSpPr>
              <p:spPr bwMode="auto">
                <a:xfrm>
                  <a:off x="6288027" y="2481633"/>
                  <a:ext cx="2181914" cy="0"/>
                </a:xfrm>
                <a:prstGeom prst="line">
                  <a:avLst/>
                </a:prstGeom>
                <a:noFill/>
                <a:ln w="19050" cap="flat" cmpd="sng" algn="ctr">
                  <a:solidFill>
                    <a:schemeClr val="tx1"/>
                  </a:solidFill>
                  <a:prstDash val="solid"/>
                  <a:round/>
                  <a:headEnd type="none" w="med" len="med"/>
                  <a:tailEnd type="arrow" w="med" len="med"/>
                </a:ln>
                <a:effectLst/>
              </p:spPr>
            </p:cxnSp>
            <p:cxnSp>
              <p:nvCxnSpPr>
                <p:cNvPr id="388" name="直線コネクタ 387">
                  <a:extLst>
                    <a:ext uri="{FF2B5EF4-FFF2-40B4-BE49-F238E27FC236}">
                      <a16:creationId xmlns:a16="http://schemas.microsoft.com/office/drawing/2014/main" id="{C1E17226-23EE-49D9-A4A2-86BF2ED30729}"/>
                    </a:ext>
                  </a:extLst>
                </p:cNvPr>
                <p:cNvCxnSpPr>
                  <a:cxnSpLocks/>
                </p:cNvCxnSpPr>
                <p:nvPr/>
              </p:nvCxnSpPr>
              <p:spPr bwMode="auto">
                <a:xfrm flipV="1">
                  <a:off x="6567402" y="711829"/>
                  <a:ext cx="0" cy="2408471"/>
                </a:xfrm>
                <a:prstGeom prst="line">
                  <a:avLst/>
                </a:prstGeom>
                <a:noFill/>
                <a:ln w="19050" cap="flat" cmpd="sng" algn="ctr">
                  <a:solidFill>
                    <a:schemeClr val="tx1"/>
                  </a:solidFill>
                  <a:prstDash val="solid"/>
                  <a:round/>
                  <a:headEnd type="none" w="med" len="med"/>
                  <a:tailEnd type="arrow" w="med" len="med"/>
                </a:ln>
                <a:effectLst/>
              </p:spPr>
            </p:cxnSp>
            <p:sp>
              <p:nvSpPr>
                <p:cNvPr id="389" name="Rectangle 115">
                  <a:extLst>
                    <a:ext uri="{FF2B5EF4-FFF2-40B4-BE49-F238E27FC236}">
                      <a16:creationId xmlns:a16="http://schemas.microsoft.com/office/drawing/2014/main" id="{0DD89103-C37C-44B4-AC4F-52A7997B830C}"/>
                    </a:ext>
                  </a:extLst>
                </p:cNvPr>
                <p:cNvSpPr>
                  <a:spLocks noChangeArrowheads="1"/>
                </p:cNvSpPr>
                <p:nvPr/>
              </p:nvSpPr>
              <p:spPr bwMode="auto">
                <a:xfrm>
                  <a:off x="6149973" y="439823"/>
                  <a:ext cx="3994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y</a:t>
                  </a:r>
                </a:p>
              </p:txBody>
            </p:sp>
            <p:sp>
              <p:nvSpPr>
                <p:cNvPr id="390" name="正方形/長方形 389">
                  <a:extLst>
                    <a:ext uri="{FF2B5EF4-FFF2-40B4-BE49-F238E27FC236}">
                      <a16:creationId xmlns:a16="http://schemas.microsoft.com/office/drawing/2014/main" id="{094BDF84-2035-4EF0-ABEB-3350F024D7D6}"/>
                    </a:ext>
                  </a:extLst>
                </p:cNvPr>
                <p:cNvSpPr/>
                <p:nvPr/>
              </p:nvSpPr>
              <p:spPr>
                <a:xfrm>
                  <a:off x="8496631" y="2167061"/>
                  <a:ext cx="378630" cy="523220"/>
                </a:xfrm>
                <a:prstGeom prst="rect">
                  <a:avLst/>
                </a:prstGeom>
                <a:solidFill>
                  <a:schemeClr val="bg1"/>
                </a:solidFill>
              </p:spPr>
              <p:txBody>
                <a:bodyPr wrap="none">
                  <a:spAutoFit/>
                </a:bodyPr>
                <a:lstStyle/>
                <a:p>
                  <a:pPr>
                    <a:spcBef>
                      <a:spcPct val="0"/>
                    </a:spcBef>
                  </a:pPr>
                  <a:r>
                    <a:rPr lang="en-US" altLang="ja-JP" i="1" dirty="0">
                      <a:solidFill>
                        <a:srgbClr val="000000"/>
                      </a:solidFill>
                      <a:latin typeface="Bookman Old Style" pitchFamily="18" charset="0"/>
                    </a:rPr>
                    <a:t>x</a:t>
                  </a:r>
                  <a:endParaRPr lang="ja-JP" altLang="en-US" dirty="0">
                    <a:solidFill>
                      <a:srgbClr val="000000"/>
                    </a:solidFill>
                    <a:latin typeface="Bookman Old Style" pitchFamily="18" charset="0"/>
                  </a:endParaRPr>
                </a:p>
              </p:txBody>
            </p:sp>
            <p:sp>
              <p:nvSpPr>
                <p:cNvPr id="391" name="Rectangle 115">
                  <a:extLst>
                    <a:ext uri="{FF2B5EF4-FFF2-40B4-BE49-F238E27FC236}">
                      <a16:creationId xmlns:a16="http://schemas.microsoft.com/office/drawing/2014/main" id="{1815F07F-698E-4B08-BFF8-2A87360F236B}"/>
                    </a:ext>
                  </a:extLst>
                </p:cNvPr>
                <p:cNvSpPr>
                  <a:spLocks noChangeArrowheads="1"/>
                </p:cNvSpPr>
                <p:nvPr/>
              </p:nvSpPr>
              <p:spPr bwMode="auto">
                <a:xfrm>
                  <a:off x="6692521" y="2362771"/>
                  <a:ext cx="378630"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x</a:t>
                  </a:r>
                  <a:endParaRPr lang="en-US" altLang="ja-JP" dirty="0">
                    <a:solidFill>
                      <a:schemeClr val="accent1">
                        <a:lumMod val="75000"/>
                      </a:schemeClr>
                    </a:solidFill>
                    <a:cs typeface="Times New Roman" panose="02020603050405020304" pitchFamily="18" charset="0"/>
                  </a:endParaRPr>
                </a:p>
              </p:txBody>
            </p:sp>
            <p:sp>
              <p:nvSpPr>
                <p:cNvPr id="392" name="Rectangle 69">
                  <a:extLst>
                    <a:ext uri="{FF2B5EF4-FFF2-40B4-BE49-F238E27FC236}">
                      <a16:creationId xmlns:a16="http://schemas.microsoft.com/office/drawing/2014/main" id="{F8CAF8D0-048B-4292-AD73-815D5AABF98A}"/>
                    </a:ext>
                  </a:extLst>
                </p:cNvPr>
                <p:cNvSpPr>
                  <a:spLocks noChangeArrowheads="1"/>
                </p:cNvSpPr>
                <p:nvPr/>
              </p:nvSpPr>
              <p:spPr bwMode="auto">
                <a:xfrm>
                  <a:off x="7260228" y="2601100"/>
                  <a:ext cx="1285257"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393" name="正方形/長方形 392">
                  <a:extLst>
                    <a:ext uri="{FF2B5EF4-FFF2-40B4-BE49-F238E27FC236}">
                      <a16:creationId xmlns:a16="http://schemas.microsoft.com/office/drawing/2014/main" id="{F39CE238-9234-465B-9463-F1C45E1793E2}"/>
                    </a:ext>
                  </a:extLst>
                </p:cNvPr>
                <p:cNvSpPr/>
                <p:nvPr/>
              </p:nvSpPr>
              <p:spPr>
                <a:xfrm rot="1168016">
                  <a:off x="6987968" y="2477833"/>
                  <a:ext cx="381836" cy="523220"/>
                </a:xfrm>
                <a:prstGeom prst="rect">
                  <a:avLst/>
                </a:prstGeom>
              </p:spPr>
              <p:txBody>
                <a:bodyPr wrap="none">
                  <a:spAutoFit/>
                </a:bodyPr>
                <a:lstStyle/>
                <a:p>
                  <a:r>
                    <a:rPr lang="en-US" altLang="ja-JP" dirty="0">
                      <a:solidFill>
                        <a:schemeClr val="accent1">
                          <a:lumMod val="75000"/>
                        </a:schemeClr>
                      </a:solidFill>
                      <a:latin typeface="Symbol" panose="05050102010706020507" pitchFamily="18" charset="2"/>
                    </a:rPr>
                    <a:t>=</a:t>
                  </a:r>
                  <a:endParaRPr lang="ja-JP" altLang="en-US" dirty="0">
                    <a:solidFill>
                      <a:schemeClr val="accent1">
                        <a:lumMod val="75000"/>
                      </a:schemeClr>
                    </a:solidFill>
                  </a:endParaRPr>
                </a:p>
              </p:txBody>
            </p:sp>
            <p:sp>
              <p:nvSpPr>
                <p:cNvPr id="394" name="Rectangle 115">
                  <a:extLst>
                    <a:ext uri="{FF2B5EF4-FFF2-40B4-BE49-F238E27FC236}">
                      <a16:creationId xmlns:a16="http://schemas.microsoft.com/office/drawing/2014/main" id="{7AFD29C8-F2D1-4FB3-99BA-D00B54771944}"/>
                    </a:ext>
                  </a:extLst>
                </p:cNvPr>
                <p:cNvSpPr>
                  <a:spLocks noChangeArrowheads="1"/>
                </p:cNvSpPr>
                <p:nvPr/>
              </p:nvSpPr>
              <p:spPr bwMode="auto">
                <a:xfrm>
                  <a:off x="7291808" y="1720969"/>
                  <a:ext cx="399468"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y</a:t>
                  </a:r>
                  <a:endParaRPr lang="en-US" altLang="ja-JP" dirty="0">
                    <a:solidFill>
                      <a:schemeClr val="accent1">
                        <a:lumMod val="75000"/>
                      </a:schemeClr>
                    </a:solidFill>
                    <a:cs typeface="Times New Roman" panose="02020603050405020304" pitchFamily="18" charset="0"/>
                  </a:endParaRPr>
                </a:p>
              </p:txBody>
            </p:sp>
            <p:sp>
              <p:nvSpPr>
                <p:cNvPr id="395" name="Rectangle 69">
                  <a:extLst>
                    <a:ext uri="{FF2B5EF4-FFF2-40B4-BE49-F238E27FC236}">
                      <a16:creationId xmlns:a16="http://schemas.microsoft.com/office/drawing/2014/main" id="{9808608D-F6ED-4271-B1A0-1AA3F8DF0881}"/>
                    </a:ext>
                  </a:extLst>
                </p:cNvPr>
                <p:cNvSpPr>
                  <a:spLocks noChangeArrowheads="1"/>
                </p:cNvSpPr>
                <p:nvPr/>
              </p:nvSpPr>
              <p:spPr bwMode="auto">
                <a:xfrm>
                  <a:off x="7886890" y="1763949"/>
                  <a:ext cx="1257110"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396" name="正方形/長方形 395">
                  <a:extLst>
                    <a:ext uri="{FF2B5EF4-FFF2-40B4-BE49-F238E27FC236}">
                      <a16:creationId xmlns:a16="http://schemas.microsoft.com/office/drawing/2014/main" id="{A406813E-5ACC-49B3-8F5C-9A6F3FBAA70E}"/>
                    </a:ext>
                  </a:extLst>
                </p:cNvPr>
                <p:cNvSpPr/>
                <p:nvPr/>
              </p:nvSpPr>
              <p:spPr>
                <a:xfrm>
                  <a:off x="7565202" y="1750715"/>
                  <a:ext cx="381836" cy="523220"/>
                </a:xfrm>
                <a:prstGeom prst="rect">
                  <a:avLst/>
                </a:prstGeom>
              </p:spPr>
              <p:txBody>
                <a:bodyPr wrap="none">
                  <a:spAutoFit/>
                </a:bodyPr>
                <a:lstStyle/>
                <a:p>
                  <a:r>
                    <a:rPr lang="en-US" altLang="ja-JP" dirty="0">
                      <a:solidFill>
                        <a:schemeClr val="accent1">
                          <a:lumMod val="75000"/>
                        </a:schemeClr>
                      </a:solidFill>
                      <a:latin typeface="Symbol" panose="05050102010706020507" pitchFamily="18" charset="2"/>
                    </a:rPr>
                    <a:t>=</a:t>
                  </a:r>
                  <a:endParaRPr lang="ja-JP" altLang="en-US" dirty="0">
                    <a:solidFill>
                      <a:schemeClr val="accent1">
                        <a:lumMod val="75000"/>
                      </a:schemeClr>
                    </a:solidFill>
                  </a:endParaRPr>
                </a:p>
              </p:txBody>
            </p:sp>
          </p:grpSp>
          <p:sp>
            <p:nvSpPr>
              <p:cNvPr id="374" name="Rectangle 115">
                <a:extLst>
                  <a:ext uri="{FF2B5EF4-FFF2-40B4-BE49-F238E27FC236}">
                    <a16:creationId xmlns:a16="http://schemas.microsoft.com/office/drawing/2014/main" id="{CEC93062-3A6C-4D07-B0B0-579E15E080DB}"/>
                  </a:ext>
                </a:extLst>
              </p:cNvPr>
              <p:cNvSpPr>
                <a:spLocks noChangeArrowheads="1"/>
              </p:cNvSpPr>
              <p:nvPr/>
            </p:nvSpPr>
            <p:spPr bwMode="auto">
              <a:xfrm>
                <a:off x="7273057" y="4316352"/>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66FF"/>
                    </a:solidFill>
                    <a:latin typeface="Bookman Old Style" pitchFamily="18" charset="0"/>
                  </a:rPr>
                  <a:t>v</a:t>
                </a:r>
              </a:p>
            </p:txBody>
          </p:sp>
          <p:cxnSp>
            <p:nvCxnSpPr>
              <p:cNvPr id="375" name="直線コネクタ 374">
                <a:extLst>
                  <a:ext uri="{FF2B5EF4-FFF2-40B4-BE49-F238E27FC236}">
                    <a16:creationId xmlns:a16="http://schemas.microsoft.com/office/drawing/2014/main" id="{1ED5CC69-EE1B-4E4E-B377-181A73892E9B}"/>
                  </a:ext>
                </a:extLst>
              </p:cNvPr>
              <p:cNvCxnSpPr/>
              <p:nvPr/>
            </p:nvCxnSpPr>
            <p:spPr bwMode="auto">
              <a:xfrm>
                <a:off x="7288307" y="4260976"/>
                <a:ext cx="510987" cy="318799"/>
              </a:xfrm>
              <a:prstGeom prst="line">
                <a:avLst/>
              </a:prstGeom>
              <a:noFill/>
              <a:ln w="57150" cap="flat" cmpd="sng" algn="ctr">
                <a:solidFill>
                  <a:srgbClr val="0066FF"/>
                </a:solidFill>
                <a:prstDash val="solid"/>
                <a:round/>
                <a:headEnd type="none" w="med" len="med"/>
                <a:tailEnd type="triangle" w="med" len="med"/>
              </a:ln>
              <a:effectLst/>
            </p:spPr>
          </p:cxnSp>
          <p:sp>
            <p:nvSpPr>
              <p:cNvPr id="376" name="Rectangle 115">
                <a:extLst>
                  <a:ext uri="{FF2B5EF4-FFF2-40B4-BE49-F238E27FC236}">
                    <a16:creationId xmlns:a16="http://schemas.microsoft.com/office/drawing/2014/main" id="{4C20BFD3-FC7B-41F4-A8BC-CB9846CB28DD}"/>
                  </a:ext>
                </a:extLst>
              </p:cNvPr>
              <p:cNvSpPr>
                <a:spLocks noChangeArrowheads="1"/>
              </p:cNvSpPr>
              <p:nvPr/>
            </p:nvSpPr>
            <p:spPr bwMode="auto">
              <a:xfrm>
                <a:off x="6685322" y="4109502"/>
                <a:ext cx="4283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FF00FF"/>
                    </a:solidFill>
                    <a:latin typeface="Bookman Old Style" pitchFamily="18" charset="0"/>
                  </a:rPr>
                  <a:t>a</a:t>
                </a:r>
              </a:p>
            </p:txBody>
          </p:sp>
          <p:sp>
            <p:nvSpPr>
              <p:cNvPr id="377" name="Rectangle 115">
                <a:extLst>
                  <a:ext uri="{FF2B5EF4-FFF2-40B4-BE49-F238E27FC236}">
                    <a16:creationId xmlns:a16="http://schemas.microsoft.com/office/drawing/2014/main" id="{6E17E8F5-2F71-42C8-A957-A9340A4DFDA2}"/>
                  </a:ext>
                </a:extLst>
              </p:cNvPr>
              <p:cNvSpPr>
                <a:spLocks noChangeArrowheads="1"/>
              </p:cNvSpPr>
              <p:nvPr/>
            </p:nvSpPr>
            <p:spPr bwMode="auto">
              <a:xfrm>
                <a:off x="6930680" y="4573865"/>
                <a:ext cx="4074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9900CC"/>
                    </a:solidFill>
                    <a:latin typeface="Bookman Old Style" pitchFamily="18" charset="0"/>
                  </a:rPr>
                  <a:t>x</a:t>
                </a:r>
              </a:p>
            </p:txBody>
          </p:sp>
          <p:cxnSp>
            <p:nvCxnSpPr>
              <p:cNvPr id="378" name="直線コネクタ 377">
                <a:extLst>
                  <a:ext uri="{FF2B5EF4-FFF2-40B4-BE49-F238E27FC236}">
                    <a16:creationId xmlns:a16="http://schemas.microsoft.com/office/drawing/2014/main" id="{07B299B7-D747-4B10-A81B-7539F7CB0E83}"/>
                  </a:ext>
                </a:extLst>
              </p:cNvPr>
              <p:cNvCxnSpPr/>
              <p:nvPr/>
            </p:nvCxnSpPr>
            <p:spPr bwMode="auto">
              <a:xfrm flipV="1">
                <a:off x="6577145" y="4270407"/>
                <a:ext cx="714306" cy="1234916"/>
              </a:xfrm>
              <a:prstGeom prst="line">
                <a:avLst/>
              </a:prstGeom>
              <a:noFill/>
              <a:ln w="57150" cap="flat" cmpd="sng" algn="ctr">
                <a:solidFill>
                  <a:srgbClr val="9900CC"/>
                </a:solidFill>
                <a:prstDash val="solid"/>
                <a:round/>
                <a:headEnd type="none" w="med" len="med"/>
                <a:tailEnd type="triangle" w="med" len="med"/>
              </a:ln>
              <a:effectLst/>
            </p:spPr>
          </p:cxnSp>
          <p:cxnSp>
            <p:nvCxnSpPr>
              <p:cNvPr id="379" name="直線コネクタ 378">
                <a:extLst>
                  <a:ext uri="{FF2B5EF4-FFF2-40B4-BE49-F238E27FC236}">
                    <a16:creationId xmlns:a16="http://schemas.microsoft.com/office/drawing/2014/main" id="{C66363EA-8AD6-4BC7-A92D-B0D99AEF01F7}"/>
                  </a:ext>
                </a:extLst>
              </p:cNvPr>
              <p:cNvCxnSpPr/>
              <p:nvPr/>
            </p:nvCxnSpPr>
            <p:spPr bwMode="auto">
              <a:xfrm flipH="1">
                <a:off x="7077374" y="4288349"/>
                <a:ext cx="201689" cy="342874"/>
              </a:xfrm>
              <a:prstGeom prst="line">
                <a:avLst/>
              </a:prstGeom>
              <a:noFill/>
              <a:ln w="57150" cap="flat" cmpd="sng" algn="ctr">
                <a:solidFill>
                  <a:srgbClr val="FF00FF"/>
                </a:solidFill>
                <a:prstDash val="solid"/>
                <a:round/>
                <a:headEnd type="none" w="med" len="med"/>
                <a:tailEnd type="triangle" w="med" len="med"/>
              </a:ln>
              <a:effectLst/>
            </p:spPr>
          </p:cxnSp>
          <p:sp>
            <p:nvSpPr>
              <p:cNvPr id="380" name="円弧 379">
                <a:extLst>
                  <a:ext uri="{FF2B5EF4-FFF2-40B4-BE49-F238E27FC236}">
                    <a16:creationId xmlns:a16="http://schemas.microsoft.com/office/drawing/2014/main" id="{299F9D1B-F85F-426A-AE80-90A3743BE829}"/>
                  </a:ext>
                </a:extLst>
              </p:cNvPr>
              <p:cNvSpPr/>
              <p:nvPr/>
            </p:nvSpPr>
            <p:spPr bwMode="auto">
              <a:xfrm>
                <a:off x="6101514" y="5035830"/>
                <a:ext cx="934618" cy="889804"/>
              </a:xfrm>
              <a:prstGeom prst="arc">
                <a:avLst>
                  <a:gd name="adj1" fmla="val 16040219"/>
                  <a:gd name="adj2" fmla="val 18096175"/>
                </a:avLst>
              </a:prstGeom>
              <a:noFill/>
              <a:ln w="28575" cap="flat" cmpd="sng" algn="ctr">
                <a:solidFill>
                  <a:srgbClr val="0066F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endParaRPr lang="ja-JP" altLang="en-US">
                  <a:solidFill>
                    <a:srgbClr val="000000"/>
                  </a:solidFill>
                  <a:latin typeface="Bookman Old Style" pitchFamily="18" charset="0"/>
                  <a:ea typeface="ＭＳ Ｐゴシック" pitchFamily="50" charset="-128"/>
                </a:endParaRPr>
              </a:p>
            </p:txBody>
          </p:sp>
          <p:sp>
            <p:nvSpPr>
              <p:cNvPr id="381" name="Rectangle 115">
                <a:extLst>
                  <a:ext uri="{FF2B5EF4-FFF2-40B4-BE49-F238E27FC236}">
                    <a16:creationId xmlns:a16="http://schemas.microsoft.com/office/drawing/2014/main" id="{54407D3B-73B4-40DE-9697-5EF2F3FBF627}"/>
                  </a:ext>
                </a:extLst>
              </p:cNvPr>
              <p:cNvSpPr>
                <a:spLocks noChangeArrowheads="1"/>
              </p:cNvSpPr>
              <p:nvPr/>
            </p:nvSpPr>
            <p:spPr bwMode="auto">
              <a:xfrm>
                <a:off x="6359598" y="4582876"/>
                <a:ext cx="6126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66FF"/>
                    </a:solidFill>
                    <a:latin typeface="Symbol" panose="05050102010706020507" pitchFamily="18" charset="2"/>
                  </a:rPr>
                  <a:t>s </a:t>
                </a:r>
                <a:r>
                  <a:rPr lang="en-US" altLang="ja-JP" i="1" dirty="0">
                    <a:solidFill>
                      <a:srgbClr val="0066FF"/>
                    </a:solidFill>
                    <a:latin typeface="Bookman Old Style" panose="02050604050505020204" pitchFamily="18" charset="0"/>
                  </a:rPr>
                  <a:t>t</a:t>
                </a:r>
              </a:p>
            </p:txBody>
          </p:sp>
          <p:sp>
            <p:nvSpPr>
              <p:cNvPr id="382" name="Rectangle 115">
                <a:extLst>
                  <a:ext uri="{FF2B5EF4-FFF2-40B4-BE49-F238E27FC236}">
                    <a16:creationId xmlns:a16="http://schemas.microsoft.com/office/drawing/2014/main" id="{4F06AF46-23BA-4FAA-8411-95A1175D65FA}"/>
                  </a:ext>
                </a:extLst>
              </p:cNvPr>
              <p:cNvSpPr>
                <a:spLocks noChangeArrowheads="1"/>
              </p:cNvSpPr>
              <p:nvPr/>
            </p:nvSpPr>
            <p:spPr bwMode="auto">
              <a:xfrm>
                <a:off x="7862880" y="4771889"/>
                <a:ext cx="1580882"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r </a:t>
                </a:r>
                <a:r>
                  <a:rPr lang="en-US" altLang="ja-JP" dirty="0" err="1">
                    <a:solidFill>
                      <a:schemeClr val="accent1">
                        <a:lumMod val="75000"/>
                      </a:schemeClr>
                    </a:solidFill>
                    <a:cs typeface="Times New Roman" panose="02020603050405020304" pitchFamily="18" charset="0"/>
                  </a:rPr>
                  <a:t>cos</a:t>
                </a:r>
                <a:r>
                  <a:rPr lang="en-US" altLang="ja-JP" i="1" dirty="0" err="1">
                    <a:solidFill>
                      <a:srgbClr val="0066FF"/>
                    </a:solidFill>
                    <a:latin typeface="Symbol" panose="05050102010706020507" pitchFamily="18" charset="2"/>
                  </a:rPr>
                  <a:t>s</a:t>
                </a:r>
                <a:r>
                  <a:rPr lang="en-US" altLang="ja-JP" i="1" dirty="0">
                    <a:solidFill>
                      <a:srgbClr val="0066FF"/>
                    </a:solidFill>
                    <a:latin typeface="Symbol" panose="05050102010706020507" pitchFamily="18" charset="2"/>
                  </a:rPr>
                  <a:t> </a:t>
                </a:r>
                <a:r>
                  <a:rPr lang="en-US" altLang="ja-JP" i="1" dirty="0">
                    <a:solidFill>
                      <a:srgbClr val="0066FF"/>
                    </a:solidFill>
                    <a:latin typeface="Bookman Old Style" panose="02050604050505020204" pitchFamily="18" charset="0"/>
                  </a:rPr>
                  <a:t>t</a:t>
                </a:r>
                <a:r>
                  <a:rPr lang="ja-JP" altLang="en-US" i="1" dirty="0">
                    <a:solidFill>
                      <a:schemeClr val="accent1">
                        <a:lumMod val="75000"/>
                      </a:schemeClr>
                    </a:solidFill>
                    <a:latin typeface="Symbol" panose="05050102010706020507" pitchFamily="18" charset="2"/>
                  </a:rPr>
                  <a:t>　</a:t>
                </a:r>
                <a:endParaRPr lang="en-US" altLang="ja-JP" dirty="0">
                  <a:solidFill>
                    <a:schemeClr val="accent1">
                      <a:lumMod val="75000"/>
                    </a:schemeClr>
                  </a:solidFill>
                  <a:cs typeface="Times New Roman" panose="02020603050405020304" pitchFamily="18" charset="0"/>
                </a:endParaRPr>
              </a:p>
            </p:txBody>
          </p:sp>
          <p:sp>
            <p:nvSpPr>
              <p:cNvPr id="383" name="Rectangle 115">
                <a:extLst>
                  <a:ext uri="{FF2B5EF4-FFF2-40B4-BE49-F238E27FC236}">
                    <a16:creationId xmlns:a16="http://schemas.microsoft.com/office/drawing/2014/main" id="{0BCCF20C-7146-418E-B811-EA7E0A3231F3}"/>
                  </a:ext>
                </a:extLst>
              </p:cNvPr>
              <p:cNvSpPr>
                <a:spLocks noChangeArrowheads="1"/>
              </p:cNvSpPr>
              <p:nvPr/>
            </p:nvSpPr>
            <p:spPr bwMode="auto">
              <a:xfrm>
                <a:off x="7236218" y="5609040"/>
                <a:ext cx="1521570"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r </a:t>
                </a:r>
                <a:r>
                  <a:rPr lang="en-US" altLang="ja-JP" dirty="0">
                    <a:solidFill>
                      <a:schemeClr val="accent1">
                        <a:lumMod val="75000"/>
                      </a:schemeClr>
                    </a:solidFill>
                    <a:cs typeface="Times New Roman" panose="02020603050405020304" pitchFamily="18" charset="0"/>
                  </a:rPr>
                  <a:t>sin</a:t>
                </a:r>
                <a:r>
                  <a:rPr lang="en-US" altLang="ja-JP" i="1" dirty="0">
                    <a:solidFill>
                      <a:srgbClr val="0066FF"/>
                    </a:solidFill>
                    <a:latin typeface="Symbol" panose="05050102010706020507" pitchFamily="18" charset="2"/>
                  </a:rPr>
                  <a:t>s </a:t>
                </a:r>
                <a:r>
                  <a:rPr lang="en-US" altLang="ja-JP" i="1" dirty="0">
                    <a:solidFill>
                      <a:srgbClr val="0066FF"/>
                    </a:solidFill>
                    <a:latin typeface="Bookman Old Style" panose="02050604050505020204" pitchFamily="18" charset="0"/>
                  </a:rPr>
                  <a:t>t</a:t>
                </a:r>
                <a:r>
                  <a:rPr lang="ja-JP" altLang="en-US" i="1" dirty="0">
                    <a:solidFill>
                      <a:schemeClr val="accent1">
                        <a:lumMod val="75000"/>
                      </a:schemeClr>
                    </a:solidFill>
                    <a:latin typeface="Symbol" panose="05050102010706020507" pitchFamily="18" charset="2"/>
                  </a:rPr>
                  <a:t>　</a:t>
                </a:r>
                <a:endParaRPr lang="en-US" altLang="ja-JP" dirty="0">
                  <a:solidFill>
                    <a:schemeClr val="accent1">
                      <a:lumMod val="75000"/>
                    </a:schemeClr>
                  </a:solidFill>
                  <a:cs typeface="Times New Roman" panose="02020603050405020304" pitchFamily="18" charset="0"/>
                </a:endParaRPr>
              </a:p>
            </p:txBody>
          </p:sp>
        </p:grpSp>
      </p:grpSp>
    </p:spTree>
    <p:extLst>
      <p:ext uri="{BB962C8B-B14F-4D97-AF65-F5344CB8AC3E}">
        <p14:creationId xmlns:p14="http://schemas.microsoft.com/office/powerpoint/2010/main" val="1096464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8"/>
                                        </p:tgtEl>
                                        <p:attrNameLst>
                                          <p:attrName>style.visibility</p:attrName>
                                        </p:attrNameLst>
                                      </p:cBhvr>
                                      <p:to>
                                        <p:strVal val="visible"/>
                                      </p:to>
                                    </p:set>
                                  </p:childTnLst>
                                </p:cTn>
                              </p:par>
                              <p:par>
                                <p:cTn id="17" presetID="35" presetClass="emph" presetSubtype="0" repeatCount="10000" fill="hold" grpId="1" nodeType="withEffect">
                                  <p:stCondLst>
                                    <p:cond delay="0"/>
                                  </p:stCondLst>
                                  <p:childTnLst>
                                    <p:anim calcmode="discrete" valueType="str">
                                      <p:cBhvr>
                                        <p:cTn id="18" dur="500" fill="hold"/>
                                        <p:tgtEl>
                                          <p:spTgt spid="138"/>
                                        </p:tgtEl>
                                        <p:attrNameLst>
                                          <p:attrName>style.visibility</p:attrName>
                                        </p:attrNameLst>
                                      </p:cBhvr>
                                      <p:tavLst>
                                        <p:tav tm="0">
                                          <p:val>
                                            <p:strVal val="hidden"/>
                                          </p:val>
                                        </p:tav>
                                        <p:tav tm="50000">
                                          <p:val>
                                            <p:strVal val="visible"/>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39"/>
                                        </p:tgtEl>
                                        <p:attrNameLst>
                                          <p:attrName>style.visibility</p:attrName>
                                        </p:attrNameLst>
                                      </p:cBhvr>
                                      <p:to>
                                        <p:strVal val="visible"/>
                                      </p:to>
                                    </p:set>
                                    <p:animEffect transition="in" filter="wipe(down)">
                                      <p:cBhvr>
                                        <p:cTn id="23" dur="500"/>
                                        <p:tgtEl>
                                          <p:spTgt spid="139"/>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07"/>
                                        </p:tgtEl>
                                        <p:attrNameLst>
                                          <p:attrName>style.visibility</p:attrName>
                                        </p:attrNameLst>
                                      </p:cBhvr>
                                      <p:to>
                                        <p:strVal val="visible"/>
                                      </p:to>
                                    </p:set>
                                  </p:childTnLst>
                                </p:cTn>
                              </p:par>
                              <p:par>
                                <p:cTn id="28" presetID="35" presetClass="emph" presetSubtype="0" repeatCount="10000" fill="hold" grpId="1" nodeType="withEffect">
                                  <p:stCondLst>
                                    <p:cond delay="0"/>
                                  </p:stCondLst>
                                  <p:childTnLst>
                                    <p:anim calcmode="discrete" valueType="str">
                                      <p:cBhvr>
                                        <p:cTn id="29" dur="500" fill="hold"/>
                                        <p:tgtEl>
                                          <p:spTgt spid="107"/>
                                        </p:tgtEl>
                                        <p:attrNameLst>
                                          <p:attrName>style.visibility</p:attrName>
                                        </p:attrNameLst>
                                      </p:cBhvr>
                                      <p:tavLst>
                                        <p:tav tm="0">
                                          <p:val>
                                            <p:strVal val="hidden"/>
                                          </p:val>
                                        </p:tav>
                                        <p:tav tm="50000">
                                          <p:val>
                                            <p:strVal val="visible"/>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135"/>
                                        </p:tgtEl>
                                        <p:attrNameLst>
                                          <p:attrName>style.visibility</p:attrName>
                                        </p:attrNameLst>
                                      </p:cBhvr>
                                      <p:to>
                                        <p:strVal val="visible"/>
                                      </p:to>
                                    </p:set>
                                    <p:animEffect transition="in" filter="wipe(up)">
                                      <p:cBhvr>
                                        <p:cTn id="34" dur="500"/>
                                        <p:tgtEl>
                                          <p:spTgt spid="135"/>
                                        </p:tgtEl>
                                      </p:cBhvr>
                                    </p:animEffect>
                                  </p:childTnLst>
                                </p:cTn>
                              </p:par>
                              <p:par>
                                <p:cTn id="35" presetID="1" presetClass="entr" presetSubtype="0" fill="hold" grpId="0" nodeType="withEffect">
                                  <p:stCondLst>
                                    <p:cond delay="0"/>
                                  </p:stCondLst>
                                  <p:childTnLst>
                                    <p:set>
                                      <p:cBhvr>
                                        <p:cTn id="36" dur="1" fill="hold">
                                          <p:stCondLst>
                                            <p:cond delay="0"/>
                                          </p:stCondLst>
                                        </p:cTn>
                                        <p:tgtEl>
                                          <p:spTgt spid="2"/>
                                        </p:tgtEl>
                                        <p:attrNameLst>
                                          <p:attrName>style.visibility</p:attrName>
                                        </p:attrNameLst>
                                      </p:cBhvr>
                                      <p:to>
                                        <p:strVal val="visible"/>
                                      </p:to>
                                    </p:set>
                                  </p:childTnLst>
                                </p:cTn>
                              </p:par>
                              <p:par>
                                <p:cTn id="37" presetID="64" presetClass="path" presetSubtype="0" fill="remove" grpId="1" nodeType="withEffect">
                                  <p:stCondLst>
                                    <p:cond delay="0"/>
                                  </p:stCondLst>
                                  <p:childTnLst>
                                    <p:animMotion origin="layout" path="M 0.14305 -0.33935 L 3.88889E-6 -4.07407E-6 " pathEditMode="relative" rAng="0" ptsTypes="AA">
                                      <p:cBhvr>
                                        <p:cTn id="38" dur="500" fill="hold"/>
                                        <p:tgtEl>
                                          <p:spTgt spid="2"/>
                                        </p:tgtEl>
                                        <p:attrNameLst>
                                          <p:attrName>ppt_x</p:attrName>
                                          <p:attrName>ppt_y</p:attrName>
                                        </p:attrNameLst>
                                      </p:cBhvr>
                                      <p:rCtr x="-7153" y="16968"/>
                                    </p:animMotion>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135"/>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3"/>
                                        </p:tgtEl>
                                        <p:attrNameLst>
                                          <p:attrName>style.visibility</p:attrName>
                                        </p:attrNameLst>
                                      </p:cBhvr>
                                      <p:to>
                                        <p:strVal val="visible"/>
                                      </p:to>
                                    </p:set>
                                  </p:childTnLst>
                                </p:cTn>
                              </p:par>
                              <p:par>
                                <p:cTn id="47" presetID="35" presetClass="emph" presetSubtype="0" repeatCount="10000" fill="hold" grpId="1" nodeType="withEffect">
                                  <p:stCondLst>
                                    <p:cond delay="0"/>
                                  </p:stCondLst>
                                  <p:childTnLst>
                                    <p:anim calcmode="discrete" valueType="str">
                                      <p:cBhvr>
                                        <p:cTn id="48" dur="500" fill="hold"/>
                                        <p:tgtEl>
                                          <p:spTgt spid="143"/>
                                        </p:tgtEl>
                                        <p:attrNameLst>
                                          <p:attrName>style.visibility</p:attrName>
                                        </p:attrNameLst>
                                      </p:cBhvr>
                                      <p:tavLst>
                                        <p:tav tm="0">
                                          <p:val>
                                            <p:strVal val="hidden"/>
                                          </p:val>
                                        </p:tav>
                                        <p:tav tm="50000">
                                          <p:val>
                                            <p:strVal val="visible"/>
                                          </p:val>
                                        </p:tav>
                                      </p:tavLst>
                                    </p:anim>
                                  </p:childTnLst>
                                </p:cTn>
                              </p:par>
                              <p:par>
                                <p:cTn id="49" presetID="1" presetClass="entr" presetSubtype="0" fill="hold" grpId="0" nodeType="withEffect">
                                  <p:stCondLst>
                                    <p:cond delay="0"/>
                                  </p:stCondLst>
                                  <p:childTnLst>
                                    <p:set>
                                      <p:cBhvr>
                                        <p:cTn id="50" dur="1" fill="hold">
                                          <p:stCondLst>
                                            <p:cond delay="0"/>
                                          </p:stCondLst>
                                        </p:cTn>
                                        <p:tgtEl>
                                          <p:spTgt spid="145"/>
                                        </p:tgtEl>
                                        <p:attrNameLst>
                                          <p:attrName>style.visibility</p:attrName>
                                        </p:attrNameLst>
                                      </p:cBhvr>
                                      <p:to>
                                        <p:strVal val="visible"/>
                                      </p:to>
                                    </p:set>
                                  </p:childTnLst>
                                </p:cTn>
                              </p:par>
                              <p:par>
                                <p:cTn id="51" presetID="35" presetClass="emph" presetSubtype="0" repeatCount="10000" fill="hold" grpId="1" nodeType="withEffect">
                                  <p:stCondLst>
                                    <p:cond delay="0"/>
                                  </p:stCondLst>
                                  <p:childTnLst>
                                    <p:anim calcmode="discrete" valueType="str">
                                      <p:cBhvr>
                                        <p:cTn id="52" dur="500" fill="hold"/>
                                        <p:tgtEl>
                                          <p:spTgt spid="145"/>
                                        </p:tgtEl>
                                        <p:attrNameLst>
                                          <p:attrName>style.visibility</p:attrName>
                                        </p:attrNameLst>
                                      </p:cBhvr>
                                      <p:tavLst>
                                        <p:tav tm="0">
                                          <p:val>
                                            <p:strVal val="hidden"/>
                                          </p:val>
                                        </p:tav>
                                        <p:tav tm="50000">
                                          <p:val>
                                            <p:strVal val="visible"/>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44"/>
                                        </p:tgtEl>
                                        <p:attrNameLst>
                                          <p:attrName>style.visibility</p:attrName>
                                        </p:attrNameLst>
                                      </p:cBhvr>
                                      <p:to>
                                        <p:strVal val="visible"/>
                                      </p:to>
                                    </p:set>
                                    <p:animEffect transition="in" filter="wipe(up)">
                                      <p:cBhvr>
                                        <p:cTn id="57" dur="500"/>
                                        <p:tgtEl>
                                          <p:spTgt spid="144"/>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141"/>
                                        </p:tgtEl>
                                        <p:attrNameLst>
                                          <p:attrName>style.visibility</p:attrName>
                                        </p:attrNameLst>
                                      </p:cBhvr>
                                      <p:to>
                                        <p:strVal val="visible"/>
                                      </p:to>
                                    </p:set>
                                  </p:childTnLst>
                                </p:cTn>
                              </p:par>
                              <p:par>
                                <p:cTn id="62" presetID="35" presetClass="emph" presetSubtype="0" repeatCount="10000" fill="hold" grpId="1" nodeType="withEffect">
                                  <p:stCondLst>
                                    <p:cond delay="0"/>
                                  </p:stCondLst>
                                  <p:childTnLst>
                                    <p:anim calcmode="discrete" valueType="str">
                                      <p:cBhvr>
                                        <p:cTn id="63" dur="500" fill="hold"/>
                                        <p:tgtEl>
                                          <p:spTgt spid="141"/>
                                        </p:tgtEl>
                                        <p:attrNameLst>
                                          <p:attrName>style.visibility</p:attrName>
                                        </p:attrNameLst>
                                      </p:cBhvr>
                                      <p:tavLst>
                                        <p:tav tm="0">
                                          <p:val>
                                            <p:strVal val="hidden"/>
                                          </p:val>
                                        </p:tav>
                                        <p:tav tm="50000">
                                          <p:val>
                                            <p:strVal val="visible"/>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grpId="0" nodeType="clickEffect">
                                  <p:stCondLst>
                                    <p:cond delay="0"/>
                                  </p:stCondLst>
                                  <p:childTnLst>
                                    <p:set>
                                      <p:cBhvr>
                                        <p:cTn id="67" dur="1" fill="hold">
                                          <p:stCondLst>
                                            <p:cond delay="0"/>
                                          </p:stCondLst>
                                        </p:cTn>
                                        <p:tgtEl>
                                          <p:spTgt spid="142"/>
                                        </p:tgtEl>
                                        <p:attrNameLst>
                                          <p:attrName>style.visibility</p:attrName>
                                        </p:attrNameLst>
                                      </p:cBhvr>
                                      <p:to>
                                        <p:strVal val="visible"/>
                                      </p:to>
                                    </p:set>
                                    <p:animEffect transition="in" filter="wipe(up)">
                                      <p:cBhvr>
                                        <p:cTn id="68" dur="500"/>
                                        <p:tgtEl>
                                          <p:spTgt spid="142"/>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6"/>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80"/>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81"/>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49"/>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148"/>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150"/>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343"/>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xit" presetSubtype="0" fill="hold" grpId="2" nodeType="clickEffect">
                                  <p:stCondLst>
                                    <p:cond delay="0"/>
                                  </p:stCondLst>
                                  <p:childTnLst>
                                    <p:set>
                                      <p:cBhvr>
                                        <p:cTn id="98" dur="1" fill="hold">
                                          <p:stCondLst>
                                            <p:cond delay="0"/>
                                          </p:stCondLst>
                                        </p:cTn>
                                        <p:tgtEl>
                                          <p:spTgt spid="138"/>
                                        </p:tgtEl>
                                        <p:attrNameLst>
                                          <p:attrName>style.visibility</p:attrName>
                                        </p:attrNameLst>
                                      </p:cBhvr>
                                      <p:to>
                                        <p:strVal val="hidden"/>
                                      </p:to>
                                    </p:set>
                                  </p:childTnLst>
                                </p:cTn>
                              </p:par>
                              <p:par>
                                <p:cTn id="99" presetID="1" presetClass="exit" presetSubtype="0" fill="hold" grpId="2" nodeType="withEffect">
                                  <p:stCondLst>
                                    <p:cond delay="0"/>
                                  </p:stCondLst>
                                  <p:childTnLst>
                                    <p:set>
                                      <p:cBhvr>
                                        <p:cTn id="100" dur="1" fill="hold">
                                          <p:stCondLst>
                                            <p:cond delay="0"/>
                                          </p:stCondLst>
                                        </p:cTn>
                                        <p:tgtEl>
                                          <p:spTgt spid="107"/>
                                        </p:tgtEl>
                                        <p:attrNameLst>
                                          <p:attrName>style.visibility</p:attrName>
                                        </p:attrNameLst>
                                      </p:cBhvr>
                                      <p:to>
                                        <p:strVal val="hidden"/>
                                      </p:to>
                                    </p:set>
                                  </p:childTnLst>
                                </p:cTn>
                              </p:par>
                              <p:par>
                                <p:cTn id="101" presetID="1" presetClass="exit" presetSubtype="0" fill="hold" grpId="1" nodeType="withEffect">
                                  <p:stCondLst>
                                    <p:cond delay="0"/>
                                  </p:stCondLst>
                                  <p:childTnLst>
                                    <p:set>
                                      <p:cBhvr>
                                        <p:cTn id="102" dur="1" fill="hold">
                                          <p:stCondLst>
                                            <p:cond delay="0"/>
                                          </p:stCondLst>
                                        </p:cTn>
                                        <p:tgtEl>
                                          <p:spTgt spid="139"/>
                                        </p:tgtEl>
                                        <p:attrNameLst>
                                          <p:attrName>style.visibility</p:attrName>
                                        </p:attrNameLst>
                                      </p:cBhvr>
                                      <p:to>
                                        <p:strVal val="hidden"/>
                                      </p:to>
                                    </p:set>
                                  </p:childTnLst>
                                </p:cTn>
                              </p:par>
                              <p:par>
                                <p:cTn id="103" presetID="1" presetClass="exit" presetSubtype="0" fill="hold" grpId="2" nodeType="withEffect">
                                  <p:stCondLst>
                                    <p:cond delay="0"/>
                                  </p:stCondLst>
                                  <p:childTnLst>
                                    <p:set>
                                      <p:cBhvr>
                                        <p:cTn id="104" dur="1" fill="hold">
                                          <p:stCondLst>
                                            <p:cond delay="0"/>
                                          </p:stCondLst>
                                        </p:cTn>
                                        <p:tgtEl>
                                          <p:spTgt spid="145"/>
                                        </p:tgtEl>
                                        <p:attrNameLst>
                                          <p:attrName>style.visibility</p:attrName>
                                        </p:attrNameLst>
                                      </p:cBhvr>
                                      <p:to>
                                        <p:strVal val="hidden"/>
                                      </p:to>
                                    </p:set>
                                  </p:childTnLst>
                                </p:cTn>
                              </p:par>
                              <p:par>
                                <p:cTn id="105" presetID="1" presetClass="exit" presetSubtype="0" fill="hold" grpId="2" nodeType="withEffect">
                                  <p:stCondLst>
                                    <p:cond delay="0"/>
                                  </p:stCondLst>
                                  <p:childTnLst>
                                    <p:set>
                                      <p:cBhvr>
                                        <p:cTn id="106" dur="1" fill="hold">
                                          <p:stCondLst>
                                            <p:cond delay="0"/>
                                          </p:stCondLst>
                                        </p:cTn>
                                        <p:tgtEl>
                                          <p:spTgt spid="143"/>
                                        </p:tgtEl>
                                        <p:attrNameLst>
                                          <p:attrName>style.visibility</p:attrName>
                                        </p:attrNameLst>
                                      </p:cBhvr>
                                      <p:to>
                                        <p:strVal val="hidden"/>
                                      </p:to>
                                    </p:set>
                                  </p:childTnLst>
                                </p:cTn>
                              </p:par>
                              <p:par>
                                <p:cTn id="107" presetID="1" presetClass="exit" presetSubtype="0" fill="hold" grpId="1" nodeType="withEffect">
                                  <p:stCondLst>
                                    <p:cond delay="0"/>
                                  </p:stCondLst>
                                  <p:childTnLst>
                                    <p:set>
                                      <p:cBhvr>
                                        <p:cTn id="108" dur="1" fill="hold">
                                          <p:stCondLst>
                                            <p:cond delay="0"/>
                                          </p:stCondLst>
                                        </p:cTn>
                                        <p:tgtEl>
                                          <p:spTgt spid="144"/>
                                        </p:tgtEl>
                                        <p:attrNameLst>
                                          <p:attrName>style.visibility</p:attrName>
                                        </p:attrNameLst>
                                      </p:cBhvr>
                                      <p:to>
                                        <p:strVal val="hidden"/>
                                      </p:to>
                                    </p:set>
                                  </p:childTnLst>
                                </p:cTn>
                              </p:par>
                              <p:par>
                                <p:cTn id="109" presetID="1" presetClass="exit" presetSubtype="0" fill="hold" grpId="2" nodeType="withEffect">
                                  <p:stCondLst>
                                    <p:cond delay="0"/>
                                  </p:stCondLst>
                                  <p:childTnLst>
                                    <p:set>
                                      <p:cBhvr>
                                        <p:cTn id="110" dur="1" fill="hold">
                                          <p:stCondLst>
                                            <p:cond delay="0"/>
                                          </p:stCondLst>
                                        </p:cTn>
                                        <p:tgtEl>
                                          <p:spTgt spid="141"/>
                                        </p:tgtEl>
                                        <p:attrNameLst>
                                          <p:attrName>style.visibility</p:attrName>
                                        </p:attrNameLst>
                                      </p:cBhvr>
                                      <p:to>
                                        <p:strVal val="hidden"/>
                                      </p:to>
                                    </p:set>
                                  </p:childTnLst>
                                </p:cTn>
                              </p:par>
                              <p:par>
                                <p:cTn id="111" presetID="1" presetClass="exit" presetSubtype="0" fill="hold" grpId="1" nodeType="withEffect">
                                  <p:stCondLst>
                                    <p:cond delay="0"/>
                                  </p:stCondLst>
                                  <p:childTnLst>
                                    <p:set>
                                      <p:cBhvr>
                                        <p:cTn id="112" dur="1" fill="hold">
                                          <p:stCondLst>
                                            <p:cond delay="0"/>
                                          </p:stCondLst>
                                        </p:cTn>
                                        <p:tgtEl>
                                          <p:spTgt spid="142"/>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182"/>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183"/>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156"/>
                                        </p:tgtEl>
                                        <p:attrNameLst>
                                          <p:attrName>style.visibility</p:attrName>
                                        </p:attrNameLst>
                                      </p:cBhvr>
                                      <p:to>
                                        <p:strVal val="visible"/>
                                      </p:to>
                                    </p:set>
                                  </p:childTnLst>
                                </p:cTn>
                              </p:par>
                              <p:par>
                                <p:cTn id="123" presetID="35" presetClass="emph" presetSubtype="0" repeatCount="10000" fill="hold" grpId="1" nodeType="withEffect">
                                  <p:stCondLst>
                                    <p:cond delay="0"/>
                                  </p:stCondLst>
                                  <p:childTnLst>
                                    <p:anim calcmode="discrete" valueType="str">
                                      <p:cBhvr>
                                        <p:cTn id="124" dur="500" fill="hold"/>
                                        <p:tgtEl>
                                          <p:spTgt spid="156"/>
                                        </p:tgtEl>
                                        <p:attrNameLst>
                                          <p:attrName>style.visibility</p:attrName>
                                        </p:attrNameLst>
                                      </p:cBhvr>
                                      <p:tavLst>
                                        <p:tav tm="0">
                                          <p:val>
                                            <p:strVal val="hidden"/>
                                          </p:val>
                                        </p:tav>
                                        <p:tav tm="50000">
                                          <p:val>
                                            <p:strVal val="visible"/>
                                          </p:val>
                                        </p:tav>
                                      </p:tavLst>
                                    </p:anim>
                                  </p:childTnLst>
                                </p:cTn>
                              </p:par>
                            </p:childTnLst>
                          </p:cTn>
                        </p:par>
                      </p:childTnLst>
                    </p:cTn>
                  </p:par>
                  <p:par>
                    <p:cTn id="125" fill="hold">
                      <p:stCondLst>
                        <p:cond delay="indefinite"/>
                      </p:stCondLst>
                      <p:childTnLst>
                        <p:par>
                          <p:cTn id="126" fill="hold">
                            <p:stCondLst>
                              <p:cond delay="0"/>
                            </p:stCondLst>
                            <p:childTnLst>
                              <p:par>
                                <p:cTn id="127" presetID="22" presetClass="entr" presetSubtype="4" fill="hold" grpId="0" nodeType="clickEffect">
                                  <p:stCondLst>
                                    <p:cond delay="0"/>
                                  </p:stCondLst>
                                  <p:childTnLst>
                                    <p:set>
                                      <p:cBhvr>
                                        <p:cTn id="128" dur="1" fill="hold">
                                          <p:stCondLst>
                                            <p:cond delay="0"/>
                                          </p:stCondLst>
                                        </p:cTn>
                                        <p:tgtEl>
                                          <p:spTgt spid="157"/>
                                        </p:tgtEl>
                                        <p:attrNameLst>
                                          <p:attrName>style.visibility</p:attrName>
                                        </p:attrNameLst>
                                      </p:cBhvr>
                                      <p:to>
                                        <p:strVal val="visible"/>
                                      </p:to>
                                    </p:set>
                                    <p:animEffect transition="in" filter="wipe(down)">
                                      <p:cBhvr>
                                        <p:cTn id="129" dur="500"/>
                                        <p:tgtEl>
                                          <p:spTgt spid="157"/>
                                        </p:tgtEl>
                                      </p:cBhvr>
                                    </p:animEffect>
                                  </p:childTnLst>
                                </p:cTn>
                              </p:par>
                            </p:childTnLst>
                          </p:cTn>
                        </p:par>
                      </p:childTnLst>
                    </p:cTn>
                  </p:par>
                  <p:par>
                    <p:cTn id="130" fill="hold">
                      <p:stCondLst>
                        <p:cond delay="indefinite"/>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146"/>
                                        </p:tgtEl>
                                        <p:attrNameLst>
                                          <p:attrName>style.visibility</p:attrName>
                                        </p:attrNameLst>
                                      </p:cBhvr>
                                      <p:to>
                                        <p:strVal val="visible"/>
                                      </p:to>
                                    </p:set>
                                  </p:childTnLst>
                                </p:cTn>
                              </p:par>
                              <p:par>
                                <p:cTn id="134" presetID="35" presetClass="emph" presetSubtype="0" repeatCount="10000" fill="hold" grpId="1" nodeType="withEffect">
                                  <p:stCondLst>
                                    <p:cond delay="0"/>
                                  </p:stCondLst>
                                  <p:childTnLst>
                                    <p:anim calcmode="discrete" valueType="str">
                                      <p:cBhvr>
                                        <p:cTn id="135" dur="500" fill="hold"/>
                                        <p:tgtEl>
                                          <p:spTgt spid="146"/>
                                        </p:tgtEl>
                                        <p:attrNameLst>
                                          <p:attrName>style.visibility</p:attrName>
                                        </p:attrNameLst>
                                      </p:cBhvr>
                                      <p:tavLst>
                                        <p:tav tm="0">
                                          <p:val>
                                            <p:strVal val="hidden"/>
                                          </p:val>
                                        </p:tav>
                                        <p:tav tm="50000">
                                          <p:val>
                                            <p:strVal val="visible"/>
                                          </p:val>
                                        </p:tav>
                                      </p:tavLst>
                                    </p:anim>
                                  </p:childTnLst>
                                </p:cTn>
                              </p:par>
                            </p:childTnLst>
                          </p:cTn>
                        </p:par>
                      </p:childTnLst>
                    </p:cTn>
                  </p:par>
                  <p:par>
                    <p:cTn id="136" fill="hold">
                      <p:stCondLst>
                        <p:cond delay="indefinite"/>
                      </p:stCondLst>
                      <p:childTnLst>
                        <p:par>
                          <p:cTn id="137" fill="hold">
                            <p:stCondLst>
                              <p:cond delay="0"/>
                            </p:stCondLst>
                            <p:childTnLst>
                              <p:par>
                                <p:cTn id="138" presetID="22" presetClass="entr" presetSubtype="1" fill="hold" grpId="0" nodeType="clickEffect">
                                  <p:stCondLst>
                                    <p:cond delay="0"/>
                                  </p:stCondLst>
                                  <p:childTnLst>
                                    <p:set>
                                      <p:cBhvr>
                                        <p:cTn id="139" dur="1" fill="hold">
                                          <p:stCondLst>
                                            <p:cond delay="0"/>
                                          </p:stCondLst>
                                        </p:cTn>
                                        <p:tgtEl>
                                          <p:spTgt spid="153"/>
                                        </p:tgtEl>
                                        <p:attrNameLst>
                                          <p:attrName>style.visibility</p:attrName>
                                        </p:attrNameLst>
                                      </p:cBhvr>
                                      <p:to>
                                        <p:strVal val="visible"/>
                                      </p:to>
                                    </p:set>
                                    <p:animEffect transition="in" filter="wipe(up)">
                                      <p:cBhvr>
                                        <p:cTn id="140" dur="500"/>
                                        <p:tgtEl>
                                          <p:spTgt spid="153"/>
                                        </p:tgtEl>
                                      </p:cBhvr>
                                    </p:animEffec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151"/>
                                        </p:tgtEl>
                                        <p:attrNameLst>
                                          <p:attrName>style.visibility</p:attrName>
                                        </p:attrNameLst>
                                      </p:cBhvr>
                                      <p:to>
                                        <p:strVal val="visible"/>
                                      </p:to>
                                    </p:set>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184"/>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185"/>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152"/>
                                        </p:tgtEl>
                                        <p:attrNameLst>
                                          <p:attrName>style.visibility</p:attrName>
                                        </p:attrNameLst>
                                      </p:cBhvr>
                                      <p:to>
                                        <p:strVal val="visible"/>
                                      </p:to>
                                    </p:set>
                                  </p:childTnLst>
                                </p:cTn>
                              </p:par>
                              <p:par>
                                <p:cTn id="155" presetID="1" presetClass="entr" presetSubtype="0" fill="hold" nodeType="withEffect">
                                  <p:stCondLst>
                                    <p:cond delay="0"/>
                                  </p:stCondLst>
                                  <p:childTnLst>
                                    <p:set>
                                      <p:cBhvr>
                                        <p:cTn id="156" dur="1" fill="hold">
                                          <p:stCondLst>
                                            <p:cond delay="0"/>
                                          </p:stCondLst>
                                        </p:cTn>
                                        <p:tgtEl>
                                          <p:spTgt spid="154"/>
                                        </p:tgtEl>
                                        <p:attrNameLst>
                                          <p:attrName>style.visibility</p:attrName>
                                        </p:attrNameLst>
                                      </p:cBhvr>
                                      <p:to>
                                        <p:strVal val="visible"/>
                                      </p:to>
                                    </p:set>
                                  </p:childTnLst>
                                </p:cTn>
                              </p:par>
                              <p:par>
                                <p:cTn id="157" presetID="1" presetClass="entr" presetSubtype="0" fill="hold" nodeType="withEffect">
                                  <p:stCondLst>
                                    <p:cond delay="0"/>
                                  </p:stCondLst>
                                  <p:childTnLst>
                                    <p:set>
                                      <p:cBhvr>
                                        <p:cTn id="158" dur="1" fill="hold">
                                          <p:stCondLst>
                                            <p:cond delay="0"/>
                                          </p:stCondLst>
                                        </p:cTn>
                                        <p:tgtEl>
                                          <p:spTgt spid="155"/>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344"/>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1" presetClass="exit" presetSubtype="0" fill="hold" grpId="2" nodeType="clickEffect">
                                  <p:stCondLst>
                                    <p:cond delay="0"/>
                                  </p:stCondLst>
                                  <p:childTnLst>
                                    <p:set>
                                      <p:cBhvr>
                                        <p:cTn id="166" dur="1" fill="hold">
                                          <p:stCondLst>
                                            <p:cond delay="0"/>
                                          </p:stCondLst>
                                        </p:cTn>
                                        <p:tgtEl>
                                          <p:spTgt spid="156"/>
                                        </p:tgtEl>
                                        <p:attrNameLst>
                                          <p:attrName>style.visibility</p:attrName>
                                        </p:attrNameLst>
                                      </p:cBhvr>
                                      <p:to>
                                        <p:strVal val="hidden"/>
                                      </p:to>
                                    </p:set>
                                  </p:childTnLst>
                                </p:cTn>
                              </p:par>
                              <p:par>
                                <p:cTn id="167" presetID="1" presetClass="exit" presetSubtype="0" fill="hold" grpId="2" nodeType="withEffect">
                                  <p:stCondLst>
                                    <p:cond delay="0"/>
                                  </p:stCondLst>
                                  <p:childTnLst>
                                    <p:set>
                                      <p:cBhvr>
                                        <p:cTn id="168" dur="1" fill="hold">
                                          <p:stCondLst>
                                            <p:cond delay="0"/>
                                          </p:stCondLst>
                                        </p:cTn>
                                        <p:tgtEl>
                                          <p:spTgt spid="146"/>
                                        </p:tgtEl>
                                        <p:attrNameLst>
                                          <p:attrName>style.visibility</p:attrName>
                                        </p:attrNameLst>
                                      </p:cBhvr>
                                      <p:to>
                                        <p:strVal val="hidden"/>
                                      </p:to>
                                    </p:set>
                                  </p:childTnLst>
                                </p:cTn>
                              </p:par>
                              <p:par>
                                <p:cTn id="169" presetID="1" presetClass="exit" presetSubtype="0" fill="hold" grpId="1" nodeType="withEffect">
                                  <p:stCondLst>
                                    <p:cond delay="0"/>
                                  </p:stCondLst>
                                  <p:childTnLst>
                                    <p:set>
                                      <p:cBhvr>
                                        <p:cTn id="170" dur="1" fill="hold">
                                          <p:stCondLst>
                                            <p:cond delay="0"/>
                                          </p:stCondLst>
                                        </p:cTn>
                                        <p:tgtEl>
                                          <p:spTgt spid="157"/>
                                        </p:tgtEl>
                                        <p:attrNameLst>
                                          <p:attrName>style.visibility</p:attrName>
                                        </p:attrNameLst>
                                      </p:cBhvr>
                                      <p:to>
                                        <p:strVal val="hidden"/>
                                      </p:to>
                                    </p:set>
                                  </p:childTnLst>
                                </p:cTn>
                              </p:par>
                              <p:par>
                                <p:cTn id="171" presetID="1" presetClass="exit" presetSubtype="0" fill="hold" grpId="1" nodeType="withEffect">
                                  <p:stCondLst>
                                    <p:cond delay="0"/>
                                  </p:stCondLst>
                                  <p:childTnLst>
                                    <p:set>
                                      <p:cBhvr>
                                        <p:cTn id="172" dur="1" fill="hold">
                                          <p:stCondLst>
                                            <p:cond delay="0"/>
                                          </p:stCondLst>
                                        </p:cTn>
                                        <p:tgtEl>
                                          <p:spTgt spid="153"/>
                                        </p:tgtEl>
                                        <p:attrNameLst>
                                          <p:attrName>style.visibility</p:attrName>
                                        </p:attrNameLst>
                                      </p:cBhvr>
                                      <p:to>
                                        <p:strVal val="hidden"/>
                                      </p:to>
                                    </p:set>
                                  </p:childTnLst>
                                </p:cTn>
                              </p:par>
                            </p:childTnLst>
                          </p:cTn>
                        </p:par>
                      </p:childTnLst>
                    </p:cTn>
                  </p:par>
                  <p:par>
                    <p:cTn id="173" fill="hold">
                      <p:stCondLst>
                        <p:cond delay="indefinite"/>
                      </p:stCondLst>
                      <p:childTnLst>
                        <p:par>
                          <p:cTn id="174" fill="hold">
                            <p:stCondLst>
                              <p:cond delay="0"/>
                            </p:stCondLst>
                            <p:childTnLst>
                              <p:par>
                                <p:cTn id="175" presetID="1" presetClass="entr" presetSubtype="0" fill="hold" grpId="0" nodeType="clickEffect">
                                  <p:stCondLst>
                                    <p:cond delay="0"/>
                                  </p:stCondLst>
                                  <p:childTnLst>
                                    <p:set>
                                      <p:cBhvr>
                                        <p:cTn id="176" dur="1" fill="hold">
                                          <p:stCondLst>
                                            <p:cond delay="0"/>
                                          </p:stCondLst>
                                        </p:cTn>
                                        <p:tgtEl>
                                          <p:spTgt spid="199"/>
                                        </p:tgtEl>
                                        <p:attrNameLst>
                                          <p:attrName>style.visibility</p:attrName>
                                        </p:attrNameLst>
                                      </p:cBhvr>
                                      <p:to>
                                        <p:strVal val="visible"/>
                                      </p:to>
                                    </p:set>
                                  </p:childTnLst>
                                </p:cTn>
                              </p:par>
                              <p:par>
                                <p:cTn id="177" presetID="1" presetClass="entr" presetSubtype="0" fill="hold" grpId="0" nodeType="withEffect">
                                  <p:stCondLst>
                                    <p:cond delay="0"/>
                                  </p:stCondLst>
                                  <p:childTnLst>
                                    <p:set>
                                      <p:cBhvr>
                                        <p:cTn id="178" dur="1" fill="hold">
                                          <p:stCondLst>
                                            <p:cond delay="0"/>
                                          </p:stCondLst>
                                        </p:cTn>
                                        <p:tgtEl>
                                          <p:spTgt spid="200"/>
                                        </p:tgtEl>
                                        <p:attrNameLst>
                                          <p:attrName>style.visibility</p:attrName>
                                        </p:attrNameLst>
                                      </p:cBhvr>
                                      <p:to>
                                        <p:strVal val="visible"/>
                                      </p:to>
                                    </p:set>
                                  </p:childTnLst>
                                </p:cTn>
                              </p:par>
                            </p:childTnLst>
                          </p:cTn>
                        </p:par>
                      </p:childTnLst>
                    </p:cTn>
                  </p:par>
                  <p:par>
                    <p:cTn id="179" fill="hold">
                      <p:stCondLst>
                        <p:cond delay="indefinite"/>
                      </p:stCondLst>
                      <p:childTnLst>
                        <p:par>
                          <p:cTn id="180" fill="hold">
                            <p:stCondLst>
                              <p:cond delay="0"/>
                            </p:stCondLst>
                            <p:childTnLst>
                              <p:par>
                                <p:cTn id="181" presetID="1" presetClass="entr" presetSubtype="0" fill="hold" grpId="0" nodeType="clickEffect">
                                  <p:stCondLst>
                                    <p:cond delay="0"/>
                                  </p:stCondLst>
                                  <p:childTnLst>
                                    <p:set>
                                      <p:cBhvr>
                                        <p:cTn id="182" dur="1" fill="hold">
                                          <p:stCondLst>
                                            <p:cond delay="0"/>
                                          </p:stCondLst>
                                        </p:cTn>
                                        <p:tgtEl>
                                          <p:spTgt spid="160"/>
                                        </p:tgtEl>
                                        <p:attrNameLst>
                                          <p:attrName>style.visibility</p:attrName>
                                        </p:attrNameLst>
                                      </p:cBhvr>
                                      <p:to>
                                        <p:strVal val="visible"/>
                                      </p:to>
                                    </p:set>
                                  </p:childTnLst>
                                </p:cTn>
                              </p:par>
                              <p:par>
                                <p:cTn id="183" presetID="35" presetClass="emph" presetSubtype="0" repeatCount="10000" fill="hold" grpId="1" nodeType="withEffect">
                                  <p:stCondLst>
                                    <p:cond delay="0"/>
                                  </p:stCondLst>
                                  <p:childTnLst>
                                    <p:anim calcmode="discrete" valueType="str">
                                      <p:cBhvr>
                                        <p:cTn id="184" dur="500" fill="hold"/>
                                        <p:tgtEl>
                                          <p:spTgt spid="160"/>
                                        </p:tgtEl>
                                        <p:attrNameLst>
                                          <p:attrName>style.visibility</p:attrName>
                                        </p:attrNameLst>
                                      </p:cBhvr>
                                      <p:tavLst>
                                        <p:tav tm="0">
                                          <p:val>
                                            <p:strVal val="hidden"/>
                                          </p:val>
                                        </p:tav>
                                        <p:tav tm="50000">
                                          <p:val>
                                            <p:strVal val="visible"/>
                                          </p:val>
                                        </p:tav>
                                      </p:tavLst>
                                    </p:anim>
                                  </p:childTnLst>
                                </p:cTn>
                              </p:par>
                            </p:childTnLst>
                          </p:cTn>
                        </p:par>
                      </p:childTnLst>
                    </p:cTn>
                  </p:par>
                  <p:par>
                    <p:cTn id="185" fill="hold">
                      <p:stCondLst>
                        <p:cond delay="indefinite"/>
                      </p:stCondLst>
                      <p:childTnLst>
                        <p:par>
                          <p:cTn id="186" fill="hold">
                            <p:stCondLst>
                              <p:cond delay="0"/>
                            </p:stCondLst>
                            <p:childTnLst>
                              <p:par>
                                <p:cTn id="187" presetID="22" presetClass="entr" presetSubtype="4" fill="hold" grpId="0" nodeType="clickEffect">
                                  <p:stCondLst>
                                    <p:cond delay="0"/>
                                  </p:stCondLst>
                                  <p:childTnLst>
                                    <p:set>
                                      <p:cBhvr>
                                        <p:cTn id="188" dur="1" fill="hold">
                                          <p:stCondLst>
                                            <p:cond delay="0"/>
                                          </p:stCondLst>
                                        </p:cTn>
                                        <p:tgtEl>
                                          <p:spTgt spid="161"/>
                                        </p:tgtEl>
                                        <p:attrNameLst>
                                          <p:attrName>style.visibility</p:attrName>
                                        </p:attrNameLst>
                                      </p:cBhvr>
                                      <p:to>
                                        <p:strVal val="visible"/>
                                      </p:to>
                                    </p:set>
                                    <p:animEffect transition="in" filter="wipe(down)">
                                      <p:cBhvr>
                                        <p:cTn id="189" dur="500"/>
                                        <p:tgtEl>
                                          <p:spTgt spid="161"/>
                                        </p:tgtEl>
                                      </p:cBhvr>
                                    </p:animEffect>
                                  </p:childTnLst>
                                </p:cTn>
                              </p:par>
                            </p:childTnLst>
                          </p:cTn>
                        </p:par>
                      </p:childTnLst>
                    </p:cTn>
                  </p:par>
                  <p:par>
                    <p:cTn id="190" fill="hold">
                      <p:stCondLst>
                        <p:cond delay="indefinite"/>
                      </p:stCondLst>
                      <p:childTnLst>
                        <p:par>
                          <p:cTn id="191" fill="hold">
                            <p:stCondLst>
                              <p:cond delay="0"/>
                            </p:stCondLst>
                            <p:childTnLst>
                              <p:par>
                                <p:cTn id="192" presetID="1" presetClass="entr" presetSubtype="0" fill="hold" grpId="0" nodeType="clickEffect">
                                  <p:stCondLst>
                                    <p:cond delay="0"/>
                                  </p:stCondLst>
                                  <p:childTnLst>
                                    <p:set>
                                      <p:cBhvr>
                                        <p:cTn id="193" dur="1" fill="hold">
                                          <p:stCondLst>
                                            <p:cond delay="0"/>
                                          </p:stCondLst>
                                        </p:cTn>
                                        <p:tgtEl>
                                          <p:spTgt spid="158"/>
                                        </p:tgtEl>
                                        <p:attrNameLst>
                                          <p:attrName>style.visibility</p:attrName>
                                        </p:attrNameLst>
                                      </p:cBhvr>
                                      <p:to>
                                        <p:strVal val="visible"/>
                                      </p:to>
                                    </p:set>
                                  </p:childTnLst>
                                </p:cTn>
                              </p:par>
                              <p:par>
                                <p:cTn id="194" presetID="35" presetClass="emph" presetSubtype="0" repeatCount="10000" fill="hold" grpId="1" nodeType="withEffect">
                                  <p:stCondLst>
                                    <p:cond delay="0"/>
                                  </p:stCondLst>
                                  <p:childTnLst>
                                    <p:anim calcmode="discrete" valueType="str">
                                      <p:cBhvr>
                                        <p:cTn id="195" dur="500" fill="hold"/>
                                        <p:tgtEl>
                                          <p:spTgt spid="158"/>
                                        </p:tgtEl>
                                        <p:attrNameLst>
                                          <p:attrName>style.visibility</p:attrName>
                                        </p:attrNameLst>
                                      </p:cBhvr>
                                      <p:tavLst>
                                        <p:tav tm="0">
                                          <p:val>
                                            <p:strVal val="hidden"/>
                                          </p:val>
                                        </p:tav>
                                        <p:tav tm="50000">
                                          <p:val>
                                            <p:strVal val="visible"/>
                                          </p:val>
                                        </p:tav>
                                      </p:tavLst>
                                    </p:anim>
                                  </p:childTnLst>
                                </p:cTn>
                              </p:par>
                            </p:childTnLst>
                          </p:cTn>
                        </p:par>
                      </p:childTnLst>
                    </p:cTn>
                  </p:par>
                  <p:par>
                    <p:cTn id="196" fill="hold">
                      <p:stCondLst>
                        <p:cond delay="indefinite"/>
                      </p:stCondLst>
                      <p:childTnLst>
                        <p:par>
                          <p:cTn id="197" fill="hold">
                            <p:stCondLst>
                              <p:cond delay="0"/>
                            </p:stCondLst>
                            <p:childTnLst>
                              <p:par>
                                <p:cTn id="198" presetID="22" presetClass="entr" presetSubtype="1" fill="hold" grpId="0" nodeType="clickEffect">
                                  <p:stCondLst>
                                    <p:cond delay="0"/>
                                  </p:stCondLst>
                                  <p:childTnLst>
                                    <p:set>
                                      <p:cBhvr>
                                        <p:cTn id="199" dur="1" fill="hold">
                                          <p:stCondLst>
                                            <p:cond delay="0"/>
                                          </p:stCondLst>
                                        </p:cTn>
                                        <p:tgtEl>
                                          <p:spTgt spid="159"/>
                                        </p:tgtEl>
                                        <p:attrNameLst>
                                          <p:attrName>style.visibility</p:attrName>
                                        </p:attrNameLst>
                                      </p:cBhvr>
                                      <p:to>
                                        <p:strVal val="visible"/>
                                      </p:to>
                                    </p:set>
                                    <p:animEffect transition="in" filter="wipe(up)">
                                      <p:cBhvr>
                                        <p:cTn id="200" dur="500"/>
                                        <p:tgtEl>
                                          <p:spTgt spid="159"/>
                                        </p:tgtEl>
                                      </p:cBhvr>
                                    </p:animEffect>
                                  </p:childTnLst>
                                </p:cTn>
                              </p:par>
                            </p:childTnLst>
                          </p:cTn>
                        </p:par>
                      </p:childTnLst>
                    </p:cTn>
                  </p:par>
                  <p:par>
                    <p:cTn id="201" fill="hold">
                      <p:stCondLst>
                        <p:cond delay="indefinite"/>
                      </p:stCondLst>
                      <p:childTnLst>
                        <p:par>
                          <p:cTn id="202" fill="hold">
                            <p:stCondLst>
                              <p:cond delay="0"/>
                            </p:stCondLst>
                            <p:childTnLst>
                              <p:par>
                                <p:cTn id="203" presetID="1" presetClass="entr" presetSubtype="0" fill="hold" grpId="0" nodeType="clickEffect">
                                  <p:stCondLst>
                                    <p:cond delay="0"/>
                                  </p:stCondLst>
                                  <p:childTnLst>
                                    <p:set>
                                      <p:cBhvr>
                                        <p:cTn id="204" dur="1" fill="hold">
                                          <p:stCondLst>
                                            <p:cond delay="0"/>
                                          </p:stCondLst>
                                        </p:cTn>
                                        <p:tgtEl>
                                          <p:spTgt spid="186"/>
                                        </p:tgtEl>
                                        <p:attrNameLst>
                                          <p:attrName>style.visibility</p:attrName>
                                        </p:attrNameLst>
                                      </p:cBhvr>
                                      <p:to>
                                        <p:strVal val="visible"/>
                                      </p:to>
                                    </p:set>
                                  </p:childTnLst>
                                </p:cTn>
                              </p:par>
                            </p:childTnLst>
                          </p:cTn>
                        </p:par>
                      </p:childTnLst>
                    </p:cTn>
                  </p:par>
                  <p:par>
                    <p:cTn id="205" fill="hold">
                      <p:stCondLst>
                        <p:cond delay="indefinite"/>
                      </p:stCondLst>
                      <p:childTnLst>
                        <p:par>
                          <p:cTn id="206" fill="hold">
                            <p:stCondLst>
                              <p:cond delay="0"/>
                            </p:stCondLst>
                            <p:childTnLst>
                              <p:par>
                                <p:cTn id="207" presetID="1" presetClass="entr" presetSubtype="0" fill="hold" grpId="0" nodeType="clickEffect">
                                  <p:stCondLst>
                                    <p:cond delay="0"/>
                                  </p:stCondLst>
                                  <p:childTnLst>
                                    <p:set>
                                      <p:cBhvr>
                                        <p:cTn id="208" dur="1" fill="hold">
                                          <p:stCondLst>
                                            <p:cond delay="0"/>
                                          </p:stCondLst>
                                        </p:cTn>
                                        <p:tgtEl>
                                          <p:spTgt spid="201"/>
                                        </p:tgtEl>
                                        <p:attrNameLst>
                                          <p:attrName>style.visibility</p:attrName>
                                        </p:attrNameLst>
                                      </p:cBhvr>
                                      <p:to>
                                        <p:strVal val="visible"/>
                                      </p:to>
                                    </p:set>
                                  </p:childTnLst>
                                </p:cTn>
                              </p:par>
                              <p:par>
                                <p:cTn id="209" presetID="1" presetClass="entr" presetSubtype="0" fill="hold" grpId="0" nodeType="withEffect">
                                  <p:stCondLst>
                                    <p:cond delay="0"/>
                                  </p:stCondLst>
                                  <p:childTnLst>
                                    <p:set>
                                      <p:cBhvr>
                                        <p:cTn id="210" dur="1" fill="hold">
                                          <p:stCondLst>
                                            <p:cond delay="0"/>
                                          </p:stCondLst>
                                        </p:cTn>
                                        <p:tgtEl>
                                          <p:spTgt spid="202"/>
                                        </p:tgtEl>
                                        <p:attrNameLst>
                                          <p:attrName>style.visibility</p:attrName>
                                        </p:attrNameLst>
                                      </p:cBhvr>
                                      <p:to>
                                        <p:strVal val="visible"/>
                                      </p:to>
                                    </p:set>
                                  </p:childTnLst>
                                </p:cTn>
                              </p:par>
                            </p:childTnLst>
                          </p:cTn>
                        </p:par>
                      </p:childTnLst>
                    </p:cTn>
                  </p:par>
                  <p:par>
                    <p:cTn id="211" fill="hold">
                      <p:stCondLst>
                        <p:cond delay="indefinite"/>
                      </p:stCondLst>
                      <p:childTnLst>
                        <p:par>
                          <p:cTn id="212" fill="hold">
                            <p:stCondLst>
                              <p:cond delay="0"/>
                            </p:stCondLst>
                            <p:childTnLst>
                              <p:par>
                                <p:cTn id="213" presetID="1" presetClass="entr" presetSubtype="0" fill="hold" grpId="0" nodeType="clickEffect">
                                  <p:stCondLst>
                                    <p:cond delay="0"/>
                                  </p:stCondLst>
                                  <p:childTnLst>
                                    <p:set>
                                      <p:cBhvr>
                                        <p:cTn id="214" dur="1" fill="hold">
                                          <p:stCondLst>
                                            <p:cond delay="0"/>
                                          </p:stCondLst>
                                        </p:cTn>
                                        <p:tgtEl>
                                          <p:spTgt spid="194"/>
                                        </p:tgtEl>
                                        <p:attrNameLst>
                                          <p:attrName>style.visibility</p:attrName>
                                        </p:attrNameLst>
                                      </p:cBhvr>
                                      <p:to>
                                        <p:strVal val="visible"/>
                                      </p:to>
                                    </p:set>
                                  </p:childTnLst>
                                </p:cTn>
                              </p:par>
                              <p:par>
                                <p:cTn id="215" presetID="1" presetClass="entr" presetSubtype="0" fill="hold" nodeType="withEffect">
                                  <p:stCondLst>
                                    <p:cond delay="0"/>
                                  </p:stCondLst>
                                  <p:childTnLst>
                                    <p:set>
                                      <p:cBhvr>
                                        <p:cTn id="216" dur="1" fill="hold">
                                          <p:stCondLst>
                                            <p:cond delay="0"/>
                                          </p:stCondLst>
                                        </p:cTn>
                                        <p:tgtEl>
                                          <p:spTgt spid="196"/>
                                        </p:tgtEl>
                                        <p:attrNameLst>
                                          <p:attrName>style.visibility</p:attrName>
                                        </p:attrNameLst>
                                      </p:cBhvr>
                                      <p:to>
                                        <p:strVal val="visible"/>
                                      </p:to>
                                    </p:set>
                                  </p:childTnLst>
                                </p:cTn>
                              </p:par>
                              <p:par>
                                <p:cTn id="217" presetID="1" presetClass="entr" presetSubtype="0" fill="hold" nodeType="withEffect">
                                  <p:stCondLst>
                                    <p:cond delay="0"/>
                                  </p:stCondLst>
                                  <p:childTnLst>
                                    <p:set>
                                      <p:cBhvr>
                                        <p:cTn id="218" dur="1" fill="hold">
                                          <p:stCondLst>
                                            <p:cond delay="0"/>
                                          </p:stCondLst>
                                        </p:cTn>
                                        <p:tgtEl>
                                          <p:spTgt spid="198"/>
                                        </p:tgtEl>
                                        <p:attrNameLst>
                                          <p:attrName>style.visibility</p:attrName>
                                        </p:attrNameLst>
                                      </p:cBhvr>
                                      <p:to>
                                        <p:strVal val="visible"/>
                                      </p:to>
                                    </p:set>
                                  </p:childTnLst>
                                </p:cTn>
                              </p:par>
                            </p:childTnLst>
                          </p:cTn>
                        </p:par>
                      </p:childTnLst>
                    </p:cTn>
                  </p:par>
                  <p:par>
                    <p:cTn id="219" fill="hold">
                      <p:stCondLst>
                        <p:cond delay="indefinite"/>
                      </p:stCondLst>
                      <p:childTnLst>
                        <p:par>
                          <p:cTn id="220" fill="hold">
                            <p:stCondLst>
                              <p:cond delay="0"/>
                            </p:stCondLst>
                            <p:childTnLst>
                              <p:par>
                                <p:cTn id="221" presetID="1" presetClass="entr" presetSubtype="0" fill="hold" grpId="0" nodeType="clickEffect">
                                  <p:stCondLst>
                                    <p:cond delay="0"/>
                                  </p:stCondLst>
                                  <p:childTnLst>
                                    <p:set>
                                      <p:cBhvr>
                                        <p:cTn id="222" dur="1" fill="hold">
                                          <p:stCondLst>
                                            <p:cond delay="0"/>
                                          </p:stCondLst>
                                        </p:cTn>
                                        <p:tgtEl>
                                          <p:spTgt spid="345"/>
                                        </p:tgtEl>
                                        <p:attrNameLst>
                                          <p:attrName>style.visibility</p:attrName>
                                        </p:attrNameLst>
                                      </p:cBhvr>
                                      <p:to>
                                        <p:strVal val="visible"/>
                                      </p:to>
                                    </p:set>
                                  </p:childTnLst>
                                </p:cTn>
                              </p:par>
                            </p:childTnLst>
                          </p:cTn>
                        </p:par>
                      </p:childTnLst>
                    </p:cTn>
                  </p:par>
                  <p:par>
                    <p:cTn id="223" fill="hold">
                      <p:stCondLst>
                        <p:cond delay="indefinite"/>
                      </p:stCondLst>
                      <p:childTnLst>
                        <p:par>
                          <p:cTn id="224" fill="hold">
                            <p:stCondLst>
                              <p:cond delay="0"/>
                            </p:stCondLst>
                            <p:childTnLst>
                              <p:par>
                                <p:cTn id="225" presetID="1" presetClass="exit" presetSubtype="0" fill="hold" grpId="2" nodeType="clickEffect">
                                  <p:stCondLst>
                                    <p:cond delay="0"/>
                                  </p:stCondLst>
                                  <p:childTnLst>
                                    <p:set>
                                      <p:cBhvr>
                                        <p:cTn id="226" dur="1" fill="hold">
                                          <p:stCondLst>
                                            <p:cond delay="0"/>
                                          </p:stCondLst>
                                        </p:cTn>
                                        <p:tgtEl>
                                          <p:spTgt spid="160"/>
                                        </p:tgtEl>
                                        <p:attrNameLst>
                                          <p:attrName>style.visibility</p:attrName>
                                        </p:attrNameLst>
                                      </p:cBhvr>
                                      <p:to>
                                        <p:strVal val="hidden"/>
                                      </p:to>
                                    </p:set>
                                  </p:childTnLst>
                                </p:cTn>
                              </p:par>
                              <p:par>
                                <p:cTn id="227" presetID="1" presetClass="exit" presetSubtype="0" fill="hold" grpId="2" nodeType="withEffect">
                                  <p:stCondLst>
                                    <p:cond delay="0"/>
                                  </p:stCondLst>
                                  <p:childTnLst>
                                    <p:set>
                                      <p:cBhvr>
                                        <p:cTn id="228" dur="1" fill="hold">
                                          <p:stCondLst>
                                            <p:cond delay="0"/>
                                          </p:stCondLst>
                                        </p:cTn>
                                        <p:tgtEl>
                                          <p:spTgt spid="158"/>
                                        </p:tgtEl>
                                        <p:attrNameLst>
                                          <p:attrName>style.visibility</p:attrName>
                                        </p:attrNameLst>
                                      </p:cBhvr>
                                      <p:to>
                                        <p:strVal val="hidden"/>
                                      </p:to>
                                    </p:set>
                                  </p:childTnLst>
                                </p:cTn>
                              </p:par>
                              <p:par>
                                <p:cTn id="229" presetID="1" presetClass="exit" presetSubtype="0" fill="hold" grpId="1" nodeType="withEffect">
                                  <p:stCondLst>
                                    <p:cond delay="0"/>
                                  </p:stCondLst>
                                  <p:childTnLst>
                                    <p:set>
                                      <p:cBhvr>
                                        <p:cTn id="230" dur="1" fill="hold">
                                          <p:stCondLst>
                                            <p:cond delay="0"/>
                                          </p:stCondLst>
                                        </p:cTn>
                                        <p:tgtEl>
                                          <p:spTgt spid="161"/>
                                        </p:tgtEl>
                                        <p:attrNameLst>
                                          <p:attrName>style.visibility</p:attrName>
                                        </p:attrNameLst>
                                      </p:cBhvr>
                                      <p:to>
                                        <p:strVal val="hidden"/>
                                      </p:to>
                                    </p:set>
                                  </p:childTnLst>
                                </p:cTn>
                              </p:par>
                              <p:par>
                                <p:cTn id="231" presetID="1" presetClass="exit" presetSubtype="0" fill="hold" grpId="1" nodeType="withEffect">
                                  <p:stCondLst>
                                    <p:cond delay="0"/>
                                  </p:stCondLst>
                                  <p:childTnLst>
                                    <p:set>
                                      <p:cBhvr>
                                        <p:cTn id="232" dur="1" fill="hold">
                                          <p:stCondLst>
                                            <p:cond delay="0"/>
                                          </p:stCondLst>
                                        </p:cTn>
                                        <p:tgtEl>
                                          <p:spTgt spid="159"/>
                                        </p:tgtEl>
                                        <p:attrNameLst>
                                          <p:attrName>style.visibility</p:attrName>
                                        </p:attrNameLst>
                                      </p:cBhvr>
                                      <p:to>
                                        <p:strVal val="hidden"/>
                                      </p:to>
                                    </p:set>
                                  </p:childTnLst>
                                </p:cTn>
                              </p:par>
                            </p:childTnLst>
                          </p:cTn>
                        </p:par>
                      </p:childTnLst>
                    </p:cTn>
                  </p:par>
                  <p:par>
                    <p:cTn id="233" fill="hold">
                      <p:stCondLst>
                        <p:cond delay="indefinite"/>
                      </p:stCondLst>
                      <p:childTnLst>
                        <p:par>
                          <p:cTn id="234" fill="hold">
                            <p:stCondLst>
                              <p:cond delay="0"/>
                            </p:stCondLst>
                            <p:childTnLst>
                              <p:par>
                                <p:cTn id="235" presetID="1" presetClass="entr" presetSubtype="0" fill="hold" grpId="0" nodeType="clickEffect">
                                  <p:stCondLst>
                                    <p:cond delay="0"/>
                                  </p:stCondLst>
                                  <p:childTnLst>
                                    <p:set>
                                      <p:cBhvr>
                                        <p:cTn id="236" dur="1" fill="hold">
                                          <p:stCondLst>
                                            <p:cond delay="0"/>
                                          </p:stCondLst>
                                        </p:cTn>
                                        <p:tgtEl>
                                          <p:spTgt spid="129"/>
                                        </p:tgtEl>
                                        <p:attrNameLst>
                                          <p:attrName>style.visibility</p:attrName>
                                        </p:attrNameLst>
                                      </p:cBhvr>
                                      <p:to>
                                        <p:strVal val="visible"/>
                                      </p:to>
                                    </p:set>
                                  </p:childTnLst>
                                </p:cTn>
                              </p:par>
                            </p:childTnLst>
                          </p:cTn>
                        </p:par>
                      </p:childTnLst>
                    </p:cTn>
                  </p:par>
                  <p:par>
                    <p:cTn id="237" fill="hold">
                      <p:stCondLst>
                        <p:cond delay="indefinite"/>
                      </p:stCondLst>
                      <p:childTnLst>
                        <p:par>
                          <p:cTn id="238" fill="hold">
                            <p:stCondLst>
                              <p:cond delay="0"/>
                            </p:stCondLst>
                            <p:childTnLst>
                              <p:par>
                                <p:cTn id="239" presetID="1" presetClass="entr" presetSubtype="0" fill="hold" nodeType="clickEffect">
                                  <p:stCondLst>
                                    <p:cond delay="0"/>
                                  </p:stCondLst>
                                  <p:childTnLst>
                                    <p:set>
                                      <p:cBhvr>
                                        <p:cTn id="240" dur="1" fill="hold">
                                          <p:stCondLst>
                                            <p:cond delay="0"/>
                                          </p:stCondLst>
                                        </p:cTn>
                                        <p:tgtEl>
                                          <p:spTgt spid="19"/>
                                        </p:tgtEl>
                                        <p:attrNameLst>
                                          <p:attrName>style.visibility</p:attrName>
                                        </p:attrNameLst>
                                      </p:cBhvr>
                                      <p:to>
                                        <p:strVal val="visible"/>
                                      </p:to>
                                    </p:set>
                                  </p:childTnLst>
                                </p:cTn>
                              </p:par>
                            </p:childTnLst>
                          </p:cTn>
                        </p:par>
                      </p:childTnLst>
                    </p:cTn>
                  </p:par>
                  <p:par>
                    <p:cTn id="241" fill="hold">
                      <p:stCondLst>
                        <p:cond delay="indefinite"/>
                      </p:stCondLst>
                      <p:childTnLst>
                        <p:par>
                          <p:cTn id="242" fill="hold">
                            <p:stCondLst>
                              <p:cond delay="0"/>
                            </p:stCondLst>
                            <p:childTnLst>
                              <p:par>
                                <p:cTn id="243" presetID="1" presetClass="entr" presetSubtype="0" fill="hold" grpId="0" nodeType="clickEffect">
                                  <p:stCondLst>
                                    <p:cond delay="0"/>
                                  </p:stCondLst>
                                  <p:childTnLst>
                                    <p:set>
                                      <p:cBhvr>
                                        <p:cTn id="244" dur="1" fill="hold">
                                          <p:stCondLst>
                                            <p:cond delay="0"/>
                                          </p:stCondLst>
                                        </p:cTn>
                                        <p:tgtEl>
                                          <p:spTgt spid="304"/>
                                        </p:tgtEl>
                                        <p:attrNameLst>
                                          <p:attrName>style.visibility</p:attrName>
                                        </p:attrNameLst>
                                      </p:cBhvr>
                                      <p:to>
                                        <p:strVal val="visible"/>
                                      </p:to>
                                    </p:set>
                                  </p:childTnLst>
                                </p:cTn>
                              </p:par>
                            </p:childTnLst>
                          </p:cTn>
                        </p:par>
                      </p:childTnLst>
                    </p:cTn>
                  </p:par>
                  <p:par>
                    <p:cTn id="245" fill="hold">
                      <p:stCondLst>
                        <p:cond delay="indefinite"/>
                      </p:stCondLst>
                      <p:childTnLst>
                        <p:par>
                          <p:cTn id="246" fill="hold">
                            <p:stCondLst>
                              <p:cond delay="0"/>
                            </p:stCondLst>
                            <p:childTnLst>
                              <p:par>
                                <p:cTn id="247" presetID="1" presetClass="entr" presetSubtype="0" fill="hold" grpId="0" nodeType="clickEffect">
                                  <p:stCondLst>
                                    <p:cond delay="0"/>
                                  </p:stCondLst>
                                  <p:childTnLst>
                                    <p:set>
                                      <p:cBhvr>
                                        <p:cTn id="248" dur="1" fill="hold">
                                          <p:stCondLst>
                                            <p:cond delay="0"/>
                                          </p:stCondLst>
                                        </p:cTn>
                                        <p:tgtEl>
                                          <p:spTgt spid="164"/>
                                        </p:tgtEl>
                                        <p:attrNameLst>
                                          <p:attrName>style.visibility</p:attrName>
                                        </p:attrNameLst>
                                      </p:cBhvr>
                                      <p:to>
                                        <p:strVal val="visible"/>
                                      </p:to>
                                    </p:set>
                                  </p:childTnLst>
                                </p:cTn>
                              </p:par>
                              <p:par>
                                <p:cTn id="249" presetID="35" presetClass="emph" presetSubtype="0" repeatCount="10000" fill="hold" grpId="1" nodeType="withEffect">
                                  <p:stCondLst>
                                    <p:cond delay="0"/>
                                  </p:stCondLst>
                                  <p:childTnLst>
                                    <p:anim calcmode="discrete" valueType="str">
                                      <p:cBhvr>
                                        <p:cTn id="250" dur="500" fill="hold"/>
                                        <p:tgtEl>
                                          <p:spTgt spid="164"/>
                                        </p:tgtEl>
                                        <p:attrNameLst>
                                          <p:attrName>style.visibility</p:attrName>
                                        </p:attrNameLst>
                                      </p:cBhvr>
                                      <p:tavLst>
                                        <p:tav tm="0">
                                          <p:val>
                                            <p:strVal val="hidden"/>
                                          </p:val>
                                        </p:tav>
                                        <p:tav tm="50000">
                                          <p:val>
                                            <p:strVal val="visible"/>
                                          </p:val>
                                        </p:tav>
                                      </p:tavLst>
                                    </p:anim>
                                  </p:childTnLst>
                                </p:cTn>
                              </p:par>
                            </p:childTnLst>
                          </p:cTn>
                        </p:par>
                      </p:childTnLst>
                    </p:cTn>
                  </p:par>
                  <p:par>
                    <p:cTn id="251" fill="hold">
                      <p:stCondLst>
                        <p:cond delay="indefinite"/>
                      </p:stCondLst>
                      <p:childTnLst>
                        <p:par>
                          <p:cTn id="252" fill="hold">
                            <p:stCondLst>
                              <p:cond delay="0"/>
                            </p:stCondLst>
                            <p:childTnLst>
                              <p:par>
                                <p:cTn id="253" presetID="22" presetClass="entr" presetSubtype="4" fill="hold" grpId="0" nodeType="clickEffect">
                                  <p:stCondLst>
                                    <p:cond delay="0"/>
                                  </p:stCondLst>
                                  <p:childTnLst>
                                    <p:set>
                                      <p:cBhvr>
                                        <p:cTn id="254" dur="1" fill="hold">
                                          <p:stCondLst>
                                            <p:cond delay="0"/>
                                          </p:stCondLst>
                                        </p:cTn>
                                        <p:tgtEl>
                                          <p:spTgt spid="165"/>
                                        </p:tgtEl>
                                        <p:attrNameLst>
                                          <p:attrName>style.visibility</p:attrName>
                                        </p:attrNameLst>
                                      </p:cBhvr>
                                      <p:to>
                                        <p:strVal val="visible"/>
                                      </p:to>
                                    </p:set>
                                    <p:animEffect transition="in" filter="wipe(down)">
                                      <p:cBhvr>
                                        <p:cTn id="255" dur="500"/>
                                        <p:tgtEl>
                                          <p:spTgt spid="165"/>
                                        </p:tgtEl>
                                      </p:cBhvr>
                                    </p:animEffect>
                                  </p:childTnLst>
                                </p:cTn>
                              </p:par>
                            </p:childTnLst>
                          </p:cTn>
                        </p:par>
                      </p:childTnLst>
                    </p:cTn>
                  </p:par>
                  <p:par>
                    <p:cTn id="256" fill="hold">
                      <p:stCondLst>
                        <p:cond delay="indefinite"/>
                      </p:stCondLst>
                      <p:childTnLst>
                        <p:par>
                          <p:cTn id="257" fill="hold">
                            <p:stCondLst>
                              <p:cond delay="0"/>
                            </p:stCondLst>
                            <p:childTnLst>
                              <p:par>
                                <p:cTn id="258" presetID="1" presetClass="entr" presetSubtype="0" fill="hold" grpId="0" nodeType="clickEffect">
                                  <p:stCondLst>
                                    <p:cond delay="0"/>
                                  </p:stCondLst>
                                  <p:childTnLst>
                                    <p:set>
                                      <p:cBhvr>
                                        <p:cTn id="259" dur="1" fill="hold">
                                          <p:stCondLst>
                                            <p:cond delay="0"/>
                                          </p:stCondLst>
                                        </p:cTn>
                                        <p:tgtEl>
                                          <p:spTgt spid="162"/>
                                        </p:tgtEl>
                                        <p:attrNameLst>
                                          <p:attrName>style.visibility</p:attrName>
                                        </p:attrNameLst>
                                      </p:cBhvr>
                                      <p:to>
                                        <p:strVal val="visible"/>
                                      </p:to>
                                    </p:set>
                                  </p:childTnLst>
                                </p:cTn>
                              </p:par>
                              <p:par>
                                <p:cTn id="260" presetID="35" presetClass="emph" presetSubtype="0" repeatCount="10000" fill="hold" grpId="1" nodeType="withEffect">
                                  <p:stCondLst>
                                    <p:cond delay="0"/>
                                  </p:stCondLst>
                                  <p:childTnLst>
                                    <p:anim calcmode="discrete" valueType="str">
                                      <p:cBhvr>
                                        <p:cTn id="261" dur="500" fill="hold"/>
                                        <p:tgtEl>
                                          <p:spTgt spid="162"/>
                                        </p:tgtEl>
                                        <p:attrNameLst>
                                          <p:attrName>style.visibility</p:attrName>
                                        </p:attrNameLst>
                                      </p:cBhvr>
                                      <p:tavLst>
                                        <p:tav tm="0">
                                          <p:val>
                                            <p:strVal val="hidden"/>
                                          </p:val>
                                        </p:tav>
                                        <p:tav tm="50000">
                                          <p:val>
                                            <p:strVal val="visible"/>
                                          </p:val>
                                        </p:tav>
                                      </p:tavLst>
                                    </p:anim>
                                  </p:childTnLst>
                                </p:cTn>
                              </p:par>
                            </p:childTnLst>
                          </p:cTn>
                        </p:par>
                      </p:childTnLst>
                    </p:cTn>
                  </p:par>
                  <p:par>
                    <p:cTn id="262" fill="hold">
                      <p:stCondLst>
                        <p:cond delay="indefinite"/>
                      </p:stCondLst>
                      <p:childTnLst>
                        <p:par>
                          <p:cTn id="263" fill="hold">
                            <p:stCondLst>
                              <p:cond delay="0"/>
                            </p:stCondLst>
                            <p:childTnLst>
                              <p:par>
                                <p:cTn id="264" presetID="22" presetClass="entr" presetSubtype="8" fill="hold" grpId="0" nodeType="clickEffect">
                                  <p:stCondLst>
                                    <p:cond delay="0"/>
                                  </p:stCondLst>
                                  <p:childTnLst>
                                    <p:set>
                                      <p:cBhvr>
                                        <p:cTn id="265" dur="1" fill="hold">
                                          <p:stCondLst>
                                            <p:cond delay="0"/>
                                          </p:stCondLst>
                                        </p:cTn>
                                        <p:tgtEl>
                                          <p:spTgt spid="163"/>
                                        </p:tgtEl>
                                        <p:attrNameLst>
                                          <p:attrName>style.visibility</p:attrName>
                                        </p:attrNameLst>
                                      </p:cBhvr>
                                      <p:to>
                                        <p:strVal val="visible"/>
                                      </p:to>
                                    </p:set>
                                    <p:animEffect transition="in" filter="wipe(left)">
                                      <p:cBhvr>
                                        <p:cTn id="266" dur="500"/>
                                        <p:tgtEl>
                                          <p:spTgt spid="163"/>
                                        </p:tgtEl>
                                      </p:cBhvr>
                                    </p:animEffect>
                                  </p:childTnLst>
                                </p:cTn>
                              </p:par>
                            </p:childTnLst>
                          </p:cTn>
                        </p:par>
                      </p:childTnLst>
                    </p:cTn>
                  </p:par>
                  <p:par>
                    <p:cTn id="267" fill="hold">
                      <p:stCondLst>
                        <p:cond delay="indefinite"/>
                      </p:stCondLst>
                      <p:childTnLst>
                        <p:par>
                          <p:cTn id="268" fill="hold">
                            <p:stCondLst>
                              <p:cond delay="0"/>
                            </p:stCondLst>
                            <p:childTnLst>
                              <p:par>
                                <p:cTn id="269" presetID="1" presetClass="entr" presetSubtype="0" fill="hold" nodeType="clickEffect">
                                  <p:stCondLst>
                                    <p:cond delay="0"/>
                                  </p:stCondLst>
                                  <p:childTnLst>
                                    <p:set>
                                      <p:cBhvr>
                                        <p:cTn id="270" dur="1" fill="hold">
                                          <p:stCondLst>
                                            <p:cond delay="0"/>
                                          </p:stCondLst>
                                        </p:cTn>
                                        <p:tgtEl>
                                          <p:spTgt spid="337"/>
                                        </p:tgtEl>
                                        <p:attrNameLst>
                                          <p:attrName>style.visibility</p:attrName>
                                        </p:attrNameLst>
                                      </p:cBhvr>
                                      <p:to>
                                        <p:strVal val="visible"/>
                                      </p:to>
                                    </p:set>
                                  </p:childTnLst>
                                </p:cTn>
                              </p:par>
                              <p:par>
                                <p:cTn id="271" presetID="1" presetClass="entr" presetSubtype="0" fill="hold" grpId="0" nodeType="withEffect">
                                  <p:stCondLst>
                                    <p:cond delay="0"/>
                                  </p:stCondLst>
                                  <p:childTnLst>
                                    <p:set>
                                      <p:cBhvr>
                                        <p:cTn id="272" dur="1" fill="hold">
                                          <p:stCondLst>
                                            <p:cond delay="0"/>
                                          </p:stCondLst>
                                        </p:cTn>
                                        <p:tgtEl>
                                          <p:spTgt spid="341"/>
                                        </p:tgtEl>
                                        <p:attrNameLst>
                                          <p:attrName>style.visibility</p:attrName>
                                        </p:attrNameLst>
                                      </p:cBhvr>
                                      <p:to>
                                        <p:strVal val="visible"/>
                                      </p:to>
                                    </p:set>
                                  </p:childTnLst>
                                </p:cTn>
                              </p:par>
                              <p:par>
                                <p:cTn id="273" presetID="1" presetClass="entr" presetSubtype="0" fill="hold" grpId="0" nodeType="withEffect">
                                  <p:stCondLst>
                                    <p:cond delay="0"/>
                                  </p:stCondLst>
                                  <p:childTnLst>
                                    <p:set>
                                      <p:cBhvr>
                                        <p:cTn id="274" dur="1" fill="hold">
                                          <p:stCondLst>
                                            <p:cond delay="0"/>
                                          </p:stCondLst>
                                        </p:cTn>
                                        <p:tgtEl>
                                          <p:spTgt spid="310"/>
                                        </p:tgtEl>
                                        <p:attrNameLst>
                                          <p:attrName>style.visibility</p:attrName>
                                        </p:attrNameLst>
                                      </p:cBhvr>
                                      <p:to>
                                        <p:strVal val="visible"/>
                                      </p:to>
                                    </p:set>
                                  </p:childTnLst>
                                </p:cTn>
                              </p:par>
                              <p:par>
                                <p:cTn id="275" presetID="1" presetClass="entr" presetSubtype="0" fill="hold" grpId="0" nodeType="withEffect">
                                  <p:stCondLst>
                                    <p:cond delay="0"/>
                                  </p:stCondLst>
                                  <p:childTnLst>
                                    <p:set>
                                      <p:cBhvr>
                                        <p:cTn id="276" dur="1" fill="hold">
                                          <p:stCondLst>
                                            <p:cond delay="0"/>
                                          </p:stCondLst>
                                        </p:cTn>
                                        <p:tgtEl>
                                          <p:spTgt spid="336"/>
                                        </p:tgtEl>
                                        <p:attrNameLst>
                                          <p:attrName>style.visibility</p:attrName>
                                        </p:attrNameLst>
                                      </p:cBhvr>
                                      <p:to>
                                        <p:strVal val="visible"/>
                                      </p:to>
                                    </p:set>
                                  </p:childTnLst>
                                </p:cTn>
                              </p:par>
                            </p:childTnLst>
                          </p:cTn>
                        </p:par>
                      </p:childTnLst>
                    </p:cTn>
                  </p:par>
                  <p:par>
                    <p:cTn id="277" fill="hold">
                      <p:stCondLst>
                        <p:cond delay="indefinite"/>
                      </p:stCondLst>
                      <p:childTnLst>
                        <p:par>
                          <p:cTn id="278" fill="hold">
                            <p:stCondLst>
                              <p:cond delay="0"/>
                            </p:stCondLst>
                            <p:childTnLst>
                              <p:par>
                                <p:cTn id="279" presetID="1" presetClass="exit" presetSubtype="0" fill="hold" grpId="2" nodeType="clickEffect">
                                  <p:stCondLst>
                                    <p:cond delay="0"/>
                                  </p:stCondLst>
                                  <p:childTnLst>
                                    <p:set>
                                      <p:cBhvr>
                                        <p:cTn id="280" dur="1" fill="hold">
                                          <p:stCondLst>
                                            <p:cond delay="0"/>
                                          </p:stCondLst>
                                        </p:cTn>
                                        <p:tgtEl>
                                          <p:spTgt spid="164"/>
                                        </p:tgtEl>
                                        <p:attrNameLst>
                                          <p:attrName>style.visibility</p:attrName>
                                        </p:attrNameLst>
                                      </p:cBhvr>
                                      <p:to>
                                        <p:strVal val="hidden"/>
                                      </p:to>
                                    </p:set>
                                  </p:childTnLst>
                                </p:cTn>
                              </p:par>
                              <p:par>
                                <p:cTn id="281" presetID="1" presetClass="exit" presetSubtype="0" fill="hold" grpId="1" nodeType="withEffect">
                                  <p:stCondLst>
                                    <p:cond delay="0"/>
                                  </p:stCondLst>
                                  <p:childTnLst>
                                    <p:set>
                                      <p:cBhvr>
                                        <p:cTn id="282" dur="1" fill="hold">
                                          <p:stCondLst>
                                            <p:cond delay="0"/>
                                          </p:stCondLst>
                                        </p:cTn>
                                        <p:tgtEl>
                                          <p:spTgt spid="165"/>
                                        </p:tgtEl>
                                        <p:attrNameLst>
                                          <p:attrName>style.visibility</p:attrName>
                                        </p:attrNameLst>
                                      </p:cBhvr>
                                      <p:to>
                                        <p:strVal val="hidden"/>
                                      </p:to>
                                    </p:set>
                                  </p:childTnLst>
                                </p:cTn>
                              </p:par>
                              <p:par>
                                <p:cTn id="283" presetID="1" presetClass="exit" presetSubtype="0" fill="hold" grpId="1" nodeType="withEffect">
                                  <p:stCondLst>
                                    <p:cond delay="0"/>
                                  </p:stCondLst>
                                  <p:childTnLst>
                                    <p:set>
                                      <p:cBhvr>
                                        <p:cTn id="284" dur="1" fill="hold">
                                          <p:stCondLst>
                                            <p:cond delay="0"/>
                                          </p:stCondLst>
                                        </p:cTn>
                                        <p:tgtEl>
                                          <p:spTgt spid="163"/>
                                        </p:tgtEl>
                                        <p:attrNameLst>
                                          <p:attrName>style.visibility</p:attrName>
                                        </p:attrNameLst>
                                      </p:cBhvr>
                                      <p:to>
                                        <p:strVal val="hidden"/>
                                      </p:to>
                                    </p:set>
                                  </p:childTnLst>
                                </p:cTn>
                              </p:par>
                              <p:par>
                                <p:cTn id="285" presetID="1" presetClass="exit" presetSubtype="0" fill="hold" grpId="2" nodeType="withEffect">
                                  <p:stCondLst>
                                    <p:cond delay="0"/>
                                  </p:stCondLst>
                                  <p:childTnLst>
                                    <p:set>
                                      <p:cBhvr>
                                        <p:cTn id="286" dur="1" fill="hold">
                                          <p:stCondLst>
                                            <p:cond delay="0"/>
                                          </p:stCondLst>
                                        </p:cTn>
                                        <p:tgtEl>
                                          <p:spTgt spid="162"/>
                                        </p:tgtEl>
                                        <p:attrNameLst>
                                          <p:attrName>style.visibility</p:attrName>
                                        </p:attrNameLst>
                                      </p:cBhvr>
                                      <p:to>
                                        <p:strVal val="hidden"/>
                                      </p:to>
                                    </p:set>
                                  </p:childTnLst>
                                </p:cTn>
                              </p:par>
                            </p:childTnLst>
                          </p:cTn>
                        </p:par>
                      </p:childTnLst>
                    </p:cTn>
                  </p:par>
                  <p:par>
                    <p:cTn id="287" fill="hold">
                      <p:stCondLst>
                        <p:cond delay="indefinite"/>
                      </p:stCondLst>
                      <p:childTnLst>
                        <p:par>
                          <p:cTn id="288" fill="hold">
                            <p:stCondLst>
                              <p:cond delay="0"/>
                            </p:stCondLst>
                            <p:childTnLst>
                              <p:par>
                                <p:cTn id="289" presetID="1" presetClass="entr" presetSubtype="0" fill="hold" grpId="0" nodeType="clickEffect">
                                  <p:stCondLst>
                                    <p:cond delay="0"/>
                                  </p:stCondLst>
                                  <p:childTnLst>
                                    <p:set>
                                      <p:cBhvr>
                                        <p:cTn id="290" dur="1" fill="hold">
                                          <p:stCondLst>
                                            <p:cond delay="0"/>
                                          </p:stCondLst>
                                        </p:cTn>
                                        <p:tgtEl>
                                          <p:spTgt spid="176"/>
                                        </p:tgtEl>
                                        <p:attrNameLst>
                                          <p:attrName>style.visibility</p:attrName>
                                        </p:attrNameLst>
                                      </p:cBhvr>
                                      <p:to>
                                        <p:strVal val="visible"/>
                                      </p:to>
                                    </p:set>
                                  </p:childTnLst>
                                </p:cTn>
                              </p:par>
                              <p:par>
                                <p:cTn id="291" presetID="35" presetClass="emph" presetSubtype="0" repeatCount="10000" fill="hold" grpId="1" nodeType="withEffect">
                                  <p:stCondLst>
                                    <p:cond delay="0"/>
                                  </p:stCondLst>
                                  <p:childTnLst>
                                    <p:anim calcmode="discrete" valueType="str">
                                      <p:cBhvr>
                                        <p:cTn id="292" dur="500" fill="hold"/>
                                        <p:tgtEl>
                                          <p:spTgt spid="176"/>
                                        </p:tgtEl>
                                        <p:attrNameLst>
                                          <p:attrName>style.visibility</p:attrName>
                                        </p:attrNameLst>
                                      </p:cBhvr>
                                      <p:tavLst>
                                        <p:tav tm="0">
                                          <p:val>
                                            <p:strVal val="hidden"/>
                                          </p:val>
                                        </p:tav>
                                        <p:tav tm="50000">
                                          <p:val>
                                            <p:strVal val="visible"/>
                                          </p:val>
                                        </p:tav>
                                      </p:tavLst>
                                    </p:anim>
                                  </p:childTnLst>
                                </p:cTn>
                              </p:par>
                            </p:childTnLst>
                          </p:cTn>
                        </p:par>
                      </p:childTnLst>
                    </p:cTn>
                  </p:par>
                  <p:par>
                    <p:cTn id="293" fill="hold">
                      <p:stCondLst>
                        <p:cond delay="indefinite"/>
                      </p:stCondLst>
                      <p:childTnLst>
                        <p:par>
                          <p:cTn id="294" fill="hold">
                            <p:stCondLst>
                              <p:cond delay="0"/>
                            </p:stCondLst>
                            <p:childTnLst>
                              <p:par>
                                <p:cTn id="295" presetID="22" presetClass="entr" presetSubtype="4" fill="hold" grpId="0" nodeType="clickEffect">
                                  <p:stCondLst>
                                    <p:cond delay="0"/>
                                  </p:stCondLst>
                                  <p:childTnLst>
                                    <p:set>
                                      <p:cBhvr>
                                        <p:cTn id="296" dur="1" fill="hold">
                                          <p:stCondLst>
                                            <p:cond delay="0"/>
                                          </p:stCondLst>
                                        </p:cTn>
                                        <p:tgtEl>
                                          <p:spTgt spid="177"/>
                                        </p:tgtEl>
                                        <p:attrNameLst>
                                          <p:attrName>style.visibility</p:attrName>
                                        </p:attrNameLst>
                                      </p:cBhvr>
                                      <p:to>
                                        <p:strVal val="visible"/>
                                      </p:to>
                                    </p:set>
                                    <p:animEffect transition="in" filter="wipe(down)">
                                      <p:cBhvr>
                                        <p:cTn id="297" dur="500"/>
                                        <p:tgtEl>
                                          <p:spTgt spid="177"/>
                                        </p:tgtEl>
                                      </p:cBhvr>
                                    </p:animEffect>
                                  </p:childTnLst>
                                </p:cTn>
                              </p:par>
                            </p:childTnLst>
                          </p:cTn>
                        </p:par>
                      </p:childTnLst>
                    </p:cTn>
                  </p:par>
                  <p:par>
                    <p:cTn id="298" fill="hold">
                      <p:stCondLst>
                        <p:cond delay="indefinite"/>
                      </p:stCondLst>
                      <p:childTnLst>
                        <p:par>
                          <p:cTn id="299" fill="hold">
                            <p:stCondLst>
                              <p:cond delay="0"/>
                            </p:stCondLst>
                            <p:childTnLst>
                              <p:par>
                                <p:cTn id="300" presetID="1" presetClass="entr" presetSubtype="0" fill="hold" grpId="0" nodeType="clickEffect">
                                  <p:stCondLst>
                                    <p:cond delay="0"/>
                                  </p:stCondLst>
                                  <p:childTnLst>
                                    <p:set>
                                      <p:cBhvr>
                                        <p:cTn id="301" dur="1" fill="hold">
                                          <p:stCondLst>
                                            <p:cond delay="0"/>
                                          </p:stCondLst>
                                        </p:cTn>
                                        <p:tgtEl>
                                          <p:spTgt spid="166"/>
                                        </p:tgtEl>
                                        <p:attrNameLst>
                                          <p:attrName>style.visibility</p:attrName>
                                        </p:attrNameLst>
                                      </p:cBhvr>
                                      <p:to>
                                        <p:strVal val="visible"/>
                                      </p:to>
                                    </p:set>
                                  </p:childTnLst>
                                </p:cTn>
                              </p:par>
                              <p:par>
                                <p:cTn id="302" presetID="35" presetClass="emph" presetSubtype="0" repeatCount="10000" fill="hold" grpId="1" nodeType="withEffect">
                                  <p:stCondLst>
                                    <p:cond delay="0"/>
                                  </p:stCondLst>
                                  <p:childTnLst>
                                    <p:anim calcmode="discrete" valueType="str">
                                      <p:cBhvr>
                                        <p:cTn id="303" dur="500" fill="hold"/>
                                        <p:tgtEl>
                                          <p:spTgt spid="166"/>
                                        </p:tgtEl>
                                        <p:attrNameLst>
                                          <p:attrName>style.visibility</p:attrName>
                                        </p:attrNameLst>
                                      </p:cBhvr>
                                      <p:tavLst>
                                        <p:tav tm="0">
                                          <p:val>
                                            <p:strVal val="hidden"/>
                                          </p:val>
                                        </p:tav>
                                        <p:tav tm="50000">
                                          <p:val>
                                            <p:strVal val="visible"/>
                                          </p:val>
                                        </p:tav>
                                      </p:tavLst>
                                    </p:anim>
                                  </p:childTnLst>
                                </p:cTn>
                              </p:par>
                            </p:childTnLst>
                          </p:cTn>
                        </p:par>
                      </p:childTnLst>
                    </p:cTn>
                  </p:par>
                  <p:par>
                    <p:cTn id="304" fill="hold">
                      <p:stCondLst>
                        <p:cond delay="indefinite"/>
                      </p:stCondLst>
                      <p:childTnLst>
                        <p:par>
                          <p:cTn id="305" fill="hold">
                            <p:stCondLst>
                              <p:cond delay="0"/>
                            </p:stCondLst>
                            <p:childTnLst>
                              <p:par>
                                <p:cTn id="306" presetID="22" presetClass="entr" presetSubtype="8" fill="hold" grpId="0" nodeType="clickEffect">
                                  <p:stCondLst>
                                    <p:cond delay="0"/>
                                  </p:stCondLst>
                                  <p:childTnLst>
                                    <p:set>
                                      <p:cBhvr>
                                        <p:cTn id="307" dur="1" fill="hold">
                                          <p:stCondLst>
                                            <p:cond delay="0"/>
                                          </p:stCondLst>
                                        </p:cTn>
                                        <p:tgtEl>
                                          <p:spTgt spid="170"/>
                                        </p:tgtEl>
                                        <p:attrNameLst>
                                          <p:attrName>style.visibility</p:attrName>
                                        </p:attrNameLst>
                                      </p:cBhvr>
                                      <p:to>
                                        <p:strVal val="visible"/>
                                      </p:to>
                                    </p:set>
                                    <p:animEffect transition="in" filter="wipe(left)">
                                      <p:cBhvr>
                                        <p:cTn id="308" dur="500"/>
                                        <p:tgtEl>
                                          <p:spTgt spid="170"/>
                                        </p:tgtEl>
                                      </p:cBhvr>
                                    </p:animEffect>
                                  </p:childTnLst>
                                </p:cTn>
                              </p:par>
                            </p:childTnLst>
                          </p:cTn>
                        </p:par>
                      </p:childTnLst>
                    </p:cTn>
                  </p:par>
                  <p:par>
                    <p:cTn id="309" fill="hold">
                      <p:stCondLst>
                        <p:cond delay="indefinite"/>
                      </p:stCondLst>
                      <p:childTnLst>
                        <p:par>
                          <p:cTn id="310" fill="hold">
                            <p:stCondLst>
                              <p:cond delay="0"/>
                            </p:stCondLst>
                            <p:childTnLst>
                              <p:par>
                                <p:cTn id="311" presetID="1" presetClass="entr" presetSubtype="0" fill="hold" nodeType="clickEffect">
                                  <p:stCondLst>
                                    <p:cond delay="0"/>
                                  </p:stCondLst>
                                  <p:childTnLst>
                                    <p:set>
                                      <p:cBhvr>
                                        <p:cTn id="312" dur="1" fill="hold">
                                          <p:stCondLst>
                                            <p:cond delay="0"/>
                                          </p:stCondLst>
                                        </p:cTn>
                                        <p:tgtEl>
                                          <p:spTgt spid="334"/>
                                        </p:tgtEl>
                                        <p:attrNameLst>
                                          <p:attrName>style.visibility</p:attrName>
                                        </p:attrNameLst>
                                      </p:cBhvr>
                                      <p:to>
                                        <p:strVal val="visible"/>
                                      </p:to>
                                    </p:set>
                                  </p:childTnLst>
                                </p:cTn>
                              </p:par>
                              <p:par>
                                <p:cTn id="313" presetID="1" presetClass="entr" presetSubtype="0" fill="hold" grpId="0" nodeType="withEffect">
                                  <p:stCondLst>
                                    <p:cond delay="0"/>
                                  </p:stCondLst>
                                  <p:childTnLst>
                                    <p:set>
                                      <p:cBhvr>
                                        <p:cTn id="314" dur="1" fill="hold">
                                          <p:stCondLst>
                                            <p:cond delay="0"/>
                                          </p:stCondLst>
                                        </p:cTn>
                                        <p:tgtEl>
                                          <p:spTgt spid="333"/>
                                        </p:tgtEl>
                                        <p:attrNameLst>
                                          <p:attrName>style.visibility</p:attrName>
                                        </p:attrNameLst>
                                      </p:cBhvr>
                                      <p:to>
                                        <p:strVal val="visible"/>
                                      </p:to>
                                    </p:set>
                                  </p:childTnLst>
                                </p:cTn>
                              </p:par>
                            </p:childTnLst>
                          </p:cTn>
                        </p:par>
                      </p:childTnLst>
                    </p:cTn>
                  </p:par>
                  <p:par>
                    <p:cTn id="315" fill="hold">
                      <p:stCondLst>
                        <p:cond delay="indefinite"/>
                      </p:stCondLst>
                      <p:childTnLst>
                        <p:par>
                          <p:cTn id="316" fill="hold">
                            <p:stCondLst>
                              <p:cond delay="0"/>
                            </p:stCondLst>
                            <p:childTnLst>
                              <p:par>
                                <p:cTn id="317" presetID="1" presetClass="exit" presetSubtype="0" fill="hold" grpId="2" nodeType="clickEffect">
                                  <p:stCondLst>
                                    <p:cond delay="0"/>
                                  </p:stCondLst>
                                  <p:childTnLst>
                                    <p:set>
                                      <p:cBhvr>
                                        <p:cTn id="318" dur="1" fill="hold">
                                          <p:stCondLst>
                                            <p:cond delay="0"/>
                                          </p:stCondLst>
                                        </p:cTn>
                                        <p:tgtEl>
                                          <p:spTgt spid="176"/>
                                        </p:tgtEl>
                                        <p:attrNameLst>
                                          <p:attrName>style.visibility</p:attrName>
                                        </p:attrNameLst>
                                      </p:cBhvr>
                                      <p:to>
                                        <p:strVal val="hidden"/>
                                      </p:to>
                                    </p:set>
                                  </p:childTnLst>
                                </p:cTn>
                              </p:par>
                              <p:par>
                                <p:cTn id="319" presetID="1" presetClass="exit" presetSubtype="0" fill="hold" grpId="1" nodeType="withEffect">
                                  <p:stCondLst>
                                    <p:cond delay="0"/>
                                  </p:stCondLst>
                                  <p:childTnLst>
                                    <p:set>
                                      <p:cBhvr>
                                        <p:cTn id="320" dur="1" fill="hold">
                                          <p:stCondLst>
                                            <p:cond delay="0"/>
                                          </p:stCondLst>
                                        </p:cTn>
                                        <p:tgtEl>
                                          <p:spTgt spid="177"/>
                                        </p:tgtEl>
                                        <p:attrNameLst>
                                          <p:attrName>style.visibility</p:attrName>
                                        </p:attrNameLst>
                                      </p:cBhvr>
                                      <p:to>
                                        <p:strVal val="hidden"/>
                                      </p:to>
                                    </p:set>
                                  </p:childTnLst>
                                </p:cTn>
                              </p:par>
                              <p:par>
                                <p:cTn id="321" presetID="1" presetClass="exit" presetSubtype="0" fill="hold" grpId="1" nodeType="withEffect">
                                  <p:stCondLst>
                                    <p:cond delay="0"/>
                                  </p:stCondLst>
                                  <p:childTnLst>
                                    <p:set>
                                      <p:cBhvr>
                                        <p:cTn id="322" dur="1" fill="hold">
                                          <p:stCondLst>
                                            <p:cond delay="0"/>
                                          </p:stCondLst>
                                        </p:cTn>
                                        <p:tgtEl>
                                          <p:spTgt spid="170"/>
                                        </p:tgtEl>
                                        <p:attrNameLst>
                                          <p:attrName>style.visibility</p:attrName>
                                        </p:attrNameLst>
                                      </p:cBhvr>
                                      <p:to>
                                        <p:strVal val="hidden"/>
                                      </p:to>
                                    </p:set>
                                  </p:childTnLst>
                                </p:cTn>
                              </p:par>
                              <p:par>
                                <p:cTn id="323" presetID="1" presetClass="exit" presetSubtype="0" fill="hold" grpId="2" nodeType="withEffect">
                                  <p:stCondLst>
                                    <p:cond delay="0"/>
                                  </p:stCondLst>
                                  <p:childTnLst>
                                    <p:set>
                                      <p:cBhvr>
                                        <p:cTn id="324" dur="1" fill="hold">
                                          <p:stCondLst>
                                            <p:cond delay="0"/>
                                          </p:stCondLst>
                                        </p:cTn>
                                        <p:tgtEl>
                                          <p:spTgt spid="166"/>
                                        </p:tgtEl>
                                        <p:attrNameLst>
                                          <p:attrName>style.visibility</p:attrName>
                                        </p:attrNameLst>
                                      </p:cBhvr>
                                      <p:to>
                                        <p:strVal val="hidden"/>
                                      </p:to>
                                    </p:set>
                                  </p:childTnLst>
                                </p:cTn>
                              </p:par>
                            </p:childTnLst>
                          </p:cTn>
                        </p:par>
                      </p:childTnLst>
                    </p:cTn>
                  </p:par>
                  <p:par>
                    <p:cTn id="325" fill="hold">
                      <p:stCondLst>
                        <p:cond delay="indefinite"/>
                      </p:stCondLst>
                      <p:childTnLst>
                        <p:par>
                          <p:cTn id="326" fill="hold">
                            <p:stCondLst>
                              <p:cond delay="0"/>
                            </p:stCondLst>
                            <p:childTnLst>
                              <p:par>
                                <p:cTn id="327" presetID="1" presetClass="entr" presetSubtype="0" fill="hold" grpId="0" nodeType="clickEffect">
                                  <p:stCondLst>
                                    <p:cond delay="0"/>
                                  </p:stCondLst>
                                  <p:childTnLst>
                                    <p:set>
                                      <p:cBhvr>
                                        <p:cTn id="328" dur="1" fill="hold">
                                          <p:stCondLst>
                                            <p:cond delay="0"/>
                                          </p:stCondLst>
                                        </p:cTn>
                                        <p:tgtEl>
                                          <p:spTgt spid="187"/>
                                        </p:tgtEl>
                                        <p:attrNameLst>
                                          <p:attrName>style.visibility</p:attrName>
                                        </p:attrNameLst>
                                      </p:cBhvr>
                                      <p:to>
                                        <p:strVal val="visible"/>
                                      </p:to>
                                    </p:set>
                                  </p:childTnLst>
                                </p:cTn>
                              </p:par>
                              <p:par>
                                <p:cTn id="329" presetID="35" presetClass="emph" presetSubtype="0" repeatCount="10000" fill="hold" grpId="1" nodeType="withEffect">
                                  <p:stCondLst>
                                    <p:cond delay="0"/>
                                  </p:stCondLst>
                                  <p:childTnLst>
                                    <p:anim calcmode="discrete" valueType="str">
                                      <p:cBhvr>
                                        <p:cTn id="330" dur="500" fill="hold"/>
                                        <p:tgtEl>
                                          <p:spTgt spid="187"/>
                                        </p:tgtEl>
                                        <p:attrNameLst>
                                          <p:attrName>style.visibility</p:attrName>
                                        </p:attrNameLst>
                                      </p:cBhvr>
                                      <p:tavLst>
                                        <p:tav tm="0">
                                          <p:val>
                                            <p:strVal val="hidden"/>
                                          </p:val>
                                        </p:tav>
                                        <p:tav tm="50000">
                                          <p:val>
                                            <p:strVal val="visible"/>
                                          </p:val>
                                        </p:tav>
                                      </p:tavLst>
                                    </p:anim>
                                  </p:childTnLst>
                                </p:cTn>
                              </p:par>
                            </p:childTnLst>
                          </p:cTn>
                        </p:par>
                      </p:childTnLst>
                    </p:cTn>
                  </p:par>
                  <p:par>
                    <p:cTn id="331" fill="hold">
                      <p:stCondLst>
                        <p:cond delay="indefinite"/>
                      </p:stCondLst>
                      <p:childTnLst>
                        <p:par>
                          <p:cTn id="332" fill="hold">
                            <p:stCondLst>
                              <p:cond delay="0"/>
                            </p:stCondLst>
                            <p:childTnLst>
                              <p:par>
                                <p:cTn id="333" presetID="22" presetClass="entr" presetSubtype="2" fill="hold" grpId="0" nodeType="clickEffect">
                                  <p:stCondLst>
                                    <p:cond delay="0"/>
                                  </p:stCondLst>
                                  <p:childTnLst>
                                    <p:set>
                                      <p:cBhvr>
                                        <p:cTn id="334" dur="1" fill="hold">
                                          <p:stCondLst>
                                            <p:cond delay="0"/>
                                          </p:stCondLst>
                                        </p:cTn>
                                        <p:tgtEl>
                                          <p:spTgt spid="188"/>
                                        </p:tgtEl>
                                        <p:attrNameLst>
                                          <p:attrName>style.visibility</p:attrName>
                                        </p:attrNameLst>
                                      </p:cBhvr>
                                      <p:to>
                                        <p:strVal val="visible"/>
                                      </p:to>
                                    </p:set>
                                    <p:animEffect transition="in" filter="wipe(right)">
                                      <p:cBhvr>
                                        <p:cTn id="335" dur="500"/>
                                        <p:tgtEl>
                                          <p:spTgt spid="188"/>
                                        </p:tgtEl>
                                      </p:cBhvr>
                                    </p:animEffect>
                                  </p:childTnLst>
                                </p:cTn>
                              </p:par>
                            </p:childTnLst>
                          </p:cTn>
                        </p:par>
                      </p:childTnLst>
                    </p:cTn>
                  </p:par>
                  <p:par>
                    <p:cTn id="336" fill="hold">
                      <p:stCondLst>
                        <p:cond delay="indefinite"/>
                      </p:stCondLst>
                      <p:childTnLst>
                        <p:par>
                          <p:cTn id="337" fill="hold">
                            <p:stCondLst>
                              <p:cond delay="0"/>
                            </p:stCondLst>
                            <p:childTnLst>
                              <p:par>
                                <p:cTn id="338" presetID="1" presetClass="entr" presetSubtype="0" fill="hold" grpId="0" nodeType="clickEffect">
                                  <p:stCondLst>
                                    <p:cond delay="0"/>
                                  </p:stCondLst>
                                  <p:childTnLst>
                                    <p:set>
                                      <p:cBhvr>
                                        <p:cTn id="339" dur="1" fill="hold">
                                          <p:stCondLst>
                                            <p:cond delay="0"/>
                                          </p:stCondLst>
                                        </p:cTn>
                                        <p:tgtEl>
                                          <p:spTgt spid="178"/>
                                        </p:tgtEl>
                                        <p:attrNameLst>
                                          <p:attrName>style.visibility</p:attrName>
                                        </p:attrNameLst>
                                      </p:cBhvr>
                                      <p:to>
                                        <p:strVal val="visible"/>
                                      </p:to>
                                    </p:set>
                                  </p:childTnLst>
                                </p:cTn>
                              </p:par>
                              <p:par>
                                <p:cTn id="340" presetID="35" presetClass="emph" presetSubtype="0" repeatCount="10000" fill="hold" grpId="1" nodeType="withEffect">
                                  <p:stCondLst>
                                    <p:cond delay="0"/>
                                  </p:stCondLst>
                                  <p:childTnLst>
                                    <p:anim calcmode="discrete" valueType="str">
                                      <p:cBhvr>
                                        <p:cTn id="341" dur="500" fill="hold"/>
                                        <p:tgtEl>
                                          <p:spTgt spid="178"/>
                                        </p:tgtEl>
                                        <p:attrNameLst>
                                          <p:attrName>style.visibility</p:attrName>
                                        </p:attrNameLst>
                                      </p:cBhvr>
                                      <p:tavLst>
                                        <p:tav tm="0">
                                          <p:val>
                                            <p:strVal val="hidden"/>
                                          </p:val>
                                        </p:tav>
                                        <p:tav tm="50000">
                                          <p:val>
                                            <p:strVal val="visible"/>
                                          </p:val>
                                        </p:tav>
                                      </p:tavLst>
                                    </p:anim>
                                  </p:childTnLst>
                                </p:cTn>
                              </p:par>
                            </p:childTnLst>
                          </p:cTn>
                        </p:par>
                      </p:childTnLst>
                    </p:cTn>
                  </p:par>
                  <p:par>
                    <p:cTn id="342" fill="hold">
                      <p:stCondLst>
                        <p:cond delay="indefinite"/>
                      </p:stCondLst>
                      <p:childTnLst>
                        <p:par>
                          <p:cTn id="343" fill="hold">
                            <p:stCondLst>
                              <p:cond delay="0"/>
                            </p:stCondLst>
                            <p:childTnLst>
                              <p:par>
                                <p:cTn id="344" presetID="22" presetClass="entr" presetSubtype="8" fill="hold" grpId="0" nodeType="clickEffect">
                                  <p:stCondLst>
                                    <p:cond delay="0"/>
                                  </p:stCondLst>
                                  <p:childTnLst>
                                    <p:set>
                                      <p:cBhvr>
                                        <p:cTn id="345" dur="1" fill="hold">
                                          <p:stCondLst>
                                            <p:cond delay="0"/>
                                          </p:stCondLst>
                                        </p:cTn>
                                        <p:tgtEl>
                                          <p:spTgt spid="179"/>
                                        </p:tgtEl>
                                        <p:attrNameLst>
                                          <p:attrName>style.visibility</p:attrName>
                                        </p:attrNameLst>
                                      </p:cBhvr>
                                      <p:to>
                                        <p:strVal val="visible"/>
                                      </p:to>
                                    </p:set>
                                    <p:animEffect transition="in" filter="wipe(left)">
                                      <p:cBhvr>
                                        <p:cTn id="346" dur="500"/>
                                        <p:tgtEl>
                                          <p:spTgt spid="179"/>
                                        </p:tgtEl>
                                      </p:cBhvr>
                                    </p:animEffect>
                                  </p:childTnLst>
                                </p:cTn>
                              </p:par>
                            </p:childTnLst>
                          </p:cTn>
                        </p:par>
                      </p:childTnLst>
                    </p:cTn>
                  </p:par>
                  <p:par>
                    <p:cTn id="347" fill="hold">
                      <p:stCondLst>
                        <p:cond delay="indefinite"/>
                      </p:stCondLst>
                      <p:childTnLst>
                        <p:par>
                          <p:cTn id="348" fill="hold">
                            <p:stCondLst>
                              <p:cond delay="0"/>
                            </p:stCondLst>
                            <p:childTnLst>
                              <p:par>
                                <p:cTn id="349" presetID="1" presetClass="entr" presetSubtype="0" fill="hold" grpId="0" nodeType="clickEffect">
                                  <p:stCondLst>
                                    <p:cond delay="0"/>
                                  </p:stCondLst>
                                  <p:childTnLst>
                                    <p:set>
                                      <p:cBhvr>
                                        <p:cTn id="350" dur="1" fill="hold">
                                          <p:stCondLst>
                                            <p:cond delay="0"/>
                                          </p:stCondLst>
                                        </p:cTn>
                                        <p:tgtEl>
                                          <p:spTgt spid="335"/>
                                        </p:tgtEl>
                                        <p:attrNameLst>
                                          <p:attrName>style.visibility</p:attrName>
                                        </p:attrNameLst>
                                      </p:cBhvr>
                                      <p:to>
                                        <p:strVal val="visible"/>
                                      </p:to>
                                    </p:set>
                                  </p:childTnLst>
                                </p:cTn>
                              </p:par>
                              <p:par>
                                <p:cTn id="351" presetID="1" presetClass="entr" presetSubtype="0" fill="hold" nodeType="withEffect">
                                  <p:stCondLst>
                                    <p:cond delay="0"/>
                                  </p:stCondLst>
                                  <p:childTnLst>
                                    <p:set>
                                      <p:cBhvr>
                                        <p:cTn id="352" dur="1" fill="hold">
                                          <p:stCondLst>
                                            <p:cond delay="0"/>
                                          </p:stCondLst>
                                        </p:cTn>
                                        <p:tgtEl>
                                          <p:spTgt spid="338"/>
                                        </p:tgtEl>
                                        <p:attrNameLst>
                                          <p:attrName>style.visibility</p:attrName>
                                        </p:attrNameLst>
                                      </p:cBhvr>
                                      <p:to>
                                        <p:strVal val="visible"/>
                                      </p:to>
                                    </p:set>
                                  </p:childTnLst>
                                </p:cTn>
                              </p:par>
                            </p:childTnLst>
                          </p:cTn>
                        </p:par>
                      </p:childTnLst>
                    </p:cTn>
                  </p:par>
                  <p:par>
                    <p:cTn id="353" fill="hold">
                      <p:stCondLst>
                        <p:cond delay="indefinite"/>
                      </p:stCondLst>
                      <p:childTnLst>
                        <p:par>
                          <p:cTn id="354" fill="hold">
                            <p:stCondLst>
                              <p:cond delay="0"/>
                            </p:stCondLst>
                            <p:childTnLst>
                              <p:par>
                                <p:cTn id="355" presetID="1" presetClass="entr" presetSubtype="0" fill="hold" grpId="0" nodeType="clickEffect">
                                  <p:stCondLst>
                                    <p:cond delay="0"/>
                                  </p:stCondLst>
                                  <p:childTnLst>
                                    <p:set>
                                      <p:cBhvr>
                                        <p:cTn id="356" dur="1" fill="hold">
                                          <p:stCondLst>
                                            <p:cond delay="0"/>
                                          </p:stCondLst>
                                        </p:cTn>
                                        <p:tgtEl>
                                          <p:spTgt spid="346"/>
                                        </p:tgtEl>
                                        <p:attrNameLst>
                                          <p:attrName>style.visibility</p:attrName>
                                        </p:attrNameLst>
                                      </p:cBhvr>
                                      <p:to>
                                        <p:strVal val="visible"/>
                                      </p:to>
                                    </p:set>
                                  </p:childTnLst>
                                </p:cTn>
                              </p:par>
                            </p:childTnLst>
                          </p:cTn>
                        </p:par>
                      </p:childTnLst>
                    </p:cTn>
                  </p:par>
                  <p:par>
                    <p:cTn id="357" fill="hold">
                      <p:stCondLst>
                        <p:cond delay="indefinite"/>
                      </p:stCondLst>
                      <p:childTnLst>
                        <p:par>
                          <p:cTn id="358" fill="hold">
                            <p:stCondLst>
                              <p:cond delay="0"/>
                            </p:stCondLst>
                            <p:childTnLst>
                              <p:par>
                                <p:cTn id="359" presetID="1" presetClass="exit" presetSubtype="0" fill="hold" grpId="2" nodeType="clickEffect">
                                  <p:stCondLst>
                                    <p:cond delay="0"/>
                                  </p:stCondLst>
                                  <p:childTnLst>
                                    <p:set>
                                      <p:cBhvr>
                                        <p:cTn id="360" dur="1" fill="hold">
                                          <p:stCondLst>
                                            <p:cond delay="0"/>
                                          </p:stCondLst>
                                        </p:cTn>
                                        <p:tgtEl>
                                          <p:spTgt spid="187"/>
                                        </p:tgtEl>
                                        <p:attrNameLst>
                                          <p:attrName>style.visibility</p:attrName>
                                        </p:attrNameLst>
                                      </p:cBhvr>
                                      <p:to>
                                        <p:strVal val="hidden"/>
                                      </p:to>
                                    </p:set>
                                  </p:childTnLst>
                                </p:cTn>
                              </p:par>
                              <p:par>
                                <p:cTn id="361" presetID="1" presetClass="exit" presetSubtype="0" fill="hold" grpId="1" nodeType="withEffect">
                                  <p:stCondLst>
                                    <p:cond delay="0"/>
                                  </p:stCondLst>
                                  <p:childTnLst>
                                    <p:set>
                                      <p:cBhvr>
                                        <p:cTn id="362" dur="1" fill="hold">
                                          <p:stCondLst>
                                            <p:cond delay="0"/>
                                          </p:stCondLst>
                                        </p:cTn>
                                        <p:tgtEl>
                                          <p:spTgt spid="188"/>
                                        </p:tgtEl>
                                        <p:attrNameLst>
                                          <p:attrName>style.visibility</p:attrName>
                                        </p:attrNameLst>
                                      </p:cBhvr>
                                      <p:to>
                                        <p:strVal val="hidden"/>
                                      </p:to>
                                    </p:set>
                                  </p:childTnLst>
                                </p:cTn>
                              </p:par>
                              <p:par>
                                <p:cTn id="363" presetID="1" presetClass="exit" presetSubtype="0" fill="hold" grpId="1" nodeType="withEffect">
                                  <p:stCondLst>
                                    <p:cond delay="0"/>
                                  </p:stCondLst>
                                  <p:childTnLst>
                                    <p:set>
                                      <p:cBhvr>
                                        <p:cTn id="364" dur="1" fill="hold">
                                          <p:stCondLst>
                                            <p:cond delay="0"/>
                                          </p:stCondLst>
                                        </p:cTn>
                                        <p:tgtEl>
                                          <p:spTgt spid="179"/>
                                        </p:tgtEl>
                                        <p:attrNameLst>
                                          <p:attrName>style.visibility</p:attrName>
                                        </p:attrNameLst>
                                      </p:cBhvr>
                                      <p:to>
                                        <p:strVal val="hidden"/>
                                      </p:to>
                                    </p:set>
                                  </p:childTnLst>
                                </p:cTn>
                              </p:par>
                              <p:par>
                                <p:cTn id="365" presetID="1" presetClass="exit" presetSubtype="0" fill="hold" grpId="2" nodeType="withEffect">
                                  <p:stCondLst>
                                    <p:cond delay="0"/>
                                  </p:stCondLst>
                                  <p:childTnLst>
                                    <p:set>
                                      <p:cBhvr>
                                        <p:cTn id="366" dur="1" fill="hold">
                                          <p:stCondLst>
                                            <p:cond delay="0"/>
                                          </p:stCondLst>
                                        </p:cTn>
                                        <p:tgtEl>
                                          <p:spTgt spid="178"/>
                                        </p:tgtEl>
                                        <p:attrNameLst>
                                          <p:attrName>style.visibility</p:attrName>
                                        </p:attrNameLst>
                                      </p:cBhvr>
                                      <p:to>
                                        <p:strVal val="hidden"/>
                                      </p:to>
                                    </p:set>
                                  </p:childTnLst>
                                </p:cTn>
                              </p:par>
                            </p:childTnLst>
                          </p:cTn>
                        </p:par>
                      </p:childTnLst>
                    </p:cTn>
                  </p:par>
                  <p:par>
                    <p:cTn id="367" fill="hold">
                      <p:stCondLst>
                        <p:cond delay="indefinite"/>
                      </p:stCondLst>
                      <p:childTnLst>
                        <p:par>
                          <p:cTn id="368" fill="hold">
                            <p:stCondLst>
                              <p:cond delay="0"/>
                            </p:stCondLst>
                            <p:childTnLst>
                              <p:par>
                                <p:cTn id="369" presetID="1" presetClass="entr" presetSubtype="0" fill="hold" grpId="0" nodeType="clickEffect">
                                  <p:stCondLst>
                                    <p:cond delay="0"/>
                                  </p:stCondLst>
                                  <p:childTnLst>
                                    <p:set>
                                      <p:cBhvr>
                                        <p:cTn id="370" dur="1" fill="hold">
                                          <p:stCondLst>
                                            <p:cond delay="0"/>
                                          </p:stCondLst>
                                        </p:cTn>
                                        <p:tgtEl>
                                          <p:spTgt spid="288"/>
                                        </p:tgtEl>
                                        <p:attrNameLst>
                                          <p:attrName>style.visibility</p:attrName>
                                        </p:attrNameLst>
                                      </p:cBhvr>
                                      <p:to>
                                        <p:strVal val="visible"/>
                                      </p:to>
                                    </p:set>
                                  </p:childTnLst>
                                </p:cTn>
                              </p:par>
                            </p:childTnLst>
                          </p:cTn>
                        </p:par>
                      </p:childTnLst>
                    </p:cTn>
                  </p:par>
                  <p:par>
                    <p:cTn id="371" fill="hold">
                      <p:stCondLst>
                        <p:cond delay="indefinite"/>
                      </p:stCondLst>
                      <p:childTnLst>
                        <p:par>
                          <p:cTn id="372" fill="hold">
                            <p:stCondLst>
                              <p:cond delay="0"/>
                            </p:stCondLst>
                            <p:childTnLst>
                              <p:par>
                                <p:cTn id="373" presetID="2" presetClass="exit" presetSubtype="2" fill="hold" nodeType="clickEffect">
                                  <p:stCondLst>
                                    <p:cond delay="0"/>
                                  </p:stCondLst>
                                  <p:childTnLst>
                                    <p:anim calcmode="lin" valueType="num">
                                      <p:cBhvr additive="base">
                                        <p:cTn id="374" dur="500"/>
                                        <p:tgtEl>
                                          <p:spTgt spid="3"/>
                                        </p:tgtEl>
                                        <p:attrNameLst>
                                          <p:attrName>ppt_x</p:attrName>
                                        </p:attrNameLst>
                                      </p:cBhvr>
                                      <p:tavLst>
                                        <p:tav tm="0">
                                          <p:val>
                                            <p:strVal val="ppt_x"/>
                                          </p:val>
                                        </p:tav>
                                        <p:tav tm="100000">
                                          <p:val>
                                            <p:strVal val="1+ppt_w/2"/>
                                          </p:val>
                                        </p:tav>
                                      </p:tavLst>
                                    </p:anim>
                                    <p:anim calcmode="lin" valueType="num">
                                      <p:cBhvr additive="base">
                                        <p:cTn id="375" dur="500"/>
                                        <p:tgtEl>
                                          <p:spTgt spid="3"/>
                                        </p:tgtEl>
                                        <p:attrNameLst>
                                          <p:attrName>ppt_y</p:attrName>
                                        </p:attrNameLst>
                                      </p:cBhvr>
                                      <p:tavLst>
                                        <p:tav tm="0">
                                          <p:val>
                                            <p:strVal val="ppt_y"/>
                                          </p:val>
                                        </p:tav>
                                        <p:tav tm="100000">
                                          <p:val>
                                            <p:strVal val="ppt_y"/>
                                          </p:val>
                                        </p:tav>
                                      </p:tavLst>
                                    </p:anim>
                                    <p:set>
                                      <p:cBhvr>
                                        <p:cTn id="376"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 grpId="0"/>
      <p:bldP spid="147" grpId="0"/>
      <p:bldP spid="149" grpId="0"/>
      <p:bldP spid="151" grpId="0"/>
      <p:bldP spid="152" grpId="0"/>
      <p:bldP spid="167" grpId="0" animBg="1"/>
      <p:bldP spid="2" grpId="0"/>
      <p:bldP spid="2" grpId="1"/>
      <p:bldP spid="180" grpId="0"/>
      <p:bldP spid="181" grpId="0" animBg="1"/>
      <p:bldP spid="182" grpId="0"/>
      <p:bldP spid="183" grpId="0" animBg="1"/>
      <p:bldP spid="184" grpId="0"/>
      <p:bldP spid="185" grpId="0" animBg="1"/>
      <p:bldP spid="186" grpId="0"/>
      <p:bldP spid="194" grpId="0"/>
      <p:bldP spid="199" grpId="0"/>
      <p:bldP spid="200" grpId="0" animBg="1"/>
      <p:bldP spid="201" grpId="0"/>
      <p:bldP spid="202" grpId="0" animBg="1"/>
      <p:bldP spid="304" grpId="0" animBg="1"/>
      <p:bldP spid="310" grpId="0" animBg="1"/>
      <p:bldP spid="333" grpId="0"/>
      <p:bldP spid="335" grpId="0"/>
      <p:bldP spid="336" grpId="0"/>
      <p:bldP spid="341" grpId="0"/>
      <p:bldP spid="343" grpId="0"/>
      <p:bldP spid="344" grpId="0"/>
      <p:bldP spid="345" grpId="0"/>
      <p:bldP spid="346" grpId="0"/>
      <p:bldP spid="129" grpId="0"/>
      <p:bldP spid="107" grpId="0" animBg="1"/>
      <p:bldP spid="107" grpId="1" animBg="1"/>
      <p:bldP spid="107" grpId="2" animBg="1"/>
      <p:bldP spid="135" grpId="0" animBg="1"/>
      <p:bldP spid="135" grpId="1" animBg="1"/>
      <p:bldP spid="138" grpId="0" animBg="1"/>
      <p:bldP spid="138" grpId="1" animBg="1"/>
      <p:bldP spid="138" grpId="2" animBg="1"/>
      <p:bldP spid="139" grpId="0" animBg="1"/>
      <p:bldP spid="139" grpId="1" animBg="1"/>
      <p:bldP spid="5" grpId="0"/>
      <p:bldP spid="6" grpId="0"/>
      <p:bldP spid="141" grpId="0" animBg="1"/>
      <p:bldP spid="141" grpId="1" animBg="1"/>
      <p:bldP spid="141" grpId="2" animBg="1"/>
      <p:bldP spid="142" grpId="0" animBg="1"/>
      <p:bldP spid="142" grpId="1" animBg="1"/>
      <p:bldP spid="143" grpId="0" animBg="1"/>
      <p:bldP spid="143" grpId="1" animBg="1"/>
      <p:bldP spid="143" grpId="2" animBg="1"/>
      <p:bldP spid="144" grpId="0" animBg="1"/>
      <p:bldP spid="144" grpId="1" animBg="1"/>
      <p:bldP spid="145" grpId="0" animBg="1"/>
      <p:bldP spid="145" grpId="1" animBg="1"/>
      <p:bldP spid="145" grpId="2" animBg="1"/>
      <p:bldP spid="146" grpId="0" animBg="1"/>
      <p:bldP spid="146" grpId="1" animBg="1"/>
      <p:bldP spid="146" grpId="2" animBg="1"/>
      <p:bldP spid="153" grpId="0" animBg="1"/>
      <p:bldP spid="153" grpId="1" animBg="1"/>
      <p:bldP spid="156" grpId="0" animBg="1"/>
      <p:bldP spid="156" grpId="1" animBg="1"/>
      <p:bldP spid="156" grpId="2" animBg="1"/>
      <p:bldP spid="157" grpId="0" animBg="1"/>
      <p:bldP spid="157" grpId="1" animBg="1"/>
      <p:bldP spid="158" grpId="0" animBg="1"/>
      <p:bldP spid="158" grpId="1" animBg="1"/>
      <p:bldP spid="158" grpId="2" animBg="1"/>
      <p:bldP spid="159" grpId="0" animBg="1"/>
      <p:bldP spid="159" grpId="1" animBg="1"/>
      <p:bldP spid="160" grpId="0" animBg="1"/>
      <p:bldP spid="160" grpId="1" animBg="1"/>
      <p:bldP spid="160" grpId="2" animBg="1"/>
      <p:bldP spid="161" grpId="0" animBg="1"/>
      <p:bldP spid="161" grpId="1" animBg="1"/>
      <p:bldP spid="162" grpId="0" animBg="1"/>
      <p:bldP spid="162" grpId="1" animBg="1"/>
      <p:bldP spid="162" grpId="2" animBg="1"/>
      <p:bldP spid="163" grpId="0" animBg="1"/>
      <p:bldP spid="163" grpId="1" animBg="1"/>
      <p:bldP spid="164" grpId="0" animBg="1"/>
      <p:bldP spid="164" grpId="1" animBg="1"/>
      <p:bldP spid="164" grpId="2" animBg="1"/>
      <p:bldP spid="165" grpId="0" animBg="1"/>
      <p:bldP spid="165" grpId="1" animBg="1"/>
      <p:bldP spid="166" grpId="0" animBg="1"/>
      <p:bldP spid="166" grpId="1" animBg="1"/>
      <p:bldP spid="166" grpId="2" animBg="1"/>
      <p:bldP spid="170" grpId="0" animBg="1"/>
      <p:bldP spid="170" grpId="1" animBg="1"/>
      <p:bldP spid="176" grpId="0" animBg="1"/>
      <p:bldP spid="176" grpId="1" animBg="1"/>
      <p:bldP spid="176" grpId="2" animBg="1"/>
      <p:bldP spid="177" grpId="0" animBg="1"/>
      <p:bldP spid="177" grpId="1" animBg="1"/>
      <p:bldP spid="178" grpId="0" animBg="1"/>
      <p:bldP spid="178" grpId="1" animBg="1"/>
      <p:bldP spid="178" grpId="2" animBg="1"/>
      <p:bldP spid="179" grpId="0" animBg="1"/>
      <p:bldP spid="179" grpId="1" animBg="1"/>
      <p:bldP spid="187" grpId="0" animBg="1"/>
      <p:bldP spid="187" grpId="1" animBg="1"/>
      <p:bldP spid="187" grpId="2" animBg="1"/>
      <p:bldP spid="188" grpId="0" animBg="1"/>
      <p:bldP spid="188" grpId="1" animBg="1"/>
      <p:bldP spid="28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3" name="グループ化 202">
            <a:extLst>
              <a:ext uri="{FF2B5EF4-FFF2-40B4-BE49-F238E27FC236}">
                <a16:creationId xmlns:a16="http://schemas.microsoft.com/office/drawing/2014/main" id="{7FA48EA0-69E4-43FE-9683-30CFD31EFC51}"/>
              </a:ext>
            </a:extLst>
          </p:cNvPr>
          <p:cNvGrpSpPr/>
          <p:nvPr/>
        </p:nvGrpSpPr>
        <p:grpSpPr>
          <a:xfrm>
            <a:off x="0" y="10568"/>
            <a:ext cx="9173432" cy="2553028"/>
            <a:chOff x="0" y="10568"/>
            <a:chExt cx="9173432" cy="2553028"/>
          </a:xfrm>
        </p:grpSpPr>
        <p:sp>
          <p:nvSpPr>
            <p:cNvPr id="204" name="Rectangle 46">
              <a:extLst>
                <a:ext uri="{FF2B5EF4-FFF2-40B4-BE49-F238E27FC236}">
                  <a16:creationId xmlns:a16="http://schemas.microsoft.com/office/drawing/2014/main" id="{3B587976-3C35-4F1E-8790-779167AAED4A}"/>
                </a:ext>
              </a:extLst>
            </p:cNvPr>
            <p:cNvSpPr>
              <a:spLocks noChangeArrowheads="1"/>
            </p:cNvSpPr>
            <p:nvPr/>
          </p:nvSpPr>
          <p:spPr bwMode="auto">
            <a:xfrm>
              <a:off x="2566" y="12158"/>
              <a:ext cx="9141433" cy="2543573"/>
            </a:xfrm>
            <a:prstGeom prst="rect">
              <a:avLst/>
            </a:prstGeom>
            <a:solidFill>
              <a:srgbClr val="FFF0DC"/>
            </a:solidFill>
            <a:ln w="9525">
              <a:solidFill>
                <a:srgbClr val="FFC000"/>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dirty="0">
                <a:solidFill>
                  <a:srgbClr val="C00000"/>
                </a:solidFill>
              </a:endParaRPr>
            </a:p>
          </p:txBody>
        </p:sp>
        <p:sp>
          <p:nvSpPr>
            <p:cNvPr id="205" name="Rectangle 4">
              <a:extLst>
                <a:ext uri="{FF2B5EF4-FFF2-40B4-BE49-F238E27FC236}">
                  <a16:creationId xmlns:a16="http://schemas.microsoft.com/office/drawing/2014/main" id="{3DA49320-7DC1-40DF-9AF2-4A42CE0C2034}"/>
                </a:ext>
              </a:extLst>
            </p:cNvPr>
            <p:cNvSpPr>
              <a:spLocks noChangeArrowheads="1"/>
            </p:cNvSpPr>
            <p:nvPr/>
          </p:nvSpPr>
          <p:spPr bwMode="auto">
            <a:xfrm>
              <a:off x="1012613" y="484767"/>
              <a:ext cx="1980029" cy="523220"/>
            </a:xfrm>
            <a:prstGeom prst="rect">
              <a:avLst/>
            </a:prstGeom>
            <a:noFill/>
            <a:ln>
              <a:noFill/>
            </a:ln>
          </p:spPr>
          <p:txBody>
            <a:bodyPr wrap="none">
              <a:spAutoFit/>
            </a:bodyPr>
            <a:lstStyle/>
            <a:p>
              <a:r>
                <a:rPr lang="ja-JP" altLang="en-US" dirty="0">
                  <a:solidFill>
                    <a:srgbClr val="000000"/>
                  </a:solidFill>
                </a:rPr>
                <a:t>初期中心角</a:t>
              </a:r>
            </a:p>
          </p:txBody>
        </p:sp>
        <p:sp>
          <p:nvSpPr>
            <p:cNvPr id="206" name="正方形/長方形 205">
              <a:extLst>
                <a:ext uri="{FF2B5EF4-FFF2-40B4-BE49-F238E27FC236}">
                  <a16:creationId xmlns:a16="http://schemas.microsoft.com/office/drawing/2014/main" id="{EF150AB1-D309-4154-B650-9DA095F6993A}"/>
                </a:ext>
              </a:extLst>
            </p:cNvPr>
            <p:cNvSpPr/>
            <p:nvPr/>
          </p:nvSpPr>
          <p:spPr>
            <a:xfrm>
              <a:off x="2774875" y="487775"/>
              <a:ext cx="492443" cy="523220"/>
            </a:xfrm>
            <a:prstGeom prst="rect">
              <a:avLst/>
            </a:prstGeom>
            <a:noFill/>
          </p:spPr>
          <p:txBody>
            <a:bodyPr wrap="none">
              <a:spAutoFit/>
            </a:bodyPr>
            <a:lstStyle/>
            <a:p>
              <a:pPr algn="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207" name="Rectangle 4">
              <a:extLst>
                <a:ext uri="{FF2B5EF4-FFF2-40B4-BE49-F238E27FC236}">
                  <a16:creationId xmlns:a16="http://schemas.microsoft.com/office/drawing/2014/main" id="{AB267A12-4F72-4F97-9843-E716ABE3E5A6}"/>
                </a:ext>
              </a:extLst>
            </p:cNvPr>
            <p:cNvSpPr>
              <a:spLocks noChangeArrowheads="1"/>
            </p:cNvSpPr>
            <p:nvPr/>
          </p:nvSpPr>
          <p:spPr bwMode="auto">
            <a:xfrm>
              <a:off x="0" y="505640"/>
              <a:ext cx="1024639" cy="523220"/>
            </a:xfrm>
            <a:prstGeom prst="rect">
              <a:avLst/>
            </a:prstGeom>
            <a:noFill/>
            <a:ln>
              <a:noFill/>
            </a:ln>
          </p:spPr>
          <p:txBody>
            <a:bodyPr wrap="none">
              <a:spAutoFit/>
            </a:bodyPr>
            <a:lstStyle/>
            <a:p>
              <a:r>
                <a:rPr lang="ja-JP" altLang="en-US" dirty="0">
                  <a:solidFill>
                    <a:srgbClr val="000000"/>
                  </a:solidFill>
                </a:rPr>
                <a:t>時間</a:t>
              </a:r>
              <a:r>
                <a:rPr lang="en-US" altLang="ja-JP" i="1" dirty="0">
                  <a:solidFill>
                    <a:srgbClr val="000000"/>
                  </a:solidFill>
                  <a:latin typeface="Bookman Old Style" pitchFamily="18" charset="0"/>
                </a:rPr>
                <a:t>t</a:t>
              </a:r>
              <a:endParaRPr lang="ja-JP" altLang="en-US" i="1" dirty="0">
                <a:solidFill>
                  <a:srgbClr val="000000"/>
                </a:solidFill>
                <a:latin typeface="Bookman Old Style" pitchFamily="18" charset="0"/>
              </a:endParaRPr>
            </a:p>
          </p:txBody>
        </p:sp>
        <p:sp>
          <p:nvSpPr>
            <p:cNvPr id="208" name="Rectangle 4">
              <a:extLst>
                <a:ext uri="{FF2B5EF4-FFF2-40B4-BE49-F238E27FC236}">
                  <a16:creationId xmlns:a16="http://schemas.microsoft.com/office/drawing/2014/main" id="{B9BDBFD8-7F2D-4AD0-8416-2D55A87695D9}"/>
                </a:ext>
              </a:extLst>
            </p:cNvPr>
            <p:cNvSpPr>
              <a:spLocks noChangeArrowheads="1"/>
            </p:cNvSpPr>
            <p:nvPr/>
          </p:nvSpPr>
          <p:spPr bwMode="auto">
            <a:xfrm>
              <a:off x="0" y="980409"/>
              <a:ext cx="902811" cy="523220"/>
            </a:xfrm>
            <a:prstGeom prst="rect">
              <a:avLst/>
            </a:prstGeom>
            <a:noFill/>
            <a:ln>
              <a:noFill/>
            </a:ln>
          </p:spPr>
          <p:txBody>
            <a:bodyPr wrap="none">
              <a:spAutoFit/>
            </a:bodyPr>
            <a:lstStyle/>
            <a:p>
              <a:r>
                <a:rPr lang="ja-JP" altLang="en-US" dirty="0">
                  <a:solidFill>
                    <a:srgbClr val="3333CC"/>
                  </a:solidFill>
                </a:rPr>
                <a:t>座標</a:t>
              </a:r>
            </a:p>
          </p:txBody>
        </p:sp>
        <p:sp>
          <p:nvSpPr>
            <p:cNvPr id="209" name="Rectangle 115">
              <a:extLst>
                <a:ext uri="{FF2B5EF4-FFF2-40B4-BE49-F238E27FC236}">
                  <a16:creationId xmlns:a16="http://schemas.microsoft.com/office/drawing/2014/main" id="{35F965A3-9517-4928-8622-71FCCD48C92D}"/>
                </a:ext>
              </a:extLst>
            </p:cNvPr>
            <p:cNvSpPr>
              <a:spLocks noChangeArrowheads="1"/>
            </p:cNvSpPr>
            <p:nvPr/>
          </p:nvSpPr>
          <p:spPr bwMode="auto">
            <a:xfrm>
              <a:off x="833718" y="1004664"/>
              <a:ext cx="4554452"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 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210" name="Rectangle 4">
              <a:extLst>
                <a:ext uri="{FF2B5EF4-FFF2-40B4-BE49-F238E27FC236}">
                  <a16:creationId xmlns:a16="http://schemas.microsoft.com/office/drawing/2014/main" id="{A9D731C5-5BA0-48AD-8D4E-212E794DC7C3}"/>
                </a:ext>
              </a:extLst>
            </p:cNvPr>
            <p:cNvSpPr>
              <a:spLocks noChangeArrowheads="1"/>
            </p:cNvSpPr>
            <p:nvPr/>
          </p:nvSpPr>
          <p:spPr bwMode="auto">
            <a:xfrm>
              <a:off x="0" y="1459847"/>
              <a:ext cx="902811" cy="523220"/>
            </a:xfrm>
            <a:prstGeom prst="rect">
              <a:avLst/>
            </a:prstGeom>
            <a:noFill/>
            <a:ln>
              <a:noFill/>
            </a:ln>
          </p:spPr>
          <p:txBody>
            <a:bodyPr wrap="none">
              <a:spAutoFit/>
            </a:bodyPr>
            <a:lstStyle/>
            <a:p>
              <a:r>
                <a:rPr lang="ja-JP" altLang="en-US" dirty="0">
                  <a:solidFill>
                    <a:srgbClr val="3333CC"/>
                  </a:solidFill>
                </a:rPr>
                <a:t>速度</a:t>
              </a:r>
            </a:p>
          </p:txBody>
        </p:sp>
        <p:sp>
          <p:nvSpPr>
            <p:cNvPr id="211" name="Rectangle 4">
              <a:extLst>
                <a:ext uri="{FF2B5EF4-FFF2-40B4-BE49-F238E27FC236}">
                  <a16:creationId xmlns:a16="http://schemas.microsoft.com/office/drawing/2014/main" id="{5D89665D-EE51-48D8-94E7-00CAC24B410E}"/>
                </a:ext>
              </a:extLst>
            </p:cNvPr>
            <p:cNvSpPr>
              <a:spLocks noChangeArrowheads="1"/>
            </p:cNvSpPr>
            <p:nvPr/>
          </p:nvSpPr>
          <p:spPr bwMode="auto">
            <a:xfrm>
              <a:off x="0" y="1954462"/>
              <a:ext cx="1261884" cy="523220"/>
            </a:xfrm>
            <a:prstGeom prst="rect">
              <a:avLst/>
            </a:prstGeom>
            <a:noFill/>
            <a:ln>
              <a:noFill/>
            </a:ln>
          </p:spPr>
          <p:txBody>
            <a:bodyPr wrap="none">
              <a:spAutoFit/>
            </a:bodyPr>
            <a:lstStyle/>
            <a:p>
              <a:r>
                <a:rPr lang="ja-JP" altLang="en-US" dirty="0">
                  <a:solidFill>
                    <a:srgbClr val="3333CC"/>
                  </a:solidFill>
                </a:rPr>
                <a:t>加速度</a:t>
              </a:r>
            </a:p>
          </p:txBody>
        </p:sp>
        <p:sp>
          <p:nvSpPr>
            <p:cNvPr id="212" name="Rectangle 115">
              <a:extLst>
                <a:ext uri="{FF2B5EF4-FFF2-40B4-BE49-F238E27FC236}">
                  <a16:creationId xmlns:a16="http://schemas.microsoft.com/office/drawing/2014/main" id="{73FDEFF8-F5A5-4876-9593-BB7BD413A2FB}"/>
                </a:ext>
              </a:extLst>
            </p:cNvPr>
            <p:cNvSpPr>
              <a:spLocks noChangeArrowheads="1"/>
            </p:cNvSpPr>
            <p:nvPr/>
          </p:nvSpPr>
          <p:spPr bwMode="auto">
            <a:xfrm>
              <a:off x="793377" y="1475871"/>
              <a:ext cx="4923143"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err="1">
                  <a:solidFill>
                    <a:srgbClr val="000000"/>
                  </a:solidFill>
                  <a:latin typeface="Symbol" panose="05050102010706020507" pitchFamily="18" charset="2"/>
                </a:rPr>
                <a:t>w</a:t>
              </a:r>
              <a:r>
                <a:rPr lang="en-US" altLang="ja-JP" i="1" dirty="0" err="1">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r>
                <a:rPr lang="en-US" altLang="ja-JP" dirty="0">
                  <a:solidFill>
                    <a:srgbClr val="000000"/>
                  </a:solidFill>
                  <a:latin typeface="Symbol" panose="05050102010706020507" pitchFamily="18" charset="2"/>
                  <a:cs typeface="Times New Roman" panose="02020603050405020304" pitchFamily="18" charset="0"/>
                </a:rPr>
                <a:t>-</a:t>
              </a:r>
              <a:r>
                <a:rPr lang="en-US" altLang="ja-JP" dirty="0">
                  <a:solidFill>
                    <a:srgbClr val="000000"/>
                  </a:solidFill>
                  <a:cs typeface="Times New Roman" panose="02020603050405020304" pitchFamily="18" charset="0"/>
                </a:rPr>
                <a:t>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213" name="Rectangle 115">
              <a:extLst>
                <a:ext uri="{FF2B5EF4-FFF2-40B4-BE49-F238E27FC236}">
                  <a16:creationId xmlns:a16="http://schemas.microsoft.com/office/drawing/2014/main" id="{244B5F7B-1054-4DAD-96CE-6C6D138EA6DF}"/>
                </a:ext>
              </a:extLst>
            </p:cNvPr>
            <p:cNvSpPr>
              <a:spLocks noChangeArrowheads="1"/>
            </p:cNvSpPr>
            <p:nvPr/>
          </p:nvSpPr>
          <p:spPr bwMode="auto">
            <a:xfrm>
              <a:off x="1100468" y="1954363"/>
              <a:ext cx="4985660"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dirty="0">
                  <a:solidFill>
                    <a:srgbClr val="000000"/>
                  </a:solidFill>
                  <a:latin typeface="Symbol" panose="05050102010706020507" pitchFamily="18" charset="2"/>
                  <a:cs typeface="Times New Roman" panose="02020603050405020304" pitchFamily="18" charset="0"/>
                </a:rPr>
                <a:t>-</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r>
                <a:rPr lang="en-US" altLang="ja-JP" i="1" dirty="0">
                  <a:solidFill>
                    <a:srgbClr val="000000"/>
                  </a:solidFill>
                  <a:latin typeface="Bookman Old Style" pitchFamily="18" charset="0"/>
                </a:rPr>
                <a:t>r</a:t>
              </a:r>
              <a:r>
                <a:rPr lang="en-US" altLang="ja-JP" dirty="0">
                  <a:solidFill>
                    <a:srgbClr val="000000"/>
                  </a:solidFill>
                  <a:cs typeface="Times New Roman" panose="02020603050405020304" pitchFamily="18" charset="0"/>
                </a:rPr>
                <a:t>(cos(</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sin(</a:t>
              </a:r>
              <a:r>
                <a:rPr lang="en-US" altLang="ja-JP" i="1" dirty="0">
                  <a:solidFill>
                    <a:srgbClr val="000000"/>
                  </a:solidFill>
                  <a:latin typeface="Symbol" panose="05050102010706020507" pitchFamily="18" charset="2"/>
                </a:rPr>
                <a:t>w</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en-US" altLang="ja-JP" dirty="0">
                  <a:solidFill>
                    <a:srgbClr val="000000"/>
                  </a:solidFill>
                  <a:cs typeface="Times New Roman" panose="02020603050405020304" pitchFamily="18" charset="0"/>
                </a:rPr>
                <a:t>))</a:t>
              </a:r>
            </a:p>
          </p:txBody>
        </p:sp>
        <p:sp>
          <p:nvSpPr>
            <p:cNvPr id="214" name="Rectangle 115">
              <a:extLst>
                <a:ext uri="{FF2B5EF4-FFF2-40B4-BE49-F238E27FC236}">
                  <a16:creationId xmlns:a16="http://schemas.microsoft.com/office/drawing/2014/main" id="{87B3A732-85CB-4E1D-B337-E9CFF047CF1B}"/>
                </a:ext>
              </a:extLst>
            </p:cNvPr>
            <p:cNvSpPr>
              <a:spLocks noChangeArrowheads="1"/>
            </p:cNvSpPr>
            <p:nvPr/>
          </p:nvSpPr>
          <p:spPr bwMode="auto">
            <a:xfrm>
              <a:off x="7804146" y="484398"/>
              <a:ext cx="13692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en-US" altLang="ja-JP" dirty="0">
                  <a:solidFill>
                    <a:srgbClr val="000000"/>
                  </a:solidFill>
                  <a:latin typeface="Symbol" pitchFamily="18" charset="2"/>
                </a:rPr>
                <a:t>=</a:t>
              </a:r>
              <a:r>
                <a:rPr lang="en-US" altLang="ja-JP" i="1" dirty="0">
                  <a:solidFill>
                    <a:srgbClr val="000000"/>
                  </a:solidFill>
                  <a:latin typeface="Symbol" panose="05050102010706020507" pitchFamily="18" charset="2"/>
                </a:rPr>
                <a:t>-</a:t>
              </a:r>
              <a:r>
                <a:rPr lang="en-US" altLang="ja-JP" b="1"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a:t>
              </a:r>
              <a:endParaRPr lang="en-US" altLang="ja-JP" b="1" i="1" dirty="0">
                <a:solidFill>
                  <a:srgbClr val="000000"/>
                </a:solidFill>
                <a:latin typeface="Bookman Old Style" pitchFamily="18" charset="0"/>
              </a:endParaRPr>
            </a:p>
          </p:txBody>
        </p:sp>
        <p:sp>
          <p:nvSpPr>
            <p:cNvPr id="215" name="Rectangle 79">
              <a:extLst>
                <a:ext uri="{FF2B5EF4-FFF2-40B4-BE49-F238E27FC236}">
                  <a16:creationId xmlns:a16="http://schemas.microsoft.com/office/drawing/2014/main" id="{C02BEED7-B143-4A2D-9E59-26886AE2830F}"/>
                </a:ext>
              </a:extLst>
            </p:cNvPr>
            <p:cNvSpPr>
              <a:spLocks noChangeArrowheads="1"/>
            </p:cNvSpPr>
            <p:nvPr/>
          </p:nvSpPr>
          <p:spPr bwMode="auto">
            <a:xfrm>
              <a:off x="6012113" y="45048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向心加速度</a:t>
              </a:r>
            </a:p>
          </p:txBody>
        </p:sp>
        <p:sp>
          <p:nvSpPr>
            <p:cNvPr id="216" name="Rectangle 4">
              <a:extLst>
                <a:ext uri="{FF2B5EF4-FFF2-40B4-BE49-F238E27FC236}">
                  <a16:creationId xmlns:a16="http://schemas.microsoft.com/office/drawing/2014/main" id="{AED6DB83-D948-44CB-9AF4-D7DC5D5FBD6D}"/>
                </a:ext>
              </a:extLst>
            </p:cNvPr>
            <p:cNvSpPr>
              <a:spLocks noChangeArrowheads="1"/>
            </p:cNvSpPr>
            <p:nvPr/>
          </p:nvSpPr>
          <p:spPr bwMode="auto">
            <a:xfrm>
              <a:off x="3157535" y="500202"/>
              <a:ext cx="1261884" cy="523220"/>
            </a:xfrm>
            <a:prstGeom prst="rect">
              <a:avLst/>
            </a:prstGeom>
            <a:noFill/>
            <a:ln>
              <a:noFill/>
            </a:ln>
          </p:spPr>
          <p:txBody>
            <a:bodyPr wrap="none">
              <a:spAutoFit/>
            </a:bodyPr>
            <a:lstStyle/>
            <a:p>
              <a:r>
                <a:rPr lang="ja-JP" altLang="en-US" dirty="0">
                  <a:solidFill>
                    <a:srgbClr val="000000"/>
                  </a:solidFill>
                </a:rPr>
                <a:t>中心角</a:t>
              </a:r>
            </a:p>
          </p:txBody>
        </p:sp>
        <p:sp>
          <p:nvSpPr>
            <p:cNvPr id="217" name="正方形/長方形 216">
              <a:extLst>
                <a:ext uri="{FF2B5EF4-FFF2-40B4-BE49-F238E27FC236}">
                  <a16:creationId xmlns:a16="http://schemas.microsoft.com/office/drawing/2014/main" id="{D38F9A47-ED7A-445A-99AA-9F12624C06B1}"/>
                </a:ext>
              </a:extLst>
            </p:cNvPr>
            <p:cNvSpPr/>
            <p:nvPr/>
          </p:nvSpPr>
          <p:spPr>
            <a:xfrm>
              <a:off x="4220067" y="509402"/>
              <a:ext cx="659155" cy="523220"/>
            </a:xfrm>
            <a:prstGeom prst="rect">
              <a:avLst/>
            </a:prstGeom>
            <a:noFill/>
          </p:spPr>
          <p:txBody>
            <a:bodyPr wrap="none">
              <a:spAutoFit/>
            </a:bodyPr>
            <a:lstStyle/>
            <a:p>
              <a:r>
                <a:rPr lang="en-US" altLang="ja-JP" i="1" dirty="0">
                  <a:solidFill>
                    <a:srgbClr val="000000"/>
                  </a:solidFill>
                  <a:latin typeface="Symbol" panose="05050102010706020507" pitchFamily="18" charset="2"/>
                </a:rPr>
                <a:t>q</a:t>
              </a:r>
              <a:r>
                <a:rPr lang="ja-JP" altLang="en-US" i="1" dirty="0">
                  <a:solidFill>
                    <a:srgbClr val="000000"/>
                  </a:solidFill>
                  <a:latin typeface="Symbol" panose="05050102010706020507" pitchFamily="18" charset="2"/>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218" name="正方形/長方形 217">
              <a:extLst>
                <a:ext uri="{FF2B5EF4-FFF2-40B4-BE49-F238E27FC236}">
                  <a16:creationId xmlns:a16="http://schemas.microsoft.com/office/drawing/2014/main" id="{BE0F6FF2-73E2-46EB-BE23-50FF02408DA3}"/>
                </a:ext>
              </a:extLst>
            </p:cNvPr>
            <p:cNvSpPr/>
            <p:nvPr/>
          </p:nvSpPr>
          <p:spPr>
            <a:xfrm>
              <a:off x="4751009" y="494653"/>
              <a:ext cx="1148071" cy="523220"/>
            </a:xfrm>
            <a:prstGeom prst="rect">
              <a:avLst/>
            </a:prstGeom>
            <a:noFill/>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219" name="Rectangle 4">
              <a:extLst>
                <a:ext uri="{FF2B5EF4-FFF2-40B4-BE49-F238E27FC236}">
                  <a16:creationId xmlns:a16="http://schemas.microsoft.com/office/drawing/2014/main" id="{2DB32DA5-E812-465F-ADFC-2E81294B83AA}"/>
                </a:ext>
              </a:extLst>
            </p:cNvPr>
            <p:cNvSpPr>
              <a:spLocks noChangeArrowheads="1"/>
            </p:cNvSpPr>
            <p:nvPr/>
          </p:nvSpPr>
          <p:spPr bwMode="auto">
            <a:xfrm>
              <a:off x="0" y="1451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等速円運動</a:t>
              </a:r>
              <a:endParaRPr lang="ja-JP" altLang="en-US" dirty="0">
                <a:solidFill>
                  <a:srgbClr val="3333CC"/>
                </a:solidFill>
              </a:endParaRPr>
            </a:p>
          </p:txBody>
        </p:sp>
        <p:sp>
          <p:nvSpPr>
            <p:cNvPr id="220" name="Rectangle 4">
              <a:extLst>
                <a:ext uri="{FF2B5EF4-FFF2-40B4-BE49-F238E27FC236}">
                  <a16:creationId xmlns:a16="http://schemas.microsoft.com/office/drawing/2014/main" id="{9A63BF6E-8D83-4B08-85E7-F00BB6E322EB}"/>
                </a:ext>
              </a:extLst>
            </p:cNvPr>
            <p:cNvSpPr>
              <a:spLocks noChangeArrowheads="1"/>
            </p:cNvSpPr>
            <p:nvPr/>
          </p:nvSpPr>
          <p:spPr bwMode="auto">
            <a:xfrm>
              <a:off x="2060478" y="13560"/>
              <a:ext cx="36888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半径</a:t>
              </a:r>
              <a:r>
                <a:rPr lang="en-US" altLang="ja-JP" i="1" dirty="0">
                  <a:solidFill>
                    <a:srgbClr val="000000"/>
                  </a:solidFill>
                  <a:latin typeface="Bookman Old Style" pitchFamily="18" charset="0"/>
                </a:rPr>
                <a:t>r </a:t>
              </a:r>
              <a:r>
                <a:rPr lang="ja-JP" altLang="en-US" dirty="0">
                  <a:solidFill>
                    <a:srgbClr val="000000"/>
                  </a:solidFill>
                </a:rPr>
                <a:t>一定</a:t>
              </a:r>
              <a:r>
                <a:rPr lang="en-US" altLang="ja-JP" dirty="0">
                  <a:solidFill>
                    <a:srgbClr val="000000"/>
                  </a:solidFill>
                </a:rPr>
                <a:t>, </a:t>
              </a:r>
              <a:r>
                <a:rPr lang="ja-JP" altLang="en-US" dirty="0">
                  <a:solidFill>
                    <a:srgbClr val="000000"/>
                  </a:solidFill>
                </a:rPr>
                <a:t>速さ</a:t>
              </a:r>
              <a:r>
                <a:rPr lang="en-US" altLang="ja-JP" i="1" dirty="0">
                  <a:solidFill>
                    <a:srgbClr val="000000"/>
                  </a:solidFill>
                  <a:latin typeface="Bookman Old Style" panose="02050604050505020204" pitchFamily="18" charset="0"/>
                  <a:cs typeface="Times New Roman" panose="02020603050405020304" pitchFamily="18" charset="0"/>
                </a:rPr>
                <a:t>v</a:t>
              </a:r>
              <a:r>
                <a:rPr lang="en-US" altLang="ja-JP" i="1" dirty="0">
                  <a:solidFill>
                    <a:srgbClr val="000000"/>
                  </a:solidFill>
                  <a:latin typeface="Symbol" panose="05050102010706020507" pitchFamily="18" charset="2"/>
                </a:rPr>
                <a:t> </a:t>
              </a:r>
              <a:r>
                <a:rPr lang="ja-JP" altLang="en-US" dirty="0">
                  <a:solidFill>
                    <a:srgbClr val="000000"/>
                  </a:solidFill>
                </a:rPr>
                <a:t>一定</a:t>
              </a:r>
              <a:endParaRPr lang="ja-JP" altLang="en-US" i="1" dirty="0">
                <a:solidFill>
                  <a:srgbClr val="000000"/>
                </a:solidFill>
                <a:latin typeface="Bookman Old Style" pitchFamily="18" charset="0"/>
              </a:endParaRPr>
            </a:p>
          </p:txBody>
        </p:sp>
        <p:sp>
          <p:nvSpPr>
            <p:cNvPr id="221" name="Rectangle 4">
              <a:extLst>
                <a:ext uri="{FF2B5EF4-FFF2-40B4-BE49-F238E27FC236}">
                  <a16:creationId xmlns:a16="http://schemas.microsoft.com/office/drawing/2014/main" id="{F9A5E00A-0236-41D4-A0FE-0793221F464C}"/>
                </a:ext>
              </a:extLst>
            </p:cNvPr>
            <p:cNvSpPr>
              <a:spLocks noChangeArrowheads="1"/>
            </p:cNvSpPr>
            <p:nvPr/>
          </p:nvSpPr>
          <p:spPr bwMode="auto">
            <a:xfrm>
              <a:off x="6016651" y="1911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角速度</a:t>
              </a:r>
            </a:p>
          </p:txBody>
        </p:sp>
        <p:sp>
          <p:nvSpPr>
            <p:cNvPr id="222" name="Rectangle 115">
              <a:extLst>
                <a:ext uri="{FF2B5EF4-FFF2-40B4-BE49-F238E27FC236}">
                  <a16:creationId xmlns:a16="http://schemas.microsoft.com/office/drawing/2014/main" id="{3F6AC028-F52F-4C3A-B13D-E3EF72C11CB8}"/>
                </a:ext>
              </a:extLst>
            </p:cNvPr>
            <p:cNvSpPr>
              <a:spLocks noChangeArrowheads="1"/>
            </p:cNvSpPr>
            <p:nvPr/>
          </p:nvSpPr>
          <p:spPr bwMode="auto">
            <a:xfrm>
              <a:off x="7099257" y="10568"/>
              <a:ext cx="2071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v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r </a:t>
              </a:r>
              <a:r>
                <a:rPr lang="ja-JP" altLang="en-US" dirty="0">
                  <a:solidFill>
                    <a:srgbClr val="000000"/>
                  </a:solidFill>
                </a:rPr>
                <a:t>一定</a:t>
              </a:r>
              <a:endParaRPr lang="en-US" altLang="ja-JP" i="1" dirty="0">
                <a:solidFill>
                  <a:srgbClr val="000000"/>
                </a:solidFill>
                <a:latin typeface="Bookman Old Style" pitchFamily="18" charset="0"/>
              </a:endParaRPr>
            </a:p>
          </p:txBody>
        </p:sp>
        <p:sp>
          <p:nvSpPr>
            <p:cNvPr id="223" name="Rectangle 79">
              <a:extLst>
                <a:ext uri="{FF2B5EF4-FFF2-40B4-BE49-F238E27FC236}">
                  <a16:creationId xmlns:a16="http://schemas.microsoft.com/office/drawing/2014/main" id="{1FE85A6B-01BF-41F2-B21E-3B4BE17130FE}"/>
                </a:ext>
              </a:extLst>
            </p:cNvPr>
            <p:cNvSpPr>
              <a:spLocks noChangeArrowheads="1"/>
            </p:cNvSpPr>
            <p:nvPr/>
          </p:nvSpPr>
          <p:spPr bwMode="auto">
            <a:xfrm>
              <a:off x="7449752" y="1715527"/>
              <a:ext cx="11160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ts val="2400"/>
                </a:lnSpc>
                <a:spcBef>
                  <a:spcPts val="0"/>
                </a:spcBef>
              </a:pPr>
              <a:r>
                <a:rPr lang="ja-JP" altLang="en-US" sz="2400" dirty="0">
                  <a:solidFill>
                    <a:srgbClr val="000000"/>
                  </a:solidFill>
                  <a:latin typeface="Bookman Old Style" pitchFamily="18" charset="0"/>
                </a:rPr>
                <a:t>質量</a:t>
              </a:r>
              <a:r>
                <a:rPr lang="en-US" altLang="ja-JP" i="1" dirty="0">
                  <a:solidFill>
                    <a:srgbClr val="000000"/>
                  </a:solidFill>
                  <a:latin typeface="Bookman Old Style" pitchFamily="18" charset="0"/>
                </a:rPr>
                <a:t>m</a:t>
              </a:r>
              <a:endParaRPr lang="ja-JP" altLang="en-US" i="1" dirty="0">
                <a:solidFill>
                  <a:srgbClr val="000000"/>
                </a:solidFill>
                <a:latin typeface="Bookman Old Style" pitchFamily="18" charset="0"/>
              </a:endParaRPr>
            </a:p>
          </p:txBody>
        </p:sp>
        <p:sp>
          <p:nvSpPr>
            <p:cNvPr id="224" name="Rectangle 79">
              <a:extLst>
                <a:ext uri="{FF2B5EF4-FFF2-40B4-BE49-F238E27FC236}">
                  <a16:creationId xmlns:a16="http://schemas.microsoft.com/office/drawing/2014/main" id="{49382CC6-841A-4545-B141-B1BDE37AD61C}"/>
                </a:ext>
              </a:extLst>
            </p:cNvPr>
            <p:cNvSpPr>
              <a:spLocks noChangeArrowheads="1"/>
            </p:cNvSpPr>
            <p:nvPr/>
          </p:nvSpPr>
          <p:spPr bwMode="auto">
            <a:xfrm>
              <a:off x="6032254" y="1729041"/>
              <a:ext cx="13452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ts val="2400"/>
                </a:lnSpc>
                <a:spcBef>
                  <a:spcPts val="0"/>
                </a:spcBef>
              </a:pPr>
              <a:r>
                <a:rPr lang="ja-JP" altLang="en-US" sz="2400" dirty="0">
                  <a:solidFill>
                    <a:srgbClr val="000000"/>
                  </a:solidFill>
                </a:rPr>
                <a:t>向心</a:t>
              </a:r>
              <a:r>
                <a:rPr lang="ja-JP" altLang="en-US" sz="2400" dirty="0">
                  <a:solidFill>
                    <a:srgbClr val="000000"/>
                  </a:solidFill>
                  <a:latin typeface="Bookman Old Style" pitchFamily="18" charset="0"/>
                </a:rPr>
                <a:t>力</a:t>
              </a:r>
              <a:r>
                <a:rPr lang="en-US" altLang="ja-JP" b="1" i="1" dirty="0">
                  <a:solidFill>
                    <a:srgbClr val="000000"/>
                  </a:solidFill>
                  <a:latin typeface="Bookman Old Style" pitchFamily="18" charset="0"/>
                </a:rPr>
                <a:t>F</a:t>
              </a:r>
              <a:endParaRPr lang="ja-JP" altLang="en-US" b="1" i="1" dirty="0">
                <a:solidFill>
                  <a:srgbClr val="000000"/>
                </a:solidFill>
                <a:latin typeface="Bookman Old Style" pitchFamily="18" charset="0"/>
              </a:endParaRPr>
            </a:p>
          </p:txBody>
        </p:sp>
        <p:grpSp>
          <p:nvGrpSpPr>
            <p:cNvPr id="225" name="グループ化 224">
              <a:extLst>
                <a:ext uri="{FF2B5EF4-FFF2-40B4-BE49-F238E27FC236}">
                  <a16:creationId xmlns:a16="http://schemas.microsoft.com/office/drawing/2014/main" id="{3DEB2ADA-2DC6-4512-84B6-440DC026335B}"/>
                </a:ext>
              </a:extLst>
            </p:cNvPr>
            <p:cNvGrpSpPr/>
            <p:nvPr/>
          </p:nvGrpSpPr>
          <p:grpSpPr>
            <a:xfrm>
              <a:off x="6024852" y="848256"/>
              <a:ext cx="3034805" cy="884367"/>
              <a:chOff x="6024852" y="848256"/>
              <a:chExt cx="3034805" cy="884367"/>
            </a:xfrm>
          </p:grpSpPr>
          <p:sp>
            <p:nvSpPr>
              <p:cNvPr id="228" name="Rectangle 115">
                <a:extLst>
                  <a:ext uri="{FF2B5EF4-FFF2-40B4-BE49-F238E27FC236}">
                    <a16:creationId xmlns:a16="http://schemas.microsoft.com/office/drawing/2014/main" id="{B93AE5D5-B5CA-4235-AF1F-097C6460CBCE}"/>
                  </a:ext>
                </a:extLst>
              </p:cNvPr>
              <p:cNvSpPr>
                <a:spLocks noChangeArrowheads="1"/>
              </p:cNvSpPr>
              <p:nvPr/>
            </p:nvSpPr>
            <p:spPr bwMode="auto">
              <a:xfrm>
                <a:off x="6024852" y="848256"/>
                <a:ext cx="30348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a </a:t>
                </a:r>
                <a:r>
                  <a:rPr lang="en-US" altLang="ja-JP" dirty="0">
                    <a:solidFill>
                      <a:srgbClr val="000000"/>
                    </a:solidFill>
                    <a:latin typeface="Symbol" pitchFamily="18" charset="2"/>
                  </a:rPr>
                  <a:t>= </a:t>
                </a:r>
                <a:r>
                  <a:rPr lang="en-US" altLang="ja-JP" i="1" dirty="0">
                    <a:solidFill>
                      <a:srgbClr val="000000"/>
                    </a:solidFill>
                    <a:latin typeface="Bookman Old Style" pitchFamily="18" charset="0"/>
                  </a:rPr>
                  <a:t>r</a:t>
                </a:r>
                <a:r>
                  <a:rPr lang="en-US" altLang="ja-JP" i="1" dirty="0">
                    <a:solidFill>
                      <a:srgbClr val="000000"/>
                    </a:solidFill>
                    <a:latin typeface="Symbol" panose="05050102010706020507" pitchFamily="18" charset="2"/>
                  </a:rPr>
                  <a:t>w</a:t>
                </a:r>
                <a:r>
                  <a:rPr lang="en-US" altLang="ja-JP" baseline="30000" dirty="0">
                    <a:solidFill>
                      <a:srgbClr val="000000"/>
                    </a:solidFill>
                    <a:cs typeface="Times New Roman" panose="02020603050405020304" pitchFamily="18" charset="0"/>
                  </a:rPr>
                  <a:t>2 </a:t>
                </a:r>
                <a:r>
                  <a:rPr lang="en-US" altLang="ja-JP" dirty="0">
                    <a:solidFill>
                      <a:srgbClr val="000000"/>
                    </a:solidFill>
                    <a:latin typeface="Symbol" pitchFamily="18" charset="2"/>
                  </a:rPr>
                  <a:t>= </a:t>
                </a:r>
                <a:r>
                  <a:rPr lang="en-US" altLang="ja-JP" i="1" dirty="0" err="1">
                    <a:solidFill>
                      <a:srgbClr val="000000"/>
                    </a:solidFill>
                    <a:latin typeface="Bookman Old Style" pitchFamily="18" charset="0"/>
                  </a:rPr>
                  <a:t>v</a:t>
                </a:r>
                <a:r>
                  <a:rPr lang="en-US" altLang="ja-JP" i="1" dirty="0" err="1">
                    <a:solidFill>
                      <a:srgbClr val="000000"/>
                    </a:solidFill>
                    <a:latin typeface="Symbol" panose="05050102010706020507" pitchFamily="18" charset="2"/>
                  </a:rPr>
                  <a:t>w</a:t>
                </a:r>
                <a:r>
                  <a:rPr lang="en-US" altLang="ja-JP" i="1" dirty="0">
                    <a:solidFill>
                      <a:srgbClr val="000000"/>
                    </a:solidFill>
                    <a:latin typeface="Symbol" panose="05050102010706020507" pitchFamily="18" charset="2"/>
                  </a:rPr>
                  <a:t> </a:t>
                </a:r>
                <a:r>
                  <a:rPr lang="en-US" altLang="ja-JP" dirty="0">
                    <a:solidFill>
                      <a:srgbClr val="000000"/>
                    </a:solidFill>
                    <a:latin typeface="Symbol" pitchFamily="18" charset="2"/>
                  </a:rPr>
                  <a:t>= </a:t>
                </a:r>
                <a:r>
                  <a:rPr lang="en-US" altLang="ja-JP" i="1" dirty="0">
                    <a:solidFill>
                      <a:srgbClr val="000000"/>
                    </a:solidFill>
                    <a:latin typeface="Bookman Old Style" pitchFamily="18" charset="0"/>
                  </a:rPr>
                  <a:t>v</a:t>
                </a:r>
                <a:r>
                  <a:rPr lang="en-US" altLang="ja-JP" baseline="30000" dirty="0">
                    <a:solidFill>
                      <a:srgbClr val="000000"/>
                    </a:solidFill>
                    <a:cs typeface="Times New Roman" panose="02020603050405020304" pitchFamily="18" charset="0"/>
                  </a:rPr>
                  <a:t>2</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r</a:t>
                </a:r>
              </a:p>
            </p:txBody>
          </p:sp>
          <p:sp>
            <p:nvSpPr>
              <p:cNvPr id="259" name="Rectangle 115">
                <a:extLst>
                  <a:ext uri="{FF2B5EF4-FFF2-40B4-BE49-F238E27FC236}">
                    <a16:creationId xmlns:a16="http://schemas.microsoft.com/office/drawing/2014/main" id="{CD6A9BBA-4CC2-4441-8652-1BE6BD1624DD}"/>
                  </a:ext>
                </a:extLst>
              </p:cNvPr>
              <p:cNvSpPr>
                <a:spLocks noChangeArrowheads="1"/>
              </p:cNvSpPr>
              <p:nvPr/>
            </p:nvSpPr>
            <p:spPr bwMode="auto">
              <a:xfrm>
                <a:off x="7221097" y="1209403"/>
                <a:ext cx="13163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ja-JP" altLang="en-US" sz="2000" b="1" dirty="0">
                    <a:solidFill>
                      <a:srgbClr val="000000"/>
                    </a:solidFill>
                  </a:rPr>
                  <a:t>⊥</a:t>
                </a:r>
                <a:r>
                  <a:rPr lang="en-US" altLang="ja-JP" b="1" i="1" dirty="0">
                    <a:solidFill>
                      <a:srgbClr val="000000"/>
                    </a:solidFill>
                    <a:latin typeface="Bookman Old Style" pitchFamily="18" charset="0"/>
                  </a:rPr>
                  <a:t>v</a:t>
                </a:r>
                <a:r>
                  <a:rPr lang="ja-JP" altLang="en-US" sz="2000" b="1" dirty="0">
                    <a:solidFill>
                      <a:srgbClr val="000000"/>
                    </a:solidFill>
                  </a:rPr>
                  <a:t>⊥</a:t>
                </a:r>
                <a:r>
                  <a:rPr lang="en-US" altLang="ja-JP" b="1" i="1" dirty="0">
                    <a:solidFill>
                      <a:srgbClr val="000000"/>
                    </a:solidFill>
                    <a:latin typeface="Bookman Old Style" pitchFamily="18" charset="0"/>
                  </a:rPr>
                  <a:t>r</a:t>
                </a:r>
              </a:p>
            </p:txBody>
          </p:sp>
          <p:sp>
            <p:nvSpPr>
              <p:cNvPr id="260" name="Rectangle 115">
                <a:extLst>
                  <a:ext uri="{FF2B5EF4-FFF2-40B4-BE49-F238E27FC236}">
                    <a16:creationId xmlns:a16="http://schemas.microsoft.com/office/drawing/2014/main" id="{8D141C13-9CDA-42AE-ABC2-E179492DF1AD}"/>
                  </a:ext>
                </a:extLst>
              </p:cNvPr>
              <p:cNvSpPr>
                <a:spLocks noChangeArrowheads="1"/>
              </p:cNvSpPr>
              <p:nvPr/>
            </p:nvSpPr>
            <p:spPr bwMode="auto">
              <a:xfrm>
                <a:off x="6038404" y="1203078"/>
                <a:ext cx="9380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a</a:t>
                </a:r>
                <a:r>
                  <a:rPr lang="en-US" altLang="ja-JP" sz="2000" b="1" i="1" dirty="0">
                    <a:solidFill>
                      <a:srgbClr val="000000"/>
                    </a:solidFill>
                    <a:latin typeface="Bookman Old Style" pitchFamily="18" charset="0"/>
                  </a:rPr>
                  <a:t> </a:t>
                </a:r>
                <a:r>
                  <a:rPr lang="en-US" altLang="ja-JP" sz="2000" b="1" dirty="0">
                    <a:solidFill>
                      <a:srgbClr val="000000"/>
                    </a:solidFill>
                    <a:latin typeface="Symbol" panose="05050102010706020507" pitchFamily="18" charset="2"/>
                  </a:rPr>
                  <a:t>// </a:t>
                </a:r>
                <a:r>
                  <a:rPr lang="en-US" altLang="ja-JP" b="1" i="1" dirty="0">
                    <a:solidFill>
                      <a:srgbClr val="000000"/>
                    </a:solidFill>
                    <a:latin typeface="Bookman Old Style" pitchFamily="18" charset="0"/>
                  </a:rPr>
                  <a:t>r</a:t>
                </a:r>
              </a:p>
            </p:txBody>
          </p:sp>
        </p:grpSp>
        <p:sp>
          <p:nvSpPr>
            <p:cNvPr id="226" name="Rectangle 79">
              <a:extLst>
                <a:ext uri="{FF2B5EF4-FFF2-40B4-BE49-F238E27FC236}">
                  <a16:creationId xmlns:a16="http://schemas.microsoft.com/office/drawing/2014/main" id="{81CB5C21-C352-4280-90D5-0587CFD8FA48}"/>
                </a:ext>
              </a:extLst>
            </p:cNvPr>
            <p:cNvSpPr>
              <a:spLocks noChangeArrowheads="1"/>
            </p:cNvSpPr>
            <p:nvPr/>
          </p:nvSpPr>
          <p:spPr bwMode="auto">
            <a:xfrm>
              <a:off x="6035518" y="2051534"/>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sz="2400" dirty="0">
                  <a:solidFill>
                    <a:srgbClr val="000000"/>
                  </a:solidFill>
                </a:rPr>
                <a:t>運動方程式</a:t>
              </a:r>
            </a:p>
          </p:txBody>
        </p:sp>
        <p:sp>
          <p:nvSpPr>
            <p:cNvPr id="227" name="正方形/長方形 226">
              <a:extLst>
                <a:ext uri="{FF2B5EF4-FFF2-40B4-BE49-F238E27FC236}">
                  <a16:creationId xmlns:a16="http://schemas.microsoft.com/office/drawing/2014/main" id="{9CEDE6E3-2E5B-4FE5-B569-FFC0F745D134}"/>
                </a:ext>
              </a:extLst>
            </p:cNvPr>
            <p:cNvSpPr/>
            <p:nvPr/>
          </p:nvSpPr>
          <p:spPr>
            <a:xfrm>
              <a:off x="7764728" y="2040376"/>
              <a:ext cx="1178528" cy="523220"/>
            </a:xfrm>
            <a:prstGeom prst="rect">
              <a:avLst/>
            </a:prstGeom>
          </p:spPr>
          <p:txBody>
            <a:bodyPr wrap="none">
              <a:spAutoFit/>
            </a:bodyPr>
            <a:lstStyle/>
            <a:p>
              <a:r>
                <a:rPr lang="en-US" altLang="ja-JP" b="1" i="1" dirty="0">
                  <a:solidFill>
                    <a:srgbClr val="000000"/>
                  </a:solidFill>
                  <a:latin typeface="Bookman Old Style" pitchFamily="18" charset="0"/>
                </a:rPr>
                <a:t>F</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m</a:t>
              </a:r>
              <a:r>
                <a:rPr lang="en-US" altLang="ja-JP" b="1" i="1" dirty="0">
                  <a:solidFill>
                    <a:srgbClr val="000000"/>
                  </a:solidFill>
                  <a:latin typeface="Bookman Old Style" pitchFamily="18" charset="0"/>
                </a:rPr>
                <a:t>a</a:t>
              </a:r>
              <a:endParaRPr lang="ja-JP" altLang="en-US" dirty="0"/>
            </a:p>
          </p:txBody>
        </p:sp>
      </p:grpSp>
      <p:sp>
        <p:nvSpPr>
          <p:cNvPr id="258" name="角丸四角形 21">
            <a:extLst>
              <a:ext uri="{FF2B5EF4-FFF2-40B4-BE49-F238E27FC236}">
                <a16:creationId xmlns:a16="http://schemas.microsoft.com/office/drawing/2014/main" id="{8C2602F5-5D3B-4ACD-96D5-F8E9AA97D215}"/>
              </a:ext>
            </a:extLst>
          </p:cNvPr>
          <p:cNvSpPr/>
          <p:nvPr/>
        </p:nvSpPr>
        <p:spPr bwMode="auto">
          <a:xfrm>
            <a:off x="-478287" y="-439816"/>
            <a:ext cx="6234756" cy="3554220"/>
          </a:xfrm>
          <a:prstGeom prst="roundRect">
            <a:avLst/>
          </a:prstGeom>
          <a:solidFill>
            <a:schemeClr val="bg1"/>
          </a:solidFill>
          <a:ln w="9525" cap="flat" cmpd="sng" algn="ctr">
            <a:noFill/>
            <a:prstDash val="solid"/>
            <a:round/>
            <a:headEnd type="none" w="med" len="med"/>
            <a:tailEnd type="none" w="med" len="med"/>
          </a:ln>
          <a:effectLst>
            <a:softEdge rad="127000"/>
          </a:effectLst>
        </p:spPr>
        <p:txBody>
          <a:bodyPr vert="horz" wrap="square" lIns="91440" tIns="45720" rIns="91440" bIns="45720" numCol="1" rtlCol="0" anchor="ctr" anchorCtr="0" compatLnSpc="1">
            <a:prstTxWarp prst="textNoShape">
              <a:avLst/>
            </a:prstTxWarp>
            <a:spAutoFit/>
          </a:bodyPr>
          <a:lstStyle/>
          <a:p>
            <a:endParaRPr lang="ja-JP" altLang="en-US" b="1">
              <a:solidFill>
                <a:srgbClr val="000000"/>
              </a:solidFill>
              <a:ea typeface="ＭＳ Ｐゴシック" pitchFamily="50" charset="-128"/>
            </a:endParaRPr>
          </a:p>
        </p:txBody>
      </p:sp>
      <p:sp>
        <p:nvSpPr>
          <p:cNvPr id="169" name="Rectangle 4"/>
          <p:cNvSpPr>
            <a:spLocks noChangeArrowheads="1"/>
          </p:cNvSpPr>
          <p:nvPr/>
        </p:nvSpPr>
        <p:spPr bwMode="auto">
          <a:xfrm>
            <a:off x="564776" y="0"/>
            <a:ext cx="902811" cy="523220"/>
          </a:xfrm>
          <a:prstGeom prst="rect">
            <a:avLst/>
          </a:prstGeom>
          <a:noFill/>
          <a:ln>
            <a:noFill/>
          </a:ln>
        </p:spPr>
        <p:txBody>
          <a:bodyPr wrap="none">
            <a:spAutoFit/>
          </a:bodyPr>
          <a:lstStyle/>
          <a:p>
            <a:r>
              <a:rPr lang="ja-JP" altLang="en-US" dirty="0"/>
              <a:t>座標</a:t>
            </a:r>
          </a:p>
        </p:txBody>
      </p:sp>
      <p:sp>
        <p:nvSpPr>
          <p:cNvPr id="171" name="Rectangle 115"/>
          <p:cNvSpPr>
            <a:spLocks noChangeArrowheads="1"/>
          </p:cNvSpPr>
          <p:nvPr/>
        </p:nvSpPr>
        <p:spPr bwMode="auto">
          <a:xfrm>
            <a:off x="1546412" y="0"/>
            <a:ext cx="3437159"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x</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sin(</a:t>
            </a:r>
            <a:r>
              <a:rPr lang="en-US" altLang="ja-JP" i="1" dirty="0" err="1">
                <a:solidFill>
                  <a:srgbClr val="000000"/>
                </a:solidFill>
                <a:latin typeface="Symbol" panose="05050102010706020507" pitchFamily="18" charset="2"/>
              </a:rPr>
              <a:t>s</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 cos(</a:t>
            </a:r>
            <a:r>
              <a:rPr lang="en-US" altLang="ja-JP" i="1" dirty="0" err="1">
                <a:solidFill>
                  <a:srgbClr val="000000"/>
                </a:solidFill>
                <a:latin typeface="Symbol" panose="05050102010706020507" pitchFamily="18" charset="2"/>
              </a:rPr>
              <a:t>s</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p>
        </p:txBody>
      </p:sp>
      <p:sp>
        <p:nvSpPr>
          <p:cNvPr id="172" name="Rectangle 4"/>
          <p:cNvSpPr>
            <a:spLocks noChangeArrowheads="1"/>
          </p:cNvSpPr>
          <p:nvPr/>
        </p:nvSpPr>
        <p:spPr bwMode="auto">
          <a:xfrm>
            <a:off x="591671" y="465991"/>
            <a:ext cx="902811" cy="523220"/>
          </a:xfrm>
          <a:prstGeom prst="rect">
            <a:avLst/>
          </a:prstGeom>
          <a:noFill/>
          <a:ln>
            <a:noFill/>
          </a:ln>
        </p:spPr>
        <p:txBody>
          <a:bodyPr wrap="none">
            <a:spAutoFit/>
          </a:bodyPr>
          <a:lstStyle/>
          <a:p>
            <a:r>
              <a:rPr lang="ja-JP" altLang="en-US" dirty="0"/>
              <a:t>速度</a:t>
            </a:r>
          </a:p>
        </p:txBody>
      </p:sp>
      <p:sp>
        <p:nvSpPr>
          <p:cNvPr id="173" name="Rectangle 4"/>
          <p:cNvSpPr>
            <a:spLocks noChangeArrowheads="1"/>
          </p:cNvSpPr>
          <p:nvPr/>
        </p:nvSpPr>
        <p:spPr bwMode="auto">
          <a:xfrm>
            <a:off x="497542" y="960606"/>
            <a:ext cx="1261884" cy="523220"/>
          </a:xfrm>
          <a:prstGeom prst="rect">
            <a:avLst/>
          </a:prstGeom>
          <a:noFill/>
          <a:ln>
            <a:noFill/>
          </a:ln>
        </p:spPr>
        <p:txBody>
          <a:bodyPr wrap="none">
            <a:spAutoFit/>
          </a:bodyPr>
          <a:lstStyle/>
          <a:p>
            <a:r>
              <a:rPr lang="ja-JP" altLang="en-US" dirty="0"/>
              <a:t>加速度</a:t>
            </a:r>
          </a:p>
        </p:txBody>
      </p:sp>
      <p:sp>
        <p:nvSpPr>
          <p:cNvPr id="174" name="Rectangle 115"/>
          <p:cNvSpPr>
            <a:spLocks noChangeArrowheads="1"/>
          </p:cNvSpPr>
          <p:nvPr/>
        </p:nvSpPr>
        <p:spPr bwMode="auto">
          <a:xfrm>
            <a:off x="1532966" y="482015"/>
            <a:ext cx="3942105"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i="1" dirty="0" err="1">
                <a:solidFill>
                  <a:srgbClr val="000000"/>
                </a:solidFill>
                <a:latin typeface="Symbol" panose="05050102010706020507" pitchFamily="18" charset="2"/>
              </a:rPr>
              <a:t>s</a:t>
            </a:r>
            <a:r>
              <a:rPr lang="en-US" altLang="ja-JP" i="1" dirty="0" err="1">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cos(</a:t>
            </a:r>
            <a:r>
              <a:rPr lang="en-US" altLang="ja-JP" i="1" dirty="0" err="1">
                <a:solidFill>
                  <a:srgbClr val="000000"/>
                </a:solidFill>
                <a:latin typeface="Symbol" panose="05050102010706020507" pitchFamily="18" charset="2"/>
              </a:rPr>
              <a:t>s</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r>
              <a:rPr lang="en-US" altLang="ja-JP" dirty="0">
                <a:solidFill>
                  <a:srgbClr val="000000"/>
                </a:solidFill>
                <a:latin typeface="Symbol" panose="05050102010706020507" pitchFamily="18" charset="2"/>
                <a:cs typeface="Times New Roman" panose="02020603050405020304" pitchFamily="18" charset="0"/>
              </a:rPr>
              <a:t> -</a:t>
            </a:r>
            <a:r>
              <a:rPr lang="en-US" altLang="ja-JP" dirty="0">
                <a:solidFill>
                  <a:srgbClr val="000000"/>
                </a:solidFill>
                <a:cs typeface="Times New Roman" panose="02020603050405020304" pitchFamily="18" charset="0"/>
              </a:rPr>
              <a:t>sin(</a:t>
            </a:r>
            <a:r>
              <a:rPr lang="en-US" altLang="ja-JP" i="1" dirty="0" err="1">
                <a:solidFill>
                  <a:srgbClr val="000000"/>
                </a:solidFill>
                <a:latin typeface="Symbol" panose="05050102010706020507" pitchFamily="18" charset="2"/>
              </a:rPr>
              <a:t>s</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p>
        </p:txBody>
      </p:sp>
      <p:sp>
        <p:nvSpPr>
          <p:cNvPr id="175" name="Rectangle 115"/>
          <p:cNvSpPr>
            <a:spLocks noChangeArrowheads="1"/>
          </p:cNvSpPr>
          <p:nvPr/>
        </p:nvSpPr>
        <p:spPr bwMode="auto">
          <a:xfrm>
            <a:off x="1559859" y="973954"/>
            <a:ext cx="3794629"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r>
              <a:rPr lang="en-US" altLang="ja-JP" dirty="0">
                <a:solidFill>
                  <a:srgbClr val="000000"/>
                </a:solidFill>
                <a:latin typeface="Symbol" panose="05050102010706020507" pitchFamily="18" charset="2"/>
                <a:cs typeface="Times New Roman" panose="02020603050405020304" pitchFamily="18" charset="0"/>
              </a:rPr>
              <a:t>-</a:t>
            </a:r>
            <a:r>
              <a:rPr lang="en-US" altLang="ja-JP" i="1" dirty="0">
                <a:solidFill>
                  <a:srgbClr val="000000"/>
                </a:solidFill>
                <a:latin typeface="Symbol" panose="05050102010706020507" pitchFamily="18" charset="2"/>
              </a:rPr>
              <a:t>s</a:t>
            </a:r>
            <a:r>
              <a:rPr lang="en-US" altLang="ja-JP" baseline="30000" dirty="0">
                <a:solidFill>
                  <a:srgbClr val="000000"/>
                </a:solidFill>
                <a:cs typeface="Times New Roman" panose="02020603050405020304" pitchFamily="18" charset="0"/>
              </a:rPr>
              <a:t>2</a:t>
            </a:r>
            <a:r>
              <a:rPr lang="en-US" altLang="ja-JP" i="1" dirty="0">
                <a:solidFill>
                  <a:srgbClr val="000000"/>
                </a:solidFill>
                <a:latin typeface="Bookman Old Style" pitchFamily="18" charset="0"/>
              </a:rPr>
              <a:t>r</a:t>
            </a:r>
            <a:r>
              <a:rPr lang="en-US" altLang="ja-JP" dirty="0">
                <a:solidFill>
                  <a:srgbClr val="000000"/>
                </a:solidFill>
                <a:cs typeface="Times New Roman" panose="02020603050405020304" pitchFamily="18" charset="0"/>
              </a:rPr>
              <a:t>(sin(</a:t>
            </a:r>
            <a:r>
              <a:rPr lang="en-US" altLang="ja-JP" i="1" dirty="0" err="1">
                <a:solidFill>
                  <a:srgbClr val="000000"/>
                </a:solidFill>
                <a:latin typeface="Symbol" panose="05050102010706020507" pitchFamily="18" charset="2"/>
              </a:rPr>
              <a:t>s</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cos(</a:t>
            </a:r>
            <a:r>
              <a:rPr lang="en-US" altLang="ja-JP" i="1" dirty="0" err="1">
                <a:solidFill>
                  <a:srgbClr val="000000"/>
                </a:solidFill>
                <a:latin typeface="Symbol" panose="05050102010706020507" pitchFamily="18" charset="2"/>
              </a:rPr>
              <a:t>s</a:t>
            </a:r>
            <a:r>
              <a:rPr lang="en-US" altLang="ja-JP" i="1" dirty="0" err="1">
                <a:solidFill>
                  <a:srgbClr val="000000"/>
                </a:solidFill>
                <a:latin typeface="Bookman Old Style" pitchFamily="18" charset="0"/>
              </a:rPr>
              <a:t>t</a:t>
            </a:r>
            <a:r>
              <a:rPr lang="en-US" altLang="ja-JP" dirty="0">
                <a:solidFill>
                  <a:srgbClr val="000000"/>
                </a:solidFill>
                <a:cs typeface="Times New Roman" panose="02020603050405020304" pitchFamily="18" charset="0"/>
              </a:rPr>
              <a:t>))</a:t>
            </a:r>
          </a:p>
        </p:txBody>
      </p:sp>
      <p:sp>
        <p:nvSpPr>
          <p:cNvPr id="100" name="正方形/長方形 99"/>
          <p:cNvSpPr/>
          <p:nvPr/>
        </p:nvSpPr>
        <p:spPr>
          <a:xfrm>
            <a:off x="0" y="0"/>
            <a:ext cx="766481" cy="523220"/>
          </a:xfrm>
          <a:prstGeom prst="rect">
            <a:avLst/>
          </a:prstGeom>
        </p:spPr>
        <p:txBody>
          <a:bodyPr wrap="square">
            <a:spAutoFit/>
          </a:bodyPr>
          <a:lstStyle/>
          <a:p>
            <a:pPr>
              <a:spcBef>
                <a:spcPts val="0"/>
              </a:spcBef>
            </a:pPr>
            <a:r>
              <a:rPr lang="en-US" altLang="ja-JP" dirty="0">
                <a:solidFill>
                  <a:srgbClr val="000000"/>
                </a:solidFill>
              </a:rPr>
              <a:t>(1)</a:t>
            </a:r>
            <a:endParaRPr lang="ja-JP" altLang="en-US" dirty="0"/>
          </a:p>
        </p:txBody>
      </p:sp>
      <p:sp>
        <p:nvSpPr>
          <p:cNvPr id="137" name="正方形/長方形 136"/>
          <p:cNvSpPr/>
          <p:nvPr/>
        </p:nvSpPr>
        <p:spPr>
          <a:xfrm>
            <a:off x="0" y="1471277"/>
            <a:ext cx="5607424" cy="954107"/>
          </a:xfrm>
          <a:prstGeom prst="rect">
            <a:avLst/>
          </a:prstGeom>
        </p:spPr>
        <p:txBody>
          <a:bodyPr wrap="square">
            <a:spAutoFit/>
          </a:bodyPr>
          <a:lstStyle/>
          <a:p>
            <a:pPr>
              <a:spcBef>
                <a:spcPts val="0"/>
              </a:spcBef>
            </a:pPr>
            <a:r>
              <a:rPr lang="en-US" altLang="ja-JP" dirty="0">
                <a:solidFill>
                  <a:srgbClr val="000000"/>
                </a:solidFill>
              </a:rPr>
              <a:t>(2)</a:t>
            </a:r>
            <a:r>
              <a:rPr lang="ja-JP" altLang="en-US" dirty="0">
                <a:solidFill>
                  <a:srgbClr val="000000"/>
                </a:solidFill>
              </a:rPr>
              <a:t>時刻</a:t>
            </a:r>
            <a:r>
              <a:rPr lang="en-US" altLang="ja-JP" i="1" dirty="0">
                <a:solidFill>
                  <a:srgbClr val="000000"/>
                </a:solidFill>
                <a:latin typeface="Bookman Old Style" panose="02050604050505020204"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p </a:t>
            </a:r>
            <a:r>
              <a:rPr lang="en-US" altLang="ja-JP" dirty="0">
                <a:solidFill>
                  <a:srgbClr val="000000"/>
                </a:solidFill>
                <a:latin typeface="Symbol" panose="05050102010706020507" pitchFamily="18" charset="2"/>
              </a:rPr>
              <a:t>/(3</a:t>
            </a:r>
            <a:r>
              <a:rPr lang="en-US" altLang="ja-JP" i="1" dirty="0">
                <a:solidFill>
                  <a:srgbClr val="000000"/>
                </a:solidFill>
                <a:latin typeface="Symbol" panose="05050102010706020507" pitchFamily="18" charset="2"/>
              </a:rPr>
              <a:t>s</a:t>
            </a:r>
            <a:r>
              <a:rPr lang="en-US" altLang="ja-JP" dirty="0">
                <a:solidFill>
                  <a:srgbClr val="000000"/>
                </a:solidFill>
                <a:latin typeface="Symbol" panose="05050102010706020507" pitchFamily="18" charset="2"/>
              </a:rPr>
              <a:t>)</a:t>
            </a:r>
            <a:r>
              <a:rPr lang="ja-JP" altLang="en-US" dirty="0">
                <a:solidFill>
                  <a:srgbClr val="000000"/>
                </a:solidFill>
              </a:rPr>
              <a:t>における座標</a:t>
            </a:r>
            <a:r>
              <a:rPr lang="en-US" altLang="ja-JP" b="1" i="1" dirty="0">
                <a:solidFill>
                  <a:srgbClr val="000000"/>
                </a:solidFill>
                <a:latin typeface="Bookman Old Style" panose="02050604050505020204" pitchFamily="18" charset="0"/>
              </a:rPr>
              <a:t>x</a:t>
            </a:r>
            <a:r>
              <a:rPr lang="ja-JP" altLang="en-US" dirty="0" err="1">
                <a:solidFill>
                  <a:srgbClr val="000000"/>
                </a:solidFill>
              </a:rPr>
              <a:t>、</a:t>
            </a:r>
            <a:endParaRPr lang="en-US" altLang="ja-JP" dirty="0">
              <a:solidFill>
                <a:srgbClr val="000000"/>
              </a:solidFill>
            </a:endParaRPr>
          </a:p>
          <a:p>
            <a:pPr>
              <a:spcBef>
                <a:spcPts val="0"/>
              </a:spcBef>
            </a:pPr>
            <a:r>
              <a:rPr lang="ja-JP" altLang="en-US" dirty="0">
                <a:solidFill>
                  <a:srgbClr val="000000"/>
                </a:solidFill>
              </a:rPr>
              <a:t>速度</a:t>
            </a:r>
            <a:r>
              <a:rPr lang="en-US" altLang="ja-JP" b="1" i="1" dirty="0">
                <a:solidFill>
                  <a:srgbClr val="000000"/>
                </a:solidFill>
                <a:latin typeface="Bookman Old Style" panose="02050604050505020204" pitchFamily="18" charset="0"/>
              </a:rPr>
              <a:t>v</a:t>
            </a:r>
            <a:r>
              <a:rPr lang="ja-JP" altLang="en-US" dirty="0" err="1">
                <a:solidFill>
                  <a:srgbClr val="000000"/>
                </a:solidFill>
              </a:rPr>
              <a:t>、</a:t>
            </a:r>
            <a:r>
              <a:rPr lang="ja-JP" altLang="en-US" dirty="0">
                <a:solidFill>
                  <a:srgbClr val="000000"/>
                </a:solidFill>
              </a:rPr>
              <a:t>加速度</a:t>
            </a:r>
            <a:r>
              <a:rPr lang="en-US" altLang="ja-JP" b="1" i="1" dirty="0">
                <a:solidFill>
                  <a:srgbClr val="000000"/>
                </a:solidFill>
                <a:latin typeface="Bookman Old Style" panose="02050604050505020204" pitchFamily="18" charset="0"/>
              </a:rPr>
              <a:t>a</a:t>
            </a:r>
            <a:r>
              <a:rPr lang="ja-JP" altLang="en-US" dirty="0">
                <a:solidFill>
                  <a:srgbClr val="000000"/>
                </a:solidFill>
              </a:rPr>
              <a:t>を求めよ。</a:t>
            </a:r>
            <a:endParaRPr lang="ja-JP" altLang="en-US" dirty="0"/>
          </a:p>
        </p:txBody>
      </p:sp>
      <p:sp>
        <p:nvSpPr>
          <p:cNvPr id="147" name="Rectangle 115"/>
          <p:cNvSpPr>
            <a:spLocks noChangeArrowheads="1"/>
          </p:cNvSpPr>
          <p:nvPr/>
        </p:nvSpPr>
        <p:spPr bwMode="auto">
          <a:xfrm>
            <a:off x="0" y="2353236"/>
            <a:ext cx="712054"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x</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49" name="Rectangle 115"/>
          <p:cNvSpPr>
            <a:spLocks noChangeArrowheads="1"/>
          </p:cNvSpPr>
          <p:nvPr/>
        </p:nvSpPr>
        <p:spPr bwMode="auto">
          <a:xfrm>
            <a:off x="806824" y="2837329"/>
            <a:ext cx="2651688"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           ,          )</a:t>
            </a:r>
          </a:p>
        </p:txBody>
      </p:sp>
      <p:graphicFrame>
        <p:nvGraphicFramePr>
          <p:cNvPr id="148" name="オブジェクト 147"/>
          <p:cNvGraphicFramePr>
            <a:graphicFrameLocks noChangeAspect="1"/>
          </p:cNvGraphicFramePr>
          <p:nvPr/>
        </p:nvGraphicFramePr>
        <p:xfrm>
          <a:off x="1228446" y="2843586"/>
          <a:ext cx="923084" cy="524035"/>
        </p:xfrm>
        <a:graphic>
          <a:graphicData uri="http://schemas.openxmlformats.org/presentationml/2006/ole">
            <mc:AlternateContent xmlns:mc="http://schemas.openxmlformats.org/markup-compatibility/2006">
              <mc:Choice xmlns:v="urn:schemas-microsoft-com:vml" Requires="v">
                <p:oleObj spid="_x0000_s310338" name="Equation" r:id="rId4" imgW="406080" imgH="228600" progId="Equation.DSMT4">
                  <p:embed/>
                </p:oleObj>
              </mc:Choice>
              <mc:Fallback>
                <p:oleObj name="Equation" r:id="rId4" imgW="406080" imgH="228600" progId="Equation.DSMT4">
                  <p:embed/>
                  <p:pic>
                    <p:nvPicPr>
                      <p:cNvPr id="148" name="オブジェクト 147"/>
                      <p:cNvPicPr>
                        <a:picLocks noChangeAspect="1" noChangeArrowheads="1"/>
                      </p:cNvPicPr>
                      <p:nvPr/>
                    </p:nvPicPr>
                    <p:blipFill>
                      <a:blip r:embed="rId5"/>
                      <a:srcRect/>
                      <a:stretch>
                        <a:fillRect/>
                      </a:stretch>
                    </p:blipFill>
                    <p:spPr bwMode="auto">
                      <a:xfrm>
                        <a:off x="1228446" y="2843586"/>
                        <a:ext cx="923084" cy="524035"/>
                      </a:xfrm>
                      <a:prstGeom prst="rect">
                        <a:avLst/>
                      </a:prstGeom>
                      <a:noFill/>
                      <a:ln>
                        <a:noFill/>
                      </a:ln>
                      <a:effectLst/>
                    </p:spPr>
                  </p:pic>
                </p:oleObj>
              </mc:Fallback>
            </mc:AlternateContent>
          </a:graphicData>
        </a:graphic>
      </p:graphicFrame>
      <p:graphicFrame>
        <p:nvGraphicFramePr>
          <p:cNvPr id="150" name="オブジェクト 149"/>
          <p:cNvGraphicFramePr>
            <a:graphicFrameLocks noChangeAspect="1"/>
          </p:cNvGraphicFramePr>
          <p:nvPr/>
        </p:nvGraphicFramePr>
        <p:xfrm>
          <a:off x="2529728" y="2900457"/>
          <a:ext cx="606425" cy="407988"/>
        </p:xfrm>
        <a:graphic>
          <a:graphicData uri="http://schemas.openxmlformats.org/presentationml/2006/ole">
            <mc:AlternateContent xmlns:mc="http://schemas.openxmlformats.org/markup-compatibility/2006">
              <mc:Choice xmlns:v="urn:schemas-microsoft-com:vml" Requires="v">
                <p:oleObj spid="_x0000_s310339" name="Equation" r:id="rId6" imgW="266400" imgH="177480" progId="Equation.DSMT4">
                  <p:embed/>
                </p:oleObj>
              </mc:Choice>
              <mc:Fallback>
                <p:oleObj name="Equation" r:id="rId6" imgW="266400" imgH="177480" progId="Equation.DSMT4">
                  <p:embed/>
                  <p:pic>
                    <p:nvPicPr>
                      <p:cNvPr id="150" name="オブジェクト 149"/>
                      <p:cNvPicPr>
                        <a:picLocks noChangeAspect="1" noChangeArrowheads="1"/>
                      </p:cNvPicPr>
                      <p:nvPr/>
                    </p:nvPicPr>
                    <p:blipFill>
                      <a:blip r:embed="rId7"/>
                      <a:srcRect/>
                      <a:stretch>
                        <a:fillRect/>
                      </a:stretch>
                    </p:blipFill>
                    <p:spPr bwMode="auto">
                      <a:xfrm>
                        <a:off x="2529728" y="2900457"/>
                        <a:ext cx="606425" cy="407988"/>
                      </a:xfrm>
                      <a:prstGeom prst="rect">
                        <a:avLst/>
                      </a:prstGeom>
                      <a:noFill/>
                      <a:ln>
                        <a:noFill/>
                      </a:ln>
                      <a:effectLst/>
                    </p:spPr>
                  </p:pic>
                </p:oleObj>
              </mc:Fallback>
            </mc:AlternateContent>
          </a:graphicData>
        </a:graphic>
      </p:graphicFrame>
      <p:sp>
        <p:nvSpPr>
          <p:cNvPr id="151" name="Rectangle 115"/>
          <p:cNvSpPr>
            <a:spLocks noChangeArrowheads="1"/>
          </p:cNvSpPr>
          <p:nvPr/>
        </p:nvSpPr>
        <p:spPr bwMode="auto">
          <a:xfrm>
            <a:off x="828213" y="3361766"/>
            <a:ext cx="3778599" cy="523220"/>
          </a:xfrm>
          <a:prstGeom prst="rect">
            <a:avLst/>
          </a:prstGeom>
          <a:noFill/>
          <a:ln>
            <a:noFill/>
          </a:ln>
        </p:spPr>
        <p:txBody>
          <a:bodyPr wrap="none">
            <a:spAutoFit/>
          </a:bodyPr>
          <a:lstStyle/>
          <a:p>
            <a:r>
              <a:rPr lang="en-US" altLang="ja-JP" i="1" dirty="0" err="1">
                <a:solidFill>
                  <a:srgbClr val="000000"/>
                </a:solidFill>
                <a:latin typeface="Symbol" panose="05050102010706020507" pitchFamily="18" charset="2"/>
              </a:rPr>
              <a:t>s</a:t>
            </a:r>
            <a:r>
              <a:rPr lang="en-US" altLang="ja-JP" i="1" dirty="0" err="1">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cos(</a:t>
            </a:r>
            <a:r>
              <a:rPr lang="en-US" altLang="ja-JP" i="1" dirty="0">
                <a:solidFill>
                  <a:srgbClr val="FF00FF"/>
                </a:solidFill>
                <a:latin typeface="Symbol" panose="05050102010706020507" pitchFamily="18" charset="2"/>
              </a:rPr>
              <a:t>p </a:t>
            </a:r>
            <a:r>
              <a:rPr lang="en-US" altLang="ja-JP" dirty="0">
                <a:solidFill>
                  <a:srgbClr val="FF00FF"/>
                </a:solidFill>
                <a:cs typeface="Times New Roman" panose="02020603050405020304" pitchFamily="18" charset="0"/>
              </a:rPr>
              <a:t>/3</a:t>
            </a:r>
            <a:r>
              <a:rPr lang="en-US" altLang="ja-JP" dirty="0">
                <a:solidFill>
                  <a:srgbClr val="000000"/>
                </a:solidFill>
                <a:cs typeface="Times New Roman" panose="02020603050405020304" pitchFamily="18" charset="0"/>
              </a:rPr>
              <a:t>), </a:t>
            </a:r>
            <a:r>
              <a:rPr lang="en-US" altLang="ja-JP" dirty="0">
                <a:solidFill>
                  <a:srgbClr val="000000"/>
                </a:solidFill>
                <a:latin typeface="Symbol" panose="05050102010706020507" pitchFamily="18" charset="2"/>
                <a:cs typeface="Times New Roman" panose="02020603050405020304" pitchFamily="18" charset="0"/>
              </a:rPr>
              <a:t>-</a:t>
            </a:r>
            <a:r>
              <a:rPr lang="en-US" altLang="ja-JP" dirty="0">
                <a:solidFill>
                  <a:srgbClr val="000000"/>
                </a:solidFill>
                <a:cs typeface="Times New Roman" panose="02020603050405020304" pitchFamily="18" charset="0"/>
              </a:rPr>
              <a:t>sin(</a:t>
            </a:r>
            <a:r>
              <a:rPr lang="en-US" altLang="ja-JP" i="1" dirty="0">
                <a:solidFill>
                  <a:srgbClr val="FF00FF"/>
                </a:solidFill>
                <a:latin typeface="Symbol" panose="05050102010706020507" pitchFamily="18" charset="2"/>
              </a:rPr>
              <a:t>p </a:t>
            </a:r>
            <a:r>
              <a:rPr lang="en-US" altLang="ja-JP" dirty="0">
                <a:solidFill>
                  <a:srgbClr val="FF00FF"/>
                </a:solidFill>
                <a:cs typeface="Times New Roman" panose="02020603050405020304" pitchFamily="18" charset="0"/>
              </a:rPr>
              <a:t>/3</a:t>
            </a:r>
            <a:r>
              <a:rPr lang="en-US" altLang="ja-JP" dirty="0">
                <a:solidFill>
                  <a:srgbClr val="000000"/>
                </a:solidFill>
                <a:cs typeface="Times New Roman" panose="02020603050405020304" pitchFamily="18" charset="0"/>
              </a:rPr>
              <a:t>))</a:t>
            </a:r>
          </a:p>
        </p:txBody>
      </p:sp>
      <p:sp>
        <p:nvSpPr>
          <p:cNvPr id="152" name="Rectangle 115"/>
          <p:cNvSpPr>
            <a:spLocks noChangeArrowheads="1"/>
          </p:cNvSpPr>
          <p:nvPr/>
        </p:nvSpPr>
        <p:spPr bwMode="auto">
          <a:xfrm>
            <a:off x="868555" y="3899648"/>
            <a:ext cx="3047629" cy="523220"/>
          </a:xfrm>
          <a:prstGeom prst="rect">
            <a:avLst/>
          </a:prstGeom>
          <a:noFill/>
          <a:ln>
            <a:noFill/>
          </a:ln>
        </p:spPr>
        <p:txBody>
          <a:bodyPr wrap="none">
            <a:spAutoFit/>
          </a:bodyPr>
          <a:lstStyle/>
          <a:p>
            <a:r>
              <a:rPr lang="en-US" altLang="ja-JP" i="1" dirty="0" err="1">
                <a:solidFill>
                  <a:srgbClr val="000000"/>
                </a:solidFill>
                <a:latin typeface="Symbol" panose="05050102010706020507" pitchFamily="18" charset="2"/>
              </a:rPr>
              <a:t>s</a:t>
            </a:r>
            <a:r>
              <a:rPr lang="en-US" altLang="ja-JP" i="1" dirty="0" err="1">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         ,              )</a:t>
            </a:r>
          </a:p>
        </p:txBody>
      </p:sp>
      <p:graphicFrame>
        <p:nvGraphicFramePr>
          <p:cNvPr id="154" name="オブジェクト 153"/>
          <p:cNvGraphicFramePr>
            <a:graphicFrameLocks noChangeAspect="1"/>
          </p:cNvGraphicFramePr>
          <p:nvPr/>
        </p:nvGraphicFramePr>
        <p:xfrm>
          <a:off x="2521704" y="3891896"/>
          <a:ext cx="1123950" cy="523875"/>
        </p:xfrm>
        <a:graphic>
          <a:graphicData uri="http://schemas.openxmlformats.org/presentationml/2006/ole">
            <mc:AlternateContent xmlns:mc="http://schemas.openxmlformats.org/markup-compatibility/2006">
              <mc:Choice xmlns:v="urn:schemas-microsoft-com:vml" Requires="v">
                <p:oleObj spid="_x0000_s310340" name="Equation" r:id="rId8" imgW="495000" imgH="228600" progId="Equation.DSMT4">
                  <p:embed/>
                </p:oleObj>
              </mc:Choice>
              <mc:Fallback>
                <p:oleObj name="Equation" r:id="rId8" imgW="495000" imgH="228600" progId="Equation.DSMT4">
                  <p:embed/>
                  <p:pic>
                    <p:nvPicPr>
                      <p:cNvPr id="154" name="オブジェクト 153"/>
                      <p:cNvPicPr>
                        <a:picLocks noChangeAspect="1" noChangeArrowheads="1"/>
                      </p:cNvPicPr>
                      <p:nvPr/>
                    </p:nvPicPr>
                    <p:blipFill>
                      <a:blip r:embed="rId9"/>
                      <a:srcRect/>
                      <a:stretch>
                        <a:fillRect/>
                      </a:stretch>
                    </p:blipFill>
                    <p:spPr bwMode="auto">
                      <a:xfrm>
                        <a:off x="2521704" y="3891896"/>
                        <a:ext cx="1123950" cy="523875"/>
                      </a:xfrm>
                      <a:prstGeom prst="rect">
                        <a:avLst/>
                      </a:prstGeom>
                      <a:noFill/>
                      <a:ln>
                        <a:noFill/>
                      </a:ln>
                      <a:effectLst/>
                    </p:spPr>
                  </p:pic>
                </p:oleObj>
              </mc:Fallback>
            </mc:AlternateContent>
          </a:graphicData>
        </a:graphic>
      </p:graphicFrame>
      <p:graphicFrame>
        <p:nvGraphicFramePr>
          <p:cNvPr id="155" name="オブジェクト 154"/>
          <p:cNvGraphicFramePr>
            <a:graphicFrameLocks noChangeAspect="1"/>
          </p:cNvGraphicFramePr>
          <p:nvPr/>
        </p:nvGraphicFramePr>
        <p:xfrm>
          <a:off x="1609824" y="3962774"/>
          <a:ext cx="606425" cy="407988"/>
        </p:xfrm>
        <a:graphic>
          <a:graphicData uri="http://schemas.openxmlformats.org/presentationml/2006/ole">
            <mc:AlternateContent xmlns:mc="http://schemas.openxmlformats.org/markup-compatibility/2006">
              <mc:Choice xmlns:v="urn:schemas-microsoft-com:vml" Requires="v">
                <p:oleObj spid="_x0000_s310341" name="Equation" r:id="rId10" imgW="266400" imgH="177480" progId="Equation.DSMT4">
                  <p:embed/>
                </p:oleObj>
              </mc:Choice>
              <mc:Fallback>
                <p:oleObj name="Equation" r:id="rId10" imgW="266400" imgH="177480" progId="Equation.DSMT4">
                  <p:embed/>
                  <p:pic>
                    <p:nvPicPr>
                      <p:cNvPr id="155" name="オブジェクト 154"/>
                      <p:cNvPicPr>
                        <a:picLocks noChangeAspect="1" noChangeArrowheads="1"/>
                      </p:cNvPicPr>
                      <p:nvPr/>
                    </p:nvPicPr>
                    <p:blipFill>
                      <a:blip r:embed="rId11"/>
                      <a:srcRect/>
                      <a:stretch>
                        <a:fillRect/>
                      </a:stretch>
                    </p:blipFill>
                    <p:spPr bwMode="auto">
                      <a:xfrm>
                        <a:off x="1609824" y="3962774"/>
                        <a:ext cx="606425" cy="407988"/>
                      </a:xfrm>
                      <a:prstGeom prst="rect">
                        <a:avLst/>
                      </a:prstGeom>
                      <a:noFill/>
                      <a:ln>
                        <a:noFill/>
                      </a:ln>
                      <a:effectLst/>
                    </p:spPr>
                  </p:pic>
                </p:oleObj>
              </mc:Fallback>
            </mc:AlternateContent>
          </a:graphicData>
        </a:graphic>
      </p:graphicFrame>
      <p:sp>
        <p:nvSpPr>
          <p:cNvPr id="167" name="Rectangle 69"/>
          <p:cNvSpPr>
            <a:spLocks noChangeArrowheads="1"/>
          </p:cNvSpPr>
          <p:nvPr/>
        </p:nvSpPr>
        <p:spPr bwMode="auto">
          <a:xfrm>
            <a:off x="677335" y="2374440"/>
            <a:ext cx="3813984" cy="462889"/>
          </a:xfrm>
          <a:prstGeom prst="rect">
            <a:avLst/>
          </a:prstGeom>
          <a:no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2" name="正方形/長方形 1"/>
          <p:cNvSpPr/>
          <p:nvPr/>
        </p:nvSpPr>
        <p:spPr>
          <a:xfrm>
            <a:off x="779931" y="2347483"/>
            <a:ext cx="3617258" cy="523220"/>
          </a:xfrm>
          <a:prstGeom prst="rect">
            <a:avLst/>
          </a:prstGeom>
        </p:spPr>
        <p:txBody>
          <a:bodyPr wrap="square">
            <a:spAutoFit/>
          </a:bodyPr>
          <a:lstStyle/>
          <a:p>
            <a:pPr lvl="0"/>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sin(      ), cos(      ))</a:t>
            </a:r>
          </a:p>
        </p:txBody>
      </p:sp>
      <p:sp>
        <p:nvSpPr>
          <p:cNvPr id="180" name="Rectangle 115"/>
          <p:cNvSpPr>
            <a:spLocks noChangeArrowheads="1"/>
          </p:cNvSpPr>
          <p:nvPr/>
        </p:nvSpPr>
        <p:spPr bwMode="auto">
          <a:xfrm>
            <a:off x="322729" y="2864224"/>
            <a:ext cx="381836" cy="523220"/>
          </a:xfrm>
          <a:prstGeom prst="rect">
            <a:avLst/>
          </a:prstGeom>
          <a:noFill/>
          <a:ln>
            <a:noFill/>
          </a:ln>
        </p:spPr>
        <p:txBody>
          <a:bodyPr wrap="none">
            <a:spAutoFit/>
          </a:bodyPr>
          <a:lstStyle/>
          <a:p>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81" name="Rectangle 69"/>
          <p:cNvSpPr>
            <a:spLocks noChangeArrowheads="1"/>
          </p:cNvSpPr>
          <p:nvPr/>
        </p:nvSpPr>
        <p:spPr bwMode="auto">
          <a:xfrm>
            <a:off x="677335" y="2845086"/>
            <a:ext cx="3813984" cy="462891"/>
          </a:xfrm>
          <a:prstGeom prst="rect">
            <a:avLst/>
          </a:prstGeom>
          <a:no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182" name="Rectangle 115"/>
          <p:cNvSpPr>
            <a:spLocks noChangeArrowheads="1"/>
          </p:cNvSpPr>
          <p:nvPr/>
        </p:nvSpPr>
        <p:spPr bwMode="auto">
          <a:xfrm>
            <a:off x="0" y="3361765"/>
            <a:ext cx="683200"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v</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83" name="Rectangle 69"/>
          <p:cNvSpPr>
            <a:spLocks noChangeArrowheads="1"/>
          </p:cNvSpPr>
          <p:nvPr/>
        </p:nvSpPr>
        <p:spPr bwMode="auto">
          <a:xfrm>
            <a:off x="677335" y="3342627"/>
            <a:ext cx="3813984" cy="557019"/>
          </a:xfrm>
          <a:prstGeom prst="rect">
            <a:avLst/>
          </a:prstGeom>
          <a:no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184" name="Rectangle 115"/>
          <p:cNvSpPr>
            <a:spLocks noChangeArrowheads="1"/>
          </p:cNvSpPr>
          <p:nvPr/>
        </p:nvSpPr>
        <p:spPr bwMode="auto">
          <a:xfrm>
            <a:off x="322729" y="3939988"/>
            <a:ext cx="381836" cy="523220"/>
          </a:xfrm>
          <a:prstGeom prst="rect">
            <a:avLst/>
          </a:prstGeom>
          <a:noFill/>
          <a:ln>
            <a:noFill/>
          </a:ln>
        </p:spPr>
        <p:txBody>
          <a:bodyPr wrap="none">
            <a:spAutoFit/>
          </a:bodyPr>
          <a:lstStyle/>
          <a:p>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85" name="Rectangle 69"/>
          <p:cNvSpPr>
            <a:spLocks noChangeArrowheads="1"/>
          </p:cNvSpPr>
          <p:nvPr/>
        </p:nvSpPr>
        <p:spPr bwMode="auto">
          <a:xfrm>
            <a:off x="677335" y="3920850"/>
            <a:ext cx="3813984" cy="449445"/>
          </a:xfrm>
          <a:prstGeom prst="rect">
            <a:avLst/>
          </a:prstGeom>
          <a:no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186" name="Rectangle 115"/>
          <p:cNvSpPr>
            <a:spLocks noChangeArrowheads="1"/>
          </p:cNvSpPr>
          <p:nvPr/>
        </p:nvSpPr>
        <p:spPr bwMode="auto">
          <a:xfrm>
            <a:off x="680295" y="4397190"/>
            <a:ext cx="4078361" cy="523220"/>
          </a:xfrm>
          <a:prstGeom prst="rect">
            <a:avLst/>
          </a:prstGeom>
          <a:noFill/>
          <a:ln>
            <a:noFill/>
          </a:ln>
        </p:spPr>
        <p:txBody>
          <a:bodyPr wrap="none">
            <a:spAutoFit/>
          </a:bodyPr>
          <a:lstStyle/>
          <a:p>
            <a:r>
              <a:rPr lang="en-US" altLang="ja-JP" dirty="0">
                <a:solidFill>
                  <a:srgbClr val="000000"/>
                </a:solidFill>
                <a:latin typeface="Symbol" panose="05050102010706020507" pitchFamily="18" charset="2"/>
                <a:cs typeface="Times New Roman" panose="02020603050405020304" pitchFamily="18" charset="0"/>
              </a:rPr>
              <a:t>-</a:t>
            </a:r>
            <a:r>
              <a:rPr lang="en-US" altLang="ja-JP" i="1" dirty="0">
                <a:solidFill>
                  <a:srgbClr val="000000"/>
                </a:solidFill>
                <a:latin typeface="Symbol" panose="05050102010706020507" pitchFamily="18" charset="2"/>
              </a:rPr>
              <a:t>s </a:t>
            </a:r>
            <a:r>
              <a:rPr lang="en-US" altLang="ja-JP" baseline="30000" dirty="0">
                <a:solidFill>
                  <a:srgbClr val="000000"/>
                </a:solidFill>
                <a:cs typeface="Times New Roman" panose="02020603050405020304" pitchFamily="18" charset="0"/>
              </a:rPr>
              <a:t>2</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sin(</a:t>
            </a:r>
            <a:r>
              <a:rPr lang="en-US" altLang="ja-JP" i="1" dirty="0">
                <a:solidFill>
                  <a:srgbClr val="FF00FF"/>
                </a:solidFill>
                <a:latin typeface="Symbol" panose="05050102010706020507" pitchFamily="18" charset="2"/>
              </a:rPr>
              <a:t>p </a:t>
            </a:r>
            <a:r>
              <a:rPr lang="en-US" altLang="ja-JP" dirty="0">
                <a:solidFill>
                  <a:srgbClr val="FF00FF"/>
                </a:solidFill>
                <a:cs typeface="Times New Roman" panose="02020603050405020304" pitchFamily="18" charset="0"/>
              </a:rPr>
              <a:t>/3</a:t>
            </a:r>
            <a:r>
              <a:rPr lang="en-US" altLang="ja-JP" dirty="0">
                <a:solidFill>
                  <a:srgbClr val="000000"/>
                </a:solidFill>
                <a:cs typeface="Times New Roman" panose="02020603050405020304" pitchFamily="18" charset="0"/>
              </a:rPr>
              <a:t>), cos (</a:t>
            </a:r>
            <a:r>
              <a:rPr lang="en-US" altLang="ja-JP" i="1" dirty="0">
                <a:solidFill>
                  <a:srgbClr val="FF00FF"/>
                </a:solidFill>
                <a:latin typeface="Symbol" panose="05050102010706020507" pitchFamily="18" charset="2"/>
              </a:rPr>
              <a:t>p </a:t>
            </a:r>
            <a:r>
              <a:rPr lang="en-US" altLang="ja-JP" dirty="0">
                <a:solidFill>
                  <a:srgbClr val="FF00FF"/>
                </a:solidFill>
                <a:cs typeface="Times New Roman" panose="02020603050405020304" pitchFamily="18" charset="0"/>
              </a:rPr>
              <a:t>/3</a:t>
            </a:r>
            <a:r>
              <a:rPr lang="en-US" altLang="ja-JP" dirty="0">
                <a:solidFill>
                  <a:srgbClr val="000000"/>
                </a:solidFill>
                <a:cs typeface="Times New Roman" panose="02020603050405020304" pitchFamily="18" charset="0"/>
              </a:rPr>
              <a:t>))</a:t>
            </a:r>
          </a:p>
        </p:txBody>
      </p:sp>
      <p:sp>
        <p:nvSpPr>
          <p:cNvPr id="194" name="Rectangle 115"/>
          <p:cNvSpPr>
            <a:spLocks noChangeArrowheads="1"/>
          </p:cNvSpPr>
          <p:nvPr/>
        </p:nvSpPr>
        <p:spPr bwMode="auto">
          <a:xfrm>
            <a:off x="747531" y="4935072"/>
            <a:ext cx="3275256" cy="523220"/>
          </a:xfrm>
          <a:prstGeom prst="rect">
            <a:avLst/>
          </a:prstGeom>
          <a:noFill/>
          <a:ln>
            <a:noFill/>
          </a:ln>
        </p:spPr>
        <p:txBody>
          <a:bodyPr wrap="none">
            <a:spAutoFit/>
          </a:bodyPr>
          <a:lstStyle/>
          <a:p>
            <a:r>
              <a:rPr lang="en-US" altLang="ja-JP" dirty="0">
                <a:solidFill>
                  <a:srgbClr val="000000"/>
                </a:solidFill>
                <a:latin typeface="Symbol" panose="05050102010706020507" pitchFamily="18" charset="2"/>
                <a:cs typeface="Times New Roman" panose="02020603050405020304" pitchFamily="18" charset="0"/>
              </a:rPr>
              <a:t>-</a:t>
            </a:r>
            <a:r>
              <a:rPr lang="en-US" altLang="ja-JP" i="1" dirty="0">
                <a:solidFill>
                  <a:srgbClr val="000000"/>
                </a:solidFill>
                <a:latin typeface="Symbol" panose="05050102010706020507" pitchFamily="18" charset="2"/>
              </a:rPr>
              <a:t>s </a:t>
            </a:r>
            <a:r>
              <a:rPr lang="en-US" altLang="ja-JP" baseline="30000" dirty="0">
                <a:solidFill>
                  <a:srgbClr val="000000"/>
                </a:solidFill>
                <a:cs typeface="Times New Roman" panose="02020603050405020304" pitchFamily="18" charset="0"/>
              </a:rPr>
              <a:t>2</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             ,        )</a:t>
            </a:r>
          </a:p>
        </p:txBody>
      </p:sp>
      <p:graphicFrame>
        <p:nvGraphicFramePr>
          <p:cNvPr id="196" name="オブジェクト 195"/>
          <p:cNvGraphicFramePr>
            <a:graphicFrameLocks noChangeAspect="1"/>
          </p:cNvGraphicFramePr>
          <p:nvPr/>
        </p:nvGraphicFramePr>
        <p:xfrm>
          <a:off x="1787525" y="4940300"/>
          <a:ext cx="922338" cy="523875"/>
        </p:xfrm>
        <a:graphic>
          <a:graphicData uri="http://schemas.openxmlformats.org/presentationml/2006/ole">
            <mc:AlternateContent xmlns:mc="http://schemas.openxmlformats.org/markup-compatibility/2006">
              <mc:Choice xmlns:v="urn:schemas-microsoft-com:vml" Requires="v">
                <p:oleObj spid="_x0000_s310342" name="Equation" r:id="rId12" imgW="406080" imgH="228600" progId="Equation.DSMT4">
                  <p:embed/>
                </p:oleObj>
              </mc:Choice>
              <mc:Fallback>
                <p:oleObj name="Equation" r:id="rId12" imgW="406080" imgH="228600" progId="Equation.DSMT4">
                  <p:embed/>
                  <p:pic>
                    <p:nvPicPr>
                      <p:cNvPr id="196" name="オブジェクト 195"/>
                      <p:cNvPicPr>
                        <a:picLocks noChangeAspect="1" noChangeArrowheads="1"/>
                      </p:cNvPicPr>
                      <p:nvPr/>
                    </p:nvPicPr>
                    <p:blipFill>
                      <a:blip r:embed="rId13"/>
                      <a:srcRect/>
                      <a:stretch>
                        <a:fillRect/>
                      </a:stretch>
                    </p:blipFill>
                    <p:spPr bwMode="auto">
                      <a:xfrm>
                        <a:off x="1787525" y="4940300"/>
                        <a:ext cx="922338" cy="523875"/>
                      </a:xfrm>
                      <a:prstGeom prst="rect">
                        <a:avLst/>
                      </a:prstGeom>
                      <a:noFill/>
                      <a:ln>
                        <a:noFill/>
                      </a:ln>
                      <a:effectLst/>
                    </p:spPr>
                  </p:pic>
                </p:oleObj>
              </mc:Fallback>
            </mc:AlternateContent>
          </a:graphicData>
        </a:graphic>
      </p:graphicFrame>
      <p:graphicFrame>
        <p:nvGraphicFramePr>
          <p:cNvPr id="198" name="オブジェクト 197"/>
          <p:cNvGraphicFramePr>
            <a:graphicFrameLocks noChangeAspect="1"/>
          </p:cNvGraphicFramePr>
          <p:nvPr/>
        </p:nvGraphicFramePr>
        <p:xfrm>
          <a:off x="3048660" y="4997731"/>
          <a:ext cx="606425" cy="407988"/>
        </p:xfrm>
        <a:graphic>
          <a:graphicData uri="http://schemas.openxmlformats.org/presentationml/2006/ole">
            <mc:AlternateContent xmlns:mc="http://schemas.openxmlformats.org/markup-compatibility/2006">
              <mc:Choice xmlns:v="urn:schemas-microsoft-com:vml" Requires="v">
                <p:oleObj spid="_x0000_s310343" name="Equation" r:id="rId14" imgW="266400" imgH="177480" progId="Equation.DSMT4">
                  <p:embed/>
                </p:oleObj>
              </mc:Choice>
              <mc:Fallback>
                <p:oleObj name="Equation" r:id="rId14" imgW="266400" imgH="177480" progId="Equation.DSMT4">
                  <p:embed/>
                  <p:pic>
                    <p:nvPicPr>
                      <p:cNvPr id="198" name="オブジェクト 197"/>
                      <p:cNvPicPr>
                        <a:picLocks noChangeAspect="1" noChangeArrowheads="1"/>
                      </p:cNvPicPr>
                      <p:nvPr/>
                    </p:nvPicPr>
                    <p:blipFill>
                      <a:blip r:embed="rId11"/>
                      <a:srcRect/>
                      <a:stretch>
                        <a:fillRect/>
                      </a:stretch>
                    </p:blipFill>
                    <p:spPr bwMode="auto">
                      <a:xfrm>
                        <a:off x="3048660" y="4997731"/>
                        <a:ext cx="606425" cy="407988"/>
                      </a:xfrm>
                      <a:prstGeom prst="rect">
                        <a:avLst/>
                      </a:prstGeom>
                      <a:noFill/>
                      <a:ln>
                        <a:noFill/>
                      </a:ln>
                      <a:effectLst/>
                    </p:spPr>
                  </p:pic>
                </p:oleObj>
              </mc:Fallback>
            </mc:AlternateContent>
          </a:graphicData>
        </a:graphic>
      </p:graphicFrame>
      <p:sp>
        <p:nvSpPr>
          <p:cNvPr id="199" name="Rectangle 115"/>
          <p:cNvSpPr>
            <a:spLocks noChangeArrowheads="1"/>
          </p:cNvSpPr>
          <p:nvPr/>
        </p:nvSpPr>
        <p:spPr bwMode="auto">
          <a:xfrm>
            <a:off x="0" y="4397189"/>
            <a:ext cx="732893" cy="523220"/>
          </a:xfrm>
          <a:prstGeom prst="rect">
            <a:avLst/>
          </a:prstGeom>
          <a:noFill/>
          <a:ln>
            <a:noFill/>
          </a:ln>
        </p:spPr>
        <p:txBody>
          <a:bodyPr wrap="none">
            <a:spAutoFit/>
          </a:bodyPr>
          <a:lstStyle/>
          <a:p>
            <a:r>
              <a:rPr lang="en-US" altLang="ja-JP" b="1" i="1" dirty="0">
                <a:solidFill>
                  <a:srgbClr val="000000"/>
                </a:solidFill>
                <a:latin typeface="Bookman Old Style" pitchFamily="18" charset="0"/>
              </a:rPr>
              <a:t>a</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200" name="Rectangle 69"/>
          <p:cNvSpPr>
            <a:spLocks noChangeArrowheads="1"/>
          </p:cNvSpPr>
          <p:nvPr/>
        </p:nvSpPr>
        <p:spPr bwMode="auto">
          <a:xfrm>
            <a:off x="677335" y="4378051"/>
            <a:ext cx="4029136" cy="557019"/>
          </a:xfrm>
          <a:prstGeom prst="rect">
            <a:avLst/>
          </a:prstGeom>
          <a:no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201" name="Rectangle 115"/>
          <p:cNvSpPr>
            <a:spLocks noChangeArrowheads="1"/>
          </p:cNvSpPr>
          <p:nvPr/>
        </p:nvSpPr>
        <p:spPr bwMode="auto">
          <a:xfrm>
            <a:off x="322729" y="4961965"/>
            <a:ext cx="381836" cy="523220"/>
          </a:xfrm>
          <a:prstGeom prst="rect">
            <a:avLst/>
          </a:prstGeom>
          <a:noFill/>
          <a:ln>
            <a:noFill/>
          </a:ln>
        </p:spPr>
        <p:txBody>
          <a:bodyPr wrap="none">
            <a:spAutoFit/>
          </a:bodyPr>
          <a:lstStyle/>
          <a:p>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202" name="Rectangle 69"/>
          <p:cNvSpPr>
            <a:spLocks noChangeArrowheads="1"/>
          </p:cNvSpPr>
          <p:nvPr/>
        </p:nvSpPr>
        <p:spPr bwMode="auto">
          <a:xfrm>
            <a:off x="677335" y="4942827"/>
            <a:ext cx="3813984" cy="476339"/>
          </a:xfrm>
          <a:prstGeom prst="rect">
            <a:avLst/>
          </a:prstGeom>
          <a:no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304" name="Oval 63"/>
          <p:cNvSpPr>
            <a:spLocks noChangeAspect="1" noChangeArrowheads="1"/>
          </p:cNvSpPr>
          <p:nvPr/>
        </p:nvSpPr>
        <p:spPr bwMode="auto">
          <a:xfrm>
            <a:off x="5116367" y="3302696"/>
            <a:ext cx="2880000" cy="2880000"/>
          </a:xfrm>
          <a:prstGeom prst="ellipse">
            <a:avLst/>
          </a:prstGeom>
          <a:noFill/>
          <a:ln w="28575">
            <a:solidFill>
              <a:schemeClr val="tx1"/>
            </a:solid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sp>
        <p:nvSpPr>
          <p:cNvPr id="310" name="円弧 309"/>
          <p:cNvSpPr/>
          <p:nvPr/>
        </p:nvSpPr>
        <p:spPr bwMode="auto">
          <a:xfrm>
            <a:off x="6101514" y="4293368"/>
            <a:ext cx="934618" cy="889804"/>
          </a:xfrm>
          <a:prstGeom prst="arc">
            <a:avLst>
              <a:gd name="adj1" fmla="val 16266059"/>
              <a:gd name="adj2" fmla="val 19692651"/>
            </a:avLst>
          </a:prstGeom>
          <a:noFill/>
          <a:ln w="28575" cap="flat" cmpd="sng" algn="ctr">
            <a:solidFill>
              <a:srgbClr val="0066F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endParaRPr lang="ja-JP" altLang="en-US">
              <a:solidFill>
                <a:srgbClr val="000000"/>
              </a:solidFill>
              <a:latin typeface="Bookman Old Style" pitchFamily="18" charset="0"/>
              <a:ea typeface="ＭＳ Ｐゴシック" pitchFamily="50" charset="-128"/>
            </a:endParaRPr>
          </a:p>
        </p:txBody>
      </p:sp>
      <p:sp>
        <p:nvSpPr>
          <p:cNvPr id="324" name="Rectangle 79"/>
          <p:cNvSpPr>
            <a:spLocks noChangeArrowheads="1"/>
          </p:cNvSpPr>
          <p:nvPr/>
        </p:nvSpPr>
        <p:spPr bwMode="auto">
          <a:xfrm>
            <a:off x="4840941" y="5230905"/>
            <a:ext cx="3617259" cy="1062319"/>
          </a:xfrm>
          <a:prstGeom prst="rect">
            <a:avLst/>
          </a:prstGeom>
          <a:solidFill>
            <a:schemeClr val="bg1"/>
          </a:solidFill>
          <a:ln>
            <a:noFill/>
          </a:ln>
        </p:spPr>
        <p:txBody>
          <a:bodyPr wrap="square">
            <a:noAutofit/>
          </a:bodyPr>
          <a:lstStyle/>
          <a:p>
            <a:pPr>
              <a:spcBef>
                <a:spcPts val="0"/>
              </a:spcBef>
            </a:pPr>
            <a:endParaRPr lang="ja-JP" altLang="en-US" sz="2400" dirty="0">
              <a:solidFill>
                <a:srgbClr val="FF00FF"/>
              </a:solidFill>
            </a:endParaRPr>
          </a:p>
        </p:txBody>
      </p:sp>
      <p:sp>
        <p:nvSpPr>
          <p:cNvPr id="333" name="Rectangle 115"/>
          <p:cNvSpPr>
            <a:spLocks noChangeArrowheads="1"/>
          </p:cNvSpPr>
          <p:nvPr/>
        </p:nvSpPr>
        <p:spPr bwMode="auto">
          <a:xfrm>
            <a:off x="7972304" y="4039636"/>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0066FF"/>
                </a:solidFill>
                <a:latin typeface="Bookman Old Style" pitchFamily="18" charset="0"/>
              </a:rPr>
              <a:t>v</a:t>
            </a:r>
          </a:p>
        </p:txBody>
      </p:sp>
      <p:cxnSp>
        <p:nvCxnSpPr>
          <p:cNvPr id="334" name="直線コネクタ 333"/>
          <p:cNvCxnSpPr/>
          <p:nvPr/>
        </p:nvCxnSpPr>
        <p:spPr bwMode="auto">
          <a:xfrm>
            <a:off x="7799294" y="3980329"/>
            <a:ext cx="242047" cy="430306"/>
          </a:xfrm>
          <a:prstGeom prst="line">
            <a:avLst/>
          </a:prstGeom>
          <a:noFill/>
          <a:ln w="57150" cap="flat" cmpd="sng" algn="ctr">
            <a:solidFill>
              <a:srgbClr val="0066FF"/>
            </a:solidFill>
            <a:prstDash val="solid"/>
            <a:round/>
            <a:headEnd type="none" w="med" len="med"/>
            <a:tailEnd type="triangle" w="med" len="med"/>
          </a:ln>
          <a:effectLst/>
        </p:spPr>
      </p:cxnSp>
      <p:sp>
        <p:nvSpPr>
          <p:cNvPr id="335" name="Rectangle 115"/>
          <p:cNvSpPr>
            <a:spLocks noChangeArrowheads="1"/>
          </p:cNvSpPr>
          <p:nvPr/>
        </p:nvSpPr>
        <p:spPr bwMode="auto">
          <a:xfrm>
            <a:off x="7290440" y="4021045"/>
            <a:ext cx="4283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FF00FF"/>
                </a:solidFill>
                <a:latin typeface="Bookman Old Style" pitchFamily="18" charset="0"/>
              </a:rPr>
              <a:t>a</a:t>
            </a:r>
          </a:p>
        </p:txBody>
      </p:sp>
      <p:sp>
        <p:nvSpPr>
          <p:cNvPr id="336" name="Rectangle 115"/>
          <p:cNvSpPr>
            <a:spLocks noChangeArrowheads="1"/>
          </p:cNvSpPr>
          <p:nvPr/>
        </p:nvSpPr>
        <p:spPr bwMode="auto">
          <a:xfrm>
            <a:off x="7616683" y="3526592"/>
            <a:ext cx="4074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9900CC"/>
                </a:solidFill>
                <a:latin typeface="Bookman Old Style" pitchFamily="18" charset="0"/>
              </a:rPr>
              <a:t>x</a:t>
            </a:r>
          </a:p>
        </p:txBody>
      </p:sp>
      <p:cxnSp>
        <p:nvCxnSpPr>
          <p:cNvPr id="337" name="直線コネクタ 336"/>
          <p:cNvCxnSpPr/>
          <p:nvPr/>
        </p:nvCxnSpPr>
        <p:spPr bwMode="auto">
          <a:xfrm flipV="1">
            <a:off x="6577145" y="3966882"/>
            <a:ext cx="1222149" cy="777632"/>
          </a:xfrm>
          <a:prstGeom prst="line">
            <a:avLst/>
          </a:prstGeom>
          <a:noFill/>
          <a:ln w="19050" cap="flat" cmpd="sng" algn="ctr">
            <a:solidFill>
              <a:schemeClr val="tx1"/>
            </a:solidFill>
            <a:prstDash val="dash"/>
            <a:round/>
            <a:headEnd type="none" w="med" len="med"/>
            <a:tailEnd type="none" w="med" len="med"/>
          </a:ln>
          <a:effectLst/>
        </p:spPr>
      </p:cxnSp>
      <p:cxnSp>
        <p:nvCxnSpPr>
          <p:cNvPr id="338" name="直線コネクタ 337"/>
          <p:cNvCxnSpPr/>
          <p:nvPr/>
        </p:nvCxnSpPr>
        <p:spPr bwMode="auto">
          <a:xfrm flipH="1">
            <a:off x="7476564" y="3984739"/>
            <a:ext cx="300040" cy="197297"/>
          </a:xfrm>
          <a:prstGeom prst="line">
            <a:avLst/>
          </a:prstGeom>
          <a:noFill/>
          <a:ln w="57150" cap="flat" cmpd="sng" algn="ctr">
            <a:solidFill>
              <a:srgbClr val="FF00FF"/>
            </a:solidFill>
            <a:prstDash val="solid"/>
            <a:round/>
            <a:headEnd type="none" w="med" len="med"/>
            <a:tailEnd type="triangle" w="med" len="med"/>
          </a:ln>
          <a:effectLst/>
        </p:spPr>
      </p:cxnSp>
      <p:grpSp>
        <p:nvGrpSpPr>
          <p:cNvPr id="19" name="グループ化 18"/>
          <p:cNvGrpSpPr/>
          <p:nvPr/>
        </p:nvGrpSpPr>
        <p:grpSpPr>
          <a:xfrm>
            <a:off x="4900832" y="2702860"/>
            <a:ext cx="3974429" cy="2574345"/>
            <a:chOff x="4900832" y="2702860"/>
            <a:chExt cx="3974429" cy="2574345"/>
          </a:xfrm>
        </p:grpSpPr>
        <p:cxnSp>
          <p:nvCxnSpPr>
            <p:cNvPr id="309" name="直線コネクタ 308"/>
            <p:cNvCxnSpPr/>
            <p:nvPr/>
          </p:nvCxnSpPr>
          <p:spPr bwMode="auto">
            <a:xfrm>
              <a:off x="4900832" y="4744670"/>
              <a:ext cx="3569109" cy="0"/>
            </a:xfrm>
            <a:prstGeom prst="line">
              <a:avLst/>
            </a:prstGeom>
            <a:noFill/>
            <a:ln w="19050" cap="flat" cmpd="sng" algn="ctr">
              <a:solidFill>
                <a:schemeClr val="tx1"/>
              </a:solidFill>
              <a:prstDash val="solid"/>
              <a:round/>
              <a:headEnd type="none" w="med" len="med"/>
              <a:tailEnd type="arrow" w="med" len="med"/>
            </a:ln>
            <a:effectLst/>
          </p:spPr>
        </p:cxnSp>
        <p:cxnSp>
          <p:nvCxnSpPr>
            <p:cNvPr id="312" name="直線コネクタ 311"/>
            <p:cNvCxnSpPr>
              <a:cxnSpLocks/>
            </p:cNvCxnSpPr>
            <p:nvPr/>
          </p:nvCxnSpPr>
          <p:spPr bwMode="auto">
            <a:xfrm flipV="1">
              <a:off x="6567402" y="2974866"/>
              <a:ext cx="0" cy="2302339"/>
            </a:xfrm>
            <a:prstGeom prst="line">
              <a:avLst/>
            </a:prstGeom>
            <a:noFill/>
            <a:ln w="19050" cap="flat" cmpd="sng" algn="ctr">
              <a:solidFill>
                <a:schemeClr val="tx1"/>
              </a:solidFill>
              <a:prstDash val="solid"/>
              <a:round/>
              <a:headEnd type="none" w="med" len="med"/>
              <a:tailEnd type="arrow" w="med" len="med"/>
            </a:ln>
            <a:effectLst/>
          </p:spPr>
        </p:cxnSp>
        <p:sp>
          <p:nvSpPr>
            <p:cNvPr id="313" name="Rectangle 115"/>
            <p:cNvSpPr>
              <a:spLocks noChangeArrowheads="1"/>
            </p:cNvSpPr>
            <p:nvPr/>
          </p:nvSpPr>
          <p:spPr bwMode="auto">
            <a:xfrm>
              <a:off x="6149973" y="2702860"/>
              <a:ext cx="3994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y</a:t>
              </a:r>
            </a:p>
          </p:txBody>
        </p:sp>
        <p:sp>
          <p:nvSpPr>
            <p:cNvPr id="314" name="正方形/長方形 313"/>
            <p:cNvSpPr/>
            <p:nvPr/>
          </p:nvSpPr>
          <p:spPr>
            <a:xfrm>
              <a:off x="8496631" y="4430098"/>
              <a:ext cx="378630" cy="523220"/>
            </a:xfrm>
            <a:prstGeom prst="rect">
              <a:avLst/>
            </a:prstGeom>
            <a:solidFill>
              <a:schemeClr val="bg1"/>
            </a:solidFill>
          </p:spPr>
          <p:txBody>
            <a:bodyPr wrap="none">
              <a:spAutoFit/>
            </a:bodyPr>
            <a:lstStyle/>
            <a:p>
              <a:pPr>
                <a:spcBef>
                  <a:spcPct val="0"/>
                </a:spcBef>
              </a:pPr>
              <a:r>
                <a:rPr lang="en-US" altLang="ja-JP" i="1" dirty="0">
                  <a:solidFill>
                    <a:srgbClr val="000000"/>
                  </a:solidFill>
                  <a:latin typeface="Bookman Old Style" pitchFamily="18" charset="0"/>
                </a:rPr>
                <a:t>x</a:t>
              </a:r>
              <a:endParaRPr lang="ja-JP" altLang="en-US" dirty="0">
                <a:solidFill>
                  <a:srgbClr val="000000"/>
                </a:solidFill>
                <a:latin typeface="Bookman Old Style" pitchFamily="18" charset="0"/>
              </a:endParaRPr>
            </a:p>
          </p:txBody>
        </p:sp>
        <p:sp>
          <p:nvSpPr>
            <p:cNvPr id="340" name="Rectangle 115"/>
            <p:cNvSpPr>
              <a:spLocks noChangeArrowheads="1"/>
            </p:cNvSpPr>
            <p:nvPr/>
          </p:nvSpPr>
          <p:spPr bwMode="auto">
            <a:xfrm>
              <a:off x="6217208" y="4679578"/>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cs typeface="Times New Roman" panose="02020603050405020304" pitchFamily="18" charset="0"/>
                </a:rPr>
                <a:t>0</a:t>
              </a:r>
            </a:p>
          </p:txBody>
        </p:sp>
      </p:grpSp>
      <p:sp>
        <p:nvSpPr>
          <p:cNvPr id="341" name="Rectangle 115"/>
          <p:cNvSpPr>
            <a:spLocks noChangeArrowheads="1"/>
          </p:cNvSpPr>
          <p:nvPr/>
        </p:nvSpPr>
        <p:spPr bwMode="auto">
          <a:xfrm>
            <a:off x="6584869" y="3853024"/>
            <a:ext cx="7505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Symbol" panose="05050102010706020507" pitchFamily="18" charset="2"/>
              </a:rPr>
              <a:t>p </a:t>
            </a:r>
            <a:r>
              <a:rPr lang="en-US" altLang="ja-JP" dirty="0">
                <a:solidFill>
                  <a:srgbClr val="000000"/>
                </a:solidFill>
                <a:cs typeface="Times New Roman" panose="02020603050405020304" pitchFamily="18" charset="0"/>
              </a:rPr>
              <a:t>/3</a:t>
            </a:r>
            <a:endParaRPr lang="en-US" altLang="ja-JP" i="1" dirty="0">
              <a:solidFill>
                <a:srgbClr val="0066FF"/>
              </a:solidFill>
              <a:latin typeface="Bookman Old Style" pitchFamily="18" charset="0"/>
            </a:endParaRPr>
          </a:p>
        </p:txBody>
      </p:sp>
      <p:sp>
        <p:nvSpPr>
          <p:cNvPr id="342" name="Rectangle 79"/>
          <p:cNvSpPr>
            <a:spLocks noChangeArrowheads="1"/>
          </p:cNvSpPr>
          <p:nvPr/>
        </p:nvSpPr>
        <p:spPr bwMode="auto">
          <a:xfrm>
            <a:off x="4759452" y="2910273"/>
            <a:ext cx="1143000" cy="2501153"/>
          </a:xfrm>
          <a:prstGeom prst="rect">
            <a:avLst/>
          </a:prstGeom>
          <a:solidFill>
            <a:schemeClr val="bg1"/>
          </a:solidFill>
          <a:ln>
            <a:noFill/>
          </a:ln>
        </p:spPr>
        <p:txBody>
          <a:bodyPr wrap="square">
            <a:noAutofit/>
          </a:bodyPr>
          <a:lstStyle/>
          <a:p>
            <a:pPr>
              <a:spcBef>
                <a:spcPts val="0"/>
              </a:spcBef>
            </a:pPr>
            <a:endParaRPr lang="ja-JP" altLang="en-US" sz="2400" dirty="0">
              <a:solidFill>
                <a:srgbClr val="FF00FF"/>
              </a:solidFill>
            </a:endParaRPr>
          </a:p>
        </p:txBody>
      </p:sp>
      <p:sp>
        <p:nvSpPr>
          <p:cNvPr id="343" name="正方形/長方形 342"/>
          <p:cNvSpPr/>
          <p:nvPr/>
        </p:nvSpPr>
        <p:spPr>
          <a:xfrm>
            <a:off x="4343400" y="2837330"/>
            <a:ext cx="1400532" cy="525094"/>
          </a:xfrm>
          <a:prstGeom prst="rect">
            <a:avLst/>
          </a:prstGeom>
        </p:spPr>
        <p:txBody>
          <a:bodyPr wrap="square">
            <a:spAutoFit/>
          </a:bodyPr>
          <a:lstStyle/>
          <a:p>
            <a:pPr>
              <a:spcBef>
                <a:spcPts val="0"/>
              </a:spcBef>
            </a:pPr>
            <a:r>
              <a:rPr lang="ja-JP" altLang="en-US" dirty="0">
                <a:solidFill>
                  <a:srgbClr val="000000"/>
                </a:solidFill>
              </a:rPr>
              <a:t>・・・答</a:t>
            </a:r>
            <a:endParaRPr lang="ja-JP" altLang="en-US" dirty="0"/>
          </a:p>
        </p:txBody>
      </p:sp>
      <p:sp>
        <p:nvSpPr>
          <p:cNvPr id="344" name="正方形/長方形 343"/>
          <p:cNvSpPr/>
          <p:nvPr/>
        </p:nvSpPr>
        <p:spPr>
          <a:xfrm>
            <a:off x="4329953" y="3832412"/>
            <a:ext cx="1400532" cy="525094"/>
          </a:xfrm>
          <a:prstGeom prst="rect">
            <a:avLst/>
          </a:prstGeom>
        </p:spPr>
        <p:txBody>
          <a:bodyPr wrap="square">
            <a:spAutoFit/>
          </a:bodyPr>
          <a:lstStyle/>
          <a:p>
            <a:pPr>
              <a:spcBef>
                <a:spcPts val="0"/>
              </a:spcBef>
            </a:pPr>
            <a:r>
              <a:rPr lang="ja-JP" altLang="en-US" dirty="0">
                <a:solidFill>
                  <a:srgbClr val="000000"/>
                </a:solidFill>
              </a:rPr>
              <a:t>・・・答</a:t>
            </a:r>
            <a:endParaRPr lang="ja-JP" altLang="en-US" dirty="0"/>
          </a:p>
        </p:txBody>
      </p:sp>
      <p:sp>
        <p:nvSpPr>
          <p:cNvPr id="345" name="正方形/長方形 344"/>
          <p:cNvSpPr/>
          <p:nvPr/>
        </p:nvSpPr>
        <p:spPr>
          <a:xfrm>
            <a:off x="4343400" y="4921624"/>
            <a:ext cx="1400532" cy="525094"/>
          </a:xfrm>
          <a:prstGeom prst="rect">
            <a:avLst/>
          </a:prstGeom>
        </p:spPr>
        <p:txBody>
          <a:bodyPr wrap="square">
            <a:spAutoFit/>
          </a:bodyPr>
          <a:lstStyle/>
          <a:p>
            <a:pPr>
              <a:spcBef>
                <a:spcPts val="0"/>
              </a:spcBef>
            </a:pPr>
            <a:r>
              <a:rPr lang="ja-JP" altLang="en-US" dirty="0">
                <a:solidFill>
                  <a:srgbClr val="000000"/>
                </a:solidFill>
              </a:rPr>
              <a:t>・・・答</a:t>
            </a:r>
            <a:endParaRPr lang="ja-JP" altLang="en-US" dirty="0"/>
          </a:p>
        </p:txBody>
      </p:sp>
      <p:sp>
        <p:nvSpPr>
          <p:cNvPr id="346" name="正方形/長方形 345"/>
          <p:cNvSpPr/>
          <p:nvPr/>
        </p:nvSpPr>
        <p:spPr>
          <a:xfrm>
            <a:off x="8388609" y="3734820"/>
            <a:ext cx="672353" cy="525094"/>
          </a:xfrm>
          <a:prstGeom prst="rect">
            <a:avLst/>
          </a:prstGeom>
        </p:spPr>
        <p:txBody>
          <a:bodyPr wrap="square">
            <a:spAutoFit/>
          </a:bodyPr>
          <a:lstStyle/>
          <a:p>
            <a:pPr>
              <a:spcBef>
                <a:spcPts val="0"/>
              </a:spcBef>
            </a:pPr>
            <a:r>
              <a:rPr lang="ja-JP" altLang="en-US" dirty="0">
                <a:solidFill>
                  <a:srgbClr val="000000"/>
                </a:solidFill>
              </a:rPr>
              <a:t>答</a:t>
            </a:r>
            <a:endParaRPr lang="ja-JP" altLang="en-US" dirty="0"/>
          </a:p>
        </p:txBody>
      </p:sp>
      <p:sp>
        <p:nvSpPr>
          <p:cNvPr id="129" name="正方形/長方形 128">
            <a:extLst>
              <a:ext uri="{FF2B5EF4-FFF2-40B4-BE49-F238E27FC236}">
                <a16:creationId xmlns:a16="http://schemas.microsoft.com/office/drawing/2014/main" id="{E403DDBF-E45A-44FE-A7CA-064F345156FE}"/>
              </a:ext>
            </a:extLst>
          </p:cNvPr>
          <p:cNvSpPr/>
          <p:nvPr/>
        </p:nvSpPr>
        <p:spPr>
          <a:xfrm>
            <a:off x="6074" y="5417691"/>
            <a:ext cx="9144000" cy="523220"/>
          </a:xfrm>
          <a:prstGeom prst="rect">
            <a:avLst/>
          </a:prstGeom>
        </p:spPr>
        <p:txBody>
          <a:bodyPr wrap="square">
            <a:spAutoFit/>
          </a:bodyPr>
          <a:lstStyle/>
          <a:p>
            <a:pPr>
              <a:spcBef>
                <a:spcPts val="0"/>
              </a:spcBef>
            </a:pPr>
            <a:r>
              <a:rPr lang="en-US" altLang="ja-JP" dirty="0">
                <a:solidFill>
                  <a:srgbClr val="000000"/>
                </a:solidFill>
              </a:rPr>
              <a:t>(3)</a:t>
            </a:r>
            <a:r>
              <a:rPr lang="ja-JP" altLang="ja-JP" dirty="0"/>
              <a:t>軌跡</a:t>
            </a:r>
            <a:r>
              <a:rPr lang="ja-JP" altLang="en-US" dirty="0"/>
              <a:t>を図示し、</a:t>
            </a:r>
            <a:r>
              <a:rPr lang="en-US" altLang="ja-JP" i="1" dirty="0">
                <a:solidFill>
                  <a:srgbClr val="000000"/>
                </a:solidFill>
                <a:latin typeface="Bookman Old Style" panose="02050604050505020204"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p </a:t>
            </a:r>
            <a:r>
              <a:rPr lang="en-US" altLang="ja-JP" dirty="0">
                <a:solidFill>
                  <a:srgbClr val="000000"/>
                </a:solidFill>
                <a:latin typeface="Symbol" panose="05050102010706020507" pitchFamily="18" charset="2"/>
              </a:rPr>
              <a:t>/(3</a:t>
            </a:r>
            <a:r>
              <a:rPr lang="en-US" altLang="ja-JP" i="1" dirty="0">
                <a:solidFill>
                  <a:srgbClr val="000000"/>
                </a:solidFill>
                <a:latin typeface="Symbol" panose="05050102010706020507" pitchFamily="18" charset="2"/>
              </a:rPr>
              <a:t>s</a:t>
            </a:r>
            <a:r>
              <a:rPr lang="en-US" altLang="ja-JP" dirty="0">
                <a:solidFill>
                  <a:srgbClr val="000000"/>
                </a:solidFill>
                <a:latin typeface="Symbol" panose="05050102010706020507" pitchFamily="18" charset="2"/>
              </a:rPr>
              <a:t>)</a:t>
            </a:r>
            <a:r>
              <a:rPr lang="ja-JP" altLang="en-US" dirty="0">
                <a:solidFill>
                  <a:srgbClr val="000000"/>
                </a:solidFill>
              </a:rPr>
              <a:t>の時、点</a:t>
            </a:r>
            <a:r>
              <a:rPr lang="en-US" altLang="ja-JP" b="1" i="1" dirty="0">
                <a:solidFill>
                  <a:srgbClr val="000000"/>
                </a:solidFill>
                <a:latin typeface="Bookman Old Style" panose="02050604050505020204" pitchFamily="18" charset="0"/>
              </a:rPr>
              <a:t>x</a:t>
            </a:r>
            <a:r>
              <a:rPr lang="ja-JP" altLang="ja-JP" dirty="0"/>
              <a:t>に</a:t>
            </a:r>
            <a:r>
              <a:rPr lang="en-US" altLang="ja-JP" b="1" i="1" dirty="0">
                <a:solidFill>
                  <a:srgbClr val="000000"/>
                </a:solidFill>
                <a:latin typeface="Bookman Old Style" panose="02050604050505020204" pitchFamily="18" charset="0"/>
              </a:rPr>
              <a:t>v</a:t>
            </a:r>
            <a:r>
              <a:rPr lang="ja-JP" altLang="ja-JP" dirty="0"/>
              <a:t>、</a:t>
            </a:r>
            <a:r>
              <a:rPr lang="en-US" altLang="ja-JP" b="1" i="1" dirty="0">
                <a:solidFill>
                  <a:srgbClr val="000000"/>
                </a:solidFill>
                <a:latin typeface="Bookman Old Style" panose="02050604050505020204" pitchFamily="18" charset="0"/>
              </a:rPr>
              <a:t>a</a:t>
            </a:r>
            <a:r>
              <a:rPr lang="ja-JP" altLang="ja-JP" dirty="0"/>
              <a:t>を図示せよ。</a:t>
            </a:r>
            <a:endParaRPr lang="en-US" altLang="ja-JP" dirty="0">
              <a:solidFill>
                <a:srgbClr val="000000"/>
              </a:solidFill>
            </a:endParaRPr>
          </a:p>
        </p:txBody>
      </p:sp>
      <p:sp>
        <p:nvSpPr>
          <p:cNvPr id="130" name="正方形/長方形 129">
            <a:extLst>
              <a:ext uri="{FF2B5EF4-FFF2-40B4-BE49-F238E27FC236}">
                <a16:creationId xmlns:a16="http://schemas.microsoft.com/office/drawing/2014/main" id="{8782FDEC-1484-4560-A15D-7BDB36D5A374}"/>
              </a:ext>
            </a:extLst>
          </p:cNvPr>
          <p:cNvSpPr/>
          <p:nvPr/>
        </p:nvSpPr>
        <p:spPr>
          <a:xfrm>
            <a:off x="-8589" y="5836610"/>
            <a:ext cx="9144000" cy="523220"/>
          </a:xfrm>
          <a:prstGeom prst="rect">
            <a:avLst/>
          </a:prstGeom>
        </p:spPr>
        <p:txBody>
          <a:bodyPr wrap="square">
            <a:spAutoFit/>
          </a:bodyPr>
          <a:lstStyle/>
          <a:p>
            <a:pPr>
              <a:spcBef>
                <a:spcPts val="0"/>
              </a:spcBef>
            </a:pPr>
            <a:r>
              <a:rPr lang="en-US" altLang="ja-JP" dirty="0">
                <a:solidFill>
                  <a:srgbClr val="000000"/>
                </a:solidFill>
              </a:rPr>
              <a:t>(4)</a:t>
            </a:r>
            <a:r>
              <a:rPr lang="en-US" altLang="ja-JP" i="1" dirty="0">
                <a:solidFill>
                  <a:srgbClr val="000000"/>
                </a:solidFill>
                <a:latin typeface="Bookman Old Style" panose="02050604050505020204"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p </a:t>
            </a:r>
            <a:r>
              <a:rPr lang="en-US" altLang="ja-JP" dirty="0">
                <a:solidFill>
                  <a:srgbClr val="000000"/>
                </a:solidFill>
                <a:latin typeface="Symbol" panose="05050102010706020507" pitchFamily="18" charset="2"/>
              </a:rPr>
              <a:t>/(3</a:t>
            </a:r>
            <a:r>
              <a:rPr lang="en-US" altLang="ja-JP" i="1" dirty="0">
                <a:solidFill>
                  <a:srgbClr val="000000"/>
                </a:solidFill>
                <a:latin typeface="Symbol" panose="05050102010706020507" pitchFamily="18" charset="2"/>
              </a:rPr>
              <a:t>s</a:t>
            </a:r>
            <a:r>
              <a:rPr lang="en-US" altLang="ja-JP" dirty="0">
                <a:solidFill>
                  <a:srgbClr val="000000"/>
                </a:solidFill>
                <a:latin typeface="Symbol" panose="05050102010706020507" pitchFamily="18" charset="2"/>
              </a:rPr>
              <a:t>)</a:t>
            </a:r>
            <a:r>
              <a:rPr lang="ja-JP" altLang="en-US" dirty="0">
                <a:solidFill>
                  <a:srgbClr val="000000"/>
                </a:solidFill>
              </a:rPr>
              <a:t>のときの向心力</a:t>
            </a:r>
            <a:r>
              <a:rPr lang="en-US" altLang="ja-JP" b="1" i="1" dirty="0">
                <a:solidFill>
                  <a:srgbClr val="000000"/>
                </a:solidFill>
                <a:latin typeface="Bookman Old Style" panose="02050604050505020204" pitchFamily="18" charset="0"/>
              </a:rPr>
              <a:t>F</a:t>
            </a:r>
            <a:r>
              <a:rPr lang="ja-JP" altLang="en-US" dirty="0">
                <a:solidFill>
                  <a:srgbClr val="000000"/>
                </a:solidFill>
              </a:rPr>
              <a:t>とその大きさ</a:t>
            </a:r>
            <a:r>
              <a:rPr lang="en-US" altLang="ja-JP" i="1" dirty="0">
                <a:solidFill>
                  <a:srgbClr val="000000"/>
                </a:solidFill>
                <a:latin typeface="Bookman Old Style" panose="02050604050505020204" pitchFamily="18" charset="0"/>
              </a:rPr>
              <a:t>F</a:t>
            </a:r>
            <a:r>
              <a:rPr lang="ja-JP" altLang="en-US" dirty="0">
                <a:solidFill>
                  <a:srgbClr val="000000"/>
                </a:solidFill>
              </a:rPr>
              <a:t>を求めよ</a:t>
            </a:r>
            <a:r>
              <a:rPr lang="ja-JP" altLang="ja-JP" dirty="0"/>
              <a:t>。</a:t>
            </a:r>
            <a:endParaRPr lang="en-US" altLang="ja-JP" dirty="0">
              <a:solidFill>
                <a:srgbClr val="000000"/>
              </a:solidFill>
            </a:endParaRPr>
          </a:p>
        </p:txBody>
      </p:sp>
      <p:sp>
        <p:nvSpPr>
          <p:cNvPr id="131" name="正方形/長方形 130">
            <a:extLst>
              <a:ext uri="{FF2B5EF4-FFF2-40B4-BE49-F238E27FC236}">
                <a16:creationId xmlns:a16="http://schemas.microsoft.com/office/drawing/2014/main" id="{7B57E31C-FFBA-445C-8917-6A5209714325}"/>
              </a:ext>
            </a:extLst>
          </p:cNvPr>
          <p:cNvSpPr/>
          <p:nvPr/>
        </p:nvSpPr>
        <p:spPr>
          <a:xfrm>
            <a:off x="-15218" y="6385117"/>
            <a:ext cx="1070136" cy="523220"/>
          </a:xfrm>
          <a:prstGeom prst="rect">
            <a:avLst/>
          </a:prstGeom>
        </p:spPr>
        <p:txBody>
          <a:bodyPr wrap="square">
            <a:spAutoFit/>
          </a:bodyPr>
          <a:lstStyle/>
          <a:p>
            <a:pPr>
              <a:spcBef>
                <a:spcPts val="0"/>
              </a:spcBef>
            </a:pPr>
            <a:r>
              <a:rPr lang="en-US" altLang="ja-JP" b="1" i="1" dirty="0">
                <a:solidFill>
                  <a:srgbClr val="000000"/>
                </a:solidFill>
                <a:latin typeface="Bookman Old Style" panose="02050604050505020204" pitchFamily="18" charset="0"/>
              </a:rPr>
              <a:t>F </a:t>
            </a:r>
            <a:r>
              <a:rPr lang="en-US" altLang="ja-JP" dirty="0">
                <a:solidFill>
                  <a:srgbClr val="000000"/>
                </a:solidFill>
                <a:latin typeface="Symbol" panose="05050102010706020507" pitchFamily="18" charset="2"/>
              </a:rPr>
              <a:t>=</a:t>
            </a:r>
            <a:endParaRPr lang="en-US" altLang="ja-JP" dirty="0">
              <a:solidFill>
                <a:srgbClr val="000000"/>
              </a:solidFill>
            </a:endParaRPr>
          </a:p>
        </p:txBody>
      </p:sp>
      <p:grpSp>
        <p:nvGrpSpPr>
          <p:cNvPr id="7" name="グループ化 6">
            <a:extLst>
              <a:ext uri="{FF2B5EF4-FFF2-40B4-BE49-F238E27FC236}">
                <a16:creationId xmlns:a16="http://schemas.microsoft.com/office/drawing/2014/main" id="{48BC5C3B-EA47-422E-8698-C7A6CBF0E91E}"/>
              </a:ext>
            </a:extLst>
          </p:cNvPr>
          <p:cNvGrpSpPr/>
          <p:nvPr/>
        </p:nvGrpSpPr>
        <p:grpSpPr>
          <a:xfrm>
            <a:off x="1049755" y="6364832"/>
            <a:ext cx="3514104" cy="527991"/>
            <a:chOff x="1049755" y="6364832"/>
            <a:chExt cx="3514104" cy="527991"/>
          </a:xfrm>
        </p:grpSpPr>
        <p:sp>
          <p:nvSpPr>
            <p:cNvPr id="132" name="Rectangle 115">
              <a:extLst>
                <a:ext uri="{FF2B5EF4-FFF2-40B4-BE49-F238E27FC236}">
                  <a16:creationId xmlns:a16="http://schemas.microsoft.com/office/drawing/2014/main" id="{7450476C-A788-403D-B365-A653525A5662}"/>
                </a:ext>
              </a:extLst>
            </p:cNvPr>
            <p:cNvSpPr>
              <a:spLocks noChangeArrowheads="1"/>
            </p:cNvSpPr>
            <p:nvPr/>
          </p:nvSpPr>
          <p:spPr bwMode="auto">
            <a:xfrm>
              <a:off x="1049755" y="6364832"/>
              <a:ext cx="3514104" cy="523220"/>
            </a:xfrm>
            <a:prstGeom prst="rect">
              <a:avLst/>
            </a:prstGeom>
            <a:noFill/>
            <a:ln>
              <a:noFill/>
            </a:ln>
          </p:spPr>
          <p:txBody>
            <a:bodyPr wrap="none">
              <a:spAutoFit/>
            </a:bodyPr>
            <a:lstStyle/>
            <a:p>
              <a:r>
                <a:rPr lang="en-US" altLang="ja-JP" dirty="0">
                  <a:solidFill>
                    <a:srgbClr val="000000"/>
                  </a:solidFill>
                  <a:latin typeface="Symbol" panose="05050102010706020507" pitchFamily="18" charset="2"/>
                  <a:cs typeface="Times New Roman" panose="02020603050405020304" pitchFamily="18" charset="0"/>
                </a:rPr>
                <a:t>-</a:t>
              </a:r>
              <a:r>
                <a:rPr lang="ja-JP" altLang="en-US" dirty="0">
                  <a:solidFill>
                    <a:srgbClr val="000000"/>
                  </a:solidFill>
                  <a:latin typeface="Symbol" panose="05050102010706020507" pitchFamily="18" charset="2"/>
                  <a:cs typeface="Times New Roman" panose="02020603050405020304" pitchFamily="18" charset="0"/>
                </a:rPr>
                <a:t>　 </a:t>
              </a:r>
              <a:r>
                <a:rPr lang="en-US" altLang="ja-JP" i="1" dirty="0">
                  <a:solidFill>
                    <a:srgbClr val="000000"/>
                  </a:solidFill>
                  <a:latin typeface="Symbol" panose="05050102010706020507" pitchFamily="18" charset="2"/>
                </a:rPr>
                <a:t>s </a:t>
              </a:r>
              <a:r>
                <a:rPr lang="en-US" altLang="ja-JP" baseline="30000" dirty="0">
                  <a:solidFill>
                    <a:srgbClr val="000000"/>
                  </a:solidFill>
                  <a:cs typeface="Times New Roman" panose="02020603050405020304" pitchFamily="18" charset="0"/>
                </a:rPr>
                <a:t>2</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            ,        )</a:t>
              </a:r>
            </a:p>
          </p:txBody>
        </p:sp>
        <p:graphicFrame>
          <p:nvGraphicFramePr>
            <p:cNvPr id="133" name="オブジェクト 132">
              <a:extLst>
                <a:ext uri="{FF2B5EF4-FFF2-40B4-BE49-F238E27FC236}">
                  <a16:creationId xmlns:a16="http://schemas.microsoft.com/office/drawing/2014/main" id="{DAB37026-20D1-4B6D-949C-DD5A3741121F}"/>
                </a:ext>
              </a:extLst>
            </p:cNvPr>
            <p:cNvGraphicFramePr>
              <a:graphicFrameLocks noChangeAspect="1"/>
            </p:cNvGraphicFramePr>
            <p:nvPr/>
          </p:nvGraphicFramePr>
          <p:xfrm>
            <a:off x="2336019" y="6368948"/>
            <a:ext cx="922338" cy="523875"/>
          </p:xfrm>
          <a:graphic>
            <a:graphicData uri="http://schemas.openxmlformats.org/presentationml/2006/ole">
              <mc:AlternateContent xmlns:mc="http://schemas.openxmlformats.org/markup-compatibility/2006">
                <mc:Choice xmlns:v="urn:schemas-microsoft-com:vml" Requires="v">
                  <p:oleObj spid="_x0000_s310344" name="Equation" r:id="rId12" imgW="406080" imgH="228600" progId="Equation.DSMT4">
                    <p:embed/>
                  </p:oleObj>
                </mc:Choice>
                <mc:Fallback>
                  <p:oleObj name="Equation" r:id="rId12" imgW="406080" imgH="228600" progId="Equation.DSMT4">
                    <p:embed/>
                    <p:pic>
                      <p:nvPicPr>
                        <p:cNvPr id="133" name="オブジェクト 132">
                          <a:extLst>
                            <a:ext uri="{FF2B5EF4-FFF2-40B4-BE49-F238E27FC236}">
                              <a16:creationId xmlns:a16="http://schemas.microsoft.com/office/drawing/2014/main" id="{DAB37026-20D1-4B6D-949C-DD5A3741121F}"/>
                            </a:ext>
                          </a:extLst>
                        </p:cNvPr>
                        <p:cNvPicPr>
                          <a:picLocks noChangeAspect="1" noChangeArrowheads="1"/>
                        </p:cNvPicPr>
                        <p:nvPr/>
                      </p:nvPicPr>
                      <p:blipFill>
                        <a:blip r:embed="rId13"/>
                        <a:srcRect/>
                        <a:stretch>
                          <a:fillRect/>
                        </a:stretch>
                      </p:blipFill>
                      <p:spPr bwMode="auto">
                        <a:xfrm>
                          <a:off x="2336019" y="6368948"/>
                          <a:ext cx="922338" cy="523875"/>
                        </a:xfrm>
                        <a:prstGeom prst="rect">
                          <a:avLst/>
                        </a:prstGeom>
                        <a:noFill/>
                        <a:ln>
                          <a:noFill/>
                        </a:ln>
                        <a:effectLst/>
                      </p:spPr>
                    </p:pic>
                  </p:oleObj>
                </mc:Fallback>
              </mc:AlternateContent>
            </a:graphicData>
          </a:graphic>
        </p:graphicFrame>
        <p:graphicFrame>
          <p:nvGraphicFramePr>
            <p:cNvPr id="134" name="オブジェクト 133">
              <a:extLst>
                <a:ext uri="{FF2B5EF4-FFF2-40B4-BE49-F238E27FC236}">
                  <a16:creationId xmlns:a16="http://schemas.microsoft.com/office/drawing/2014/main" id="{29F393DD-A52A-48C0-A04B-DF074636585A}"/>
                </a:ext>
              </a:extLst>
            </p:cNvPr>
            <p:cNvGraphicFramePr>
              <a:graphicFrameLocks noChangeAspect="1"/>
            </p:cNvGraphicFramePr>
            <p:nvPr/>
          </p:nvGraphicFramePr>
          <p:xfrm>
            <a:off x="3601770" y="6438789"/>
            <a:ext cx="606425" cy="407988"/>
          </p:xfrm>
          <a:graphic>
            <a:graphicData uri="http://schemas.openxmlformats.org/presentationml/2006/ole">
              <mc:AlternateContent xmlns:mc="http://schemas.openxmlformats.org/markup-compatibility/2006">
                <mc:Choice xmlns:v="urn:schemas-microsoft-com:vml" Requires="v">
                  <p:oleObj spid="_x0000_s310345" name="Equation" r:id="rId14" imgW="266400" imgH="177480" progId="Equation.DSMT4">
                    <p:embed/>
                  </p:oleObj>
                </mc:Choice>
                <mc:Fallback>
                  <p:oleObj name="Equation" r:id="rId14" imgW="266400" imgH="177480" progId="Equation.DSMT4">
                    <p:embed/>
                    <p:pic>
                      <p:nvPicPr>
                        <p:cNvPr id="134" name="オブジェクト 133">
                          <a:extLst>
                            <a:ext uri="{FF2B5EF4-FFF2-40B4-BE49-F238E27FC236}">
                              <a16:creationId xmlns:a16="http://schemas.microsoft.com/office/drawing/2014/main" id="{29F393DD-A52A-48C0-A04B-DF074636585A}"/>
                            </a:ext>
                          </a:extLst>
                        </p:cNvPr>
                        <p:cNvPicPr>
                          <a:picLocks noChangeAspect="1" noChangeArrowheads="1"/>
                        </p:cNvPicPr>
                        <p:nvPr/>
                      </p:nvPicPr>
                      <p:blipFill>
                        <a:blip r:embed="rId11"/>
                        <a:srcRect/>
                        <a:stretch>
                          <a:fillRect/>
                        </a:stretch>
                      </p:blipFill>
                      <p:spPr bwMode="auto">
                        <a:xfrm>
                          <a:off x="3601770" y="6438789"/>
                          <a:ext cx="606425" cy="407988"/>
                        </a:xfrm>
                        <a:prstGeom prst="rect">
                          <a:avLst/>
                        </a:prstGeom>
                        <a:noFill/>
                        <a:ln>
                          <a:noFill/>
                        </a:ln>
                        <a:effectLst/>
                      </p:spPr>
                    </p:pic>
                  </p:oleObj>
                </mc:Fallback>
              </mc:AlternateContent>
            </a:graphicData>
          </a:graphic>
        </p:graphicFrame>
      </p:grpSp>
      <p:sp>
        <p:nvSpPr>
          <p:cNvPr id="136" name="Rectangle 69">
            <a:extLst>
              <a:ext uri="{FF2B5EF4-FFF2-40B4-BE49-F238E27FC236}">
                <a16:creationId xmlns:a16="http://schemas.microsoft.com/office/drawing/2014/main" id="{CCEFE45C-C122-4BBD-8365-BE625978B111}"/>
              </a:ext>
            </a:extLst>
          </p:cNvPr>
          <p:cNvSpPr>
            <a:spLocks noChangeArrowheads="1"/>
          </p:cNvSpPr>
          <p:nvPr/>
        </p:nvSpPr>
        <p:spPr bwMode="auto">
          <a:xfrm>
            <a:off x="746574" y="6372587"/>
            <a:ext cx="4046969" cy="476339"/>
          </a:xfrm>
          <a:prstGeom prst="rect">
            <a:avLst/>
          </a:prstGeom>
          <a:no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140" name="正方形/長方形 139">
            <a:extLst>
              <a:ext uri="{FF2B5EF4-FFF2-40B4-BE49-F238E27FC236}">
                <a16:creationId xmlns:a16="http://schemas.microsoft.com/office/drawing/2014/main" id="{64C6E302-7B3C-4522-8034-E62539EA525C}"/>
              </a:ext>
            </a:extLst>
          </p:cNvPr>
          <p:cNvSpPr/>
          <p:nvPr/>
        </p:nvSpPr>
        <p:spPr>
          <a:xfrm>
            <a:off x="4900832" y="6351384"/>
            <a:ext cx="1145324" cy="525094"/>
          </a:xfrm>
          <a:prstGeom prst="rect">
            <a:avLst/>
          </a:prstGeom>
        </p:spPr>
        <p:txBody>
          <a:bodyPr wrap="square">
            <a:spAutoFit/>
          </a:bodyPr>
          <a:lstStyle/>
          <a:p>
            <a:pPr>
              <a:spcBef>
                <a:spcPts val="0"/>
              </a:spcBef>
            </a:pPr>
            <a:r>
              <a:rPr lang="ja-JP" altLang="en-US" dirty="0">
                <a:solidFill>
                  <a:srgbClr val="000000"/>
                </a:solidFill>
              </a:rPr>
              <a:t>答</a:t>
            </a:r>
            <a:endParaRPr lang="ja-JP" altLang="en-US" dirty="0"/>
          </a:p>
        </p:txBody>
      </p:sp>
      <p:sp>
        <p:nvSpPr>
          <p:cNvPr id="94" name="正方形/長方形 93">
            <a:extLst>
              <a:ext uri="{FF2B5EF4-FFF2-40B4-BE49-F238E27FC236}">
                <a16:creationId xmlns:a16="http://schemas.microsoft.com/office/drawing/2014/main" id="{FD7C075A-A7E4-487C-938D-56733E9D6D95}"/>
              </a:ext>
            </a:extLst>
          </p:cNvPr>
          <p:cNvSpPr/>
          <p:nvPr/>
        </p:nvSpPr>
        <p:spPr>
          <a:xfrm>
            <a:off x="5902130" y="6385117"/>
            <a:ext cx="1070136" cy="523220"/>
          </a:xfrm>
          <a:prstGeom prst="rect">
            <a:avLst/>
          </a:prstGeom>
        </p:spPr>
        <p:txBody>
          <a:bodyPr wrap="square">
            <a:spAutoFit/>
          </a:bodyPr>
          <a:lstStyle/>
          <a:p>
            <a:pPr>
              <a:spcBef>
                <a:spcPts val="0"/>
              </a:spcBef>
            </a:pPr>
            <a:r>
              <a:rPr lang="en-US" altLang="ja-JP" i="1" dirty="0">
                <a:solidFill>
                  <a:srgbClr val="000000"/>
                </a:solidFill>
                <a:latin typeface="Bookman Old Style" panose="02050604050505020204" pitchFamily="18" charset="0"/>
              </a:rPr>
              <a:t>F</a:t>
            </a:r>
            <a:r>
              <a:rPr lang="en-US" altLang="ja-JP" b="1" i="1" dirty="0">
                <a:solidFill>
                  <a:srgbClr val="000000"/>
                </a:solidFill>
                <a:latin typeface="Bookman Old Style" panose="02050604050505020204" pitchFamily="18" charset="0"/>
              </a:rPr>
              <a:t> </a:t>
            </a:r>
            <a:r>
              <a:rPr lang="en-US" altLang="ja-JP" dirty="0">
                <a:solidFill>
                  <a:srgbClr val="000000"/>
                </a:solidFill>
                <a:latin typeface="Symbol" panose="05050102010706020507" pitchFamily="18" charset="2"/>
              </a:rPr>
              <a:t>=</a:t>
            </a:r>
            <a:endParaRPr lang="en-US" altLang="ja-JP" dirty="0">
              <a:solidFill>
                <a:srgbClr val="000000"/>
              </a:solidFill>
            </a:endParaRPr>
          </a:p>
        </p:txBody>
      </p:sp>
      <p:sp>
        <p:nvSpPr>
          <p:cNvPr id="98" name="Rectangle 69">
            <a:extLst>
              <a:ext uri="{FF2B5EF4-FFF2-40B4-BE49-F238E27FC236}">
                <a16:creationId xmlns:a16="http://schemas.microsoft.com/office/drawing/2014/main" id="{263A5138-459D-405C-95EE-5695F9BC77BF}"/>
              </a:ext>
            </a:extLst>
          </p:cNvPr>
          <p:cNvSpPr>
            <a:spLocks noChangeArrowheads="1"/>
          </p:cNvSpPr>
          <p:nvPr/>
        </p:nvSpPr>
        <p:spPr bwMode="auto">
          <a:xfrm>
            <a:off x="6663922" y="6372587"/>
            <a:ext cx="1430323" cy="476339"/>
          </a:xfrm>
          <a:prstGeom prst="rect">
            <a:avLst/>
          </a:prstGeom>
          <a:no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103" name="正方形/長方形 102">
            <a:extLst>
              <a:ext uri="{FF2B5EF4-FFF2-40B4-BE49-F238E27FC236}">
                <a16:creationId xmlns:a16="http://schemas.microsoft.com/office/drawing/2014/main" id="{A8F89E0A-EE84-43B1-9B6F-F7C5760D11B9}"/>
              </a:ext>
            </a:extLst>
          </p:cNvPr>
          <p:cNvSpPr/>
          <p:nvPr/>
        </p:nvSpPr>
        <p:spPr>
          <a:xfrm>
            <a:off x="8162558" y="6351384"/>
            <a:ext cx="562228" cy="525094"/>
          </a:xfrm>
          <a:prstGeom prst="rect">
            <a:avLst/>
          </a:prstGeom>
        </p:spPr>
        <p:txBody>
          <a:bodyPr wrap="square">
            <a:spAutoFit/>
          </a:bodyPr>
          <a:lstStyle/>
          <a:p>
            <a:pPr>
              <a:spcBef>
                <a:spcPts val="0"/>
              </a:spcBef>
            </a:pPr>
            <a:r>
              <a:rPr lang="ja-JP" altLang="en-US" dirty="0">
                <a:solidFill>
                  <a:srgbClr val="000000"/>
                </a:solidFill>
              </a:rPr>
              <a:t>答</a:t>
            </a:r>
            <a:endParaRPr lang="ja-JP" altLang="en-US" dirty="0"/>
          </a:p>
        </p:txBody>
      </p:sp>
      <p:sp>
        <p:nvSpPr>
          <p:cNvPr id="106" name="Rectangle 115">
            <a:extLst>
              <a:ext uri="{FF2B5EF4-FFF2-40B4-BE49-F238E27FC236}">
                <a16:creationId xmlns:a16="http://schemas.microsoft.com/office/drawing/2014/main" id="{2AB552D0-FA7C-4FEA-9637-1A2C63EEB94F}"/>
              </a:ext>
            </a:extLst>
          </p:cNvPr>
          <p:cNvSpPr>
            <a:spLocks noChangeArrowheads="1"/>
          </p:cNvSpPr>
          <p:nvPr/>
        </p:nvSpPr>
        <p:spPr bwMode="auto">
          <a:xfrm>
            <a:off x="6794470" y="6327869"/>
            <a:ext cx="1064715" cy="523220"/>
          </a:xfrm>
          <a:prstGeom prst="rect">
            <a:avLst/>
          </a:prstGeom>
          <a:noFill/>
          <a:ln>
            <a:noFill/>
          </a:ln>
        </p:spPr>
        <p:txBody>
          <a:bodyPr wrap="none">
            <a:spAutoFit/>
          </a:bodyPr>
          <a:lstStyle/>
          <a:p>
            <a:r>
              <a:rPr lang="en-US" altLang="ja-JP" i="1" dirty="0" err="1">
                <a:solidFill>
                  <a:srgbClr val="000000"/>
                </a:solidFill>
                <a:latin typeface="Bookman Old Style" pitchFamily="18" charset="0"/>
              </a:rPr>
              <a:t>M</a:t>
            </a:r>
            <a:r>
              <a:rPr lang="en-US" altLang="ja-JP" i="1" dirty="0" err="1">
                <a:solidFill>
                  <a:srgbClr val="000000"/>
                </a:solidFill>
                <a:latin typeface="Symbol" panose="05050102010706020507" pitchFamily="18" charset="2"/>
              </a:rPr>
              <a:t>s</a:t>
            </a:r>
            <a:r>
              <a:rPr lang="en-US" altLang="ja-JP" i="1" dirty="0">
                <a:solidFill>
                  <a:srgbClr val="000000"/>
                </a:solidFill>
                <a:latin typeface="Symbol" panose="05050102010706020507" pitchFamily="18" charset="2"/>
              </a:rPr>
              <a:t> </a:t>
            </a:r>
            <a:r>
              <a:rPr lang="en-US" altLang="ja-JP" baseline="30000" dirty="0">
                <a:solidFill>
                  <a:srgbClr val="000000"/>
                </a:solidFill>
                <a:cs typeface="Times New Roman" panose="02020603050405020304" pitchFamily="18" charset="0"/>
              </a:rPr>
              <a:t>2</a:t>
            </a:r>
            <a:r>
              <a:rPr lang="en-US" altLang="ja-JP" i="1" dirty="0">
                <a:solidFill>
                  <a:srgbClr val="000000"/>
                </a:solidFill>
                <a:latin typeface="Bookman Old Style" pitchFamily="18" charset="0"/>
              </a:rPr>
              <a:t>r</a:t>
            </a:r>
            <a:endParaRPr lang="en-US" altLang="ja-JP" dirty="0">
              <a:solidFill>
                <a:srgbClr val="000000"/>
              </a:solidFill>
              <a:cs typeface="Times New Roman" panose="02020603050405020304" pitchFamily="18" charset="0"/>
            </a:endParaRPr>
          </a:p>
        </p:txBody>
      </p:sp>
      <p:sp>
        <p:nvSpPr>
          <p:cNvPr id="4" name="正方形/長方形 3">
            <a:extLst>
              <a:ext uri="{FF2B5EF4-FFF2-40B4-BE49-F238E27FC236}">
                <a16:creationId xmlns:a16="http://schemas.microsoft.com/office/drawing/2014/main" id="{3F9D88D9-B15F-4350-8AC4-24FF9FC0994D}"/>
              </a:ext>
            </a:extLst>
          </p:cNvPr>
          <p:cNvSpPr/>
          <p:nvPr/>
        </p:nvSpPr>
        <p:spPr>
          <a:xfrm>
            <a:off x="1228446" y="6384395"/>
            <a:ext cx="494046" cy="523220"/>
          </a:xfrm>
          <a:prstGeom prst="rect">
            <a:avLst/>
          </a:prstGeom>
        </p:spPr>
        <p:txBody>
          <a:bodyPr wrap="none">
            <a:spAutoFit/>
          </a:bodyPr>
          <a:lstStyle/>
          <a:p>
            <a:r>
              <a:rPr lang="en-US" altLang="ja-JP" i="1" dirty="0">
                <a:solidFill>
                  <a:srgbClr val="FF00FF"/>
                </a:solidFill>
                <a:latin typeface="Bookman Old Style" pitchFamily="18" charset="0"/>
              </a:rPr>
              <a:t>M</a:t>
            </a:r>
            <a:endParaRPr lang="ja-JP" altLang="en-US" dirty="0"/>
          </a:p>
        </p:txBody>
      </p:sp>
      <p:sp>
        <p:nvSpPr>
          <p:cNvPr id="5" name="正方形/長方形 4">
            <a:extLst>
              <a:ext uri="{FF2B5EF4-FFF2-40B4-BE49-F238E27FC236}">
                <a16:creationId xmlns:a16="http://schemas.microsoft.com/office/drawing/2014/main" id="{6835C1F0-1B73-4FED-9FF1-6AAD41EAB2B9}"/>
              </a:ext>
            </a:extLst>
          </p:cNvPr>
          <p:cNvSpPr/>
          <p:nvPr/>
        </p:nvSpPr>
        <p:spPr>
          <a:xfrm>
            <a:off x="1644840" y="2373223"/>
            <a:ext cx="750526" cy="523220"/>
          </a:xfrm>
          <a:prstGeom prst="rect">
            <a:avLst/>
          </a:prstGeom>
        </p:spPr>
        <p:txBody>
          <a:bodyPr wrap="none">
            <a:spAutoFit/>
          </a:bodyPr>
          <a:lstStyle/>
          <a:p>
            <a:r>
              <a:rPr lang="en-US" altLang="ja-JP" i="1" dirty="0">
                <a:solidFill>
                  <a:srgbClr val="FF00FF"/>
                </a:solidFill>
                <a:latin typeface="Symbol" panose="05050102010706020507" pitchFamily="18" charset="2"/>
              </a:rPr>
              <a:t>p </a:t>
            </a:r>
            <a:r>
              <a:rPr lang="en-US" altLang="ja-JP" dirty="0">
                <a:solidFill>
                  <a:srgbClr val="FF00FF"/>
                </a:solidFill>
                <a:cs typeface="Times New Roman" panose="02020603050405020304" pitchFamily="18" charset="0"/>
              </a:rPr>
              <a:t>/3</a:t>
            </a:r>
            <a:endParaRPr lang="ja-JP" altLang="en-US" dirty="0"/>
          </a:p>
        </p:txBody>
      </p:sp>
      <p:sp>
        <p:nvSpPr>
          <p:cNvPr id="6" name="正方形/長方形 5">
            <a:extLst>
              <a:ext uri="{FF2B5EF4-FFF2-40B4-BE49-F238E27FC236}">
                <a16:creationId xmlns:a16="http://schemas.microsoft.com/office/drawing/2014/main" id="{76766DCC-8DCE-4B26-B5F0-A59DF57326E9}"/>
              </a:ext>
            </a:extLst>
          </p:cNvPr>
          <p:cNvSpPr/>
          <p:nvPr/>
        </p:nvSpPr>
        <p:spPr>
          <a:xfrm>
            <a:off x="3067097" y="2373167"/>
            <a:ext cx="750526" cy="523220"/>
          </a:xfrm>
          <a:prstGeom prst="rect">
            <a:avLst/>
          </a:prstGeom>
        </p:spPr>
        <p:txBody>
          <a:bodyPr wrap="none">
            <a:spAutoFit/>
          </a:bodyPr>
          <a:lstStyle/>
          <a:p>
            <a:r>
              <a:rPr lang="en-US" altLang="ja-JP" i="1" dirty="0">
                <a:solidFill>
                  <a:srgbClr val="FF00FF"/>
                </a:solidFill>
                <a:latin typeface="Symbol" panose="05050102010706020507" pitchFamily="18" charset="2"/>
              </a:rPr>
              <a:t>p </a:t>
            </a:r>
            <a:r>
              <a:rPr lang="en-US" altLang="ja-JP" dirty="0">
                <a:solidFill>
                  <a:srgbClr val="FF00FF"/>
                </a:solidFill>
                <a:cs typeface="Times New Roman" panose="02020603050405020304" pitchFamily="18" charset="0"/>
              </a:rPr>
              <a:t>/3</a:t>
            </a:r>
            <a:endParaRPr lang="ja-JP" altLang="en-US" dirty="0"/>
          </a:p>
        </p:txBody>
      </p:sp>
      <p:sp>
        <p:nvSpPr>
          <p:cNvPr id="189" name="フリーフォーム 85">
            <a:extLst>
              <a:ext uri="{FF2B5EF4-FFF2-40B4-BE49-F238E27FC236}">
                <a16:creationId xmlns:a16="http://schemas.microsoft.com/office/drawing/2014/main" id="{A864192D-C77B-4D0C-B599-4910366ED6EB}"/>
              </a:ext>
            </a:extLst>
          </p:cNvPr>
          <p:cNvSpPr>
            <a:spLocks/>
          </p:cNvSpPr>
          <p:nvPr/>
        </p:nvSpPr>
        <p:spPr bwMode="auto">
          <a:xfrm>
            <a:off x="12883" y="4441948"/>
            <a:ext cx="3861027" cy="955487"/>
          </a:xfrm>
          <a:custGeom>
            <a:avLst/>
            <a:gdLst>
              <a:gd name="T0" fmla="*/ 12714462 w 7426325"/>
              <a:gd name="T1" fmla="*/ 362585 h 787400"/>
              <a:gd name="T2" fmla="*/ 12971247 w 7426325"/>
              <a:gd name="T3" fmla="*/ 69215 h 787400"/>
              <a:gd name="T4" fmla="*/ 13763001 w 7426325"/>
              <a:gd name="T5" fmla="*/ 118745 h 787400"/>
              <a:gd name="T6" fmla="*/ 13466989 w 7426325"/>
              <a:gd name="T7" fmla="*/ 781685 h 787400"/>
              <a:gd name="T8" fmla="*/ 10824229 w 7426325"/>
              <a:gd name="T9" fmla="*/ 781685 h 787400"/>
              <a:gd name="T10" fmla="*/ 895186 w 7426325"/>
              <a:gd name="T11" fmla="*/ 781685 h 787400"/>
              <a:gd name="T12" fmla="*/ 110561 w 7426325"/>
              <a:gd name="T13" fmla="*/ 581660 h 787400"/>
              <a:gd name="T14" fmla="*/ 231821 w 7426325"/>
              <a:gd name="T15" fmla="*/ 145415 h 787400"/>
              <a:gd name="T16" fmla="*/ 1387356 w 7426325"/>
              <a:gd name="T17" fmla="*/ 84455 h 787400"/>
              <a:gd name="T18" fmla="*/ 1865262 w 7426325"/>
              <a:gd name="T19" fmla="*/ 560705 h 787400"/>
              <a:gd name="T20" fmla="*/ 3577169 w 7426325"/>
              <a:gd name="T21" fmla="*/ 663575 h 787400"/>
              <a:gd name="T22" fmla="*/ 12568240 w 7426325"/>
              <a:gd name="T23" fmla="*/ 654050 h 787400"/>
              <a:gd name="T24" fmla="*/ 12714462 w 7426325"/>
              <a:gd name="T25" fmla="*/ 366395 h 7874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connsiteX0" fmla="*/ 6767748 w 7358639"/>
              <a:gd name="connsiteY0" fmla="*/ 328638 h 747738"/>
              <a:gd name="connsiteX1" fmla="*/ 6904908 w 7358639"/>
              <a:gd name="connsiteY1" fmla="*/ 35268 h 747738"/>
              <a:gd name="connsiteX2" fmla="*/ 7327818 w 7358639"/>
              <a:gd name="connsiteY2" fmla="*/ 84798 h 747738"/>
              <a:gd name="connsiteX3" fmla="*/ 7169703 w 7358639"/>
              <a:gd name="connsiteY3" fmla="*/ 747738 h 747738"/>
              <a:gd name="connsiteX4" fmla="*/ 4699847 w 7358639"/>
              <a:gd name="connsiteY4" fmla="*/ 735435 h 747738"/>
              <a:gd name="connsiteX5" fmla="*/ 454578 w 7358639"/>
              <a:gd name="connsiteY5" fmla="*/ 747738 h 747738"/>
              <a:gd name="connsiteX6" fmla="*/ 35478 w 7358639"/>
              <a:gd name="connsiteY6" fmla="*/ 547713 h 747738"/>
              <a:gd name="connsiteX7" fmla="*/ 100248 w 7358639"/>
              <a:gd name="connsiteY7" fmla="*/ 111468 h 747738"/>
              <a:gd name="connsiteX8" fmla="*/ 717468 w 7358639"/>
              <a:gd name="connsiteY8" fmla="*/ 50508 h 747738"/>
              <a:gd name="connsiteX9" fmla="*/ 972738 w 7358639"/>
              <a:gd name="connsiteY9" fmla="*/ 526758 h 747738"/>
              <a:gd name="connsiteX10" fmla="*/ 1887138 w 7358639"/>
              <a:gd name="connsiteY10" fmla="*/ 629628 h 747738"/>
              <a:gd name="connsiteX11" fmla="*/ 6689643 w 7358639"/>
              <a:gd name="connsiteY11" fmla="*/ 620103 h 747738"/>
              <a:gd name="connsiteX12" fmla="*/ 6767748 w 7358639"/>
              <a:gd name="connsiteY12" fmla="*/ 332448 h 747738"/>
              <a:gd name="connsiteX0" fmla="*/ 6767748 w 7392059"/>
              <a:gd name="connsiteY0" fmla="*/ 379404 h 1561297"/>
              <a:gd name="connsiteX1" fmla="*/ 6904908 w 7392059"/>
              <a:gd name="connsiteY1" fmla="*/ 86034 h 1561297"/>
              <a:gd name="connsiteX2" fmla="*/ 7327818 w 7392059"/>
              <a:gd name="connsiteY2" fmla="*/ 135564 h 1561297"/>
              <a:gd name="connsiteX3" fmla="*/ 5368819 w 7392059"/>
              <a:gd name="connsiteY3" fmla="*/ 1561297 h 1561297"/>
              <a:gd name="connsiteX4" fmla="*/ 4699847 w 7392059"/>
              <a:gd name="connsiteY4" fmla="*/ 786201 h 1561297"/>
              <a:gd name="connsiteX5" fmla="*/ 454578 w 7392059"/>
              <a:gd name="connsiteY5" fmla="*/ 798504 h 1561297"/>
              <a:gd name="connsiteX6" fmla="*/ 35478 w 7392059"/>
              <a:gd name="connsiteY6" fmla="*/ 598479 h 1561297"/>
              <a:gd name="connsiteX7" fmla="*/ 100248 w 7392059"/>
              <a:gd name="connsiteY7" fmla="*/ 162234 h 1561297"/>
              <a:gd name="connsiteX8" fmla="*/ 717468 w 7392059"/>
              <a:gd name="connsiteY8" fmla="*/ 101274 h 1561297"/>
              <a:gd name="connsiteX9" fmla="*/ 972738 w 7392059"/>
              <a:gd name="connsiteY9" fmla="*/ 577524 h 1561297"/>
              <a:gd name="connsiteX10" fmla="*/ 1887138 w 7392059"/>
              <a:gd name="connsiteY10" fmla="*/ 680394 h 1561297"/>
              <a:gd name="connsiteX11" fmla="*/ 6689643 w 7392059"/>
              <a:gd name="connsiteY11" fmla="*/ 670869 h 1561297"/>
              <a:gd name="connsiteX12" fmla="*/ 6767748 w 7392059"/>
              <a:gd name="connsiteY12" fmla="*/ 383214 h 1561297"/>
              <a:gd name="connsiteX0" fmla="*/ 6767748 w 7392059"/>
              <a:gd name="connsiteY0" fmla="*/ 379404 h 1561297"/>
              <a:gd name="connsiteX1" fmla="*/ 6904908 w 7392059"/>
              <a:gd name="connsiteY1" fmla="*/ 86034 h 1561297"/>
              <a:gd name="connsiteX2" fmla="*/ 7327818 w 7392059"/>
              <a:gd name="connsiteY2" fmla="*/ 135564 h 1561297"/>
              <a:gd name="connsiteX3" fmla="*/ 5368819 w 7392059"/>
              <a:gd name="connsiteY3" fmla="*/ 1561297 h 1561297"/>
              <a:gd name="connsiteX4" fmla="*/ 4699847 w 7392059"/>
              <a:gd name="connsiteY4" fmla="*/ 786201 h 1561297"/>
              <a:gd name="connsiteX5" fmla="*/ 454578 w 7392059"/>
              <a:gd name="connsiteY5" fmla="*/ 798504 h 1561297"/>
              <a:gd name="connsiteX6" fmla="*/ 35478 w 7392059"/>
              <a:gd name="connsiteY6" fmla="*/ 598479 h 1561297"/>
              <a:gd name="connsiteX7" fmla="*/ 100248 w 7392059"/>
              <a:gd name="connsiteY7" fmla="*/ 162234 h 1561297"/>
              <a:gd name="connsiteX8" fmla="*/ 717468 w 7392059"/>
              <a:gd name="connsiteY8" fmla="*/ 101274 h 1561297"/>
              <a:gd name="connsiteX9" fmla="*/ 972738 w 7392059"/>
              <a:gd name="connsiteY9" fmla="*/ 577524 h 1561297"/>
              <a:gd name="connsiteX10" fmla="*/ 1887138 w 7392059"/>
              <a:gd name="connsiteY10" fmla="*/ 680394 h 1561297"/>
              <a:gd name="connsiteX11" fmla="*/ 6698926 w 7392059"/>
              <a:gd name="connsiteY11" fmla="*/ 695475 h 1561297"/>
              <a:gd name="connsiteX12" fmla="*/ 6767748 w 7392059"/>
              <a:gd name="connsiteY12" fmla="*/ 383214 h 1561297"/>
              <a:gd name="connsiteX0" fmla="*/ 6767748 w 6914779"/>
              <a:gd name="connsiteY0" fmla="*/ 350673 h 1631110"/>
              <a:gd name="connsiteX1" fmla="*/ 6904908 w 6914779"/>
              <a:gd name="connsiteY1" fmla="*/ 57303 h 1631110"/>
              <a:gd name="connsiteX2" fmla="*/ 6436659 w 6914779"/>
              <a:gd name="connsiteY2" fmla="*/ 1521691 h 1631110"/>
              <a:gd name="connsiteX3" fmla="*/ 5368819 w 6914779"/>
              <a:gd name="connsiteY3" fmla="*/ 1532566 h 1631110"/>
              <a:gd name="connsiteX4" fmla="*/ 4699847 w 6914779"/>
              <a:gd name="connsiteY4" fmla="*/ 757470 h 1631110"/>
              <a:gd name="connsiteX5" fmla="*/ 454578 w 6914779"/>
              <a:gd name="connsiteY5" fmla="*/ 769773 h 1631110"/>
              <a:gd name="connsiteX6" fmla="*/ 35478 w 6914779"/>
              <a:gd name="connsiteY6" fmla="*/ 569748 h 1631110"/>
              <a:gd name="connsiteX7" fmla="*/ 100248 w 6914779"/>
              <a:gd name="connsiteY7" fmla="*/ 133503 h 1631110"/>
              <a:gd name="connsiteX8" fmla="*/ 717468 w 6914779"/>
              <a:gd name="connsiteY8" fmla="*/ 72543 h 1631110"/>
              <a:gd name="connsiteX9" fmla="*/ 972738 w 6914779"/>
              <a:gd name="connsiteY9" fmla="*/ 548793 h 1631110"/>
              <a:gd name="connsiteX10" fmla="*/ 1887138 w 6914779"/>
              <a:gd name="connsiteY10" fmla="*/ 651663 h 1631110"/>
              <a:gd name="connsiteX11" fmla="*/ 6698926 w 6914779"/>
              <a:gd name="connsiteY11" fmla="*/ 666744 h 1631110"/>
              <a:gd name="connsiteX12" fmla="*/ 6767748 w 6914779"/>
              <a:gd name="connsiteY12" fmla="*/ 354483 h 1631110"/>
              <a:gd name="connsiteX0" fmla="*/ 6767748 w 6914779"/>
              <a:gd name="connsiteY0" fmla="*/ 350673 h 1532707"/>
              <a:gd name="connsiteX1" fmla="*/ 6904908 w 6914779"/>
              <a:gd name="connsiteY1" fmla="*/ 57303 h 1532707"/>
              <a:gd name="connsiteX2" fmla="*/ 6436659 w 6914779"/>
              <a:gd name="connsiteY2" fmla="*/ 1521691 h 1532707"/>
              <a:gd name="connsiteX3" fmla="*/ 5368819 w 6914779"/>
              <a:gd name="connsiteY3" fmla="*/ 1532566 h 1532707"/>
              <a:gd name="connsiteX4" fmla="*/ 4699847 w 6914779"/>
              <a:gd name="connsiteY4" fmla="*/ 757470 h 1532707"/>
              <a:gd name="connsiteX5" fmla="*/ 454578 w 6914779"/>
              <a:gd name="connsiteY5" fmla="*/ 769773 h 1532707"/>
              <a:gd name="connsiteX6" fmla="*/ 35478 w 6914779"/>
              <a:gd name="connsiteY6" fmla="*/ 569748 h 1532707"/>
              <a:gd name="connsiteX7" fmla="*/ 100248 w 6914779"/>
              <a:gd name="connsiteY7" fmla="*/ 133503 h 1532707"/>
              <a:gd name="connsiteX8" fmla="*/ 717468 w 6914779"/>
              <a:gd name="connsiteY8" fmla="*/ 72543 h 1532707"/>
              <a:gd name="connsiteX9" fmla="*/ 972738 w 6914779"/>
              <a:gd name="connsiteY9" fmla="*/ 548793 h 1532707"/>
              <a:gd name="connsiteX10" fmla="*/ 1887138 w 6914779"/>
              <a:gd name="connsiteY10" fmla="*/ 651663 h 1532707"/>
              <a:gd name="connsiteX11" fmla="*/ 6698926 w 6914779"/>
              <a:gd name="connsiteY11" fmla="*/ 666744 h 1532707"/>
              <a:gd name="connsiteX12" fmla="*/ 6767748 w 6914779"/>
              <a:gd name="connsiteY12" fmla="*/ 354483 h 1532707"/>
              <a:gd name="connsiteX0" fmla="*/ 6767748 w 7335391"/>
              <a:gd name="connsiteY0" fmla="*/ 311506 h 1497179"/>
              <a:gd name="connsiteX1" fmla="*/ 7331922 w 7335391"/>
              <a:gd name="connsiteY1" fmla="*/ 1297660 h 1497179"/>
              <a:gd name="connsiteX2" fmla="*/ 6436659 w 7335391"/>
              <a:gd name="connsiteY2" fmla="*/ 1482524 h 1497179"/>
              <a:gd name="connsiteX3" fmla="*/ 5368819 w 7335391"/>
              <a:gd name="connsiteY3" fmla="*/ 1493399 h 1497179"/>
              <a:gd name="connsiteX4" fmla="*/ 4699847 w 7335391"/>
              <a:gd name="connsiteY4" fmla="*/ 718303 h 1497179"/>
              <a:gd name="connsiteX5" fmla="*/ 454578 w 7335391"/>
              <a:gd name="connsiteY5" fmla="*/ 730606 h 1497179"/>
              <a:gd name="connsiteX6" fmla="*/ 35478 w 7335391"/>
              <a:gd name="connsiteY6" fmla="*/ 530581 h 1497179"/>
              <a:gd name="connsiteX7" fmla="*/ 100248 w 7335391"/>
              <a:gd name="connsiteY7" fmla="*/ 94336 h 1497179"/>
              <a:gd name="connsiteX8" fmla="*/ 717468 w 7335391"/>
              <a:gd name="connsiteY8" fmla="*/ 33376 h 1497179"/>
              <a:gd name="connsiteX9" fmla="*/ 972738 w 7335391"/>
              <a:gd name="connsiteY9" fmla="*/ 509626 h 1497179"/>
              <a:gd name="connsiteX10" fmla="*/ 1887138 w 7335391"/>
              <a:gd name="connsiteY10" fmla="*/ 612496 h 1497179"/>
              <a:gd name="connsiteX11" fmla="*/ 6698926 w 7335391"/>
              <a:gd name="connsiteY11" fmla="*/ 627577 h 1497179"/>
              <a:gd name="connsiteX12" fmla="*/ 6767748 w 7335391"/>
              <a:gd name="connsiteY12" fmla="*/ 315316 h 1497179"/>
              <a:gd name="connsiteX0" fmla="*/ 6767748 w 7335391"/>
              <a:gd name="connsiteY0" fmla="*/ 311506 h 1497178"/>
              <a:gd name="connsiteX1" fmla="*/ 7331922 w 7335391"/>
              <a:gd name="connsiteY1" fmla="*/ 1297660 h 1497178"/>
              <a:gd name="connsiteX2" fmla="*/ 6436659 w 7335391"/>
              <a:gd name="connsiteY2" fmla="*/ 1482524 h 1497178"/>
              <a:gd name="connsiteX3" fmla="*/ 5368819 w 7335391"/>
              <a:gd name="connsiteY3" fmla="*/ 1493399 h 1497178"/>
              <a:gd name="connsiteX4" fmla="*/ 4699847 w 7335391"/>
              <a:gd name="connsiteY4" fmla="*/ 718303 h 1497178"/>
              <a:gd name="connsiteX5" fmla="*/ 454578 w 7335391"/>
              <a:gd name="connsiteY5" fmla="*/ 730606 h 1497178"/>
              <a:gd name="connsiteX6" fmla="*/ 35478 w 7335391"/>
              <a:gd name="connsiteY6" fmla="*/ 530581 h 1497178"/>
              <a:gd name="connsiteX7" fmla="*/ 100248 w 7335391"/>
              <a:gd name="connsiteY7" fmla="*/ 94336 h 1497178"/>
              <a:gd name="connsiteX8" fmla="*/ 717468 w 7335391"/>
              <a:gd name="connsiteY8" fmla="*/ 33376 h 1497178"/>
              <a:gd name="connsiteX9" fmla="*/ 972738 w 7335391"/>
              <a:gd name="connsiteY9" fmla="*/ 509626 h 1497178"/>
              <a:gd name="connsiteX10" fmla="*/ 1887138 w 7335391"/>
              <a:gd name="connsiteY10" fmla="*/ 612496 h 1497178"/>
              <a:gd name="connsiteX11" fmla="*/ 6698926 w 7335391"/>
              <a:gd name="connsiteY11" fmla="*/ 627577 h 1497178"/>
              <a:gd name="connsiteX12" fmla="*/ 7296874 w 7335391"/>
              <a:gd name="connsiteY12" fmla="*/ 549075 h 1497178"/>
              <a:gd name="connsiteX0" fmla="*/ 7315440 w 7392624"/>
              <a:gd name="connsiteY0" fmla="*/ 705206 h 1497178"/>
              <a:gd name="connsiteX1" fmla="*/ 7331922 w 7392624"/>
              <a:gd name="connsiteY1" fmla="*/ 1297660 h 1497178"/>
              <a:gd name="connsiteX2" fmla="*/ 6436659 w 7392624"/>
              <a:gd name="connsiteY2" fmla="*/ 1482524 h 1497178"/>
              <a:gd name="connsiteX3" fmla="*/ 5368819 w 7392624"/>
              <a:gd name="connsiteY3" fmla="*/ 1493399 h 1497178"/>
              <a:gd name="connsiteX4" fmla="*/ 4699847 w 7392624"/>
              <a:gd name="connsiteY4" fmla="*/ 718303 h 1497178"/>
              <a:gd name="connsiteX5" fmla="*/ 454578 w 7392624"/>
              <a:gd name="connsiteY5" fmla="*/ 730606 h 1497178"/>
              <a:gd name="connsiteX6" fmla="*/ 35478 w 7392624"/>
              <a:gd name="connsiteY6" fmla="*/ 530581 h 1497178"/>
              <a:gd name="connsiteX7" fmla="*/ 100248 w 7392624"/>
              <a:gd name="connsiteY7" fmla="*/ 94336 h 1497178"/>
              <a:gd name="connsiteX8" fmla="*/ 717468 w 7392624"/>
              <a:gd name="connsiteY8" fmla="*/ 33376 h 1497178"/>
              <a:gd name="connsiteX9" fmla="*/ 972738 w 7392624"/>
              <a:gd name="connsiteY9" fmla="*/ 509626 h 1497178"/>
              <a:gd name="connsiteX10" fmla="*/ 1887138 w 7392624"/>
              <a:gd name="connsiteY10" fmla="*/ 612496 h 1497178"/>
              <a:gd name="connsiteX11" fmla="*/ 6698926 w 7392624"/>
              <a:gd name="connsiteY11" fmla="*/ 627577 h 1497178"/>
              <a:gd name="connsiteX12" fmla="*/ 7296874 w 7392624"/>
              <a:gd name="connsiteY12" fmla="*/ 549075 h 1497178"/>
              <a:gd name="connsiteX0" fmla="*/ 7315440 w 7392624"/>
              <a:gd name="connsiteY0" fmla="*/ 705206 h 1497178"/>
              <a:gd name="connsiteX1" fmla="*/ 7331922 w 7392624"/>
              <a:gd name="connsiteY1" fmla="*/ 1297660 h 1497178"/>
              <a:gd name="connsiteX2" fmla="*/ 6436659 w 7392624"/>
              <a:gd name="connsiteY2" fmla="*/ 1482524 h 1497178"/>
              <a:gd name="connsiteX3" fmla="*/ 5368819 w 7392624"/>
              <a:gd name="connsiteY3" fmla="*/ 1493399 h 1497178"/>
              <a:gd name="connsiteX4" fmla="*/ 4699847 w 7392624"/>
              <a:gd name="connsiteY4" fmla="*/ 718303 h 1497178"/>
              <a:gd name="connsiteX5" fmla="*/ 454578 w 7392624"/>
              <a:gd name="connsiteY5" fmla="*/ 730606 h 1497178"/>
              <a:gd name="connsiteX6" fmla="*/ 35478 w 7392624"/>
              <a:gd name="connsiteY6" fmla="*/ 530581 h 1497178"/>
              <a:gd name="connsiteX7" fmla="*/ 100248 w 7392624"/>
              <a:gd name="connsiteY7" fmla="*/ 94336 h 1497178"/>
              <a:gd name="connsiteX8" fmla="*/ 717468 w 7392624"/>
              <a:gd name="connsiteY8" fmla="*/ 33376 h 1497178"/>
              <a:gd name="connsiteX9" fmla="*/ 972738 w 7392624"/>
              <a:gd name="connsiteY9" fmla="*/ 509626 h 1497178"/>
              <a:gd name="connsiteX10" fmla="*/ 1887138 w 7392624"/>
              <a:gd name="connsiteY10" fmla="*/ 612496 h 1497178"/>
              <a:gd name="connsiteX11" fmla="*/ 6698926 w 7392624"/>
              <a:gd name="connsiteY11" fmla="*/ 627577 h 1497178"/>
              <a:gd name="connsiteX12" fmla="*/ 7296874 w 7392624"/>
              <a:gd name="connsiteY12" fmla="*/ 549075 h 1497178"/>
              <a:gd name="connsiteX0" fmla="*/ 7315440 w 7392624"/>
              <a:gd name="connsiteY0" fmla="*/ 705206 h 1497178"/>
              <a:gd name="connsiteX1" fmla="*/ 7331922 w 7392624"/>
              <a:gd name="connsiteY1" fmla="*/ 1297660 h 1497178"/>
              <a:gd name="connsiteX2" fmla="*/ 6436659 w 7392624"/>
              <a:gd name="connsiteY2" fmla="*/ 1482524 h 1497178"/>
              <a:gd name="connsiteX3" fmla="*/ 5368819 w 7392624"/>
              <a:gd name="connsiteY3" fmla="*/ 1493399 h 1497178"/>
              <a:gd name="connsiteX4" fmla="*/ 4699847 w 7392624"/>
              <a:gd name="connsiteY4" fmla="*/ 718303 h 1497178"/>
              <a:gd name="connsiteX5" fmla="*/ 454578 w 7392624"/>
              <a:gd name="connsiteY5" fmla="*/ 730606 h 1497178"/>
              <a:gd name="connsiteX6" fmla="*/ 35478 w 7392624"/>
              <a:gd name="connsiteY6" fmla="*/ 530581 h 1497178"/>
              <a:gd name="connsiteX7" fmla="*/ 100248 w 7392624"/>
              <a:gd name="connsiteY7" fmla="*/ 94336 h 1497178"/>
              <a:gd name="connsiteX8" fmla="*/ 717468 w 7392624"/>
              <a:gd name="connsiteY8" fmla="*/ 33376 h 1497178"/>
              <a:gd name="connsiteX9" fmla="*/ 972738 w 7392624"/>
              <a:gd name="connsiteY9" fmla="*/ 509626 h 1497178"/>
              <a:gd name="connsiteX10" fmla="*/ 1887138 w 7392624"/>
              <a:gd name="connsiteY10" fmla="*/ 612496 h 1497178"/>
              <a:gd name="connsiteX11" fmla="*/ 6698926 w 7392624"/>
              <a:gd name="connsiteY11" fmla="*/ 627577 h 1497178"/>
              <a:gd name="connsiteX12" fmla="*/ 7315440 w 7392624"/>
              <a:gd name="connsiteY12" fmla="*/ 696713 h 1497178"/>
              <a:gd name="connsiteX0" fmla="*/ 7315440 w 7392624"/>
              <a:gd name="connsiteY0" fmla="*/ 705206 h 1497178"/>
              <a:gd name="connsiteX1" fmla="*/ 7331922 w 7392624"/>
              <a:gd name="connsiteY1" fmla="*/ 1297660 h 1497178"/>
              <a:gd name="connsiteX2" fmla="*/ 6436659 w 7392624"/>
              <a:gd name="connsiteY2" fmla="*/ 1482524 h 1497178"/>
              <a:gd name="connsiteX3" fmla="*/ 5368819 w 7392624"/>
              <a:gd name="connsiteY3" fmla="*/ 1493399 h 1497178"/>
              <a:gd name="connsiteX4" fmla="*/ 4699847 w 7392624"/>
              <a:gd name="connsiteY4" fmla="*/ 718303 h 1497178"/>
              <a:gd name="connsiteX5" fmla="*/ 454578 w 7392624"/>
              <a:gd name="connsiteY5" fmla="*/ 730606 h 1497178"/>
              <a:gd name="connsiteX6" fmla="*/ 35478 w 7392624"/>
              <a:gd name="connsiteY6" fmla="*/ 530581 h 1497178"/>
              <a:gd name="connsiteX7" fmla="*/ 100248 w 7392624"/>
              <a:gd name="connsiteY7" fmla="*/ 94336 h 1497178"/>
              <a:gd name="connsiteX8" fmla="*/ 717468 w 7392624"/>
              <a:gd name="connsiteY8" fmla="*/ 33376 h 1497178"/>
              <a:gd name="connsiteX9" fmla="*/ 972738 w 7392624"/>
              <a:gd name="connsiteY9" fmla="*/ 509626 h 1497178"/>
              <a:gd name="connsiteX10" fmla="*/ 1887138 w 7392624"/>
              <a:gd name="connsiteY10" fmla="*/ 612496 h 1497178"/>
              <a:gd name="connsiteX11" fmla="*/ 6698926 w 7392624"/>
              <a:gd name="connsiteY11" fmla="*/ 627577 h 1497178"/>
              <a:gd name="connsiteX12" fmla="*/ 7315440 w 7392624"/>
              <a:gd name="connsiteY12" fmla="*/ 696713 h 1497178"/>
              <a:gd name="connsiteX0" fmla="*/ 7315440 w 7392624"/>
              <a:gd name="connsiteY0" fmla="*/ 705206 h 1484654"/>
              <a:gd name="connsiteX1" fmla="*/ 7331922 w 7392624"/>
              <a:gd name="connsiteY1" fmla="*/ 1297660 h 1484654"/>
              <a:gd name="connsiteX2" fmla="*/ 6436659 w 7392624"/>
              <a:gd name="connsiteY2" fmla="*/ 1482524 h 1484654"/>
              <a:gd name="connsiteX3" fmla="*/ 5303839 w 7392624"/>
              <a:gd name="connsiteY3" fmla="*/ 1407277 h 1484654"/>
              <a:gd name="connsiteX4" fmla="*/ 4699847 w 7392624"/>
              <a:gd name="connsiteY4" fmla="*/ 718303 h 1484654"/>
              <a:gd name="connsiteX5" fmla="*/ 454578 w 7392624"/>
              <a:gd name="connsiteY5" fmla="*/ 730606 h 1484654"/>
              <a:gd name="connsiteX6" fmla="*/ 35478 w 7392624"/>
              <a:gd name="connsiteY6" fmla="*/ 530581 h 1484654"/>
              <a:gd name="connsiteX7" fmla="*/ 100248 w 7392624"/>
              <a:gd name="connsiteY7" fmla="*/ 94336 h 1484654"/>
              <a:gd name="connsiteX8" fmla="*/ 717468 w 7392624"/>
              <a:gd name="connsiteY8" fmla="*/ 33376 h 1484654"/>
              <a:gd name="connsiteX9" fmla="*/ 972738 w 7392624"/>
              <a:gd name="connsiteY9" fmla="*/ 509626 h 1484654"/>
              <a:gd name="connsiteX10" fmla="*/ 1887138 w 7392624"/>
              <a:gd name="connsiteY10" fmla="*/ 612496 h 1484654"/>
              <a:gd name="connsiteX11" fmla="*/ 6698926 w 7392624"/>
              <a:gd name="connsiteY11" fmla="*/ 627577 h 1484654"/>
              <a:gd name="connsiteX12" fmla="*/ 7315440 w 7392624"/>
              <a:gd name="connsiteY12" fmla="*/ 696713 h 1484654"/>
              <a:gd name="connsiteX0" fmla="*/ 7315440 w 7391255"/>
              <a:gd name="connsiteY0" fmla="*/ 705206 h 1436988"/>
              <a:gd name="connsiteX1" fmla="*/ 7331922 w 7391255"/>
              <a:gd name="connsiteY1" fmla="*/ 1297660 h 1436988"/>
              <a:gd name="connsiteX2" fmla="*/ 6455225 w 7391255"/>
              <a:gd name="connsiteY2" fmla="*/ 1433311 h 1436988"/>
              <a:gd name="connsiteX3" fmla="*/ 5303839 w 7391255"/>
              <a:gd name="connsiteY3" fmla="*/ 1407277 h 1436988"/>
              <a:gd name="connsiteX4" fmla="*/ 4699847 w 7391255"/>
              <a:gd name="connsiteY4" fmla="*/ 718303 h 1436988"/>
              <a:gd name="connsiteX5" fmla="*/ 454578 w 7391255"/>
              <a:gd name="connsiteY5" fmla="*/ 730606 h 1436988"/>
              <a:gd name="connsiteX6" fmla="*/ 35478 w 7391255"/>
              <a:gd name="connsiteY6" fmla="*/ 530581 h 1436988"/>
              <a:gd name="connsiteX7" fmla="*/ 100248 w 7391255"/>
              <a:gd name="connsiteY7" fmla="*/ 94336 h 1436988"/>
              <a:gd name="connsiteX8" fmla="*/ 717468 w 7391255"/>
              <a:gd name="connsiteY8" fmla="*/ 33376 h 1436988"/>
              <a:gd name="connsiteX9" fmla="*/ 972738 w 7391255"/>
              <a:gd name="connsiteY9" fmla="*/ 509626 h 1436988"/>
              <a:gd name="connsiteX10" fmla="*/ 1887138 w 7391255"/>
              <a:gd name="connsiteY10" fmla="*/ 612496 h 1436988"/>
              <a:gd name="connsiteX11" fmla="*/ 6698926 w 7391255"/>
              <a:gd name="connsiteY11" fmla="*/ 627577 h 1436988"/>
              <a:gd name="connsiteX12" fmla="*/ 7315440 w 7391255"/>
              <a:gd name="connsiteY12" fmla="*/ 696713 h 1436988"/>
              <a:gd name="connsiteX0" fmla="*/ 7315440 w 7391255"/>
              <a:gd name="connsiteY0" fmla="*/ 705206 h 1436988"/>
              <a:gd name="connsiteX1" fmla="*/ 7331922 w 7391255"/>
              <a:gd name="connsiteY1" fmla="*/ 1297660 h 1436988"/>
              <a:gd name="connsiteX2" fmla="*/ 6455225 w 7391255"/>
              <a:gd name="connsiteY2" fmla="*/ 1433311 h 1436988"/>
              <a:gd name="connsiteX3" fmla="*/ 5303839 w 7391255"/>
              <a:gd name="connsiteY3" fmla="*/ 1407277 h 1436988"/>
              <a:gd name="connsiteX4" fmla="*/ 4402794 w 7391255"/>
              <a:gd name="connsiteY4" fmla="*/ 718303 h 1436988"/>
              <a:gd name="connsiteX5" fmla="*/ 454578 w 7391255"/>
              <a:gd name="connsiteY5" fmla="*/ 730606 h 1436988"/>
              <a:gd name="connsiteX6" fmla="*/ 35478 w 7391255"/>
              <a:gd name="connsiteY6" fmla="*/ 530581 h 1436988"/>
              <a:gd name="connsiteX7" fmla="*/ 100248 w 7391255"/>
              <a:gd name="connsiteY7" fmla="*/ 94336 h 1436988"/>
              <a:gd name="connsiteX8" fmla="*/ 717468 w 7391255"/>
              <a:gd name="connsiteY8" fmla="*/ 33376 h 1436988"/>
              <a:gd name="connsiteX9" fmla="*/ 972738 w 7391255"/>
              <a:gd name="connsiteY9" fmla="*/ 509626 h 1436988"/>
              <a:gd name="connsiteX10" fmla="*/ 1887138 w 7391255"/>
              <a:gd name="connsiteY10" fmla="*/ 612496 h 1436988"/>
              <a:gd name="connsiteX11" fmla="*/ 6698926 w 7391255"/>
              <a:gd name="connsiteY11" fmla="*/ 627577 h 1436988"/>
              <a:gd name="connsiteX12" fmla="*/ 7315440 w 7391255"/>
              <a:gd name="connsiteY12" fmla="*/ 696713 h 1436988"/>
              <a:gd name="connsiteX0" fmla="*/ 7315440 w 7391255"/>
              <a:gd name="connsiteY0" fmla="*/ 705206 h 1407278"/>
              <a:gd name="connsiteX1" fmla="*/ 7331922 w 7391255"/>
              <a:gd name="connsiteY1" fmla="*/ 1297660 h 1407278"/>
              <a:gd name="connsiteX2" fmla="*/ 6455225 w 7391255"/>
              <a:gd name="connsiteY2" fmla="*/ 1396402 h 1407278"/>
              <a:gd name="connsiteX3" fmla="*/ 5303839 w 7391255"/>
              <a:gd name="connsiteY3" fmla="*/ 1407277 h 1407278"/>
              <a:gd name="connsiteX4" fmla="*/ 4402794 w 7391255"/>
              <a:gd name="connsiteY4" fmla="*/ 718303 h 1407278"/>
              <a:gd name="connsiteX5" fmla="*/ 454578 w 7391255"/>
              <a:gd name="connsiteY5" fmla="*/ 730606 h 1407278"/>
              <a:gd name="connsiteX6" fmla="*/ 35478 w 7391255"/>
              <a:gd name="connsiteY6" fmla="*/ 530581 h 1407278"/>
              <a:gd name="connsiteX7" fmla="*/ 100248 w 7391255"/>
              <a:gd name="connsiteY7" fmla="*/ 94336 h 1407278"/>
              <a:gd name="connsiteX8" fmla="*/ 717468 w 7391255"/>
              <a:gd name="connsiteY8" fmla="*/ 33376 h 1407278"/>
              <a:gd name="connsiteX9" fmla="*/ 972738 w 7391255"/>
              <a:gd name="connsiteY9" fmla="*/ 509626 h 1407278"/>
              <a:gd name="connsiteX10" fmla="*/ 1887138 w 7391255"/>
              <a:gd name="connsiteY10" fmla="*/ 612496 h 1407278"/>
              <a:gd name="connsiteX11" fmla="*/ 6698926 w 7391255"/>
              <a:gd name="connsiteY11" fmla="*/ 627577 h 1407278"/>
              <a:gd name="connsiteX12" fmla="*/ 7315440 w 7391255"/>
              <a:gd name="connsiteY12" fmla="*/ 696713 h 1407278"/>
              <a:gd name="connsiteX0" fmla="*/ 7315440 w 7391255"/>
              <a:gd name="connsiteY0" fmla="*/ 705206 h 1407277"/>
              <a:gd name="connsiteX1" fmla="*/ 7331922 w 7391255"/>
              <a:gd name="connsiteY1" fmla="*/ 1297660 h 1407277"/>
              <a:gd name="connsiteX2" fmla="*/ 6455225 w 7391255"/>
              <a:gd name="connsiteY2" fmla="*/ 1396402 h 1407277"/>
              <a:gd name="connsiteX3" fmla="*/ 5303839 w 7391255"/>
              <a:gd name="connsiteY3" fmla="*/ 1407277 h 1407277"/>
              <a:gd name="connsiteX4" fmla="*/ 4402794 w 7391255"/>
              <a:gd name="connsiteY4" fmla="*/ 718303 h 1407277"/>
              <a:gd name="connsiteX5" fmla="*/ 454578 w 7391255"/>
              <a:gd name="connsiteY5" fmla="*/ 730606 h 1407277"/>
              <a:gd name="connsiteX6" fmla="*/ 35478 w 7391255"/>
              <a:gd name="connsiteY6" fmla="*/ 530581 h 1407277"/>
              <a:gd name="connsiteX7" fmla="*/ 100248 w 7391255"/>
              <a:gd name="connsiteY7" fmla="*/ 94336 h 1407277"/>
              <a:gd name="connsiteX8" fmla="*/ 717468 w 7391255"/>
              <a:gd name="connsiteY8" fmla="*/ 33376 h 1407277"/>
              <a:gd name="connsiteX9" fmla="*/ 972738 w 7391255"/>
              <a:gd name="connsiteY9" fmla="*/ 509626 h 1407277"/>
              <a:gd name="connsiteX10" fmla="*/ 2778297 w 7391255"/>
              <a:gd name="connsiteY10" fmla="*/ 612496 h 1407277"/>
              <a:gd name="connsiteX11" fmla="*/ 6698926 w 7391255"/>
              <a:gd name="connsiteY11" fmla="*/ 627577 h 1407277"/>
              <a:gd name="connsiteX12" fmla="*/ 7315440 w 7391255"/>
              <a:gd name="connsiteY12" fmla="*/ 696713 h 1407277"/>
              <a:gd name="connsiteX0" fmla="*/ 7315440 w 7391255"/>
              <a:gd name="connsiteY0" fmla="*/ 999881 h 1701952"/>
              <a:gd name="connsiteX1" fmla="*/ 7331922 w 7391255"/>
              <a:gd name="connsiteY1" fmla="*/ 1592335 h 1701952"/>
              <a:gd name="connsiteX2" fmla="*/ 6455225 w 7391255"/>
              <a:gd name="connsiteY2" fmla="*/ 1691077 h 1701952"/>
              <a:gd name="connsiteX3" fmla="*/ 5303839 w 7391255"/>
              <a:gd name="connsiteY3" fmla="*/ 1701952 h 1701952"/>
              <a:gd name="connsiteX4" fmla="*/ 4402794 w 7391255"/>
              <a:gd name="connsiteY4" fmla="*/ 1012978 h 1701952"/>
              <a:gd name="connsiteX5" fmla="*/ 454578 w 7391255"/>
              <a:gd name="connsiteY5" fmla="*/ 1025281 h 1701952"/>
              <a:gd name="connsiteX6" fmla="*/ 35478 w 7391255"/>
              <a:gd name="connsiteY6" fmla="*/ 825256 h 1701952"/>
              <a:gd name="connsiteX7" fmla="*/ 100248 w 7391255"/>
              <a:gd name="connsiteY7" fmla="*/ 389011 h 1701952"/>
              <a:gd name="connsiteX8" fmla="*/ 717468 w 7391255"/>
              <a:gd name="connsiteY8" fmla="*/ 328051 h 1701952"/>
              <a:gd name="connsiteX9" fmla="*/ 2198082 w 7391255"/>
              <a:gd name="connsiteY9" fmla="*/ 16901 h 1701952"/>
              <a:gd name="connsiteX10" fmla="*/ 2778297 w 7391255"/>
              <a:gd name="connsiteY10" fmla="*/ 907171 h 1701952"/>
              <a:gd name="connsiteX11" fmla="*/ 6698926 w 7391255"/>
              <a:gd name="connsiteY11" fmla="*/ 922252 h 1701952"/>
              <a:gd name="connsiteX12" fmla="*/ 7315440 w 7391255"/>
              <a:gd name="connsiteY12" fmla="*/ 991388 h 1701952"/>
              <a:gd name="connsiteX0" fmla="*/ 7328316 w 7404131"/>
              <a:gd name="connsiteY0" fmla="*/ 997842 h 1699913"/>
              <a:gd name="connsiteX1" fmla="*/ 7344798 w 7404131"/>
              <a:gd name="connsiteY1" fmla="*/ 1590296 h 1699913"/>
              <a:gd name="connsiteX2" fmla="*/ 6468101 w 7404131"/>
              <a:gd name="connsiteY2" fmla="*/ 1689038 h 1699913"/>
              <a:gd name="connsiteX3" fmla="*/ 5316715 w 7404131"/>
              <a:gd name="connsiteY3" fmla="*/ 1699913 h 1699913"/>
              <a:gd name="connsiteX4" fmla="*/ 4415670 w 7404131"/>
              <a:gd name="connsiteY4" fmla="*/ 1010939 h 1699913"/>
              <a:gd name="connsiteX5" fmla="*/ 467454 w 7404131"/>
              <a:gd name="connsiteY5" fmla="*/ 1023242 h 1699913"/>
              <a:gd name="connsiteX6" fmla="*/ 48354 w 7404131"/>
              <a:gd name="connsiteY6" fmla="*/ 823217 h 1699913"/>
              <a:gd name="connsiteX7" fmla="*/ 85275 w 7404131"/>
              <a:gd name="connsiteY7" fmla="*/ 30182 h 1699913"/>
              <a:gd name="connsiteX8" fmla="*/ 730344 w 7404131"/>
              <a:gd name="connsiteY8" fmla="*/ 326012 h 1699913"/>
              <a:gd name="connsiteX9" fmla="*/ 2210958 w 7404131"/>
              <a:gd name="connsiteY9" fmla="*/ 14862 h 1699913"/>
              <a:gd name="connsiteX10" fmla="*/ 2791173 w 7404131"/>
              <a:gd name="connsiteY10" fmla="*/ 905132 h 1699913"/>
              <a:gd name="connsiteX11" fmla="*/ 6711802 w 7404131"/>
              <a:gd name="connsiteY11" fmla="*/ 920213 h 1699913"/>
              <a:gd name="connsiteX12" fmla="*/ 7328316 w 7404131"/>
              <a:gd name="connsiteY12" fmla="*/ 989349 h 1699913"/>
              <a:gd name="connsiteX0" fmla="*/ 7334417 w 7410232"/>
              <a:gd name="connsiteY0" fmla="*/ 1093401 h 1795472"/>
              <a:gd name="connsiteX1" fmla="*/ 7350899 w 7410232"/>
              <a:gd name="connsiteY1" fmla="*/ 1685855 h 1795472"/>
              <a:gd name="connsiteX2" fmla="*/ 6474202 w 7410232"/>
              <a:gd name="connsiteY2" fmla="*/ 1784597 h 1795472"/>
              <a:gd name="connsiteX3" fmla="*/ 5322816 w 7410232"/>
              <a:gd name="connsiteY3" fmla="*/ 1795472 h 1795472"/>
              <a:gd name="connsiteX4" fmla="*/ 4421771 w 7410232"/>
              <a:gd name="connsiteY4" fmla="*/ 1106498 h 1795472"/>
              <a:gd name="connsiteX5" fmla="*/ 473555 w 7410232"/>
              <a:gd name="connsiteY5" fmla="*/ 1118801 h 1795472"/>
              <a:gd name="connsiteX6" fmla="*/ 54455 w 7410232"/>
              <a:gd name="connsiteY6" fmla="*/ 918776 h 1795472"/>
              <a:gd name="connsiteX7" fmla="*/ 91376 w 7410232"/>
              <a:gd name="connsiteY7" fmla="*/ 125741 h 1795472"/>
              <a:gd name="connsiteX8" fmla="*/ 838557 w 7410232"/>
              <a:gd name="connsiteY8" fmla="*/ 15568 h 1795472"/>
              <a:gd name="connsiteX9" fmla="*/ 2217059 w 7410232"/>
              <a:gd name="connsiteY9" fmla="*/ 110421 h 1795472"/>
              <a:gd name="connsiteX10" fmla="*/ 2797274 w 7410232"/>
              <a:gd name="connsiteY10" fmla="*/ 1000691 h 1795472"/>
              <a:gd name="connsiteX11" fmla="*/ 6717903 w 7410232"/>
              <a:gd name="connsiteY11" fmla="*/ 1015772 h 1795472"/>
              <a:gd name="connsiteX12" fmla="*/ 7334417 w 7410232"/>
              <a:gd name="connsiteY12" fmla="*/ 1084908 h 1795472"/>
              <a:gd name="connsiteX0" fmla="*/ 7334417 w 7410232"/>
              <a:gd name="connsiteY0" fmla="*/ 1087632 h 1789703"/>
              <a:gd name="connsiteX1" fmla="*/ 7350899 w 7410232"/>
              <a:gd name="connsiteY1" fmla="*/ 1680086 h 1789703"/>
              <a:gd name="connsiteX2" fmla="*/ 6474202 w 7410232"/>
              <a:gd name="connsiteY2" fmla="*/ 1778828 h 1789703"/>
              <a:gd name="connsiteX3" fmla="*/ 5322816 w 7410232"/>
              <a:gd name="connsiteY3" fmla="*/ 1789703 h 1789703"/>
              <a:gd name="connsiteX4" fmla="*/ 4421771 w 7410232"/>
              <a:gd name="connsiteY4" fmla="*/ 1100729 h 1789703"/>
              <a:gd name="connsiteX5" fmla="*/ 473555 w 7410232"/>
              <a:gd name="connsiteY5" fmla="*/ 1113032 h 1789703"/>
              <a:gd name="connsiteX6" fmla="*/ 54455 w 7410232"/>
              <a:gd name="connsiteY6" fmla="*/ 913007 h 1789703"/>
              <a:gd name="connsiteX7" fmla="*/ 91376 w 7410232"/>
              <a:gd name="connsiteY7" fmla="*/ 119972 h 1789703"/>
              <a:gd name="connsiteX8" fmla="*/ 838557 w 7410232"/>
              <a:gd name="connsiteY8" fmla="*/ 9799 h 1789703"/>
              <a:gd name="connsiteX9" fmla="*/ 2254191 w 7410232"/>
              <a:gd name="connsiteY9" fmla="*/ 116955 h 1789703"/>
              <a:gd name="connsiteX10" fmla="*/ 2797274 w 7410232"/>
              <a:gd name="connsiteY10" fmla="*/ 994922 h 1789703"/>
              <a:gd name="connsiteX11" fmla="*/ 6717903 w 7410232"/>
              <a:gd name="connsiteY11" fmla="*/ 1010003 h 1789703"/>
              <a:gd name="connsiteX12" fmla="*/ 7334417 w 7410232"/>
              <a:gd name="connsiteY12" fmla="*/ 1079139 h 1789703"/>
              <a:gd name="connsiteX0" fmla="*/ 7334417 w 7410232"/>
              <a:gd name="connsiteY0" fmla="*/ 1087349 h 1789420"/>
              <a:gd name="connsiteX1" fmla="*/ 7350899 w 7410232"/>
              <a:gd name="connsiteY1" fmla="*/ 1679803 h 1789420"/>
              <a:gd name="connsiteX2" fmla="*/ 6474202 w 7410232"/>
              <a:gd name="connsiteY2" fmla="*/ 1778545 h 1789420"/>
              <a:gd name="connsiteX3" fmla="*/ 5322816 w 7410232"/>
              <a:gd name="connsiteY3" fmla="*/ 1789420 h 1789420"/>
              <a:gd name="connsiteX4" fmla="*/ 4421771 w 7410232"/>
              <a:gd name="connsiteY4" fmla="*/ 1100446 h 1789420"/>
              <a:gd name="connsiteX5" fmla="*/ 473555 w 7410232"/>
              <a:gd name="connsiteY5" fmla="*/ 1112749 h 1789420"/>
              <a:gd name="connsiteX6" fmla="*/ 54455 w 7410232"/>
              <a:gd name="connsiteY6" fmla="*/ 912724 h 1789420"/>
              <a:gd name="connsiteX7" fmla="*/ 91376 w 7410232"/>
              <a:gd name="connsiteY7" fmla="*/ 119689 h 1789420"/>
              <a:gd name="connsiteX8" fmla="*/ 838557 w 7410232"/>
              <a:gd name="connsiteY8" fmla="*/ 9516 h 1789420"/>
              <a:gd name="connsiteX9" fmla="*/ 2254191 w 7410232"/>
              <a:gd name="connsiteY9" fmla="*/ 116672 h 1789420"/>
              <a:gd name="connsiteX10" fmla="*/ 2445501 w 7410232"/>
              <a:gd name="connsiteY10" fmla="*/ 988883 h 1789420"/>
              <a:gd name="connsiteX11" fmla="*/ 6717903 w 7410232"/>
              <a:gd name="connsiteY11" fmla="*/ 1009720 h 1789420"/>
              <a:gd name="connsiteX12" fmla="*/ 7334417 w 7410232"/>
              <a:gd name="connsiteY12" fmla="*/ 1078856 h 1789420"/>
              <a:gd name="connsiteX0" fmla="*/ 7334417 w 7410232"/>
              <a:gd name="connsiteY0" fmla="*/ 1087349 h 1789420"/>
              <a:gd name="connsiteX1" fmla="*/ 7350899 w 7410232"/>
              <a:gd name="connsiteY1" fmla="*/ 1679803 h 1789420"/>
              <a:gd name="connsiteX2" fmla="*/ 6474202 w 7410232"/>
              <a:gd name="connsiteY2" fmla="*/ 1778545 h 1789420"/>
              <a:gd name="connsiteX3" fmla="*/ 5322816 w 7410232"/>
              <a:gd name="connsiteY3" fmla="*/ 1789420 h 1789420"/>
              <a:gd name="connsiteX4" fmla="*/ 4421771 w 7410232"/>
              <a:gd name="connsiteY4" fmla="*/ 1100446 h 1789420"/>
              <a:gd name="connsiteX5" fmla="*/ 473555 w 7410232"/>
              <a:gd name="connsiteY5" fmla="*/ 1112749 h 1789420"/>
              <a:gd name="connsiteX6" fmla="*/ 54455 w 7410232"/>
              <a:gd name="connsiteY6" fmla="*/ 912724 h 1789420"/>
              <a:gd name="connsiteX7" fmla="*/ 91376 w 7410232"/>
              <a:gd name="connsiteY7" fmla="*/ 119689 h 1789420"/>
              <a:gd name="connsiteX8" fmla="*/ 838557 w 7410232"/>
              <a:gd name="connsiteY8" fmla="*/ 9516 h 1789420"/>
              <a:gd name="connsiteX9" fmla="*/ 2254191 w 7410232"/>
              <a:gd name="connsiteY9" fmla="*/ 116672 h 1789420"/>
              <a:gd name="connsiteX10" fmla="*/ 2445501 w 7410232"/>
              <a:gd name="connsiteY10" fmla="*/ 988883 h 1789420"/>
              <a:gd name="connsiteX11" fmla="*/ 6717903 w 7410232"/>
              <a:gd name="connsiteY11" fmla="*/ 1009720 h 1789420"/>
              <a:gd name="connsiteX12" fmla="*/ 7334417 w 7410232"/>
              <a:gd name="connsiteY12" fmla="*/ 1078856 h 1789420"/>
              <a:gd name="connsiteX0" fmla="*/ 7334417 w 7410232"/>
              <a:gd name="connsiteY0" fmla="*/ 1087349 h 1789420"/>
              <a:gd name="connsiteX1" fmla="*/ 7350899 w 7410232"/>
              <a:gd name="connsiteY1" fmla="*/ 1679803 h 1789420"/>
              <a:gd name="connsiteX2" fmla="*/ 6474202 w 7410232"/>
              <a:gd name="connsiteY2" fmla="*/ 1778545 h 1789420"/>
              <a:gd name="connsiteX3" fmla="*/ 5322816 w 7410232"/>
              <a:gd name="connsiteY3" fmla="*/ 1789420 h 1789420"/>
              <a:gd name="connsiteX4" fmla="*/ 5160061 w 7410232"/>
              <a:gd name="connsiteY4" fmla="*/ 1094690 h 1789420"/>
              <a:gd name="connsiteX5" fmla="*/ 473555 w 7410232"/>
              <a:gd name="connsiteY5" fmla="*/ 1112749 h 1789420"/>
              <a:gd name="connsiteX6" fmla="*/ 54455 w 7410232"/>
              <a:gd name="connsiteY6" fmla="*/ 912724 h 1789420"/>
              <a:gd name="connsiteX7" fmla="*/ 91376 w 7410232"/>
              <a:gd name="connsiteY7" fmla="*/ 119689 h 1789420"/>
              <a:gd name="connsiteX8" fmla="*/ 838557 w 7410232"/>
              <a:gd name="connsiteY8" fmla="*/ 9516 h 1789420"/>
              <a:gd name="connsiteX9" fmla="*/ 2254191 w 7410232"/>
              <a:gd name="connsiteY9" fmla="*/ 116672 h 1789420"/>
              <a:gd name="connsiteX10" fmla="*/ 2445501 w 7410232"/>
              <a:gd name="connsiteY10" fmla="*/ 988883 h 1789420"/>
              <a:gd name="connsiteX11" fmla="*/ 6717903 w 7410232"/>
              <a:gd name="connsiteY11" fmla="*/ 1009720 h 1789420"/>
              <a:gd name="connsiteX12" fmla="*/ 7334417 w 7410232"/>
              <a:gd name="connsiteY12" fmla="*/ 1078856 h 1789420"/>
              <a:gd name="connsiteX0" fmla="*/ 7334417 w 7410232"/>
              <a:gd name="connsiteY0" fmla="*/ 1087349 h 1795177"/>
              <a:gd name="connsiteX1" fmla="*/ 7350899 w 7410232"/>
              <a:gd name="connsiteY1" fmla="*/ 1679803 h 1795177"/>
              <a:gd name="connsiteX2" fmla="*/ 6474202 w 7410232"/>
              <a:gd name="connsiteY2" fmla="*/ 1778545 h 1795177"/>
              <a:gd name="connsiteX3" fmla="*/ 5444416 w 7410232"/>
              <a:gd name="connsiteY3" fmla="*/ 1795177 h 1795177"/>
              <a:gd name="connsiteX4" fmla="*/ 5160061 w 7410232"/>
              <a:gd name="connsiteY4" fmla="*/ 1094690 h 1795177"/>
              <a:gd name="connsiteX5" fmla="*/ 473555 w 7410232"/>
              <a:gd name="connsiteY5" fmla="*/ 1112749 h 1795177"/>
              <a:gd name="connsiteX6" fmla="*/ 54455 w 7410232"/>
              <a:gd name="connsiteY6" fmla="*/ 912724 h 1795177"/>
              <a:gd name="connsiteX7" fmla="*/ 91376 w 7410232"/>
              <a:gd name="connsiteY7" fmla="*/ 119689 h 1795177"/>
              <a:gd name="connsiteX8" fmla="*/ 838557 w 7410232"/>
              <a:gd name="connsiteY8" fmla="*/ 9516 h 1795177"/>
              <a:gd name="connsiteX9" fmla="*/ 2254191 w 7410232"/>
              <a:gd name="connsiteY9" fmla="*/ 116672 h 1795177"/>
              <a:gd name="connsiteX10" fmla="*/ 2445501 w 7410232"/>
              <a:gd name="connsiteY10" fmla="*/ 988883 h 1795177"/>
              <a:gd name="connsiteX11" fmla="*/ 6717903 w 7410232"/>
              <a:gd name="connsiteY11" fmla="*/ 1009720 h 1795177"/>
              <a:gd name="connsiteX12" fmla="*/ 7334417 w 7410232"/>
              <a:gd name="connsiteY12" fmla="*/ 1078856 h 1795177"/>
              <a:gd name="connsiteX0" fmla="*/ 7348681 w 7424496"/>
              <a:gd name="connsiteY0" fmla="*/ 1079253 h 1787081"/>
              <a:gd name="connsiteX1" fmla="*/ 7365163 w 7424496"/>
              <a:gd name="connsiteY1" fmla="*/ 1671707 h 1787081"/>
              <a:gd name="connsiteX2" fmla="*/ 6488466 w 7424496"/>
              <a:gd name="connsiteY2" fmla="*/ 1770449 h 1787081"/>
              <a:gd name="connsiteX3" fmla="*/ 5458680 w 7424496"/>
              <a:gd name="connsiteY3" fmla="*/ 1787081 h 1787081"/>
              <a:gd name="connsiteX4" fmla="*/ 5174325 w 7424496"/>
              <a:gd name="connsiteY4" fmla="*/ 1086594 h 1787081"/>
              <a:gd name="connsiteX5" fmla="*/ 487819 w 7424496"/>
              <a:gd name="connsiteY5" fmla="*/ 1104653 h 1787081"/>
              <a:gd name="connsiteX6" fmla="*/ 68719 w 7424496"/>
              <a:gd name="connsiteY6" fmla="*/ 904628 h 1787081"/>
              <a:gd name="connsiteX7" fmla="*/ 105640 w 7424496"/>
              <a:gd name="connsiteY7" fmla="*/ 111593 h 1787081"/>
              <a:gd name="connsiteX8" fmla="*/ 1075610 w 7424496"/>
              <a:gd name="connsiteY8" fmla="*/ 13723 h 1787081"/>
              <a:gd name="connsiteX9" fmla="*/ 2268455 w 7424496"/>
              <a:gd name="connsiteY9" fmla="*/ 108576 h 1787081"/>
              <a:gd name="connsiteX10" fmla="*/ 2459765 w 7424496"/>
              <a:gd name="connsiteY10" fmla="*/ 980787 h 1787081"/>
              <a:gd name="connsiteX11" fmla="*/ 6732167 w 7424496"/>
              <a:gd name="connsiteY11" fmla="*/ 1001624 h 1787081"/>
              <a:gd name="connsiteX12" fmla="*/ 7348681 w 7424496"/>
              <a:gd name="connsiteY12" fmla="*/ 1070760 h 1787081"/>
              <a:gd name="connsiteX0" fmla="*/ 7369780 w 7445595"/>
              <a:gd name="connsiteY0" fmla="*/ 1079253 h 1787081"/>
              <a:gd name="connsiteX1" fmla="*/ 7386262 w 7445595"/>
              <a:gd name="connsiteY1" fmla="*/ 1671707 h 1787081"/>
              <a:gd name="connsiteX2" fmla="*/ 6509565 w 7445595"/>
              <a:gd name="connsiteY2" fmla="*/ 1770449 h 1787081"/>
              <a:gd name="connsiteX3" fmla="*/ 5479779 w 7445595"/>
              <a:gd name="connsiteY3" fmla="*/ 1787081 h 1787081"/>
              <a:gd name="connsiteX4" fmla="*/ 5195424 w 7445595"/>
              <a:gd name="connsiteY4" fmla="*/ 1086594 h 1787081"/>
              <a:gd name="connsiteX5" fmla="*/ 508918 w 7445595"/>
              <a:gd name="connsiteY5" fmla="*/ 1104653 h 1787081"/>
              <a:gd name="connsiteX6" fmla="*/ 52686 w 7445595"/>
              <a:gd name="connsiteY6" fmla="*/ 990750 h 1787081"/>
              <a:gd name="connsiteX7" fmla="*/ 126739 w 7445595"/>
              <a:gd name="connsiteY7" fmla="*/ 111593 h 1787081"/>
              <a:gd name="connsiteX8" fmla="*/ 1096709 w 7445595"/>
              <a:gd name="connsiteY8" fmla="*/ 13723 h 1787081"/>
              <a:gd name="connsiteX9" fmla="*/ 2289554 w 7445595"/>
              <a:gd name="connsiteY9" fmla="*/ 108576 h 1787081"/>
              <a:gd name="connsiteX10" fmla="*/ 2480864 w 7445595"/>
              <a:gd name="connsiteY10" fmla="*/ 980787 h 1787081"/>
              <a:gd name="connsiteX11" fmla="*/ 6753266 w 7445595"/>
              <a:gd name="connsiteY11" fmla="*/ 1001624 h 1787081"/>
              <a:gd name="connsiteX12" fmla="*/ 7369780 w 7445595"/>
              <a:gd name="connsiteY12" fmla="*/ 1070760 h 1787081"/>
              <a:gd name="connsiteX0" fmla="*/ 7343322 w 7419137"/>
              <a:gd name="connsiteY0" fmla="*/ 1079253 h 1787081"/>
              <a:gd name="connsiteX1" fmla="*/ 7359804 w 7419137"/>
              <a:gd name="connsiteY1" fmla="*/ 1671707 h 1787081"/>
              <a:gd name="connsiteX2" fmla="*/ 6483107 w 7419137"/>
              <a:gd name="connsiteY2" fmla="*/ 1770449 h 1787081"/>
              <a:gd name="connsiteX3" fmla="*/ 5453321 w 7419137"/>
              <a:gd name="connsiteY3" fmla="*/ 1787081 h 1787081"/>
              <a:gd name="connsiteX4" fmla="*/ 5168966 w 7419137"/>
              <a:gd name="connsiteY4" fmla="*/ 1086594 h 1787081"/>
              <a:gd name="connsiteX5" fmla="*/ 482460 w 7419137"/>
              <a:gd name="connsiteY5" fmla="*/ 1104653 h 1787081"/>
              <a:gd name="connsiteX6" fmla="*/ 26228 w 7419137"/>
              <a:gd name="connsiteY6" fmla="*/ 990750 h 1787081"/>
              <a:gd name="connsiteX7" fmla="*/ 165261 w 7419137"/>
              <a:gd name="connsiteY7" fmla="*/ 111594 h 1787081"/>
              <a:gd name="connsiteX8" fmla="*/ 1070251 w 7419137"/>
              <a:gd name="connsiteY8" fmla="*/ 13723 h 1787081"/>
              <a:gd name="connsiteX9" fmla="*/ 2263096 w 7419137"/>
              <a:gd name="connsiteY9" fmla="*/ 108576 h 1787081"/>
              <a:gd name="connsiteX10" fmla="*/ 2454406 w 7419137"/>
              <a:gd name="connsiteY10" fmla="*/ 980787 h 1787081"/>
              <a:gd name="connsiteX11" fmla="*/ 6726808 w 7419137"/>
              <a:gd name="connsiteY11" fmla="*/ 1001624 h 1787081"/>
              <a:gd name="connsiteX12" fmla="*/ 7343322 w 7419137"/>
              <a:gd name="connsiteY12" fmla="*/ 1070760 h 1787081"/>
              <a:gd name="connsiteX0" fmla="*/ 7280515 w 7356330"/>
              <a:gd name="connsiteY0" fmla="*/ 1079253 h 1787081"/>
              <a:gd name="connsiteX1" fmla="*/ 7296997 w 7356330"/>
              <a:gd name="connsiteY1" fmla="*/ 1671707 h 1787081"/>
              <a:gd name="connsiteX2" fmla="*/ 6420300 w 7356330"/>
              <a:gd name="connsiteY2" fmla="*/ 1770449 h 1787081"/>
              <a:gd name="connsiteX3" fmla="*/ 5390514 w 7356330"/>
              <a:gd name="connsiteY3" fmla="*/ 1787081 h 1787081"/>
              <a:gd name="connsiteX4" fmla="*/ 5106159 w 7356330"/>
              <a:gd name="connsiteY4" fmla="*/ 1086594 h 1787081"/>
              <a:gd name="connsiteX5" fmla="*/ 419653 w 7356330"/>
              <a:gd name="connsiteY5" fmla="*/ 1104653 h 1787081"/>
              <a:gd name="connsiteX6" fmla="*/ 56250 w 7356330"/>
              <a:gd name="connsiteY6" fmla="*/ 978447 h 1787081"/>
              <a:gd name="connsiteX7" fmla="*/ 102454 w 7356330"/>
              <a:gd name="connsiteY7" fmla="*/ 111594 h 1787081"/>
              <a:gd name="connsiteX8" fmla="*/ 1007444 w 7356330"/>
              <a:gd name="connsiteY8" fmla="*/ 13723 h 1787081"/>
              <a:gd name="connsiteX9" fmla="*/ 2200289 w 7356330"/>
              <a:gd name="connsiteY9" fmla="*/ 108576 h 1787081"/>
              <a:gd name="connsiteX10" fmla="*/ 2391599 w 7356330"/>
              <a:gd name="connsiteY10" fmla="*/ 980787 h 1787081"/>
              <a:gd name="connsiteX11" fmla="*/ 6664001 w 7356330"/>
              <a:gd name="connsiteY11" fmla="*/ 1001624 h 1787081"/>
              <a:gd name="connsiteX12" fmla="*/ 7280515 w 7356330"/>
              <a:gd name="connsiteY12" fmla="*/ 1070760 h 1787081"/>
              <a:gd name="connsiteX0" fmla="*/ 7289773 w 7365588"/>
              <a:gd name="connsiteY0" fmla="*/ 1079253 h 1787081"/>
              <a:gd name="connsiteX1" fmla="*/ 7306255 w 7365588"/>
              <a:gd name="connsiteY1" fmla="*/ 1671707 h 1787081"/>
              <a:gd name="connsiteX2" fmla="*/ 6429558 w 7365588"/>
              <a:gd name="connsiteY2" fmla="*/ 1770449 h 1787081"/>
              <a:gd name="connsiteX3" fmla="*/ 5399772 w 7365588"/>
              <a:gd name="connsiteY3" fmla="*/ 1787081 h 1787081"/>
              <a:gd name="connsiteX4" fmla="*/ 5115417 w 7365588"/>
              <a:gd name="connsiteY4" fmla="*/ 1086594 h 1787081"/>
              <a:gd name="connsiteX5" fmla="*/ 577438 w 7365588"/>
              <a:gd name="connsiteY5" fmla="*/ 1104653 h 1787081"/>
              <a:gd name="connsiteX6" fmla="*/ 65508 w 7365588"/>
              <a:gd name="connsiteY6" fmla="*/ 978447 h 1787081"/>
              <a:gd name="connsiteX7" fmla="*/ 111712 w 7365588"/>
              <a:gd name="connsiteY7" fmla="*/ 111594 h 1787081"/>
              <a:gd name="connsiteX8" fmla="*/ 1016702 w 7365588"/>
              <a:gd name="connsiteY8" fmla="*/ 13723 h 1787081"/>
              <a:gd name="connsiteX9" fmla="*/ 2209547 w 7365588"/>
              <a:gd name="connsiteY9" fmla="*/ 108576 h 1787081"/>
              <a:gd name="connsiteX10" fmla="*/ 2400857 w 7365588"/>
              <a:gd name="connsiteY10" fmla="*/ 980787 h 1787081"/>
              <a:gd name="connsiteX11" fmla="*/ 6673259 w 7365588"/>
              <a:gd name="connsiteY11" fmla="*/ 1001624 h 1787081"/>
              <a:gd name="connsiteX12" fmla="*/ 7289773 w 7365588"/>
              <a:gd name="connsiteY12" fmla="*/ 1070760 h 1787081"/>
              <a:gd name="connsiteX0" fmla="*/ 7289773 w 7365588"/>
              <a:gd name="connsiteY0" fmla="*/ 1080868 h 1788696"/>
              <a:gd name="connsiteX1" fmla="*/ 7306255 w 7365588"/>
              <a:gd name="connsiteY1" fmla="*/ 1673322 h 1788696"/>
              <a:gd name="connsiteX2" fmla="*/ 6429558 w 7365588"/>
              <a:gd name="connsiteY2" fmla="*/ 1772064 h 1788696"/>
              <a:gd name="connsiteX3" fmla="*/ 5399772 w 7365588"/>
              <a:gd name="connsiteY3" fmla="*/ 1788696 h 1788696"/>
              <a:gd name="connsiteX4" fmla="*/ 5115417 w 7365588"/>
              <a:gd name="connsiteY4" fmla="*/ 1088209 h 1788696"/>
              <a:gd name="connsiteX5" fmla="*/ 577438 w 7365588"/>
              <a:gd name="connsiteY5" fmla="*/ 1106268 h 1788696"/>
              <a:gd name="connsiteX6" fmla="*/ 65508 w 7365588"/>
              <a:gd name="connsiteY6" fmla="*/ 980062 h 1788696"/>
              <a:gd name="connsiteX7" fmla="*/ 111712 w 7365588"/>
              <a:gd name="connsiteY7" fmla="*/ 113209 h 1788696"/>
              <a:gd name="connsiteX8" fmla="*/ 1016702 w 7365588"/>
              <a:gd name="connsiteY8" fmla="*/ 15338 h 1788696"/>
              <a:gd name="connsiteX9" fmla="*/ 2190981 w 7365588"/>
              <a:gd name="connsiteY9" fmla="*/ 159404 h 1788696"/>
              <a:gd name="connsiteX10" fmla="*/ 2400857 w 7365588"/>
              <a:gd name="connsiteY10" fmla="*/ 982402 h 1788696"/>
              <a:gd name="connsiteX11" fmla="*/ 6673259 w 7365588"/>
              <a:gd name="connsiteY11" fmla="*/ 1003239 h 1788696"/>
              <a:gd name="connsiteX12" fmla="*/ 7289773 w 7365588"/>
              <a:gd name="connsiteY12" fmla="*/ 1072375 h 1788696"/>
              <a:gd name="connsiteX0" fmla="*/ 7289773 w 7365588"/>
              <a:gd name="connsiteY0" fmla="*/ 1080868 h 1788696"/>
              <a:gd name="connsiteX1" fmla="*/ 7306255 w 7365588"/>
              <a:gd name="connsiteY1" fmla="*/ 1673322 h 1788696"/>
              <a:gd name="connsiteX2" fmla="*/ 6429558 w 7365588"/>
              <a:gd name="connsiteY2" fmla="*/ 1772064 h 1788696"/>
              <a:gd name="connsiteX3" fmla="*/ 5399772 w 7365588"/>
              <a:gd name="connsiteY3" fmla="*/ 1788696 h 1788696"/>
              <a:gd name="connsiteX4" fmla="*/ 5115417 w 7365588"/>
              <a:gd name="connsiteY4" fmla="*/ 1088209 h 1788696"/>
              <a:gd name="connsiteX5" fmla="*/ 577438 w 7365588"/>
              <a:gd name="connsiteY5" fmla="*/ 1106268 h 1788696"/>
              <a:gd name="connsiteX6" fmla="*/ 65508 w 7365588"/>
              <a:gd name="connsiteY6" fmla="*/ 980062 h 1788696"/>
              <a:gd name="connsiteX7" fmla="*/ 111712 w 7365588"/>
              <a:gd name="connsiteY7" fmla="*/ 113209 h 1788696"/>
              <a:gd name="connsiteX8" fmla="*/ 1016702 w 7365588"/>
              <a:gd name="connsiteY8" fmla="*/ 15338 h 1788696"/>
              <a:gd name="connsiteX9" fmla="*/ 2190981 w 7365588"/>
              <a:gd name="connsiteY9" fmla="*/ 159404 h 1788696"/>
              <a:gd name="connsiteX10" fmla="*/ 2400857 w 7365588"/>
              <a:gd name="connsiteY10" fmla="*/ 982402 h 1788696"/>
              <a:gd name="connsiteX11" fmla="*/ 6682542 w 7365588"/>
              <a:gd name="connsiteY11" fmla="*/ 1003239 h 1788696"/>
              <a:gd name="connsiteX12" fmla="*/ 7289773 w 7365588"/>
              <a:gd name="connsiteY12" fmla="*/ 1072375 h 1788696"/>
              <a:gd name="connsiteX0" fmla="*/ 7289773 w 7365588"/>
              <a:gd name="connsiteY0" fmla="*/ 1080868 h 1788696"/>
              <a:gd name="connsiteX1" fmla="*/ 7306255 w 7365588"/>
              <a:gd name="connsiteY1" fmla="*/ 1673322 h 1788696"/>
              <a:gd name="connsiteX2" fmla="*/ 6429558 w 7365588"/>
              <a:gd name="connsiteY2" fmla="*/ 1772064 h 1788696"/>
              <a:gd name="connsiteX3" fmla="*/ 5399772 w 7365588"/>
              <a:gd name="connsiteY3" fmla="*/ 1788696 h 1788696"/>
              <a:gd name="connsiteX4" fmla="*/ 5115417 w 7365588"/>
              <a:gd name="connsiteY4" fmla="*/ 1088209 h 1788696"/>
              <a:gd name="connsiteX5" fmla="*/ 577438 w 7365588"/>
              <a:gd name="connsiteY5" fmla="*/ 1106268 h 1788696"/>
              <a:gd name="connsiteX6" fmla="*/ 65508 w 7365588"/>
              <a:gd name="connsiteY6" fmla="*/ 980062 h 1788696"/>
              <a:gd name="connsiteX7" fmla="*/ 111712 w 7365588"/>
              <a:gd name="connsiteY7" fmla="*/ 113209 h 1788696"/>
              <a:gd name="connsiteX8" fmla="*/ 1016702 w 7365588"/>
              <a:gd name="connsiteY8" fmla="*/ 15338 h 1788696"/>
              <a:gd name="connsiteX9" fmla="*/ 2190981 w 7365588"/>
              <a:gd name="connsiteY9" fmla="*/ 159404 h 1788696"/>
              <a:gd name="connsiteX10" fmla="*/ 2400857 w 7365588"/>
              <a:gd name="connsiteY10" fmla="*/ 982402 h 1788696"/>
              <a:gd name="connsiteX11" fmla="*/ 7072424 w 7365588"/>
              <a:gd name="connsiteY11" fmla="*/ 990936 h 1788696"/>
              <a:gd name="connsiteX12" fmla="*/ 7289773 w 7365588"/>
              <a:gd name="connsiteY12" fmla="*/ 1072375 h 1788696"/>
              <a:gd name="connsiteX0" fmla="*/ 7313111 w 7388926"/>
              <a:gd name="connsiteY0" fmla="*/ 1080868 h 1788696"/>
              <a:gd name="connsiteX1" fmla="*/ 7329593 w 7388926"/>
              <a:gd name="connsiteY1" fmla="*/ 1673322 h 1788696"/>
              <a:gd name="connsiteX2" fmla="*/ 6452896 w 7388926"/>
              <a:gd name="connsiteY2" fmla="*/ 1772064 h 1788696"/>
              <a:gd name="connsiteX3" fmla="*/ 5423110 w 7388926"/>
              <a:gd name="connsiteY3" fmla="*/ 1788696 h 1788696"/>
              <a:gd name="connsiteX4" fmla="*/ 5138755 w 7388926"/>
              <a:gd name="connsiteY4" fmla="*/ 1088209 h 1788696"/>
              <a:gd name="connsiteX5" fmla="*/ 600776 w 7388926"/>
              <a:gd name="connsiteY5" fmla="*/ 1106268 h 1788696"/>
              <a:gd name="connsiteX6" fmla="*/ 51715 w 7388926"/>
              <a:gd name="connsiteY6" fmla="*/ 980062 h 1788696"/>
              <a:gd name="connsiteX7" fmla="*/ 135050 w 7388926"/>
              <a:gd name="connsiteY7" fmla="*/ 113209 h 1788696"/>
              <a:gd name="connsiteX8" fmla="*/ 1040040 w 7388926"/>
              <a:gd name="connsiteY8" fmla="*/ 15338 h 1788696"/>
              <a:gd name="connsiteX9" fmla="*/ 2214319 w 7388926"/>
              <a:gd name="connsiteY9" fmla="*/ 159404 h 1788696"/>
              <a:gd name="connsiteX10" fmla="*/ 2424195 w 7388926"/>
              <a:gd name="connsiteY10" fmla="*/ 982402 h 1788696"/>
              <a:gd name="connsiteX11" fmla="*/ 7095762 w 7388926"/>
              <a:gd name="connsiteY11" fmla="*/ 990936 h 1788696"/>
              <a:gd name="connsiteX12" fmla="*/ 7313111 w 7388926"/>
              <a:gd name="connsiteY12" fmla="*/ 1072375 h 1788696"/>
              <a:gd name="connsiteX0" fmla="*/ 7286355 w 7362170"/>
              <a:gd name="connsiteY0" fmla="*/ 1080868 h 1788696"/>
              <a:gd name="connsiteX1" fmla="*/ 7302837 w 7362170"/>
              <a:gd name="connsiteY1" fmla="*/ 1673322 h 1788696"/>
              <a:gd name="connsiteX2" fmla="*/ 6426140 w 7362170"/>
              <a:gd name="connsiteY2" fmla="*/ 1772064 h 1788696"/>
              <a:gd name="connsiteX3" fmla="*/ 5396354 w 7362170"/>
              <a:gd name="connsiteY3" fmla="*/ 1788696 h 1788696"/>
              <a:gd name="connsiteX4" fmla="*/ 5111999 w 7362170"/>
              <a:gd name="connsiteY4" fmla="*/ 1088209 h 1788696"/>
              <a:gd name="connsiteX5" fmla="*/ 574020 w 7362170"/>
              <a:gd name="connsiteY5" fmla="*/ 1106268 h 1788696"/>
              <a:gd name="connsiteX6" fmla="*/ 24959 w 7362170"/>
              <a:gd name="connsiteY6" fmla="*/ 980062 h 1788696"/>
              <a:gd name="connsiteX7" fmla="*/ 108294 w 7362170"/>
              <a:gd name="connsiteY7" fmla="*/ 113209 h 1788696"/>
              <a:gd name="connsiteX8" fmla="*/ 1013284 w 7362170"/>
              <a:gd name="connsiteY8" fmla="*/ 15338 h 1788696"/>
              <a:gd name="connsiteX9" fmla="*/ 2187563 w 7362170"/>
              <a:gd name="connsiteY9" fmla="*/ 159404 h 1788696"/>
              <a:gd name="connsiteX10" fmla="*/ 2397439 w 7362170"/>
              <a:gd name="connsiteY10" fmla="*/ 982402 h 1788696"/>
              <a:gd name="connsiteX11" fmla="*/ 7069006 w 7362170"/>
              <a:gd name="connsiteY11" fmla="*/ 990936 h 1788696"/>
              <a:gd name="connsiteX12" fmla="*/ 7286355 w 7362170"/>
              <a:gd name="connsiteY12" fmla="*/ 1072375 h 1788696"/>
              <a:gd name="connsiteX0" fmla="*/ 7266437 w 7342252"/>
              <a:gd name="connsiteY0" fmla="*/ 1069179 h 1777007"/>
              <a:gd name="connsiteX1" fmla="*/ 7282919 w 7342252"/>
              <a:gd name="connsiteY1" fmla="*/ 1661633 h 1777007"/>
              <a:gd name="connsiteX2" fmla="*/ 6406222 w 7342252"/>
              <a:gd name="connsiteY2" fmla="*/ 1760375 h 1777007"/>
              <a:gd name="connsiteX3" fmla="*/ 5376436 w 7342252"/>
              <a:gd name="connsiteY3" fmla="*/ 1777007 h 1777007"/>
              <a:gd name="connsiteX4" fmla="*/ 5092081 w 7342252"/>
              <a:gd name="connsiteY4" fmla="*/ 1076520 h 1777007"/>
              <a:gd name="connsiteX5" fmla="*/ 554102 w 7342252"/>
              <a:gd name="connsiteY5" fmla="*/ 1094579 h 1777007"/>
              <a:gd name="connsiteX6" fmla="*/ 5041 w 7342252"/>
              <a:gd name="connsiteY6" fmla="*/ 968373 h 1777007"/>
              <a:gd name="connsiteX7" fmla="*/ 88376 w 7342252"/>
              <a:gd name="connsiteY7" fmla="*/ 101520 h 1777007"/>
              <a:gd name="connsiteX8" fmla="*/ 993366 w 7342252"/>
              <a:gd name="connsiteY8" fmla="*/ 3649 h 1777007"/>
              <a:gd name="connsiteX9" fmla="*/ 2167645 w 7342252"/>
              <a:gd name="connsiteY9" fmla="*/ 147715 h 1777007"/>
              <a:gd name="connsiteX10" fmla="*/ 2377521 w 7342252"/>
              <a:gd name="connsiteY10" fmla="*/ 970713 h 1777007"/>
              <a:gd name="connsiteX11" fmla="*/ 7049088 w 7342252"/>
              <a:gd name="connsiteY11" fmla="*/ 979247 h 1777007"/>
              <a:gd name="connsiteX12" fmla="*/ 7266437 w 7342252"/>
              <a:gd name="connsiteY12" fmla="*/ 1060686 h 1777007"/>
              <a:gd name="connsiteX0" fmla="*/ 7303900 w 7379715"/>
              <a:gd name="connsiteY0" fmla="*/ 1067083 h 1774911"/>
              <a:gd name="connsiteX1" fmla="*/ 7320382 w 7379715"/>
              <a:gd name="connsiteY1" fmla="*/ 1659537 h 1774911"/>
              <a:gd name="connsiteX2" fmla="*/ 6443685 w 7379715"/>
              <a:gd name="connsiteY2" fmla="*/ 1758279 h 1774911"/>
              <a:gd name="connsiteX3" fmla="*/ 5413899 w 7379715"/>
              <a:gd name="connsiteY3" fmla="*/ 1774911 h 1774911"/>
              <a:gd name="connsiteX4" fmla="*/ 5129544 w 7379715"/>
              <a:gd name="connsiteY4" fmla="*/ 1074424 h 1774911"/>
              <a:gd name="connsiteX5" fmla="*/ 591565 w 7379715"/>
              <a:gd name="connsiteY5" fmla="*/ 1092483 h 1774911"/>
              <a:gd name="connsiteX6" fmla="*/ 42504 w 7379715"/>
              <a:gd name="connsiteY6" fmla="*/ 966277 h 1774911"/>
              <a:gd name="connsiteX7" fmla="*/ 97990 w 7379715"/>
              <a:gd name="connsiteY7" fmla="*/ 111727 h 1774911"/>
              <a:gd name="connsiteX8" fmla="*/ 1030829 w 7379715"/>
              <a:gd name="connsiteY8" fmla="*/ 1553 h 1774911"/>
              <a:gd name="connsiteX9" fmla="*/ 2205108 w 7379715"/>
              <a:gd name="connsiteY9" fmla="*/ 145619 h 1774911"/>
              <a:gd name="connsiteX10" fmla="*/ 2414984 w 7379715"/>
              <a:gd name="connsiteY10" fmla="*/ 968617 h 1774911"/>
              <a:gd name="connsiteX11" fmla="*/ 7086551 w 7379715"/>
              <a:gd name="connsiteY11" fmla="*/ 977151 h 1774911"/>
              <a:gd name="connsiteX12" fmla="*/ 7303900 w 7379715"/>
              <a:gd name="connsiteY12" fmla="*/ 1058590 h 1774911"/>
              <a:gd name="connsiteX0" fmla="*/ 7303900 w 7380400"/>
              <a:gd name="connsiteY0" fmla="*/ 1067083 h 1811127"/>
              <a:gd name="connsiteX1" fmla="*/ 7320382 w 7380400"/>
              <a:gd name="connsiteY1" fmla="*/ 1659537 h 1811127"/>
              <a:gd name="connsiteX2" fmla="*/ 6434402 w 7380400"/>
              <a:gd name="connsiteY2" fmla="*/ 1807491 h 1811127"/>
              <a:gd name="connsiteX3" fmla="*/ 5413899 w 7380400"/>
              <a:gd name="connsiteY3" fmla="*/ 1774911 h 1811127"/>
              <a:gd name="connsiteX4" fmla="*/ 5129544 w 7380400"/>
              <a:gd name="connsiteY4" fmla="*/ 1074424 h 1811127"/>
              <a:gd name="connsiteX5" fmla="*/ 591565 w 7380400"/>
              <a:gd name="connsiteY5" fmla="*/ 1092483 h 1811127"/>
              <a:gd name="connsiteX6" fmla="*/ 42504 w 7380400"/>
              <a:gd name="connsiteY6" fmla="*/ 966277 h 1811127"/>
              <a:gd name="connsiteX7" fmla="*/ 97990 w 7380400"/>
              <a:gd name="connsiteY7" fmla="*/ 111727 h 1811127"/>
              <a:gd name="connsiteX8" fmla="*/ 1030829 w 7380400"/>
              <a:gd name="connsiteY8" fmla="*/ 1553 h 1811127"/>
              <a:gd name="connsiteX9" fmla="*/ 2205108 w 7380400"/>
              <a:gd name="connsiteY9" fmla="*/ 145619 h 1811127"/>
              <a:gd name="connsiteX10" fmla="*/ 2414984 w 7380400"/>
              <a:gd name="connsiteY10" fmla="*/ 968617 h 1811127"/>
              <a:gd name="connsiteX11" fmla="*/ 7086551 w 7380400"/>
              <a:gd name="connsiteY11" fmla="*/ 977151 h 1811127"/>
              <a:gd name="connsiteX12" fmla="*/ 7303900 w 7380400"/>
              <a:gd name="connsiteY12" fmla="*/ 1058590 h 1811127"/>
              <a:gd name="connsiteX0" fmla="*/ 7303900 w 7395040"/>
              <a:gd name="connsiteY0" fmla="*/ 1067083 h 1808945"/>
              <a:gd name="connsiteX1" fmla="*/ 7338948 w 7395040"/>
              <a:gd name="connsiteY1" fmla="*/ 1708750 h 1808945"/>
              <a:gd name="connsiteX2" fmla="*/ 6434402 w 7395040"/>
              <a:gd name="connsiteY2" fmla="*/ 1807491 h 1808945"/>
              <a:gd name="connsiteX3" fmla="*/ 5413899 w 7395040"/>
              <a:gd name="connsiteY3" fmla="*/ 1774911 h 1808945"/>
              <a:gd name="connsiteX4" fmla="*/ 5129544 w 7395040"/>
              <a:gd name="connsiteY4" fmla="*/ 1074424 h 1808945"/>
              <a:gd name="connsiteX5" fmla="*/ 591565 w 7395040"/>
              <a:gd name="connsiteY5" fmla="*/ 1092483 h 1808945"/>
              <a:gd name="connsiteX6" fmla="*/ 42504 w 7395040"/>
              <a:gd name="connsiteY6" fmla="*/ 966277 h 1808945"/>
              <a:gd name="connsiteX7" fmla="*/ 97990 w 7395040"/>
              <a:gd name="connsiteY7" fmla="*/ 111727 h 1808945"/>
              <a:gd name="connsiteX8" fmla="*/ 1030829 w 7395040"/>
              <a:gd name="connsiteY8" fmla="*/ 1553 h 1808945"/>
              <a:gd name="connsiteX9" fmla="*/ 2205108 w 7395040"/>
              <a:gd name="connsiteY9" fmla="*/ 145619 h 1808945"/>
              <a:gd name="connsiteX10" fmla="*/ 2414984 w 7395040"/>
              <a:gd name="connsiteY10" fmla="*/ 968617 h 1808945"/>
              <a:gd name="connsiteX11" fmla="*/ 7086551 w 7395040"/>
              <a:gd name="connsiteY11" fmla="*/ 977151 h 1808945"/>
              <a:gd name="connsiteX12" fmla="*/ 7303900 w 7395040"/>
              <a:gd name="connsiteY12" fmla="*/ 1058590 h 1808945"/>
              <a:gd name="connsiteX0" fmla="*/ 7303900 w 7395040"/>
              <a:gd name="connsiteY0" fmla="*/ 1067083 h 1824123"/>
              <a:gd name="connsiteX1" fmla="*/ 7338948 w 7395040"/>
              <a:gd name="connsiteY1" fmla="*/ 1708750 h 1824123"/>
              <a:gd name="connsiteX2" fmla="*/ 6434402 w 7395040"/>
              <a:gd name="connsiteY2" fmla="*/ 1807491 h 1824123"/>
              <a:gd name="connsiteX3" fmla="*/ 5395333 w 7395040"/>
              <a:gd name="connsiteY3" fmla="*/ 1824123 h 1824123"/>
              <a:gd name="connsiteX4" fmla="*/ 5129544 w 7395040"/>
              <a:gd name="connsiteY4" fmla="*/ 1074424 h 1824123"/>
              <a:gd name="connsiteX5" fmla="*/ 591565 w 7395040"/>
              <a:gd name="connsiteY5" fmla="*/ 1092483 h 1824123"/>
              <a:gd name="connsiteX6" fmla="*/ 42504 w 7395040"/>
              <a:gd name="connsiteY6" fmla="*/ 966277 h 1824123"/>
              <a:gd name="connsiteX7" fmla="*/ 97990 w 7395040"/>
              <a:gd name="connsiteY7" fmla="*/ 111727 h 1824123"/>
              <a:gd name="connsiteX8" fmla="*/ 1030829 w 7395040"/>
              <a:gd name="connsiteY8" fmla="*/ 1553 h 1824123"/>
              <a:gd name="connsiteX9" fmla="*/ 2205108 w 7395040"/>
              <a:gd name="connsiteY9" fmla="*/ 145619 h 1824123"/>
              <a:gd name="connsiteX10" fmla="*/ 2414984 w 7395040"/>
              <a:gd name="connsiteY10" fmla="*/ 968617 h 1824123"/>
              <a:gd name="connsiteX11" fmla="*/ 7086551 w 7395040"/>
              <a:gd name="connsiteY11" fmla="*/ 977151 h 1824123"/>
              <a:gd name="connsiteX12" fmla="*/ 7303900 w 7395040"/>
              <a:gd name="connsiteY12" fmla="*/ 1058590 h 1824123"/>
              <a:gd name="connsiteX0" fmla="*/ 7303900 w 7395040"/>
              <a:gd name="connsiteY0" fmla="*/ 1067083 h 1824123"/>
              <a:gd name="connsiteX1" fmla="*/ 7338948 w 7395040"/>
              <a:gd name="connsiteY1" fmla="*/ 1708750 h 1824123"/>
              <a:gd name="connsiteX2" fmla="*/ 6434402 w 7395040"/>
              <a:gd name="connsiteY2" fmla="*/ 1807491 h 1824123"/>
              <a:gd name="connsiteX3" fmla="*/ 5395333 w 7395040"/>
              <a:gd name="connsiteY3" fmla="*/ 1824123 h 1824123"/>
              <a:gd name="connsiteX4" fmla="*/ 2170783 w 7395040"/>
              <a:gd name="connsiteY4" fmla="*/ 1074424 h 1824123"/>
              <a:gd name="connsiteX5" fmla="*/ 591565 w 7395040"/>
              <a:gd name="connsiteY5" fmla="*/ 1092483 h 1824123"/>
              <a:gd name="connsiteX6" fmla="*/ 42504 w 7395040"/>
              <a:gd name="connsiteY6" fmla="*/ 966277 h 1824123"/>
              <a:gd name="connsiteX7" fmla="*/ 97990 w 7395040"/>
              <a:gd name="connsiteY7" fmla="*/ 111727 h 1824123"/>
              <a:gd name="connsiteX8" fmla="*/ 1030829 w 7395040"/>
              <a:gd name="connsiteY8" fmla="*/ 1553 h 1824123"/>
              <a:gd name="connsiteX9" fmla="*/ 2205108 w 7395040"/>
              <a:gd name="connsiteY9" fmla="*/ 145619 h 1824123"/>
              <a:gd name="connsiteX10" fmla="*/ 2414984 w 7395040"/>
              <a:gd name="connsiteY10" fmla="*/ 968617 h 1824123"/>
              <a:gd name="connsiteX11" fmla="*/ 7086551 w 7395040"/>
              <a:gd name="connsiteY11" fmla="*/ 977151 h 1824123"/>
              <a:gd name="connsiteX12" fmla="*/ 7303900 w 7395040"/>
              <a:gd name="connsiteY12" fmla="*/ 1058590 h 1824123"/>
              <a:gd name="connsiteX0" fmla="*/ 7303900 w 7395040"/>
              <a:gd name="connsiteY0" fmla="*/ 1067083 h 1824123"/>
              <a:gd name="connsiteX1" fmla="*/ 7338948 w 7395040"/>
              <a:gd name="connsiteY1" fmla="*/ 1708750 h 1824123"/>
              <a:gd name="connsiteX2" fmla="*/ 6434402 w 7395040"/>
              <a:gd name="connsiteY2" fmla="*/ 1807491 h 1824123"/>
              <a:gd name="connsiteX3" fmla="*/ 2486717 w 7395040"/>
              <a:gd name="connsiteY3" fmla="*/ 1824123 h 1824123"/>
              <a:gd name="connsiteX4" fmla="*/ 2170783 w 7395040"/>
              <a:gd name="connsiteY4" fmla="*/ 1074424 h 1824123"/>
              <a:gd name="connsiteX5" fmla="*/ 591565 w 7395040"/>
              <a:gd name="connsiteY5" fmla="*/ 1092483 h 1824123"/>
              <a:gd name="connsiteX6" fmla="*/ 42504 w 7395040"/>
              <a:gd name="connsiteY6" fmla="*/ 966277 h 1824123"/>
              <a:gd name="connsiteX7" fmla="*/ 97990 w 7395040"/>
              <a:gd name="connsiteY7" fmla="*/ 111727 h 1824123"/>
              <a:gd name="connsiteX8" fmla="*/ 1030829 w 7395040"/>
              <a:gd name="connsiteY8" fmla="*/ 1553 h 1824123"/>
              <a:gd name="connsiteX9" fmla="*/ 2205108 w 7395040"/>
              <a:gd name="connsiteY9" fmla="*/ 145619 h 1824123"/>
              <a:gd name="connsiteX10" fmla="*/ 2414984 w 7395040"/>
              <a:gd name="connsiteY10" fmla="*/ 968617 h 1824123"/>
              <a:gd name="connsiteX11" fmla="*/ 7086551 w 7395040"/>
              <a:gd name="connsiteY11" fmla="*/ 977151 h 1824123"/>
              <a:gd name="connsiteX12" fmla="*/ 7303900 w 7395040"/>
              <a:gd name="connsiteY12" fmla="*/ 1058590 h 1824123"/>
              <a:gd name="connsiteX0" fmla="*/ 7303900 w 7395040"/>
              <a:gd name="connsiteY0" fmla="*/ 1067083 h 1824123"/>
              <a:gd name="connsiteX1" fmla="*/ 7338948 w 7395040"/>
              <a:gd name="connsiteY1" fmla="*/ 1708750 h 1824123"/>
              <a:gd name="connsiteX2" fmla="*/ 6434402 w 7395040"/>
              <a:gd name="connsiteY2" fmla="*/ 1807491 h 1824123"/>
              <a:gd name="connsiteX3" fmla="*/ 2486717 w 7395040"/>
              <a:gd name="connsiteY3" fmla="*/ 1824123 h 1824123"/>
              <a:gd name="connsiteX4" fmla="*/ 2170783 w 7395040"/>
              <a:gd name="connsiteY4" fmla="*/ 1074424 h 1824123"/>
              <a:gd name="connsiteX5" fmla="*/ 591565 w 7395040"/>
              <a:gd name="connsiteY5" fmla="*/ 1092483 h 1824123"/>
              <a:gd name="connsiteX6" fmla="*/ 42504 w 7395040"/>
              <a:gd name="connsiteY6" fmla="*/ 966277 h 1824123"/>
              <a:gd name="connsiteX7" fmla="*/ 97990 w 7395040"/>
              <a:gd name="connsiteY7" fmla="*/ 111727 h 1824123"/>
              <a:gd name="connsiteX8" fmla="*/ 1030829 w 7395040"/>
              <a:gd name="connsiteY8" fmla="*/ 1553 h 1824123"/>
              <a:gd name="connsiteX9" fmla="*/ 2205108 w 7395040"/>
              <a:gd name="connsiteY9" fmla="*/ 145619 h 1824123"/>
              <a:gd name="connsiteX10" fmla="*/ 2414984 w 7395040"/>
              <a:gd name="connsiteY10" fmla="*/ 968617 h 1824123"/>
              <a:gd name="connsiteX11" fmla="*/ 7086551 w 7395040"/>
              <a:gd name="connsiteY11" fmla="*/ 977151 h 1824123"/>
              <a:gd name="connsiteX0" fmla="*/ 7338948 w 7338947"/>
              <a:gd name="connsiteY0" fmla="*/ 1708750 h 1824123"/>
              <a:gd name="connsiteX1" fmla="*/ 6434402 w 7338947"/>
              <a:gd name="connsiteY1" fmla="*/ 1807491 h 1824123"/>
              <a:gd name="connsiteX2" fmla="*/ 2486717 w 7338947"/>
              <a:gd name="connsiteY2" fmla="*/ 1824123 h 1824123"/>
              <a:gd name="connsiteX3" fmla="*/ 2170783 w 7338947"/>
              <a:gd name="connsiteY3" fmla="*/ 1074424 h 1824123"/>
              <a:gd name="connsiteX4" fmla="*/ 591565 w 7338947"/>
              <a:gd name="connsiteY4" fmla="*/ 1092483 h 1824123"/>
              <a:gd name="connsiteX5" fmla="*/ 42504 w 7338947"/>
              <a:gd name="connsiteY5" fmla="*/ 966277 h 1824123"/>
              <a:gd name="connsiteX6" fmla="*/ 97990 w 7338947"/>
              <a:gd name="connsiteY6" fmla="*/ 111727 h 1824123"/>
              <a:gd name="connsiteX7" fmla="*/ 1030829 w 7338947"/>
              <a:gd name="connsiteY7" fmla="*/ 1553 h 1824123"/>
              <a:gd name="connsiteX8" fmla="*/ 2205108 w 7338947"/>
              <a:gd name="connsiteY8" fmla="*/ 145619 h 1824123"/>
              <a:gd name="connsiteX9" fmla="*/ 2414984 w 7338947"/>
              <a:gd name="connsiteY9" fmla="*/ 968617 h 1824123"/>
              <a:gd name="connsiteX10" fmla="*/ 7086551 w 7338947"/>
              <a:gd name="connsiteY10" fmla="*/ 977151 h 1824123"/>
              <a:gd name="connsiteX0" fmla="*/ 6434402 w 7086550"/>
              <a:gd name="connsiteY0" fmla="*/ 1807491 h 1824123"/>
              <a:gd name="connsiteX1" fmla="*/ 2486717 w 7086550"/>
              <a:gd name="connsiteY1" fmla="*/ 1824123 h 1824123"/>
              <a:gd name="connsiteX2" fmla="*/ 2170783 w 7086550"/>
              <a:gd name="connsiteY2" fmla="*/ 1074424 h 1824123"/>
              <a:gd name="connsiteX3" fmla="*/ 591565 w 7086550"/>
              <a:gd name="connsiteY3" fmla="*/ 1092483 h 1824123"/>
              <a:gd name="connsiteX4" fmla="*/ 42504 w 7086550"/>
              <a:gd name="connsiteY4" fmla="*/ 966277 h 1824123"/>
              <a:gd name="connsiteX5" fmla="*/ 97990 w 7086550"/>
              <a:gd name="connsiteY5" fmla="*/ 111727 h 1824123"/>
              <a:gd name="connsiteX6" fmla="*/ 1030829 w 7086550"/>
              <a:gd name="connsiteY6" fmla="*/ 1553 h 1824123"/>
              <a:gd name="connsiteX7" fmla="*/ 2205108 w 7086550"/>
              <a:gd name="connsiteY7" fmla="*/ 145619 h 1824123"/>
              <a:gd name="connsiteX8" fmla="*/ 2414984 w 7086550"/>
              <a:gd name="connsiteY8" fmla="*/ 968617 h 1824123"/>
              <a:gd name="connsiteX9" fmla="*/ 7086551 w 7086550"/>
              <a:gd name="connsiteY9" fmla="*/ 977151 h 1824123"/>
              <a:gd name="connsiteX0" fmla="*/ 17918410 w 17918410"/>
              <a:gd name="connsiteY0" fmla="*/ 1851433 h 1855341"/>
              <a:gd name="connsiteX1" fmla="*/ 2486717 w 17918410"/>
              <a:gd name="connsiteY1" fmla="*/ 1824123 h 1855341"/>
              <a:gd name="connsiteX2" fmla="*/ 2170783 w 17918410"/>
              <a:gd name="connsiteY2" fmla="*/ 1074424 h 1855341"/>
              <a:gd name="connsiteX3" fmla="*/ 591565 w 17918410"/>
              <a:gd name="connsiteY3" fmla="*/ 1092483 h 1855341"/>
              <a:gd name="connsiteX4" fmla="*/ 42504 w 17918410"/>
              <a:gd name="connsiteY4" fmla="*/ 966277 h 1855341"/>
              <a:gd name="connsiteX5" fmla="*/ 97990 w 17918410"/>
              <a:gd name="connsiteY5" fmla="*/ 111727 h 1855341"/>
              <a:gd name="connsiteX6" fmla="*/ 1030829 w 17918410"/>
              <a:gd name="connsiteY6" fmla="*/ 1553 h 1855341"/>
              <a:gd name="connsiteX7" fmla="*/ 2205108 w 17918410"/>
              <a:gd name="connsiteY7" fmla="*/ 145619 h 1855341"/>
              <a:gd name="connsiteX8" fmla="*/ 2414984 w 17918410"/>
              <a:gd name="connsiteY8" fmla="*/ 968617 h 1855341"/>
              <a:gd name="connsiteX9" fmla="*/ 7086551 w 17918410"/>
              <a:gd name="connsiteY9" fmla="*/ 977151 h 1855341"/>
              <a:gd name="connsiteX0" fmla="*/ 17918410 w 18018927"/>
              <a:gd name="connsiteY0" fmla="*/ 1851433 h 1855341"/>
              <a:gd name="connsiteX1" fmla="*/ 2486717 w 18018927"/>
              <a:gd name="connsiteY1" fmla="*/ 1824123 h 1855341"/>
              <a:gd name="connsiteX2" fmla="*/ 2170783 w 18018927"/>
              <a:gd name="connsiteY2" fmla="*/ 1074424 h 1855341"/>
              <a:gd name="connsiteX3" fmla="*/ 591565 w 18018927"/>
              <a:gd name="connsiteY3" fmla="*/ 1092483 h 1855341"/>
              <a:gd name="connsiteX4" fmla="*/ 42504 w 18018927"/>
              <a:gd name="connsiteY4" fmla="*/ 966277 h 1855341"/>
              <a:gd name="connsiteX5" fmla="*/ 97990 w 18018927"/>
              <a:gd name="connsiteY5" fmla="*/ 111727 h 1855341"/>
              <a:gd name="connsiteX6" fmla="*/ 1030829 w 18018927"/>
              <a:gd name="connsiteY6" fmla="*/ 1553 h 1855341"/>
              <a:gd name="connsiteX7" fmla="*/ 2205108 w 18018927"/>
              <a:gd name="connsiteY7" fmla="*/ 145619 h 1855341"/>
              <a:gd name="connsiteX8" fmla="*/ 2414984 w 18018927"/>
              <a:gd name="connsiteY8" fmla="*/ 968617 h 1855341"/>
              <a:gd name="connsiteX9" fmla="*/ 18018927 w 18018927"/>
              <a:gd name="connsiteY9" fmla="*/ 955181 h 1855341"/>
              <a:gd name="connsiteX0" fmla="*/ 18119007 w 18119007"/>
              <a:gd name="connsiteY0" fmla="*/ 1499902 h 1824123"/>
              <a:gd name="connsiteX1" fmla="*/ 2486717 w 18119007"/>
              <a:gd name="connsiteY1" fmla="*/ 1824123 h 1824123"/>
              <a:gd name="connsiteX2" fmla="*/ 2170783 w 18119007"/>
              <a:gd name="connsiteY2" fmla="*/ 1074424 h 1824123"/>
              <a:gd name="connsiteX3" fmla="*/ 591565 w 18119007"/>
              <a:gd name="connsiteY3" fmla="*/ 1092483 h 1824123"/>
              <a:gd name="connsiteX4" fmla="*/ 42504 w 18119007"/>
              <a:gd name="connsiteY4" fmla="*/ 966277 h 1824123"/>
              <a:gd name="connsiteX5" fmla="*/ 97990 w 18119007"/>
              <a:gd name="connsiteY5" fmla="*/ 111727 h 1824123"/>
              <a:gd name="connsiteX6" fmla="*/ 1030829 w 18119007"/>
              <a:gd name="connsiteY6" fmla="*/ 1553 h 1824123"/>
              <a:gd name="connsiteX7" fmla="*/ 2205108 w 18119007"/>
              <a:gd name="connsiteY7" fmla="*/ 145619 h 1824123"/>
              <a:gd name="connsiteX8" fmla="*/ 2414984 w 18119007"/>
              <a:gd name="connsiteY8" fmla="*/ 968617 h 1824123"/>
              <a:gd name="connsiteX9" fmla="*/ 18018927 w 18119007"/>
              <a:gd name="connsiteY9" fmla="*/ 955181 h 1824123"/>
              <a:gd name="connsiteX0" fmla="*/ 18119007 w 18119007"/>
              <a:gd name="connsiteY0" fmla="*/ 1499902 h 1868064"/>
              <a:gd name="connsiteX1" fmla="*/ 17525040 w 18119007"/>
              <a:gd name="connsiteY1" fmla="*/ 1868064 h 1868064"/>
              <a:gd name="connsiteX2" fmla="*/ 2486717 w 18119007"/>
              <a:gd name="connsiteY2" fmla="*/ 1824123 h 1868064"/>
              <a:gd name="connsiteX3" fmla="*/ 2170783 w 18119007"/>
              <a:gd name="connsiteY3" fmla="*/ 1074424 h 1868064"/>
              <a:gd name="connsiteX4" fmla="*/ 591565 w 18119007"/>
              <a:gd name="connsiteY4" fmla="*/ 1092483 h 1868064"/>
              <a:gd name="connsiteX5" fmla="*/ 42504 w 18119007"/>
              <a:gd name="connsiteY5" fmla="*/ 966277 h 1868064"/>
              <a:gd name="connsiteX6" fmla="*/ 97990 w 18119007"/>
              <a:gd name="connsiteY6" fmla="*/ 111727 h 1868064"/>
              <a:gd name="connsiteX7" fmla="*/ 1030829 w 18119007"/>
              <a:gd name="connsiteY7" fmla="*/ 1553 h 1868064"/>
              <a:gd name="connsiteX8" fmla="*/ 2205108 w 18119007"/>
              <a:gd name="connsiteY8" fmla="*/ 145619 h 1868064"/>
              <a:gd name="connsiteX9" fmla="*/ 2414984 w 18119007"/>
              <a:gd name="connsiteY9" fmla="*/ 968617 h 1868064"/>
              <a:gd name="connsiteX10" fmla="*/ 18018927 w 18119007"/>
              <a:gd name="connsiteY10" fmla="*/ 955181 h 1868064"/>
              <a:gd name="connsiteX0" fmla="*/ 18119007 w 18119007"/>
              <a:gd name="connsiteY0" fmla="*/ 1499902 h 1868064"/>
              <a:gd name="connsiteX1" fmla="*/ 17525040 w 18119007"/>
              <a:gd name="connsiteY1" fmla="*/ 1868064 h 1868064"/>
              <a:gd name="connsiteX2" fmla="*/ 2486717 w 18119007"/>
              <a:gd name="connsiteY2" fmla="*/ 1824123 h 1868064"/>
              <a:gd name="connsiteX3" fmla="*/ 2170783 w 18119007"/>
              <a:gd name="connsiteY3" fmla="*/ 1074424 h 1868064"/>
              <a:gd name="connsiteX4" fmla="*/ 591565 w 18119007"/>
              <a:gd name="connsiteY4" fmla="*/ 1092483 h 1868064"/>
              <a:gd name="connsiteX5" fmla="*/ 42504 w 18119007"/>
              <a:gd name="connsiteY5" fmla="*/ 966277 h 1868064"/>
              <a:gd name="connsiteX6" fmla="*/ 97990 w 18119007"/>
              <a:gd name="connsiteY6" fmla="*/ 111727 h 1868064"/>
              <a:gd name="connsiteX7" fmla="*/ 1030829 w 18119007"/>
              <a:gd name="connsiteY7" fmla="*/ 1553 h 1868064"/>
              <a:gd name="connsiteX8" fmla="*/ 2205108 w 18119007"/>
              <a:gd name="connsiteY8" fmla="*/ 145619 h 1868064"/>
              <a:gd name="connsiteX9" fmla="*/ 2414984 w 18119007"/>
              <a:gd name="connsiteY9" fmla="*/ 968617 h 1868064"/>
              <a:gd name="connsiteX10" fmla="*/ 18069079 w 18119007"/>
              <a:gd name="connsiteY10" fmla="*/ 1460506 h 1868064"/>
              <a:gd name="connsiteX0" fmla="*/ 18119007 w 18119007"/>
              <a:gd name="connsiteY0" fmla="*/ 1499902 h 1868064"/>
              <a:gd name="connsiteX1" fmla="*/ 17525040 w 18119007"/>
              <a:gd name="connsiteY1" fmla="*/ 1868064 h 1868064"/>
              <a:gd name="connsiteX2" fmla="*/ 2486717 w 18119007"/>
              <a:gd name="connsiteY2" fmla="*/ 1824123 h 1868064"/>
              <a:gd name="connsiteX3" fmla="*/ 2170783 w 18119007"/>
              <a:gd name="connsiteY3" fmla="*/ 1074424 h 1868064"/>
              <a:gd name="connsiteX4" fmla="*/ 591565 w 18119007"/>
              <a:gd name="connsiteY4" fmla="*/ 1092483 h 1868064"/>
              <a:gd name="connsiteX5" fmla="*/ 42504 w 18119007"/>
              <a:gd name="connsiteY5" fmla="*/ 966277 h 1868064"/>
              <a:gd name="connsiteX6" fmla="*/ 97990 w 18119007"/>
              <a:gd name="connsiteY6" fmla="*/ 111727 h 1868064"/>
              <a:gd name="connsiteX7" fmla="*/ 1030829 w 18119007"/>
              <a:gd name="connsiteY7" fmla="*/ 1553 h 1868064"/>
              <a:gd name="connsiteX8" fmla="*/ 2205108 w 18119007"/>
              <a:gd name="connsiteY8" fmla="*/ 145619 h 1868064"/>
              <a:gd name="connsiteX9" fmla="*/ 2414984 w 18119007"/>
              <a:gd name="connsiteY9" fmla="*/ 968617 h 1868064"/>
              <a:gd name="connsiteX10" fmla="*/ 17424744 w 18119007"/>
              <a:gd name="connsiteY10" fmla="*/ 1011208 h 1868064"/>
              <a:gd name="connsiteX11" fmla="*/ 18069079 w 18119007"/>
              <a:gd name="connsiteY11" fmla="*/ 1460506 h 1868064"/>
              <a:gd name="connsiteX0" fmla="*/ 18119007 w 18119007"/>
              <a:gd name="connsiteY0" fmla="*/ 1499902 h 1868064"/>
              <a:gd name="connsiteX1" fmla="*/ 17525040 w 18119007"/>
              <a:gd name="connsiteY1" fmla="*/ 1868064 h 1868064"/>
              <a:gd name="connsiteX2" fmla="*/ 2486717 w 18119007"/>
              <a:gd name="connsiteY2" fmla="*/ 1824123 h 1868064"/>
              <a:gd name="connsiteX3" fmla="*/ 2170783 w 18119007"/>
              <a:gd name="connsiteY3" fmla="*/ 1074424 h 1868064"/>
              <a:gd name="connsiteX4" fmla="*/ 591565 w 18119007"/>
              <a:gd name="connsiteY4" fmla="*/ 1092483 h 1868064"/>
              <a:gd name="connsiteX5" fmla="*/ 42504 w 18119007"/>
              <a:gd name="connsiteY5" fmla="*/ 966277 h 1868064"/>
              <a:gd name="connsiteX6" fmla="*/ 97990 w 18119007"/>
              <a:gd name="connsiteY6" fmla="*/ 111727 h 1868064"/>
              <a:gd name="connsiteX7" fmla="*/ 1030829 w 18119007"/>
              <a:gd name="connsiteY7" fmla="*/ 1553 h 1868064"/>
              <a:gd name="connsiteX8" fmla="*/ 2205108 w 18119007"/>
              <a:gd name="connsiteY8" fmla="*/ 145619 h 1868064"/>
              <a:gd name="connsiteX9" fmla="*/ 2414984 w 18119007"/>
              <a:gd name="connsiteY9" fmla="*/ 968617 h 1868064"/>
              <a:gd name="connsiteX10" fmla="*/ 17424744 w 18119007"/>
              <a:gd name="connsiteY10" fmla="*/ 1011208 h 1868064"/>
              <a:gd name="connsiteX11" fmla="*/ 18069079 w 18119007"/>
              <a:gd name="connsiteY11" fmla="*/ 1460506 h 1868064"/>
              <a:gd name="connsiteX0" fmla="*/ 18119007 w 18376308"/>
              <a:gd name="connsiteY0" fmla="*/ 1499902 h 1868064"/>
              <a:gd name="connsiteX1" fmla="*/ 17525040 w 18376308"/>
              <a:gd name="connsiteY1" fmla="*/ 1868064 h 1868064"/>
              <a:gd name="connsiteX2" fmla="*/ 2486717 w 18376308"/>
              <a:gd name="connsiteY2" fmla="*/ 1824123 h 1868064"/>
              <a:gd name="connsiteX3" fmla="*/ 2170783 w 18376308"/>
              <a:gd name="connsiteY3" fmla="*/ 1074424 h 1868064"/>
              <a:gd name="connsiteX4" fmla="*/ 591565 w 18376308"/>
              <a:gd name="connsiteY4" fmla="*/ 1092483 h 1868064"/>
              <a:gd name="connsiteX5" fmla="*/ 42504 w 18376308"/>
              <a:gd name="connsiteY5" fmla="*/ 966277 h 1868064"/>
              <a:gd name="connsiteX6" fmla="*/ 97990 w 18376308"/>
              <a:gd name="connsiteY6" fmla="*/ 111727 h 1868064"/>
              <a:gd name="connsiteX7" fmla="*/ 1030829 w 18376308"/>
              <a:gd name="connsiteY7" fmla="*/ 1553 h 1868064"/>
              <a:gd name="connsiteX8" fmla="*/ 2205108 w 18376308"/>
              <a:gd name="connsiteY8" fmla="*/ 145619 h 1868064"/>
              <a:gd name="connsiteX9" fmla="*/ 2414984 w 18376308"/>
              <a:gd name="connsiteY9" fmla="*/ 968617 h 1868064"/>
              <a:gd name="connsiteX10" fmla="*/ 17424744 w 18376308"/>
              <a:gd name="connsiteY10" fmla="*/ 1011208 h 1868064"/>
              <a:gd name="connsiteX11" fmla="*/ 18369972 w 18376308"/>
              <a:gd name="connsiteY11" fmla="*/ 1284741 h 1868064"/>
              <a:gd name="connsiteX0" fmla="*/ 18119007 w 18376308"/>
              <a:gd name="connsiteY0" fmla="*/ 1499902 h 1883945"/>
              <a:gd name="connsiteX1" fmla="*/ 17525040 w 18376308"/>
              <a:gd name="connsiteY1" fmla="*/ 1868064 h 1883945"/>
              <a:gd name="connsiteX2" fmla="*/ 2486717 w 18376308"/>
              <a:gd name="connsiteY2" fmla="*/ 1824123 h 1883945"/>
              <a:gd name="connsiteX3" fmla="*/ 2170783 w 18376308"/>
              <a:gd name="connsiteY3" fmla="*/ 1074424 h 1883945"/>
              <a:gd name="connsiteX4" fmla="*/ 591565 w 18376308"/>
              <a:gd name="connsiteY4" fmla="*/ 1092483 h 1883945"/>
              <a:gd name="connsiteX5" fmla="*/ 42504 w 18376308"/>
              <a:gd name="connsiteY5" fmla="*/ 966277 h 1883945"/>
              <a:gd name="connsiteX6" fmla="*/ 97990 w 18376308"/>
              <a:gd name="connsiteY6" fmla="*/ 111727 h 1883945"/>
              <a:gd name="connsiteX7" fmla="*/ 1030829 w 18376308"/>
              <a:gd name="connsiteY7" fmla="*/ 1553 h 1883945"/>
              <a:gd name="connsiteX8" fmla="*/ 2205108 w 18376308"/>
              <a:gd name="connsiteY8" fmla="*/ 145619 h 1883945"/>
              <a:gd name="connsiteX9" fmla="*/ 2414984 w 18376308"/>
              <a:gd name="connsiteY9" fmla="*/ 968617 h 1883945"/>
              <a:gd name="connsiteX10" fmla="*/ 17424744 w 18376308"/>
              <a:gd name="connsiteY10" fmla="*/ 1011208 h 1883945"/>
              <a:gd name="connsiteX11" fmla="*/ 18369972 w 18376308"/>
              <a:gd name="connsiteY11" fmla="*/ 1284741 h 1883945"/>
              <a:gd name="connsiteX0" fmla="*/ 18119007 w 18376308"/>
              <a:gd name="connsiteY0" fmla="*/ 1499902 h 1868064"/>
              <a:gd name="connsiteX1" fmla="*/ 17525040 w 18376308"/>
              <a:gd name="connsiteY1" fmla="*/ 1868064 h 1868064"/>
              <a:gd name="connsiteX2" fmla="*/ 2486717 w 18376308"/>
              <a:gd name="connsiteY2" fmla="*/ 1824123 h 1868064"/>
              <a:gd name="connsiteX3" fmla="*/ 2170783 w 18376308"/>
              <a:gd name="connsiteY3" fmla="*/ 1074424 h 1868064"/>
              <a:gd name="connsiteX4" fmla="*/ 591565 w 18376308"/>
              <a:gd name="connsiteY4" fmla="*/ 1092483 h 1868064"/>
              <a:gd name="connsiteX5" fmla="*/ 42504 w 18376308"/>
              <a:gd name="connsiteY5" fmla="*/ 966277 h 1868064"/>
              <a:gd name="connsiteX6" fmla="*/ 97990 w 18376308"/>
              <a:gd name="connsiteY6" fmla="*/ 111727 h 1868064"/>
              <a:gd name="connsiteX7" fmla="*/ 1030829 w 18376308"/>
              <a:gd name="connsiteY7" fmla="*/ 1553 h 1868064"/>
              <a:gd name="connsiteX8" fmla="*/ 2205108 w 18376308"/>
              <a:gd name="connsiteY8" fmla="*/ 145619 h 1868064"/>
              <a:gd name="connsiteX9" fmla="*/ 2414984 w 18376308"/>
              <a:gd name="connsiteY9" fmla="*/ 968617 h 1868064"/>
              <a:gd name="connsiteX10" fmla="*/ 17424744 w 18376308"/>
              <a:gd name="connsiteY10" fmla="*/ 1011208 h 1868064"/>
              <a:gd name="connsiteX11" fmla="*/ 18369972 w 18376308"/>
              <a:gd name="connsiteY11" fmla="*/ 1284741 h 1868064"/>
              <a:gd name="connsiteX0" fmla="*/ 18119007 w 18177576"/>
              <a:gd name="connsiteY0" fmla="*/ 1499902 h 1868064"/>
              <a:gd name="connsiteX1" fmla="*/ 17525040 w 18177576"/>
              <a:gd name="connsiteY1" fmla="*/ 1868064 h 1868064"/>
              <a:gd name="connsiteX2" fmla="*/ 2486717 w 18177576"/>
              <a:gd name="connsiteY2" fmla="*/ 1824123 h 1868064"/>
              <a:gd name="connsiteX3" fmla="*/ 2170783 w 18177576"/>
              <a:gd name="connsiteY3" fmla="*/ 1074424 h 1868064"/>
              <a:gd name="connsiteX4" fmla="*/ 591565 w 18177576"/>
              <a:gd name="connsiteY4" fmla="*/ 1092483 h 1868064"/>
              <a:gd name="connsiteX5" fmla="*/ 42504 w 18177576"/>
              <a:gd name="connsiteY5" fmla="*/ 966277 h 1868064"/>
              <a:gd name="connsiteX6" fmla="*/ 97990 w 18177576"/>
              <a:gd name="connsiteY6" fmla="*/ 111727 h 1868064"/>
              <a:gd name="connsiteX7" fmla="*/ 1030829 w 18177576"/>
              <a:gd name="connsiteY7" fmla="*/ 1553 h 1868064"/>
              <a:gd name="connsiteX8" fmla="*/ 2205108 w 18177576"/>
              <a:gd name="connsiteY8" fmla="*/ 145619 h 1868064"/>
              <a:gd name="connsiteX9" fmla="*/ 2414984 w 18177576"/>
              <a:gd name="connsiteY9" fmla="*/ 968617 h 1868064"/>
              <a:gd name="connsiteX10" fmla="*/ 17424744 w 18177576"/>
              <a:gd name="connsiteY10" fmla="*/ 1011208 h 1868064"/>
              <a:gd name="connsiteX11" fmla="*/ 18169379 w 18177576"/>
              <a:gd name="connsiteY11" fmla="*/ 1416565 h 1868064"/>
              <a:gd name="connsiteX0" fmla="*/ 18119007 w 18177580"/>
              <a:gd name="connsiteY0" fmla="*/ 1499902 h 1868064"/>
              <a:gd name="connsiteX1" fmla="*/ 17525040 w 18177580"/>
              <a:gd name="connsiteY1" fmla="*/ 1868064 h 1868064"/>
              <a:gd name="connsiteX2" fmla="*/ 2486717 w 18177580"/>
              <a:gd name="connsiteY2" fmla="*/ 1824123 h 1868064"/>
              <a:gd name="connsiteX3" fmla="*/ 2170783 w 18177580"/>
              <a:gd name="connsiteY3" fmla="*/ 1074424 h 1868064"/>
              <a:gd name="connsiteX4" fmla="*/ 591565 w 18177580"/>
              <a:gd name="connsiteY4" fmla="*/ 1092483 h 1868064"/>
              <a:gd name="connsiteX5" fmla="*/ 42504 w 18177580"/>
              <a:gd name="connsiteY5" fmla="*/ 966277 h 1868064"/>
              <a:gd name="connsiteX6" fmla="*/ 97990 w 18177580"/>
              <a:gd name="connsiteY6" fmla="*/ 111727 h 1868064"/>
              <a:gd name="connsiteX7" fmla="*/ 1030829 w 18177580"/>
              <a:gd name="connsiteY7" fmla="*/ 1553 h 1868064"/>
              <a:gd name="connsiteX8" fmla="*/ 2205108 w 18177580"/>
              <a:gd name="connsiteY8" fmla="*/ 145619 h 1868064"/>
              <a:gd name="connsiteX9" fmla="*/ 2414984 w 18177580"/>
              <a:gd name="connsiteY9" fmla="*/ 968617 h 1868064"/>
              <a:gd name="connsiteX10" fmla="*/ 17424744 w 18177580"/>
              <a:gd name="connsiteY10" fmla="*/ 1011208 h 1868064"/>
              <a:gd name="connsiteX11" fmla="*/ 18169383 w 18177580"/>
              <a:gd name="connsiteY11" fmla="*/ 1350653 h 1868064"/>
              <a:gd name="connsiteX0" fmla="*/ 18219307 w 18227188"/>
              <a:gd name="connsiteY0" fmla="*/ 1368078 h 1868064"/>
              <a:gd name="connsiteX1" fmla="*/ 17525040 w 18227188"/>
              <a:gd name="connsiteY1" fmla="*/ 1868064 h 1868064"/>
              <a:gd name="connsiteX2" fmla="*/ 2486717 w 18227188"/>
              <a:gd name="connsiteY2" fmla="*/ 1824123 h 1868064"/>
              <a:gd name="connsiteX3" fmla="*/ 2170783 w 18227188"/>
              <a:gd name="connsiteY3" fmla="*/ 1074424 h 1868064"/>
              <a:gd name="connsiteX4" fmla="*/ 591565 w 18227188"/>
              <a:gd name="connsiteY4" fmla="*/ 1092483 h 1868064"/>
              <a:gd name="connsiteX5" fmla="*/ 42504 w 18227188"/>
              <a:gd name="connsiteY5" fmla="*/ 966277 h 1868064"/>
              <a:gd name="connsiteX6" fmla="*/ 97990 w 18227188"/>
              <a:gd name="connsiteY6" fmla="*/ 111727 h 1868064"/>
              <a:gd name="connsiteX7" fmla="*/ 1030829 w 18227188"/>
              <a:gd name="connsiteY7" fmla="*/ 1553 h 1868064"/>
              <a:gd name="connsiteX8" fmla="*/ 2205108 w 18227188"/>
              <a:gd name="connsiteY8" fmla="*/ 145619 h 1868064"/>
              <a:gd name="connsiteX9" fmla="*/ 2414984 w 18227188"/>
              <a:gd name="connsiteY9" fmla="*/ 968617 h 1868064"/>
              <a:gd name="connsiteX10" fmla="*/ 17424744 w 18227188"/>
              <a:gd name="connsiteY10" fmla="*/ 1011208 h 1868064"/>
              <a:gd name="connsiteX11" fmla="*/ 18169383 w 18227188"/>
              <a:gd name="connsiteY11" fmla="*/ 1350653 h 1868064"/>
              <a:gd name="connsiteX0" fmla="*/ 18219307 w 18227184"/>
              <a:gd name="connsiteY0" fmla="*/ 1368078 h 1868064"/>
              <a:gd name="connsiteX1" fmla="*/ 17525040 w 18227184"/>
              <a:gd name="connsiteY1" fmla="*/ 1868064 h 1868064"/>
              <a:gd name="connsiteX2" fmla="*/ 2486717 w 18227184"/>
              <a:gd name="connsiteY2" fmla="*/ 1824123 h 1868064"/>
              <a:gd name="connsiteX3" fmla="*/ 1268110 w 18227184"/>
              <a:gd name="connsiteY3" fmla="*/ 1755515 h 1868064"/>
              <a:gd name="connsiteX4" fmla="*/ 591565 w 18227184"/>
              <a:gd name="connsiteY4" fmla="*/ 1092483 h 1868064"/>
              <a:gd name="connsiteX5" fmla="*/ 42504 w 18227184"/>
              <a:gd name="connsiteY5" fmla="*/ 966277 h 1868064"/>
              <a:gd name="connsiteX6" fmla="*/ 97990 w 18227184"/>
              <a:gd name="connsiteY6" fmla="*/ 111727 h 1868064"/>
              <a:gd name="connsiteX7" fmla="*/ 1030829 w 18227184"/>
              <a:gd name="connsiteY7" fmla="*/ 1553 h 1868064"/>
              <a:gd name="connsiteX8" fmla="*/ 2205108 w 18227184"/>
              <a:gd name="connsiteY8" fmla="*/ 145619 h 1868064"/>
              <a:gd name="connsiteX9" fmla="*/ 2414984 w 18227184"/>
              <a:gd name="connsiteY9" fmla="*/ 968617 h 1868064"/>
              <a:gd name="connsiteX10" fmla="*/ 17424744 w 18227184"/>
              <a:gd name="connsiteY10" fmla="*/ 1011208 h 1868064"/>
              <a:gd name="connsiteX11" fmla="*/ 18169383 w 18227184"/>
              <a:gd name="connsiteY11" fmla="*/ 1350653 h 1868064"/>
              <a:gd name="connsiteX0" fmla="*/ 18269302 w 18277183"/>
              <a:gd name="connsiteY0" fmla="*/ 1368078 h 1868064"/>
              <a:gd name="connsiteX1" fmla="*/ 17575035 w 18277183"/>
              <a:gd name="connsiteY1" fmla="*/ 1868064 h 1868064"/>
              <a:gd name="connsiteX2" fmla="*/ 2536712 w 18277183"/>
              <a:gd name="connsiteY2" fmla="*/ 1824123 h 1868064"/>
              <a:gd name="connsiteX3" fmla="*/ 1318105 w 18277183"/>
              <a:gd name="connsiteY3" fmla="*/ 1755515 h 1868064"/>
              <a:gd name="connsiteX4" fmla="*/ 92499 w 18277183"/>
              <a:gd name="connsiteY4" fmla="*/ 966277 h 1868064"/>
              <a:gd name="connsiteX5" fmla="*/ 147985 w 18277183"/>
              <a:gd name="connsiteY5" fmla="*/ 111727 h 1868064"/>
              <a:gd name="connsiteX6" fmla="*/ 1080824 w 18277183"/>
              <a:gd name="connsiteY6" fmla="*/ 1553 h 1868064"/>
              <a:gd name="connsiteX7" fmla="*/ 2255103 w 18277183"/>
              <a:gd name="connsiteY7" fmla="*/ 145619 h 1868064"/>
              <a:gd name="connsiteX8" fmla="*/ 2464979 w 18277183"/>
              <a:gd name="connsiteY8" fmla="*/ 968617 h 1868064"/>
              <a:gd name="connsiteX9" fmla="*/ 17474739 w 18277183"/>
              <a:gd name="connsiteY9" fmla="*/ 1011208 h 1868064"/>
              <a:gd name="connsiteX10" fmla="*/ 18219378 w 18277183"/>
              <a:gd name="connsiteY10" fmla="*/ 1350653 h 1868064"/>
              <a:gd name="connsiteX0" fmla="*/ 18269302 w 18277179"/>
              <a:gd name="connsiteY0" fmla="*/ 1368078 h 1868064"/>
              <a:gd name="connsiteX1" fmla="*/ 17575035 w 18277179"/>
              <a:gd name="connsiteY1" fmla="*/ 1868064 h 1868064"/>
              <a:gd name="connsiteX2" fmla="*/ 2536712 w 18277179"/>
              <a:gd name="connsiteY2" fmla="*/ 1824123 h 1868064"/>
              <a:gd name="connsiteX3" fmla="*/ 1318105 w 18277179"/>
              <a:gd name="connsiteY3" fmla="*/ 1755515 h 1868064"/>
              <a:gd name="connsiteX4" fmla="*/ 92499 w 18277179"/>
              <a:gd name="connsiteY4" fmla="*/ 966277 h 1868064"/>
              <a:gd name="connsiteX5" fmla="*/ 147985 w 18277179"/>
              <a:gd name="connsiteY5" fmla="*/ 111727 h 1868064"/>
              <a:gd name="connsiteX6" fmla="*/ 1080824 w 18277179"/>
              <a:gd name="connsiteY6" fmla="*/ 1553 h 1868064"/>
              <a:gd name="connsiteX7" fmla="*/ 2255103 w 18277179"/>
              <a:gd name="connsiteY7" fmla="*/ 145619 h 1868064"/>
              <a:gd name="connsiteX8" fmla="*/ 2464979 w 18277179"/>
              <a:gd name="connsiteY8" fmla="*/ 968617 h 1868064"/>
              <a:gd name="connsiteX9" fmla="*/ 17474739 w 18277179"/>
              <a:gd name="connsiteY9" fmla="*/ 1011208 h 1868064"/>
              <a:gd name="connsiteX10" fmla="*/ 18219378 w 18277179"/>
              <a:gd name="connsiteY10" fmla="*/ 1350653 h 1868064"/>
              <a:gd name="connsiteX0" fmla="*/ 18269302 w 18277183"/>
              <a:gd name="connsiteY0" fmla="*/ 1368078 h 1868064"/>
              <a:gd name="connsiteX1" fmla="*/ 17575035 w 18277183"/>
              <a:gd name="connsiteY1" fmla="*/ 1868064 h 1868064"/>
              <a:gd name="connsiteX2" fmla="*/ 2536712 w 18277183"/>
              <a:gd name="connsiteY2" fmla="*/ 1824123 h 1868064"/>
              <a:gd name="connsiteX3" fmla="*/ 1318105 w 18277183"/>
              <a:gd name="connsiteY3" fmla="*/ 1755515 h 1868064"/>
              <a:gd name="connsiteX4" fmla="*/ 92499 w 18277183"/>
              <a:gd name="connsiteY4" fmla="*/ 966277 h 1868064"/>
              <a:gd name="connsiteX5" fmla="*/ 147985 w 18277183"/>
              <a:gd name="connsiteY5" fmla="*/ 111727 h 1868064"/>
              <a:gd name="connsiteX6" fmla="*/ 1080824 w 18277183"/>
              <a:gd name="connsiteY6" fmla="*/ 1553 h 1868064"/>
              <a:gd name="connsiteX7" fmla="*/ 2255103 w 18277183"/>
              <a:gd name="connsiteY7" fmla="*/ 145619 h 1868064"/>
              <a:gd name="connsiteX8" fmla="*/ 2464979 w 18277183"/>
              <a:gd name="connsiteY8" fmla="*/ 968617 h 1868064"/>
              <a:gd name="connsiteX9" fmla="*/ 17474739 w 18277183"/>
              <a:gd name="connsiteY9" fmla="*/ 1011208 h 1868064"/>
              <a:gd name="connsiteX10" fmla="*/ 18219378 w 18277183"/>
              <a:gd name="connsiteY10" fmla="*/ 1350653 h 1868064"/>
              <a:gd name="connsiteX0" fmla="*/ 18269302 w 18277179"/>
              <a:gd name="connsiteY0" fmla="*/ 1368078 h 1890035"/>
              <a:gd name="connsiteX1" fmla="*/ 17575035 w 18277179"/>
              <a:gd name="connsiteY1" fmla="*/ 1868064 h 1890035"/>
              <a:gd name="connsiteX2" fmla="*/ 2536712 w 18277179"/>
              <a:gd name="connsiteY2" fmla="*/ 1890035 h 1890035"/>
              <a:gd name="connsiteX3" fmla="*/ 1318105 w 18277179"/>
              <a:gd name="connsiteY3" fmla="*/ 1755515 h 1890035"/>
              <a:gd name="connsiteX4" fmla="*/ 92499 w 18277179"/>
              <a:gd name="connsiteY4" fmla="*/ 966277 h 1890035"/>
              <a:gd name="connsiteX5" fmla="*/ 147985 w 18277179"/>
              <a:gd name="connsiteY5" fmla="*/ 111727 h 1890035"/>
              <a:gd name="connsiteX6" fmla="*/ 1080824 w 18277179"/>
              <a:gd name="connsiteY6" fmla="*/ 1553 h 1890035"/>
              <a:gd name="connsiteX7" fmla="*/ 2255103 w 18277179"/>
              <a:gd name="connsiteY7" fmla="*/ 145619 h 1890035"/>
              <a:gd name="connsiteX8" fmla="*/ 2464979 w 18277179"/>
              <a:gd name="connsiteY8" fmla="*/ 968617 h 1890035"/>
              <a:gd name="connsiteX9" fmla="*/ 17474739 w 18277179"/>
              <a:gd name="connsiteY9" fmla="*/ 1011208 h 1890035"/>
              <a:gd name="connsiteX10" fmla="*/ 18219378 w 18277179"/>
              <a:gd name="connsiteY10" fmla="*/ 1350653 h 1890035"/>
              <a:gd name="connsiteX0" fmla="*/ 20932368 w 20940248"/>
              <a:gd name="connsiteY0" fmla="*/ 1372671 h 1894628"/>
              <a:gd name="connsiteX1" fmla="*/ 20238101 w 20940248"/>
              <a:gd name="connsiteY1" fmla="*/ 1872657 h 1894628"/>
              <a:gd name="connsiteX2" fmla="*/ 5199778 w 20940248"/>
              <a:gd name="connsiteY2" fmla="*/ 1894628 h 1894628"/>
              <a:gd name="connsiteX3" fmla="*/ 3981171 w 20940248"/>
              <a:gd name="connsiteY3" fmla="*/ 1760108 h 1894628"/>
              <a:gd name="connsiteX4" fmla="*/ 2755565 w 20940248"/>
              <a:gd name="connsiteY4" fmla="*/ 970870 h 1894628"/>
              <a:gd name="connsiteX5" fmla="*/ 2734 w 20940248"/>
              <a:gd name="connsiteY5" fmla="*/ 94349 h 1894628"/>
              <a:gd name="connsiteX6" fmla="*/ 3743890 w 20940248"/>
              <a:gd name="connsiteY6" fmla="*/ 6146 h 1894628"/>
              <a:gd name="connsiteX7" fmla="*/ 4918169 w 20940248"/>
              <a:gd name="connsiteY7" fmla="*/ 150212 h 1894628"/>
              <a:gd name="connsiteX8" fmla="*/ 5128045 w 20940248"/>
              <a:gd name="connsiteY8" fmla="*/ 973210 h 1894628"/>
              <a:gd name="connsiteX9" fmla="*/ 20137805 w 20940248"/>
              <a:gd name="connsiteY9" fmla="*/ 1015801 h 1894628"/>
              <a:gd name="connsiteX10" fmla="*/ 20882444 w 20940248"/>
              <a:gd name="connsiteY10" fmla="*/ 1355246 h 1894628"/>
              <a:gd name="connsiteX0" fmla="*/ 21188722 w 21196602"/>
              <a:gd name="connsiteY0" fmla="*/ 1394454 h 1916411"/>
              <a:gd name="connsiteX1" fmla="*/ 20494455 w 21196602"/>
              <a:gd name="connsiteY1" fmla="*/ 1894440 h 1916411"/>
              <a:gd name="connsiteX2" fmla="*/ 5456132 w 21196602"/>
              <a:gd name="connsiteY2" fmla="*/ 1916411 h 1916411"/>
              <a:gd name="connsiteX3" fmla="*/ 4237525 w 21196602"/>
              <a:gd name="connsiteY3" fmla="*/ 1781891 h 1916411"/>
              <a:gd name="connsiteX4" fmla="*/ 755238 w 21196602"/>
              <a:gd name="connsiteY4" fmla="*/ 1124476 h 1916411"/>
              <a:gd name="connsiteX5" fmla="*/ 259088 w 21196602"/>
              <a:gd name="connsiteY5" fmla="*/ 116132 h 1916411"/>
              <a:gd name="connsiteX6" fmla="*/ 4000244 w 21196602"/>
              <a:gd name="connsiteY6" fmla="*/ 27929 h 1916411"/>
              <a:gd name="connsiteX7" fmla="*/ 5174523 w 21196602"/>
              <a:gd name="connsiteY7" fmla="*/ 171995 h 1916411"/>
              <a:gd name="connsiteX8" fmla="*/ 5384399 w 21196602"/>
              <a:gd name="connsiteY8" fmla="*/ 994993 h 1916411"/>
              <a:gd name="connsiteX9" fmla="*/ 20394159 w 21196602"/>
              <a:gd name="connsiteY9" fmla="*/ 1037584 h 1916411"/>
              <a:gd name="connsiteX10" fmla="*/ 21138798 w 21196602"/>
              <a:gd name="connsiteY10" fmla="*/ 1377029 h 1916411"/>
              <a:gd name="connsiteX0" fmla="*/ 21075731 w 21083611"/>
              <a:gd name="connsiteY0" fmla="*/ 1407438 h 1929395"/>
              <a:gd name="connsiteX1" fmla="*/ 20381464 w 21083611"/>
              <a:gd name="connsiteY1" fmla="*/ 1907424 h 1929395"/>
              <a:gd name="connsiteX2" fmla="*/ 5343141 w 21083611"/>
              <a:gd name="connsiteY2" fmla="*/ 1929395 h 1929395"/>
              <a:gd name="connsiteX3" fmla="*/ 4124534 w 21083611"/>
              <a:gd name="connsiteY3" fmla="*/ 1794875 h 1929395"/>
              <a:gd name="connsiteX4" fmla="*/ 642247 w 21083611"/>
              <a:gd name="connsiteY4" fmla="*/ 1137460 h 1929395"/>
              <a:gd name="connsiteX5" fmla="*/ 296542 w 21083611"/>
              <a:gd name="connsiteY5" fmla="*/ 107145 h 1929395"/>
              <a:gd name="connsiteX6" fmla="*/ 3887253 w 21083611"/>
              <a:gd name="connsiteY6" fmla="*/ 40913 h 1929395"/>
              <a:gd name="connsiteX7" fmla="*/ 5061532 w 21083611"/>
              <a:gd name="connsiteY7" fmla="*/ 184979 h 1929395"/>
              <a:gd name="connsiteX8" fmla="*/ 5271408 w 21083611"/>
              <a:gd name="connsiteY8" fmla="*/ 1007977 h 1929395"/>
              <a:gd name="connsiteX9" fmla="*/ 20281168 w 21083611"/>
              <a:gd name="connsiteY9" fmla="*/ 1050568 h 1929395"/>
              <a:gd name="connsiteX10" fmla="*/ 21025807 w 21083611"/>
              <a:gd name="connsiteY10" fmla="*/ 1390013 h 1929395"/>
              <a:gd name="connsiteX0" fmla="*/ 21042230 w 21050110"/>
              <a:gd name="connsiteY0" fmla="*/ 1407438 h 1929395"/>
              <a:gd name="connsiteX1" fmla="*/ 20347963 w 21050110"/>
              <a:gd name="connsiteY1" fmla="*/ 1907424 h 1929395"/>
              <a:gd name="connsiteX2" fmla="*/ 5309640 w 21050110"/>
              <a:gd name="connsiteY2" fmla="*/ 1929395 h 1929395"/>
              <a:gd name="connsiteX3" fmla="*/ 3288657 w 21050110"/>
              <a:gd name="connsiteY3" fmla="*/ 1113784 h 1929395"/>
              <a:gd name="connsiteX4" fmla="*/ 608746 w 21050110"/>
              <a:gd name="connsiteY4" fmla="*/ 1137460 h 1929395"/>
              <a:gd name="connsiteX5" fmla="*/ 263041 w 21050110"/>
              <a:gd name="connsiteY5" fmla="*/ 107145 h 1929395"/>
              <a:gd name="connsiteX6" fmla="*/ 3853752 w 21050110"/>
              <a:gd name="connsiteY6" fmla="*/ 40913 h 1929395"/>
              <a:gd name="connsiteX7" fmla="*/ 5028031 w 21050110"/>
              <a:gd name="connsiteY7" fmla="*/ 184979 h 1929395"/>
              <a:gd name="connsiteX8" fmla="*/ 5237907 w 21050110"/>
              <a:gd name="connsiteY8" fmla="*/ 1007977 h 1929395"/>
              <a:gd name="connsiteX9" fmla="*/ 20247667 w 21050110"/>
              <a:gd name="connsiteY9" fmla="*/ 1050568 h 1929395"/>
              <a:gd name="connsiteX10" fmla="*/ 20992306 w 21050110"/>
              <a:gd name="connsiteY10" fmla="*/ 1390013 h 1929395"/>
              <a:gd name="connsiteX0" fmla="*/ 21122086 w 21129966"/>
              <a:gd name="connsiteY0" fmla="*/ 1393076 h 1915033"/>
              <a:gd name="connsiteX1" fmla="*/ 20427819 w 21129966"/>
              <a:gd name="connsiteY1" fmla="*/ 1893062 h 1915033"/>
              <a:gd name="connsiteX2" fmla="*/ 5389496 w 21129966"/>
              <a:gd name="connsiteY2" fmla="*/ 1915033 h 1915033"/>
              <a:gd name="connsiteX3" fmla="*/ 3368513 w 21129966"/>
              <a:gd name="connsiteY3" fmla="*/ 1099422 h 1915033"/>
              <a:gd name="connsiteX4" fmla="*/ 488009 w 21129966"/>
              <a:gd name="connsiteY4" fmla="*/ 903392 h 1915033"/>
              <a:gd name="connsiteX5" fmla="*/ 342897 w 21129966"/>
              <a:gd name="connsiteY5" fmla="*/ 92783 h 1915033"/>
              <a:gd name="connsiteX6" fmla="*/ 3933608 w 21129966"/>
              <a:gd name="connsiteY6" fmla="*/ 26551 h 1915033"/>
              <a:gd name="connsiteX7" fmla="*/ 5107887 w 21129966"/>
              <a:gd name="connsiteY7" fmla="*/ 170617 h 1915033"/>
              <a:gd name="connsiteX8" fmla="*/ 5317763 w 21129966"/>
              <a:gd name="connsiteY8" fmla="*/ 993615 h 1915033"/>
              <a:gd name="connsiteX9" fmla="*/ 20327523 w 21129966"/>
              <a:gd name="connsiteY9" fmla="*/ 1036206 h 1915033"/>
              <a:gd name="connsiteX10" fmla="*/ 21072162 w 21129966"/>
              <a:gd name="connsiteY10" fmla="*/ 1375651 h 1915033"/>
              <a:gd name="connsiteX0" fmla="*/ 21148549 w 21156429"/>
              <a:gd name="connsiteY0" fmla="*/ 1393076 h 1915033"/>
              <a:gd name="connsiteX1" fmla="*/ 20454282 w 21156429"/>
              <a:gd name="connsiteY1" fmla="*/ 1893062 h 1915033"/>
              <a:gd name="connsiteX2" fmla="*/ 5415959 w 21156429"/>
              <a:gd name="connsiteY2" fmla="*/ 1915033 h 1915033"/>
              <a:gd name="connsiteX3" fmla="*/ 3896459 w 21156429"/>
              <a:gd name="connsiteY3" fmla="*/ 1055481 h 1915033"/>
              <a:gd name="connsiteX4" fmla="*/ 514472 w 21156429"/>
              <a:gd name="connsiteY4" fmla="*/ 903392 h 1915033"/>
              <a:gd name="connsiteX5" fmla="*/ 369360 w 21156429"/>
              <a:gd name="connsiteY5" fmla="*/ 92783 h 1915033"/>
              <a:gd name="connsiteX6" fmla="*/ 3960071 w 21156429"/>
              <a:gd name="connsiteY6" fmla="*/ 26551 h 1915033"/>
              <a:gd name="connsiteX7" fmla="*/ 5134350 w 21156429"/>
              <a:gd name="connsiteY7" fmla="*/ 170617 h 1915033"/>
              <a:gd name="connsiteX8" fmla="*/ 5344226 w 21156429"/>
              <a:gd name="connsiteY8" fmla="*/ 993615 h 1915033"/>
              <a:gd name="connsiteX9" fmla="*/ 20353986 w 21156429"/>
              <a:gd name="connsiteY9" fmla="*/ 1036206 h 1915033"/>
              <a:gd name="connsiteX10" fmla="*/ 21098625 w 21156429"/>
              <a:gd name="connsiteY10" fmla="*/ 1375651 h 1915033"/>
              <a:gd name="connsiteX0" fmla="*/ 21116999 w 21124879"/>
              <a:gd name="connsiteY0" fmla="*/ 1393076 h 1915033"/>
              <a:gd name="connsiteX1" fmla="*/ 20422732 w 21124879"/>
              <a:gd name="connsiteY1" fmla="*/ 1893062 h 1915033"/>
              <a:gd name="connsiteX2" fmla="*/ 5384409 w 21124879"/>
              <a:gd name="connsiteY2" fmla="*/ 1915033 h 1915033"/>
              <a:gd name="connsiteX3" fmla="*/ 3263130 w 21124879"/>
              <a:gd name="connsiteY3" fmla="*/ 1055481 h 1915033"/>
              <a:gd name="connsiteX4" fmla="*/ 482922 w 21124879"/>
              <a:gd name="connsiteY4" fmla="*/ 903392 h 1915033"/>
              <a:gd name="connsiteX5" fmla="*/ 337810 w 21124879"/>
              <a:gd name="connsiteY5" fmla="*/ 92783 h 1915033"/>
              <a:gd name="connsiteX6" fmla="*/ 3928521 w 21124879"/>
              <a:gd name="connsiteY6" fmla="*/ 26551 h 1915033"/>
              <a:gd name="connsiteX7" fmla="*/ 5102800 w 21124879"/>
              <a:gd name="connsiteY7" fmla="*/ 170617 h 1915033"/>
              <a:gd name="connsiteX8" fmla="*/ 5312676 w 21124879"/>
              <a:gd name="connsiteY8" fmla="*/ 993615 h 1915033"/>
              <a:gd name="connsiteX9" fmla="*/ 20322436 w 21124879"/>
              <a:gd name="connsiteY9" fmla="*/ 1036206 h 1915033"/>
              <a:gd name="connsiteX10" fmla="*/ 21067075 w 21124879"/>
              <a:gd name="connsiteY10" fmla="*/ 1375651 h 1915033"/>
              <a:gd name="connsiteX0" fmla="*/ 21116999 w 21124879"/>
              <a:gd name="connsiteY0" fmla="*/ 1393076 h 1893062"/>
              <a:gd name="connsiteX1" fmla="*/ 20422732 w 21124879"/>
              <a:gd name="connsiteY1" fmla="*/ 1893062 h 1893062"/>
              <a:gd name="connsiteX2" fmla="*/ 4531885 w 21124879"/>
              <a:gd name="connsiteY2" fmla="*/ 1893062 h 1893062"/>
              <a:gd name="connsiteX3" fmla="*/ 3263130 w 21124879"/>
              <a:gd name="connsiteY3" fmla="*/ 1055481 h 1893062"/>
              <a:gd name="connsiteX4" fmla="*/ 482922 w 21124879"/>
              <a:gd name="connsiteY4" fmla="*/ 903392 h 1893062"/>
              <a:gd name="connsiteX5" fmla="*/ 337810 w 21124879"/>
              <a:gd name="connsiteY5" fmla="*/ 92783 h 1893062"/>
              <a:gd name="connsiteX6" fmla="*/ 3928521 w 21124879"/>
              <a:gd name="connsiteY6" fmla="*/ 26551 h 1893062"/>
              <a:gd name="connsiteX7" fmla="*/ 5102800 w 21124879"/>
              <a:gd name="connsiteY7" fmla="*/ 170617 h 1893062"/>
              <a:gd name="connsiteX8" fmla="*/ 5312676 w 21124879"/>
              <a:gd name="connsiteY8" fmla="*/ 993615 h 1893062"/>
              <a:gd name="connsiteX9" fmla="*/ 20322436 w 21124879"/>
              <a:gd name="connsiteY9" fmla="*/ 1036206 h 1893062"/>
              <a:gd name="connsiteX10" fmla="*/ 21067075 w 21124879"/>
              <a:gd name="connsiteY10" fmla="*/ 1375651 h 1893062"/>
              <a:gd name="connsiteX0" fmla="*/ 21042961 w 21050841"/>
              <a:gd name="connsiteY0" fmla="*/ 1411852 h 1911838"/>
              <a:gd name="connsiteX1" fmla="*/ 20348694 w 21050841"/>
              <a:gd name="connsiteY1" fmla="*/ 1911838 h 1911838"/>
              <a:gd name="connsiteX2" fmla="*/ 4457847 w 21050841"/>
              <a:gd name="connsiteY2" fmla="*/ 1911838 h 1911838"/>
              <a:gd name="connsiteX3" fmla="*/ 3189092 w 21050841"/>
              <a:gd name="connsiteY3" fmla="*/ 1074257 h 1911838"/>
              <a:gd name="connsiteX4" fmla="*/ 408884 w 21050841"/>
              <a:gd name="connsiteY4" fmla="*/ 922168 h 1911838"/>
              <a:gd name="connsiteX5" fmla="*/ 263772 w 21050841"/>
              <a:gd name="connsiteY5" fmla="*/ 111559 h 1911838"/>
              <a:gd name="connsiteX6" fmla="*/ 2796705 w 21050841"/>
              <a:gd name="connsiteY6" fmla="*/ 15235 h 1911838"/>
              <a:gd name="connsiteX7" fmla="*/ 5028762 w 21050841"/>
              <a:gd name="connsiteY7" fmla="*/ 189393 h 1911838"/>
              <a:gd name="connsiteX8" fmla="*/ 5238638 w 21050841"/>
              <a:gd name="connsiteY8" fmla="*/ 1012391 h 1911838"/>
              <a:gd name="connsiteX9" fmla="*/ 20248398 w 21050841"/>
              <a:gd name="connsiteY9" fmla="*/ 1054982 h 1911838"/>
              <a:gd name="connsiteX10" fmla="*/ 20993037 w 21050841"/>
              <a:gd name="connsiteY10" fmla="*/ 1394427 h 1911838"/>
              <a:gd name="connsiteX0" fmla="*/ 21042961 w 21050841"/>
              <a:gd name="connsiteY0" fmla="*/ 1414881 h 1914867"/>
              <a:gd name="connsiteX1" fmla="*/ 20348694 w 21050841"/>
              <a:gd name="connsiteY1" fmla="*/ 1914867 h 1914867"/>
              <a:gd name="connsiteX2" fmla="*/ 4457847 w 21050841"/>
              <a:gd name="connsiteY2" fmla="*/ 1914867 h 1914867"/>
              <a:gd name="connsiteX3" fmla="*/ 3189092 w 21050841"/>
              <a:gd name="connsiteY3" fmla="*/ 1077286 h 1914867"/>
              <a:gd name="connsiteX4" fmla="*/ 408884 w 21050841"/>
              <a:gd name="connsiteY4" fmla="*/ 925197 h 1914867"/>
              <a:gd name="connsiteX5" fmla="*/ 263772 w 21050841"/>
              <a:gd name="connsiteY5" fmla="*/ 114588 h 1914867"/>
              <a:gd name="connsiteX6" fmla="*/ 2796705 w 21050841"/>
              <a:gd name="connsiteY6" fmla="*/ 18264 h 1914867"/>
              <a:gd name="connsiteX7" fmla="*/ 4171603 w 21050841"/>
              <a:gd name="connsiteY7" fmla="*/ 234550 h 1914867"/>
              <a:gd name="connsiteX8" fmla="*/ 5238638 w 21050841"/>
              <a:gd name="connsiteY8" fmla="*/ 1015420 h 1914867"/>
              <a:gd name="connsiteX9" fmla="*/ 20248398 w 21050841"/>
              <a:gd name="connsiteY9" fmla="*/ 1058011 h 1914867"/>
              <a:gd name="connsiteX10" fmla="*/ 20993037 w 21050841"/>
              <a:gd name="connsiteY10" fmla="*/ 1397456 h 1914867"/>
              <a:gd name="connsiteX0" fmla="*/ 21042961 w 21050841"/>
              <a:gd name="connsiteY0" fmla="*/ 1414881 h 1914867"/>
              <a:gd name="connsiteX1" fmla="*/ 20348694 w 21050841"/>
              <a:gd name="connsiteY1" fmla="*/ 1914867 h 1914867"/>
              <a:gd name="connsiteX2" fmla="*/ 4457847 w 21050841"/>
              <a:gd name="connsiteY2" fmla="*/ 1914867 h 1914867"/>
              <a:gd name="connsiteX3" fmla="*/ 3189092 w 21050841"/>
              <a:gd name="connsiteY3" fmla="*/ 1077286 h 1914867"/>
              <a:gd name="connsiteX4" fmla="*/ 408884 w 21050841"/>
              <a:gd name="connsiteY4" fmla="*/ 925197 h 1914867"/>
              <a:gd name="connsiteX5" fmla="*/ 263772 w 21050841"/>
              <a:gd name="connsiteY5" fmla="*/ 114588 h 1914867"/>
              <a:gd name="connsiteX6" fmla="*/ 2796705 w 21050841"/>
              <a:gd name="connsiteY6" fmla="*/ 18264 h 1914867"/>
              <a:gd name="connsiteX7" fmla="*/ 4171603 w 21050841"/>
              <a:gd name="connsiteY7" fmla="*/ 234550 h 1914867"/>
              <a:gd name="connsiteX8" fmla="*/ 4162625 w 21050841"/>
              <a:gd name="connsiteY8" fmla="*/ 985327 h 1914867"/>
              <a:gd name="connsiteX9" fmla="*/ 20248398 w 21050841"/>
              <a:gd name="connsiteY9" fmla="*/ 1058011 h 1914867"/>
              <a:gd name="connsiteX10" fmla="*/ 20993037 w 21050841"/>
              <a:gd name="connsiteY10" fmla="*/ 1397456 h 1914867"/>
              <a:gd name="connsiteX0" fmla="*/ 21042961 w 21050841"/>
              <a:gd name="connsiteY0" fmla="*/ 1411852 h 1911838"/>
              <a:gd name="connsiteX1" fmla="*/ 20348694 w 21050841"/>
              <a:gd name="connsiteY1" fmla="*/ 1911838 h 1911838"/>
              <a:gd name="connsiteX2" fmla="*/ 4457847 w 21050841"/>
              <a:gd name="connsiteY2" fmla="*/ 1911838 h 1911838"/>
              <a:gd name="connsiteX3" fmla="*/ 3189092 w 21050841"/>
              <a:gd name="connsiteY3" fmla="*/ 1074257 h 1911838"/>
              <a:gd name="connsiteX4" fmla="*/ 408884 w 21050841"/>
              <a:gd name="connsiteY4" fmla="*/ 922168 h 1911838"/>
              <a:gd name="connsiteX5" fmla="*/ 263772 w 21050841"/>
              <a:gd name="connsiteY5" fmla="*/ 111559 h 1911838"/>
              <a:gd name="connsiteX6" fmla="*/ 2796705 w 21050841"/>
              <a:gd name="connsiteY6" fmla="*/ 15235 h 1911838"/>
              <a:gd name="connsiteX7" fmla="*/ 3697427 w 21050841"/>
              <a:gd name="connsiteY7" fmla="*/ 189394 h 1911838"/>
              <a:gd name="connsiteX8" fmla="*/ 4162625 w 21050841"/>
              <a:gd name="connsiteY8" fmla="*/ 982298 h 1911838"/>
              <a:gd name="connsiteX9" fmla="*/ 20248398 w 21050841"/>
              <a:gd name="connsiteY9" fmla="*/ 1054982 h 1911838"/>
              <a:gd name="connsiteX10" fmla="*/ 20993037 w 21050841"/>
              <a:gd name="connsiteY10" fmla="*/ 1394427 h 1911838"/>
              <a:gd name="connsiteX0" fmla="*/ 21004722 w 21012602"/>
              <a:gd name="connsiteY0" fmla="*/ 1403874 h 1903860"/>
              <a:gd name="connsiteX1" fmla="*/ 20310455 w 21012602"/>
              <a:gd name="connsiteY1" fmla="*/ 1903860 h 1903860"/>
              <a:gd name="connsiteX2" fmla="*/ 4419608 w 21012602"/>
              <a:gd name="connsiteY2" fmla="*/ 1903860 h 1903860"/>
              <a:gd name="connsiteX3" fmla="*/ 3150853 w 21012602"/>
              <a:gd name="connsiteY3" fmla="*/ 1066279 h 1903860"/>
              <a:gd name="connsiteX4" fmla="*/ 370645 w 21012602"/>
              <a:gd name="connsiteY4" fmla="*/ 914190 h 1903860"/>
              <a:gd name="connsiteX5" fmla="*/ 225533 w 21012602"/>
              <a:gd name="connsiteY5" fmla="*/ 103581 h 1903860"/>
              <a:gd name="connsiteX6" fmla="*/ 2193102 w 21012602"/>
              <a:gd name="connsiteY6" fmla="*/ 19293 h 1903860"/>
              <a:gd name="connsiteX7" fmla="*/ 3659188 w 21012602"/>
              <a:gd name="connsiteY7" fmla="*/ 181416 h 1903860"/>
              <a:gd name="connsiteX8" fmla="*/ 4124386 w 21012602"/>
              <a:gd name="connsiteY8" fmla="*/ 974320 h 1903860"/>
              <a:gd name="connsiteX9" fmla="*/ 20210159 w 21012602"/>
              <a:gd name="connsiteY9" fmla="*/ 1047004 h 1903860"/>
              <a:gd name="connsiteX10" fmla="*/ 20954798 w 21012602"/>
              <a:gd name="connsiteY10" fmla="*/ 1386449 h 1903860"/>
              <a:gd name="connsiteX0" fmla="*/ 21004722 w 21012602"/>
              <a:gd name="connsiteY0" fmla="*/ 1403874 h 1903860"/>
              <a:gd name="connsiteX1" fmla="*/ 20310455 w 21012602"/>
              <a:gd name="connsiteY1" fmla="*/ 1903860 h 1903860"/>
              <a:gd name="connsiteX2" fmla="*/ 4419608 w 21012602"/>
              <a:gd name="connsiteY2" fmla="*/ 1903860 h 1903860"/>
              <a:gd name="connsiteX3" fmla="*/ 3150853 w 21012602"/>
              <a:gd name="connsiteY3" fmla="*/ 1066279 h 1903860"/>
              <a:gd name="connsiteX4" fmla="*/ 370645 w 21012602"/>
              <a:gd name="connsiteY4" fmla="*/ 914190 h 1903860"/>
              <a:gd name="connsiteX5" fmla="*/ 225533 w 21012602"/>
              <a:gd name="connsiteY5" fmla="*/ 103581 h 1903860"/>
              <a:gd name="connsiteX6" fmla="*/ 2193102 w 21012602"/>
              <a:gd name="connsiteY6" fmla="*/ 19293 h 1903860"/>
              <a:gd name="connsiteX7" fmla="*/ 3659188 w 21012602"/>
              <a:gd name="connsiteY7" fmla="*/ 181416 h 1903860"/>
              <a:gd name="connsiteX8" fmla="*/ 4124386 w 21012602"/>
              <a:gd name="connsiteY8" fmla="*/ 974320 h 1903860"/>
              <a:gd name="connsiteX9" fmla="*/ 20210159 w 21012602"/>
              <a:gd name="connsiteY9" fmla="*/ 1047004 h 1903860"/>
              <a:gd name="connsiteX10" fmla="*/ 20954798 w 21012602"/>
              <a:gd name="connsiteY10" fmla="*/ 1386449 h 1903860"/>
              <a:gd name="connsiteX11" fmla="*/ 21004722 w 21012602"/>
              <a:gd name="connsiteY11" fmla="*/ 1403874 h 1903860"/>
              <a:gd name="connsiteX0" fmla="*/ 21004722 w 21012602"/>
              <a:gd name="connsiteY0" fmla="*/ 1403874 h 1903860"/>
              <a:gd name="connsiteX1" fmla="*/ 20310455 w 21012602"/>
              <a:gd name="connsiteY1" fmla="*/ 1903860 h 1903860"/>
              <a:gd name="connsiteX2" fmla="*/ 4419608 w 21012602"/>
              <a:gd name="connsiteY2" fmla="*/ 1903860 h 1903860"/>
              <a:gd name="connsiteX3" fmla="*/ 3150853 w 21012602"/>
              <a:gd name="connsiteY3" fmla="*/ 1066279 h 1903860"/>
              <a:gd name="connsiteX4" fmla="*/ 370645 w 21012602"/>
              <a:gd name="connsiteY4" fmla="*/ 914190 h 1903860"/>
              <a:gd name="connsiteX5" fmla="*/ 225533 w 21012602"/>
              <a:gd name="connsiteY5" fmla="*/ 103581 h 1903860"/>
              <a:gd name="connsiteX6" fmla="*/ 2193102 w 21012602"/>
              <a:gd name="connsiteY6" fmla="*/ 19293 h 1903860"/>
              <a:gd name="connsiteX7" fmla="*/ 3659188 w 21012602"/>
              <a:gd name="connsiteY7" fmla="*/ 181416 h 1903860"/>
              <a:gd name="connsiteX8" fmla="*/ 4124386 w 21012602"/>
              <a:gd name="connsiteY8" fmla="*/ 974320 h 1903860"/>
              <a:gd name="connsiteX9" fmla="*/ 20210159 w 21012602"/>
              <a:gd name="connsiteY9" fmla="*/ 1047004 h 1903860"/>
              <a:gd name="connsiteX10" fmla="*/ 20954798 w 21012602"/>
              <a:gd name="connsiteY10" fmla="*/ 1386449 h 1903860"/>
              <a:gd name="connsiteX11" fmla="*/ 21004722 w 21012602"/>
              <a:gd name="connsiteY11" fmla="*/ 1403874 h 1903860"/>
              <a:gd name="connsiteX0" fmla="*/ 21004722 w 21012602"/>
              <a:gd name="connsiteY0" fmla="*/ 1403874 h 1903860"/>
              <a:gd name="connsiteX1" fmla="*/ 20310455 w 21012602"/>
              <a:gd name="connsiteY1" fmla="*/ 1903860 h 1903860"/>
              <a:gd name="connsiteX2" fmla="*/ 4419608 w 21012602"/>
              <a:gd name="connsiteY2" fmla="*/ 1903860 h 1903860"/>
              <a:gd name="connsiteX3" fmla="*/ 3150853 w 21012602"/>
              <a:gd name="connsiteY3" fmla="*/ 1066279 h 1903860"/>
              <a:gd name="connsiteX4" fmla="*/ 370645 w 21012602"/>
              <a:gd name="connsiteY4" fmla="*/ 914190 h 1903860"/>
              <a:gd name="connsiteX5" fmla="*/ 225533 w 21012602"/>
              <a:gd name="connsiteY5" fmla="*/ 103581 h 1903860"/>
              <a:gd name="connsiteX6" fmla="*/ 2193102 w 21012602"/>
              <a:gd name="connsiteY6" fmla="*/ 19293 h 1903860"/>
              <a:gd name="connsiteX7" fmla="*/ 3659188 w 21012602"/>
              <a:gd name="connsiteY7" fmla="*/ 181416 h 1903860"/>
              <a:gd name="connsiteX8" fmla="*/ 4124386 w 21012602"/>
              <a:gd name="connsiteY8" fmla="*/ 974320 h 1903860"/>
              <a:gd name="connsiteX9" fmla="*/ 19595358 w 21012602"/>
              <a:gd name="connsiteY9" fmla="*/ 1008360 h 1903860"/>
              <a:gd name="connsiteX10" fmla="*/ 20954798 w 21012602"/>
              <a:gd name="connsiteY10" fmla="*/ 1386449 h 1903860"/>
              <a:gd name="connsiteX11" fmla="*/ 21004722 w 21012602"/>
              <a:gd name="connsiteY11" fmla="*/ 1403874 h 1903860"/>
              <a:gd name="connsiteX0" fmla="*/ 21004722 w 21006762"/>
              <a:gd name="connsiteY0" fmla="*/ 1403874 h 1903860"/>
              <a:gd name="connsiteX1" fmla="*/ 19929872 w 21006762"/>
              <a:gd name="connsiteY1" fmla="*/ 1903860 h 1903860"/>
              <a:gd name="connsiteX2" fmla="*/ 4419608 w 21006762"/>
              <a:gd name="connsiteY2" fmla="*/ 1903860 h 1903860"/>
              <a:gd name="connsiteX3" fmla="*/ 3150853 w 21006762"/>
              <a:gd name="connsiteY3" fmla="*/ 1066279 h 1903860"/>
              <a:gd name="connsiteX4" fmla="*/ 370645 w 21006762"/>
              <a:gd name="connsiteY4" fmla="*/ 914190 h 1903860"/>
              <a:gd name="connsiteX5" fmla="*/ 225533 w 21006762"/>
              <a:gd name="connsiteY5" fmla="*/ 103581 h 1903860"/>
              <a:gd name="connsiteX6" fmla="*/ 2193102 w 21006762"/>
              <a:gd name="connsiteY6" fmla="*/ 19293 h 1903860"/>
              <a:gd name="connsiteX7" fmla="*/ 3659188 w 21006762"/>
              <a:gd name="connsiteY7" fmla="*/ 181416 h 1903860"/>
              <a:gd name="connsiteX8" fmla="*/ 4124386 w 21006762"/>
              <a:gd name="connsiteY8" fmla="*/ 974320 h 1903860"/>
              <a:gd name="connsiteX9" fmla="*/ 19595358 w 21006762"/>
              <a:gd name="connsiteY9" fmla="*/ 1008360 h 1903860"/>
              <a:gd name="connsiteX10" fmla="*/ 20954798 w 21006762"/>
              <a:gd name="connsiteY10" fmla="*/ 1386449 h 1903860"/>
              <a:gd name="connsiteX11" fmla="*/ 21004722 w 21006762"/>
              <a:gd name="connsiteY11" fmla="*/ 1403874 h 1903860"/>
              <a:gd name="connsiteX0" fmla="*/ 20954798 w 20962233"/>
              <a:gd name="connsiteY0" fmla="*/ 1386449 h 1903860"/>
              <a:gd name="connsiteX1" fmla="*/ 19929872 w 20962233"/>
              <a:gd name="connsiteY1" fmla="*/ 1903860 h 1903860"/>
              <a:gd name="connsiteX2" fmla="*/ 4419608 w 20962233"/>
              <a:gd name="connsiteY2" fmla="*/ 1903860 h 1903860"/>
              <a:gd name="connsiteX3" fmla="*/ 3150853 w 20962233"/>
              <a:gd name="connsiteY3" fmla="*/ 1066279 h 1903860"/>
              <a:gd name="connsiteX4" fmla="*/ 370645 w 20962233"/>
              <a:gd name="connsiteY4" fmla="*/ 914190 h 1903860"/>
              <a:gd name="connsiteX5" fmla="*/ 225533 w 20962233"/>
              <a:gd name="connsiteY5" fmla="*/ 103581 h 1903860"/>
              <a:gd name="connsiteX6" fmla="*/ 2193102 w 20962233"/>
              <a:gd name="connsiteY6" fmla="*/ 19293 h 1903860"/>
              <a:gd name="connsiteX7" fmla="*/ 3659188 w 20962233"/>
              <a:gd name="connsiteY7" fmla="*/ 181416 h 1903860"/>
              <a:gd name="connsiteX8" fmla="*/ 4124386 w 20962233"/>
              <a:gd name="connsiteY8" fmla="*/ 974320 h 1903860"/>
              <a:gd name="connsiteX9" fmla="*/ 19595358 w 20962233"/>
              <a:gd name="connsiteY9" fmla="*/ 1008360 h 1903860"/>
              <a:gd name="connsiteX10" fmla="*/ 20954798 w 20962233"/>
              <a:gd name="connsiteY10" fmla="*/ 1386449 h 1903860"/>
              <a:gd name="connsiteX0" fmla="*/ 20954798 w 20961047"/>
              <a:gd name="connsiteY0" fmla="*/ 1386449 h 1903860"/>
              <a:gd name="connsiteX1" fmla="*/ 19929872 w 20961047"/>
              <a:gd name="connsiteY1" fmla="*/ 1903860 h 1903860"/>
              <a:gd name="connsiteX2" fmla="*/ 4419608 w 20961047"/>
              <a:gd name="connsiteY2" fmla="*/ 1903860 h 1903860"/>
              <a:gd name="connsiteX3" fmla="*/ 3150853 w 20961047"/>
              <a:gd name="connsiteY3" fmla="*/ 1066279 h 1903860"/>
              <a:gd name="connsiteX4" fmla="*/ 370645 w 20961047"/>
              <a:gd name="connsiteY4" fmla="*/ 914190 h 1903860"/>
              <a:gd name="connsiteX5" fmla="*/ 225533 w 20961047"/>
              <a:gd name="connsiteY5" fmla="*/ 103581 h 1903860"/>
              <a:gd name="connsiteX6" fmla="*/ 2193102 w 20961047"/>
              <a:gd name="connsiteY6" fmla="*/ 19293 h 1903860"/>
              <a:gd name="connsiteX7" fmla="*/ 3659188 w 20961047"/>
              <a:gd name="connsiteY7" fmla="*/ 181416 h 1903860"/>
              <a:gd name="connsiteX8" fmla="*/ 4124386 w 20961047"/>
              <a:gd name="connsiteY8" fmla="*/ 974320 h 1903860"/>
              <a:gd name="connsiteX9" fmla="*/ 19595358 w 20961047"/>
              <a:gd name="connsiteY9" fmla="*/ 1008360 h 1903860"/>
              <a:gd name="connsiteX10" fmla="*/ 20954798 w 20961047"/>
              <a:gd name="connsiteY10" fmla="*/ 1386449 h 1903860"/>
              <a:gd name="connsiteX0" fmla="*/ 21042628 w 21048219"/>
              <a:gd name="connsiteY0" fmla="*/ 1463740 h 1903860"/>
              <a:gd name="connsiteX1" fmla="*/ 19929872 w 21048219"/>
              <a:gd name="connsiteY1" fmla="*/ 1903860 h 1903860"/>
              <a:gd name="connsiteX2" fmla="*/ 4419608 w 21048219"/>
              <a:gd name="connsiteY2" fmla="*/ 1903860 h 1903860"/>
              <a:gd name="connsiteX3" fmla="*/ 3150853 w 21048219"/>
              <a:gd name="connsiteY3" fmla="*/ 1066279 h 1903860"/>
              <a:gd name="connsiteX4" fmla="*/ 370645 w 21048219"/>
              <a:gd name="connsiteY4" fmla="*/ 914190 h 1903860"/>
              <a:gd name="connsiteX5" fmla="*/ 225533 w 21048219"/>
              <a:gd name="connsiteY5" fmla="*/ 103581 h 1903860"/>
              <a:gd name="connsiteX6" fmla="*/ 2193102 w 21048219"/>
              <a:gd name="connsiteY6" fmla="*/ 19293 h 1903860"/>
              <a:gd name="connsiteX7" fmla="*/ 3659188 w 21048219"/>
              <a:gd name="connsiteY7" fmla="*/ 181416 h 1903860"/>
              <a:gd name="connsiteX8" fmla="*/ 4124386 w 21048219"/>
              <a:gd name="connsiteY8" fmla="*/ 974320 h 1903860"/>
              <a:gd name="connsiteX9" fmla="*/ 19595358 w 21048219"/>
              <a:gd name="connsiteY9" fmla="*/ 1008360 h 1903860"/>
              <a:gd name="connsiteX10" fmla="*/ 21042628 w 21048219"/>
              <a:gd name="connsiteY10" fmla="*/ 1463740 h 1903860"/>
              <a:gd name="connsiteX0" fmla="*/ 21042628 w 21048219"/>
              <a:gd name="connsiteY0" fmla="*/ 1463740 h 1903872"/>
              <a:gd name="connsiteX1" fmla="*/ 19929872 w 21048219"/>
              <a:gd name="connsiteY1" fmla="*/ 1903860 h 1903872"/>
              <a:gd name="connsiteX2" fmla="*/ 4419608 w 21048219"/>
              <a:gd name="connsiteY2" fmla="*/ 1903860 h 1903872"/>
              <a:gd name="connsiteX3" fmla="*/ 3150853 w 21048219"/>
              <a:gd name="connsiteY3" fmla="*/ 1066279 h 1903872"/>
              <a:gd name="connsiteX4" fmla="*/ 370645 w 21048219"/>
              <a:gd name="connsiteY4" fmla="*/ 914190 h 1903872"/>
              <a:gd name="connsiteX5" fmla="*/ 225533 w 21048219"/>
              <a:gd name="connsiteY5" fmla="*/ 103581 h 1903872"/>
              <a:gd name="connsiteX6" fmla="*/ 2193102 w 21048219"/>
              <a:gd name="connsiteY6" fmla="*/ 19293 h 1903872"/>
              <a:gd name="connsiteX7" fmla="*/ 3659188 w 21048219"/>
              <a:gd name="connsiteY7" fmla="*/ 181416 h 1903872"/>
              <a:gd name="connsiteX8" fmla="*/ 4124386 w 21048219"/>
              <a:gd name="connsiteY8" fmla="*/ 974320 h 1903872"/>
              <a:gd name="connsiteX9" fmla="*/ 19595358 w 21048219"/>
              <a:gd name="connsiteY9" fmla="*/ 1008360 h 1903872"/>
              <a:gd name="connsiteX10" fmla="*/ 21042628 w 21048219"/>
              <a:gd name="connsiteY10" fmla="*/ 1463740 h 1903872"/>
              <a:gd name="connsiteX0" fmla="*/ 21042628 w 21043042"/>
              <a:gd name="connsiteY0" fmla="*/ 1463740 h 1903860"/>
              <a:gd name="connsiteX1" fmla="*/ 19724936 w 21043042"/>
              <a:gd name="connsiteY1" fmla="*/ 1874877 h 1903860"/>
              <a:gd name="connsiteX2" fmla="*/ 4419608 w 21043042"/>
              <a:gd name="connsiteY2" fmla="*/ 1903860 h 1903860"/>
              <a:gd name="connsiteX3" fmla="*/ 3150853 w 21043042"/>
              <a:gd name="connsiteY3" fmla="*/ 1066279 h 1903860"/>
              <a:gd name="connsiteX4" fmla="*/ 370645 w 21043042"/>
              <a:gd name="connsiteY4" fmla="*/ 914190 h 1903860"/>
              <a:gd name="connsiteX5" fmla="*/ 225533 w 21043042"/>
              <a:gd name="connsiteY5" fmla="*/ 103581 h 1903860"/>
              <a:gd name="connsiteX6" fmla="*/ 2193102 w 21043042"/>
              <a:gd name="connsiteY6" fmla="*/ 19293 h 1903860"/>
              <a:gd name="connsiteX7" fmla="*/ 3659188 w 21043042"/>
              <a:gd name="connsiteY7" fmla="*/ 181416 h 1903860"/>
              <a:gd name="connsiteX8" fmla="*/ 4124386 w 21043042"/>
              <a:gd name="connsiteY8" fmla="*/ 974320 h 1903860"/>
              <a:gd name="connsiteX9" fmla="*/ 19595358 w 21043042"/>
              <a:gd name="connsiteY9" fmla="*/ 1008360 h 1903860"/>
              <a:gd name="connsiteX10" fmla="*/ 21042628 w 21043042"/>
              <a:gd name="connsiteY10" fmla="*/ 1463740 h 1903860"/>
              <a:gd name="connsiteX0" fmla="*/ 21042628 w 21043267"/>
              <a:gd name="connsiteY0" fmla="*/ 1463740 h 1903860"/>
              <a:gd name="connsiteX1" fmla="*/ 19724936 w 21043267"/>
              <a:gd name="connsiteY1" fmla="*/ 1874877 h 1903860"/>
              <a:gd name="connsiteX2" fmla="*/ 4419608 w 21043267"/>
              <a:gd name="connsiteY2" fmla="*/ 1903860 h 1903860"/>
              <a:gd name="connsiteX3" fmla="*/ 3150853 w 21043267"/>
              <a:gd name="connsiteY3" fmla="*/ 1066279 h 1903860"/>
              <a:gd name="connsiteX4" fmla="*/ 370645 w 21043267"/>
              <a:gd name="connsiteY4" fmla="*/ 914190 h 1903860"/>
              <a:gd name="connsiteX5" fmla="*/ 225533 w 21043267"/>
              <a:gd name="connsiteY5" fmla="*/ 103581 h 1903860"/>
              <a:gd name="connsiteX6" fmla="*/ 2193102 w 21043267"/>
              <a:gd name="connsiteY6" fmla="*/ 19293 h 1903860"/>
              <a:gd name="connsiteX7" fmla="*/ 3659188 w 21043267"/>
              <a:gd name="connsiteY7" fmla="*/ 181416 h 1903860"/>
              <a:gd name="connsiteX8" fmla="*/ 4124386 w 21043267"/>
              <a:gd name="connsiteY8" fmla="*/ 974320 h 1903860"/>
              <a:gd name="connsiteX9" fmla="*/ 19595358 w 21043267"/>
              <a:gd name="connsiteY9" fmla="*/ 1008360 h 1903860"/>
              <a:gd name="connsiteX10" fmla="*/ 21042628 w 21043267"/>
              <a:gd name="connsiteY10" fmla="*/ 1463740 h 1903860"/>
              <a:gd name="connsiteX0" fmla="*/ 21042628 w 21043267"/>
              <a:gd name="connsiteY0" fmla="*/ 1463740 h 1903860"/>
              <a:gd name="connsiteX1" fmla="*/ 19724936 w 21043267"/>
              <a:gd name="connsiteY1" fmla="*/ 1874877 h 1903860"/>
              <a:gd name="connsiteX2" fmla="*/ 4419608 w 21043267"/>
              <a:gd name="connsiteY2" fmla="*/ 1903860 h 1903860"/>
              <a:gd name="connsiteX3" fmla="*/ 3150853 w 21043267"/>
              <a:gd name="connsiteY3" fmla="*/ 1066279 h 1903860"/>
              <a:gd name="connsiteX4" fmla="*/ 370645 w 21043267"/>
              <a:gd name="connsiteY4" fmla="*/ 914190 h 1903860"/>
              <a:gd name="connsiteX5" fmla="*/ 225533 w 21043267"/>
              <a:gd name="connsiteY5" fmla="*/ 103581 h 1903860"/>
              <a:gd name="connsiteX6" fmla="*/ 2193102 w 21043267"/>
              <a:gd name="connsiteY6" fmla="*/ 19293 h 1903860"/>
              <a:gd name="connsiteX7" fmla="*/ 3659188 w 21043267"/>
              <a:gd name="connsiteY7" fmla="*/ 181416 h 1903860"/>
              <a:gd name="connsiteX8" fmla="*/ 4124386 w 21043267"/>
              <a:gd name="connsiteY8" fmla="*/ 974320 h 1903860"/>
              <a:gd name="connsiteX9" fmla="*/ 19595358 w 21043267"/>
              <a:gd name="connsiteY9" fmla="*/ 1008360 h 1903860"/>
              <a:gd name="connsiteX10" fmla="*/ 21042628 w 21043267"/>
              <a:gd name="connsiteY10" fmla="*/ 1463740 h 1903860"/>
              <a:gd name="connsiteX0" fmla="*/ 21042628 w 21392398"/>
              <a:gd name="connsiteY0" fmla="*/ 1463740 h 1918761"/>
              <a:gd name="connsiteX1" fmla="*/ 19724936 w 21392398"/>
              <a:gd name="connsiteY1" fmla="*/ 1874877 h 1918761"/>
              <a:gd name="connsiteX2" fmla="*/ 5034403 w 21392398"/>
              <a:gd name="connsiteY2" fmla="*/ 1913522 h 1918761"/>
              <a:gd name="connsiteX3" fmla="*/ 3150853 w 21392398"/>
              <a:gd name="connsiteY3" fmla="*/ 1066279 h 1918761"/>
              <a:gd name="connsiteX4" fmla="*/ 370645 w 21392398"/>
              <a:gd name="connsiteY4" fmla="*/ 914190 h 1918761"/>
              <a:gd name="connsiteX5" fmla="*/ 225533 w 21392398"/>
              <a:gd name="connsiteY5" fmla="*/ 103581 h 1918761"/>
              <a:gd name="connsiteX6" fmla="*/ 2193102 w 21392398"/>
              <a:gd name="connsiteY6" fmla="*/ 19293 h 1918761"/>
              <a:gd name="connsiteX7" fmla="*/ 3659188 w 21392398"/>
              <a:gd name="connsiteY7" fmla="*/ 181416 h 1918761"/>
              <a:gd name="connsiteX8" fmla="*/ 4124386 w 21392398"/>
              <a:gd name="connsiteY8" fmla="*/ 974320 h 1918761"/>
              <a:gd name="connsiteX9" fmla="*/ 19595358 w 21392398"/>
              <a:gd name="connsiteY9" fmla="*/ 1008360 h 1918761"/>
              <a:gd name="connsiteX10" fmla="*/ 21042628 w 21392398"/>
              <a:gd name="connsiteY10" fmla="*/ 1463740 h 1918761"/>
              <a:gd name="connsiteX0" fmla="*/ 21042628 w 21392398"/>
              <a:gd name="connsiteY0" fmla="*/ 1463740 h 1919785"/>
              <a:gd name="connsiteX1" fmla="*/ 19724936 w 21392398"/>
              <a:gd name="connsiteY1" fmla="*/ 1874877 h 1919785"/>
              <a:gd name="connsiteX2" fmla="*/ 5034403 w 21392398"/>
              <a:gd name="connsiteY2" fmla="*/ 1913522 h 1919785"/>
              <a:gd name="connsiteX3" fmla="*/ 3150853 w 21392398"/>
              <a:gd name="connsiteY3" fmla="*/ 1066279 h 1919785"/>
              <a:gd name="connsiteX4" fmla="*/ 370645 w 21392398"/>
              <a:gd name="connsiteY4" fmla="*/ 914190 h 1919785"/>
              <a:gd name="connsiteX5" fmla="*/ 225533 w 21392398"/>
              <a:gd name="connsiteY5" fmla="*/ 103581 h 1919785"/>
              <a:gd name="connsiteX6" fmla="*/ 2193102 w 21392398"/>
              <a:gd name="connsiteY6" fmla="*/ 19293 h 1919785"/>
              <a:gd name="connsiteX7" fmla="*/ 3659188 w 21392398"/>
              <a:gd name="connsiteY7" fmla="*/ 181416 h 1919785"/>
              <a:gd name="connsiteX8" fmla="*/ 4124386 w 21392398"/>
              <a:gd name="connsiteY8" fmla="*/ 974320 h 1919785"/>
              <a:gd name="connsiteX9" fmla="*/ 19595358 w 21392398"/>
              <a:gd name="connsiteY9" fmla="*/ 1008360 h 1919785"/>
              <a:gd name="connsiteX10" fmla="*/ 21042628 w 21392398"/>
              <a:gd name="connsiteY10" fmla="*/ 1463740 h 1919785"/>
              <a:gd name="connsiteX0" fmla="*/ 21042628 w 21196782"/>
              <a:gd name="connsiteY0" fmla="*/ 1463740 h 1964828"/>
              <a:gd name="connsiteX1" fmla="*/ 19344348 w 21196782"/>
              <a:gd name="connsiteY1" fmla="*/ 1826572 h 1964828"/>
              <a:gd name="connsiteX2" fmla="*/ 5034403 w 21196782"/>
              <a:gd name="connsiteY2" fmla="*/ 1913522 h 1964828"/>
              <a:gd name="connsiteX3" fmla="*/ 3150853 w 21196782"/>
              <a:gd name="connsiteY3" fmla="*/ 1066279 h 1964828"/>
              <a:gd name="connsiteX4" fmla="*/ 370645 w 21196782"/>
              <a:gd name="connsiteY4" fmla="*/ 914190 h 1964828"/>
              <a:gd name="connsiteX5" fmla="*/ 225533 w 21196782"/>
              <a:gd name="connsiteY5" fmla="*/ 103581 h 1964828"/>
              <a:gd name="connsiteX6" fmla="*/ 2193102 w 21196782"/>
              <a:gd name="connsiteY6" fmla="*/ 19293 h 1964828"/>
              <a:gd name="connsiteX7" fmla="*/ 3659188 w 21196782"/>
              <a:gd name="connsiteY7" fmla="*/ 181416 h 1964828"/>
              <a:gd name="connsiteX8" fmla="*/ 4124386 w 21196782"/>
              <a:gd name="connsiteY8" fmla="*/ 974320 h 1964828"/>
              <a:gd name="connsiteX9" fmla="*/ 19595358 w 21196782"/>
              <a:gd name="connsiteY9" fmla="*/ 1008360 h 1964828"/>
              <a:gd name="connsiteX10" fmla="*/ 21042628 w 21196782"/>
              <a:gd name="connsiteY10" fmla="*/ 1463740 h 1964828"/>
              <a:gd name="connsiteX0" fmla="*/ 21042628 w 21224637"/>
              <a:gd name="connsiteY0" fmla="*/ 1463740 h 1951276"/>
              <a:gd name="connsiteX1" fmla="*/ 19344348 w 21224637"/>
              <a:gd name="connsiteY1" fmla="*/ 1826572 h 1951276"/>
              <a:gd name="connsiteX2" fmla="*/ 5034403 w 21224637"/>
              <a:gd name="connsiteY2" fmla="*/ 1913522 h 1951276"/>
              <a:gd name="connsiteX3" fmla="*/ 3150853 w 21224637"/>
              <a:gd name="connsiteY3" fmla="*/ 1066279 h 1951276"/>
              <a:gd name="connsiteX4" fmla="*/ 370645 w 21224637"/>
              <a:gd name="connsiteY4" fmla="*/ 914190 h 1951276"/>
              <a:gd name="connsiteX5" fmla="*/ 225533 w 21224637"/>
              <a:gd name="connsiteY5" fmla="*/ 103581 h 1951276"/>
              <a:gd name="connsiteX6" fmla="*/ 2193102 w 21224637"/>
              <a:gd name="connsiteY6" fmla="*/ 19293 h 1951276"/>
              <a:gd name="connsiteX7" fmla="*/ 3659188 w 21224637"/>
              <a:gd name="connsiteY7" fmla="*/ 181416 h 1951276"/>
              <a:gd name="connsiteX8" fmla="*/ 4124386 w 21224637"/>
              <a:gd name="connsiteY8" fmla="*/ 974320 h 1951276"/>
              <a:gd name="connsiteX9" fmla="*/ 19595358 w 21224637"/>
              <a:gd name="connsiteY9" fmla="*/ 1008360 h 1951276"/>
              <a:gd name="connsiteX10" fmla="*/ 21042628 w 21224637"/>
              <a:gd name="connsiteY10" fmla="*/ 1463740 h 1951276"/>
              <a:gd name="connsiteX0" fmla="*/ 21042628 w 21045263"/>
              <a:gd name="connsiteY0" fmla="*/ 1463740 h 1950676"/>
              <a:gd name="connsiteX1" fmla="*/ 19344348 w 21045263"/>
              <a:gd name="connsiteY1" fmla="*/ 1826572 h 1950676"/>
              <a:gd name="connsiteX2" fmla="*/ 5034403 w 21045263"/>
              <a:gd name="connsiteY2" fmla="*/ 1913522 h 1950676"/>
              <a:gd name="connsiteX3" fmla="*/ 3150853 w 21045263"/>
              <a:gd name="connsiteY3" fmla="*/ 1066279 h 1950676"/>
              <a:gd name="connsiteX4" fmla="*/ 370645 w 21045263"/>
              <a:gd name="connsiteY4" fmla="*/ 914190 h 1950676"/>
              <a:gd name="connsiteX5" fmla="*/ 225533 w 21045263"/>
              <a:gd name="connsiteY5" fmla="*/ 103581 h 1950676"/>
              <a:gd name="connsiteX6" fmla="*/ 2193102 w 21045263"/>
              <a:gd name="connsiteY6" fmla="*/ 19293 h 1950676"/>
              <a:gd name="connsiteX7" fmla="*/ 3659188 w 21045263"/>
              <a:gd name="connsiteY7" fmla="*/ 181416 h 1950676"/>
              <a:gd name="connsiteX8" fmla="*/ 4124386 w 21045263"/>
              <a:gd name="connsiteY8" fmla="*/ 974320 h 1950676"/>
              <a:gd name="connsiteX9" fmla="*/ 19595358 w 21045263"/>
              <a:gd name="connsiteY9" fmla="*/ 1008360 h 1950676"/>
              <a:gd name="connsiteX10" fmla="*/ 21042628 w 21045263"/>
              <a:gd name="connsiteY10" fmla="*/ 1463740 h 1950676"/>
              <a:gd name="connsiteX0" fmla="*/ 21042628 w 21045263"/>
              <a:gd name="connsiteY0" fmla="*/ 1463740 h 1913522"/>
              <a:gd name="connsiteX1" fmla="*/ 19344348 w 21045263"/>
              <a:gd name="connsiteY1" fmla="*/ 1826572 h 1913522"/>
              <a:gd name="connsiteX2" fmla="*/ 5034403 w 21045263"/>
              <a:gd name="connsiteY2" fmla="*/ 1913522 h 1913522"/>
              <a:gd name="connsiteX3" fmla="*/ 3150853 w 21045263"/>
              <a:gd name="connsiteY3" fmla="*/ 1066279 h 1913522"/>
              <a:gd name="connsiteX4" fmla="*/ 370645 w 21045263"/>
              <a:gd name="connsiteY4" fmla="*/ 914190 h 1913522"/>
              <a:gd name="connsiteX5" fmla="*/ 225533 w 21045263"/>
              <a:gd name="connsiteY5" fmla="*/ 103581 h 1913522"/>
              <a:gd name="connsiteX6" fmla="*/ 2193102 w 21045263"/>
              <a:gd name="connsiteY6" fmla="*/ 19293 h 1913522"/>
              <a:gd name="connsiteX7" fmla="*/ 3659188 w 21045263"/>
              <a:gd name="connsiteY7" fmla="*/ 181416 h 1913522"/>
              <a:gd name="connsiteX8" fmla="*/ 4124386 w 21045263"/>
              <a:gd name="connsiteY8" fmla="*/ 974320 h 1913522"/>
              <a:gd name="connsiteX9" fmla="*/ 19595358 w 21045263"/>
              <a:gd name="connsiteY9" fmla="*/ 1008360 h 1913522"/>
              <a:gd name="connsiteX10" fmla="*/ 21042628 w 21045263"/>
              <a:gd name="connsiteY10" fmla="*/ 1463740 h 1913522"/>
              <a:gd name="connsiteX0" fmla="*/ 21042628 w 21195262"/>
              <a:gd name="connsiteY0" fmla="*/ 1463740 h 1866165"/>
              <a:gd name="connsiteX1" fmla="*/ 19344348 w 21195262"/>
              <a:gd name="connsiteY1" fmla="*/ 1826572 h 1866165"/>
              <a:gd name="connsiteX2" fmla="*/ 5063681 w 21195262"/>
              <a:gd name="connsiteY2" fmla="*/ 1865215 h 1866165"/>
              <a:gd name="connsiteX3" fmla="*/ 3150853 w 21195262"/>
              <a:gd name="connsiteY3" fmla="*/ 1066279 h 1866165"/>
              <a:gd name="connsiteX4" fmla="*/ 370645 w 21195262"/>
              <a:gd name="connsiteY4" fmla="*/ 914190 h 1866165"/>
              <a:gd name="connsiteX5" fmla="*/ 225533 w 21195262"/>
              <a:gd name="connsiteY5" fmla="*/ 103581 h 1866165"/>
              <a:gd name="connsiteX6" fmla="*/ 2193102 w 21195262"/>
              <a:gd name="connsiteY6" fmla="*/ 19293 h 1866165"/>
              <a:gd name="connsiteX7" fmla="*/ 3659188 w 21195262"/>
              <a:gd name="connsiteY7" fmla="*/ 181416 h 1866165"/>
              <a:gd name="connsiteX8" fmla="*/ 4124386 w 21195262"/>
              <a:gd name="connsiteY8" fmla="*/ 974320 h 1866165"/>
              <a:gd name="connsiteX9" fmla="*/ 19595358 w 21195262"/>
              <a:gd name="connsiteY9" fmla="*/ 1008360 h 1866165"/>
              <a:gd name="connsiteX10" fmla="*/ 21042628 w 21195262"/>
              <a:gd name="connsiteY10" fmla="*/ 1463740 h 1866165"/>
              <a:gd name="connsiteX0" fmla="*/ 21042628 w 21195262"/>
              <a:gd name="connsiteY0" fmla="*/ 1463740 h 1866165"/>
              <a:gd name="connsiteX1" fmla="*/ 19344348 w 21195262"/>
              <a:gd name="connsiteY1" fmla="*/ 1826572 h 1866165"/>
              <a:gd name="connsiteX2" fmla="*/ 5063681 w 21195262"/>
              <a:gd name="connsiteY2" fmla="*/ 1865215 h 1866165"/>
              <a:gd name="connsiteX3" fmla="*/ 3150853 w 21195262"/>
              <a:gd name="connsiteY3" fmla="*/ 1066279 h 1866165"/>
              <a:gd name="connsiteX4" fmla="*/ 370645 w 21195262"/>
              <a:gd name="connsiteY4" fmla="*/ 914190 h 1866165"/>
              <a:gd name="connsiteX5" fmla="*/ 225533 w 21195262"/>
              <a:gd name="connsiteY5" fmla="*/ 103581 h 1866165"/>
              <a:gd name="connsiteX6" fmla="*/ 2193102 w 21195262"/>
              <a:gd name="connsiteY6" fmla="*/ 19293 h 1866165"/>
              <a:gd name="connsiteX7" fmla="*/ 3659188 w 21195262"/>
              <a:gd name="connsiteY7" fmla="*/ 181416 h 1866165"/>
              <a:gd name="connsiteX8" fmla="*/ 4124386 w 21195262"/>
              <a:gd name="connsiteY8" fmla="*/ 974320 h 1866165"/>
              <a:gd name="connsiteX9" fmla="*/ 19595358 w 21195262"/>
              <a:gd name="connsiteY9" fmla="*/ 1008360 h 1866165"/>
              <a:gd name="connsiteX10" fmla="*/ 21042628 w 21195262"/>
              <a:gd name="connsiteY10" fmla="*/ 1463740 h 1866165"/>
              <a:gd name="connsiteX0" fmla="*/ 21042628 w 21045263"/>
              <a:gd name="connsiteY0" fmla="*/ 1463740 h 1865266"/>
              <a:gd name="connsiteX1" fmla="*/ 19344348 w 21045263"/>
              <a:gd name="connsiteY1" fmla="*/ 1826572 h 1865266"/>
              <a:gd name="connsiteX2" fmla="*/ 5063681 w 21045263"/>
              <a:gd name="connsiteY2" fmla="*/ 1865215 h 1865266"/>
              <a:gd name="connsiteX3" fmla="*/ 3150853 w 21045263"/>
              <a:gd name="connsiteY3" fmla="*/ 1066279 h 1865266"/>
              <a:gd name="connsiteX4" fmla="*/ 370645 w 21045263"/>
              <a:gd name="connsiteY4" fmla="*/ 914190 h 1865266"/>
              <a:gd name="connsiteX5" fmla="*/ 225533 w 21045263"/>
              <a:gd name="connsiteY5" fmla="*/ 103581 h 1865266"/>
              <a:gd name="connsiteX6" fmla="*/ 2193102 w 21045263"/>
              <a:gd name="connsiteY6" fmla="*/ 19293 h 1865266"/>
              <a:gd name="connsiteX7" fmla="*/ 3659188 w 21045263"/>
              <a:gd name="connsiteY7" fmla="*/ 181416 h 1865266"/>
              <a:gd name="connsiteX8" fmla="*/ 4124386 w 21045263"/>
              <a:gd name="connsiteY8" fmla="*/ 974320 h 1865266"/>
              <a:gd name="connsiteX9" fmla="*/ 19595358 w 21045263"/>
              <a:gd name="connsiteY9" fmla="*/ 1008360 h 1865266"/>
              <a:gd name="connsiteX10" fmla="*/ 21042628 w 21045263"/>
              <a:gd name="connsiteY10" fmla="*/ 1463740 h 1865266"/>
              <a:gd name="connsiteX0" fmla="*/ 21042628 w 21063841"/>
              <a:gd name="connsiteY0" fmla="*/ 1463740 h 1929335"/>
              <a:gd name="connsiteX1" fmla="*/ 19812765 w 21063841"/>
              <a:gd name="connsiteY1" fmla="*/ 1855556 h 1929335"/>
              <a:gd name="connsiteX2" fmla="*/ 5063681 w 21063841"/>
              <a:gd name="connsiteY2" fmla="*/ 1865215 h 1929335"/>
              <a:gd name="connsiteX3" fmla="*/ 3150853 w 21063841"/>
              <a:gd name="connsiteY3" fmla="*/ 1066279 h 1929335"/>
              <a:gd name="connsiteX4" fmla="*/ 370645 w 21063841"/>
              <a:gd name="connsiteY4" fmla="*/ 914190 h 1929335"/>
              <a:gd name="connsiteX5" fmla="*/ 225533 w 21063841"/>
              <a:gd name="connsiteY5" fmla="*/ 103581 h 1929335"/>
              <a:gd name="connsiteX6" fmla="*/ 2193102 w 21063841"/>
              <a:gd name="connsiteY6" fmla="*/ 19293 h 1929335"/>
              <a:gd name="connsiteX7" fmla="*/ 3659188 w 21063841"/>
              <a:gd name="connsiteY7" fmla="*/ 181416 h 1929335"/>
              <a:gd name="connsiteX8" fmla="*/ 4124386 w 21063841"/>
              <a:gd name="connsiteY8" fmla="*/ 974320 h 1929335"/>
              <a:gd name="connsiteX9" fmla="*/ 19595358 w 21063841"/>
              <a:gd name="connsiteY9" fmla="*/ 1008360 h 1929335"/>
              <a:gd name="connsiteX10" fmla="*/ 21042628 w 21063841"/>
              <a:gd name="connsiteY10" fmla="*/ 1463740 h 1929335"/>
              <a:gd name="connsiteX0" fmla="*/ 21042628 w 21046036"/>
              <a:gd name="connsiteY0" fmla="*/ 1463740 h 1932740"/>
              <a:gd name="connsiteX1" fmla="*/ 19812765 w 21046036"/>
              <a:gd name="connsiteY1" fmla="*/ 1855556 h 1932740"/>
              <a:gd name="connsiteX2" fmla="*/ 5063681 w 21046036"/>
              <a:gd name="connsiteY2" fmla="*/ 1865215 h 1932740"/>
              <a:gd name="connsiteX3" fmla="*/ 3150853 w 21046036"/>
              <a:gd name="connsiteY3" fmla="*/ 1066279 h 1932740"/>
              <a:gd name="connsiteX4" fmla="*/ 370645 w 21046036"/>
              <a:gd name="connsiteY4" fmla="*/ 914190 h 1932740"/>
              <a:gd name="connsiteX5" fmla="*/ 225533 w 21046036"/>
              <a:gd name="connsiteY5" fmla="*/ 103581 h 1932740"/>
              <a:gd name="connsiteX6" fmla="*/ 2193102 w 21046036"/>
              <a:gd name="connsiteY6" fmla="*/ 19293 h 1932740"/>
              <a:gd name="connsiteX7" fmla="*/ 3659188 w 21046036"/>
              <a:gd name="connsiteY7" fmla="*/ 181416 h 1932740"/>
              <a:gd name="connsiteX8" fmla="*/ 4124386 w 21046036"/>
              <a:gd name="connsiteY8" fmla="*/ 974320 h 1932740"/>
              <a:gd name="connsiteX9" fmla="*/ 19595358 w 21046036"/>
              <a:gd name="connsiteY9" fmla="*/ 1008360 h 1932740"/>
              <a:gd name="connsiteX10" fmla="*/ 21042628 w 21046036"/>
              <a:gd name="connsiteY10" fmla="*/ 1463740 h 1932740"/>
              <a:gd name="connsiteX0" fmla="*/ 21042628 w 21042721"/>
              <a:gd name="connsiteY0" fmla="*/ 1463740 h 1929032"/>
              <a:gd name="connsiteX1" fmla="*/ 19637108 w 21042721"/>
              <a:gd name="connsiteY1" fmla="*/ 1845894 h 1929032"/>
              <a:gd name="connsiteX2" fmla="*/ 5063681 w 21042721"/>
              <a:gd name="connsiteY2" fmla="*/ 1865215 h 1929032"/>
              <a:gd name="connsiteX3" fmla="*/ 3150853 w 21042721"/>
              <a:gd name="connsiteY3" fmla="*/ 1066279 h 1929032"/>
              <a:gd name="connsiteX4" fmla="*/ 370645 w 21042721"/>
              <a:gd name="connsiteY4" fmla="*/ 914190 h 1929032"/>
              <a:gd name="connsiteX5" fmla="*/ 225533 w 21042721"/>
              <a:gd name="connsiteY5" fmla="*/ 103581 h 1929032"/>
              <a:gd name="connsiteX6" fmla="*/ 2193102 w 21042721"/>
              <a:gd name="connsiteY6" fmla="*/ 19293 h 1929032"/>
              <a:gd name="connsiteX7" fmla="*/ 3659188 w 21042721"/>
              <a:gd name="connsiteY7" fmla="*/ 181416 h 1929032"/>
              <a:gd name="connsiteX8" fmla="*/ 4124386 w 21042721"/>
              <a:gd name="connsiteY8" fmla="*/ 974320 h 1929032"/>
              <a:gd name="connsiteX9" fmla="*/ 19595358 w 21042721"/>
              <a:gd name="connsiteY9" fmla="*/ 1008360 h 1929032"/>
              <a:gd name="connsiteX10" fmla="*/ 21042628 w 21042721"/>
              <a:gd name="connsiteY10" fmla="*/ 1463740 h 1929032"/>
              <a:gd name="connsiteX0" fmla="*/ 21042628 w 21043652"/>
              <a:gd name="connsiteY0" fmla="*/ 1463740 h 1929032"/>
              <a:gd name="connsiteX1" fmla="*/ 19724937 w 21043652"/>
              <a:gd name="connsiteY1" fmla="*/ 1845894 h 1929032"/>
              <a:gd name="connsiteX2" fmla="*/ 5063681 w 21043652"/>
              <a:gd name="connsiteY2" fmla="*/ 1865215 h 1929032"/>
              <a:gd name="connsiteX3" fmla="*/ 3150853 w 21043652"/>
              <a:gd name="connsiteY3" fmla="*/ 1066279 h 1929032"/>
              <a:gd name="connsiteX4" fmla="*/ 370645 w 21043652"/>
              <a:gd name="connsiteY4" fmla="*/ 914190 h 1929032"/>
              <a:gd name="connsiteX5" fmla="*/ 225533 w 21043652"/>
              <a:gd name="connsiteY5" fmla="*/ 103581 h 1929032"/>
              <a:gd name="connsiteX6" fmla="*/ 2193102 w 21043652"/>
              <a:gd name="connsiteY6" fmla="*/ 19293 h 1929032"/>
              <a:gd name="connsiteX7" fmla="*/ 3659188 w 21043652"/>
              <a:gd name="connsiteY7" fmla="*/ 181416 h 1929032"/>
              <a:gd name="connsiteX8" fmla="*/ 4124386 w 21043652"/>
              <a:gd name="connsiteY8" fmla="*/ 974320 h 1929032"/>
              <a:gd name="connsiteX9" fmla="*/ 19595358 w 21043652"/>
              <a:gd name="connsiteY9" fmla="*/ 1008360 h 1929032"/>
              <a:gd name="connsiteX10" fmla="*/ 21042628 w 21043652"/>
              <a:gd name="connsiteY10" fmla="*/ 1463740 h 1929032"/>
              <a:gd name="connsiteX0" fmla="*/ 21042630 w 21390569"/>
              <a:gd name="connsiteY0" fmla="*/ 1405774 h 1936600"/>
              <a:gd name="connsiteX1" fmla="*/ 19724937 w 21390569"/>
              <a:gd name="connsiteY1" fmla="*/ 1845894 h 1936600"/>
              <a:gd name="connsiteX2" fmla="*/ 5063681 w 21390569"/>
              <a:gd name="connsiteY2" fmla="*/ 1865215 h 1936600"/>
              <a:gd name="connsiteX3" fmla="*/ 3150853 w 21390569"/>
              <a:gd name="connsiteY3" fmla="*/ 1066279 h 1936600"/>
              <a:gd name="connsiteX4" fmla="*/ 370645 w 21390569"/>
              <a:gd name="connsiteY4" fmla="*/ 914190 h 1936600"/>
              <a:gd name="connsiteX5" fmla="*/ 225533 w 21390569"/>
              <a:gd name="connsiteY5" fmla="*/ 103581 h 1936600"/>
              <a:gd name="connsiteX6" fmla="*/ 2193102 w 21390569"/>
              <a:gd name="connsiteY6" fmla="*/ 19293 h 1936600"/>
              <a:gd name="connsiteX7" fmla="*/ 3659188 w 21390569"/>
              <a:gd name="connsiteY7" fmla="*/ 181416 h 1936600"/>
              <a:gd name="connsiteX8" fmla="*/ 4124386 w 21390569"/>
              <a:gd name="connsiteY8" fmla="*/ 974320 h 1936600"/>
              <a:gd name="connsiteX9" fmla="*/ 19595358 w 21390569"/>
              <a:gd name="connsiteY9" fmla="*/ 1008360 h 1936600"/>
              <a:gd name="connsiteX10" fmla="*/ 21042630 w 21390569"/>
              <a:gd name="connsiteY10" fmla="*/ 1405774 h 1936600"/>
              <a:gd name="connsiteX0" fmla="*/ 21042630 w 21392394"/>
              <a:gd name="connsiteY0" fmla="*/ 1405774 h 1936600"/>
              <a:gd name="connsiteX1" fmla="*/ 19724937 w 21392394"/>
              <a:gd name="connsiteY1" fmla="*/ 1845894 h 1936600"/>
              <a:gd name="connsiteX2" fmla="*/ 5063681 w 21392394"/>
              <a:gd name="connsiteY2" fmla="*/ 1865215 h 1936600"/>
              <a:gd name="connsiteX3" fmla="*/ 3150853 w 21392394"/>
              <a:gd name="connsiteY3" fmla="*/ 1066279 h 1936600"/>
              <a:gd name="connsiteX4" fmla="*/ 370645 w 21392394"/>
              <a:gd name="connsiteY4" fmla="*/ 914190 h 1936600"/>
              <a:gd name="connsiteX5" fmla="*/ 225533 w 21392394"/>
              <a:gd name="connsiteY5" fmla="*/ 103581 h 1936600"/>
              <a:gd name="connsiteX6" fmla="*/ 2193102 w 21392394"/>
              <a:gd name="connsiteY6" fmla="*/ 19293 h 1936600"/>
              <a:gd name="connsiteX7" fmla="*/ 3659188 w 21392394"/>
              <a:gd name="connsiteY7" fmla="*/ 181416 h 1936600"/>
              <a:gd name="connsiteX8" fmla="*/ 4124386 w 21392394"/>
              <a:gd name="connsiteY8" fmla="*/ 974320 h 1936600"/>
              <a:gd name="connsiteX9" fmla="*/ 19566088 w 21392394"/>
              <a:gd name="connsiteY9" fmla="*/ 950396 h 1936600"/>
              <a:gd name="connsiteX10" fmla="*/ 21042630 w 21392394"/>
              <a:gd name="connsiteY10" fmla="*/ 1405774 h 1936600"/>
              <a:gd name="connsiteX0" fmla="*/ 21042630 w 21392394"/>
              <a:gd name="connsiteY0" fmla="*/ 1405774 h 1936600"/>
              <a:gd name="connsiteX1" fmla="*/ 19724937 w 21392394"/>
              <a:gd name="connsiteY1" fmla="*/ 1845894 h 1936600"/>
              <a:gd name="connsiteX2" fmla="*/ 5063681 w 21392394"/>
              <a:gd name="connsiteY2" fmla="*/ 1865215 h 1936600"/>
              <a:gd name="connsiteX3" fmla="*/ 3150853 w 21392394"/>
              <a:gd name="connsiteY3" fmla="*/ 1066279 h 1936600"/>
              <a:gd name="connsiteX4" fmla="*/ 370645 w 21392394"/>
              <a:gd name="connsiteY4" fmla="*/ 914190 h 1936600"/>
              <a:gd name="connsiteX5" fmla="*/ 225533 w 21392394"/>
              <a:gd name="connsiteY5" fmla="*/ 103581 h 1936600"/>
              <a:gd name="connsiteX6" fmla="*/ 2193102 w 21392394"/>
              <a:gd name="connsiteY6" fmla="*/ 19293 h 1936600"/>
              <a:gd name="connsiteX7" fmla="*/ 3659188 w 21392394"/>
              <a:gd name="connsiteY7" fmla="*/ 181416 h 1936600"/>
              <a:gd name="connsiteX8" fmla="*/ 4124386 w 21392394"/>
              <a:gd name="connsiteY8" fmla="*/ 974320 h 1936600"/>
              <a:gd name="connsiteX9" fmla="*/ 19566088 w 21392394"/>
              <a:gd name="connsiteY9" fmla="*/ 950396 h 1936600"/>
              <a:gd name="connsiteX10" fmla="*/ 21042630 w 21392394"/>
              <a:gd name="connsiteY10" fmla="*/ 1405774 h 1936600"/>
              <a:gd name="connsiteX0" fmla="*/ 21042630 w 21048811"/>
              <a:gd name="connsiteY0" fmla="*/ 1405774 h 1911527"/>
              <a:gd name="connsiteX1" fmla="*/ 19724937 w 21048811"/>
              <a:gd name="connsiteY1" fmla="*/ 1845894 h 1911527"/>
              <a:gd name="connsiteX2" fmla="*/ 5063681 w 21048811"/>
              <a:gd name="connsiteY2" fmla="*/ 1865215 h 1911527"/>
              <a:gd name="connsiteX3" fmla="*/ 3150853 w 21048811"/>
              <a:gd name="connsiteY3" fmla="*/ 1066279 h 1911527"/>
              <a:gd name="connsiteX4" fmla="*/ 370645 w 21048811"/>
              <a:gd name="connsiteY4" fmla="*/ 914190 h 1911527"/>
              <a:gd name="connsiteX5" fmla="*/ 225533 w 21048811"/>
              <a:gd name="connsiteY5" fmla="*/ 103581 h 1911527"/>
              <a:gd name="connsiteX6" fmla="*/ 2193102 w 21048811"/>
              <a:gd name="connsiteY6" fmla="*/ 19293 h 1911527"/>
              <a:gd name="connsiteX7" fmla="*/ 3659188 w 21048811"/>
              <a:gd name="connsiteY7" fmla="*/ 181416 h 1911527"/>
              <a:gd name="connsiteX8" fmla="*/ 4124386 w 21048811"/>
              <a:gd name="connsiteY8" fmla="*/ 974320 h 1911527"/>
              <a:gd name="connsiteX9" fmla="*/ 19566088 w 21048811"/>
              <a:gd name="connsiteY9" fmla="*/ 950396 h 1911527"/>
              <a:gd name="connsiteX10" fmla="*/ 21042630 w 21048811"/>
              <a:gd name="connsiteY10" fmla="*/ 1405774 h 1911527"/>
              <a:gd name="connsiteX0" fmla="*/ 21042630 w 21048811"/>
              <a:gd name="connsiteY0" fmla="*/ 1405774 h 1918077"/>
              <a:gd name="connsiteX1" fmla="*/ 19724937 w 21048811"/>
              <a:gd name="connsiteY1" fmla="*/ 1845894 h 1918077"/>
              <a:gd name="connsiteX2" fmla="*/ 5063681 w 21048811"/>
              <a:gd name="connsiteY2" fmla="*/ 1865215 h 1918077"/>
              <a:gd name="connsiteX3" fmla="*/ 3150853 w 21048811"/>
              <a:gd name="connsiteY3" fmla="*/ 1066279 h 1918077"/>
              <a:gd name="connsiteX4" fmla="*/ 370645 w 21048811"/>
              <a:gd name="connsiteY4" fmla="*/ 914190 h 1918077"/>
              <a:gd name="connsiteX5" fmla="*/ 225533 w 21048811"/>
              <a:gd name="connsiteY5" fmla="*/ 103581 h 1918077"/>
              <a:gd name="connsiteX6" fmla="*/ 2193102 w 21048811"/>
              <a:gd name="connsiteY6" fmla="*/ 19293 h 1918077"/>
              <a:gd name="connsiteX7" fmla="*/ 3659188 w 21048811"/>
              <a:gd name="connsiteY7" fmla="*/ 181416 h 1918077"/>
              <a:gd name="connsiteX8" fmla="*/ 4124386 w 21048811"/>
              <a:gd name="connsiteY8" fmla="*/ 974320 h 1918077"/>
              <a:gd name="connsiteX9" fmla="*/ 19566088 w 21048811"/>
              <a:gd name="connsiteY9" fmla="*/ 950396 h 1918077"/>
              <a:gd name="connsiteX10" fmla="*/ 21042630 w 21048811"/>
              <a:gd name="connsiteY10" fmla="*/ 1405774 h 1918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1048811" h="1918077">
                <a:moveTo>
                  <a:pt x="21042630" y="1405774"/>
                </a:moveTo>
                <a:cubicBezTo>
                  <a:pt x="21069105" y="1555024"/>
                  <a:pt x="21070680" y="1846609"/>
                  <a:pt x="19724937" y="1845894"/>
                </a:cubicBezTo>
                <a:cubicBezTo>
                  <a:pt x="17060679" y="1844478"/>
                  <a:pt x="7826028" y="1995151"/>
                  <a:pt x="5063681" y="1865215"/>
                </a:cubicBezTo>
                <a:cubicBezTo>
                  <a:pt x="2301334" y="1735279"/>
                  <a:pt x="3185793" y="1060482"/>
                  <a:pt x="3150853" y="1066279"/>
                </a:cubicBezTo>
                <a:cubicBezTo>
                  <a:pt x="2743484" y="923305"/>
                  <a:pt x="858198" y="1074640"/>
                  <a:pt x="370645" y="914190"/>
                </a:cubicBezTo>
                <a:cubicBezTo>
                  <a:pt x="-116908" y="753740"/>
                  <a:pt x="-78210" y="252731"/>
                  <a:pt x="225533" y="103581"/>
                </a:cubicBezTo>
                <a:cubicBezTo>
                  <a:pt x="529276" y="-45569"/>
                  <a:pt x="1620826" y="6321"/>
                  <a:pt x="2193102" y="19293"/>
                </a:cubicBezTo>
                <a:cubicBezTo>
                  <a:pt x="2765378" y="32265"/>
                  <a:pt x="3337307" y="22245"/>
                  <a:pt x="3659188" y="181416"/>
                </a:cubicBezTo>
                <a:cubicBezTo>
                  <a:pt x="3981069" y="340587"/>
                  <a:pt x="3861177" y="522467"/>
                  <a:pt x="4124386" y="974320"/>
                </a:cubicBezTo>
                <a:lnTo>
                  <a:pt x="19566088" y="950396"/>
                </a:lnTo>
                <a:cubicBezTo>
                  <a:pt x="21009824" y="964339"/>
                  <a:pt x="21016155" y="1256524"/>
                  <a:pt x="21042630" y="1405774"/>
                </a:cubicBezTo>
                <a:close/>
              </a:path>
            </a:pathLst>
          </a:custGeom>
          <a:noFill/>
          <a:ln w="38100" cap="flat" cmpd="sng" algn="ctr">
            <a:solidFill>
              <a:srgbClr val="3399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190" name="Line 5">
            <a:extLst>
              <a:ext uri="{FF2B5EF4-FFF2-40B4-BE49-F238E27FC236}">
                <a16:creationId xmlns:a16="http://schemas.microsoft.com/office/drawing/2014/main" id="{15A2918D-7D4D-4863-8CED-D0DAE45D50F7}"/>
              </a:ext>
            </a:extLst>
          </p:cNvPr>
          <p:cNvSpPr>
            <a:spLocks noChangeShapeType="1"/>
          </p:cNvSpPr>
          <p:nvPr/>
        </p:nvSpPr>
        <p:spPr bwMode="auto">
          <a:xfrm>
            <a:off x="2619166" y="5436133"/>
            <a:ext cx="273423" cy="91525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91" name="AutoShape 3">
            <a:extLst>
              <a:ext uri="{FF2B5EF4-FFF2-40B4-BE49-F238E27FC236}">
                <a16:creationId xmlns:a16="http://schemas.microsoft.com/office/drawing/2014/main" id="{E78775EE-7FEB-4120-BC8E-B06F804EDD1F}"/>
              </a:ext>
            </a:extLst>
          </p:cNvPr>
          <p:cNvSpPr>
            <a:spLocks noChangeArrowheads="1"/>
          </p:cNvSpPr>
          <p:nvPr/>
        </p:nvSpPr>
        <p:spPr bwMode="auto">
          <a:xfrm>
            <a:off x="1333224" y="6398422"/>
            <a:ext cx="1045343"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92" name="フリーフォーム 99">
            <a:extLst>
              <a:ext uri="{FF2B5EF4-FFF2-40B4-BE49-F238E27FC236}">
                <a16:creationId xmlns:a16="http://schemas.microsoft.com/office/drawing/2014/main" id="{141255C3-C906-4BD8-B714-3395DC70D785}"/>
              </a:ext>
            </a:extLst>
          </p:cNvPr>
          <p:cNvSpPr>
            <a:spLocks/>
          </p:cNvSpPr>
          <p:nvPr/>
        </p:nvSpPr>
        <p:spPr bwMode="auto">
          <a:xfrm flipV="1">
            <a:off x="2270845" y="6345269"/>
            <a:ext cx="4523625" cy="136608"/>
          </a:xfrm>
          <a:custGeom>
            <a:avLst/>
            <a:gdLst>
              <a:gd name="T0" fmla="*/ 0 w 1451610"/>
              <a:gd name="T1" fmla="*/ 11379 h 344805"/>
              <a:gd name="T2" fmla="*/ 376365 w 1451610"/>
              <a:gd name="T3" fmla="*/ 284439 h 344805"/>
              <a:gd name="T4" fmla="*/ 1026452 w 1451610"/>
              <a:gd name="T5" fmla="*/ 295817 h 344805"/>
              <a:gd name="T6" fmla="*/ 1448438 w 1451610"/>
              <a:gd name="T7" fmla="*/ 0 h 3448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610" h="344805">
                <a:moveTo>
                  <a:pt x="0" y="11430"/>
                </a:moveTo>
                <a:cubicBezTo>
                  <a:pt x="102870" y="124777"/>
                  <a:pt x="205740" y="238125"/>
                  <a:pt x="377190" y="285750"/>
                </a:cubicBezTo>
                <a:cubicBezTo>
                  <a:pt x="548640" y="333375"/>
                  <a:pt x="849630" y="344805"/>
                  <a:pt x="1028700" y="297180"/>
                </a:cubicBezTo>
                <a:cubicBezTo>
                  <a:pt x="1207770" y="249555"/>
                  <a:pt x="1329690" y="124777"/>
                  <a:pt x="1451610" y="0"/>
                </a:cubicBezTo>
              </a:path>
            </a:pathLst>
          </a:custGeom>
          <a:noFill/>
          <a:ln w="57150" cap="flat" cmpd="sng" algn="ctr">
            <a:solidFill>
              <a:srgbClr val="00B0F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68" name="AutoShape 3">
            <a:extLst>
              <a:ext uri="{FF2B5EF4-FFF2-40B4-BE49-F238E27FC236}">
                <a16:creationId xmlns:a16="http://schemas.microsoft.com/office/drawing/2014/main" id="{87514C43-C448-472A-A603-4A8038DE03D1}"/>
              </a:ext>
            </a:extLst>
          </p:cNvPr>
          <p:cNvSpPr>
            <a:spLocks noChangeArrowheads="1"/>
          </p:cNvSpPr>
          <p:nvPr/>
        </p:nvSpPr>
        <p:spPr bwMode="auto">
          <a:xfrm>
            <a:off x="7759960" y="2078345"/>
            <a:ext cx="1301001"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93" name="Line 5">
            <a:extLst>
              <a:ext uri="{FF2B5EF4-FFF2-40B4-BE49-F238E27FC236}">
                <a16:creationId xmlns:a16="http://schemas.microsoft.com/office/drawing/2014/main" id="{01363E79-1666-4618-AD54-7046EEAC5DAA}"/>
              </a:ext>
            </a:extLst>
          </p:cNvPr>
          <p:cNvSpPr>
            <a:spLocks noChangeShapeType="1"/>
          </p:cNvSpPr>
          <p:nvPr/>
        </p:nvSpPr>
        <p:spPr bwMode="auto">
          <a:xfrm flipH="1">
            <a:off x="497542" y="2461427"/>
            <a:ext cx="8227244" cy="212771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95" name="AutoShape 10">
            <a:extLst>
              <a:ext uri="{FF2B5EF4-FFF2-40B4-BE49-F238E27FC236}">
                <a16:creationId xmlns:a16="http://schemas.microsoft.com/office/drawing/2014/main" id="{320DF967-44F8-40DF-807C-0996B8E2A97C}"/>
              </a:ext>
            </a:extLst>
          </p:cNvPr>
          <p:cNvSpPr>
            <a:spLocks noChangeArrowheads="1"/>
          </p:cNvSpPr>
          <p:nvPr/>
        </p:nvSpPr>
        <p:spPr bwMode="auto">
          <a:xfrm>
            <a:off x="-14048" y="6396693"/>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97" name="Line 13">
            <a:extLst>
              <a:ext uri="{FF2B5EF4-FFF2-40B4-BE49-F238E27FC236}">
                <a16:creationId xmlns:a16="http://schemas.microsoft.com/office/drawing/2014/main" id="{4BA9DCAF-710D-42B1-88F2-9D3FC7B85722}"/>
              </a:ext>
            </a:extLst>
          </p:cNvPr>
          <p:cNvSpPr>
            <a:spLocks noChangeShapeType="1"/>
          </p:cNvSpPr>
          <p:nvPr/>
        </p:nvSpPr>
        <p:spPr bwMode="auto">
          <a:xfrm flipV="1">
            <a:off x="428863" y="2461427"/>
            <a:ext cx="7475127" cy="3930010"/>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3917676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5"/>
                                        </p:tgtEl>
                                        <p:attrNameLst>
                                          <p:attrName>style.visibility</p:attrName>
                                        </p:attrNameLst>
                                      </p:cBhvr>
                                      <p:to>
                                        <p:strVal val="visible"/>
                                      </p:to>
                                    </p:set>
                                  </p:childTnLst>
                                </p:cTn>
                              </p:par>
                              <p:par>
                                <p:cTn id="13" presetID="35" presetClass="emph" presetSubtype="0" repeatCount="10000" fill="hold" grpId="1" nodeType="withEffect">
                                  <p:stCondLst>
                                    <p:cond delay="0"/>
                                  </p:stCondLst>
                                  <p:childTnLst>
                                    <p:anim calcmode="discrete" valueType="str">
                                      <p:cBhvr>
                                        <p:cTn id="14" dur="500" fill="hold"/>
                                        <p:tgtEl>
                                          <p:spTgt spid="195"/>
                                        </p:tgtEl>
                                        <p:attrNameLst>
                                          <p:attrName>style.visibility</p:attrName>
                                        </p:attrNameLst>
                                      </p:cBhvr>
                                      <p:tavLst>
                                        <p:tav tm="0">
                                          <p:val>
                                            <p:strVal val="hidden"/>
                                          </p:val>
                                        </p:tav>
                                        <p:tav tm="50000">
                                          <p:val>
                                            <p:strVal val="visible"/>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97"/>
                                        </p:tgtEl>
                                        <p:attrNameLst>
                                          <p:attrName>style.visibility</p:attrName>
                                        </p:attrNameLst>
                                      </p:cBhvr>
                                      <p:to>
                                        <p:strVal val="visible"/>
                                      </p:to>
                                    </p:set>
                                    <p:animEffect transition="in" filter="wipe(down)">
                                      <p:cBhvr>
                                        <p:cTn id="19" dur="500"/>
                                        <p:tgtEl>
                                          <p:spTgt spid="197"/>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68"/>
                                        </p:tgtEl>
                                        <p:attrNameLst>
                                          <p:attrName>style.visibility</p:attrName>
                                        </p:attrNameLst>
                                      </p:cBhvr>
                                      <p:to>
                                        <p:strVal val="visible"/>
                                      </p:to>
                                    </p:set>
                                  </p:childTnLst>
                                </p:cTn>
                              </p:par>
                              <p:par>
                                <p:cTn id="24" presetID="35" presetClass="emph" presetSubtype="0" repeatCount="10000" fill="hold" grpId="1" nodeType="withEffect">
                                  <p:stCondLst>
                                    <p:cond delay="0"/>
                                  </p:stCondLst>
                                  <p:childTnLst>
                                    <p:anim calcmode="discrete" valueType="str">
                                      <p:cBhvr>
                                        <p:cTn id="25" dur="500" fill="hold"/>
                                        <p:tgtEl>
                                          <p:spTgt spid="168"/>
                                        </p:tgtEl>
                                        <p:attrNameLst>
                                          <p:attrName>style.visibility</p:attrName>
                                        </p:attrNameLst>
                                      </p:cBhvr>
                                      <p:tavLst>
                                        <p:tav tm="0">
                                          <p:val>
                                            <p:strVal val="hidden"/>
                                          </p:val>
                                        </p:tav>
                                        <p:tav tm="50000">
                                          <p:val>
                                            <p:strVal val="visible"/>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93"/>
                                        </p:tgtEl>
                                        <p:attrNameLst>
                                          <p:attrName>style.visibility</p:attrName>
                                        </p:attrNameLst>
                                      </p:cBhvr>
                                      <p:to>
                                        <p:strVal val="visible"/>
                                      </p:to>
                                    </p:set>
                                    <p:animEffect transition="in" filter="wipe(up)">
                                      <p:cBhvr>
                                        <p:cTn id="30" dur="500"/>
                                        <p:tgtEl>
                                          <p:spTgt spid="193"/>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9"/>
                                        </p:tgtEl>
                                        <p:attrNameLst>
                                          <p:attrName>style.visibility</p:attrName>
                                        </p:attrNameLst>
                                      </p:cBhvr>
                                      <p:to>
                                        <p:strVal val="visible"/>
                                      </p:to>
                                    </p:set>
                                  </p:childTnLst>
                                </p:cTn>
                              </p:par>
                              <p:par>
                                <p:cTn id="35" presetID="35" presetClass="emph" presetSubtype="0" repeatCount="10000" fill="hold" grpId="1" nodeType="withEffect">
                                  <p:stCondLst>
                                    <p:cond delay="0"/>
                                  </p:stCondLst>
                                  <p:childTnLst>
                                    <p:anim calcmode="discrete" valueType="str">
                                      <p:cBhvr>
                                        <p:cTn id="36" dur="500" fill="hold"/>
                                        <p:tgtEl>
                                          <p:spTgt spid="189"/>
                                        </p:tgtEl>
                                        <p:attrNameLst>
                                          <p:attrName>style.visibility</p:attrName>
                                        </p:attrNameLst>
                                      </p:cBhvr>
                                      <p:tavLst>
                                        <p:tav tm="0">
                                          <p:val>
                                            <p:strVal val="hidden"/>
                                          </p:val>
                                        </p:tav>
                                        <p:tav tm="50000">
                                          <p:val>
                                            <p:strVal val="visible"/>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90"/>
                                        </p:tgtEl>
                                        <p:attrNameLst>
                                          <p:attrName>style.visibility</p:attrName>
                                        </p:attrNameLst>
                                      </p:cBhvr>
                                      <p:to>
                                        <p:strVal val="visible"/>
                                      </p:to>
                                    </p:set>
                                    <p:animEffect transition="in" filter="wipe(left)">
                                      <p:cBhvr>
                                        <p:cTn id="41" dur="500"/>
                                        <p:tgtEl>
                                          <p:spTgt spid="190"/>
                                        </p:tgtEl>
                                      </p:cBhvr>
                                    </p:animEffect>
                                  </p:childTnLst>
                                </p:cTn>
                              </p:par>
                              <p:par>
                                <p:cTn id="42" presetID="1" presetClass="entr" presetSubtype="0" fill="hold" nodeType="withEffect">
                                  <p:stCondLst>
                                    <p:cond delay="0"/>
                                  </p:stCondLst>
                                  <p:childTnLst>
                                    <p:set>
                                      <p:cBhvr>
                                        <p:cTn id="43" dur="1" fill="hold">
                                          <p:stCondLst>
                                            <p:cond delay="0"/>
                                          </p:stCondLst>
                                        </p:cTn>
                                        <p:tgtEl>
                                          <p:spTgt spid="7"/>
                                        </p:tgtEl>
                                        <p:attrNameLst>
                                          <p:attrName>style.visibility</p:attrName>
                                        </p:attrNameLst>
                                      </p:cBhvr>
                                      <p:to>
                                        <p:strVal val="visible"/>
                                      </p:to>
                                    </p:set>
                                  </p:childTnLst>
                                </p:cTn>
                              </p:par>
                              <p:par>
                                <p:cTn id="44" presetID="64" presetClass="path" presetSubtype="0" fill="remove" nodeType="withEffect">
                                  <p:stCondLst>
                                    <p:cond delay="0"/>
                                  </p:stCondLst>
                                  <p:childTnLst>
                                    <p:animMotion origin="layout" path="M -0.05885 -0.20788 L -4.44444E-6 4.81481E-6 " pathEditMode="relative" rAng="0" ptsTypes="AA">
                                      <p:cBhvr>
                                        <p:cTn id="45" dur="500" fill="hold"/>
                                        <p:tgtEl>
                                          <p:spTgt spid="7"/>
                                        </p:tgtEl>
                                        <p:attrNameLst>
                                          <p:attrName>ppt_x</p:attrName>
                                          <p:attrName>ppt_y</p:attrName>
                                        </p:attrNameLst>
                                      </p:cBhvr>
                                      <p:rCtr x="2934" y="10394"/>
                                    </p:animMotion>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4"/>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40"/>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xit" presetSubtype="0" fill="hold" grpId="1" nodeType="clickEffect">
                                  <p:stCondLst>
                                    <p:cond delay="0"/>
                                  </p:stCondLst>
                                  <p:childTnLst>
                                    <p:set>
                                      <p:cBhvr>
                                        <p:cTn id="57" dur="1" fill="hold">
                                          <p:stCondLst>
                                            <p:cond delay="0"/>
                                          </p:stCondLst>
                                        </p:cTn>
                                        <p:tgtEl>
                                          <p:spTgt spid="190"/>
                                        </p:tgtEl>
                                        <p:attrNameLst>
                                          <p:attrName>style.visibility</p:attrName>
                                        </p:attrNameLst>
                                      </p:cBhvr>
                                      <p:to>
                                        <p:strVal val="hidden"/>
                                      </p:to>
                                    </p:set>
                                  </p:childTnLst>
                                </p:cTn>
                              </p:par>
                              <p:par>
                                <p:cTn id="58" presetID="1" presetClass="exit" presetSubtype="0" fill="hold" grpId="2" nodeType="withEffect">
                                  <p:stCondLst>
                                    <p:cond delay="0"/>
                                  </p:stCondLst>
                                  <p:childTnLst>
                                    <p:set>
                                      <p:cBhvr>
                                        <p:cTn id="59" dur="1" fill="hold">
                                          <p:stCondLst>
                                            <p:cond delay="0"/>
                                          </p:stCondLst>
                                        </p:cTn>
                                        <p:tgtEl>
                                          <p:spTgt spid="189"/>
                                        </p:tgtEl>
                                        <p:attrNameLst>
                                          <p:attrName>style.visibility</p:attrName>
                                        </p:attrNameLst>
                                      </p:cBhvr>
                                      <p:to>
                                        <p:strVal val="hidden"/>
                                      </p:to>
                                    </p:set>
                                  </p:childTnLst>
                                </p:cTn>
                              </p:par>
                              <p:par>
                                <p:cTn id="60" presetID="1" presetClass="exit" presetSubtype="0" fill="hold" grpId="2" nodeType="withEffect">
                                  <p:stCondLst>
                                    <p:cond delay="0"/>
                                  </p:stCondLst>
                                  <p:childTnLst>
                                    <p:set>
                                      <p:cBhvr>
                                        <p:cTn id="61" dur="1" fill="hold">
                                          <p:stCondLst>
                                            <p:cond delay="0"/>
                                          </p:stCondLst>
                                        </p:cTn>
                                        <p:tgtEl>
                                          <p:spTgt spid="195"/>
                                        </p:tgtEl>
                                        <p:attrNameLst>
                                          <p:attrName>style.visibility</p:attrName>
                                        </p:attrNameLst>
                                      </p:cBhvr>
                                      <p:to>
                                        <p:strVal val="hidden"/>
                                      </p:to>
                                    </p:set>
                                  </p:childTnLst>
                                </p:cTn>
                              </p:par>
                              <p:par>
                                <p:cTn id="62" presetID="1" presetClass="exit" presetSubtype="0" fill="hold" grpId="1" nodeType="withEffect">
                                  <p:stCondLst>
                                    <p:cond delay="0"/>
                                  </p:stCondLst>
                                  <p:childTnLst>
                                    <p:set>
                                      <p:cBhvr>
                                        <p:cTn id="63" dur="1" fill="hold">
                                          <p:stCondLst>
                                            <p:cond delay="0"/>
                                          </p:stCondLst>
                                        </p:cTn>
                                        <p:tgtEl>
                                          <p:spTgt spid="197"/>
                                        </p:tgtEl>
                                        <p:attrNameLst>
                                          <p:attrName>style.visibility</p:attrName>
                                        </p:attrNameLst>
                                      </p:cBhvr>
                                      <p:to>
                                        <p:strVal val="hidden"/>
                                      </p:to>
                                    </p:set>
                                  </p:childTnLst>
                                </p:cTn>
                              </p:par>
                              <p:par>
                                <p:cTn id="64" presetID="1" presetClass="exit" presetSubtype="0" fill="hold" grpId="2" nodeType="withEffect">
                                  <p:stCondLst>
                                    <p:cond delay="0"/>
                                  </p:stCondLst>
                                  <p:childTnLst>
                                    <p:set>
                                      <p:cBhvr>
                                        <p:cTn id="65" dur="1" fill="hold">
                                          <p:stCondLst>
                                            <p:cond delay="0"/>
                                          </p:stCondLst>
                                        </p:cTn>
                                        <p:tgtEl>
                                          <p:spTgt spid="168"/>
                                        </p:tgtEl>
                                        <p:attrNameLst>
                                          <p:attrName>style.visibility</p:attrName>
                                        </p:attrNameLst>
                                      </p:cBhvr>
                                      <p:to>
                                        <p:strVal val="hidden"/>
                                      </p:to>
                                    </p:set>
                                  </p:childTnLst>
                                </p:cTn>
                              </p:par>
                              <p:par>
                                <p:cTn id="66" presetID="1" presetClass="exit" presetSubtype="0" fill="hold" grpId="1" nodeType="withEffect">
                                  <p:stCondLst>
                                    <p:cond delay="0"/>
                                  </p:stCondLst>
                                  <p:childTnLst>
                                    <p:set>
                                      <p:cBhvr>
                                        <p:cTn id="67" dur="1" fill="hold">
                                          <p:stCondLst>
                                            <p:cond delay="0"/>
                                          </p:stCondLst>
                                        </p:cTn>
                                        <p:tgtEl>
                                          <p:spTgt spid="193"/>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94"/>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98"/>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191"/>
                                        </p:tgtEl>
                                        <p:attrNameLst>
                                          <p:attrName>style.visibility</p:attrName>
                                        </p:attrNameLst>
                                      </p:cBhvr>
                                      <p:to>
                                        <p:strVal val="visible"/>
                                      </p:to>
                                    </p:set>
                                  </p:childTnLst>
                                </p:cTn>
                              </p:par>
                              <p:par>
                                <p:cTn id="78" presetID="35" presetClass="emph" presetSubtype="0" repeatCount="10000" fill="hold" grpId="1" nodeType="withEffect">
                                  <p:stCondLst>
                                    <p:cond delay="0"/>
                                  </p:stCondLst>
                                  <p:childTnLst>
                                    <p:anim calcmode="discrete" valueType="str">
                                      <p:cBhvr>
                                        <p:cTn id="79" dur="500" fill="hold"/>
                                        <p:tgtEl>
                                          <p:spTgt spid="191"/>
                                        </p:tgtEl>
                                        <p:attrNameLst>
                                          <p:attrName>style.visibility</p:attrName>
                                        </p:attrNameLst>
                                      </p:cBhvr>
                                      <p:tavLst>
                                        <p:tav tm="0">
                                          <p:val>
                                            <p:strVal val="hidden"/>
                                          </p:val>
                                        </p:tav>
                                        <p:tav tm="50000">
                                          <p:val>
                                            <p:strVal val="visible"/>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92"/>
                                        </p:tgtEl>
                                        <p:attrNameLst>
                                          <p:attrName>style.visibility</p:attrName>
                                        </p:attrNameLst>
                                      </p:cBhvr>
                                      <p:to>
                                        <p:strVal val="visible"/>
                                      </p:to>
                                    </p:set>
                                    <p:animEffect transition="in" filter="wipe(left)">
                                      <p:cBhvr>
                                        <p:cTn id="84" dur="500"/>
                                        <p:tgtEl>
                                          <p:spTgt spid="192"/>
                                        </p:tgtEl>
                                      </p:cBhvr>
                                    </p:animEffect>
                                  </p:childTnLst>
                                </p:cTn>
                              </p:par>
                              <p:par>
                                <p:cTn id="85" presetID="1" presetClass="entr" presetSubtype="0" fill="hold" grpId="0" nodeType="withEffect">
                                  <p:stCondLst>
                                    <p:cond delay="0"/>
                                  </p:stCondLst>
                                  <p:childTnLst>
                                    <p:set>
                                      <p:cBhvr>
                                        <p:cTn id="86" dur="1" fill="hold">
                                          <p:stCondLst>
                                            <p:cond delay="0"/>
                                          </p:stCondLst>
                                        </p:cTn>
                                        <p:tgtEl>
                                          <p:spTgt spid="106"/>
                                        </p:tgtEl>
                                        <p:attrNameLst>
                                          <p:attrName>style.visibility</p:attrName>
                                        </p:attrNameLst>
                                      </p:cBhvr>
                                      <p:to>
                                        <p:strVal val="visible"/>
                                      </p:to>
                                    </p:set>
                                  </p:childTnLst>
                                </p:cTn>
                              </p:par>
                              <p:par>
                                <p:cTn id="87" presetID="37" presetClass="path" presetSubtype="0" fill="remove" grpId="1" nodeType="withEffect">
                                  <p:stCondLst>
                                    <p:cond delay="0"/>
                                  </p:stCondLst>
                                  <p:childTnLst>
                                    <p:animMotion origin="layout" path="M 4.72222E-6 3.7037E-7 L -0.16303 -0.02755 C -0.1974 -0.0338 -0.24896 -0.03704 -0.30174 -0.03704 C -0.36268 -0.03704 -0.41198 -0.0338 -0.44514 -0.02755 L -0.60573 3.7037E-7 " pathEditMode="relative" rAng="0" ptsTypes="AAAAA">
                                      <p:cBhvr>
                                        <p:cTn id="88" dur="500" spd="-100000" fill="hold"/>
                                        <p:tgtEl>
                                          <p:spTgt spid="106"/>
                                        </p:tgtEl>
                                        <p:attrNameLst>
                                          <p:attrName>ppt_x</p:attrName>
                                          <p:attrName>ppt_y</p:attrName>
                                        </p:attrNameLst>
                                      </p:cBhvr>
                                      <p:rCtr x="-30295" y="-1852"/>
                                    </p:animMotion>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103"/>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xit" presetSubtype="0" fill="hold" grpId="2" nodeType="clickEffect">
                                  <p:stCondLst>
                                    <p:cond delay="0"/>
                                  </p:stCondLst>
                                  <p:childTnLst>
                                    <p:set>
                                      <p:cBhvr>
                                        <p:cTn id="96" dur="1" fill="hold">
                                          <p:stCondLst>
                                            <p:cond delay="0"/>
                                          </p:stCondLst>
                                        </p:cTn>
                                        <p:tgtEl>
                                          <p:spTgt spid="191"/>
                                        </p:tgtEl>
                                        <p:attrNameLst>
                                          <p:attrName>style.visibility</p:attrName>
                                        </p:attrNameLst>
                                      </p:cBhvr>
                                      <p:to>
                                        <p:strVal val="hidden"/>
                                      </p:to>
                                    </p:set>
                                  </p:childTnLst>
                                </p:cTn>
                              </p:par>
                              <p:par>
                                <p:cTn id="97" presetID="1" presetClass="exit" presetSubtype="0" fill="hold" grpId="1" nodeType="withEffect">
                                  <p:stCondLst>
                                    <p:cond delay="0"/>
                                  </p:stCondLst>
                                  <p:childTnLst>
                                    <p:set>
                                      <p:cBhvr>
                                        <p:cTn id="98" dur="1" fill="hold">
                                          <p:stCondLst>
                                            <p:cond delay="0"/>
                                          </p:stCondLst>
                                        </p:cTn>
                                        <p:tgtEl>
                                          <p:spTgt spid="1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p:bldP spid="136" grpId="0" animBg="1"/>
      <p:bldP spid="140" grpId="0"/>
      <p:bldP spid="94" grpId="0"/>
      <p:bldP spid="98" grpId="0" animBg="1"/>
      <p:bldP spid="103" grpId="0"/>
      <p:bldP spid="106" grpId="0"/>
      <p:bldP spid="106" grpId="1"/>
      <p:bldP spid="4" grpId="0"/>
      <p:bldP spid="189" grpId="0" animBg="1"/>
      <p:bldP spid="189" grpId="1" animBg="1"/>
      <p:bldP spid="189" grpId="2" animBg="1"/>
      <p:bldP spid="190" grpId="0" animBg="1"/>
      <p:bldP spid="190" grpId="1" animBg="1"/>
      <p:bldP spid="191" grpId="0" animBg="1"/>
      <p:bldP spid="191" grpId="1" animBg="1"/>
      <p:bldP spid="191" grpId="2" animBg="1"/>
      <p:bldP spid="192" grpId="0" animBg="1"/>
      <p:bldP spid="192" grpId="1" animBg="1"/>
      <p:bldP spid="168" grpId="0" animBg="1"/>
      <p:bldP spid="168" grpId="1" animBg="1"/>
      <p:bldP spid="168" grpId="2" animBg="1"/>
      <p:bldP spid="193" grpId="0" animBg="1"/>
      <p:bldP spid="193" grpId="1" animBg="1"/>
      <p:bldP spid="195" grpId="0" animBg="1"/>
      <p:bldP spid="195" grpId="1" animBg="1"/>
      <p:bldP spid="195" grpId="2" animBg="1"/>
      <p:bldP spid="197" grpId="0" animBg="1"/>
      <p:bldP spid="197"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7" name="Rectangle 7"/>
          <p:cNvSpPr>
            <a:spLocks noGrp="1" noChangeArrowheads="1"/>
          </p:cNvSpPr>
          <p:nvPr>
            <p:ph type="title"/>
          </p:nvPr>
        </p:nvSpPr>
        <p:spPr>
          <a:xfrm>
            <a:off x="0" y="0"/>
            <a:ext cx="1962364" cy="549275"/>
          </a:xfrm>
        </p:spPr>
        <p:txBody>
          <a:bodyPr/>
          <a:lstStyle/>
          <a:p>
            <a:pPr algn="l"/>
            <a:r>
              <a:rPr lang="ja-JP" altLang="en-US" sz="2800" dirty="0">
                <a:solidFill>
                  <a:srgbClr val="3333FF"/>
                </a:solidFill>
              </a:rPr>
              <a:t>課題演習</a:t>
            </a:r>
          </a:p>
        </p:txBody>
      </p:sp>
      <p:grpSp>
        <p:nvGrpSpPr>
          <p:cNvPr id="5" name="グループ化 4">
            <a:extLst>
              <a:ext uri="{FF2B5EF4-FFF2-40B4-BE49-F238E27FC236}">
                <a16:creationId xmlns:a16="http://schemas.microsoft.com/office/drawing/2014/main" id="{4D545DEF-4DA2-42EC-8479-09AD11C5B21E}"/>
              </a:ext>
            </a:extLst>
          </p:cNvPr>
          <p:cNvGrpSpPr/>
          <p:nvPr/>
        </p:nvGrpSpPr>
        <p:grpSpPr>
          <a:xfrm>
            <a:off x="4755609" y="274637"/>
            <a:ext cx="4079500" cy="5906707"/>
            <a:chOff x="4507992" y="189630"/>
            <a:chExt cx="4224528" cy="5906707"/>
          </a:xfrm>
        </p:grpSpPr>
        <p:sp>
          <p:nvSpPr>
            <p:cNvPr id="3" name="正方形/長方形 2">
              <a:extLst>
                <a:ext uri="{FF2B5EF4-FFF2-40B4-BE49-F238E27FC236}">
                  <a16:creationId xmlns:a16="http://schemas.microsoft.com/office/drawing/2014/main" id="{6201F0F7-70E7-4A61-99F6-0E97165482BB}"/>
                </a:ext>
              </a:extLst>
            </p:cNvPr>
            <p:cNvSpPr/>
            <p:nvPr/>
          </p:nvSpPr>
          <p:spPr bwMode="auto">
            <a:xfrm>
              <a:off x="4507992" y="189630"/>
              <a:ext cx="4224528" cy="5906707"/>
            </a:xfrm>
            <a:prstGeom prst="rect">
              <a:avLst/>
            </a:prstGeom>
            <a:solidFill>
              <a:schemeClr val="bg1"/>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4" name="正方形/長方形 3">
              <a:extLst>
                <a:ext uri="{FF2B5EF4-FFF2-40B4-BE49-F238E27FC236}">
                  <a16:creationId xmlns:a16="http://schemas.microsoft.com/office/drawing/2014/main" id="{C720D230-B7C6-4AA4-ABB5-471A59B78E30}"/>
                </a:ext>
              </a:extLst>
            </p:cNvPr>
            <p:cNvSpPr/>
            <p:nvPr/>
          </p:nvSpPr>
          <p:spPr>
            <a:xfrm>
              <a:off x="6839053" y="402018"/>
              <a:ext cx="1893467" cy="400110"/>
            </a:xfrm>
            <a:prstGeom prst="rect">
              <a:avLst/>
            </a:prstGeom>
          </p:spPr>
          <p:txBody>
            <a:bodyPr wrap="none">
              <a:spAutoFit/>
            </a:bodyPr>
            <a:lstStyle/>
            <a:p>
              <a:r>
                <a:rPr lang="ja-JP" altLang="en-US" sz="2000" dirty="0"/>
                <a:t>学籍番号、氏名</a:t>
              </a:r>
            </a:p>
          </p:txBody>
        </p:sp>
        <p:sp>
          <p:nvSpPr>
            <p:cNvPr id="7" name="正方形/長方形 6">
              <a:extLst>
                <a:ext uri="{FF2B5EF4-FFF2-40B4-BE49-F238E27FC236}">
                  <a16:creationId xmlns:a16="http://schemas.microsoft.com/office/drawing/2014/main" id="{FC7DF161-5803-44B7-88BD-EA7C407A925A}"/>
                </a:ext>
              </a:extLst>
            </p:cNvPr>
            <p:cNvSpPr/>
            <p:nvPr/>
          </p:nvSpPr>
          <p:spPr>
            <a:xfrm>
              <a:off x="4507992" y="402018"/>
              <a:ext cx="1434565" cy="400110"/>
            </a:xfrm>
            <a:prstGeom prst="rect">
              <a:avLst/>
            </a:prstGeom>
          </p:spPr>
          <p:txBody>
            <a:bodyPr wrap="none">
              <a:spAutoFit/>
            </a:bodyPr>
            <a:lstStyle/>
            <a:p>
              <a:r>
                <a:rPr lang="ja-JP" altLang="en-US" sz="2000" dirty="0"/>
                <a:t>第</a:t>
              </a:r>
              <a:r>
                <a:rPr lang="en-US" altLang="ja-JP" sz="2000" dirty="0"/>
                <a:t>8</a:t>
              </a:r>
              <a:r>
                <a:rPr lang="ja-JP" altLang="en-US" sz="2000" dirty="0"/>
                <a:t>回課題</a:t>
              </a:r>
            </a:p>
          </p:txBody>
        </p:sp>
      </p:grpSp>
      <p:sp>
        <p:nvSpPr>
          <p:cNvPr id="14" name="Rectangle 100">
            <a:extLst>
              <a:ext uri="{FF2B5EF4-FFF2-40B4-BE49-F238E27FC236}">
                <a16:creationId xmlns:a16="http://schemas.microsoft.com/office/drawing/2014/main" id="{8268B289-141E-4BD2-B93A-2F850B139C54}"/>
              </a:ext>
            </a:extLst>
          </p:cNvPr>
          <p:cNvSpPr>
            <a:spLocks noChangeArrowheads="1"/>
          </p:cNvSpPr>
          <p:nvPr/>
        </p:nvSpPr>
        <p:spPr bwMode="auto">
          <a:xfrm>
            <a:off x="133823" y="487025"/>
            <a:ext cx="4350681" cy="637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0"/>
              </a:spcBef>
            </a:pPr>
            <a:r>
              <a:rPr lang="en-US" altLang="ja-JP" sz="2400" dirty="0"/>
              <a:t>Course Power </a:t>
            </a:r>
            <a:r>
              <a:rPr lang="ja-JP" altLang="en-US" sz="2400" dirty="0"/>
              <a:t>本講義サイトの</a:t>
            </a:r>
            <a:endParaRPr lang="en-US" altLang="ja-JP" sz="2400" dirty="0"/>
          </a:p>
          <a:p>
            <a:pPr>
              <a:spcBef>
                <a:spcPts val="0"/>
              </a:spcBef>
            </a:pPr>
            <a:r>
              <a:rPr lang="ja-JP" altLang="en-US" sz="2400" dirty="0"/>
              <a:t>「レポート　課題」のフォームに</a:t>
            </a:r>
            <a:endParaRPr lang="en-US" altLang="ja-JP" sz="2400" dirty="0"/>
          </a:p>
          <a:p>
            <a:pPr>
              <a:spcBef>
                <a:spcPts val="0"/>
              </a:spcBef>
            </a:pPr>
            <a:r>
              <a:rPr lang="ja-JP" altLang="en-US" sz="2400" dirty="0"/>
              <a:t>添付した課題を</a:t>
            </a:r>
            <a:r>
              <a:rPr lang="en-US" altLang="ja-JP" sz="2400" dirty="0"/>
              <a:t>download</a:t>
            </a:r>
            <a:r>
              <a:rPr lang="ja-JP" altLang="en-US" sz="2400" dirty="0"/>
              <a:t>し、</a:t>
            </a:r>
            <a:endParaRPr lang="en-US" altLang="ja-JP" sz="2400" dirty="0"/>
          </a:p>
          <a:p>
            <a:pPr>
              <a:spcBef>
                <a:spcPts val="0"/>
              </a:spcBef>
            </a:pPr>
            <a:r>
              <a:rPr lang="ja-JP" altLang="en-US" sz="2400" dirty="0"/>
              <a:t>問題の回答</a:t>
            </a:r>
            <a:r>
              <a:rPr lang="en-US" altLang="ja-JP" sz="2400" dirty="0">
                <a:solidFill>
                  <a:srgbClr val="9933FF"/>
                </a:solidFill>
              </a:rPr>
              <a:t>(</a:t>
            </a:r>
            <a:r>
              <a:rPr lang="ja-JP" altLang="en-US" sz="2400" u="sng" dirty="0">
                <a:solidFill>
                  <a:srgbClr val="9933FF"/>
                </a:solidFill>
              </a:rPr>
              <a:t>導出過程を含む</a:t>
            </a:r>
            <a:r>
              <a:rPr lang="en-US" altLang="ja-JP" sz="2400" dirty="0">
                <a:solidFill>
                  <a:srgbClr val="9933FF"/>
                </a:solidFill>
              </a:rPr>
              <a:t>)</a:t>
            </a:r>
            <a:r>
              <a:rPr lang="ja-JP" altLang="en-US" sz="2400" dirty="0"/>
              <a:t>を右図のように</a:t>
            </a:r>
            <a:r>
              <a:rPr lang="en-US" altLang="ja-JP" sz="2400" dirty="0"/>
              <a:t>1</a:t>
            </a:r>
            <a:r>
              <a:rPr lang="ja-JP" altLang="en-US" sz="2400" dirty="0"/>
              <a:t>枚の用紙に書き、学籍番号、氏名、問題番号を明記し、</a:t>
            </a:r>
            <a:r>
              <a:rPr lang="en-US" altLang="ja-JP" sz="2400" dirty="0"/>
              <a:t>scanner</a:t>
            </a:r>
            <a:r>
              <a:rPr lang="ja-JP" altLang="en-US" sz="2400" dirty="0"/>
              <a:t>又は</a:t>
            </a:r>
            <a:r>
              <a:rPr lang="en-US" altLang="ja-JP" sz="2400" dirty="0"/>
              <a:t>camera</a:t>
            </a:r>
            <a:r>
              <a:rPr lang="ja-JP" altLang="en-US" sz="2400" dirty="0"/>
              <a:t>で撮り</a:t>
            </a:r>
            <a:r>
              <a:rPr lang="en-US" altLang="ja-JP" sz="2400" dirty="0">
                <a:solidFill>
                  <a:srgbClr val="9933FF"/>
                </a:solidFill>
              </a:rPr>
              <a:t>(</a:t>
            </a:r>
            <a:r>
              <a:rPr lang="ja-JP" altLang="en-US" sz="2400" dirty="0">
                <a:solidFill>
                  <a:srgbClr val="9933FF"/>
                </a:solidFill>
              </a:rPr>
              <a:t>十分鮮明なものとすること</a:t>
            </a:r>
            <a:r>
              <a:rPr lang="en-US" altLang="ja-JP" sz="2400" dirty="0">
                <a:solidFill>
                  <a:srgbClr val="9933FF"/>
                </a:solidFill>
              </a:rPr>
              <a:t>)</a:t>
            </a:r>
            <a:r>
              <a:rPr lang="ja-JP" altLang="en-US" sz="2400" dirty="0"/>
              <a:t>、</a:t>
            </a:r>
            <a:r>
              <a:rPr lang="en-US" altLang="ja-JP" sz="2400" dirty="0"/>
              <a:t>jpg</a:t>
            </a:r>
            <a:r>
              <a:rPr lang="ja-JP" altLang="en-US" sz="2400" dirty="0"/>
              <a:t>又は</a:t>
            </a:r>
            <a:r>
              <a:rPr lang="en-US" altLang="ja-JP" sz="2400" dirty="0"/>
              <a:t>pdf</a:t>
            </a:r>
            <a:r>
              <a:rPr lang="ja-JP" altLang="en-US" sz="2400" dirty="0"/>
              <a:t>の形式の</a:t>
            </a:r>
            <a:r>
              <a:rPr lang="en-US" altLang="ja-JP" sz="2400" dirty="0"/>
              <a:t>file</a:t>
            </a:r>
            <a:r>
              <a:rPr lang="ja-JP" altLang="en-US" sz="2400" dirty="0"/>
              <a:t>を作り、</a:t>
            </a:r>
            <a:r>
              <a:rPr lang="en-US" altLang="ja-JP" sz="2400" dirty="0"/>
              <a:t>Course</a:t>
            </a:r>
            <a:r>
              <a:rPr lang="ja-JP" altLang="en-US" sz="2400" dirty="0"/>
              <a:t> </a:t>
            </a:r>
            <a:r>
              <a:rPr lang="en-US" altLang="ja-JP" sz="2400" dirty="0"/>
              <a:t>Power</a:t>
            </a:r>
            <a:r>
              <a:rPr lang="ja-JP" altLang="en-US" sz="2400" dirty="0"/>
              <a:t>に</a:t>
            </a:r>
            <a:r>
              <a:rPr lang="en-US" altLang="ja-JP" sz="2400" dirty="0"/>
              <a:t>upload</a:t>
            </a:r>
            <a:r>
              <a:rPr lang="ja-JP" altLang="en-US" sz="2400" dirty="0"/>
              <a:t>して提出してください。</a:t>
            </a:r>
            <a:endParaRPr lang="en-US" altLang="ja-JP" sz="2400" dirty="0"/>
          </a:p>
          <a:p>
            <a:pPr>
              <a:spcBef>
                <a:spcPts val="0"/>
              </a:spcBef>
            </a:pPr>
            <a:r>
              <a:rPr lang="ja-JP" altLang="en-US" sz="2400" dirty="0">
                <a:solidFill>
                  <a:srgbClr val="9933FF"/>
                </a:solidFill>
              </a:rPr>
              <a:t>締切　授業終了時　本日</a:t>
            </a:r>
            <a:r>
              <a:rPr lang="en-US" altLang="ja-JP" sz="2400" dirty="0">
                <a:solidFill>
                  <a:srgbClr val="9933FF"/>
                </a:solidFill>
              </a:rPr>
              <a:t>4:40</a:t>
            </a:r>
          </a:p>
          <a:p>
            <a:pPr>
              <a:spcBef>
                <a:spcPts val="0"/>
              </a:spcBef>
            </a:pPr>
            <a:r>
              <a:rPr lang="en-US" altLang="ja-JP" sz="2400" dirty="0">
                <a:solidFill>
                  <a:srgbClr val="9933FF"/>
                </a:solidFill>
              </a:rPr>
              <a:t>4:30</a:t>
            </a:r>
            <a:r>
              <a:rPr lang="ja-JP" altLang="en-US" sz="2400" dirty="0">
                <a:solidFill>
                  <a:srgbClr val="9933FF"/>
                </a:solidFill>
              </a:rPr>
              <a:t>以降は未完成でも提出すること。出席の確認にもなります。</a:t>
            </a:r>
            <a:endParaRPr lang="en-US" altLang="ja-JP" sz="2400" dirty="0">
              <a:solidFill>
                <a:srgbClr val="9900CC"/>
              </a:solidFill>
            </a:endParaRPr>
          </a:p>
          <a:p>
            <a:pPr>
              <a:spcBef>
                <a:spcPts val="0"/>
              </a:spcBef>
            </a:pPr>
            <a:r>
              <a:rPr lang="en-US" altLang="ja-JP" sz="2400" dirty="0">
                <a:solidFill>
                  <a:srgbClr val="9900FF"/>
                </a:solidFill>
              </a:rPr>
              <a:t>2~3</a:t>
            </a:r>
            <a:r>
              <a:rPr lang="ja-JP" altLang="en-US" sz="2400" dirty="0">
                <a:solidFill>
                  <a:srgbClr val="9900FF"/>
                </a:solidFill>
              </a:rPr>
              <a:t>日で評価しますので、再提出の指示があった場合は再チャレンジレポートを提出してください。</a:t>
            </a:r>
            <a:endParaRPr lang="en-US" altLang="ja-JP" sz="2400" dirty="0">
              <a:solidFill>
                <a:srgbClr val="9900FF"/>
              </a:solidFill>
            </a:endParaRPr>
          </a:p>
        </p:txBody>
      </p:sp>
    </p:spTree>
    <p:extLst>
      <p:ext uri="{BB962C8B-B14F-4D97-AF65-F5344CB8AC3E}">
        <p14:creationId xmlns:p14="http://schemas.microsoft.com/office/powerpoint/2010/main" val="13821453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正方形/長方形 5">
            <a:extLst>
              <a:ext uri="{FF2B5EF4-FFF2-40B4-BE49-F238E27FC236}">
                <a16:creationId xmlns:a16="http://schemas.microsoft.com/office/drawing/2014/main" id="{0F8F88CA-F31F-4769-89A4-0ACACC271F9B}"/>
              </a:ext>
            </a:extLst>
          </p:cNvPr>
          <p:cNvSpPr/>
          <p:nvPr/>
        </p:nvSpPr>
        <p:spPr>
          <a:xfrm>
            <a:off x="1" y="0"/>
            <a:ext cx="2009274" cy="523220"/>
          </a:xfrm>
          <a:prstGeom prst="rect">
            <a:avLst/>
          </a:prstGeom>
        </p:spPr>
        <p:txBody>
          <a:bodyPr wrap="square">
            <a:spAutoFit/>
          </a:bodyPr>
          <a:lstStyle/>
          <a:p>
            <a:pPr algn="just">
              <a:spcBef>
                <a:spcPts val="0"/>
              </a:spcBef>
              <a:spcAft>
                <a:spcPts val="0"/>
              </a:spcAft>
            </a:pPr>
            <a:r>
              <a:rPr lang="ja-JP" altLang="en-US" kern="100" dirty="0">
                <a:solidFill>
                  <a:srgbClr val="0000FF"/>
                </a:solidFill>
                <a:latin typeface="+mn-ea"/>
                <a:ea typeface="+mn-ea"/>
                <a:cs typeface="Times New Roman" panose="02020603050405020304" pitchFamily="18" charset="0"/>
              </a:rPr>
              <a:t>第</a:t>
            </a:r>
            <a:r>
              <a:rPr lang="en-US" altLang="ja-JP" kern="100" dirty="0">
                <a:solidFill>
                  <a:srgbClr val="0000FF"/>
                </a:solidFill>
                <a:latin typeface="+mn-lt"/>
                <a:ea typeface="+mn-ea"/>
                <a:cs typeface="Times New Roman" panose="02020603050405020304" pitchFamily="18" charset="0"/>
              </a:rPr>
              <a:t>8</a:t>
            </a:r>
            <a:r>
              <a:rPr lang="ja-JP" altLang="en-US" kern="100" dirty="0">
                <a:solidFill>
                  <a:srgbClr val="0000FF"/>
                </a:solidFill>
                <a:latin typeface="+mn-ea"/>
                <a:ea typeface="+mn-ea"/>
                <a:cs typeface="Times New Roman" panose="02020603050405020304" pitchFamily="18" charset="0"/>
              </a:rPr>
              <a:t>回課題 　</a:t>
            </a:r>
            <a:endParaRPr lang="ja-JP" altLang="en-US" kern="100" dirty="0">
              <a:ea typeface="ＭＳ 明朝" panose="02020609040205080304" pitchFamily="17" charset="-128"/>
              <a:cs typeface="Times New Roman" panose="02020603050405020304" pitchFamily="18" charset="0"/>
            </a:endParaRPr>
          </a:p>
        </p:txBody>
      </p:sp>
      <p:sp>
        <p:nvSpPr>
          <p:cNvPr id="17" name="正方形/長方形 16">
            <a:extLst>
              <a:ext uri="{FF2B5EF4-FFF2-40B4-BE49-F238E27FC236}">
                <a16:creationId xmlns:a16="http://schemas.microsoft.com/office/drawing/2014/main" id="{3752E411-B961-4263-A505-A62AFD9304C9}"/>
              </a:ext>
            </a:extLst>
          </p:cNvPr>
          <p:cNvSpPr/>
          <p:nvPr/>
        </p:nvSpPr>
        <p:spPr>
          <a:xfrm>
            <a:off x="0" y="461325"/>
            <a:ext cx="9144000" cy="2677656"/>
          </a:xfrm>
          <a:prstGeom prst="rect">
            <a:avLst/>
          </a:prstGeom>
        </p:spPr>
        <p:txBody>
          <a:bodyPr wrap="square">
            <a:spAutoFit/>
          </a:bodyPr>
          <a:lstStyle/>
          <a:p>
            <a:r>
              <a:rPr lang="en-US" altLang="ja-JP" dirty="0"/>
              <a:t>1</a:t>
            </a:r>
            <a:r>
              <a:rPr lang="ja-JP" altLang="en-US" dirty="0">
                <a:solidFill>
                  <a:srgbClr val="000000"/>
                </a:solidFill>
                <a:latin typeface="ＭＳ Ｐゴシック" charset="-128"/>
                <a:cs typeface="Times New Roman" pitchFamily="18" charset="0"/>
              </a:rPr>
              <a:t>．本日の第</a:t>
            </a:r>
            <a:r>
              <a:rPr lang="en-US" altLang="ja-JP" dirty="0">
                <a:solidFill>
                  <a:srgbClr val="000000"/>
                </a:solidFill>
                <a:latin typeface="ＭＳ Ｐゴシック" charset="-128"/>
                <a:cs typeface="Times New Roman" pitchFamily="18" charset="0"/>
              </a:rPr>
              <a:t>1</a:t>
            </a:r>
            <a:r>
              <a:rPr lang="ja-JP" altLang="en-US" dirty="0">
                <a:solidFill>
                  <a:srgbClr val="000000"/>
                </a:solidFill>
                <a:latin typeface="ＭＳ Ｐゴシック" charset="-128"/>
                <a:cs typeface="Times New Roman" pitchFamily="18" charset="0"/>
              </a:rPr>
              <a:t>回小テストと同じ問題です。資料等を確認し、他の人と情報交換し、不備があれば訂正してください。再チャレンジの場合と同様に、解答とは別に、</a:t>
            </a:r>
            <a:r>
              <a:rPr lang="ja-JP" altLang="en-US" dirty="0">
                <a:solidFill>
                  <a:srgbClr val="CC00FF"/>
                </a:solidFill>
                <a:latin typeface="ＭＳ Ｐゴシック" charset="-128"/>
                <a:cs typeface="Times New Roman" pitchFamily="18" charset="0"/>
              </a:rPr>
              <a:t>何を間違え、何が理解できたのかを文章で述べてください。理解できていると判定できれば、本課題が満点になります。</a:t>
            </a:r>
            <a:endParaRPr lang="en-US" altLang="ja-JP" dirty="0">
              <a:solidFill>
                <a:srgbClr val="CC00FF"/>
              </a:solidFill>
              <a:latin typeface="ＭＳ Ｐゴシック" charset="-128"/>
              <a:cs typeface="Times New Roman" pitchFamily="18" charset="0"/>
            </a:endParaRPr>
          </a:p>
          <a:p>
            <a:pPr>
              <a:spcBef>
                <a:spcPts val="0"/>
              </a:spcBef>
            </a:pPr>
            <a:r>
              <a:rPr lang="en-US" altLang="ja-JP" dirty="0">
                <a:solidFill>
                  <a:srgbClr val="000000"/>
                </a:solidFill>
                <a:latin typeface="ＭＳ Ｐゴシック" charset="-128"/>
                <a:cs typeface="Times New Roman" pitchFamily="18" charset="0"/>
              </a:rPr>
              <a:t>(</a:t>
            </a:r>
            <a:r>
              <a:rPr lang="ja-JP" altLang="en-US" dirty="0">
                <a:solidFill>
                  <a:srgbClr val="000000"/>
                </a:solidFill>
                <a:latin typeface="ＭＳ Ｐゴシック" charset="-128"/>
                <a:cs typeface="Times New Roman" pitchFamily="18" charset="0"/>
              </a:rPr>
              <a:t>小テストの得点は、試験ですのでの変更できません。</a:t>
            </a:r>
            <a:r>
              <a:rPr lang="en-US" altLang="ja-JP" dirty="0">
                <a:solidFill>
                  <a:srgbClr val="000000"/>
                </a:solidFill>
                <a:latin typeface="ＭＳ Ｐゴシック" charset="-128"/>
                <a:cs typeface="Times New Roman" pitchFamily="18" charset="0"/>
              </a:rPr>
              <a:t>)</a:t>
            </a:r>
          </a:p>
        </p:txBody>
      </p:sp>
      <p:sp>
        <p:nvSpPr>
          <p:cNvPr id="20" name="Rectangle 79">
            <a:extLst>
              <a:ext uri="{FF2B5EF4-FFF2-40B4-BE49-F238E27FC236}">
                <a16:creationId xmlns:a16="http://schemas.microsoft.com/office/drawing/2014/main" id="{5F5BCCB3-6651-4C24-9851-AB6B2598DBA6}"/>
              </a:ext>
            </a:extLst>
          </p:cNvPr>
          <p:cNvSpPr>
            <a:spLocks noChangeArrowheads="1"/>
          </p:cNvSpPr>
          <p:nvPr/>
        </p:nvSpPr>
        <p:spPr bwMode="auto">
          <a:xfrm>
            <a:off x="8741" y="3094842"/>
            <a:ext cx="9093694" cy="1815882"/>
          </a:xfrm>
          <a:prstGeom prst="rect">
            <a:avLst/>
          </a:prstGeom>
          <a:solidFill>
            <a:schemeClr val="bg1"/>
          </a:solidFill>
          <a:ln>
            <a:noFill/>
          </a:ln>
        </p:spPr>
        <p:txBody>
          <a:bodyPr wrap="square">
            <a:spAutoFit/>
          </a:bodyPr>
          <a:lstStyle/>
          <a:p>
            <a:pPr>
              <a:spcBef>
                <a:spcPts val="0"/>
              </a:spcBef>
            </a:pPr>
            <a:r>
              <a:rPr lang="en-US" altLang="ja-JP" dirty="0"/>
              <a:t>2.</a:t>
            </a:r>
            <a:r>
              <a:rPr lang="ja-JP" altLang="en-US" dirty="0"/>
              <a:t> 質量</a:t>
            </a:r>
            <a:r>
              <a:rPr lang="en-US" altLang="ja-JP" i="1" dirty="0">
                <a:latin typeface="Bookman Old Style" panose="02050604050505020204" pitchFamily="18" charset="0"/>
              </a:rPr>
              <a:t>m</a:t>
            </a:r>
            <a:r>
              <a:rPr lang="ja-JP" altLang="en-US" dirty="0"/>
              <a:t>の台車</a:t>
            </a:r>
            <a:r>
              <a:rPr lang="en-US" altLang="ja-JP" dirty="0"/>
              <a:t>A</a:t>
            </a:r>
            <a:r>
              <a:rPr lang="ja-JP" altLang="en-US" dirty="0"/>
              <a:t>は、</a:t>
            </a:r>
            <a:r>
              <a:rPr lang="en-US" altLang="ja-JP" i="1" dirty="0" err="1">
                <a:latin typeface="Bookman Old Style" panose="02050604050505020204" pitchFamily="18" charset="0"/>
              </a:rPr>
              <a:t>xy</a:t>
            </a:r>
            <a:r>
              <a:rPr lang="ja-JP" altLang="en-US" dirty="0"/>
              <a:t>座標の原点を中心とし半径</a:t>
            </a:r>
            <a:r>
              <a:rPr lang="en-US" altLang="ja-JP" i="1" dirty="0">
                <a:latin typeface="Bookman Old Style" panose="02050604050505020204" pitchFamily="18" charset="0"/>
              </a:rPr>
              <a:t>r</a:t>
            </a:r>
            <a:r>
              <a:rPr lang="ja-JP" altLang="en-US" dirty="0"/>
              <a:t>の円形軌道上を速さ</a:t>
            </a:r>
            <a:r>
              <a:rPr lang="en-US" altLang="ja-JP" i="1" dirty="0">
                <a:latin typeface="Bookman Old Style" panose="02050604050505020204" pitchFamily="18" charset="0"/>
              </a:rPr>
              <a:t>v</a:t>
            </a:r>
            <a:r>
              <a:rPr lang="ja-JP" altLang="en-US" dirty="0"/>
              <a:t>で運動していたが、時刻</a:t>
            </a:r>
            <a:r>
              <a:rPr lang="en-US" altLang="ja-JP" i="1" dirty="0">
                <a:latin typeface="Bookman Old Style" panose="02050604050505020204" pitchFamily="18" charset="0"/>
              </a:rPr>
              <a:t>t</a:t>
            </a:r>
            <a:r>
              <a:rPr lang="en-US" altLang="ja-JP" dirty="0">
                <a:latin typeface="Symbol" panose="05050102010706020507" pitchFamily="18" charset="2"/>
              </a:rPr>
              <a:t>=</a:t>
            </a:r>
            <a:r>
              <a:rPr lang="en-US" altLang="ja-JP" dirty="0"/>
              <a:t>0</a:t>
            </a:r>
            <a:r>
              <a:rPr lang="ja-JP" altLang="en-US" dirty="0"/>
              <a:t>に点</a:t>
            </a:r>
            <a:r>
              <a:rPr lang="en-US" altLang="ja-JP" dirty="0"/>
              <a:t>(0,</a:t>
            </a:r>
            <a:r>
              <a:rPr lang="en-US" altLang="ja-JP" i="1" dirty="0">
                <a:latin typeface="Bookman Old Style" panose="02050604050505020204" pitchFamily="18" charset="0"/>
              </a:rPr>
              <a:t>r</a:t>
            </a:r>
            <a:r>
              <a:rPr lang="en-US" altLang="ja-JP" dirty="0"/>
              <a:t>)</a:t>
            </a:r>
            <a:r>
              <a:rPr lang="ja-JP" altLang="en-US" dirty="0"/>
              <a:t>で、大きな台車と</a:t>
            </a:r>
            <a:r>
              <a:rPr lang="en-US" altLang="ja-JP" dirty="0"/>
              <a:t>B</a:t>
            </a:r>
            <a:r>
              <a:rPr lang="ja-JP" altLang="en-US" dirty="0"/>
              <a:t>衝突して跳ね返され、もとの円軌道を速さ</a:t>
            </a:r>
            <a:r>
              <a:rPr lang="en-US" altLang="ja-JP" dirty="0"/>
              <a:t>2</a:t>
            </a:r>
            <a:r>
              <a:rPr lang="en-US" altLang="ja-JP" i="1" dirty="0">
                <a:latin typeface="Bookman Old Style" panose="02050604050505020204" pitchFamily="18" charset="0"/>
              </a:rPr>
              <a:t>v</a:t>
            </a:r>
            <a:r>
              <a:rPr lang="ja-JP" altLang="en-US" dirty="0"/>
              <a:t>で</a:t>
            </a:r>
            <a:r>
              <a:rPr lang="ja-JP" altLang="en-US" dirty="0">
                <a:solidFill>
                  <a:srgbClr val="CC00FF"/>
                </a:solidFill>
              </a:rPr>
              <a:t>反時計まわり</a:t>
            </a:r>
            <a:r>
              <a:rPr lang="ja-JP" altLang="en-US" dirty="0"/>
              <a:t>に運動している。</a:t>
            </a:r>
            <a:endParaRPr lang="en-US" altLang="ja-JP" dirty="0">
              <a:solidFill>
                <a:srgbClr val="CC00FF"/>
              </a:solidFill>
            </a:endParaRPr>
          </a:p>
        </p:txBody>
      </p:sp>
      <p:sp>
        <p:nvSpPr>
          <p:cNvPr id="22" name="正方形/長方形 21">
            <a:extLst>
              <a:ext uri="{FF2B5EF4-FFF2-40B4-BE49-F238E27FC236}">
                <a16:creationId xmlns:a16="http://schemas.microsoft.com/office/drawing/2014/main" id="{404C33E3-AD68-4E43-8390-2D38A2FDCA5C}"/>
              </a:ext>
            </a:extLst>
          </p:cNvPr>
          <p:cNvSpPr/>
          <p:nvPr/>
        </p:nvSpPr>
        <p:spPr>
          <a:xfrm>
            <a:off x="40457" y="4853832"/>
            <a:ext cx="9176824" cy="954107"/>
          </a:xfrm>
          <a:prstGeom prst="rect">
            <a:avLst/>
          </a:prstGeom>
        </p:spPr>
        <p:txBody>
          <a:bodyPr wrap="square">
            <a:spAutoFit/>
          </a:bodyPr>
          <a:lstStyle/>
          <a:p>
            <a:pPr>
              <a:spcBef>
                <a:spcPts val="0"/>
              </a:spcBef>
            </a:pPr>
            <a:r>
              <a:rPr lang="en-US" altLang="ja-JP" dirty="0">
                <a:solidFill>
                  <a:srgbClr val="000000"/>
                </a:solidFill>
              </a:rPr>
              <a:t>(1)</a:t>
            </a:r>
            <a:r>
              <a:rPr lang="ja-JP" altLang="en-US" dirty="0">
                <a:solidFill>
                  <a:srgbClr val="000000"/>
                </a:solidFill>
              </a:rPr>
              <a:t>時刻</a:t>
            </a:r>
            <a:r>
              <a:rPr lang="en-US" altLang="ja-JP" i="1" dirty="0">
                <a:solidFill>
                  <a:srgbClr val="000000"/>
                </a:solidFill>
                <a:latin typeface="Bookman Old Style" panose="02050604050505020204" pitchFamily="18" charset="0"/>
              </a:rPr>
              <a:t>t</a:t>
            </a:r>
            <a:r>
              <a:rPr lang="en-US" altLang="ja-JP" dirty="0">
                <a:solidFill>
                  <a:srgbClr val="000000"/>
                </a:solidFill>
              </a:rPr>
              <a:t>&gt;0</a:t>
            </a:r>
            <a:r>
              <a:rPr lang="ja-JP" altLang="en-US" dirty="0">
                <a:solidFill>
                  <a:srgbClr val="000000"/>
                </a:solidFill>
              </a:rPr>
              <a:t>における</a:t>
            </a:r>
            <a:r>
              <a:rPr lang="en-US" altLang="ja-JP" dirty="0">
                <a:solidFill>
                  <a:srgbClr val="000000"/>
                </a:solidFill>
              </a:rPr>
              <a:t>A</a:t>
            </a:r>
            <a:r>
              <a:rPr lang="ja-JP" altLang="en-US" dirty="0">
                <a:solidFill>
                  <a:srgbClr val="000000"/>
                </a:solidFill>
              </a:rPr>
              <a:t>の座標</a:t>
            </a:r>
            <a:r>
              <a:rPr lang="en-US" altLang="ja-JP" b="1" i="1" dirty="0">
                <a:solidFill>
                  <a:srgbClr val="000000"/>
                </a:solidFill>
                <a:latin typeface="Bookman Old Style" panose="02050604050505020204" pitchFamily="18" charset="0"/>
              </a:rPr>
              <a:t>x</a:t>
            </a:r>
            <a:r>
              <a:rPr lang="ja-JP" altLang="en-US" dirty="0" err="1">
                <a:solidFill>
                  <a:srgbClr val="000000"/>
                </a:solidFill>
              </a:rPr>
              <a:t>、</a:t>
            </a:r>
            <a:r>
              <a:rPr lang="ja-JP" altLang="en-US" dirty="0">
                <a:solidFill>
                  <a:srgbClr val="000000"/>
                </a:solidFill>
              </a:rPr>
              <a:t>速度</a:t>
            </a:r>
            <a:r>
              <a:rPr lang="en-US" altLang="ja-JP" b="1" i="1" dirty="0">
                <a:solidFill>
                  <a:srgbClr val="000000"/>
                </a:solidFill>
                <a:latin typeface="Bookman Old Style" panose="02050604050505020204" pitchFamily="18" charset="0"/>
              </a:rPr>
              <a:t>v</a:t>
            </a:r>
            <a:r>
              <a:rPr lang="ja-JP" altLang="en-US" dirty="0" err="1">
                <a:solidFill>
                  <a:srgbClr val="000000"/>
                </a:solidFill>
              </a:rPr>
              <a:t>、</a:t>
            </a:r>
            <a:r>
              <a:rPr lang="ja-JP" altLang="en-US" dirty="0">
                <a:solidFill>
                  <a:srgbClr val="000000"/>
                </a:solidFill>
              </a:rPr>
              <a:t>加速度</a:t>
            </a:r>
            <a:r>
              <a:rPr lang="en-US" altLang="ja-JP" b="1" i="1" dirty="0">
                <a:solidFill>
                  <a:srgbClr val="000000"/>
                </a:solidFill>
                <a:latin typeface="Bookman Old Style" panose="02050604050505020204" pitchFamily="18" charset="0"/>
              </a:rPr>
              <a:t>a</a:t>
            </a:r>
            <a:r>
              <a:rPr lang="ja-JP" altLang="en-US" dirty="0">
                <a:solidFill>
                  <a:srgbClr val="000000"/>
                </a:solidFill>
              </a:rPr>
              <a:t>を求めよ。</a:t>
            </a:r>
            <a:endParaRPr lang="en-US" altLang="ja-JP" dirty="0">
              <a:solidFill>
                <a:srgbClr val="000000"/>
              </a:solidFill>
            </a:endParaRPr>
          </a:p>
          <a:p>
            <a:pPr>
              <a:spcBef>
                <a:spcPts val="0"/>
              </a:spcBef>
            </a:pPr>
            <a:r>
              <a:rPr lang="ja-JP" altLang="en-US" dirty="0">
                <a:solidFill>
                  <a:srgbClr val="000000"/>
                </a:solidFill>
              </a:rPr>
              <a:t>ヒント　</a:t>
            </a:r>
            <a:r>
              <a:rPr lang="ja-JP" altLang="en-US" dirty="0">
                <a:solidFill>
                  <a:srgbClr val="CC00FF"/>
                </a:solidFill>
              </a:rPr>
              <a:t>角速度の大きさは </a:t>
            </a:r>
            <a:r>
              <a:rPr lang="en-US" altLang="ja-JP" dirty="0">
                <a:solidFill>
                  <a:srgbClr val="CC00FF"/>
                </a:solidFill>
              </a:rPr>
              <a:t>2</a:t>
            </a:r>
            <a:r>
              <a:rPr lang="en-US" altLang="ja-JP" i="1" dirty="0">
                <a:solidFill>
                  <a:srgbClr val="CC00FF"/>
                </a:solidFill>
                <a:latin typeface="Bookman Old Style" panose="02050604050505020204" pitchFamily="18" charset="0"/>
              </a:rPr>
              <a:t>v</a:t>
            </a:r>
            <a:r>
              <a:rPr lang="en-US" altLang="ja-JP" i="1" dirty="0">
                <a:solidFill>
                  <a:srgbClr val="CC00FF"/>
                </a:solidFill>
                <a:latin typeface="Symbol" panose="05050102010706020507" pitchFamily="18" charset="2"/>
              </a:rPr>
              <a:t> </a:t>
            </a:r>
            <a:r>
              <a:rPr lang="en-US" altLang="ja-JP" dirty="0">
                <a:solidFill>
                  <a:srgbClr val="CC00FF"/>
                </a:solidFill>
                <a:latin typeface="Symbol" panose="05050102010706020507" pitchFamily="18" charset="2"/>
              </a:rPr>
              <a:t>/</a:t>
            </a:r>
            <a:r>
              <a:rPr lang="en-US" altLang="ja-JP" i="1" dirty="0">
                <a:solidFill>
                  <a:srgbClr val="CC00FF"/>
                </a:solidFill>
                <a:latin typeface="Bookman Old Style" panose="02050604050505020204" pitchFamily="18" charset="0"/>
              </a:rPr>
              <a:t>r </a:t>
            </a:r>
            <a:r>
              <a:rPr lang="ja-JP" altLang="en-US" dirty="0">
                <a:solidFill>
                  <a:srgbClr val="CC00FF"/>
                </a:solidFill>
              </a:rPr>
              <a:t>になる。</a:t>
            </a:r>
          </a:p>
        </p:txBody>
      </p:sp>
      <p:sp>
        <p:nvSpPr>
          <p:cNvPr id="2" name="正方形/長方形 1">
            <a:extLst>
              <a:ext uri="{FF2B5EF4-FFF2-40B4-BE49-F238E27FC236}">
                <a16:creationId xmlns:a16="http://schemas.microsoft.com/office/drawing/2014/main" id="{BB97DA36-B126-4E22-8927-15F862D42F00}"/>
              </a:ext>
            </a:extLst>
          </p:cNvPr>
          <p:cNvSpPr/>
          <p:nvPr/>
        </p:nvSpPr>
        <p:spPr>
          <a:xfrm>
            <a:off x="40457" y="6295718"/>
            <a:ext cx="9061978" cy="523220"/>
          </a:xfrm>
          <a:prstGeom prst="rect">
            <a:avLst/>
          </a:prstGeom>
        </p:spPr>
        <p:txBody>
          <a:bodyPr wrap="square">
            <a:spAutoFit/>
          </a:bodyPr>
          <a:lstStyle/>
          <a:p>
            <a:r>
              <a:rPr lang="ja-JP" altLang="en-US" dirty="0">
                <a:solidFill>
                  <a:srgbClr val="CC00FF"/>
                </a:solidFill>
              </a:rPr>
              <a:t>ベクトルの太字を手書きするときはは</a:t>
            </a:r>
            <a:r>
              <a:rPr lang="en-US" altLang="ja-JP" dirty="0">
                <a:solidFill>
                  <a:srgbClr val="CC00FF"/>
                </a:solidFill>
              </a:rPr>
              <a:t>2</a:t>
            </a:r>
            <a:r>
              <a:rPr lang="ja-JP" altLang="en-US" dirty="0">
                <a:solidFill>
                  <a:srgbClr val="CC00FF"/>
                </a:solidFill>
              </a:rPr>
              <a:t>重文字で表記せよ。</a:t>
            </a:r>
            <a:endParaRPr lang="ja-JP" altLang="en-US" dirty="0"/>
          </a:p>
        </p:txBody>
      </p:sp>
      <p:sp>
        <p:nvSpPr>
          <p:cNvPr id="8" name="正方形/長方形 7">
            <a:extLst>
              <a:ext uri="{FF2B5EF4-FFF2-40B4-BE49-F238E27FC236}">
                <a16:creationId xmlns:a16="http://schemas.microsoft.com/office/drawing/2014/main" id="{79B59F9C-D201-48F1-91D8-89FD319F6E5F}"/>
              </a:ext>
            </a:extLst>
          </p:cNvPr>
          <p:cNvSpPr/>
          <p:nvPr/>
        </p:nvSpPr>
        <p:spPr>
          <a:xfrm>
            <a:off x="0" y="5772498"/>
            <a:ext cx="9144000" cy="523220"/>
          </a:xfrm>
          <a:prstGeom prst="rect">
            <a:avLst/>
          </a:prstGeom>
        </p:spPr>
        <p:txBody>
          <a:bodyPr wrap="square">
            <a:spAutoFit/>
          </a:bodyPr>
          <a:lstStyle/>
          <a:p>
            <a:pPr>
              <a:spcBef>
                <a:spcPts val="0"/>
              </a:spcBef>
            </a:pPr>
            <a:r>
              <a:rPr lang="en-US" altLang="ja-JP" dirty="0">
                <a:solidFill>
                  <a:srgbClr val="000000"/>
                </a:solidFill>
              </a:rPr>
              <a:t>(2)</a:t>
            </a:r>
            <a:r>
              <a:rPr lang="ja-JP" altLang="en-US" dirty="0"/>
              <a:t>台車</a:t>
            </a:r>
            <a:r>
              <a:rPr lang="en-US" altLang="ja-JP" dirty="0"/>
              <a:t>A</a:t>
            </a:r>
            <a:r>
              <a:rPr lang="ja-JP" altLang="en-US" dirty="0"/>
              <a:t>に働く遠心力</a:t>
            </a:r>
            <a:r>
              <a:rPr lang="en-US" altLang="ja-JP" b="1" i="1" dirty="0">
                <a:solidFill>
                  <a:srgbClr val="000000"/>
                </a:solidFill>
                <a:latin typeface="Bookman Old Style" panose="02050604050505020204" pitchFamily="18" charset="0"/>
              </a:rPr>
              <a:t>F</a:t>
            </a:r>
            <a:r>
              <a:rPr lang="ja-JP" altLang="en-US" b="1" i="1" dirty="0">
                <a:solidFill>
                  <a:srgbClr val="000000"/>
                </a:solidFill>
                <a:latin typeface="Bookman Old Style" panose="02050604050505020204" pitchFamily="18" charset="0"/>
              </a:rPr>
              <a:t> </a:t>
            </a:r>
            <a:r>
              <a:rPr lang="ja-JP" altLang="en-US" dirty="0">
                <a:solidFill>
                  <a:srgbClr val="000000"/>
                </a:solidFill>
              </a:rPr>
              <a:t>を求めよ</a:t>
            </a:r>
            <a:r>
              <a:rPr lang="ja-JP" altLang="ja-JP" dirty="0"/>
              <a:t>。</a:t>
            </a:r>
            <a:r>
              <a:rPr lang="ja-JP" altLang="en-US" dirty="0"/>
              <a:t>その大きさ</a:t>
            </a:r>
            <a:r>
              <a:rPr lang="en-US" altLang="ja-JP" i="1" dirty="0">
                <a:solidFill>
                  <a:srgbClr val="000000"/>
                </a:solidFill>
                <a:latin typeface="Bookman Old Style" panose="02050604050505020204" pitchFamily="18" charset="0"/>
              </a:rPr>
              <a:t>F</a:t>
            </a:r>
            <a:r>
              <a:rPr lang="ja-JP" altLang="en-US" dirty="0"/>
              <a:t>を求めよ。</a:t>
            </a:r>
            <a:endParaRPr lang="en-US" altLang="ja-JP" dirty="0">
              <a:solidFill>
                <a:srgbClr val="000000"/>
              </a:solidFill>
            </a:endParaRPr>
          </a:p>
        </p:txBody>
      </p:sp>
    </p:spTree>
    <p:extLst>
      <p:ext uri="{BB962C8B-B14F-4D97-AF65-F5344CB8AC3E}">
        <p14:creationId xmlns:p14="http://schemas.microsoft.com/office/powerpoint/2010/main" val="3943128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7" grpId="0"/>
      <p:bldP spid="20" grpId="0" animBg="1"/>
      <p:bldP spid="22" grpId="0"/>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正方形/長方形 5">
            <a:extLst>
              <a:ext uri="{FF2B5EF4-FFF2-40B4-BE49-F238E27FC236}">
                <a16:creationId xmlns:a16="http://schemas.microsoft.com/office/drawing/2014/main" id="{0F8F88CA-F31F-4769-89A4-0ACACC271F9B}"/>
              </a:ext>
            </a:extLst>
          </p:cNvPr>
          <p:cNvSpPr/>
          <p:nvPr/>
        </p:nvSpPr>
        <p:spPr>
          <a:xfrm>
            <a:off x="0" y="0"/>
            <a:ext cx="3337517" cy="523220"/>
          </a:xfrm>
          <a:prstGeom prst="rect">
            <a:avLst/>
          </a:prstGeom>
        </p:spPr>
        <p:txBody>
          <a:bodyPr wrap="square">
            <a:spAutoFit/>
          </a:bodyPr>
          <a:lstStyle/>
          <a:p>
            <a:pPr algn="just">
              <a:spcBef>
                <a:spcPts val="0"/>
              </a:spcBef>
              <a:spcAft>
                <a:spcPts val="0"/>
              </a:spcAft>
            </a:pPr>
            <a:r>
              <a:rPr lang="ja-JP" altLang="en-US" kern="100" dirty="0">
                <a:solidFill>
                  <a:srgbClr val="0000FF"/>
                </a:solidFill>
                <a:latin typeface="+mn-ea"/>
                <a:ea typeface="+mn-ea"/>
                <a:cs typeface="Times New Roman" panose="02020603050405020304" pitchFamily="18" charset="0"/>
              </a:rPr>
              <a:t>第</a:t>
            </a:r>
            <a:r>
              <a:rPr lang="en-US" altLang="ja-JP" kern="100" dirty="0">
                <a:solidFill>
                  <a:srgbClr val="0000FF"/>
                </a:solidFill>
                <a:latin typeface="+mn-ea"/>
                <a:ea typeface="+mn-ea"/>
                <a:cs typeface="Times New Roman" panose="02020603050405020304" pitchFamily="18" charset="0"/>
              </a:rPr>
              <a:t>1</a:t>
            </a:r>
            <a:r>
              <a:rPr lang="ja-JP" altLang="en-US" kern="100" dirty="0">
                <a:solidFill>
                  <a:srgbClr val="0000FF"/>
                </a:solidFill>
                <a:latin typeface="+mn-ea"/>
                <a:ea typeface="+mn-ea"/>
                <a:cs typeface="Times New Roman" panose="02020603050405020304" pitchFamily="18" charset="0"/>
              </a:rPr>
              <a:t>回小テスト問題 　</a:t>
            </a:r>
            <a:endParaRPr lang="ja-JP" altLang="en-US" kern="100" dirty="0">
              <a:ea typeface="ＭＳ 明朝" panose="02020609040205080304" pitchFamily="17" charset="-128"/>
              <a:cs typeface="Times New Roman" panose="02020603050405020304" pitchFamily="18" charset="0"/>
            </a:endParaRPr>
          </a:p>
        </p:txBody>
      </p:sp>
      <p:sp>
        <p:nvSpPr>
          <p:cNvPr id="16" name="Rectangle 73">
            <a:extLst>
              <a:ext uri="{FF2B5EF4-FFF2-40B4-BE49-F238E27FC236}">
                <a16:creationId xmlns:a16="http://schemas.microsoft.com/office/drawing/2014/main" id="{B08BA1AF-FD66-4C20-B621-5DB2DB353375}"/>
              </a:ext>
            </a:extLst>
          </p:cNvPr>
          <p:cNvSpPr>
            <a:spLocks noChangeArrowheads="1"/>
          </p:cNvSpPr>
          <p:nvPr/>
        </p:nvSpPr>
        <p:spPr bwMode="auto">
          <a:xfrm>
            <a:off x="3179135" y="-33018"/>
            <a:ext cx="5995487" cy="551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ja-JP" altLang="en-US" dirty="0">
                <a:solidFill>
                  <a:srgbClr val="000000"/>
                </a:solidFill>
                <a:latin typeface="ＭＳ Ｐゴシック" charset="-128"/>
                <a:cs typeface="Times New Roman" pitchFamily="18" charset="0"/>
              </a:rPr>
              <a:t>質量</a:t>
            </a:r>
            <a:r>
              <a:rPr lang="en-US" altLang="ja-JP" i="1" dirty="0">
                <a:solidFill>
                  <a:srgbClr val="000000"/>
                </a:solidFill>
                <a:latin typeface="Bookman Old Style" panose="02050604050505020204" pitchFamily="18" charset="0"/>
                <a:cs typeface="Times New Roman" pitchFamily="18" charset="0"/>
              </a:rPr>
              <a:t>w</a:t>
            </a:r>
            <a:r>
              <a:rPr lang="en-US" altLang="ja-JP" dirty="0">
                <a:solidFill>
                  <a:srgbClr val="000000"/>
                </a:solidFill>
                <a:latin typeface="ＭＳ Ｐゴシック" charset="-128"/>
                <a:cs typeface="Times New Roman" pitchFamily="18" charset="0"/>
              </a:rPr>
              <a:t>, </a:t>
            </a:r>
            <a:r>
              <a:rPr lang="ja-JP" altLang="en-US" dirty="0">
                <a:solidFill>
                  <a:srgbClr val="000000"/>
                </a:solidFill>
                <a:latin typeface="ＭＳ Ｐゴシック" charset="-128"/>
                <a:cs typeface="Times New Roman" pitchFamily="18" charset="0"/>
              </a:rPr>
              <a:t>ばね定数</a:t>
            </a:r>
            <a:r>
              <a:rPr lang="en-US" altLang="ja-JP" i="1" dirty="0">
                <a:solidFill>
                  <a:srgbClr val="000000"/>
                </a:solidFill>
                <a:latin typeface="Bookman Old Style" panose="02050604050505020204" pitchFamily="18" charset="0"/>
                <a:cs typeface="Times New Roman" pitchFamily="18" charset="0"/>
              </a:rPr>
              <a:t>b</a:t>
            </a:r>
            <a:r>
              <a:rPr lang="ja-JP" altLang="en-US" dirty="0">
                <a:solidFill>
                  <a:srgbClr val="000000"/>
                </a:solidFill>
                <a:latin typeface="ＭＳ Ｐゴシック" charset="-128"/>
                <a:cs typeface="Times New Roman" pitchFamily="18" charset="0"/>
              </a:rPr>
              <a:t>のばね振子の釣合</a:t>
            </a:r>
          </a:p>
        </p:txBody>
      </p:sp>
      <p:sp>
        <p:nvSpPr>
          <p:cNvPr id="17" name="正方形/長方形 16">
            <a:extLst>
              <a:ext uri="{FF2B5EF4-FFF2-40B4-BE49-F238E27FC236}">
                <a16:creationId xmlns:a16="http://schemas.microsoft.com/office/drawing/2014/main" id="{3752E411-B961-4263-A505-A62AFD9304C9}"/>
              </a:ext>
            </a:extLst>
          </p:cNvPr>
          <p:cNvSpPr/>
          <p:nvPr/>
        </p:nvSpPr>
        <p:spPr>
          <a:xfrm>
            <a:off x="-28313" y="509576"/>
            <a:ext cx="9172314" cy="4487382"/>
          </a:xfrm>
          <a:prstGeom prst="rect">
            <a:avLst/>
          </a:prstGeom>
        </p:spPr>
        <p:txBody>
          <a:bodyPr wrap="square">
            <a:spAutoFit/>
          </a:bodyPr>
          <a:lstStyle/>
          <a:p>
            <a:r>
              <a:rPr lang="ja-JP" altLang="en-US" dirty="0">
                <a:solidFill>
                  <a:srgbClr val="000000"/>
                </a:solidFill>
                <a:latin typeface="ＭＳ Ｐゴシック" charset="-128"/>
                <a:cs typeface="Times New Roman" pitchFamily="18" charset="0"/>
              </a:rPr>
              <a:t>いの位置からの伸びを</a:t>
            </a:r>
            <a:r>
              <a:rPr lang="en-US" altLang="ja-JP" i="1" dirty="0">
                <a:solidFill>
                  <a:srgbClr val="000000"/>
                </a:solidFill>
                <a:latin typeface="Bookman Old Style" panose="02050604050505020204" pitchFamily="18" charset="0"/>
                <a:cs typeface="Times New Roman" pitchFamily="18" charset="0"/>
              </a:rPr>
              <a:t>z</a:t>
            </a:r>
            <a:r>
              <a:rPr lang="ja-JP" altLang="en-US" dirty="0">
                <a:solidFill>
                  <a:srgbClr val="000000"/>
                </a:solidFill>
                <a:latin typeface="ＭＳ Ｐゴシック" charset="-128"/>
                <a:cs typeface="Times New Roman" pitchFamily="18" charset="0"/>
              </a:rPr>
              <a:t>、時間を</a:t>
            </a:r>
            <a:r>
              <a:rPr lang="en-US" altLang="ja-JP" i="1" dirty="0">
                <a:solidFill>
                  <a:srgbClr val="000000"/>
                </a:solidFill>
                <a:latin typeface="Bookman Old Style" pitchFamily="18" charset="0"/>
                <a:cs typeface="Times New Roman" pitchFamily="18" charset="0"/>
              </a:rPr>
              <a:t>t</a:t>
            </a:r>
            <a:r>
              <a:rPr lang="ja-JP" altLang="en-US" dirty="0">
                <a:solidFill>
                  <a:srgbClr val="000000"/>
                </a:solidFill>
                <a:latin typeface="ＭＳ Ｐゴシック" charset="-128"/>
                <a:cs typeface="Times New Roman" pitchFamily="18" charset="0"/>
              </a:rPr>
              <a:t>とするとき、運動方程式は</a:t>
            </a:r>
            <a:r>
              <a:rPr lang="en-US" altLang="ja-JP" i="1" dirty="0">
                <a:solidFill>
                  <a:srgbClr val="000000"/>
                </a:solidFill>
                <a:latin typeface="Bookman Old Style" panose="02050604050505020204" pitchFamily="18" charset="0"/>
                <a:ea typeface="ＭＳ Ｐゴシック" panose="020B0600070205080204" pitchFamily="50" charset="-128"/>
                <a:cs typeface="Times New Roman" pitchFamily="18" charset="0"/>
              </a:rPr>
              <a:t>wd</a:t>
            </a:r>
            <a:r>
              <a:rPr lang="en-US" altLang="ja-JP" baseline="30000" dirty="0">
                <a:solidFill>
                  <a:srgbClr val="000000"/>
                </a:solidFill>
                <a:cs typeface="Times New Roman" pitchFamily="18" charset="0"/>
              </a:rPr>
              <a:t>2</a:t>
            </a:r>
            <a:r>
              <a:rPr lang="en-US" altLang="ja-JP" i="1" dirty="0">
                <a:solidFill>
                  <a:srgbClr val="000000"/>
                </a:solidFill>
                <a:latin typeface="Bookman Old Style" panose="02050604050505020204" pitchFamily="18" charset="0"/>
                <a:ea typeface="ＭＳ Ｐゴシック" panose="020B0600070205080204" pitchFamily="50" charset="-128"/>
                <a:cs typeface="Times New Roman" pitchFamily="18" charset="0"/>
              </a:rPr>
              <a:t>z </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Bookman Old Style" panose="02050604050505020204" pitchFamily="18" charset="0"/>
                <a:ea typeface="ＭＳ Ｐゴシック" panose="020B0600070205080204" pitchFamily="50" charset="-128"/>
                <a:cs typeface="Times New Roman" pitchFamily="18" charset="0"/>
              </a:rPr>
              <a:t>dt</a:t>
            </a:r>
            <a:r>
              <a:rPr lang="en-US" altLang="ja-JP" baseline="30000" dirty="0">
                <a:solidFill>
                  <a:srgbClr val="000000"/>
                </a:solidFill>
                <a:cs typeface="Times New Roman" pitchFamily="18" charset="0"/>
              </a:rPr>
              <a:t>2 </a:t>
            </a:r>
            <a:r>
              <a:rPr lang="en-US" altLang="ja-JP" dirty="0">
                <a:solidFill>
                  <a:srgbClr val="000000"/>
                </a:solidFill>
                <a:latin typeface="Symbol" panose="05050102010706020507" pitchFamily="18" charset="2"/>
                <a:cs typeface="Times New Roman" pitchFamily="18" charset="0"/>
              </a:rPr>
              <a:t>= -</a:t>
            </a:r>
            <a:r>
              <a:rPr lang="en-US" altLang="ja-JP" i="1" dirty="0" err="1">
                <a:solidFill>
                  <a:srgbClr val="000000"/>
                </a:solidFill>
                <a:latin typeface="Bookman Old Style" panose="02050604050505020204" pitchFamily="18" charset="0"/>
                <a:ea typeface="ＭＳ Ｐゴシック" panose="020B0600070205080204" pitchFamily="50" charset="-128"/>
                <a:cs typeface="Times New Roman" pitchFamily="18" charset="0"/>
              </a:rPr>
              <a:t>bz</a:t>
            </a:r>
            <a:r>
              <a:rPr lang="ja-JP" altLang="en-US" dirty="0">
                <a:solidFill>
                  <a:srgbClr val="000000"/>
                </a:solidFill>
                <a:latin typeface="ＭＳ Ｐゴシック" charset="-128"/>
                <a:cs typeface="Times New Roman" pitchFamily="18" charset="0"/>
              </a:rPr>
              <a:t>①となり、</a:t>
            </a:r>
            <a:r>
              <a:rPr lang="ja-JP" altLang="en-US" dirty="0">
                <a:solidFill>
                  <a:srgbClr val="000000"/>
                </a:solidFill>
                <a:latin typeface="+mn-lt"/>
                <a:cs typeface="Times New Roman" pitchFamily="18" charset="0"/>
              </a:rPr>
              <a:t>一般解は </a:t>
            </a:r>
            <a:r>
              <a:rPr lang="en-US" altLang="ja-JP" i="1" dirty="0">
                <a:solidFill>
                  <a:srgbClr val="000000"/>
                </a:solidFill>
                <a:latin typeface="Bookman Old Style" pitchFamily="18" charset="0"/>
              </a:rPr>
              <a:t>z </a:t>
            </a:r>
            <a:r>
              <a:rPr lang="en-US" altLang="ja-JP" dirty="0">
                <a:solidFill>
                  <a:srgbClr val="000000"/>
                </a:solidFill>
                <a:latin typeface="Symbol" pitchFamily="18" charset="2"/>
              </a:rPr>
              <a:t>= </a:t>
            </a:r>
            <a:r>
              <a:rPr lang="en-US" altLang="ja-JP" i="1" dirty="0" err="1">
                <a:solidFill>
                  <a:srgbClr val="000000"/>
                </a:solidFill>
                <a:latin typeface="Bookman Old Style" pitchFamily="18" charset="0"/>
              </a:rPr>
              <a:t>A</a:t>
            </a:r>
            <a:r>
              <a:rPr lang="en-US" altLang="ja-JP" dirty="0" err="1">
                <a:solidFill>
                  <a:srgbClr val="000000"/>
                </a:solidFill>
                <a:cs typeface="Times New Roman" panose="02020603050405020304" pitchFamily="18" charset="0"/>
              </a:rPr>
              <a:t>cos</a:t>
            </a:r>
            <a:r>
              <a:rPr lang="en-US" altLang="ja-JP" i="1" dirty="0" err="1">
                <a:solidFill>
                  <a:srgbClr val="000000"/>
                </a:solidFill>
                <a:latin typeface="Symbol" pitchFamily="18" charset="2"/>
              </a:rPr>
              <a:t>s</a:t>
            </a:r>
            <a:r>
              <a:rPr lang="en-US" altLang="ja-JP" i="1" dirty="0" err="1">
                <a:solidFill>
                  <a:srgbClr val="000000"/>
                </a:solidFill>
                <a:latin typeface="Bookman Old Style" pitchFamily="18" charset="0"/>
              </a:rPr>
              <a:t>t</a:t>
            </a:r>
            <a:r>
              <a:rPr lang="en-US" altLang="ja-JP" i="1" dirty="0">
                <a:solidFill>
                  <a:srgbClr val="000000"/>
                </a:solidFill>
                <a:latin typeface="Bookman Old Style" pitchFamily="18" charset="0"/>
              </a:rPr>
              <a:t> </a:t>
            </a:r>
            <a:r>
              <a:rPr lang="en-US" altLang="ja-JP" dirty="0">
                <a:solidFill>
                  <a:srgbClr val="000000"/>
                </a:solidFill>
                <a:latin typeface="Symbol" pitchFamily="18" charset="2"/>
              </a:rPr>
              <a:t>+</a:t>
            </a:r>
            <a:r>
              <a:rPr lang="en-US" altLang="ja-JP" i="1" dirty="0" err="1">
                <a:solidFill>
                  <a:srgbClr val="000000"/>
                </a:solidFill>
                <a:latin typeface="Bookman Old Style" pitchFamily="18" charset="0"/>
              </a:rPr>
              <a:t>B</a:t>
            </a:r>
            <a:r>
              <a:rPr lang="en-US" altLang="ja-JP" dirty="0" err="1">
                <a:solidFill>
                  <a:srgbClr val="000000"/>
                </a:solidFill>
                <a:cs typeface="Times New Roman" panose="02020603050405020304" pitchFamily="18" charset="0"/>
              </a:rPr>
              <a:t>sin</a:t>
            </a:r>
            <a:r>
              <a:rPr lang="en-US" altLang="ja-JP" i="1" dirty="0" err="1">
                <a:solidFill>
                  <a:srgbClr val="000000"/>
                </a:solidFill>
                <a:latin typeface="Symbol" pitchFamily="18" charset="2"/>
              </a:rPr>
              <a:t>s</a:t>
            </a:r>
            <a:r>
              <a:rPr lang="en-US" altLang="ja-JP" i="1" dirty="0" err="1">
                <a:solidFill>
                  <a:srgbClr val="000000"/>
                </a:solidFill>
                <a:latin typeface="Bookman Old Style" pitchFamily="18" charset="0"/>
              </a:rPr>
              <a:t>t</a:t>
            </a:r>
            <a:r>
              <a:rPr lang="en-US" altLang="ja-JP" i="1" dirty="0">
                <a:solidFill>
                  <a:srgbClr val="000000"/>
                </a:solidFill>
                <a:latin typeface="Bookman Old Style" pitchFamily="18" charset="0"/>
              </a:rPr>
              <a:t> </a:t>
            </a:r>
            <a:r>
              <a:rPr lang="ja-JP" altLang="en-US" dirty="0">
                <a:solidFill>
                  <a:srgbClr val="000000"/>
                </a:solidFill>
                <a:latin typeface="ＭＳ Ｐゴシック" charset="-128"/>
                <a:cs typeface="Times New Roman" pitchFamily="18" charset="0"/>
              </a:rPr>
              <a:t>②</a:t>
            </a:r>
            <a:r>
              <a:rPr lang="ja-JP" altLang="en-US" dirty="0">
                <a:solidFill>
                  <a:srgbClr val="000000"/>
                </a:solidFill>
                <a:latin typeface="+mn-lt"/>
                <a:cs typeface="Times New Roman" pitchFamily="18" charset="0"/>
              </a:rPr>
              <a:t>で与えられる。但し                      </a:t>
            </a:r>
            <a:r>
              <a:rPr lang="ja-JP" altLang="en-US" i="1" dirty="0">
                <a:solidFill>
                  <a:srgbClr val="000000"/>
                </a:solidFill>
                <a:latin typeface="Bookman Old Style" pitchFamily="18" charset="0"/>
              </a:rPr>
              <a:t>、</a:t>
            </a:r>
            <a:r>
              <a:rPr lang="en-US" altLang="ja-JP" i="1" dirty="0">
                <a:solidFill>
                  <a:srgbClr val="000000"/>
                </a:solidFill>
                <a:latin typeface="Bookman Old Style" pitchFamily="18" charset="0"/>
              </a:rPr>
              <a:t>A</a:t>
            </a:r>
            <a:r>
              <a:rPr lang="en-US" altLang="ja-JP" dirty="0">
                <a:solidFill>
                  <a:srgbClr val="000000"/>
                </a:solidFill>
                <a:latin typeface="ＭＳ ゴシック" pitchFamily="49" charset="-128"/>
                <a:ea typeface="ＭＳ ゴシック" pitchFamily="49" charset="-128"/>
                <a:cs typeface="Times New Roman" pitchFamily="18" charset="0"/>
              </a:rPr>
              <a:t>,</a:t>
            </a:r>
            <a:r>
              <a:rPr lang="en-US" altLang="ja-JP" i="1" dirty="0">
                <a:solidFill>
                  <a:srgbClr val="000000"/>
                </a:solidFill>
                <a:latin typeface="Bookman Old Style" pitchFamily="18" charset="0"/>
              </a:rPr>
              <a:t>B</a:t>
            </a:r>
            <a:r>
              <a:rPr lang="ja-JP" altLang="en-US" dirty="0">
                <a:solidFill>
                  <a:srgbClr val="000000"/>
                </a:solidFill>
                <a:latin typeface="ＭＳ ゴシック" pitchFamily="49" charset="-128"/>
                <a:ea typeface="ＭＳ ゴシック" pitchFamily="49" charset="-128"/>
                <a:cs typeface="Times New Roman" pitchFamily="18" charset="0"/>
              </a:rPr>
              <a:t>は任意定数</a:t>
            </a:r>
            <a:r>
              <a:rPr lang="ja-JP" altLang="en-US" dirty="0">
                <a:solidFill>
                  <a:srgbClr val="000000"/>
                </a:solidFill>
                <a:ea typeface="ＭＳ ゴシック" pitchFamily="49" charset="-128"/>
                <a:cs typeface="Times New Roman" panose="02020603050405020304" pitchFamily="18" charset="0"/>
              </a:rPr>
              <a:t>である。</a:t>
            </a:r>
            <a:endParaRPr lang="ja-JP" altLang="en-US" dirty="0">
              <a:solidFill>
                <a:srgbClr val="000000"/>
              </a:solidFill>
              <a:latin typeface="ＭＳ ゴシック" pitchFamily="49" charset="-128"/>
              <a:ea typeface="ＭＳ ゴシック" pitchFamily="49" charset="-128"/>
              <a:cs typeface="Times New Roman" pitchFamily="18" charset="0"/>
            </a:endParaRPr>
          </a:p>
          <a:p>
            <a:endParaRPr lang="en-US" altLang="ja-JP" dirty="0">
              <a:solidFill>
                <a:srgbClr val="000000"/>
              </a:solidFill>
              <a:latin typeface="+mn-lt"/>
              <a:cs typeface="Times New Roman" pitchFamily="18" charset="0"/>
            </a:endParaRPr>
          </a:p>
          <a:p>
            <a:endParaRPr lang="en-US" altLang="ja-JP" dirty="0">
              <a:solidFill>
                <a:srgbClr val="000000"/>
              </a:solidFill>
              <a:latin typeface="ＭＳ Ｐゴシック" charset="-128"/>
              <a:cs typeface="Times New Roman" pitchFamily="18" charset="0"/>
            </a:endParaRPr>
          </a:p>
          <a:p>
            <a:endParaRPr lang="en-US" altLang="ja-JP" dirty="0">
              <a:solidFill>
                <a:srgbClr val="000000"/>
              </a:solidFill>
            </a:endParaRPr>
          </a:p>
          <a:p>
            <a:endParaRPr lang="en-US" altLang="ja-JP" dirty="0">
              <a:solidFill>
                <a:srgbClr val="000000"/>
              </a:solidFill>
              <a:latin typeface="ＭＳ Ｐゴシック" charset="-128"/>
              <a:cs typeface="Times New Roman" pitchFamily="18" charset="0"/>
            </a:endParaRPr>
          </a:p>
          <a:p>
            <a:endParaRPr lang="en-US" altLang="ja-JP" dirty="0">
              <a:solidFill>
                <a:srgbClr val="000000"/>
              </a:solidFill>
              <a:latin typeface="ＭＳ Ｐゴシック" charset="-128"/>
              <a:cs typeface="Times New Roman" pitchFamily="18" charset="0"/>
            </a:endParaRPr>
          </a:p>
          <a:p>
            <a:endParaRPr lang="en-US" altLang="ja-JP" dirty="0">
              <a:solidFill>
                <a:srgbClr val="000000"/>
              </a:solidFill>
              <a:latin typeface="ＭＳ Ｐゴシック" charset="-128"/>
              <a:cs typeface="Times New Roman" pitchFamily="18" charset="0"/>
            </a:endParaRPr>
          </a:p>
        </p:txBody>
      </p:sp>
      <p:graphicFrame>
        <p:nvGraphicFramePr>
          <p:cNvPr id="28" name="Object 80">
            <a:extLst>
              <a:ext uri="{FF2B5EF4-FFF2-40B4-BE49-F238E27FC236}">
                <a16:creationId xmlns:a16="http://schemas.microsoft.com/office/drawing/2014/main" id="{2C79D564-5416-4F85-AAD1-0F1E9D8DC048}"/>
              </a:ext>
            </a:extLst>
          </p:cNvPr>
          <p:cNvGraphicFramePr>
            <a:graphicFrameLocks noChangeAspect="1"/>
          </p:cNvGraphicFramePr>
          <p:nvPr>
            <p:extLst>
              <p:ext uri="{D42A27DB-BD31-4B8C-83A1-F6EECF244321}">
                <p14:modId xmlns:p14="http://schemas.microsoft.com/office/powerpoint/2010/main" val="2274262810"/>
              </p:ext>
            </p:extLst>
          </p:nvPr>
        </p:nvGraphicFramePr>
        <p:xfrm>
          <a:off x="2932159" y="1364403"/>
          <a:ext cx="1792288" cy="542925"/>
        </p:xfrm>
        <a:graphic>
          <a:graphicData uri="http://schemas.openxmlformats.org/presentationml/2006/ole">
            <mc:AlternateContent xmlns:mc="http://schemas.openxmlformats.org/markup-compatibility/2006">
              <mc:Choice xmlns:v="urn:schemas-microsoft-com:vml" Requires="v">
                <p:oleObj spid="_x0000_s299077" name="Equation" r:id="rId4" imgW="749160" imgH="228600" progId="Equation.DSMT4">
                  <p:embed/>
                </p:oleObj>
              </mc:Choice>
              <mc:Fallback>
                <p:oleObj name="Equation" r:id="rId4" imgW="749160" imgH="228600" progId="Equation.DSMT4">
                  <p:embed/>
                  <p:pic>
                    <p:nvPicPr>
                      <p:cNvPr id="28" name="Object 80">
                        <a:extLst>
                          <a:ext uri="{FF2B5EF4-FFF2-40B4-BE49-F238E27FC236}">
                            <a16:creationId xmlns:a16="http://schemas.microsoft.com/office/drawing/2014/main" id="{2C79D564-5416-4F85-AAD1-0F1E9D8DC048}"/>
                          </a:ext>
                        </a:extLst>
                      </p:cNvPr>
                      <p:cNvPicPr>
                        <a:picLocks noChangeAspect="1" noChangeArrowheads="1"/>
                      </p:cNvPicPr>
                      <p:nvPr/>
                    </p:nvPicPr>
                    <p:blipFill>
                      <a:blip r:embed="rId5"/>
                      <a:srcRect/>
                      <a:stretch>
                        <a:fillRect/>
                      </a:stretch>
                    </p:blipFill>
                    <p:spPr bwMode="auto">
                      <a:xfrm>
                        <a:off x="2932159" y="1364403"/>
                        <a:ext cx="1792288"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Rectangle 73">
            <a:extLst>
              <a:ext uri="{FF2B5EF4-FFF2-40B4-BE49-F238E27FC236}">
                <a16:creationId xmlns:a16="http://schemas.microsoft.com/office/drawing/2014/main" id="{356A4603-17D0-413B-B93A-E1BD4D790F24}"/>
              </a:ext>
            </a:extLst>
          </p:cNvPr>
          <p:cNvSpPr>
            <a:spLocks noChangeArrowheads="1"/>
          </p:cNvSpPr>
          <p:nvPr/>
        </p:nvSpPr>
        <p:spPr bwMode="auto">
          <a:xfrm>
            <a:off x="-14156" y="2021921"/>
            <a:ext cx="9144000" cy="1727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t">
            <a:noAutofit/>
          </a:bodyPr>
          <a:lstStyle/>
          <a:p>
            <a:pPr>
              <a:spcBef>
                <a:spcPct val="0"/>
              </a:spcBef>
            </a:pPr>
            <a:r>
              <a:rPr lang="en-US" altLang="ja-JP" dirty="0">
                <a:solidFill>
                  <a:srgbClr val="000000"/>
                </a:solidFill>
                <a:latin typeface="+mn-lt"/>
                <a:cs typeface="Times New Roman" pitchFamily="18" charset="0"/>
              </a:rPr>
              <a:t>(1)</a:t>
            </a:r>
            <a:r>
              <a:rPr lang="ja-JP" altLang="en-US" dirty="0">
                <a:solidFill>
                  <a:srgbClr val="000000"/>
                </a:solidFill>
                <a:cs typeface="Times New Roman" pitchFamily="18" charset="0"/>
              </a:rPr>
              <a:t>ばねを縮めて、</a:t>
            </a:r>
            <a:r>
              <a:rPr lang="en-US" altLang="ja-JP" i="1" dirty="0">
                <a:solidFill>
                  <a:srgbClr val="000000"/>
                </a:solidFill>
                <a:latin typeface="Bookman Old Style" pitchFamily="18" charset="0"/>
                <a:cs typeface="Times New Roman" pitchFamily="18" charset="0"/>
              </a:rPr>
              <a:t>t </a:t>
            </a:r>
            <a:r>
              <a:rPr lang="en-US" altLang="ja-JP" dirty="0">
                <a:solidFill>
                  <a:srgbClr val="000000"/>
                </a:solidFill>
                <a:latin typeface="Symbol" panose="05050102010706020507" pitchFamily="18" charset="2"/>
                <a:cs typeface="Times New Roman" pitchFamily="18" charset="0"/>
              </a:rPr>
              <a:t>= </a:t>
            </a:r>
            <a:r>
              <a:rPr lang="en-US" altLang="ja-JP" dirty="0">
                <a:solidFill>
                  <a:srgbClr val="000000"/>
                </a:solidFill>
                <a:cs typeface="Times New Roman" pitchFamily="18" charset="0"/>
              </a:rPr>
              <a:t>0</a:t>
            </a:r>
            <a:r>
              <a:rPr lang="ja-JP" altLang="en-US" dirty="0">
                <a:solidFill>
                  <a:srgbClr val="000000"/>
                </a:solidFill>
                <a:cs typeface="Times New Roman" pitchFamily="18" charset="0"/>
              </a:rPr>
              <a:t>のときに </a:t>
            </a:r>
            <a:r>
              <a:rPr lang="en-US" altLang="ja-JP" i="1" dirty="0">
                <a:solidFill>
                  <a:srgbClr val="000000"/>
                </a:solidFill>
                <a:latin typeface="Bookman Old Style" pitchFamily="18" charset="0"/>
                <a:cs typeface="Times New Roman" pitchFamily="18" charset="0"/>
              </a:rPr>
              <a:t>z</a:t>
            </a:r>
            <a:r>
              <a:rPr lang="en-US" altLang="ja-JP" i="1" dirty="0">
                <a:solidFill>
                  <a:srgbClr val="000000"/>
                </a:solidFill>
                <a:latin typeface="Symbol" panose="05050102010706020507" pitchFamily="18" charset="2"/>
                <a:cs typeface="Times New Roman" pitchFamily="18" charset="0"/>
              </a:rPr>
              <a:t> </a:t>
            </a:r>
            <a:r>
              <a:rPr lang="en-US" altLang="ja-JP" dirty="0">
                <a:solidFill>
                  <a:srgbClr val="000000"/>
                </a:solidFill>
                <a:latin typeface="Symbol" panose="05050102010706020507" pitchFamily="18" charset="2"/>
                <a:cs typeface="Times New Roman" pitchFamily="18" charset="0"/>
              </a:rPr>
              <a:t>= - </a:t>
            </a:r>
            <a:r>
              <a:rPr lang="en-US" altLang="ja-JP" i="1" dirty="0">
                <a:solidFill>
                  <a:srgbClr val="000000"/>
                </a:solidFill>
                <a:latin typeface="Bookman Old Style" pitchFamily="18" charset="0"/>
                <a:cs typeface="Times New Roman" pitchFamily="18" charset="0"/>
              </a:rPr>
              <a:t>a </a:t>
            </a:r>
            <a:r>
              <a:rPr lang="en-US" altLang="ja-JP" dirty="0">
                <a:solidFill>
                  <a:srgbClr val="000000"/>
                </a:solidFill>
                <a:latin typeface="Symbol" panose="05050102010706020507" pitchFamily="18" charset="2"/>
                <a:cs typeface="Times New Roman" pitchFamily="18" charset="0"/>
              </a:rPr>
              <a:t>&lt; </a:t>
            </a:r>
            <a:r>
              <a:rPr lang="en-US" altLang="ja-JP" dirty="0">
                <a:solidFill>
                  <a:srgbClr val="000000"/>
                </a:solidFill>
                <a:cs typeface="Times New Roman" pitchFamily="18" charset="0"/>
              </a:rPr>
              <a:t>0 </a:t>
            </a:r>
            <a:r>
              <a:rPr lang="ja-JP" altLang="en-US" dirty="0">
                <a:solidFill>
                  <a:srgbClr val="000000"/>
                </a:solidFill>
                <a:latin typeface="+mn-lt"/>
                <a:cs typeface="Times New Roman" pitchFamily="18" charset="0"/>
              </a:rPr>
              <a:t>の点から</a:t>
            </a:r>
            <a:r>
              <a:rPr lang="ja-JP" altLang="en-US" dirty="0">
                <a:solidFill>
                  <a:srgbClr val="000000"/>
                </a:solidFill>
                <a:latin typeface="Bookman Old Style" pitchFamily="18" charset="0"/>
                <a:cs typeface="Times New Roman" pitchFamily="18" charset="0"/>
              </a:rPr>
              <a:t>物体を</a:t>
            </a:r>
            <a:r>
              <a:rPr lang="ja-JP" altLang="en-US" dirty="0">
                <a:solidFill>
                  <a:srgbClr val="000000"/>
                </a:solidFill>
                <a:latin typeface="+mn-lt"/>
                <a:cs typeface="Times New Roman" pitchFamily="18" charset="0"/>
              </a:rPr>
              <a:t>静かに放す</a:t>
            </a:r>
            <a:r>
              <a:rPr lang="ja-JP" altLang="en-US" dirty="0">
                <a:solidFill>
                  <a:srgbClr val="000000"/>
                </a:solidFill>
                <a:latin typeface="ＭＳ Ｐゴシック" charset="-128"/>
                <a:cs typeface="Times New Roman" pitchFamily="18" charset="0"/>
              </a:rPr>
              <a:t>。変位</a:t>
            </a:r>
            <a:r>
              <a:rPr lang="en-US" altLang="ja-JP" i="1" dirty="0">
                <a:solidFill>
                  <a:srgbClr val="000000"/>
                </a:solidFill>
                <a:latin typeface="Bookman Old Style" pitchFamily="18" charset="0"/>
                <a:cs typeface="Times New Roman" pitchFamily="18" charset="0"/>
              </a:rPr>
              <a:t>z</a:t>
            </a:r>
            <a:r>
              <a:rPr lang="en-US" altLang="ja-JP" i="1" dirty="0">
                <a:solidFill>
                  <a:srgbClr val="000000"/>
                </a:solidFill>
                <a:latin typeface="Symbol" panose="05050102010706020507" pitchFamily="18" charset="2"/>
                <a:cs typeface="Times New Roman" pitchFamily="18" charset="0"/>
              </a:rPr>
              <a:t> </a:t>
            </a:r>
            <a:r>
              <a:rPr lang="ja-JP" altLang="en-US" dirty="0">
                <a:solidFill>
                  <a:srgbClr val="000000"/>
                </a:solidFill>
                <a:latin typeface="ＭＳ Ｐゴシック" charset="-128"/>
                <a:cs typeface="Times New Roman" pitchFamily="18" charset="0"/>
              </a:rPr>
              <a:t>を時間</a:t>
            </a:r>
            <a:r>
              <a:rPr lang="en-US" altLang="ja-JP" i="1" dirty="0">
                <a:solidFill>
                  <a:srgbClr val="000000"/>
                </a:solidFill>
                <a:latin typeface="Bookman Old Style" pitchFamily="18" charset="0"/>
                <a:cs typeface="Times New Roman" pitchFamily="18" charset="0"/>
              </a:rPr>
              <a:t>t </a:t>
            </a:r>
            <a:r>
              <a:rPr lang="ja-JP" altLang="en-US" dirty="0">
                <a:solidFill>
                  <a:srgbClr val="000000"/>
                </a:solidFill>
                <a:latin typeface="ＭＳ Ｐゴシック" charset="-128"/>
                <a:cs typeface="Times New Roman" pitchFamily="18" charset="0"/>
              </a:rPr>
              <a:t>の関数として求めよ。　</a:t>
            </a:r>
            <a:endParaRPr lang="en-US" altLang="ja-JP" dirty="0">
              <a:solidFill>
                <a:srgbClr val="000000"/>
              </a:solidFill>
              <a:latin typeface="ＭＳ Ｐゴシック" charset="-128"/>
              <a:cs typeface="Times New Roman" pitchFamily="18" charset="0"/>
            </a:endParaRPr>
          </a:p>
          <a:p>
            <a:pPr>
              <a:spcBef>
                <a:spcPct val="0"/>
              </a:spcBef>
            </a:pPr>
            <a:r>
              <a:rPr lang="ja-JP" altLang="en-US" dirty="0">
                <a:solidFill>
                  <a:srgbClr val="CC00FF"/>
                </a:solidFill>
                <a:latin typeface="ＭＳ Ｐゴシック" charset="-128"/>
                <a:cs typeface="Times New Roman" pitchFamily="18" charset="0"/>
              </a:rPr>
              <a:t>ヒント　</a:t>
            </a:r>
            <a:r>
              <a:rPr lang="en-US" altLang="ja-JP" i="1" dirty="0">
                <a:solidFill>
                  <a:srgbClr val="CC00FF"/>
                </a:solidFill>
                <a:latin typeface="Bookman Old Style" pitchFamily="18" charset="0"/>
                <a:cs typeface="Times New Roman" pitchFamily="18" charset="0"/>
              </a:rPr>
              <a:t>t </a:t>
            </a:r>
            <a:r>
              <a:rPr lang="en-US" altLang="ja-JP" dirty="0">
                <a:solidFill>
                  <a:srgbClr val="CC00FF"/>
                </a:solidFill>
                <a:latin typeface="Symbol" panose="05050102010706020507" pitchFamily="18" charset="2"/>
                <a:cs typeface="Times New Roman" pitchFamily="18" charset="0"/>
              </a:rPr>
              <a:t>= </a:t>
            </a:r>
            <a:r>
              <a:rPr lang="en-US" altLang="ja-JP" dirty="0">
                <a:solidFill>
                  <a:srgbClr val="CC00FF"/>
                </a:solidFill>
                <a:cs typeface="Times New Roman" pitchFamily="18" charset="0"/>
              </a:rPr>
              <a:t>0</a:t>
            </a:r>
            <a:r>
              <a:rPr lang="ja-JP" altLang="en-US" dirty="0">
                <a:solidFill>
                  <a:srgbClr val="CC00FF"/>
                </a:solidFill>
                <a:cs typeface="Times New Roman" pitchFamily="18" charset="0"/>
              </a:rPr>
              <a:t>のとき</a:t>
            </a:r>
            <a:r>
              <a:rPr lang="en-US" altLang="ja-JP" i="1" dirty="0">
                <a:solidFill>
                  <a:srgbClr val="CC00FF"/>
                </a:solidFill>
                <a:latin typeface="Bookman Old Style" pitchFamily="18" charset="0"/>
                <a:cs typeface="Times New Roman" pitchFamily="18" charset="0"/>
              </a:rPr>
              <a:t>z</a:t>
            </a:r>
            <a:r>
              <a:rPr lang="en-US" altLang="ja-JP" i="1" dirty="0">
                <a:solidFill>
                  <a:srgbClr val="CC00FF"/>
                </a:solidFill>
                <a:latin typeface="Symbol" panose="05050102010706020507" pitchFamily="18" charset="2"/>
                <a:cs typeface="Times New Roman" pitchFamily="18" charset="0"/>
              </a:rPr>
              <a:t> </a:t>
            </a:r>
            <a:r>
              <a:rPr lang="en-US" altLang="ja-JP" dirty="0">
                <a:solidFill>
                  <a:srgbClr val="CC00FF"/>
                </a:solidFill>
                <a:latin typeface="Symbol" panose="05050102010706020507" pitchFamily="18" charset="2"/>
                <a:cs typeface="Times New Roman" pitchFamily="18" charset="0"/>
              </a:rPr>
              <a:t>= - </a:t>
            </a:r>
            <a:r>
              <a:rPr lang="en-US" altLang="ja-JP" i="1" dirty="0">
                <a:solidFill>
                  <a:srgbClr val="CC00FF"/>
                </a:solidFill>
                <a:latin typeface="Bookman Old Style" pitchFamily="18" charset="0"/>
                <a:cs typeface="Times New Roman" pitchFamily="18" charset="0"/>
              </a:rPr>
              <a:t>a</a:t>
            </a:r>
            <a:r>
              <a:rPr lang="en-US" altLang="ja-JP" dirty="0">
                <a:solidFill>
                  <a:srgbClr val="CC00FF"/>
                </a:solidFill>
                <a:latin typeface="+mn-lt"/>
                <a:ea typeface="ＭＳ ゴシック" panose="020B0609070205080204" pitchFamily="49" charset="-128"/>
                <a:cs typeface="Times New Roman" pitchFamily="18" charset="0"/>
              </a:rPr>
              <a:t>, </a:t>
            </a:r>
            <a:r>
              <a:rPr lang="en-US" altLang="ja-JP" i="1" dirty="0" err="1">
                <a:solidFill>
                  <a:srgbClr val="CC00FF"/>
                </a:solidFill>
                <a:latin typeface="Bookman Old Style" pitchFamily="18" charset="0"/>
                <a:cs typeface="Times New Roman" pitchFamily="18" charset="0"/>
              </a:rPr>
              <a:t>dz</a:t>
            </a:r>
            <a:r>
              <a:rPr lang="en-US" altLang="ja-JP" i="1" dirty="0">
                <a:solidFill>
                  <a:srgbClr val="CC00FF"/>
                </a:solidFill>
                <a:latin typeface="Symbol" panose="05050102010706020507" pitchFamily="18" charset="2"/>
                <a:cs typeface="Times New Roman" pitchFamily="18" charset="0"/>
              </a:rPr>
              <a:t> </a:t>
            </a:r>
            <a:r>
              <a:rPr lang="en-US" altLang="ja-JP" dirty="0">
                <a:solidFill>
                  <a:srgbClr val="CC00FF"/>
                </a:solidFill>
                <a:latin typeface="Symbol" panose="05050102010706020507" pitchFamily="18" charset="2"/>
                <a:cs typeface="Times New Roman" pitchFamily="18" charset="0"/>
              </a:rPr>
              <a:t>/</a:t>
            </a:r>
            <a:r>
              <a:rPr lang="en-US" altLang="ja-JP" i="1" dirty="0">
                <a:solidFill>
                  <a:srgbClr val="CC00FF"/>
                </a:solidFill>
                <a:latin typeface="Bookman Old Style" pitchFamily="18" charset="0"/>
                <a:cs typeface="Times New Roman" pitchFamily="18" charset="0"/>
              </a:rPr>
              <a:t>dt </a:t>
            </a:r>
            <a:r>
              <a:rPr lang="en-US" altLang="ja-JP" dirty="0">
                <a:solidFill>
                  <a:srgbClr val="CC00FF"/>
                </a:solidFill>
                <a:latin typeface="Symbol" panose="05050102010706020507" pitchFamily="18" charset="2"/>
                <a:cs typeface="Times New Roman" pitchFamily="18" charset="0"/>
              </a:rPr>
              <a:t>= </a:t>
            </a:r>
            <a:r>
              <a:rPr lang="en-US" altLang="ja-JP" dirty="0">
                <a:solidFill>
                  <a:srgbClr val="CC00FF"/>
                </a:solidFill>
                <a:cs typeface="Times New Roman" pitchFamily="18" charset="0"/>
              </a:rPr>
              <a:t>0</a:t>
            </a:r>
            <a:r>
              <a:rPr lang="ja-JP" altLang="en-US" dirty="0">
                <a:solidFill>
                  <a:srgbClr val="CC00FF"/>
                </a:solidFill>
                <a:latin typeface="+mn-lt"/>
                <a:cs typeface="Times New Roman" pitchFamily="18" charset="0"/>
              </a:rPr>
              <a:t>を②に代入して</a:t>
            </a:r>
            <a:r>
              <a:rPr lang="en-US" altLang="ja-JP" i="1" dirty="0">
                <a:solidFill>
                  <a:srgbClr val="CC00FF"/>
                </a:solidFill>
                <a:latin typeface="Bookman Old Style" pitchFamily="18" charset="0"/>
              </a:rPr>
              <a:t>A</a:t>
            </a:r>
            <a:r>
              <a:rPr lang="en-US" altLang="ja-JP" dirty="0">
                <a:solidFill>
                  <a:srgbClr val="CC00FF"/>
                </a:solidFill>
                <a:latin typeface="ＭＳ ゴシック" pitchFamily="49" charset="-128"/>
                <a:ea typeface="ＭＳ ゴシック" pitchFamily="49" charset="-128"/>
                <a:cs typeface="Times New Roman" pitchFamily="18" charset="0"/>
              </a:rPr>
              <a:t>,</a:t>
            </a:r>
            <a:r>
              <a:rPr lang="en-US" altLang="ja-JP" i="1" dirty="0">
                <a:solidFill>
                  <a:srgbClr val="CC00FF"/>
                </a:solidFill>
                <a:latin typeface="Bookman Old Style" pitchFamily="18" charset="0"/>
              </a:rPr>
              <a:t>B</a:t>
            </a:r>
            <a:r>
              <a:rPr lang="ja-JP" altLang="en-US" dirty="0">
                <a:solidFill>
                  <a:srgbClr val="CC00FF"/>
                </a:solidFill>
                <a:latin typeface="ＭＳ ゴシック" pitchFamily="49" charset="-128"/>
                <a:ea typeface="ＭＳ ゴシック" pitchFamily="49" charset="-128"/>
                <a:cs typeface="Times New Roman" pitchFamily="18" charset="0"/>
              </a:rPr>
              <a:t>を決め、それらを②</a:t>
            </a:r>
            <a:r>
              <a:rPr lang="ja-JP" altLang="en-US" dirty="0">
                <a:solidFill>
                  <a:srgbClr val="CC00FF"/>
                </a:solidFill>
                <a:latin typeface="+mn-lt"/>
                <a:cs typeface="Times New Roman" pitchFamily="18" charset="0"/>
              </a:rPr>
              <a:t>代入すればよい</a:t>
            </a:r>
            <a:r>
              <a:rPr lang="ja-JP" altLang="en-US" dirty="0">
                <a:solidFill>
                  <a:srgbClr val="CC00FF"/>
                </a:solidFill>
                <a:latin typeface="ＭＳ Ｐゴシック" charset="-128"/>
                <a:cs typeface="Times New Roman" pitchFamily="18" charset="0"/>
              </a:rPr>
              <a:t>。</a:t>
            </a:r>
            <a:endParaRPr lang="en-US" altLang="ja-JP" dirty="0">
              <a:solidFill>
                <a:srgbClr val="CC00FF"/>
              </a:solidFill>
              <a:latin typeface="ＭＳ Ｐゴシック" charset="-128"/>
              <a:cs typeface="Times New Roman" pitchFamily="18" charset="0"/>
            </a:endParaRPr>
          </a:p>
          <a:p>
            <a:pPr>
              <a:spcBef>
                <a:spcPct val="0"/>
              </a:spcBef>
            </a:pPr>
            <a:endParaRPr lang="en-US" altLang="ja-JP" dirty="0">
              <a:solidFill>
                <a:srgbClr val="000000"/>
              </a:solidFill>
              <a:latin typeface="+mn-lt"/>
              <a:cs typeface="Times New Roman" pitchFamily="18" charset="0"/>
            </a:endParaRPr>
          </a:p>
          <a:p>
            <a:pPr>
              <a:spcBef>
                <a:spcPct val="0"/>
              </a:spcBef>
            </a:pPr>
            <a:endParaRPr lang="en-US" altLang="ja-JP" i="1" dirty="0">
              <a:solidFill>
                <a:srgbClr val="000000"/>
              </a:solidFill>
              <a:latin typeface="Symbol" panose="05050102010706020507" pitchFamily="18" charset="2"/>
              <a:cs typeface="Times New Roman" pitchFamily="18" charset="0"/>
            </a:endParaRPr>
          </a:p>
        </p:txBody>
      </p:sp>
      <p:sp>
        <p:nvSpPr>
          <p:cNvPr id="24" name="Rectangle 73">
            <a:extLst>
              <a:ext uri="{FF2B5EF4-FFF2-40B4-BE49-F238E27FC236}">
                <a16:creationId xmlns:a16="http://schemas.microsoft.com/office/drawing/2014/main" id="{895CB120-A696-494A-BB21-0EB3BC838A00}"/>
              </a:ext>
            </a:extLst>
          </p:cNvPr>
          <p:cNvSpPr>
            <a:spLocks noChangeArrowheads="1"/>
          </p:cNvSpPr>
          <p:nvPr/>
        </p:nvSpPr>
        <p:spPr bwMode="auto">
          <a:xfrm>
            <a:off x="22919" y="3781779"/>
            <a:ext cx="9144000" cy="627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endParaRPr lang="en-US" altLang="ja-JP" dirty="0">
              <a:solidFill>
                <a:srgbClr val="000000"/>
              </a:solidFill>
              <a:latin typeface="ＭＳ Ｐゴシック" charset="-128"/>
              <a:cs typeface="Times New Roman" pitchFamily="18" charset="0"/>
            </a:endParaRPr>
          </a:p>
        </p:txBody>
      </p:sp>
      <p:sp>
        <p:nvSpPr>
          <p:cNvPr id="25" name="Rectangle 73">
            <a:extLst>
              <a:ext uri="{FF2B5EF4-FFF2-40B4-BE49-F238E27FC236}">
                <a16:creationId xmlns:a16="http://schemas.microsoft.com/office/drawing/2014/main" id="{33E896AF-AA5E-4805-9F32-A431EA48CFC5}"/>
              </a:ext>
            </a:extLst>
          </p:cNvPr>
          <p:cNvSpPr>
            <a:spLocks noChangeArrowheads="1"/>
          </p:cNvSpPr>
          <p:nvPr/>
        </p:nvSpPr>
        <p:spPr bwMode="auto">
          <a:xfrm>
            <a:off x="11460" y="3884874"/>
            <a:ext cx="9144000" cy="962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t">
            <a:noAutofit/>
          </a:bodyPr>
          <a:lstStyle/>
          <a:p>
            <a:pPr>
              <a:spcBef>
                <a:spcPct val="0"/>
              </a:spcBef>
            </a:pPr>
            <a:r>
              <a:rPr lang="en-US" altLang="ja-JP" dirty="0">
                <a:solidFill>
                  <a:srgbClr val="000000"/>
                </a:solidFill>
                <a:latin typeface="+mn-lt"/>
                <a:cs typeface="Times New Roman" pitchFamily="18" charset="0"/>
              </a:rPr>
              <a:t>(2) (1)</a:t>
            </a:r>
            <a:r>
              <a:rPr lang="ja-JP" altLang="en-US" dirty="0">
                <a:solidFill>
                  <a:srgbClr val="000000"/>
                </a:solidFill>
                <a:latin typeface="+mn-lt"/>
                <a:cs typeface="Times New Roman" pitchFamily="18" charset="0"/>
              </a:rPr>
              <a:t>の解から物体の速度</a:t>
            </a:r>
            <a:r>
              <a:rPr lang="en-US" altLang="ja-JP" i="1" dirty="0">
                <a:solidFill>
                  <a:srgbClr val="000000"/>
                </a:solidFill>
                <a:latin typeface="Bookman Old Style" pitchFamily="18" charset="0"/>
              </a:rPr>
              <a:t>v </a:t>
            </a:r>
            <a:r>
              <a:rPr lang="en-US" altLang="ja-JP" dirty="0">
                <a:solidFill>
                  <a:srgbClr val="000000"/>
                </a:solidFill>
                <a:latin typeface="Symbol" panose="05050102010706020507" pitchFamily="18" charset="2"/>
                <a:cs typeface="Times New Roman" pitchFamily="18" charset="0"/>
              </a:rPr>
              <a:t>= </a:t>
            </a:r>
            <a:r>
              <a:rPr lang="en-US" altLang="ja-JP" i="1" dirty="0" err="1">
                <a:solidFill>
                  <a:srgbClr val="000000"/>
                </a:solidFill>
                <a:latin typeface="Bookman Old Style" pitchFamily="18" charset="0"/>
                <a:cs typeface="Times New Roman" pitchFamily="18" charset="0"/>
              </a:rPr>
              <a:t>dz</a:t>
            </a:r>
            <a:r>
              <a:rPr lang="en-US" altLang="ja-JP" i="1" dirty="0">
                <a:solidFill>
                  <a:srgbClr val="000000"/>
                </a:solidFill>
                <a:latin typeface="Symbol" panose="05050102010706020507" pitchFamily="18" charset="2"/>
                <a:cs typeface="Times New Roman" pitchFamily="18" charset="0"/>
              </a:rPr>
              <a:t> </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Bookman Old Style" pitchFamily="18" charset="0"/>
                <a:cs typeface="Times New Roman" pitchFamily="18" charset="0"/>
              </a:rPr>
              <a:t>dt</a:t>
            </a:r>
            <a:r>
              <a:rPr lang="ja-JP" altLang="en-US" dirty="0">
                <a:solidFill>
                  <a:srgbClr val="000000"/>
                </a:solidFill>
                <a:latin typeface="+mn-lt"/>
                <a:cs typeface="Times New Roman" pitchFamily="18" charset="0"/>
              </a:rPr>
              <a:t>の最大値</a:t>
            </a:r>
            <a:r>
              <a:rPr lang="en-US" altLang="ja-JP" i="1" dirty="0" err="1">
                <a:solidFill>
                  <a:srgbClr val="000000"/>
                </a:solidFill>
                <a:latin typeface="Bookman Old Style" pitchFamily="18" charset="0"/>
              </a:rPr>
              <a:t>v</a:t>
            </a:r>
            <a:r>
              <a:rPr lang="en-US" altLang="ja-JP" baseline="-25000" dirty="0" err="1">
                <a:solidFill>
                  <a:srgbClr val="000000"/>
                </a:solidFill>
                <a:latin typeface="+mn-lt"/>
                <a:cs typeface="Times New Roman" pitchFamily="18" charset="0"/>
              </a:rPr>
              <a:t>max</a:t>
            </a:r>
            <a:r>
              <a:rPr lang="ja-JP" altLang="en-US" dirty="0">
                <a:solidFill>
                  <a:srgbClr val="000000"/>
                </a:solidFill>
                <a:latin typeface="+mn-lt"/>
                <a:cs typeface="Times New Roman" pitchFamily="18" charset="0"/>
              </a:rPr>
              <a:t>を求めよ。最初に</a:t>
            </a:r>
            <a:r>
              <a:rPr lang="en-US" altLang="ja-JP" i="1" dirty="0">
                <a:solidFill>
                  <a:srgbClr val="000000"/>
                </a:solidFill>
                <a:latin typeface="Bookman Old Style" pitchFamily="18" charset="0"/>
              </a:rPr>
              <a:t>v </a:t>
            </a:r>
            <a:r>
              <a:rPr lang="en-US" altLang="ja-JP" dirty="0">
                <a:solidFill>
                  <a:srgbClr val="000000"/>
                </a:solidFill>
                <a:latin typeface="Symbol" panose="05050102010706020507" pitchFamily="18" charset="2"/>
                <a:cs typeface="Times New Roman" pitchFamily="18" charset="0"/>
              </a:rPr>
              <a:t>=</a:t>
            </a:r>
            <a:r>
              <a:rPr lang="en-US" altLang="ja-JP" i="1" dirty="0" err="1">
                <a:solidFill>
                  <a:srgbClr val="000000"/>
                </a:solidFill>
                <a:latin typeface="Bookman Old Style" pitchFamily="18" charset="0"/>
              </a:rPr>
              <a:t>v</a:t>
            </a:r>
            <a:r>
              <a:rPr lang="en-US" altLang="ja-JP" baseline="-25000" dirty="0" err="1">
                <a:solidFill>
                  <a:srgbClr val="000000"/>
                </a:solidFill>
                <a:latin typeface="+mn-lt"/>
                <a:cs typeface="Times New Roman" pitchFamily="18" charset="0"/>
              </a:rPr>
              <a:t>max</a:t>
            </a:r>
            <a:r>
              <a:rPr lang="ja-JP" altLang="en-US" dirty="0">
                <a:solidFill>
                  <a:srgbClr val="000000"/>
                </a:solidFill>
                <a:latin typeface="+mn-lt"/>
                <a:cs typeface="Times New Roman" pitchFamily="18" charset="0"/>
              </a:rPr>
              <a:t>となる時刻はいつか。</a:t>
            </a:r>
            <a:endParaRPr lang="en-US" altLang="ja-JP" dirty="0">
              <a:solidFill>
                <a:srgbClr val="000000"/>
              </a:solidFill>
              <a:latin typeface="ＭＳ Ｐゴシック" charset="-128"/>
              <a:cs typeface="Times New Roman" pitchFamily="18" charset="0"/>
            </a:endParaRPr>
          </a:p>
          <a:p>
            <a:pPr>
              <a:spcBef>
                <a:spcPct val="0"/>
              </a:spcBef>
            </a:pPr>
            <a:endParaRPr lang="en-US" altLang="ja-JP" dirty="0">
              <a:solidFill>
                <a:srgbClr val="000000"/>
              </a:solidFill>
              <a:latin typeface="ＭＳ Ｐゴシック" charset="-128"/>
              <a:cs typeface="Times New Roman" pitchFamily="18" charset="0"/>
            </a:endParaRPr>
          </a:p>
        </p:txBody>
      </p:sp>
      <p:sp>
        <p:nvSpPr>
          <p:cNvPr id="27" name="Rectangle 73">
            <a:extLst>
              <a:ext uri="{FF2B5EF4-FFF2-40B4-BE49-F238E27FC236}">
                <a16:creationId xmlns:a16="http://schemas.microsoft.com/office/drawing/2014/main" id="{960F58D8-FEF6-440E-8A21-59567B330A82}"/>
              </a:ext>
            </a:extLst>
          </p:cNvPr>
          <p:cNvSpPr>
            <a:spLocks noChangeArrowheads="1"/>
          </p:cNvSpPr>
          <p:nvPr/>
        </p:nvSpPr>
        <p:spPr bwMode="auto">
          <a:xfrm>
            <a:off x="0" y="4879319"/>
            <a:ext cx="83956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t">
            <a:noAutofit/>
          </a:bodyPr>
          <a:lstStyle/>
          <a:p>
            <a:pPr>
              <a:spcBef>
                <a:spcPct val="0"/>
              </a:spcBef>
            </a:pPr>
            <a:r>
              <a:rPr lang="en-US" altLang="ja-JP" dirty="0">
                <a:solidFill>
                  <a:srgbClr val="000000"/>
                </a:solidFill>
                <a:latin typeface="+mn-lt"/>
                <a:cs typeface="Times New Roman" pitchFamily="18" charset="0"/>
              </a:rPr>
              <a:t>(3) </a:t>
            </a:r>
            <a:r>
              <a:rPr lang="ja-JP" altLang="en-US" dirty="0">
                <a:solidFill>
                  <a:srgbClr val="000000"/>
                </a:solidFill>
                <a:latin typeface="+mn-lt"/>
                <a:cs typeface="Times New Roman" pitchFamily="18" charset="0"/>
              </a:rPr>
              <a:t>時間 </a:t>
            </a:r>
            <a:r>
              <a:rPr lang="en-US" altLang="ja-JP" i="1" dirty="0">
                <a:solidFill>
                  <a:srgbClr val="000000"/>
                </a:solidFill>
                <a:latin typeface="Bookman Old Style" pitchFamily="18" charset="0"/>
                <a:cs typeface="Times New Roman" pitchFamily="18" charset="0"/>
              </a:rPr>
              <a:t>t</a:t>
            </a:r>
            <a:r>
              <a:rPr lang="ja-JP" altLang="en-US" i="1" dirty="0">
                <a:solidFill>
                  <a:srgbClr val="000000"/>
                </a:solidFill>
                <a:latin typeface="Bookman Old Style" pitchFamily="18" charset="0"/>
                <a:cs typeface="Times New Roman" pitchFamily="18" charset="0"/>
              </a:rPr>
              <a:t> </a:t>
            </a:r>
            <a:r>
              <a:rPr lang="ja-JP" altLang="en-US" dirty="0">
                <a:solidFill>
                  <a:srgbClr val="000000"/>
                </a:solidFill>
                <a:latin typeface="+mn-lt"/>
                <a:cs typeface="Times New Roman" pitchFamily="18" charset="0"/>
              </a:rPr>
              <a:t>を横軸にとり、</a:t>
            </a:r>
            <a:r>
              <a:rPr lang="ja-JP" altLang="en-US" dirty="0">
                <a:solidFill>
                  <a:srgbClr val="000000"/>
                </a:solidFill>
                <a:latin typeface="ＭＳ Ｐゴシック" charset="-128"/>
                <a:cs typeface="Times New Roman" pitchFamily="18" charset="0"/>
              </a:rPr>
              <a:t>変位</a:t>
            </a:r>
            <a:r>
              <a:rPr lang="ja-JP" altLang="en-US" dirty="0">
                <a:solidFill>
                  <a:srgbClr val="000000"/>
                </a:solidFill>
                <a:latin typeface="+mn-lt"/>
                <a:cs typeface="Times New Roman" pitchFamily="18" charset="0"/>
              </a:rPr>
              <a:t> </a:t>
            </a:r>
            <a:r>
              <a:rPr lang="en-US" altLang="ja-JP" i="1" dirty="0">
                <a:solidFill>
                  <a:srgbClr val="000000"/>
                </a:solidFill>
                <a:latin typeface="Bookman Old Style" pitchFamily="18" charset="0"/>
                <a:cs typeface="Times New Roman" pitchFamily="18" charset="0"/>
              </a:rPr>
              <a:t>z </a:t>
            </a:r>
            <a:r>
              <a:rPr lang="ja-JP" altLang="en-US" dirty="0">
                <a:solidFill>
                  <a:srgbClr val="000000"/>
                </a:solidFill>
                <a:latin typeface="ＭＳ Ｐゴシック" charset="-128"/>
                <a:cs typeface="Times New Roman" pitchFamily="18" charset="0"/>
              </a:rPr>
              <a:t>のグラフを描け。</a:t>
            </a:r>
            <a:endParaRPr lang="en-US" altLang="ja-JP" dirty="0">
              <a:solidFill>
                <a:srgbClr val="000000"/>
              </a:solidFill>
              <a:latin typeface="ＭＳ Ｐゴシック" charset="-128"/>
              <a:cs typeface="Times New Roman" pitchFamily="18" charset="0"/>
            </a:endParaRPr>
          </a:p>
        </p:txBody>
      </p:sp>
      <p:sp>
        <p:nvSpPr>
          <p:cNvPr id="33" name="Rectangle 73">
            <a:extLst>
              <a:ext uri="{FF2B5EF4-FFF2-40B4-BE49-F238E27FC236}">
                <a16:creationId xmlns:a16="http://schemas.microsoft.com/office/drawing/2014/main" id="{97B9485A-F53D-4A8F-A82B-3683742AC175}"/>
              </a:ext>
            </a:extLst>
          </p:cNvPr>
          <p:cNvSpPr>
            <a:spLocks noChangeArrowheads="1"/>
          </p:cNvSpPr>
          <p:nvPr/>
        </p:nvSpPr>
        <p:spPr bwMode="auto">
          <a:xfrm>
            <a:off x="2858" y="5467249"/>
            <a:ext cx="9141142" cy="1433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t">
            <a:noAutofit/>
          </a:bodyPr>
          <a:lstStyle/>
          <a:p>
            <a:pPr>
              <a:spcBef>
                <a:spcPct val="0"/>
              </a:spcBef>
            </a:pPr>
            <a:r>
              <a:rPr lang="en-US" altLang="ja-JP" dirty="0">
                <a:solidFill>
                  <a:srgbClr val="000000"/>
                </a:solidFill>
                <a:latin typeface="+mn-lt"/>
                <a:cs typeface="Times New Roman" pitchFamily="18" charset="0"/>
              </a:rPr>
              <a:t>(4) </a:t>
            </a:r>
            <a:r>
              <a:rPr lang="en-US" altLang="ja-JP" dirty="0">
                <a:solidFill>
                  <a:srgbClr val="000000"/>
                </a:solidFill>
                <a:cs typeface="Times New Roman" pitchFamily="18" charset="0"/>
              </a:rPr>
              <a:t>(1)</a:t>
            </a:r>
            <a:r>
              <a:rPr lang="ja-JP" altLang="en-US" dirty="0">
                <a:solidFill>
                  <a:srgbClr val="000000"/>
                </a:solidFill>
                <a:cs typeface="Times New Roman" pitchFamily="18" charset="0"/>
              </a:rPr>
              <a:t>の解から運動</a:t>
            </a:r>
            <a:r>
              <a:rPr lang="en-US" altLang="ja-JP" dirty="0">
                <a:solidFill>
                  <a:srgbClr val="000000"/>
                </a:solidFill>
                <a:cs typeface="Times New Roman" pitchFamily="18" charset="0"/>
              </a:rPr>
              <a:t>energy, </a:t>
            </a:r>
            <a:r>
              <a:rPr lang="ja-JP" altLang="en-US" dirty="0">
                <a:solidFill>
                  <a:srgbClr val="000000"/>
                </a:solidFill>
                <a:cs typeface="Times New Roman" pitchFamily="18" charset="0"/>
              </a:rPr>
              <a:t>ばねの位置</a:t>
            </a:r>
            <a:r>
              <a:rPr lang="en-US" altLang="ja-JP" dirty="0">
                <a:solidFill>
                  <a:srgbClr val="000000"/>
                </a:solidFill>
                <a:cs typeface="Times New Roman" pitchFamily="18" charset="0"/>
              </a:rPr>
              <a:t>energy</a:t>
            </a:r>
            <a:r>
              <a:rPr lang="ja-JP" altLang="en-US" dirty="0">
                <a:solidFill>
                  <a:srgbClr val="000000"/>
                </a:solidFill>
                <a:latin typeface="+mn-lt"/>
                <a:cs typeface="Times New Roman" pitchFamily="18" charset="0"/>
              </a:rPr>
              <a:t>を</a:t>
            </a:r>
            <a:r>
              <a:rPr lang="en-US" altLang="ja-JP" i="1" dirty="0">
                <a:solidFill>
                  <a:srgbClr val="000000"/>
                </a:solidFill>
                <a:latin typeface="Bookman Old Style" pitchFamily="18" charset="0"/>
                <a:cs typeface="Times New Roman" pitchFamily="18" charset="0"/>
              </a:rPr>
              <a:t>t </a:t>
            </a:r>
            <a:r>
              <a:rPr lang="ja-JP" altLang="en-US" dirty="0">
                <a:solidFill>
                  <a:srgbClr val="000000"/>
                </a:solidFill>
                <a:latin typeface="ＭＳ Ｐゴシック" charset="-128"/>
                <a:cs typeface="Times New Roman" pitchFamily="18" charset="0"/>
              </a:rPr>
              <a:t>の関数として求め、</a:t>
            </a:r>
            <a:r>
              <a:rPr lang="ja-JP" altLang="en-US" dirty="0">
                <a:solidFill>
                  <a:srgbClr val="000000"/>
                </a:solidFill>
                <a:latin typeface="+mn-lt"/>
                <a:cs typeface="Times New Roman" pitchFamily="18" charset="0"/>
              </a:rPr>
              <a:t>力学的</a:t>
            </a:r>
            <a:r>
              <a:rPr lang="en-US" altLang="ja-JP" dirty="0">
                <a:solidFill>
                  <a:srgbClr val="000000"/>
                </a:solidFill>
                <a:cs typeface="Times New Roman" pitchFamily="18" charset="0"/>
              </a:rPr>
              <a:t>energy</a:t>
            </a:r>
            <a:r>
              <a:rPr lang="ja-JP" altLang="en-US" dirty="0">
                <a:solidFill>
                  <a:srgbClr val="000000"/>
                </a:solidFill>
                <a:cs typeface="Times New Roman" pitchFamily="18" charset="0"/>
              </a:rPr>
              <a:t>の総和は</a:t>
            </a:r>
            <a:r>
              <a:rPr lang="en-US" altLang="ja-JP" i="1" dirty="0">
                <a:solidFill>
                  <a:srgbClr val="000000"/>
                </a:solidFill>
                <a:latin typeface="Bookman Old Style" pitchFamily="18" charset="0"/>
                <a:cs typeface="Times New Roman" pitchFamily="18" charset="0"/>
              </a:rPr>
              <a:t>t </a:t>
            </a:r>
            <a:r>
              <a:rPr lang="ja-JP" altLang="en-US" dirty="0">
                <a:solidFill>
                  <a:srgbClr val="000000"/>
                </a:solidFill>
                <a:latin typeface="ＭＳ Ｐゴシック" charset="-128"/>
                <a:cs typeface="Times New Roman" pitchFamily="18" charset="0"/>
              </a:rPr>
              <a:t>によらず一定になることを示せ。 </a:t>
            </a:r>
            <a:r>
              <a:rPr lang="ja-JP" altLang="en-US" dirty="0">
                <a:solidFill>
                  <a:srgbClr val="CC00FF"/>
                </a:solidFill>
                <a:latin typeface="ＭＳ Ｐゴシック" charset="-128"/>
                <a:cs typeface="Times New Roman" pitchFamily="18" charset="0"/>
              </a:rPr>
              <a:t>ヒント </a:t>
            </a:r>
            <a:r>
              <a:rPr lang="en-US" altLang="ja-JP" i="1" dirty="0">
                <a:solidFill>
                  <a:srgbClr val="CC00FF"/>
                </a:solidFill>
                <a:latin typeface="Symbol" panose="05050102010706020507" pitchFamily="18" charset="2"/>
                <a:ea typeface="ＭＳ Ｐゴシック" panose="020B0600070205080204" pitchFamily="50" charset="-128"/>
                <a:cs typeface="Times New Roman" panose="02020603050405020304" pitchFamily="18" charset="0"/>
              </a:rPr>
              <a:t>s </a:t>
            </a:r>
            <a:r>
              <a:rPr lang="en-US" altLang="ja-JP" baseline="30000" dirty="0">
                <a:solidFill>
                  <a:srgbClr val="CC00FF"/>
                </a:solidFill>
                <a:ea typeface="ＭＳ Ｐゴシック" panose="020B0600070205080204" pitchFamily="50" charset="-128"/>
                <a:cs typeface="Times New Roman" panose="02020603050405020304" pitchFamily="18" charset="0"/>
              </a:rPr>
              <a:t>2 </a:t>
            </a:r>
            <a:r>
              <a:rPr lang="en-US" altLang="ja-JP" dirty="0">
                <a:solidFill>
                  <a:srgbClr val="CC00FF"/>
                </a:solidFill>
                <a:latin typeface="Symbol" panose="05050102010706020507" pitchFamily="18" charset="2"/>
                <a:ea typeface="ＭＳ Ｐゴシック" panose="020B0600070205080204" pitchFamily="50" charset="-128"/>
                <a:cs typeface="Times New Roman" panose="02020603050405020304" pitchFamily="18" charset="0"/>
              </a:rPr>
              <a:t>=</a:t>
            </a:r>
            <a:r>
              <a:rPr lang="en-US" altLang="ja-JP" i="1" dirty="0">
                <a:solidFill>
                  <a:srgbClr val="CC00FF"/>
                </a:solidFill>
                <a:latin typeface="Bookman Old Style" panose="02050604050505020204" pitchFamily="18" charset="0"/>
                <a:ea typeface="ＭＳ Ｐゴシック" panose="020B0600070205080204" pitchFamily="50" charset="-128"/>
                <a:cs typeface="Times New Roman" panose="02020603050405020304" pitchFamily="18" charset="0"/>
              </a:rPr>
              <a:t>b </a:t>
            </a:r>
            <a:r>
              <a:rPr lang="en-US" altLang="ja-JP" dirty="0">
                <a:solidFill>
                  <a:srgbClr val="CC00FF"/>
                </a:solidFill>
                <a:latin typeface="Symbol" panose="05050102010706020507" pitchFamily="18" charset="2"/>
                <a:ea typeface="ＭＳ Ｐゴシック" panose="020B0600070205080204" pitchFamily="50" charset="-128"/>
                <a:cs typeface="Times New Roman" panose="02020603050405020304" pitchFamily="18" charset="0"/>
              </a:rPr>
              <a:t>/</a:t>
            </a:r>
            <a:r>
              <a:rPr lang="en-US" altLang="ja-JP" i="1" dirty="0">
                <a:solidFill>
                  <a:srgbClr val="CC00FF"/>
                </a:solidFill>
                <a:latin typeface="Bookman Old Style" panose="02050604050505020204" pitchFamily="18" charset="0"/>
                <a:ea typeface="ＭＳ Ｐゴシック" panose="020B0600070205080204" pitchFamily="50" charset="-128"/>
                <a:cs typeface="Times New Roman" panose="02020603050405020304" pitchFamily="18" charset="0"/>
              </a:rPr>
              <a:t>w</a:t>
            </a:r>
            <a:r>
              <a:rPr lang="ja-JP" altLang="en-US" dirty="0">
                <a:solidFill>
                  <a:srgbClr val="CC00FF"/>
                </a:solidFill>
                <a:latin typeface="ＭＳ Ｐゴシック" charset="-128"/>
                <a:cs typeface="Times New Roman" pitchFamily="18" charset="0"/>
              </a:rPr>
              <a:t>、公式 </a:t>
            </a:r>
            <a:r>
              <a:rPr lang="en-US" altLang="ja-JP" dirty="0">
                <a:solidFill>
                  <a:srgbClr val="CC00FF"/>
                </a:solidFill>
                <a:latin typeface="+mj-lt"/>
                <a:ea typeface="ＭＳ Ｐゴシック" panose="020B0600070205080204" pitchFamily="50" charset="-128"/>
                <a:cs typeface="Times New Roman" panose="02020603050405020304" pitchFamily="18" charset="0"/>
              </a:rPr>
              <a:t>sin</a:t>
            </a:r>
            <a:r>
              <a:rPr lang="en-US" altLang="ja-JP" baseline="30000" dirty="0">
                <a:solidFill>
                  <a:srgbClr val="CC00FF"/>
                </a:solidFill>
                <a:latin typeface="+mj-lt"/>
                <a:ea typeface="ＭＳ Ｐゴシック" panose="020B0600070205080204" pitchFamily="50" charset="-128"/>
                <a:cs typeface="Times New Roman" panose="02020603050405020304" pitchFamily="18" charset="0"/>
              </a:rPr>
              <a:t>2</a:t>
            </a:r>
            <a:r>
              <a:rPr lang="en-US" altLang="ja-JP" i="1" dirty="0">
                <a:solidFill>
                  <a:srgbClr val="CC00FF"/>
                </a:solidFill>
                <a:latin typeface="Symbol" panose="05050102010706020507" pitchFamily="18" charset="2"/>
                <a:ea typeface="ＭＳ Ｐゴシック" panose="020B0600070205080204" pitchFamily="50" charset="-128"/>
                <a:cs typeface="Times New Roman" panose="02020603050405020304" pitchFamily="18" charset="0"/>
              </a:rPr>
              <a:t>q </a:t>
            </a:r>
            <a:r>
              <a:rPr lang="en-US" altLang="ja-JP" dirty="0">
                <a:solidFill>
                  <a:srgbClr val="CC00FF"/>
                </a:solidFill>
                <a:latin typeface="Symbol" panose="05050102010706020507" pitchFamily="18" charset="2"/>
                <a:ea typeface="ＭＳ Ｐゴシック" panose="020B0600070205080204" pitchFamily="50" charset="-128"/>
                <a:cs typeface="Times New Roman" panose="02020603050405020304" pitchFamily="18" charset="0"/>
              </a:rPr>
              <a:t>+ </a:t>
            </a:r>
            <a:r>
              <a:rPr lang="en-US" altLang="ja-JP" dirty="0">
                <a:solidFill>
                  <a:srgbClr val="CC00FF"/>
                </a:solidFill>
                <a:latin typeface="+mj-lt"/>
                <a:ea typeface="ＭＳ Ｐゴシック" panose="020B0600070205080204" pitchFamily="50" charset="-128"/>
                <a:cs typeface="Times New Roman" panose="02020603050405020304" pitchFamily="18" charset="0"/>
              </a:rPr>
              <a:t>cos</a:t>
            </a:r>
            <a:r>
              <a:rPr lang="en-US" altLang="ja-JP" baseline="30000" dirty="0">
                <a:solidFill>
                  <a:srgbClr val="CC00FF"/>
                </a:solidFill>
                <a:latin typeface="+mj-lt"/>
                <a:ea typeface="ＭＳ Ｐゴシック" panose="020B0600070205080204" pitchFamily="50" charset="-128"/>
                <a:cs typeface="Times New Roman" panose="02020603050405020304" pitchFamily="18" charset="0"/>
              </a:rPr>
              <a:t>2</a:t>
            </a:r>
            <a:r>
              <a:rPr lang="en-US" altLang="ja-JP" i="1" dirty="0">
                <a:solidFill>
                  <a:srgbClr val="CC00FF"/>
                </a:solidFill>
                <a:latin typeface="Symbol" panose="05050102010706020507" pitchFamily="18" charset="2"/>
                <a:ea typeface="ＭＳ Ｐゴシック" panose="020B0600070205080204" pitchFamily="50" charset="-128"/>
                <a:cs typeface="Times New Roman" panose="02020603050405020304" pitchFamily="18" charset="0"/>
              </a:rPr>
              <a:t>q </a:t>
            </a:r>
            <a:r>
              <a:rPr lang="en-US" altLang="ja-JP" dirty="0">
                <a:solidFill>
                  <a:srgbClr val="CC00FF"/>
                </a:solidFill>
                <a:latin typeface="Symbol" panose="05050102010706020507" pitchFamily="18" charset="2"/>
                <a:ea typeface="ＭＳ Ｐゴシック" panose="020B0600070205080204" pitchFamily="50" charset="-128"/>
                <a:cs typeface="Times New Roman" panose="02020603050405020304" pitchFamily="18" charset="0"/>
              </a:rPr>
              <a:t>=</a:t>
            </a:r>
            <a:r>
              <a:rPr lang="en-US" altLang="ja-JP" dirty="0">
                <a:solidFill>
                  <a:srgbClr val="CC00FF"/>
                </a:solidFill>
                <a:latin typeface="+mj-lt"/>
                <a:ea typeface="ＭＳ Ｐゴシック" panose="020B0600070205080204" pitchFamily="50" charset="-128"/>
                <a:cs typeface="Times New Roman" panose="02020603050405020304" pitchFamily="18" charset="0"/>
              </a:rPr>
              <a:t>1 </a:t>
            </a:r>
            <a:r>
              <a:rPr lang="ja-JP" altLang="en-US" dirty="0">
                <a:solidFill>
                  <a:srgbClr val="CC00FF"/>
                </a:solidFill>
                <a:latin typeface="ＭＳ Ｐゴシック" charset="-128"/>
                <a:cs typeface="Times New Roman" pitchFamily="18" charset="0"/>
              </a:rPr>
              <a:t>を使う。</a:t>
            </a:r>
            <a:endParaRPr lang="en-US" altLang="ja-JP" dirty="0">
              <a:solidFill>
                <a:srgbClr val="CC00FF"/>
              </a:solidFill>
              <a:latin typeface="ＭＳ Ｐゴシック" charset="-128"/>
              <a:cs typeface="Times New Roman" pitchFamily="18" charset="0"/>
            </a:endParaRPr>
          </a:p>
          <a:p>
            <a:pPr>
              <a:spcBef>
                <a:spcPct val="0"/>
              </a:spcBef>
            </a:pPr>
            <a:r>
              <a:rPr lang="ja-JP" altLang="en-US" dirty="0">
                <a:solidFill>
                  <a:srgbClr val="000000"/>
                </a:solidFill>
                <a:latin typeface="ＭＳ Ｐゴシック" charset="-128"/>
                <a:cs typeface="Times New Roman" pitchFamily="18" charset="0"/>
              </a:rPr>
              <a:t>　</a:t>
            </a:r>
            <a:endParaRPr lang="en-US" altLang="ja-JP" dirty="0">
              <a:solidFill>
                <a:srgbClr val="000000"/>
              </a:solidFill>
              <a:latin typeface="ＭＳ Ｐゴシック" charset="-128"/>
              <a:cs typeface="Times New Roman" pitchFamily="18" charset="0"/>
            </a:endParaRPr>
          </a:p>
        </p:txBody>
      </p:sp>
      <p:sp>
        <p:nvSpPr>
          <p:cNvPr id="35" name="Rectangle 73">
            <a:extLst>
              <a:ext uri="{FF2B5EF4-FFF2-40B4-BE49-F238E27FC236}">
                <a16:creationId xmlns:a16="http://schemas.microsoft.com/office/drawing/2014/main" id="{FF09A972-5E69-4BE2-B2A8-E884B6C3C94C}"/>
              </a:ext>
            </a:extLst>
          </p:cNvPr>
          <p:cNvSpPr>
            <a:spLocks noChangeArrowheads="1"/>
          </p:cNvSpPr>
          <p:nvPr/>
        </p:nvSpPr>
        <p:spPr bwMode="auto">
          <a:xfrm>
            <a:off x="1450458" y="6530768"/>
            <a:ext cx="74955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t">
            <a:noAutofit/>
          </a:bodyPr>
          <a:lstStyle/>
          <a:p>
            <a:pPr>
              <a:spcBef>
                <a:spcPct val="0"/>
              </a:spcBef>
            </a:pPr>
            <a:endParaRPr lang="en-US" altLang="ja-JP" dirty="0">
              <a:solidFill>
                <a:srgbClr val="CC00FF"/>
              </a:solidFill>
              <a:latin typeface="ＭＳ Ｐゴシック" charset="-128"/>
              <a:cs typeface="Times New Roman" pitchFamily="18" charset="0"/>
            </a:endParaRPr>
          </a:p>
        </p:txBody>
      </p:sp>
    </p:spTree>
    <p:extLst>
      <p:ext uri="{BB962C8B-B14F-4D97-AF65-F5344CB8AC3E}">
        <p14:creationId xmlns:p14="http://schemas.microsoft.com/office/powerpoint/2010/main" val="3197451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nodePh="1">
                                  <p:stCondLst>
                                    <p:cond delay="0"/>
                                  </p:stCondLst>
                                  <p:endCondLst>
                                    <p:cond evt="begin" delay="0">
                                      <p:tn val="21"/>
                                    </p:cond>
                                  </p:end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nodePh="1">
                                  <p:stCondLst>
                                    <p:cond delay="0"/>
                                  </p:stCondLst>
                                  <p:endCondLst>
                                    <p:cond evt="begin" delay="0">
                                      <p:tn val="37"/>
                                    </p:cond>
                                  </p:endCondLst>
                                  <p:childTnLst>
                                    <p:set>
                                      <p:cBhvr>
                                        <p:cTn id="3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6" grpId="0"/>
      <p:bldP spid="17" grpId="0"/>
      <p:bldP spid="23" grpId="0"/>
      <p:bldP spid="24" grpId="0"/>
      <p:bldP spid="25" grpId="0"/>
      <p:bldP spid="27" grpId="0"/>
      <p:bldP spid="33" grpId="0"/>
      <p:bldP spid="3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正方形/長方形 17">
            <a:extLst>
              <a:ext uri="{FF2B5EF4-FFF2-40B4-BE49-F238E27FC236}">
                <a16:creationId xmlns:a16="http://schemas.microsoft.com/office/drawing/2014/main" id="{BF11AF30-F7D2-4B36-AD65-584345C6B3AB}"/>
              </a:ext>
            </a:extLst>
          </p:cNvPr>
          <p:cNvSpPr/>
          <p:nvPr/>
        </p:nvSpPr>
        <p:spPr>
          <a:xfrm>
            <a:off x="0" y="0"/>
            <a:ext cx="9144000" cy="2677656"/>
          </a:xfrm>
          <a:prstGeom prst="rect">
            <a:avLst/>
          </a:prstGeom>
        </p:spPr>
        <p:txBody>
          <a:bodyPr wrap="square">
            <a:spAutoFit/>
          </a:bodyPr>
          <a:lstStyle/>
          <a:p>
            <a:pPr>
              <a:spcBef>
                <a:spcPts val="0"/>
              </a:spcBef>
              <a:spcAft>
                <a:spcPts val="0"/>
              </a:spcAft>
            </a:pPr>
            <a:r>
              <a:rPr lang="ja-JP" altLang="en-US" dirty="0">
                <a:solidFill>
                  <a:srgbClr val="0033CC"/>
                </a:solidFill>
                <a:latin typeface="ＭＳ Ｐゴシック" panose="020B0600070205080204" pitchFamily="50" charset="-128"/>
                <a:ea typeface="ＭＳ Ｐゴシック" panose="020B0600070205080204" pitchFamily="50" charset="-128"/>
                <a:cs typeface="Times New Roman" panose="02020603050405020304" pitchFamily="18" charset="0"/>
              </a:rPr>
              <a:t>アンケート</a:t>
            </a:r>
            <a:r>
              <a:rPr lang="ja-JP" altLang="en-US" dirty="0">
                <a:latin typeface="ＭＳ Ｐゴシック" panose="020B0600070205080204" pitchFamily="50" charset="-128"/>
                <a:ea typeface="ＭＳ Ｐゴシック" panose="020B0600070205080204" pitchFamily="50" charset="-128"/>
                <a:cs typeface="Times New Roman" panose="02020603050405020304" pitchFamily="18" charset="0"/>
              </a:rPr>
              <a:t>   </a:t>
            </a:r>
            <a:r>
              <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rPr>
              <a:t>(1)</a:t>
            </a:r>
            <a:r>
              <a:rPr lang="ja-JP" altLang="en-US" dirty="0">
                <a:latin typeface="ＭＳ Ｐゴシック" panose="020B0600070205080204" pitchFamily="50" charset="-128"/>
                <a:ea typeface="ＭＳ Ｐゴシック" panose="020B0600070205080204" pitchFamily="50" charset="-128"/>
                <a:cs typeface="Times New Roman" panose="02020603050405020304" pitchFamily="18" charset="0"/>
              </a:rPr>
              <a:t>このレポート作成にあたって 概ね自分で解きましたか。何かを参考にしましたか。何を参考にしましたか</a:t>
            </a:r>
            <a:r>
              <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rPr>
              <a:t>(</a:t>
            </a:r>
            <a:r>
              <a:rPr lang="ja-JP" altLang="en-US" dirty="0">
                <a:latin typeface="ＭＳ Ｐゴシック" panose="020B0600070205080204" pitchFamily="50" charset="-128"/>
                <a:ea typeface="ＭＳ Ｐゴシック" panose="020B0600070205080204" pitchFamily="50" charset="-128"/>
                <a:cs typeface="Times New Roman" panose="02020603050405020304" pitchFamily="18" charset="0"/>
              </a:rPr>
              <a:t>スライド、教科書、参考書、誰それの意見など具体的に</a:t>
            </a:r>
            <a:r>
              <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rPr>
              <a:t>)</a:t>
            </a:r>
            <a:r>
              <a:rPr lang="ja-JP" altLang="en-US" dirty="0">
                <a:latin typeface="ＭＳ Ｐゴシック" panose="020B0600070205080204" pitchFamily="50" charset="-128"/>
                <a:ea typeface="ＭＳ Ｐゴシック" panose="020B0600070205080204" pitchFamily="50" charset="-128"/>
                <a:cs typeface="Times New Roman" panose="02020603050405020304" pitchFamily="18" charset="0"/>
              </a:rPr>
              <a:t>。</a:t>
            </a:r>
            <a:r>
              <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rPr>
              <a:t> </a:t>
            </a:r>
          </a:p>
          <a:p>
            <a:pPr>
              <a:spcBef>
                <a:spcPts val="0"/>
              </a:spcBef>
              <a:spcAft>
                <a:spcPts val="0"/>
              </a:spcAft>
            </a:pPr>
            <a:r>
              <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rPr>
              <a:t>(2)</a:t>
            </a:r>
            <a:r>
              <a:rPr lang="ja-JP" altLang="en-US" dirty="0">
                <a:latin typeface="ＭＳ Ｐゴシック" panose="020B0600070205080204" pitchFamily="50" charset="-128"/>
                <a:ea typeface="ＭＳ Ｐゴシック" panose="020B0600070205080204" pitchFamily="50" charset="-128"/>
                <a:cs typeface="Times New Roman" panose="02020603050405020304" pitchFamily="18" charset="0"/>
              </a:rPr>
              <a:t>概ね理解できましたか。まだ理解できていませんか。</a:t>
            </a:r>
            <a:endPar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endParaRPr>
          </a:p>
          <a:p>
            <a:pPr>
              <a:spcBef>
                <a:spcPts val="0"/>
              </a:spcBef>
              <a:spcAft>
                <a:spcPts val="0"/>
              </a:spcAft>
            </a:pPr>
            <a:r>
              <a:rPr lang="ja-JP" altLang="en-US" dirty="0">
                <a:solidFill>
                  <a:srgbClr val="CC00FF"/>
                </a:solidFill>
                <a:latin typeface="ＭＳ Ｐゴシック" panose="020B0600070205080204" pitchFamily="50" charset="-128"/>
                <a:ea typeface="ＭＳ Ｐゴシック" panose="020B0600070205080204" pitchFamily="50" charset="-128"/>
                <a:cs typeface="Times New Roman" panose="02020603050405020304" pitchFamily="18" charset="0"/>
              </a:rPr>
              <a:t>その他、質問や受講上困ったことがあればこのレポートに書くか、レポートのコメント欄を利用してお知らせください。</a:t>
            </a:r>
            <a:endParaRPr lang="en-US" altLang="ja-JP" dirty="0">
              <a:solidFill>
                <a:srgbClr val="CC00FF"/>
              </a:solidFill>
              <a:latin typeface="ＭＳ Ｐゴシック" panose="020B0600070205080204" pitchFamily="50" charset="-128"/>
              <a:ea typeface="ＭＳ Ｐゴシック" panose="020B0600070205080204" pitchFamily="50" charset="-128"/>
              <a:cs typeface="Times New Roman" panose="02020603050405020304" pitchFamily="18" charset="0"/>
            </a:endParaRPr>
          </a:p>
        </p:txBody>
      </p:sp>
      <p:sp>
        <p:nvSpPr>
          <p:cNvPr id="4" name="正方形/長方形 3">
            <a:extLst>
              <a:ext uri="{FF2B5EF4-FFF2-40B4-BE49-F238E27FC236}">
                <a16:creationId xmlns:a16="http://schemas.microsoft.com/office/drawing/2014/main" id="{2E9EDEE1-E7B1-4E99-A256-A7BEC7F6E8DC}"/>
              </a:ext>
            </a:extLst>
          </p:cNvPr>
          <p:cNvSpPr/>
          <p:nvPr/>
        </p:nvSpPr>
        <p:spPr>
          <a:xfrm>
            <a:off x="0" y="3232392"/>
            <a:ext cx="9144000" cy="3625608"/>
          </a:xfrm>
          <a:prstGeom prst="rect">
            <a:avLst/>
          </a:prstGeom>
        </p:spPr>
        <p:txBody>
          <a:bodyPr wrap="square">
            <a:spAutoFit/>
          </a:bodyPr>
          <a:lstStyle/>
          <a:p>
            <a:r>
              <a:rPr lang="ja-JP" altLang="ja-JP" dirty="0">
                <a:solidFill>
                  <a:srgbClr val="0000FF"/>
                </a:solidFill>
              </a:rPr>
              <a:t>練習問題について</a:t>
            </a:r>
          </a:p>
          <a:p>
            <a:r>
              <a:rPr lang="ja-JP" altLang="ja-JP" dirty="0"/>
              <a:t>　各回前回の内容の練習問題を「課題・レジュメ記入法」のファイルに添付記載します。各自自習してください。任意ですが自主課題レポートとして</a:t>
            </a:r>
            <a:r>
              <a:rPr lang="en-US" altLang="ja-JP" dirty="0"/>
              <a:t>Course Power</a:t>
            </a:r>
            <a:r>
              <a:rPr lang="ja-JP" altLang="ja-JP" dirty="0"/>
              <a:t>のレポート「課題・再チャレンジ・自主課題」のサイトから提出すれば添削します。自主課題レポートは全体で満点を限度として、ボーナス加点があります。また、後日適当な時期に、解答を</a:t>
            </a:r>
            <a:r>
              <a:rPr lang="en-US" altLang="ja-JP" dirty="0"/>
              <a:t>Course Power</a:t>
            </a:r>
            <a:r>
              <a:rPr lang="ja-JP" altLang="ja-JP" dirty="0"/>
              <a:t>の資料にアップロードします。</a:t>
            </a:r>
          </a:p>
        </p:txBody>
      </p:sp>
    </p:spTree>
    <p:extLst>
      <p:ext uri="{BB962C8B-B14F-4D97-AF65-F5344CB8AC3E}">
        <p14:creationId xmlns:p14="http://schemas.microsoft.com/office/powerpoint/2010/main" val="2769934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4"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tangle 47"/>
          <p:cNvSpPr>
            <a:spLocks noChangeArrowheads="1"/>
          </p:cNvSpPr>
          <p:nvPr/>
        </p:nvSpPr>
        <p:spPr bwMode="auto">
          <a:xfrm>
            <a:off x="2541087" y="-54255"/>
            <a:ext cx="52693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solidFill>
                  <a:srgbClr val="000000"/>
                </a:solidFill>
                <a:latin typeface="+mn-lt"/>
                <a:ea typeface="ＭＳ ゴシック" pitchFamily="49" charset="-128"/>
                <a:cs typeface="Times New Roman" pitchFamily="18" charset="0"/>
              </a:rPr>
              <a:t>1(1)</a:t>
            </a:r>
            <a:r>
              <a:rPr lang="ja-JP" altLang="en-US" dirty="0">
                <a:solidFill>
                  <a:srgbClr val="000000"/>
                </a:solidFill>
                <a:latin typeface="ＭＳ ゴシック" pitchFamily="49" charset="-128"/>
                <a:ea typeface="ＭＳ ゴシック" pitchFamily="49" charset="-128"/>
                <a:cs typeface="Times New Roman" pitchFamily="18" charset="0"/>
              </a:rPr>
              <a:t>位置</a:t>
            </a:r>
            <a:r>
              <a:rPr lang="en-US" altLang="ja-JP" dirty="0">
                <a:solidFill>
                  <a:srgbClr val="000000"/>
                </a:solidFill>
                <a:latin typeface="+mn-lt"/>
                <a:ea typeface="ＭＳ ゴシック" pitchFamily="49" charset="-128"/>
                <a:cs typeface="Times New Roman" pitchFamily="18" charset="0"/>
              </a:rPr>
              <a:t>energy</a:t>
            </a:r>
            <a:endParaRPr lang="ja-JP" altLang="en-US" dirty="0">
              <a:solidFill>
                <a:srgbClr val="000000"/>
              </a:solidFill>
              <a:ea typeface="ＭＳ ゴシック" pitchFamily="49" charset="-128"/>
              <a:cs typeface="Times New Roman" pitchFamily="18" charset="0"/>
            </a:endParaRPr>
          </a:p>
        </p:txBody>
      </p:sp>
      <p:graphicFrame>
        <p:nvGraphicFramePr>
          <p:cNvPr id="3" name="オブジェクト 2"/>
          <p:cNvGraphicFramePr>
            <a:graphicFrameLocks noChangeAspect="1"/>
          </p:cNvGraphicFramePr>
          <p:nvPr>
            <p:extLst>
              <p:ext uri="{D42A27DB-BD31-4B8C-83A1-F6EECF244321}">
                <p14:modId xmlns:p14="http://schemas.microsoft.com/office/powerpoint/2010/main" val="171956236"/>
              </p:ext>
            </p:extLst>
          </p:nvPr>
        </p:nvGraphicFramePr>
        <p:xfrm>
          <a:off x="5102511" y="78728"/>
          <a:ext cx="1093788" cy="401637"/>
        </p:xfrm>
        <a:graphic>
          <a:graphicData uri="http://schemas.openxmlformats.org/presentationml/2006/ole">
            <mc:AlternateContent xmlns:mc="http://schemas.openxmlformats.org/markup-compatibility/2006">
              <mc:Choice xmlns:v="urn:schemas-microsoft-com:vml" Requires="v">
                <p:oleObj spid="_x0000_s311308" name="Equation" r:id="rId3" imgW="482400" imgH="177480" progId="Equation.DSMT4">
                  <p:embed/>
                </p:oleObj>
              </mc:Choice>
              <mc:Fallback>
                <p:oleObj name="Equation" r:id="rId3" imgW="482400" imgH="177480" progId="Equation.DSMT4">
                  <p:embed/>
                  <p:pic>
                    <p:nvPicPr>
                      <p:cNvPr id="3" name="オブジェクト 2"/>
                      <p:cNvPicPr>
                        <a:picLocks noChangeAspect="1" noChangeArrowheads="1"/>
                      </p:cNvPicPr>
                      <p:nvPr/>
                    </p:nvPicPr>
                    <p:blipFill>
                      <a:blip r:embed="rId4"/>
                      <a:srcRect/>
                      <a:stretch>
                        <a:fillRect/>
                      </a:stretch>
                    </p:blipFill>
                    <p:spPr bwMode="auto">
                      <a:xfrm>
                        <a:off x="5102511" y="78728"/>
                        <a:ext cx="109378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オブジェクト 3"/>
          <p:cNvGraphicFramePr>
            <a:graphicFrameLocks noChangeAspect="1"/>
          </p:cNvGraphicFramePr>
          <p:nvPr/>
        </p:nvGraphicFramePr>
        <p:xfrm>
          <a:off x="154185" y="484387"/>
          <a:ext cx="1641475" cy="885825"/>
        </p:xfrm>
        <a:graphic>
          <a:graphicData uri="http://schemas.openxmlformats.org/presentationml/2006/ole">
            <mc:AlternateContent xmlns:mc="http://schemas.openxmlformats.org/markup-compatibility/2006">
              <mc:Choice xmlns:v="urn:schemas-microsoft-com:vml" Requires="v">
                <p:oleObj spid="_x0000_s311309" name="数式" r:id="rId5" imgW="723586" imgH="393529" progId="Equation.3">
                  <p:embed/>
                </p:oleObj>
              </mc:Choice>
              <mc:Fallback>
                <p:oleObj name="数式" r:id="rId5" imgW="723586" imgH="393529" progId="Equation.3">
                  <p:embed/>
                  <p:pic>
                    <p:nvPicPr>
                      <p:cNvPr id="4" name="オブジェクト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185" y="484387"/>
                        <a:ext cx="164147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Rectangle 44"/>
          <p:cNvSpPr>
            <a:spLocks noChangeArrowheads="1"/>
          </p:cNvSpPr>
          <p:nvPr/>
        </p:nvSpPr>
        <p:spPr bwMode="auto">
          <a:xfrm>
            <a:off x="2049845" y="514933"/>
            <a:ext cx="3733629" cy="798051"/>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i="1">
              <a:solidFill>
                <a:srgbClr val="000000"/>
              </a:solidFill>
            </a:endParaRPr>
          </a:p>
        </p:txBody>
      </p:sp>
      <p:sp>
        <p:nvSpPr>
          <p:cNvPr id="48" name="Rectangle 45"/>
          <p:cNvSpPr>
            <a:spLocks noChangeArrowheads="1"/>
          </p:cNvSpPr>
          <p:nvPr/>
        </p:nvSpPr>
        <p:spPr bwMode="auto">
          <a:xfrm>
            <a:off x="5823089" y="1325305"/>
            <a:ext cx="1160511" cy="766917"/>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i="1">
              <a:solidFill>
                <a:srgbClr val="000000"/>
              </a:solidFill>
            </a:endParaRPr>
          </a:p>
        </p:txBody>
      </p:sp>
      <p:graphicFrame>
        <p:nvGraphicFramePr>
          <p:cNvPr id="49" name="Object 40"/>
          <p:cNvGraphicFramePr>
            <a:graphicFrameLocks noChangeAspect="1"/>
          </p:cNvGraphicFramePr>
          <p:nvPr/>
        </p:nvGraphicFramePr>
        <p:xfrm>
          <a:off x="2089460" y="492660"/>
          <a:ext cx="3286125" cy="887413"/>
        </p:xfrm>
        <a:graphic>
          <a:graphicData uri="http://schemas.openxmlformats.org/presentationml/2006/ole">
            <mc:AlternateContent xmlns:mc="http://schemas.openxmlformats.org/markup-compatibility/2006">
              <mc:Choice xmlns:v="urn:schemas-microsoft-com:vml" Requires="v">
                <p:oleObj spid="_x0000_s311310" name="Equation" r:id="rId7" imgW="1447560" imgH="393480" progId="Equation.DSMT4">
                  <p:embed/>
                </p:oleObj>
              </mc:Choice>
              <mc:Fallback>
                <p:oleObj name="Equation" r:id="rId7" imgW="1447560" imgH="393480" progId="Equation.DSMT4">
                  <p:embed/>
                  <p:pic>
                    <p:nvPicPr>
                      <p:cNvPr id="49" name="Object 40"/>
                      <p:cNvPicPr>
                        <a:picLocks noChangeAspect="1" noChangeArrowheads="1"/>
                      </p:cNvPicPr>
                      <p:nvPr/>
                    </p:nvPicPr>
                    <p:blipFill>
                      <a:blip r:embed="rId8"/>
                      <a:srcRect/>
                      <a:stretch>
                        <a:fillRect/>
                      </a:stretch>
                    </p:blipFill>
                    <p:spPr bwMode="auto">
                      <a:xfrm>
                        <a:off x="2089460" y="492660"/>
                        <a:ext cx="3286125" cy="887413"/>
                      </a:xfrm>
                      <a:prstGeom prst="rect">
                        <a:avLst/>
                      </a:prstGeom>
                      <a:noFill/>
                    </p:spPr>
                  </p:pic>
                </p:oleObj>
              </mc:Fallback>
            </mc:AlternateContent>
          </a:graphicData>
        </a:graphic>
      </p:graphicFrame>
      <p:graphicFrame>
        <p:nvGraphicFramePr>
          <p:cNvPr id="50" name="Object 39"/>
          <p:cNvGraphicFramePr>
            <a:graphicFrameLocks noChangeAspect="1"/>
          </p:cNvGraphicFramePr>
          <p:nvPr/>
        </p:nvGraphicFramePr>
        <p:xfrm>
          <a:off x="5899329" y="1249778"/>
          <a:ext cx="806450" cy="885825"/>
        </p:xfrm>
        <a:graphic>
          <a:graphicData uri="http://schemas.openxmlformats.org/presentationml/2006/ole">
            <mc:AlternateContent xmlns:mc="http://schemas.openxmlformats.org/markup-compatibility/2006">
              <mc:Choice xmlns:v="urn:schemas-microsoft-com:vml" Requires="v">
                <p:oleObj spid="_x0000_s311311" name="Equation" r:id="rId9" imgW="355320" imgH="393480" progId="Equation.DSMT4">
                  <p:embed/>
                </p:oleObj>
              </mc:Choice>
              <mc:Fallback>
                <p:oleObj name="Equation" r:id="rId9" imgW="355320" imgH="393480" progId="Equation.DSMT4">
                  <p:embed/>
                  <p:pic>
                    <p:nvPicPr>
                      <p:cNvPr id="50" name="Object 39"/>
                      <p:cNvPicPr>
                        <a:picLocks noChangeAspect="1" noChangeArrowheads="1"/>
                      </p:cNvPicPr>
                      <p:nvPr/>
                    </p:nvPicPr>
                    <p:blipFill>
                      <a:blip r:embed="rId10"/>
                      <a:srcRect/>
                      <a:stretch>
                        <a:fillRect/>
                      </a:stretch>
                    </p:blipFill>
                    <p:spPr bwMode="auto">
                      <a:xfrm>
                        <a:off x="5899329" y="1249778"/>
                        <a:ext cx="806450" cy="885825"/>
                      </a:xfrm>
                      <a:prstGeom prst="rect">
                        <a:avLst/>
                      </a:prstGeom>
                      <a:noFill/>
                    </p:spPr>
                  </p:pic>
                </p:oleObj>
              </mc:Fallback>
            </mc:AlternateContent>
          </a:graphicData>
        </a:graphic>
      </p:graphicFrame>
      <p:graphicFrame>
        <p:nvGraphicFramePr>
          <p:cNvPr id="51" name="Object 57"/>
          <p:cNvGraphicFramePr>
            <a:graphicFrameLocks noChangeAspect="1"/>
          </p:cNvGraphicFramePr>
          <p:nvPr/>
        </p:nvGraphicFramePr>
        <p:xfrm>
          <a:off x="5500669" y="1605077"/>
          <a:ext cx="283418" cy="223877"/>
        </p:xfrm>
        <a:graphic>
          <a:graphicData uri="http://schemas.openxmlformats.org/presentationml/2006/ole">
            <mc:AlternateContent xmlns:mc="http://schemas.openxmlformats.org/markup-compatibility/2006">
              <mc:Choice xmlns:v="urn:schemas-microsoft-com:vml" Requires="v">
                <p:oleObj spid="_x0000_s311312" name="数式" r:id="rId11" imgW="126720" imgH="101520" progId="Equation.3">
                  <p:embed/>
                </p:oleObj>
              </mc:Choice>
              <mc:Fallback>
                <p:oleObj name="数式" r:id="rId11" imgW="126720" imgH="101520" progId="Equation.3">
                  <p:embed/>
                  <p:pic>
                    <p:nvPicPr>
                      <p:cNvPr id="51" name="Object 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00669" y="1605077"/>
                        <a:ext cx="283418" cy="223877"/>
                      </a:xfrm>
                      <a:prstGeom prst="rect">
                        <a:avLst/>
                      </a:prstGeom>
                      <a:noFill/>
                    </p:spPr>
                  </p:pic>
                </p:oleObj>
              </mc:Fallback>
            </mc:AlternateContent>
          </a:graphicData>
        </a:graphic>
      </p:graphicFrame>
      <p:graphicFrame>
        <p:nvGraphicFramePr>
          <p:cNvPr id="52" name="Object 58"/>
          <p:cNvGraphicFramePr>
            <a:graphicFrameLocks noChangeAspect="1"/>
          </p:cNvGraphicFramePr>
          <p:nvPr/>
        </p:nvGraphicFramePr>
        <p:xfrm>
          <a:off x="1785199" y="829228"/>
          <a:ext cx="283418" cy="223877"/>
        </p:xfrm>
        <a:graphic>
          <a:graphicData uri="http://schemas.openxmlformats.org/presentationml/2006/ole">
            <mc:AlternateContent xmlns:mc="http://schemas.openxmlformats.org/markup-compatibility/2006">
              <mc:Choice xmlns:v="urn:schemas-microsoft-com:vml" Requires="v">
                <p:oleObj spid="_x0000_s311313" name="数式" r:id="rId13" imgW="126720" imgH="101520" progId="Equation.3">
                  <p:embed/>
                </p:oleObj>
              </mc:Choice>
              <mc:Fallback>
                <p:oleObj name="数式" r:id="rId13" imgW="126720" imgH="101520" progId="Equation.3">
                  <p:embed/>
                  <p:pic>
                    <p:nvPicPr>
                      <p:cNvPr id="52" name="Object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85199" y="829228"/>
                        <a:ext cx="283418" cy="223877"/>
                      </a:xfrm>
                      <a:prstGeom prst="rect">
                        <a:avLst/>
                      </a:prstGeom>
                      <a:noFill/>
                    </p:spPr>
                  </p:pic>
                </p:oleObj>
              </mc:Fallback>
            </mc:AlternateContent>
          </a:graphicData>
        </a:graphic>
      </p:graphicFrame>
      <p:sp>
        <p:nvSpPr>
          <p:cNvPr id="62" name="Rectangle 38"/>
          <p:cNvSpPr>
            <a:spLocks noChangeArrowheads="1"/>
          </p:cNvSpPr>
          <p:nvPr/>
        </p:nvSpPr>
        <p:spPr bwMode="auto">
          <a:xfrm>
            <a:off x="1030982" y="2924123"/>
            <a:ext cx="1180232" cy="763789"/>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i="1">
              <a:solidFill>
                <a:srgbClr val="000000"/>
              </a:solidFill>
            </a:endParaRPr>
          </a:p>
        </p:txBody>
      </p:sp>
      <p:graphicFrame>
        <p:nvGraphicFramePr>
          <p:cNvPr id="63" name="Object 37"/>
          <p:cNvGraphicFramePr>
            <a:graphicFrameLocks noChangeAspect="1"/>
          </p:cNvGraphicFramePr>
          <p:nvPr/>
        </p:nvGraphicFramePr>
        <p:xfrm>
          <a:off x="30265" y="3085392"/>
          <a:ext cx="976484" cy="371540"/>
        </p:xfrm>
        <a:graphic>
          <a:graphicData uri="http://schemas.openxmlformats.org/presentationml/2006/ole">
            <mc:AlternateContent xmlns:mc="http://schemas.openxmlformats.org/markup-compatibility/2006">
              <mc:Choice xmlns:v="urn:schemas-microsoft-com:vml" Requires="v">
                <p:oleObj spid="_x0000_s311314" name="数式" r:id="rId14" imgW="431640" imgH="164880" progId="Equation.3">
                  <p:embed/>
                </p:oleObj>
              </mc:Choice>
              <mc:Fallback>
                <p:oleObj name="数式" r:id="rId14" imgW="431640" imgH="164880" progId="Equation.3">
                  <p:embed/>
                  <p:pic>
                    <p:nvPicPr>
                      <p:cNvPr id="63" name="Object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265" y="3085392"/>
                        <a:ext cx="976484" cy="371540"/>
                      </a:xfrm>
                      <a:prstGeom prst="rect">
                        <a:avLst/>
                      </a:prstGeom>
                      <a:noFill/>
                    </p:spPr>
                  </p:pic>
                </p:oleObj>
              </mc:Fallback>
            </mc:AlternateContent>
          </a:graphicData>
        </a:graphic>
      </p:graphicFrame>
      <p:graphicFrame>
        <p:nvGraphicFramePr>
          <p:cNvPr id="65" name="Object 36"/>
          <p:cNvGraphicFramePr>
            <a:graphicFrameLocks noChangeAspect="1"/>
          </p:cNvGraphicFramePr>
          <p:nvPr/>
        </p:nvGraphicFramePr>
        <p:xfrm>
          <a:off x="3643668" y="3092458"/>
          <a:ext cx="285985" cy="374446"/>
        </p:xfrm>
        <a:graphic>
          <a:graphicData uri="http://schemas.openxmlformats.org/presentationml/2006/ole">
            <mc:AlternateContent xmlns:mc="http://schemas.openxmlformats.org/markup-compatibility/2006">
              <mc:Choice xmlns:v="urn:schemas-microsoft-com:vml" Requires="v">
                <p:oleObj spid="_x0000_s311315" name="数式" r:id="rId16" imgW="126780" imgH="164814" progId="Equation.3">
                  <p:embed/>
                </p:oleObj>
              </mc:Choice>
              <mc:Fallback>
                <p:oleObj name="数式" r:id="rId16" imgW="126780" imgH="164814" progId="Equation.3">
                  <p:embed/>
                  <p:pic>
                    <p:nvPicPr>
                      <p:cNvPr id="65"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43668" y="3092458"/>
                        <a:ext cx="285985" cy="374446"/>
                      </a:xfrm>
                      <a:prstGeom prst="rect">
                        <a:avLst/>
                      </a:prstGeom>
                      <a:noFill/>
                    </p:spPr>
                  </p:pic>
                </p:oleObj>
              </mc:Fallback>
            </mc:AlternateContent>
          </a:graphicData>
        </a:graphic>
      </p:graphicFrame>
      <p:sp>
        <p:nvSpPr>
          <p:cNvPr id="66" name="Rectangle 55"/>
          <p:cNvSpPr>
            <a:spLocks noChangeArrowheads="1"/>
          </p:cNvSpPr>
          <p:nvPr/>
        </p:nvSpPr>
        <p:spPr bwMode="auto">
          <a:xfrm>
            <a:off x="3498155" y="3025278"/>
            <a:ext cx="398938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solidFill>
                  <a:srgbClr val="000000"/>
                </a:solidFill>
                <a:latin typeface="+mn-lt"/>
                <a:ea typeface="ＭＳ ゴシック" pitchFamily="49" charset="-128"/>
                <a:cs typeface="Times New Roman" pitchFamily="18" charset="0"/>
              </a:rPr>
              <a:t>(  </a:t>
            </a:r>
            <a:r>
              <a:rPr lang="ja-JP" altLang="en-US" dirty="0">
                <a:solidFill>
                  <a:srgbClr val="000000"/>
                </a:solidFill>
                <a:latin typeface="ＭＳ ゴシック" pitchFamily="49" charset="-128"/>
                <a:ea typeface="ＭＳ ゴシック" pitchFamily="49" charset="-128"/>
                <a:cs typeface="Times New Roman" pitchFamily="18" charset="0"/>
              </a:rPr>
              <a:t>は</a:t>
            </a:r>
            <a:r>
              <a:rPr lang="en-US" altLang="ja-JP" b="1" i="1" dirty="0">
                <a:solidFill>
                  <a:srgbClr val="000000"/>
                </a:solidFill>
                <a:latin typeface="Bookman Old Style" panose="02050604050505020204" pitchFamily="18" charset="0"/>
                <a:ea typeface="ＭＳ ゴシック" panose="020B0609070205080204" pitchFamily="49" charset="-128"/>
                <a:cs typeface="Times New Roman" pitchFamily="18" charset="0"/>
              </a:rPr>
              <a:t>r</a:t>
            </a:r>
            <a:r>
              <a:rPr lang="ja-JP" altLang="en-US" dirty="0">
                <a:solidFill>
                  <a:srgbClr val="000000"/>
                </a:solidFill>
                <a:latin typeface="ＭＳ ゴシック" pitchFamily="49" charset="-128"/>
                <a:ea typeface="ＭＳ ゴシック" pitchFamily="49" charset="-128"/>
                <a:cs typeface="Times New Roman" pitchFamily="18" charset="0"/>
              </a:rPr>
              <a:t>方向の単位</a:t>
            </a:r>
            <a:r>
              <a:rPr lang="en-US" altLang="ja-JP" dirty="0">
                <a:solidFill>
                  <a:srgbClr val="000000"/>
                </a:solidFill>
                <a:latin typeface="+mn-lt"/>
                <a:ea typeface="ＭＳ ゴシック" pitchFamily="49" charset="-128"/>
                <a:cs typeface="Times New Roman" pitchFamily="18" charset="0"/>
              </a:rPr>
              <a:t>vector)</a:t>
            </a:r>
            <a:endParaRPr lang="en-US" altLang="ja-JP" dirty="0">
              <a:solidFill>
                <a:srgbClr val="000000"/>
              </a:solidFill>
              <a:latin typeface="ＭＳ ゴシック" pitchFamily="49" charset="-128"/>
              <a:ea typeface="ＭＳ ゴシック" pitchFamily="49" charset="-128"/>
              <a:cs typeface="Times New Roman" pitchFamily="18" charset="0"/>
            </a:endParaRPr>
          </a:p>
        </p:txBody>
      </p:sp>
      <p:graphicFrame>
        <p:nvGraphicFramePr>
          <p:cNvPr id="69" name="Object 59"/>
          <p:cNvGraphicFramePr>
            <a:graphicFrameLocks noChangeAspect="1"/>
          </p:cNvGraphicFramePr>
          <p:nvPr/>
        </p:nvGraphicFramePr>
        <p:xfrm>
          <a:off x="1199409" y="2874162"/>
          <a:ext cx="833438" cy="887413"/>
        </p:xfrm>
        <a:graphic>
          <a:graphicData uri="http://schemas.openxmlformats.org/presentationml/2006/ole">
            <mc:AlternateContent xmlns:mc="http://schemas.openxmlformats.org/markup-compatibility/2006">
              <mc:Choice xmlns:v="urn:schemas-microsoft-com:vml" Requires="v">
                <p:oleObj spid="_x0000_s311316" name="Equation" r:id="rId18" imgW="368280" imgH="393480" progId="Equation.DSMT4">
                  <p:embed/>
                </p:oleObj>
              </mc:Choice>
              <mc:Fallback>
                <p:oleObj name="Equation" r:id="rId18" imgW="368280" imgH="393480" progId="Equation.DSMT4">
                  <p:embed/>
                  <p:pic>
                    <p:nvPicPr>
                      <p:cNvPr id="69" name="Object 59"/>
                      <p:cNvPicPr>
                        <a:picLocks noChangeAspect="1" noChangeArrowheads="1"/>
                      </p:cNvPicPr>
                      <p:nvPr/>
                    </p:nvPicPr>
                    <p:blipFill>
                      <a:blip r:embed="rId19"/>
                      <a:srcRect/>
                      <a:stretch>
                        <a:fillRect/>
                      </a:stretch>
                    </p:blipFill>
                    <p:spPr bwMode="auto">
                      <a:xfrm>
                        <a:off x="1199409" y="2874162"/>
                        <a:ext cx="833438" cy="887413"/>
                      </a:xfrm>
                      <a:prstGeom prst="rect">
                        <a:avLst/>
                      </a:prstGeom>
                      <a:noFill/>
                    </p:spPr>
                  </p:pic>
                </p:oleObj>
              </mc:Fallback>
            </mc:AlternateContent>
          </a:graphicData>
        </a:graphic>
      </p:graphicFrame>
      <p:sp>
        <p:nvSpPr>
          <p:cNvPr id="39" name="Rectangle 38">
            <a:extLst>
              <a:ext uri="{FF2B5EF4-FFF2-40B4-BE49-F238E27FC236}">
                <a16:creationId xmlns:a16="http://schemas.microsoft.com/office/drawing/2014/main" id="{FCE72E50-D107-4C1B-AD14-55CC9A4D845C}"/>
              </a:ext>
            </a:extLst>
          </p:cNvPr>
          <p:cNvSpPr>
            <a:spLocks noChangeArrowheads="1"/>
          </p:cNvSpPr>
          <p:nvPr/>
        </p:nvSpPr>
        <p:spPr bwMode="auto">
          <a:xfrm>
            <a:off x="2536305" y="2941434"/>
            <a:ext cx="949026" cy="763789"/>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i="1">
              <a:solidFill>
                <a:srgbClr val="000000"/>
              </a:solidFill>
            </a:endParaRPr>
          </a:p>
        </p:txBody>
      </p:sp>
      <p:graphicFrame>
        <p:nvGraphicFramePr>
          <p:cNvPr id="41" name="Object 37">
            <a:extLst>
              <a:ext uri="{FF2B5EF4-FFF2-40B4-BE49-F238E27FC236}">
                <a16:creationId xmlns:a16="http://schemas.microsoft.com/office/drawing/2014/main" id="{05806190-C59E-44CE-AD49-9C282B0E52F1}"/>
              </a:ext>
            </a:extLst>
          </p:cNvPr>
          <p:cNvGraphicFramePr>
            <a:graphicFrameLocks noChangeAspect="1"/>
          </p:cNvGraphicFramePr>
          <p:nvPr/>
        </p:nvGraphicFramePr>
        <p:xfrm>
          <a:off x="2238630" y="3267038"/>
          <a:ext cx="287338" cy="257175"/>
        </p:xfrm>
        <a:graphic>
          <a:graphicData uri="http://schemas.openxmlformats.org/presentationml/2006/ole">
            <mc:AlternateContent xmlns:mc="http://schemas.openxmlformats.org/markup-compatibility/2006">
              <mc:Choice xmlns:v="urn:schemas-microsoft-com:vml" Requires="v">
                <p:oleObj spid="_x0000_s311317" name="Equation" r:id="rId20" imgW="126720" imgH="114120" progId="Equation.DSMT4">
                  <p:embed/>
                </p:oleObj>
              </mc:Choice>
              <mc:Fallback>
                <p:oleObj name="Equation" r:id="rId20" imgW="126720" imgH="114120" progId="Equation.DSMT4">
                  <p:embed/>
                  <p:pic>
                    <p:nvPicPr>
                      <p:cNvPr id="41" name="Object 37">
                        <a:extLst>
                          <a:ext uri="{FF2B5EF4-FFF2-40B4-BE49-F238E27FC236}">
                            <a16:creationId xmlns:a16="http://schemas.microsoft.com/office/drawing/2014/main" id="{05806190-C59E-44CE-AD49-9C282B0E52F1}"/>
                          </a:ext>
                        </a:extLst>
                      </p:cNvPr>
                      <p:cNvPicPr>
                        <a:picLocks noChangeAspect="1" noChangeArrowheads="1"/>
                      </p:cNvPicPr>
                      <p:nvPr/>
                    </p:nvPicPr>
                    <p:blipFill>
                      <a:blip r:embed="rId21"/>
                      <a:srcRect/>
                      <a:stretch>
                        <a:fillRect/>
                      </a:stretch>
                    </p:blipFill>
                    <p:spPr bwMode="auto">
                      <a:xfrm>
                        <a:off x="2238630" y="3267038"/>
                        <a:ext cx="287338" cy="257175"/>
                      </a:xfrm>
                      <a:prstGeom prst="rect">
                        <a:avLst/>
                      </a:prstGeom>
                      <a:noFill/>
                    </p:spPr>
                  </p:pic>
                </p:oleObj>
              </mc:Fallback>
            </mc:AlternateContent>
          </a:graphicData>
        </a:graphic>
      </p:graphicFrame>
      <p:graphicFrame>
        <p:nvGraphicFramePr>
          <p:cNvPr id="42" name="Object 59">
            <a:extLst>
              <a:ext uri="{FF2B5EF4-FFF2-40B4-BE49-F238E27FC236}">
                <a16:creationId xmlns:a16="http://schemas.microsoft.com/office/drawing/2014/main" id="{24D1A9ED-EF2F-4549-9B93-BA622970C036}"/>
              </a:ext>
            </a:extLst>
          </p:cNvPr>
          <p:cNvGraphicFramePr>
            <a:graphicFrameLocks noChangeAspect="1"/>
          </p:cNvGraphicFramePr>
          <p:nvPr/>
        </p:nvGraphicFramePr>
        <p:xfrm>
          <a:off x="2607379" y="3085937"/>
          <a:ext cx="717550" cy="430213"/>
        </p:xfrm>
        <a:graphic>
          <a:graphicData uri="http://schemas.openxmlformats.org/presentationml/2006/ole">
            <mc:AlternateContent xmlns:mc="http://schemas.openxmlformats.org/markup-compatibility/2006">
              <mc:Choice xmlns:v="urn:schemas-microsoft-com:vml" Requires="v">
                <p:oleObj spid="_x0000_s311318" name="Equation" r:id="rId22" imgW="317160" imgH="190440" progId="Equation.DSMT4">
                  <p:embed/>
                </p:oleObj>
              </mc:Choice>
              <mc:Fallback>
                <p:oleObj name="Equation" r:id="rId22" imgW="317160" imgH="190440" progId="Equation.DSMT4">
                  <p:embed/>
                  <p:pic>
                    <p:nvPicPr>
                      <p:cNvPr id="42" name="Object 59">
                        <a:extLst>
                          <a:ext uri="{FF2B5EF4-FFF2-40B4-BE49-F238E27FC236}">
                            <a16:creationId xmlns:a16="http://schemas.microsoft.com/office/drawing/2014/main" id="{24D1A9ED-EF2F-4549-9B93-BA622970C036}"/>
                          </a:ext>
                        </a:extLst>
                      </p:cNvPr>
                      <p:cNvPicPr>
                        <a:picLocks noChangeAspect="1" noChangeArrowheads="1"/>
                      </p:cNvPicPr>
                      <p:nvPr/>
                    </p:nvPicPr>
                    <p:blipFill>
                      <a:blip r:embed="rId23"/>
                      <a:srcRect/>
                      <a:stretch>
                        <a:fillRect/>
                      </a:stretch>
                    </p:blipFill>
                    <p:spPr bwMode="auto">
                      <a:xfrm>
                        <a:off x="2607379" y="3085937"/>
                        <a:ext cx="717550" cy="430213"/>
                      </a:xfrm>
                      <a:prstGeom prst="rect">
                        <a:avLst/>
                      </a:prstGeom>
                      <a:noFill/>
                    </p:spPr>
                  </p:pic>
                </p:oleObj>
              </mc:Fallback>
            </mc:AlternateContent>
          </a:graphicData>
        </a:graphic>
      </p:graphicFrame>
      <p:graphicFrame>
        <p:nvGraphicFramePr>
          <p:cNvPr id="138" name="オブジェクト 137">
            <a:extLst>
              <a:ext uri="{FF2B5EF4-FFF2-40B4-BE49-F238E27FC236}">
                <a16:creationId xmlns:a16="http://schemas.microsoft.com/office/drawing/2014/main" id="{71238226-A634-49D7-AE3C-C409EAF70D95}"/>
              </a:ext>
            </a:extLst>
          </p:cNvPr>
          <p:cNvGraphicFramePr>
            <a:graphicFrameLocks noChangeAspect="1"/>
          </p:cNvGraphicFramePr>
          <p:nvPr>
            <p:extLst>
              <p:ext uri="{D42A27DB-BD31-4B8C-83A1-F6EECF244321}">
                <p14:modId xmlns:p14="http://schemas.microsoft.com/office/powerpoint/2010/main" val="3541456958"/>
              </p:ext>
            </p:extLst>
          </p:nvPr>
        </p:nvGraphicFramePr>
        <p:xfrm>
          <a:off x="6472431" y="-41138"/>
          <a:ext cx="2620962" cy="628650"/>
        </p:xfrm>
        <a:graphic>
          <a:graphicData uri="http://schemas.openxmlformats.org/presentationml/2006/ole">
            <mc:AlternateContent xmlns:mc="http://schemas.openxmlformats.org/markup-compatibility/2006">
              <mc:Choice xmlns:v="urn:schemas-microsoft-com:vml" Requires="v">
                <p:oleObj spid="_x0000_s311319" name="Equation" r:id="rId24" imgW="1155600" imgH="279360" progId="Equation.DSMT4">
                  <p:embed/>
                </p:oleObj>
              </mc:Choice>
              <mc:Fallback>
                <p:oleObj name="Equation" r:id="rId24" imgW="1155600" imgH="279360" progId="Equation.DSMT4">
                  <p:embed/>
                  <p:pic>
                    <p:nvPicPr>
                      <p:cNvPr id="138" name="オブジェクト 137">
                        <a:extLst>
                          <a:ext uri="{FF2B5EF4-FFF2-40B4-BE49-F238E27FC236}">
                            <a16:creationId xmlns:a16="http://schemas.microsoft.com/office/drawing/2014/main" id="{71238226-A634-49D7-AE3C-C409EAF70D95}"/>
                          </a:ext>
                        </a:extLst>
                      </p:cNvPr>
                      <p:cNvPicPr>
                        <a:picLocks noChangeAspect="1" noChangeArrowheads="1"/>
                      </p:cNvPicPr>
                      <p:nvPr/>
                    </p:nvPicPr>
                    <p:blipFill>
                      <a:blip r:embed="rId25"/>
                      <a:srcRect/>
                      <a:stretch>
                        <a:fillRect/>
                      </a:stretch>
                    </p:blipFill>
                    <p:spPr bwMode="auto">
                      <a:xfrm>
                        <a:off x="6472431" y="-41138"/>
                        <a:ext cx="2620962"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9" name="Rectangle 44">
            <a:extLst>
              <a:ext uri="{FF2B5EF4-FFF2-40B4-BE49-F238E27FC236}">
                <a16:creationId xmlns:a16="http://schemas.microsoft.com/office/drawing/2014/main" id="{D2E59E58-64F6-4245-8191-F414630F39C1}"/>
              </a:ext>
            </a:extLst>
          </p:cNvPr>
          <p:cNvSpPr>
            <a:spLocks noChangeArrowheads="1"/>
          </p:cNvSpPr>
          <p:nvPr/>
        </p:nvSpPr>
        <p:spPr bwMode="auto">
          <a:xfrm>
            <a:off x="1033477" y="1334698"/>
            <a:ext cx="4364638" cy="750527"/>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i="1">
              <a:solidFill>
                <a:srgbClr val="000000"/>
              </a:solidFill>
            </a:endParaRPr>
          </a:p>
        </p:txBody>
      </p:sp>
      <p:graphicFrame>
        <p:nvGraphicFramePr>
          <p:cNvPr id="140" name="Object 40">
            <a:extLst>
              <a:ext uri="{FF2B5EF4-FFF2-40B4-BE49-F238E27FC236}">
                <a16:creationId xmlns:a16="http://schemas.microsoft.com/office/drawing/2014/main" id="{4AA12F89-2363-4FF3-8808-F68C668BB0AF}"/>
              </a:ext>
            </a:extLst>
          </p:cNvPr>
          <p:cNvGraphicFramePr>
            <a:graphicFrameLocks noChangeAspect="1"/>
          </p:cNvGraphicFramePr>
          <p:nvPr/>
        </p:nvGraphicFramePr>
        <p:xfrm>
          <a:off x="1107338" y="1237449"/>
          <a:ext cx="3921125" cy="887412"/>
        </p:xfrm>
        <a:graphic>
          <a:graphicData uri="http://schemas.openxmlformats.org/presentationml/2006/ole">
            <mc:AlternateContent xmlns:mc="http://schemas.openxmlformats.org/markup-compatibility/2006">
              <mc:Choice xmlns:v="urn:schemas-microsoft-com:vml" Requires="v">
                <p:oleObj spid="_x0000_s311320" name="Equation" r:id="rId26" imgW="1726920" imgH="393480" progId="Equation.DSMT4">
                  <p:embed/>
                </p:oleObj>
              </mc:Choice>
              <mc:Fallback>
                <p:oleObj name="Equation" r:id="rId26" imgW="1726920" imgH="393480" progId="Equation.DSMT4">
                  <p:embed/>
                  <p:pic>
                    <p:nvPicPr>
                      <p:cNvPr id="140" name="Object 40">
                        <a:extLst>
                          <a:ext uri="{FF2B5EF4-FFF2-40B4-BE49-F238E27FC236}">
                            <a16:creationId xmlns:a16="http://schemas.microsoft.com/office/drawing/2014/main" id="{4AA12F89-2363-4FF3-8808-F68C668BB0AF}"/>
                          </a:ext>
                        </a:extLst>
                      </p:cNvPr>
                      <p:cNvPicPr>
                        <a:picLocks noChangeAspect="1" noChangeArrowheads="1"/>
                      </p:cNvPicPr>
                      <p:nvPr/>
                    </p:nvPicPr>
                    <p:blipFill>
                      <a:blip r:embed="rId27"/>
                      <a:srcRect/>
                      <a:stretch>
                        <a:fillRect/>
                      </a:stretch>
                    </p:blipFill>
                    <p:spPr bwMode="auto">
                      <a:xfrm>
                        <a:off x="1107338" y="1237449"/>
                        <a:ext cx="3921125" cy="887412"/>
                      </a:xfrm>
                      <a:prstGeom prst="rect">
                        <a:avLst/>
                      </a:prstGeom>
                      <a:noFill/>
                    </p:spPr>
                  </p:pic>
                </p:oleObj>
              </mc:Fallback>
            </mc:AlternateContent>
          </a:graphicData>
        </a:graphic>
      </p:graphicFrame>
      <p:graphicFrame>
        <p:nvGraphicFramePr>
          <p:cNvPr id="141" name="Object 58">
            <a:extLst>
              <a:ext uri="{FF2B5EF4-FFF2-40B4-BE49-F238E27FC236}">
                <a16:creationId xmlns:a16="http://schemas.microsoft.com/office/drawing/2014/main" id="{1EDE79B8-ECEA-4805-A80D-1842C1ED2AA7}"/>
              </a:ext>
            </a:extLst>
          </p:cNvPr>
          <p:cNvGraphicFramePr>
            <a:graphicFrameLocks noChangeAspect="1"/>
          </p:cNvGraphicFramePr>
          <p:nvPr/>
        </p:nvGraphicFramePr>
        <p:xfrm>
          <a:off x="641191" y="1623583"/>
          <a:ext cx="283418" cy="223877"/>
        </p:xfrm>
        <a:graphic>
          <a:graphicData uri="http://schemas.openxmlformats.org/presentationml/2006/ole">
            <mc:AlternateContent xmlns:mc="http://schemas.openxmlformats.org/markup-compatibility/2006">
              <mc:Choice xmlns:v="urn:schemas-microsoft-com:vml" Requires="v">
                <p:oleObj spid="_x0000_s311321" name="数式" r:id="rId13" imgW="126720" imgH="101520" progId="Equation.3">
                  <p:embed/>
                </p:oleObj>
              </mc:Choice>
              <mc:Fallback>
                <p:oleObj name="数式" r:id="rId13" imgW="126720" imgH="101520" progId="Equation.3">
                  <p:embed/>
                  <p:pic>
                    <p:nvPicPr>
                      <p:cNvPr id="141" name="Object 58">
                        <a:extLst>
                          <a:ext uri="{FF2B5EF4-FFF2-40B4-BE49-F238E27FC236}">
                            <a16:creationId xmlns:a16="http://schemas.microsoft.com/office/drawing/2014/main" id="{1EDE79B8-ECEA-4805-A80D-1842C1ED2AA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1191" y="1623583"/>
                        <a:ext cx="283418" cy="223877"/>
                      </a:xfrm>
                      <a:prstGeom prst="rect">
                        <a:avLst/>
                      </a:prstGeom>
                      <a:noFill/>
                    </p:spPr>
                  </p:pic>
                </p:oleObj>
              </mc:Fallback>
            </mc:AlternateContent>
          </a:graphicData>
        </a:graphic>
      </p:graphicFrame>
      <p:sp>
        <p:nvSpPr>
          <p:cNvPr id="142" name="Rectangle 47">
            <a:extLst>
              <a:ext uri="{FF2B5EF4-FFF2-40B4-BE49-F238E27FC236}">
                <a16:creationId xmlns:a16="http://schemas.microsoft.com/office/drawing/2014/main" id="{19BD68A5-48F4-4BA6-9B6C-D89B11BF2323}"/>
              </a:ext>
            </a:extLst>
          </p:cNvPr>
          <p:cNvSpPr>
            <a:spLocks noChangeArrowheads="1"/>
          </p:cNvSpPr>
          <p:nvPr/>
        </p:nvSpPr>
        <p:spPr bwMode="auto">
          <a:xfrm>
            <a:off x="6914" y="3611789"/>
            <a:ext cx="17456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latin typeface="+mn-lt"/>
                <a:ea typeface="ＭＳ ゴシック" pitchFamily="49" charset="-128"/>
                <a:cs typeface="Times New Roman" pitchFamily="18" charset="0"/>
              </a:rPr>
              <a:t>(2)</a:t>
            </a:r>
            <a:r>
              <a:rPr lang="ja-JP" altLang="en-US" dirty="0">
                <a:latin typeface="ＭＳ ゴシック" pitchFamily="49" charset="-128"/>
                <a:ea typeface="ＭＳ ゴシック" pitchFamily="49" charset="-128"/>
                <a:cs typeface="Times New Roman" pitchFamily="18" charset="0"/>
              </a:rPr>
              <a:t>グラフ</a:t>
            </a:r>
            <a:endParaRPr lang="ja-JP" altLang="en-US" dirty="0">
              <a:ea typeface="ＭＳ ゴシック" pitchFamily="49" charset="-128"/>
              <a:cs typeface="Times New Roman" pitchFamily="18" charset="0"/>
            </a:endParaRPr>
          </a:p>
        </p:txBody>
      </p:sp>
      <p:sp>
        <p:nvSpPr>
          <p:cNvPr id="143" name="Rectangle 47">
            <a:extLst>
              <a:ext uri="{FF2B5EF4-FFF2-40B4-BE49-F238E27FC236}">
                <a16:creationId xmlns:a16="http://schemas.microsoft.com/office/drawing/2014/main" id="{28478E82-3EC9-4A8C-B506-373B48621C3B}"/>
              </a:ext>
            </a:extLst>
          </p:cNvPr>
          <p:cNvSpPr>
            <a:spLocks noChangeArrowheads="1"/>
          </p:cNvSpPr>
          <p:nvPr/>
        </p:nvSpPr>
        <p:spPr bwMode="auto">
          <a:xfrm>
            <a:off x="7862448" y="3984383"/>
            <a:ext cx="13625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CC00FF"/>
                </a:solidFill>
                <a:latin typeface="ＭＳ ゴシック" pitchFamily="49" charset="-128"/>
                <a:ea typeface="ＭＳ ゴシック" pitchFamily="49" charset="-128"/>
                <a:cs typeface="Times New Roman" pitchFamily="18" charset="0"/>
              </a:rPr>
              <a:t>力の場</a:t>
            </a:r>
            <a:endParaRPr lang="ja-JP" altLang="en-US" dirty="0">
              <a:solidFill>
                <a:srgbClr val="CC00FF"/>
              </a:solidFill>
              <a:ea typeface="ＭＳ ゴシック" pitchFamily="49" charset="-128"/>
              <a:cs typeface="Times New Roman" pitchFamily="18" charset="0"/>
            </a:endParaRPr>
          </a:p>
        </p:txBody>
      </p:sp>
      <p:grpSp>
        <p:nvGrpSpPr>
          <p:cNvPr id="144" name="グループ化 143">
            <a:extLst>
              <a:ext uri="{FF2B5EF4-FFF2-40B4-BE49-F238E27FC236}">
                <a16:creationId xmlns:a16="http://schemas.microsoft.com/office/drawing/2014/main" id="{98026666-4727-44E0-A9A4-7BF8BF6C8503}"/>
              </a:ext>
            </a:extLst>
          </p:cNvPr>
          <p:cNvGrpSpPr/>
          <p:nvPr/>
        </p:nvGrpSpPr>
        <p:grpSpPr>
          <a:xfrm>
            <a:off x="159327" y="4973011"/>
            <a:ext cx="2598153" cy="1835137"/>
            <a:chOff x="228072" y="478519"/>
            <a:chExt cx="1148485" cy="950093"/>
          </a:xfrm>
        </p:grpSpPr>
        <p:cxnSp>
          <p:nvCxnSpPr>
            <p:cNvPr id="145" name="直線矢印コネクタ 144">
              <a:extLst>
                <a:ext uri="{FF2B5EF4-FFF2-40B4-BE49-F238E27FC236}">
                  <a16:creationId xmlns:a16="http://schemas.microsoft.com/office/drawing/2014/main" id="{86DCDE6D-8C80-4CE1-899B-93337F80EAE5}"/>
                </a:ext>
              </a:extLst>
            </p:cNvPr>
            <p:cNvCxnSpPr>
              <a:cxnSpLocks/>
            </p:cNvCxnSpPr>
            <p:nvPr/>
          </p:nvCxnSpPr>
          <p:spPr>
            <a:xfrm>
              <a:off x="228072" y="1150355"/>
              <a:ext cx="1079447"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6" name="直線矢印コネクタ 145">
              <a:extLst>
                <a:ext uri="{FF2B5EF4-FFF2-40B4-BE49-F238E27FC236}">
                  <a16:creationId xmlns:a16="http://schemas.microsoft.com/office/drawing/2014/main" id="{0A496F78-D695-490B-8970-60D790B9D85B}"/>
                </a:ext>
              </a:extLst>
            </p:cNvPr>
            <p:cNvCxnSpPr>
              <a:cxnSpLocks/>
            </p:cNvCxnSpPr>
            <p:nvPr/>
          </p:nvCxnSpPr>
          <p:spPr>
            <a:xfrm flipV="1">
              <a:off x="778952" y="530224"/>
              <a:ext cx="0" cy="86640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7" name="テキスト ボックス 2">
              <a:extLst>
                <a:ext uri="{FF2B5EF4-FFF2-40B4-BE49-F238E27FC236}">
                  <a16:creationId xmlns:a16="http://schemas.microsoft.com/office/drawing/2014/main" id="{ACDE488E-E9FE-4113-9243-9EE0143102A4}"/>
                </a:ext>
              </a:extLst>
            </p:cNvPr>
            <p:cNvSpPr txBox="1">
              <a:spLocks noChangeArrowheads="1"/>
            </p:cNvSpPr>
            <p:nvPr/>
          </p:nvSpPr>
          <p:spPr bwMode="auto">
            <a:xfrm>
              <a:off x="784842" y="478519"/>
              <a:ext cx="293366" cy="270883"/>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U</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148" name="テキスト ボックス 2">
              <a:extLst>
                <a:ext uri="{FF2B5EF4-FFF2-40B4-BE49-F238E27FC236}">
                  <a16:creationId xmlns:a16="http://schemas.microsoft.com/office/drawing/2014/main" id="{597C945C-0DBA-4171-AA72-92DC67414392}"/>
                </a:ext>
              </a:extLst>
            </p:cNvPr>
            <p:cNvSpPr txBox="1">
              <a:spLocks noChangeArrowheads="1"/>
            </p:cNvSpPr>
            <p:nvPr/>
          </p:nvSpPr>
          <p:spPr bwMode="auto">
            <a:xfrm>
              <a:off x="1129191" y="913416"/>
              <a:ext cx="247366" cy="224705"/>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x</a:t>
              </a: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 </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149" name="テキスト ボックス 2">
              <a:extLst>
                <a:ext uri="{FF2B5EF4-FFF2-40B4-BE49-F238E27FC236}">
                  <a16:creationId xmlns:a16="http://schemas.microsoft.com/office/drawing/2014/main" id="{5B6D1EB5-E649-45B7-A584-4303386A6EE5}"/>
                </a:ext>
              </a:extLst>
            </p:cNvPr>
            <p:cNvSpPr txBox="1">
              <a:spLocks noChangeArrowheads="1"/>
            </p:cNvSpPr>
            <p:nvPr/>
          </p:nvSpPr>
          <p:spPr bwMode="auto">
            <a:xfrm>
              <a:off x="594763" y="1098412"/>
              <a:ext cx="384810" cy="330200"/>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0</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grpSp>
      <p:sp>
        <p:nvSpPr>
          <p:cNvPr id="150" name="Rectangle 47">
            <a:extLst>
              <a:ext uri="{FF2B5EF4-FFF2-40B4-BE49-F238E27FC236}">
                <a16:creationId xmlns:a16="http://schemas.microsoft.com/office/drawing/2014/main" id="{462F7792-E491-4033-9CA3-D837049B652D}"/>
              </a:ext>
            </a:extLst>
          </p:cNvPr>
          <p:cNvSpPr>
            <a:spLocks noChangeArrowheads="1"/>
          </p:cNvSpPr>
          <p:nvPr/>
        </p:nvSpPr>
        <p:spPr bwMode="auto">
          <a:xfrm>
            <a:off x="6437654" y="3580111"/>
            <a:ext cx="23483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等</a:t>
            </a:r>
            <a:r>
              <a:rPr lang="en-US" altLang="ja-JP" dirty="0">
                <a:solidFill>
                  <a:srgbClr val="0000FF"/>
                </a:solidFill>
                <a:cs typeface="Times New Roman" pitchFamily="18" charset="0"/>
              </a:rPr>
              <a:t>potential</a:t>
            </a:r>
            <a:r>
              <a:rPr lang="ja-JP" altLang="en-US" dirty="0">
                <a:solidFill>
                  <a:srgbClr val="0000FF"/>
                </a:solidFill>
                <a:latin typeface="ＭＳ ゴシック" pitchFamily="49" charset="-128"/>
                <a:ea typeface="ＭＳ ゴシック" pitchFamily="49" charset="-128"/>
                <a:cs typeface="Times New Roman" pitchFamily="18" charset="0"/>
              </a:rPr>
              <a:t>面</a:t>
            </a:r>
            <a:endParaRPr lang="ja-JP" altLang="en-US" dirty="0">
              <a:solidFill>
                <a:srgbClr val="000000"/>
              </a:solidFill>
              <a:ea typeface="ＭＳ ゴシック" pitchFamily="49" charset="-128"/>
              <a:cs typeface="Times New Roman" pitchFamily="18" charset="0"/>
            </a:endParaRPr>
          </a:p>
        </p:txBody>
      </p:sp>
      <p:sp>
        <p:nvSpPr>
          <p:cNvPr id="5" name="フリーフォーム: 図形 4">
            <a:extLst>
              <a:ext uri="{FF2B5EF4-FFF2-40B4-BE49-F238E27FC236}">
                <a16:creationId xmlns:a16="http://schemas.microsoft.com/office/drawing/2014/main" id="{6D481A3F-887A-4DDC-A438-745A3D38B0C7}"/>
              </a:ext>
            </a:extLst>
          </p:cNvPr>
          <p:cNvSpPr/>
          <p:nvPr/>
        </p:nvSpPr>
        <p:spPr bwMode="auto">
          <a:xfrm>
            <a:off x="1406738" y="5194847"/>
            <a:ext cx="1109320" cy="1060742"/>
          </a:xfrm>
          <a:custGeom>
            <a:avLst/>
            <a:gdLst>
              <a:gd name="connsiteX0" fmla="*/ 0 w 1232033"/>
              <a:gd name="connsiteY0" fmla="*/ 1329698 h 1329698"/>
              <a:gd name="connsiteX1" fmla="*/ 211755 w 1232033"/>
              <a:gd name="connsiteY1" fmla="*/ 588553 h 1329698"/>
              <a:gd name="connsiteX2" fmla="*/ 760395 w 1232033"/>
              <a:gd name="connsiteY2" fmla="*/ 68789 h 1329698"/>
              <a:gd name="connsiteX3" fmla="*/ 1232033 w 1232033"/>
              <a:gd name="connsiteY3" fmla="*/ 20662 h 1329698"/>
              <a:gd name="connsiteX0" fmla="*/ 0 w 1232033"/>
              <a:gd name="connsiteY0" fmla="*/ 1313394 h 1313394"/>
              <a:gd name="connsiteX1" fmla="*/ 211755 w 1232033"/>
              <a:gd name="connsiteY1" fmla="*/ 572249 h 1313394"/>
              <a:gd name="connsiteX2" fmla="*/ 644892 w 1232033"/>
              <a:gd name="connsiteY2" fmla="*/ 148737 h 1313394"/>
              <a:gd name="connsiteX3" fmla="*/ 1232033 w 1232033"/>
              <a:gd name="connsiteY3" fmla="*/ 4358 h 1313394"/>
              <a:gd name="connsiteX0" fmla="*/ 0 w 1232033"/>
              <a:gd name="connsiteY0" fmla="*/ 1309036 h 1309036"/>
              <a:gd name="connsiteX1" fmla="*/ 211755 w 1232033"/>
              <a:gd name="connsiteY1" fmla="*/ 567891 h 1309036"/>
              <a:gd name="connsiteX2" fmla="*/ 1232033 w 1232033"/>
              <a:gd name="connsiteY2" fmla="*/ 0 h 1309036"/>
              <a:gd name="connsiteX0" fmla="*/ 0 w 1232033"/>
              <a:gd name="connsiteY0" fmla="*/ 1309036 h 1309036"/>
              <a:gd name="connsiteX1" fmla="*/ 1232033 w 1232033"/>
              <a:gd name="connsiteY1" fmla="*/ 0 h 1309036"/>
            </a:gdLst>
            <a:ahLst/>
            <a:cxnLst>
              <a:cxn ang="0">
                <a:pos x="connsiteX0" y="connsiteY0"/>
              </a:cxn>
              <a:cxn ang="0">
                <a:pos x="connsiteX1" y="connsiteY1"/>
              </a:cxn>
            </a:cxnLst>
            <a:rect l="l" t="t" r="r" b="b"/>
            <a:pathLst>
              <a:path w="1232033" h="1309036">
                <a:moveTo>
                  <a:pt x="0" y="1309036"/>
                </a:moveTo>
                <a:lnTo>
                  <a:pt x="1232033" y="0"/>
                </a:lnTo>
              </a:path>
            </a:pathLst>
          </a:custGeom>
          <a:ln w="38100">
            <a:solidFill>
              <a:srgbClr val="0033CC"/>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51" name="フリーフォーム: 図形 150">
            <a:extLst>
              <a:ext uri="{FF2B5EF4-FFF2-40B4-BE49-F238E27FC236}">
                <a16:creationId xmlns:a16="http://schemas.microsoft.com/office/drawing/2014/main" id="{58AFB684-0E7D-4C6B-A9CA-DD1320142680}"/>
              </a:ext>
            </a:extLst>
          </p:cNvPr>
          <p:cNvSpPr/>
          <p:nvPr/>
        </p:nvSpPr>
        <p:spPr bwMode="auto">
          <a:xfrm flipH="1">
            <a:off x="288635" y="5192984"/>
            <a:ext cx="1109320" cy="1060742"/>
          </a:xfrm>
          <a:custGeom>
            <a:avLst/>
            <a:gdLst>
              <a:gd name="connsiteX0" fmla="*/ 0 w 1232033"/>
              <a:gd name="connsiteY0" fmla="*/ 1329698 h 1329698"/>
              <a:gd name="connsiteX1" fmla="*/ 211755 w 1232033"/>
              <a:gd name="connsiteY1" fmla="*/ 588553 h 1329698"/>
              <a:gd name="connsiteX2" fmla="*/ 760395 w 1232033"/>
              <a:gd name="connsiteY2" fmla="*/ 68789 h 1329698"/>
              <a:gd name="connsiteX3" fmla="*/ 1232033 w 1232033"/>
              <a:gd name="connsiteY3" fmla="*/ 20662 h 1329698"/>
              <a:gd name="connsiteX0" fmla="*/ 0 w 1232033"/>
              <a:gd name="connsiteY0" fmla="*/ 1313394 h 1313394"/>
              <a:gd name="connsiteX1" fmla="*/ 211755 w 1232033"/>
              <a:gd name="connsiteY1" fmla="*/ 572249 h 1313394"/>
              <a:gd name="connsiteX2" fmla="*/ 644892 w 1232033"/>
              <a:gd name="connsiteY2" fmla="*/ 148737 h 1313394"/>
              <a:gd name="connsiteX3" fmla="*/ 1232033 w 1232033"/>
              <a:gd name="connsiteY3" fmla="*/ 4358 h 1313394"/>
              <a:gd name="connsiteX0" fmla="*/ 0 w 1232033"/>
              <a:gd name="connsiteY0" fmla="*/ 1309036 h 1309036"/>
              <a:gd name="connsiteX1" fmla="*/ 211755 w 1232033"/>
              <a:gd name="connsiteY1" fmla="*/ 567891 h 1309036"/>
              <a:gd name="connsiteX2" fmla="*/ 1232033 w 1232033"/>
              <a:gd name="connsiteY2" fmla="*/ 0 h 1309036"/>
              <a:gd name="connsiteX0" fmla="*/ 0 w 1232033"/>
              <a:gd name="connsiteY0" fmla="*/ 1309036 h 1309036"/>
              <a:gd name="connsiteX1" fmla="*/ 1232033 w 1232033"/>
              <a:gd name="connsiteY1" fmla="*/ 0 h 1309036"/>
            </a:gdLst>
            <a:ahLst/>
            <a:cxnLst>
              <a:cxn ang="0">
                <a:pos x="connsiteX0" y="connsiteY0"/>
              </a:cxn>
              <a:cxn ang="0">
                <a:pos x="connsiteX1" y="connsiteY1"/>
              </a:cxn>
            </a:cxnLst>
            <a:rect l="l" t="t" r="r" b="b"/>
            <a:pathLst>
              <a:path w="1232033" h="1309036">
                <a:moveTo>
                  <a:pt x="0" y="1309036"/>
                </a:moveTo>
                <a:lnTo>
                  <a:pt x="1232033" y="0"/>
                </a:lnTo>
              </a:path>
            </a:pathLst>
          </a:custGeom>
          <a:ln w="38100">
            <a:solidFill>
              <a:srgbClr val="0033CC"/>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grpSp>
        <p:nvGrpSpPr>
          <p:cNvPr id="165" name="グループ化 164">
            <a:extLst>
              <a:ext uri="{FF2B5EF4-FFF2-40B4-BE49-F238E27FC236}">
                <a16:creationId xmlns:a16="http://schemas.microsoft.com/office/drawing/2014/main" id="{7070A99C-90AE-40CE-AD80-2EE165880C33}"/>
              </a:ext>
            </a:extLst>
          </p:cNvPr>
          <p:cNvGrpSpPr/>
          <p:nvPr/>
        </p:nvGrpSpPr>
        <p:grpSpPr>
          <a:xfrm>
            <a:off x="6423428" y="4311852"/>
            <a:ext cx="2307709" cy="2293049"/>
            <a:chOff x="222857" y="-44808"/>
            <a:chExt cx="1317261" cy="1540283"/>
          </a:xfrm>
        </p:grpSpPr>
        <p:cxnSp>
          <p:nvCxnSpPr>
            <p:cNvPr id="166" name="直線矢印コネクタ 165">
              <a:extLst>
                <a:ext uri="{FF2B5EF4-FFF2-40B4-BE49-F238E27FC236}">
                  <a16:creationId xmlns:a16="http://schemas.microsoft.com/office/drawing/2014/main" id="{03E4918D-177F-49FF-BD0B-362305346CD5}"/>
                </a:ext>
              </a:extLst>
            </p:cNvPr>
            <p:cNvCxnSpPr>
              <a:cxnSpLocks/>
            </p:cNvCxnSpPr>
            <p:nvPr/>
          </p:nvCxnSpPr>
          <p:spPr>
            <a:xfrm>
              <a:off x="222857" y="768701"/>
              <a:ext cx="1229553"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7" name="直線矢印コネクタ 166">
              <a:extLst>
                <a:ext uri="{FF2B5EF4-FFF2-40B4-BE49-F238E27FC236}">
                  <a16:creationId xmlns:a16="http://schemas.microsoft.com/office/drawing/2014/main" id="{4AA2403B-F5C2-4C16-9823-CF550C0981A0}"/>
                </a:ext>
              </a:extLst>
            </p:cNvPr>
            <p:cNvCxnSpPr>
              <a:cxnSpLocks/>
            </p:cNvCxnSpPr>
            <p:nvPr/>
          </p:nvCxnSpPr>
          <p:spPr>
            <a:xfrm flipV="1">
              <a:off x="826095" y="63844"/>
              <a:ext cx="0" cy="143163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8" name="テキスト ボックス 2">
              <a:extLst>
                <a:ext uri="{FF2B5EF4-FFF2-40B4-BE49-F238E27FC236}">
                  <a16:creationId xmlns:a16="http://schemas.microsoft.com/office/drawing/2014/main" id="{BE484887-07D0-4A75-AAD7-6F2074E009C7}"/>
                </a:ext>
              </a:extLst>
            </p:cNvPr>
            <p:cNvSpPr txBox="1">
              <a:spLocks noChangeArrowheads="1"/>
            </p:cNvSpPr>
            <p:nvPr/>
          </p:nvSpPr>
          <p:spPr bwMode="auto">
            <a:xfrm>
              <a:off x="613599" y="-44808"/>
              <a:ext cx="293366" cy="270883"/>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y</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169" name="テキスト ボックス 2">
              <a:extLst>
                <a:ext uri="{FF2B5EF4-FFF2-40B4-BE49-F238E27FC236}">
                  <a16:creationId xmlns:a16="http://schemas.microsoft.com/office/drawing/2014/main" id="{8FEAB2C4-3894-49E5-B25C-159CE328D2CD}"/>
                </a:ext>
              </a:extLst>
            </p:cNvPr>
            <p:cNvSpPr txBox="1">
              <a:spLocks noChangeArrowheads="1"/>
            </p:cNvSpPr>
            <p:nvPr/>
          </p:nvSpPr>
          <p:spPr bwMode="auto">
            <a:xfrm>
              <a:off x="1292752" y="358973"/>
              <a:ext cx="247366" cy="224705"/>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x</a:t>
              </a: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 </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grpSp>
      <p:grpSp>
        <p:nvGrpSpPr>
          <p:cNvPr id="12" name="グループ化 11">
            <a:extLst>
              <a:ext uri="{FF2B5EF4-FFF2-40B4-BE49-F238E27FC236}">
                <a16:creationId xmlns:a16="http://schemas.microsoft.com/office/drawing/2014/main" id="{7D391630-97C0-446D-93C4-DD6420D082EE}"/>
              </a:ext>
            </a:extLst>
          </p:cNvPr>
          <p:cNvGrpSpPr/>
          <p:nvPr/>
        </p:nvGrpSpPr>
        <p:grpSpPr>
          <a:xfrm>
            <a:off x="6173097" y="4252879"/>
            <a:ext cx="2545509" cy="2486704"/>
            <a:chOff x="6023955" y="4538297"/>
            <a:chExt cx="2486704" cy="2486704"/>
          </a:xfrm>
        </p:grpSpPr>
        <p:sp>
          <p:nvSpPr>
            <p:cNvPr id="177" name="楕円 176">
              <a:extLst>
                <a:ext uri="{FF2B5EF4-FFF2-40B4-BE49-F238E27FC236}">
                  <a16:creationId xmlns:a16="http://schemas.microsoft.com/office/drawing/2014/main" id="{13D3A1FC-CF1E-4141-B4F4-A5B9B9B56709}"/>
                </a:ext>
              </a:extLst>
            </p:cNvPr>
            <p:cNvSpPr>
              <a:spLocks noChangeAspect="1"/>
            </p:cNvSpPr>
            <p:nvPr/>
          </p:nvSpPr>
          <p:spPr bwMode="auto">
            <a:xfrm>
              <a:off x="6821980" y="5323746"/>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80" name="楕円 179">
              <a:extLst>
                <a:ext uri="{FF2B5EF4-FFF2-40B4-BE49-F238E27FC236}">
                  <a16:creationId xmlns:a16="http://schemas.microsoft.com/office/drawing/2014/main" id="{773E4D82-99AD-4367-A625-3CBF9DECE46D}"/>
                </a:ext>
              </a:extLst>
            </p:cNvPr>
            <p:cNvSpPr>
              <a:spLocks noChangeAspect="1"/>
            </p:cNvSpPr>
            <p:nvPr/>
          </p:nvSpPr>
          <p:spPr bwMode="auto">
            <a:xfrm>
              <a:off x="6455919" y="4957155"/>
              <a:ext cx="1645920" cy="1645920"/>
            </a:xfrm>
            <a:prstGeom prst="ellipse">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81" name="楕円 180">
              <a:extLst>
                <a:ext uri="{FF2B5EF4-FFF2-40B4-BE49-F238E27FC236}">
                  <a16:creationId xmlns:a16="http://schemas.microsoft.com/office/drawing/2014/main" id="{5893458D-1BFE-4D7D-BFEF-676418183F38}"/>
                </a:ext>
              </a:extLst>
            </p:cNvPr>
            <p:cNvSpPr>
              <a:spLocks noChangeAspect="1"/>
            </p:cNvSpPr>
            <p:nvPr/>
          </p:nvSpPr>
          <p:spPr bwMode="auto">
            <a:xfrm>
              <a:off x="6023955" y="4538297"/>
              <a:ext cx="2486704" cy="2486704"/>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grpSp>
      <p:grpSp>
        <p:nvGrpSpPr>
          <p:cNvPr id="19" name="グループ化 18">
            <a:extLst>
              <a:ext uri="{FF2B5EF4-FFF2-40B4-BE49-F238E27FC236}">
                <a16:creationId xmlns:a16="http://schemas.microsoft.com/office/drawing/2014/main" id="{E8FF9F10-D7C2-49C4-B118-3CCF69886762}"/>
              </a:ext>
            </a:extLst>
          </p:cNvPr>
          <p:cNvGrpSpPr/>
          <p:nvPr/>
        </p:nvGrpSpPr>
        <p:grpSpPr>
          <a:xfrm>
            <a:off x="6989207" y="5057149"/>
            <a:ext cx="910538" cy="910538"/>
            <a:chOff x="6817346" y="5327060"/>
            <a:chExt cx="910538" cy="910538"/>
          </a:xfrm>
        </p:grpSpPr>
        <p:cxnSp>
          <p:nvCxnSpPr>
            <p:cNvPr id="183" name="直線矢印コネクタ 182">
              <a:extLst>
                <a:ext uri="{FF2B5EF4-FFF2-40B4-BE49-F238E27FC236}">
                  <a16:creationId xmlns:a16="http://schemas.microsoft.com/office/drawing/2014/main" id="{1168FCC7-7040-440A-BBC5-933299331635}"/>
                </a:ext>
              </a:extLst>
            </p:cNvPr>
            <p:cNvCxnSpPr>
              <a:cxnSpLocks/>
            </p:cNvCxnSpPr>
            <p:nvPr/>
          </p:nvCxnSpPr>
          <p:spPr bwMode="auto">
            <a:xfrm>
              <a:off x="7308379" y="5327060"/>
              <a:ext cx="20212" cy="262164"/>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84" name="直線矢印コネクタ 183">
              <a:extLst>
                <a:ext uri="{FF2B5EF4-FFF2-40B4-BE49-F238E27FC236}">
                  <a16:creationId xmlns:a16="http://schemas.microsoft.com/office/drawing/2014/main" id="{9CFDC399-2896-4B25-A034-AC1D72AC5F1B}"/>
                </a:ext>
              </a:extLst>
            </p:cNvPr>
            <p:cNvCxnSpPr>
              <a:cxnSpLocks/>
            </p:cNvCxnSpPr>
            <p:nvPr/>
          </p:nvCxnSpPr>
          <p:spPr bwMode="auto">
            <a:xfrm flipH="1" flipV="1">
              <a:off x="7301281" y="5947504"/>
              <a:ext cx="7098" cy="290094"/>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85" name="直線矢印コネクタ 184">
              <a:extLst>
                <a:ext uri="{FF2B5EF4-FFF2-40B4-BE49-F238E27FC236}">
                  <a16:creationId xmlns:a16="http://schemas.microsoft.com/office/drawing/2014/main" id="{48E3F787-AB0B-463E-825A-8C59F9F80E85}"/>
                </a:ext>
              </a:extLst>
            </p:cNvPr>
            <p:cNvCxnSpPr>
              <a:cxnSpLocks/>
            </p:cNvCxnSpPr>
            <p:nvPr/>
          </p:nvCxnSpPr>
          <p:spPr bwMode="auto">
            <a:xfrm flipH="1" flipV="1">
              <a:off x="7450056" y="5784039"/>
              <a:ext cx="277828" cy="8796"/>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86" name="直線矢印コネクタ 185">
              <a:extLst>
                <a:ext uri="{FF2B5EF4-FFF2-40B4-BE49-F238E27FC236}">
                  <a16:creationId xmlns:a16="http://schemas.microsoft.com/office/drawing/2014/main" id="{0A968745-0E1B-4772-B925-65B2B4FAEB22}"/>
                </a:ext>
              </a:extLst>
            </p:cNvPr>
            <p:cNvCxnSpPr>
              <a:cxnSpLocks/>
            </p:cNvCxnSpPr>
            <p:nvPr/>
          </p:nvCxnSpPr>
          <p:spPr bwMode="auto">
            <a:xfrm>
              <a:off x="6817346" y="5792835"/>
              <a:ext cx="249080" cy="977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88" name="直線矢印コネクタ 187">
              <a:extLst>
                <a:ext uri="{FF2B5EF4-FFF2-40B4-BE49-F238E27FC236}">
                  <a16:creationId xmlns:a16="http://schemas.microsoft.com/office/drawing/2014/main" id="{63001CC5-AF03-49EA-B8A3-06B154B64F3F}"/>
                </a:ext>
              </a:extLst>
            </p:cNvPr>
            <p:cNvCxnSpPr>
              <a:cxnSpLocks/>
            </p:cNvCxnSpPr>
            <p:nvPr/>
          </p:nvCxnSpPr>
          <p:spPr bwMode="auto">
            <a:xfrm flipH="1">
              <a:off x="7439968" y="5491743"/>
              <a:ext cx="195788" cy="142939"/>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89" name="直線矢印コネクタ 188">
              <a:extLst>
                <a:ext uri="{FF2B5EF4-FFF2-40B4-BE49-F238E27FC236}">
                  <a16:creationId xmlns:a16="http://schemas.microsoft.com/office/drawing/2014/main" id="{BA481F2B-E2A2-4E5A-9148-23801BE1AF36}"/>
                </a:ext>
              </a:extLst>
            </p:cNvPr>
            <p:cNvCxnSpPr>
              <a:cxnSpLocks/>
            </p:cNvCxnSpPr>
            <p:nvPr/>
          </p:nvCxnSpPr>
          <p:spPr bwMode="auto">
            <a:xfrm flipV="1">
              <a:off x="6970068" y="5925391"/>
              <a:ext cx="196634" cy="18759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91" name="直線矢印コネクタ 190">
              <a:extLst>
                <a:ext uri="{FF2B5EF4-FFF2-40B4-BE49-F238E27FC236}">
                  <a16:creationId xmlns:a16="http://schemas.microsoft.com/office/drawing/2014/main" id="{5EA734A8-B98F-4BB4-8F0A-BC11DF28F622}"/>
                </a:ext>
              </a:extLst>
            </p:cNvPr>
            <p:cNvCxnSpPr>
              <a:cxnSpLocks/>
            </p:cNvCxnSpPr>
            <p:nvPr/>
          </p:nvCxnSpPr>
          <p:spPr bwMode="auto">
            <a:xfrm flipH="1" flipV="1">
              <a:off x="7419757" y="5925391"/>
              <a:ext cx="161693" cy="190837"/>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92" name="直線矢印コネクタ 191">
              <a:extLst>
                <a:ext uri="{FF2B5EF4-FFF2-40B4-BE49-F238E27FC236}">
                  <a16:creationId xmlns:a16="http://schemas.microsoft.com/office/drawing/2014/main" id="{60D88CF3-7549-49A4-9CEF-F9F939EEEEAE}"/>
                </a:ext>
              </a:extLst>
            </p:cNvPr>
            <p:cNvCxnSpPr>
              <a:cxnSpLocks/>
            </p:cNvCxnSpPr>
            <p:nvPr/>
          </p:nvCxnSpPr>
          <p:spPr bwMode="auto">
            <a:xfrm>
              <a:off x="6960210" y="5450540"/>
              <a:ext cx="170551" cy="18414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grpSp>
        <p:nvGrpSpPr>
          <p:cNvPr id="193" name="グループ化 192">
            <a:extLst>
              <a:ext uri="{FF2B5EF4-FFF2-40B4-BE49-F238E27FC236}">
                <a16:creationId xmlns:a16="http://schemas.microsoft.com/office/drawing/2014/main" id="{57111AD8-AE51-4491-8729-FF944BF2C6CD}"/>
              </a:ext>
            </a:extLst>
          </p:cNvPr>
          <p:cNvGrpSpPr/>
          <p:nvPr/>
        </p:nvGrpSpPr>
        <p:grpSpPr>
          <a:xfrm>
            <a:off x="6606490" y="4678767"/>
            <a:ext cx="1695927" cy="1645921"/>
            <a:chOff x="6817346" y="5327060"/>
            <a:chExt cx="951799" cy="910539"/>
          </a:xfrm>
        </p:grpSpPr>
        <p:cxnSp>
          <p:nvCxnSpPr>
            <p:cNvPr id="194" name="直線矢印コネクタ 193">
              <a:extLst>
                <a:ext uri="{FF2B5EF4-FFF2-40B4-BE49-F238E27FC236}">
                  <a16:creationId xmlns:a16="http://schemas.microsoft.com/office/drawing/2014/main" id="{B737C27B-DE35-4889-9301-AEA2491C0CAD}"/>
                </a:ext>
              </a:extLst>
            </p:cNvPr>
            <p:cNvCxnSpPr>
              <a:cxnSpLocks/>
            </p:cNvCxnSpPr>
            <p:nvPr/>
          </p:nvCxnSpPr>
          <p:spPr bwMode="auto">
            <a:xfrm>
              <a:off x="7308379" y="5327060"/>
              <a:ext cx="0" cy="123480"/>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95" name="直線矢印コネクタ 194">
              <a:extLst>
                <a:ext uri="{FF2B5EF4-FFF2-40B4-BE49-F238E27FC236}">
                  <a16:creationId xmlns:a16="http://schemas.microsoft.com/office/drawing/2014/main" id="{BE594648-6A89-4F2C-99A2-F5DF4A4FF8AC}"/>
                </a:ext>
              </a:extLst>
            </p:cNvPr>
            <p:cNvCxnSpPr>
              <a:cxnSpLocks/>
            </p:cNvCxnSpPr>
            <p:nvPr/>
          </p:nvCxnSpPr>
          <p:spPr bwMode="auto">
            <a:xfrm flipV="1">
              <a:off x="7308379" y="6090998"/>
              <a:ext cx="0" cy="146601"/>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96" name="直線矢印コネクタ 195">
              <a:extLst>
                <a:ext uri="{FF2B5EF4-FFF2-40B4-BE49-F238E27FC236}">
                  <a16:creationId xmlns:a16="http://schemas.microsoft.com/office/drawing/2014/main" id="{525162F1-32E9-45F7-93E3-06DEF7E6537B}"/>
                </a:ext>
              </a:extLst>
            </p:cNvPr>
            <p:cNvCxnSpPr>
              <a:cxnSpLocks/>
            </p:cNvCxnSpPr>
            <p:nvPr/>
          </p:nvCxnSpPr>
          <p:spPr bwMode="auto">
            <a:xfrm flipH="1" flipV="1">
              <a:off x="7624251" y="5787322"/>
              <a:ext cx="144894" cy="1"/>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97" name="直線矢印コネクタ 196">
              <a:extLst>
                <a:ext uri="{FF2B5EF4-FFF2-40B4-BE49-F238E27FC236}">
                  <a16:creationId xmlns:a16="http://schemas.microsoft.com/office/drawing/2014/main" id="{1A351FAA-507A-406A-B089-6A3E4C543CD1}"/>
                </a:ext>
              </a:extLst>
            </p:cNvPr>
            <p:cNvCxnSpPr>
              <a:cxnSpLocks/>
            </p:cNvCxnSpPr>
            <p:nvPr/>
          </p:nvCxnSpPr>
          <p:spPr bwMode="auto">
            <a:xfrm>
              <a:off x="6817346" y="5792835"/>
              <a:ext cx="152722" cy="0"/>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98" name="直線矢印コネクタ 197">
              <a:extLst>
                <a:ext uri="{FF2B5EF4-FFF2-40B4-BE49-F238E27FC236}">
                  <a16:creationId xmlns:a16="http://schemas.microsoft.com/office/drawing/2014/main" id="{EFC8B640-F7B0-45B3-B398-CE334DA6E19F}"/>
                </a:ext>
              </a:extLst>
            </p:cNvPr>
            <p:cNvCxnSpPr>
              <a:cxnSpLocks/>
            </p:cNvCxnSpPr>
            <p:nvPr/>
          </p:nvCxnSpPr>
          <p:spPr bwMode="auto">
            <a:xfrm flipH="1">
              <a:off x="7545210" y="5493260"/>
              <a:ext cx="90545" cy="87085"/>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199" name="直線矢印コネクタ 198">
              <a:extLst>
                <a:ext uri="{FF2B5EF4-FFF2-40B4-BE49-F238E27FC236}">
                  <a16:creationId xmlns:a16="http://schemas.microsoft.com/office/drawing/2014/main" id="{631DEC86-30DC-4C04-B34F-C9C448D1070D}"/>
                </a:ext>
              </a:extLst>
            </p:cNvPr>
            <p:cNvCxnSpPr>
              <a:cxnSpLocks/>
            </p:cNvCxnSpPr>
            <p:nvPr/>
          </p:nvCxnSpPr>
          <p:spPr bwMode="auto">
            <a:xfrm flipV="1">
              <a:off x="6970069" y="6002411"/>
              <a:ext cx="114915" cy="109055"/>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200" name="直線矢印コネクタ 199">
              <a:extLst>
                <a:ext uri="{FF2B5EF4-FFF2-40B4-BE49-F238E27FC236}">
                  <a16:creationId xmlns:a16="http://schemas.microsoft.com/office/drawing/2014/main" id="{8C209458-1B39-449D-97E8-869D9B7CF596}"/>
                </a:ext>
              </a:extLst>
            </p:cNvPr>
            <p:cNvCxnSpPr>
              <a:cxnSpLocks/>
            </p:cNvCxnSpPr>
            <p:nvPr/>
          </p:nvCxnSpPr>
          <p:spPr bwMode="auto">
            <a:xfrm flipH="1" flipV="1">
              <a:off x="7503877" y="6022383"/>
              <a:ext cx="98008" cy="99951"/>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201" name="直線矢印コネクタ 200">
              <a:extLst>
                <a:ext uri="{FF2B5EF4-FFF2-40B4-BE49-F238E27FC236}">
                  <a16:creationId xmlns:a16="http://schemas.microsoft.com/office/drawing/2014/main" id="{BF33D424-C8F8-43CF-A86A-0A23516EF93D}"/>
                </a:ext>
              </a:extLst>
            </p:cNvPr>
            <p:cNvCxnSpPr>
              <a:cxnSpLocks/>
            </p:cNvCxnSpPr>
            <p:nvPr/>
          </p:nvCxnSpPr>
          <p:spPr bwMode="auto">
            <a:xfrm>
              <a:off x="6958671" y="5450541"/>
              <a:ext cx="97477" cy="92482"/>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grpSp>
        <p:nvGrpSpPr>
          <p:cNvPr id="202" name="グループ化 201">
            <a:extLst>
              <a:ext uri="{FF2B5EF4-FFF2-40B4-BE49-F238E27FC236}">
                <a16:creationId xmlns:a16="http://schemas.microsoft.com/office/drawing/2014/main" id="{621E2322-E1C2-47AC-8C60-8535F0DC9900}"/>
              </a:ext>
            </a:extLst>
          </p:cNvPr>
          <p:cNvGrpSpPr/>
          <p:nvPr/>
        </p:nvGrpSpPr>
        <p:grpSpPr>
          <a:xfrm>
            <a:off x="6179061" y="4233554"/>
            <a:ext cx="2552076" cy="2528455"/>
            <a:chOff x="6817346" y="5338634"/>
            <a:chExt cx="910538" cy="892278"/>
          </a:xfrm>
        </p:grpSpPr>
        <p:cxnSp>
          <p:nvCxnSpPr>
            <p:cNvPr id="203" name="直線矢印コネクタ 202">
              <a:extLst>
                <a:ext uri="{FF2B5EF4-FFF2-40B4-BE49-F238E27FC236}">
                  <a16:creationId xmlns:a16="http://schemas.microsoft.com/office/drawing/2014/main" id="{0D9AAA6E-9F88-4270-9401-00D9F3491CEB}"/>
                </a:ext>
              </a:extLst>
            </p:cNvPr>
            <p:cNvCxnSpPr>
              <a:cxnSpLocks/>
            </p:cNvCxnSpPr>
            <p:nvPr/>
          </p:nvCxnSpPr>
          <p:spPr bwMode="auto">
            <a:xfrm>
              <a:off x="7280866" y="5338634"/>
              <a:ext cx="719" cy="91180"/>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204" name="直線矢印コネクタ 203">
              <a:extLst>
                <a:ext uri="{FF2B5EF4-FFF2-40B4-BE49-F238E27FC236}">
                  <a16:creationId xmlns:a16="http://schemas.microsoft.com/office/drawing/2014/main" id="{938BFFAA-40BE-486A-834E-C5061EDDB5C6}"/>
                </a:ext>
              </a:extLst>
            </p:cNvPr>
            <p:cNvCxnSpPr>
              <a:cxnSpLocks/>
            </p:cNvCxnSpPr>
            <p:nvPr/>
          </p:nvCxnSpPr>
          <p:spPr bwMode="auto">
            <a:xfrm flipV="1">
              <a:off x="7280866" y="6134657"/>
              <a:ext cx="0" cy="96255"/>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205" name="直線矢印コネクタ 204">
              <a:extLst>
                <a:ext uri="{FF2B5EF4-FFF2-40B4-BE49-F238E27FC236}">
                  <a16:creationId xmlns:a16="http://schemas.microsoft.com/office/drawing/2014/main" id="{0B793FF5-7D57-42E9-86DD-9997EC937AE1}"/>
                </a:ext>
              </a:extLst>
            </p:cNvPr>
            <p:cNvCxnSpPr>
              <a:cxnSpLocks/>
            </p:cNvCxnSpPr>
            <p:nvPr/>
          </p:nvCxnSpPr>
          <p:spPr bwMode="auto">
            <a:xfrm flipH="1" flipV="1">
              <a:off x="7630895" y="5788247"/>
              <a:ext cx="96989" cy="4589"/>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206" name="直線矢印コネクタ 205">
              <a:extLst>
                <a:ext uri="{FF2B5EF4-FFF2-40B4-BE49-F238E27FC236}">
                  <a16:creationId xmlns:a16="http://schemas.microsoft.com/office/drawing/2014/main" id="{09227E98-765B-4E7C-957D-6A8B37288FC5}"/>
                </a:ext>
              </a:extLst>
            </p:cNvPr>
            <p:cNvCxnSpPr>
              <a:cxnSpLocks/>
            </p:cNvCxnSpPr>
            <p:nvPr/>
          </p:nvCxnSpPr>
          <p:spPr bwMode="auto">
            <a:xfrm>
              <a:off x="6817346" y="5792835"/>
              <a:ext cx="97811" cy="4259"/>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207" name="直線矢印コネクタ 206">
              <a:extLst>
                <a:ext uri="{FF2B5EF4-FFF2-40B4-BE49-F238E27FC236}">
                  <a16:creationId xmlns:a16="http://schemas.microsoft.com/office/drawing/2014/main" id="{CC3F1D6E-CE45-429F-B643-95CF8C1D8472}"/>
                </a:ext>
              </a:extLst>
            </p:cNvPr>
            <p:cNvCxnSpPr>
              <a:cxnSpLocks/>
            </p:cNvCxnSpPr>
            <p:nvPr/>
          </p:nvCxnSpPr>
          <p:spPr bwMode="auto">
            <a:xfrm flipH="1">
              <a:off x="7539238" y="5492417"/>
              <a:ext cx="61822" cy="62054"/>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208" name="直線矢印コネクタ 207">
              <a:extLst>
                <a:ext uri="{FF2B5EF4-FFF2-40B4-BE49-F238E27FC236}">
                  <a16:creationId xmlns:a16="http://schemas.microsoft.com/office/drawing/2014/main" id="{8E5B8E36-05EF-4964-A914-71B4E61CB5B6}"/>
                </a:ext>
              </a:extLst>
            </p:cNvPr>
            <p:cNvCxnSpPr>
              <a:cxnSpLocks/>
            </p:cNvCxnSpPr>
            <p:nvPr/>
          </p:nvCxnSpPr>
          <p:spPr bwMode="auto">
            <a:xfrm flipV="1">
              <a:off x="6967647" y="6051542"/>
              <a:ext cx="68547" cy="64695"/>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209" name="直線矢印コネクタ 208">
              <a:extLst>
                <a:ext uri="{FF2B5EF4-FFF2-40B4-BE49-F238E27FC236}">
                  <a16:creationId xmlns:a16="http://schemas.microsoft.com/office/drawing/2014/main" id="{A1289945-215E-4349-B272-CEF8C49638F0}"/>
                </a:ext>
              </a:extLst>
            </p:cNvPr>
            <p:cNvCxnSpPr>
              <a:cxnSpLocks/>
            </p:cNvCxnSpPr>
            <p:nvPr/>
          </p:nvCxnSpPr>
          <p:spPr bwMode="auto">
            <a:xfrm flipH="1" flipV="1">
              <a:off x="7516419" y="6051542"/>
              <a:ext cx="67781" cy="67180"/>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cxnSp>
          <p:nvCxnSpPr>
            <p:cNvPr id="210" name="直線矢印コネクタ 209">
              <a:extLst>
                <a:ext uri="{FF2B5EF4-FFF2-40B4-BE49-F238E27FC236}">
                  <a16:creationId xmlns:a16="http://schemas.microsoft.com/office/drawing/2014/main" id="{BD55CDD1-09B9-4ADA-8EBF-ED328ACBA366}"/>
                </a:ext>
              </a:extLst>
            </p:cNvPr>
            <p:cNvCxnSpPr>
              <a:cxnSpLocks/>
            </p:cNvCxnSpPr>
            <p:nvPr/>
          </p:nvCxnSpPr>
          <p:spPr bwMode="auto">
            <a:xfrm>
              <a:off x="6958671" y="5450541"/>
              <a:ext cx="57608" cy="61875"/>
            </a:xfrm>
            <a:prstGeom prst="straightConnector1">
              <a:avLst/>
            </a:prstGeom>
            <a:ln w="38100">
              <a:solidFill>
                <a:srgbClr val="CC00FF"/>
              </a:solidFill>
              <a:headEnd type="none" w="med" len="med"/>
              <a:tailEnd type="triangle"/>
            </a:ln>
          </p:spPr>
          <p:style>
            <a:lnRef idx="1">
              <a:schemeClr val="accent2"/>
            </a:lnRef>
            <a:fillRef idx="0">
              <a:schemeClr val="accent2"/>
            </a:fillRef>
            <a:effectRef idx="0">
              <a:schemeClr val="accent2"/>
            </a:effectRef>
            <a:fontRef idx="minor">
              <a:schemeClr val="tx1"/>
            </a:fontRef>
          </p:style>
        </p:cxnSp>
      </p:grpSp>
      <p:sp>
        <p:nvSpPr>
          <p:cNvPr id="222" name="AutoShape 3">
            <a:extLst>
              <a:ext uri="{FF2B5EF4-FFF2-40B4-BE49-F238E27FC236}">
                <a16:creationId xmlns:a16="http://schemas.microsoft.com/office/drawing/2014/main" id="{803B05EA-DF4F-4BEE-AAF4-EDD4C0779A44}"/>
              </a:ext>
            </a:extLst>
          </p:cNvPr>
          <p:cNvSpPr>
            <a:spLocks noChangeArrowheads="1"/>
          </p:cNvSpPr>
          <p:nvPr/>
        </p:nvSpPr>
        <p:spPr bwMode="auto">
          <a:xfrm>
            <a:off x="5065188" y="20625"/>
            <a:ext cx="1198045" cy="515019"/>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23" name="Line 5">
            <a:extLst>
              <a:ext uri="{FF2B5EF4-FFF2-40B4-BE49-F238E27FC236}">
                <a16:creationId xmlns:a16="http://schemas.microsoft.com/office/drawing/2014/main" id="{B96C459E-304F-466D-89FC-F9CD8D626945}"/>
              </a:ext>
            </a:extLst>
          </p:cNvPr>
          <p:cNvSpPr>
            <a:spLocks noChangeShapeType="1"/>
          </p:cNvSpPr>
          <p:nvPr/>
        </p:nvSpPr>
        <p:spPr bwMode="auto">
          <a:xfrm flipH="1">
            <a:off x="1159165" y="466983"/>
            <a:ext cx="4501006" cy="425031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24" name="AutoShape 10">
            <a:extLst>
              <a:ext uri="{FF2B5EF4-FFF2-40B4-BE49-F238E27FC236}">
                <a16:creationId xmlns:a16="http://schemas.microsoft.com/office/drawing/2014/main" id="{7000ED15-E711-4360-A3AA-477F6455970C}"/>
              </a:ext>
            </a:extLst>
          </p:cNvPr>
          <p:cNvSpPr>
            <a:spLocks noChangeArrowheads="1"/>
          </p:cNvSpPr>
          <p:nvPr/>
        </p:nvSpPr>
        <p:spPr bwMode="auto">
          <a:xfrm>
            <a:off x="1453336" y="4981741"/>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25" name="Line 13">
            <a:extLst>
              <a:ext uri="{FF2B5EF4-FFF2-40B4-BE49-F238E27FC236}">
                <a16:creationId xmlns:a16="http://schemas.microsoft.com/office/drawing/2014/main" id="{D464710B-2969-45AE-979F-F3DFA5FB30EE}"/>
              </a:ext>
            </a:extLst>
          </p:cNvPr>
          <p:cNvSpPr>
            <a:spLocks noChangeShapeType="1"/>
          </p:cNvSpPr>
          <p:nvPr/>
        </p:nvSpPr>
        <p:spPr bwMode="auto">
          <a:xfrm flipV="1">
            <a:off x="1897429" y="466979"/>
            <a:ext cx="3143859" cy="4539663"/>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27" name="AutoShape 3">
            <a:extLst>
              <a:ext uri="{FF2B5EF4-FFF2-40B4-BE49-F238E27FC236}">
                <a16:creationId xmlns:a16="http://schemas.microsoft.com/office/drawing/2014/main" id="{4F59CAE1-392C-4F34-A756-F1F813D490F2}"/>
              </a:ext>
            </a:extLst>
          </p:cNvPr>
          <p:cNvSpPr>
            <a:spLocks noChangeArrowheads="1"/>
          </p:cNvSpPr>
          <p:nvPr/>
        </p:nvSpPr>
        <p:spPr bwMode="auto">
          <a:xfrm>
            <a:off x="300102" y="2939628"/>
            <a:ext cx="3185229" cy="636561"/>
          </a:xfrm>
          <a:custGeom>
            <a:avLst/>
            <a:gdLst>
              <a:gd name="connsiteX0" fmla="*/ 0 w 5004579"/>
              <a:gd name="connsiteY0" fmla="*/ 386010 h 1049310"/>
              <a:gd name="connsiteX1" fmla="*/ 386010 w 5004579"/>
              <a:gd name="connsiteY1" fmla="*/ 0 h 1049310"/>
              <a:gd name="connsiteX2" fmla="*/ 4618569 w 5004579"/>
              <a:gd name="connsiteY2" fmla="*/ 0 h 1049310"/>
              <a:gd name="connsiteX3" fmla="*/ 5004579 w 5004579"/>
              <a:gd name="connsiteY3" fmla="*/ 386010 h 1049310"/>
              <a:gd name="connsiteX4" fmla="*/ 5004579 w 5004579"/>
              <a:gd name="connsiteY4" fmla="*/ 663300 h 1049310"/>
              <a:gd name="connsiteX5" fmla="*/ 4618569 w 5004579"/>
              <a:gd name="connsiteY5" fmla="*/ 1049310 h 1049310"/>
              <a:gd name="connsiteX6" fmla="*/ 386010 w 5004579"/>
              <a:gd name="connsiteY6" fmla="*/ 1049310 h 1049310"/>
              <a:gd name="connsiteX7" fmla="*/ 0 w 5004579"/>
              <a:gd name="connsiteY7" fmla="*/ 663300 h 1049310"/>
              <a:gd name="connsiteX8" fmla="*/ 0 w 5004579"/>
              <a:gd name="connsiteY8" fmla="*/ 386010 h 1049310"/>
              <a:gd name="connsiteX0" fmla="*/ 0 w 5004579"/>
              <a:gd name="connsiteY0" fmla="*/ 386010 h 1049310"/>
              <a:gd name="connsiteX1" fmla="*/ 386010 w 5004579"/>
              <a:gd name="connsiteY1" fmla="*/ 0 h 1049310"/>
              <a:gd name="connsiteX2" fmla="*/ 4618569 w 5004579"/>
              <a:gd name="connsiteY2" fmla="*/ 0 h 1049310"/>
              <a:gd name="connsiteX3" fmla="*/ 5004579 w 5004579"/>
              <a:gd name="connsiteY3" fmla="*/ 386010 h 1049310"/>
              <a:gd name="connsiteX4" fmla="*/ 5004579 w 5004579"/>
              <a:gd name="connsiteY4" fmla="*/ 663300 h 1049310"/>
              <a:gd name="connsiteX5" fmla="*/ 4618569 w 5004579"/>
              <a:gd name="connsiteY5" fmla="*/ 1049310 h 1049310"/>
              <a:gd name="connsiteX6" fmla="*/ 1551285 w 5004579"/>
              <a:gd name="connsiteY6" fmla="*/ 7055 h 1049310"/>
              <a:gd name="connsiteX7" fmla="*/ 386010 w 5004579"/>
              <a:gd name="connsiteY7" fmla="*/ 1049310 h 1049310"/>
              <a:gd name="connsiteX8" fmla="*/ 0 w 5004579"/>
              <a:gd name="connsiteY8" fmla="*/ 663300 h 1049310"/>
              <a:gd name="connsiteX9" fmla="*/ 0 w 5004579"/>
              <a:gd name="connsiteY9" fmla="*/ 386010 h 1049310"/>
              <a:gd name="connsiteX0" fmla="*/ 0 w 5004579"/>
              <a:gd name="connsiteY0" fmla="*/ 386010 h 1056458"/>
              <a:gd name="connsiteX1" fmla="*/ 386010 w 5004579"/>
              <a:gd name="connsiteY1" fmla="*/ 0 h 1056458"/>
              <a:gd name="connsiteX2" fmla="*/ 4618569 w 5004579"/>
              <a:gd name="connsiteY2" fmla="*/ 0 h 1056458"/>
              <a:gd name="connsiteX3" fmla="*/ 5004579 w 5004579"/>
              <a:gd name="connsiteY3" fmla="*/ 386010 h 1056458"/>
              <a:gd name="connsiteX4" fmla="*/ 5004579 w 5004579"/>
              <a:gd name="connsiteY4" fmla="*/ 663300 h 1056458"/>
              <a:gd name="connsiteX5" fmla="*/ 4618569 w 5004579"/>
              <a:gd name="connsiteY5" fmla="*/ 1049310 h 1056458"/>
              <a:gd name="connsiteX6" fmla="*/ 3227685 w 5004579"/>
              <a:gd name="connsiteY6" fmla="*/ 921455 h 1056458"/>
              <a:gd name="connsiteX7" fmla="*/ 1551285 w 5004579"/>
              <a:gd name="connsiteY7" fmla="*/ 7055 h 1056458"/>
              <a:gd name="connsiteX8" fmla="*/ 386010 w 5004579"/>
              <a:gd name="connsiteY8" fmla="*/ 1049310 h 1056458"/>
              <a:gd name="connsiteX9" fmla="*/ 0 w 5004579"/>
              <a:gd name="connsiteY9" fmla="*/ 663300 h 1056458"/>
              <a:gd name="connsiteX10" fmla="*/ 0 w 5004579"/>
              <a:gd name="connsiteY10" fmla="*/ 386010 h 1056458"/>
              <a:gd name="connsiteX0" fmla="*/ 0 w 5004579"/>
              <a:gd name="connsiteY0" fmla="*/ 404118 h 1074566"/>
              <a:gd name="connsiteX1" fmla="*/ 386010 w 5004579"/>
              <a:gd name="connsiteY1" fmla="*/ 18108 h 1074566"/>
              <a:gd name="connsiteX2" fmla="*/ 4618569 w 5004579"/>
              <a:gd name="connsiteY2" fmla="*/ 18108 h 1074566"/>
              <a:gd name="connsiteX3" fmla="*/ 5004579 w 5004579"/>
              <a:gd name="connsiteY3" fmla="*/ 404118 h 1074566"/>
              <a:gd name="connsiteX4" fmla="*/ 5004579 w 5004579"/>
              <a:gd name="connsiteY4" fmla="*/ 681408 h 1074566"/>
              <a:gd name="connsiteX5" fmla="*/ 4618569 w 5004579"/>
              <a:gd name="connsiteY5" fmla="*/ 1067418 h 1074566"/>
              <a:gd name="connsiteX6" fmla="*/ 3227685 w 5004579"/>
              <a:gd name="connsiteY6" fmla="*/ 939563 h 1074566"/>
              <a:gd name="connsiteX7" fmla="*/ 2770485 w 5004579"/>
              <a:gd name="connsiteY7" fmla="*/ 177563 h 1074566"/>
              <a:gd name="connsiteX8" fmla="*/ 1551285 w 5004579"/>
              <a:gd name="connsiteY8" fmla="*/ 25163 h 1074566"/>
              <a:gd name="connsiteX9" fmla="*/ 386010 w 5004579"/>
              <a:gd name="connsiteY9" fmla="*/ 1067418 h 1074566"/>
              <a:gd name="connsiteX10" fmla="*/ 0 w 5004579"/>
              <a:gd name="connsiteY10" fmla="*/ 681408 h 1074566"/>
              <a:gd name="connsiteX11" fmla="*/ 0 w 5004579"/>
              <a:gd name="connsiteY11" fmla="*/ 404118 h 1074566"/>
              <a:gd name="connsiteX0" fmla="*/ 0 w 5004579"/>
              <a:gd name="connsiteY0" fmla="*/ 404118 h 1067418"/>
              <a:gd name="connsiteX1" fmla="*/ 386010 w 5004579"/>
              <a:gd name="connsiteY1" fmla="*/ 18108 h 1067418"/>
              <a:gd name="connsiteX2" fmla="*/ 4618569 w 5004579"/>
              <a:gd name="connsiteY2" fmla="*/ 18108 h 1067418"/>
              <a:gd name="connsiteX3" fmla="*/ 5004579 w 5004579"/>
              <a:gd name="connsiteY3" fmla="*/ 404118 h 1067418"/>
              <a:gd name="connsiteX4" fmla="*/ 5004579 w 5004579"/>
              <a:gd name="connsiteY4" fmla="*/ 681408 h 1067418"/>
              <a:gd name="connsiteX5" fmla="*/ 4646278 w 5004579"/>
              <a:gd name="connsiteY5" fmla="*/ 1018927 h 1067418"/>
              <a:gd name="connsiteX6" fmla="*/ 3227685 w 5004579"/>
              <a:gd name="connsiteY6" fmla="*/ 939563 h 1067418"/>
              <a:gd name="connsiteX7" fmla="*/ 2770485 w 5004579"/>
              <a:gd name="connsiteY7" fmla="*/ 177563 h 1067418"/>
              <a:gd name="connsiteX8" fmla="*/ 1551285 w 5004579"/>
              <a:gd name="connsiteY8" fmla="*/ 25163 h 1067418"/>
              <a:gd name="connsiteX9" fmla="*/ 386010 w 5004579"/>
              <a:gd name="connsiteY9" fmla="*/ 1067418 h 1067418"/>
              <a:gd name="connsiteX10" fmla="*/ 0 w 5004579"/>
              <a:gd name="connsiteY10" fmla="*/ 681408 h 1067418"/>
              <a:gd name="connsiteX11" fmla="*/ 0 w 5004579"/>
              <a:gd name="connsiteY11" fmla="*/ 404118 h 1067418"/>
              <a:gd name="connsiteX0" fmla="*/ 0 w 5004579"/>
              <a:gd name="connsiteY0" fmla="*/ 404118 h 1067418"/>
              <a:gd name="connsiteX1" fmla="*/ 386010 w 5004579"/>
              <a:gd name="connsiteY1" fmla="*/ 18108 h 1067418"/>
              <a:gd name="connsiteX2" fmla="*/ 4618569 w 5004579"/>
              <a:gd name="connsiteY2" fmla="*/ 18108 h 1067418"/>
              <a:gd name="connsiteX3" fmla="*/ 5004579 w 5004579"/>
              <a:gd name="connsiteY3" fmla="*/ 404118 h 1067418"/>
              <a:gd name="connsiteX4" fmla="*/ 5004579 w 5004579"/>
              <a:gd name="connsiteY4" fmla="*/ 681408 h 1067418"/>
              <a:gd name="connsiteX5" fmla="*/ 4646278 w 5004579"/>
              <a:gd name="connsiteY5" fmla="*/ 1018927 h 1067418"/>
              <a:gd name="connsiteX6" fmla="*/ 3227685 w 5004579"/>
              <a:gd name="connsiteY6" fmla="*/ 939563 h 1067418"/>
              <a:gd name="connsiteX7" fmla="*/ 2770485 w 5004579"/>
              <a:gd name="connsiteY7" fmla="*/ 177563 h 1067418"/>
              <a:gd name="connsiteX8" fmla="*/ 1551285 w 5004579"/>
              <a:gd name="connsiteY8" fmla="*/ 25163 h 1067418"/>
              <a:gd name="connsiteX9" fmla="*/ 386010 w 5004579"/>
              <a:gd name="connsiteY9" fmla="*/ 1067418 h 1067418"/>
              <a:gd name="connsiteX10" fmla="*/ 0 w 5004579"/>
              <a:gd name="connsiteY10" fmla="*/ 681408 h 1067418"/>
              <a:gd name="connsiteX11" fmla="*/ 0 w 5004579"/>
              <a:gd name="connsiteY11" fmla="*/ 404118 h 1067418"/>
              <a:gd name="connsiteX0" fmla="*/ 0 w 5004579"/>
              <a:gd name="connsiteY0" fmla="*/ 404118 h 1067418"/>
              <a:gd name="connsiteX1" fmla="*/ 386010 w 5004579"/>
              <a:gd name="connsiteY1" fmla="*/ 18108 h 1067418"/>
              <a:gd name="connsiteX2" fmla="*/ 4618569 w 5004579"/>
              <a:gd name="connsiteY2" fmla="*/ 18108 h 1067418"/>
              <a:gd name="connsiteX3" fmla="*/ 5004579 w 5004579"/>
              <a:gd name="connsiteY3" fmla="*/ 404118 h 1067418"/>
              <a:gd name="connsiteX4" fmla="*/ 5004579 w 5004579"/>
              <a:gd name="connsiteY4" fmla="*/ 681408 h 1067418"/>
              <a:gd name="connsiteX5" fmla="*/ 4646278 w 5004579"/>
              <a:gd name="connsiteY5" fmla="*/ 1018927 h 1067418"/>
              <a:gd name="connsiteX6" fmla="*/ 3345448 w 5004579"/>
              <a:gd name="connsiteY6" fmla="*/ 1015763 h 1067418"/>
              <a:gd name="connsiteX7" fmla="*/ 3227685 w 5004579"/>
              <a:gd name="connsiteY7" fmla="*/ 939563 h 1067418"/>
              <a:gd name="connsiteX8" fmla="*/ 2770485 w 5004579"/>
              <a:gd name="connsiteY8" fmla="*/ 177563 h 1067418"/>
              <a:gd name="connsiteX9" fmla="*/ 1551285 w 5004579"/>
              <a:gd name="connsiteY9" fmla="*/ 25163 h 1067418"/>
              <a:gd name="connsiteX10" fmla="*/ 386010 w 5004579"/>
              <a:gd name="connsiteY10" fmla="*/ 1067418 h 1067418"/>
              <a:gd name="connsiteX11" fmla="*/ 0 w 5004579"/>
              <a:gd name="connsiteY11" fmla="*/ 681408 h 1067418"/>
              <a:gd name="connsiteX12" fmla="*/ 0 w 5004579"/>
              <a:gd name="connsiteY12" fmla="*/ 404118 h 1067418"/>
              <a:gd name="connsiteX0" fmla="*/ 0 w 5004579"/>
              <a:gd name="connsiteY0" fmla="*/ 392799 h 1056099"/>
              <a:gd name="connsiteX1" fmla="*/ 386010 w 5004579"/>
              <a:gd name="connsiteY1" fmla="*/ 6789 h 1056099"/>
              <a:gd name="connsiteX2" fmla="*/ 4618569 w 5004579"/>
              <a:gd name="connsiteY2" fmla="*/ 6789 h 1056099"/>
              <a:gd name="connsiteX3" fmla="*/ 5004579 w 5004579"/>
              <a:gd name="connsiteY3" fmla="*/ 392799 h 1056099"/>
              <a:gd name="connsiteX4" fmla="*/ 5004579 w 5004579"/>
              <a:gd name="connsiteY4" fmla="*/ 670089 h 1056099"/>
              <a:gd name="connsiteX5" fmla="*/ 4646278 w 5004579"/>
              <a:gd name="connsiteY5" fmla="*/ 1007608 h 1056099"/>
              <a:gd name="connsiteX6" fmla="*/ 3345448 w 5004579"/>
              <a:gd name="connsiteY6" fmla="*/ 1004444 h 1056099"/>
              <a:gd name="connsiteX7" fmla="*/ 3227685 w 5004579"/>
              <a:gd name="connsiteY7" fmla="*/ 928244 h 1056099"/>
              <a:gd name="connsiteX8" fmla="*/ 2770485 w 5004579"/>
              <a:gd name="connsiteY8" fmla="*/ 166244 h 1056099"/>
              <a:gd name="connsiteX9" fmla="*/ 962467 w 5004579"/>
              <a:gd name="connsiteY9" fmla="*/ 27698 h 1056099"/>
              <a:gd name="connsiteX10" fmla="*/ 386010 w 5004579"/>
              <a:gd name="connsiteY10" fmla="*/ 1056099 h 1056099"/>
              <a:gd name="connsiteX11" fmla="*/ 0 w 5004579"/>
              <a:gd name="connsiteY11" fmla="*/ 670089 h 1056099"/>
              <a:gd name="connsiteX12" fmla="*/ 0 w 5004579"/>
              <a:gd name="connsiteY12" fmla="*/ 392799 h 1056099"/>
              <a:gd name="connsiteX0" fmla="*/ 0 w 5004579"/>
              <a:gd name="connsiteY0" fmla="*/ 386010 h 1049310"/>
              <a:gd name="connsiteX1" fmla="*/ 386010 w 5004579"/>
              <a:gd name="connsiteY1" fmla="*/ 0 h 1049310"/>
              <a:gd name="connsiteX2" fmla="*/ 4618569 w 5004579"/>
              <a:gd name="connsiteY2" fmla="*/ 0 h 1049310"/>
              <a:gd name="connsiteX3" fmla="*/ 5004579 w 5004579"/>
              <a:gd name="connsiteY3" fmla="*/ 386010 h 1049310"/>
              <a:gd name="connsiteX4" fmla="*/ 5004579 w 5004579"/>
              <a:gd name="connsiteY4" fmla="*/ 663300 h 1049310"/>
              <a:gd name="connsiteX5" fmla="*/ 4646278 w 5004579"/>
              <a:gd name="connsiteY5" fmla="*/ 1000819 h 1049310"/>
              <a:gd name="connsiteX6" fmla="*/ 3345448 w 5004579"/>
              <a:gd name="connsiteY6" fmla="*/ 997655 h 1049310"/>
              <a:gd name="connsiteX7" fmla="*/ 3227685 w 5004579"/>
              <a:gd name="connsiteY7" fmla="*/ 921455 h 1049310"/>
              <a:gd name="connsiteX8" fmla="*/ 2770485 w 5004579"/>
              <a:gd name="connsiteY8" fmla="*/ 159455 h 1049310"/>
              <a:gd name="connsiteX9" fmla="*/ 962467 w 5004579"/>
              <a:gd name="connsiteY9" fmla="*/ 20909 h 1049310"/>
              <a:gd name="connsiteX10" fmla="*/ 386010 w 5004579"/>
              <a:gd name="connsiteY10" fmla="*/ 1049310 h 1049310"/>
              <a:gd name="connsiteX11" fmla="*/ 0 w 5004579"/>
              <a:gd name="connsiteY11" fmla="*/ 663300 h 1049310"/>
              <a:gd name="connsiteX12" fmla="*/ 0 w 5004579"/>
              <a:gd name="connsiteY12" fmla="*/ 386010 h 1049310"/>
              <a:gd name="connsiteX0" fmla="*/ 0 w 5004579"/>
              <a:gd name="connsiteY0" fmla="*/ 386010 h 1049310"/>
              <a:gd name="connsiteX1" fmla="*/ 386010 w 5004579"/>
              <a:gd name="connsiteY1" fmla="*/ 0 h 1049310"/>
              <a:gd name="connsiteX2" fmla="*/ 4618569 w 5004579"/>
              <a:gd name="connsiteY2" fmla="*/ 0 h 1049310"/>
              <a:gd name="connsiteX3" fmla="*/ 5004579 w 5004579"/>
              <a:gd name="connsiteY3" fmla="*/ 386010 h 1049310"/>
              <a:gd name="connsiteX4" fmla="*/ 5004579 w 5004579"/>
              <a:gd name="connsiteY4" fmla="*/ 663300 h 1049310"/>
              <a:gd name="connsiteX5" fmla="*/ 4646278 w 5004579"/>
              <a:gd name="connsiteY5" fmla="*/ 1000819 h 1049310"/>
              <a:gd name="connsiteX6" fmla="*/ 3345448 w 5004579"/>
              <a:gd name="connsiteY6" fmla="*/ 997655 h 1049310"/>
              <a:gd name="connsiteX7" fmla="*/ 3227685 w 5004579"/>
              <a:gd name="connsiteY7" fmla="*/ 921455 h 1049310"/>
              <a:gd name="connsiteX8" fmla="*/ 2895176 w 5004579"/>
              <a:gd name="connsiteY8" fmla="*/ 110964 h 1049310"/>
              <a:gd name="connsiteX9" fmla="*/ 962467 w 5004579"/>
              <a:gd name="connsiteY9" fmla="*/ 20909 h 1049310"/>
              <a:gd name="connsiteX10" fmla="*/ 386010 w 5004579"/>
              <a:gd name="connsiteY10" fmla="*/ 1049310 h 1049310"/>
              <a:gd name="connsiteX11" fmla="*/ 0 w 5004579"/>
              <a:gd name="connsiteY11" fmla="*/ 663300 h 1049310"/>
              <a:gd name="connsiteX12" fmla="*/ 0 w 5004579"/>
              <a:gd name="connsiteY12" fmla="*/ 386010 h 1049310"/>
              <a:gd name="connsiteX0" fmla="*/ 196 w 5004775"/>
              <a:gd name="connsiteY0" fmla="*/ 386010 h 1022218"/>
              <a:gd name="connsiteX1" fmla="*/ 386206 w 5004775"/>
              <a:gd name="connsiteY1" fmla="*/ 0 h 1022218"/>
              <a:gd name="connsiteX2" fmla="*/ 4618765 w 5004775"/>
              <a:gd name="connsiteY2" fmla="*/ 0 h 1022218"/>
              <a:gd name="connsiteX3" fmla="*/ 5004775 w 5004775"/>
              <a:gd name="connsiteY3" fmla="*/ 386010 h 1022218"/>
              <a:gd name="connsiteX4" fmla="*/ 5004775 w 5004775"/>
              <a:gd name="connsiteY4" fmla="*/ 663300 h 1022218"/>
              <a:gd name="connsiteX5" fmla="*/ 4646474 w 5004775"/>
              <a:gd name="connsiteY5" fmla="*/ 1000819 h 1022218"/>
              <a:gd name="connsiteX6" fmla="*/ 3345644 w 5004775"/>
              <a:gd name="connsiteY6" fmla="*/ 997655 h 1022218"/>
              <a:gd name="connsiteX7" fmla="*/ 3227881 w 5004775"/>
              <a:gd name="connsiteY7" fmla="*/ 921455 h 1022218"/>
              <a:gd name="connsiteX8" fmla="*/ 2895372 w 5004775"/>
              <a:gd name="connsiteY8" fmla="*/ 110964 h 1022218"/>
              <a:gd name="connsiteX9" fmla="*/ 962663 w 5004775"/>
              <a:gd name="connsiteY9" fmla="*/ 20909 h 1022218"/>
              <a:gd name="connsiteX10" fmla="*/ 199169 w 5004775"/>
              <a:gd name="connsiteY10" fmla="*/ 820710 h 1022218"/>
              <a:gd name="connsiteX11" fmla="*/ 196 w 5004775"/>
              <a:gd name="connsiteY11" fmla="*/ 663300 h 1022218"/>
              <a:gd name="connsiteX12" fmla="*/ 196 w 5004775"/>
              <a:gd name="connsiteY12" fmla="*/ 386010 h 1022218"/>
              <a:gd name="connsiteX0" fmla="*/ 196 w 5004775"/>
              <a:gd name="connsiteY0" fmla="*/ 386010 h 1022218"/>
              <a:gd name="connsiteX1" fmla="*/ 386206 w 5004775"/>
              <a:gd name="connsiteY1" fmla="*/ 0 h 1022218"/>
              <a:gd name="connsiteX2" fmla="*/ 4618765 w 5004775"/>
              <a:gd name="connsiteY2" fmla="*/ 0 h 1022218"/>
              <a:gd name="connsiteX3" fmla="*/ 5004775 w 5004775"/>
              <a:gd name="connsiteY3" fmla="*/ 386010 h 1022218"/>
              <a:gd name="connsiteX4" fmla="*/ 5004775 w 5004775"/>
              <a:gd name="connsiteY4" fmla="*/ 663300 h 1022218"/>
              <a:gd name="connsiteX5" fmla="*/ 4646474 w 5004775"/>
              <a:gd name="connsiteY5" fmla="*/ 1000819 h 1022218"/>
              <a:gd name="connsiteX6" fmla="*/ 3345644 w 5004775"/>
              <a:gd name="connsiteY6" fmla="*/ 997655 h 1022218"/>
              <a:gd name="connsiteX7" fmla="*/ 3227881 w 5004775"/>
              <a:gd name="connsiteY7" fmla="*/ 921455 h 1022218"/>
              <a:gd name="connsiteX8" fmla="*/ 2895372 w 5004775"/>
              <a:gd name="connsiteY8" fmla="*/ 110964 h 1022218"/>
              <a:gd name="connsiteX9" fmla="*/ 962663 w 5004775"/>
              <a:gd name="connsiteY9" fmla="*/ 20909 h 1022218"/>
              <a:gd name="connsiteX10" fmla="*/ 199169 w 5004775"/>
              <a:gd name="connsiteY10" fmla="*/ 820710 h 1022218"/>
              <a:gd name="connsiteX11" fmla="*/ 196 w 5004775"/>
              <a:gd name="connsiteY11" fmla="*/ 663300 h 1022218"/>
              <a:gd name="connsiteX12" fmla="*/ 196 w 5004775"/>
              <a:gd name="connsiteY12" fmla="*/ 386010 h 1022218"/>
              <a:gd name="connsiteX0" fmla="*/ 196 w 5004775"/>
              <a:gd name="connsiteY0" fmla="*/ 386010 h 1022218"/>
              <a:gd name="connsiteX1" fmla="*/ 386206 w 5004775"/>
              <a:gd name="connsiteY1" fmla="*/ 0 h 1022218"/>
              <a:gd name="connsiteX2" fmla="*/ 4618765 w 5004775"/>
              <a:gd name="connsiteY2" fmla="*/ 0 h 1022218"/>
              <a:gd name="connsiteX3" fmla="*/ 5004775 w 5004775"/>
              <a:gd name="connsiteY3" fmla="*/ 386010 h 1022218"/>
              <a:gd name="connsiteX4" fmla="*/ 5004775 w 5004775"/>
              <a:gd name="connsiteY4" fmla="*/ 663300 h 1022218"/>
              <a:gd name="connsiteX5" fmla="*/ 4646474 w 5004775"/>
              <a:gd name="connsiteY5" fmla="*/ 1000819 h 1022218"/>
              <a:gd name="connsiteX6" fmla="*/ 3345644 w 5004775"/>
              <a:gd name="connsiteY6" fmla="*/ 997655 h 1022218"/>
              <a:gd name="connsiteX7" fmla="*/ 3227881 w 5004775"/>
              <a:gd name="connsiteY7" fmla="*/ 921455 h 1022218"/>
              <a:gd name="connsiteX8" fmla="*/ 2895372 w 5004775"/>
              <a:gd name="connsiteY8" fmla="*/ 110964 h 1022218"/>
              <a:gd name="connsiteX9" fmla="*/ 962663 w 5004775"/>
              <a:gd name="connsiteY9" fmla="*/ 20909 h 1022218"/>
              <a:gd name="connsiteX10" fmla="*/ 199169 w 5004775"/>
              <a:gd name="connsiteY10" fmla="*/ 820710 h 1022218"/>
              <a:gd name="connsiteX11" fmla="*/ 196 w 5004775"/>
              <a:gd name="connsiteY11" fmla="*/ 663300 h 1022218"/>
              <a:gd name="connsiteX12" fmla="*/ 196 w 5004775"/>
              <a:gd name="connsiteY12" fmla="*/ 386010 h 1022218"/>
              <a:gd name="connsiteX0" fmla="*/ 7260 w 5011839"/>
              <a:gd name="connsiteY0" fmla="*/ 386010 h 1022218"/>
              <a:gd name="connsiteX1" fmla="*/ 393270 w 5011839"/>
              <a:gd name="connsiteY1" fmla="*/ 0 h 1022218"/>
              <a:gd name="connsiteX2" fmla="*/ 4625829 w 5011839"/>
              <a:gd name="connsiteY2" fmla="*/ 0 h 1022218"/>
              <a:gd name="connsiteX3" fmla="*/ 5011839 w 5011839"/>
              <a:gd name="connsiteY3" fmla="*/ 386010 h 1022218"/>
              <a:gd name="connsiteX4" fmla="*/ 5011839 w 5011839"/>
              <a:gd name="connsiteY4" fmla="*/ 663300 h 1022218"/>
              <a:gd name="connsiteX5" fmla="*/ 4653538 w 5011839"/>
              <a:gd name="connsiteY5" fmla="*/ 1000819 h 1022218"/>
              <a:gd name="connsiteX6" fmla="*/ 3352708 w 5011839"/>
              <a:gd name="connsiteY6" fmla="*/ 997655 h 1022218"/>
              <a:gd name="connsiteX7" fmla="*/ 3234945 w 5011839"/>
              <a:gd name="connsiteY7" fmla="*/ 921455 h 1022218"/>
              <a:gd name="connsiteX8" fmla="*/ 2902436 w 5011839"/>
              <a:gd name="connsiteY8" fmla="*/ 110964 h 1022218"/>
              <a:gd name="connsiteX9" fmla="*/ 969727 w 5011839"/>
              <a:gd name="connsiteY9" fmla="*/ 20909 h 1022218"/>
              <a:gd name="connsiteX10" fmla="*/ 206233 w 5011839"/>
              <a:gd name="connsiteY10" fmla="*/ 820710 h 1022218"/>
              <a:gd name="connsiteX11" fmla="*/ 7260 w 5011839"/>
              <a:gd name="connsiteY11" fmla="*/ 386010 h 1022218"/>
              <a:gd name="connsiteX0" fmla="*/ 16054 w 5020633"/>
              <a:gd name="connsiteY0" fmla="*/ 386010 h 1022218"/>
              <a:gd name="connsiteX1" fmla="*/ 402064 w 5020633"/>
              <a:gd name="connsiteY1" fmla="*/ 0 h 1022218"/>
              <a:gd name="connsiteX2" fmla="*/ 4634623 w 5020633"/>
              <a:gd name="connsiteY2" fmla="*/ 0 h 1022218"/>
              <a:gd name="connsiteX3" fmla="*/ 5020633 w 5020633"/>
              <a:gd name="connsiteY3" fmla="*/ 386010 h 1022218"/>
              <a:gd name="connsiteX4" fmla="*/ 5020633 w 5020633"/>
              <a:gd name="connsiteY4" fmla="*/ 663300 h 1022218"/>
              <a:gd name="connsiteX5" fmla="*/ 4662332 w 5020633"/>
              <a:gd name="connsiteY5" fmla="*/ 1000819 h 1022218"/>
              <a:gd name="connsiteX6" fmla="*/ 3361502 w 5020633"/>
              <a:gd name="connsiteY6" fmla="*/ 997655 h 1022218"/>
              <a:gd name="connsiteX7" fmla="*/ 3243739 w 5020633"/>
              <a:gd name="connsiteY7" fmla="*/ 921455 h 1022218"/>
              <a:gd name="connsiteX8" fmla="*/ 2911230 w 5020633"/>
              <a:gd name="connsiteY8" fmla="*/ 110964 h 1022218"/>
              <a:gd name="connsiteX9" fmla="*/ 978521 w 5020633"/>
              <a:gd name="connsiteY9" fmla="*/ 20909 h 1022218"/>
              <a:gd name="connsiteX10" fmla="*/ 145754 w 5020633"/>
              <a:gd name="connsiteY10" fmla="*/ 779146 h 1022218"/>
              <a:gd name="connsiteX11" fmla="*/ 16054 w 5020633"/>
              <a:gd name="connsiteY11" fmla="*/ 386010 h 1022218"/>
              <a:gd name="connsiteX0" fmla="*/ 12199 w 5016778"/>
              <a:gd name="connsiteY0" fmla="*/ 386010 h 1022218"/>
              <a:gd name="connsiteX1" fmla="*/ 398209 w 5016778"/>
              <a:gd name="connsiteY1" fmla="*/ 0 h 1022218"/>
              <a:gd name="connsiteX2" fmla="*/ 4630768 w 5016778"/>
              <a:gd name="connsiteY2" fmla="*/ 0 h 1022218"/>
              <a:gd name="connsiteX3" fmla="*/ 5016778 w 5016778"/>
              <a:gd name="connsiteY3" fmla="*/ 386010 h 1022218"/>
              <a:gd name="connsiteX4" fmla="*/ 5016778 w 5016778"/>
              <a:gd name="connsiteY4" fmla="*/ 663300 h 1022218"/>
              <a:gd name="connsiteX5" fmla="*/ 4658477 w 5016778"/>
              <a:gd name="connsiteY5" fmla="*/ 1000819 h 1022218"/>
              <a:gd name="connsiteX6" fmla="*/ 3357647 w 5016778"/>
              <a:gd name="connsiteY6" fmla="*/ 997655 h 1022218"/>
              <a:gd name="connsiteX7" fmla="*/ 3239884 w 5016778"/>
              <a:gd name="connsiteY7" fmla="*/ 921455 h 1022218"/>
              <a:gd name="connsiteX8" fmla="*/ 2907375 w 5016778"/>
              <a:gd name="connsiteY8" fmla="*/ 110964 h 1022218"/>
              <a:gd name="connsiteX9" fmla="*/ 974666 w 5016778"/>
              <a:gd name="connsiteY9" fmla="*/ 20909 h 1022218"/>
              <a:gd name="connsiteX10" fmla="*/ 162681 w 5016778"/>
              <a:gd name="connsiteY10" fmla="*/ 793000 h 1022218"/>
              <a:gd name="connsiteX11" fmla="*/ 12199 w 5016778"/>
              <a:gd name="connsiteY11" fmla="*/ 386010 h 1022218"/>
              <a:gd name="connsiteX0" fmla="*/ 12199 w 5016778"/>
              <a:gd name="connsiteY0" fmla="*/ 386010 h 1022218"/>
              <a:gd name="connsiteX1" fmla="*/ 398209 w 5016778"/>
              <a:gd name="connsiteY1" fmla="*/ 0 h 1022218"/>
              <a:gd name="connsiteX2" fmla="*/ 4630768 w 5016778"/>
              <a:gd name="connsiteY2" fmla="*/ 0 h 1022218"/>
              <a:gd name="connsiteX3" fmla="*/ 5016778 w 5016778"/>
              <a:gd name="connsiteY3" fmla="*/ 386010 h 1022218"/>
              <a:gd name="connsiteX4" fmla="*/ 5016778 w 5016778"/>
              <a:gd name="connsiteY4" fmla="*/ 663300 h 1022218"/>
              <a:gd name="connsiteX5" fmla="*/ 4658477 w 5016778"/>
              <a:gd name="connsiteY5" fmla="*/ 1000819 h 1022218"/>
              <a:gd name="connsiteX6" fmla="*/ 3357647 w 5016778"/>
              <a:gd name="connsiteY6" fmla="*/ 997655 h 1022218"/>
              <a:gd name="connsiteX7" fmla="*/ 3239884 w 5016778"/>
              <a:gd name="connsiteY7" fmla="*/ 921455 h 1022218"/>
              <a:gd name="connsiteX8" fmla="*/ 2907375 w 5016778"/>
              <a:gd name="connsiteY8" fmla="*/ 110964 h 1022218"/>
              <a:gd name="connsiteX9" fmla="*/ 974666 w 5016778"/>
              <a:gd name="connsiteY9" fmla="*/ 20909 h 1022218"/>
              <a:gd name="connsiteX10" fmla="*/ 162681 w 5016778"/>
              <a:gd name="connsiteY10" fmla="*/ 793000 h 1022218"/>
              <a:gd name="connsiteX11" fmla="*/ 12199 w 5016778"/>
              <a:gd name="connsiteY11" fmla="*/ 386010 h 1022218"/>
              <a:gd name="connsiteX0" fmla="*/ 12199 w 5016778"/>
              <a:gd name="connsiteY0" fmla="*/ 386010 h 1022218"/>
              <a:gd name="connsiteX1" fmla="*/ 647591 w 5016778"/>
              <a:gd name="connsiteY1" fmla="*/ 0 h 1022218"/>
              <a:gd name="connsiteX2" fmla="*/ 4630768 w 5016778"/>
              <a:gd name="connsiteY2" fmla="*/ 0 h 1022218"/>
              <a:gd name="connsiteX3" fmla="*/ 5016778 w 5016778"/>
              <a:gd name="connsiteY3" fmla="*/ 386010 h 1022218"/>
              <a:gd name="connsiteX4" fmla="*/ 5016778 w 5016778"/>
              <a:gd name="connsiteY4" fmla="*/ 663300 h 1022218"/>
              <a:gd name="connsiteX5" fmla="*/ 4658477 w 5016778"/>
              <a:gd name="connsiteY5" fmla="*/ 1000819 h 1022218"/>
              <a:gd name="connsiteX6" fmla="*/ 3357647 w 5016778"/>
              <a:gd name="connsiteY6" fmla="*/ 997655 h 1022218"/>
              <a:gd name="connsiteX7" fmla="*/ 3239884 w 5016778"/>
              <a:gd name="connsiteY7" fmla="*/ 921455 h 1022218"/>
              <a:gd name="connsiteX8" fmla="*/ 2907375 w 5016778"/>
              <a:gd name="connsiteY8" fmla="*/ 110964 h 1022218"/>
              <a:gd name="connsiteX9" fmla="*/ 974666 w 5016778"/>
              <a:gd name="connsiteY9" fmla="*/ 20909 h 1022218"/>
              <a:gd name="connsiteX10" fmla="*/ 162681 w 5016778"/>
              <a:gd name="connsiteY10" fmla="*/ 793000 h 1022218"/>
              <a:gd name="connsiteX11" fmla="*/ 12199 w 5016778"/>
              <a:gd name="connsiteY11" fmla="*/ 386010 h 1022218"/>
              <a:gd name="connsiteX0" fmla="*/ 14607 w 5005331"/>
              <a:gd name="connsiteY0" fmla="*/ 469137 h 1022218"/>
              <a:gd name="connsiteX1" fmla="*/ 636144 w 5005331"/>
              <a:gd name="connsiteY1" fmla="*/ 0 h 1022218"/>
              <a:gd name="connsiteX2" fmla="*/ 4619321 w 5005331"/>
              <a:gd name="connsiteY2" fmla="*/ 0 h 1022218"/>
              <a:gd name="connsiteX3" fmla="*/ 5005331 w 5005331"/>
              <a:gd name="connsiteY3" fmla="*/ 386010 h 1022218"/>
              <a:gd name="connsiteX4" fmla="*/ 5005331 w 5005331"/>
              <a:gd name="connsiteY4" fmla="*/ 663300 h 1022218"/>
              <a:gd name="connsiteX5" fmla="*/ 4647030 w 5005331"/>
              <a:gd name="connsiteY5" fmla="*/ 1000819 h 1022218"/>
              <a:gd name="connsiteX6" fmla="*/ 3346200 w 5005331"/>
              <a:gd name="connsiteY6" fmla="*/ 997655 h 1022218"/>
              <a:gd name="connsiteX7" fmla="*/ 3228437 w 5005331"/>
              <a:gd name="connsiteY7" fmla="*/ 921455 h 1022218"/>
              <a:gd name="connsiteX8" fmla="*/ 2895928 w 5005331"/>
              <a:gd name="connsiteY8" fmla="*/ 110964 h 1022218"/>
              <a:gd name="connsiteX9" fmla="*/ 963219 w 5005331"/>
              <a:gd name="connsiteY9" fmla="*/ 20909 h 1022218"/>
              <a:gd name="connsiteX10" fmla="*/ 151234 w 5005331"/>
              <a:gd name="connsiteY10" fmla="*/ 793000 h 1022218"/>
              <a:gd name="connsiteX11" fmla="*/ 14607 w 5005331"/>
              <a:gd name="connsiteY11" fmla="*/ 469137 h 1022218"/>
              <a:gd name="connsiteX0" fmla="*/ 14607 w 5005331"/>
              <a:gd name="connsiteY0" fmla="*/ 469137 h 1022218"/>
              <a:gd name="connsiteX1" fmla="*/ 649999 w 5005331"/>
              <a:gd name="connsiteY1" fmla="*/ 20782 h 1022218"/>
              <a:gd name="connsiteX2" fmla="*/ 4619321 w 5005331"/>
              <a:gd name="connsiteY2" fmla="*/ 0 h 1022218"/>
              <a:gd name="connsiteX3" fmla="*/ 5005331 w 5005331"/>
              <a:gd name="connsiteY3" fmla="*/ 386010 h 1022218"/>
              <a:gd name="connsiteX4" fmla="*/ 5005331 w 5005331"/>
              <a:gd name="connsiteY4" fmla="*/ 663300 h 1022218"/>
              <a:gd name="connsiteX5" fmla="*/ 4647030 w 5005331"/>
              <a:gd name="connsiteY5" fmla="*/ 1000819 h 1022218"/>
              <a:gd name="connsiteX6" fmla="*/ 3346200 w 5005331"/>
              <a:gd name="connsiteY6" fmla="*/ 997655 h 1022218"/>
              <a:gd name="connsiteX7" fmla="*/ 3228437 w 5005331"/>
              <a:gd name="connsiteY7" fmla="*/ 921455 h 1022218"/>
              <a:gd name="connsiteX8" fmla="*/ 2895928 w 5005331"/>
              <a:gd name="connsiteY8" fmla="*/ 110964 h 1022218"/>
              <a:gd name="connsiteX9" fmla="*/ 963219 w 5005331"/>
              <a:gd name="connsiteY9" fmla="*/ 20909 h 1022218"/>
              <a:gd name="connsiteX10" fmla="*/ 151234 w 5005331"/>
              <a:gd name="connsiteY10" fmla="*/ 793000 h 1022218"/>
              <a:gd name="connsiteX11" fmla="*/ 14607 w 5005331"/>
              <a:gd name="connsiteY11" fmla="*/ 469137 h 1022218"/>
              <a:gd name="connsiteX0" fmla="*/ 14607 w 5005331"/>
              <a:gd name="connsiteY0" fmla="*/ 469137 h 1027374"/>
              <a:gd name="connsiteX1" fmla="*/ 649999 w 5005331"/>
              <a:gd name="connsiteY1" fmla="*/ 20782 h 1027374"/>
              <a:gd name="connsiteX2" fmla="*/ 4619321 w 5005331"/>
              <a:gd name="connsiteY2" fmla="*/ 0 h 1027374"/>
              <a:gd name="connsiteX3" fmla="*/ 5005331 w 5005331"/>
              <a:gd name="connsiteY3" fmla="*/ 386010 h 1027374"/>
              <a:gd name="connsiteX4" fmla="*/ 5005331 w 5005331"/>
              <a:gd name="connsiteY4" fmla="*/ 663300 h 1027374"/>
              <a:gd name="connsiteX5" fmla="*/ 4647030 w 5005331"/>
              <a:gd name="connsiteY5" fmla="*/ 1000819 h 1027374"/>
              <a:gd name="connsiteX6" fmla="*/ 3775691 w 5005331"/>
              <a:gd name="connsiteY6" fmla="*/ 1011510 h 1027374"/>
              <a:gd name="connsiteX7" fmla="*/ 3228437 w 5005331"/>
              <a:gd name="connsiteY7" fmla="*/ 921455 h 1027374"/>
              <a:gd name="connsiteX8" fmla="*/ 2895928 w 5005331"/>
              <a:gd name="connsiteY8" fmla="*/ 110964 h 1027374"/>
              <a:gd name="connsiteX9" fmla="*/ 963219 w 5005331"/>
              <a:gd name="connsiteY9" fmla="*/ 20909 h 1027374"/>
              <a:gd name="connsiteX10" fmla="*/ 151234 w 5005331"/>
              <a:gd name="connsiteY10" fmla="*/ 793000 h 1027374"/>
              <a:gd name="connsiteX11" fmla="*/ 14607 w 5005331"/>
              <a:gd name="connsiteY11" fmla="*/ 469137 h 1027374"/>
              <a:gd name="connsiteX0" fmla="*/ 14607 w 5005331"/>
              <a:gd name="connsiteY0" fmla="*/ 469137 h 1027374"/>
              <a:gd name="connsiteX1" fmla="*/ 649999 w 5005331"/>
              <a:gd name="connsiteY1" fmla="*/ 20782 h 1027374"/>
              <a:gd name="connsiteX2" fmla="*/ 4619321 w 5005331"/>
              <a:gd name="connsiteY2" fmla="*/ 0 h 1027374"/>
              <a:gd name="connsiteX3" fmla="*/ 5005331 w 5005331"/>
              <a:gd name="connsiteY3" fmla="*/ 386010 h 1027374"/>
              <a:gd name="connsiteX4" fmla="*/ 5005331 w 5005331"/>
              <a:gd name="connsiteY4" fmla="*/ 663300 h 1027374"/>
              <a:gd name="connsiteX5" fmla="*/ 4647030 w 5005331"/>
              <a:gd name="connsiteY5" fmla="*/ 1000819 h 1027374"/>
              <a:gd name="connsiteX6" fmla="*/ 3775691 w 5005331"/>
              <a:gd name="connsiteY6" fmla="*/ 1011510 h 1027374"/>
              <a:gd name="connsiteX7" fmla="*/ 3214582 w 5005331"/>
              <a:gd name="connsiteY7" fmla="*/ 949164 h 1027374"/>
              <a:gd name="connsiteX8" fmla="*/ 2895928 w 5005331"/>
              <a:gd name="connsiteY8" fmla="*/ 110964 h 1027374"/>
              <a:gd name="connsiteX9" fmla="*/ 963219 w 5005331"/>
              <a:gd name="connsiteY9" fmla="*/ 20909 h 1027374"/>
              <a:gd name="connsiteX10" fmla="*/ 151234 w 5005331"/>
              <a:gd name="connsiteY10" fmla="*/ 793000 h 1027374"/>
              <a:gd name="connsiteX11" fmla="*/ 14607 w 5005331"/>
              <a:gd name="connsiteY11" fmla="*/ 469137 h 1027374"/>
              <a:gd name="connsiteX0" fmla="*/ 14607 w 5005331"/>
              <a:gd name="connsiteY0" fmla="*/ 469137 h 1043467"/>
              <a:gd name="connsiteX1" fmla="*/ 649999 w 5005331"/>
              <a:gd name="connsiteY1" fmla="*/ 20782 h 1043467"/>
              <a:gd name="connsiteX2" fmla="*/ 4619321 w 5005331"/>
              <a:gd name="connsiteY2" fmla="*/ 0 h 1043467"/>
              <a:gd name="connsiteX3" fmla="*/ 5005331 w 5005331"/>
              <a:gd name="connsiteY3" fmla="*/ 386010 h 1043467"/>
              <a:gd name="connsiteX4" fmla="*/ 5005331 w 5005331"/>
              <a:gd name="connsiteY4" fmla="*/ 663300 h 1043467"/>
              <a:gd name="connsiteX5" fmla="*/ 4647030 w 5005331"/>
              <a:gd name="connsiteY5" fmla="*/ 1000819 h 1043467"/>
              <a:gd name="connsiteX6" fmla="*/ 3775691 w 5005331"/>
              <a:gd name="connsiteY6" fmla="*/ 1011510 h 1043467"/>
              <a:gd name="connsiteX7" fmla="*/ 3214582 w 5005331"/>
              <a:gd name="connsiteY7" fmla="*/ 949164 h 1043467"/>
              <a:gd name="connsiteX8" fmla="*/ 2895928 w 5005331"/>
              <a:gd name="connsiteY8" fmla="*/ 110964 h 1043467"/>
              <a:gd name="connsiteX9" fmla="*/ 963219 w 5005331"/>
              <a:gd name="connsiteY9" fmla="*/ 20909 h 1043467"/>
              <a:gd name="connsiteX10" fmla="*/ 151234 w 5005331"/>
              <a:gd name="connsiteY10" fmla="*/ 793000 h 1043467"/>
              <a:gd name="connsiteX11" fmla="*/ 14607 w 5005331"/>
              <a:gd name="connsiteY11" fmla="*/ 469137 h 1043467"/>
              <a:gd name="connsiteX0" fmla="*/ 14607 w 5005331"/>
              <a:gd name="connsiteY0" fmla="*/ 469137 h 1027374"/>
              <a:gd name="connsiteX1" fmla="*/ 649999 w 5005331"/>
              <a:gd name="connsiteY1" fmla="*/ 20782 h 1027374"/>
              <a:gd name="connsiteX2" fmla="*/ 4619321 w 5005331"/>
              <a:gd name="connsiteY2" fmla="*/ 0 h 1027374"/>
              <a:gd name="connsiteX3" fmla="*/ 5005331 w 5005331"/>
              <a:gd name="connsiteY3" fmla="*/ 386010 h 1027374"/>
              <a:gd name="connsiteX4" fmla="*/ 5005331 w 5005331"/>
              <a:gd name="connsiteY4" fmla="*/ 663300 h 1027374"/>
              <a:gd name="connsiteX5" fmla="*/ 4647030 w 5005331"/>
              <a:gd name="connsiteY5" fmla="*/ 1000819 h 1027374"/>
              <a:gd name="connsiteX6" fmla="*/ 3775691 w 5005331"/>
              <a:gd name="connsiteY6" fmla="*/ 1011510 h 1027374"/>
              <a:gd name="connsiteX7" fmla="*/ 3200727 w 5005331"/>
              <a:gd name="connsiteY7" fmla="*/ 845255 h 1027374"/>
              <a:gd name="connsiteX8" fmla="*/ 2895928 w 5005331"/>
              <a:gd name="connsiteY8" fmla="*/ 110964 h 1027374"/>
              <a:gd name="connsiteX9" fmla="*/ 963219 w 5005331"/>
              <a:gd name="connsiteY9" fmla="*/ 20909 h 1027374"/>
              <a:gd name="connsiteX10" fmla="*/ 151234 w 5005331"/>
              <a:gd name="connsiteY10" fmla="*/ 793000 h 1027374"/>
              <a:gd name="connsiteX11" fmla="*/ 14607 w 5005331"/>
              <a:gd name="connsiteY11" fmla="*/ 469137 h 1027374"/>
              <a:gd name="connsiteX0" fmla="*/ 14607 w 5005331"/>
              <a:gd name="connsiteY0" fmla="*/ 469137 h 1025074"/>
              <a:gd name="connsiteX1" fmla="*/ 649999 w 5005331"/>
              <a:gd name="connsiteY1" fmla="*/ 20782 h 1025074"/>
              <a:gd name="connsiteX2" fmla="*/ 4619321 w 5005331"/>
              <a:gd name="connsiteY2" fmla="*/ 0 h 1025074"/>
              <a:gd name="connsiteX3" fmla="*/ 5005331 w 5005331"/>
              <a:gd name="connsiteY3" fmla="*/ 386010 h 1025074"/>
              <a:gd name="connsiteX4" fmla="*/ 5005331 w 5005331"/>
              <a:gd name="connsiteY4" fmla="*/ 663300 h 1025074"/>
              <a:gd name="connsiteX5" fmla="*/ 4647030 w 5005331"/>
              <a:gd name="connsiteY5" fmla="*/ 1000819 h 1025074"/>
              <a:gd name="connsiteX6" fmla="*/ 3775691 w 5005331"/>
              <a:gd name="connsiteY6" fmla="*/ 1011510 h 1025074"/>
              <a:gd name="connsiteX7" fmla="*/ 3200727 w 5005331"/>
              <a:gd name="connsiteY7" fmla="*/ 845255 h 1025074"/>
              <a:gd name="connsiteX8" fmla="*/ 2895928 w 5005331"/>
              <a:gd name="connsiteY8" fmla="*/ 110964 h 1025074"/>
              <a:gd name="connsiteX9" fmla="*/ 963219 w 5005331"/>
              <a:gd name="connsiteY9" fmla="*/ 20909 h 1025074"/>
              <a:gd name="connsiteX10" fmla="*/ 151234 w 5005331"/>
              <a:gd name="connsiteY10" fmla="*/ 793000 h 1025074"/>
              <a:gd name="connsiteX11" fmla="*/ 14607 w 5005331"/>
              <a:gd name="connsiteY11" fmla="*/ 469137 h 1025074"/>
              <a:gd name="connsiteX0" fmla="*/ 14607 w 5005331"/>
              <a:gd name="connsiteY0" fmla="*/ 469137 h 1032046"/>
              <a:gd name="connsiteX1" fmla="*/ 649999 w 5005331"/>
              <a:gd name="connsiteY1" fmla="*/ 20782 h 1032046"/>
              <a:gd name="connsiteX2" fmla="*/ 4619321 w 5005331"/>
              <a:gd name="connsiteY2" fmla="*/ 0 h 1032046"/>
              <a:gd name="connsiteX3" fmla="*/ 5005331 w 5005331"/>
              <a:gd name="connsiteY3" fmla="*/ 386010 h 1032046"/>
              <a:gd name="connsiteX4" fmla="*/ 5005331 w 5005331"/>
              <a:gd name="connsiteY4" fmla="*/ 663300 h 1032046"/>
              <a:gd name="connsiteX5" fmla="*/ 4647030 w 5005331"/>
              <a:gd name="connsiteY5" fmla="*/ 1000819 h 1032046"/>
              <a:gd name="connsiteX6" fmla="*/ 3775691 w 5005331"/>
              <a:gd name="connsiteY6" fmla="*/ 1011510 h 1032046"/>
              <a:gd name="connsiteX7" fmla="*/ 3200727 w 5005331"/>
              <a:gd name="connsiteY7" fmla="*/ 845255 h 1032046"/>
              <a:gd name="connsiteX8" fmla="*/ 2895928 w 5005331"/>
              <a:gd name="connsiteY8" fmla="*/ 110964 h 1032046"/>
              <a:gd name="connsiteX9" fmla="*/ 963219 w 5005331"/>
              <a:gd name="connsiteY9" fmla="*/ 20909 h 1032046"/>
              <a:gd name="connsiteX10" fmla="*/ 151234 w 5005331"/>
              <a:gd name="connsiteY10" fmla="*/ 793000 h 1032046"/>
              <a:gd name="connsiteX11" fmla="*/ 14607 w 5005331"/>
              <a:gd name="connsiteY11" fmla="*/ 469137 h 1032046"/>
              <a:gd name="connsiteX0" fmla="*/ 14607 w 5005331"/>
              <a:gd name="connsiteY0" fmla="*/ 469137 h 1023668"/>
              <a:gd name="connsiteX1" fmla="*/ 649999 w 5005331"/>
              <a:gd name="connsiteY1" fmla="*/ 20782 h 1023668"/>
              <a:gd name="connsiteX2" fmla="*/ 4619321 w 5005331"/>
              <a:gd name="connsiteY2" fmla="*/ 0 h 1023668"/>
              <a:gd name="connsiteX3" fmla="*/ 5005331 w 5005331"/>
              <a:gd name="connsiteY3" fmla="*/ 386010 h 1023668"/>
              <a:gd name="connsiteX4" fmla="*/ 5005331 w 5005331"/>
              <a:gd name="connsiteY4" fmla="*/ 663300 h 1023668"/>
              <a:gd name="connsiteX5" fmla="*/ 4647030 w 5005331"/>
              <a:gd name="connsiteY5" fmla="*/ 1000819 h 1023668"/>
              <a:gd name="connsiteX6" fmla="*/ 3775691 w 5005331"/>
              <a:gd name="connsiteY6" fmla="*/ 1011510 h 1023668"/>
              <a:gd name="connsiteX7" fmla="*/ 3200727 w 5005331"/>
              <a:gd name="connsiteY7" fmla="*/ 845255 h 1023668"/>
              <a:gd name="connsiteX8" fmla="*/ 2895928 w 5005331"/>
              <a:gd name="connsiteY8" fmla="*/ 110964 h 1023668"/>
              <a:gd name="connsiteX9" fmla="*/ 963219 w 5005331"/>
              <a:gd name="connsiteY9" fmla="*/ 20909 h 1023668"/>
              <a:gd name="connsiteX10" fmla="*/ 151234 w 5005331"/>
              <a:gd name="connsiteY10" fmla="*/ 793000 h 1023668"/>
              <a:gd name="connsiteX11" fmla="*/ 14607 w 5005331"/>
              <a:gd name="connsiteY11" fmla="*/ 469137 h 1023668"/>
              <a:gd name="connsiteX0" fmla="*/ 14607 w 5005331"/>
              <a:gd name="connsiteY0" fmla="*/ 469137 h 1014485"/>
              <a:gd name="connsiteX1" fmla="*/ 649999 w 5005331"/>
              <a:gd name="connsiteY1" fmla="*/ 20782 h 1014485"/>
              <a:gd name="connsiteX2" fmla="*/ 4619321 w 5005331"/>
              <a:gd name="connsiteY2" fmla="*/ 0 h 1014485"/>
              <a:gd name="connsiteX3" fmla="*/ 5005331 w 5005331"/>
              <a:gd name="connsiteY3" fmla="*/ 386010 h 1014485"/>
              <a:gd name="connsiteX4" fmla="*/ 5005331 w 5005331"/>
              <a:gd name="connsiteY4" fmla="*/ 663300 h 1014485"/>
              <a:gd name="connsiteX5" fmla="*/ 4647030 w 5005331"/>
              <a:gd name="connsiteY5" fmla="*/ 1000819 h 1014485"/>
              <a:gd name="connsiteX6" fmla="*/ 3775691 w 5005331"/>
              <a:gd name="connsiteY6" fmla="*/ 1011510 h 1014485"/>
              <a:gd name="connsiteX7" fmla="*/ 3200727 w 5005331"/>
              <a:gd name="connsiteY7" fmla="*/ 845255 h 1014485"/>
              <a:gd name="connsiteX8" fmla="*/ 2895928 w 5005331"/>
              <a:gd name="connsiteY8" fmla="*/ 110964 h 1014485"/>
              <a:gd name="connsiteX9" fmla="*/ 963219 w 5005331"/>
              <a:gd name="connsiteY9" fmla="*/ 20909 h 1014485"/>
              <a:gd name="connsiteX10" fmla="*/ 151234 w 5005331"/>
              <a:gd name="connsiteY10" fmla="*/ 793000 h 1014485"/>
              <a:gd name="connsiteX11" fmla="*/ 14607 w 5005331"/>
              <a:gd name="connsiteY11" fmla="*/ 469137 h 1014485"/>
              <a:gd name="connsiteX0" fmla="*/ 14607 w 5005331"/>
              <a:gd name="connsiteY0" fmla="*/ 469137 h 1014438"/>
              <a:gd name="connsiteX1" fmla="*/ 649999 w 5005331"/>
              <a:gd name="connsiteY1" fmla="*/ 20782 h 1014438"/>
              <a:gd name="connsiteX2" fmla="*/ 4619321 w 5005331"/>
              <a:gd name="connsiteY2" fmla="*/ 0 h 1014438"/>
              <a:gd name="connsiteX3" fmla="*/ 5005331 w 5005331"/>
              <a:gd name="connsiteY3" fmla="*/ 386010 h 1014438"/>
              <a:gd name="connsiteX4" fmla="*/ 5005331 w 5005331"/>
              <a:gd name="connsiteY4" fmla="*/ 663300 h 1014438"/>
              <a:gd name="connsiteX5" fmla="*/ 4647030 w 5005331"/>
              <a:gd name="connsiteY5" fmla="*/ 1000819 h 1014438"/>
              <a:gd name="connsiteX6" fmla="*/ 3775691 w 5005331"/>
              <a:gd name="connsiteY6" fmla="*/ 1011510 h 1014438"/>
              <a:gd name="connsiteX7" fmla="*/ 3200727 w 5005331"/>
              <a:gd name="connsiteY7" fmla="*/ 845255 h 1014438"/>
              <a:gd name="connsiteX8" fmla="*/ 2895928 w 5005331"/>
              <a:gd name="connsiteY8" fmla="*/ 110964 h 1014438"/>
              <a:gd name="connsiteX9" fmla="*/ 963219 w 5005331"/>
              <a:gd name="connsiteY9" fmla="*/ 20909 h 1014438"/>
              <a:gd name="connsiteX10" fmla="*/ 151234 w 5005331"/>
              <a:gd name="connsiteY10" fmla="*/ 793000 h 1014438"/>
              <a:gd name="connsiteX11" fmla="*/ 14607 w 5005331"/>
              <a:gd name="connsiteY11" fmla="*/ 469137 h 1014438"/>
              <a:gd name="connsiteX0" fmla="*/ 14607 w 5005331"/>
              <a:gd name="connsiteY0" fmla="*/ 469137 h 1034227"/>
              <a:gd name="connsiteX1" fmla="*/ 649999 w 5005331"/>
              <a:gd name="connsiteY1" fmla="*/ 20782 h 1034227"/>
              <a:gd name="connsiteX2" fmla="*/ 4619321 w 5005331"/>
              <a:gd name="connsiteY2" fmla="*/ 0 h 1034227"/>
              <a:gd name="connsiteX3" fmla="*/ 5005331 w 5005331"/>
              <a:gd name="connsiteY3" fmla="*/ 386010 h 1034227"/>
              <a:gd name="connsiteX4" fmla="*/ 5005331 w 5005331"/>
              <a:gd name="connsiteY4" fmla="*/ 663300 h 1034227"/>
              <a:gd name="connsiteX5" fmla="*/ 4647030 w 5005331"/>
              <a:gd name="connsiteY5" fmla="*/ 1000819 h 1034227"/>
              <a:gd name="connsiteX6" fmla="*/ 3782618 w 5005331"/>
              <a:gd name="connsiteY6" fmla="*/ 1018437 h 1034227"/>
              <a:gd name="connsiteX7" fmla="*/ 3200727 w 5005331"/>
              <a:gd name="connsiteY7" fmla="*/ 845255 h 1034227"/>
              <a:gd name="connsiteX8" fmla="*/ 2895928 w 5005331"/>
              <a:gd name="connsiteY8" fmla="*/ 110964 h 1034227"/>
              <a:gd name="connsiteX9" fmla="*/ 963219 w 5005331"/>
              <a:gd name="connsiteY9" fmla="*/ 20909 h 1034227"/>
              <a:gd name="connsiteX10" fmla="*/ 151234 w 5005331"/>
              <a:gd name="connsiteY10" fmla="*/ 793000 h 1034227"/>
              <a:gd name="connsiteX11" fmla="*/ 14607 w 5005331"/>
              <a:gd name="connsiteY11" fmla="*/ 469137 h 10342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005331" h="1034227">
                <a:moveTo>
                  <a:pt x="14607" y="469137"/>
                </a:moveTo>
                <a:cubicBezTo>
                  <a:pt x="14607" y="255950"/>
                  <a:pt x="436812" y="20782"/>
                  <a:pt x="649999" y="20782"/>
                </a:cubicBezTo>
                <a:lnTo>
                  <a:pt x="4619321" y="0"/>
                </a:lnTo>
                <a:cubicBezTo>
                  <a:pt x="4832508" y="0"/>
                  <a:pt x="5005331" y="172823"/>
                  <a:pt x="5005331" y="386010"/>
                </a:cubicBezTo>
                <a:lnTo>
                  <a:pt x="5005331" y="663300"/>
                </a:lnTo>
                <a:cubicBezTo>
                  <a:pt x="5005331" y="876487"/>
                  <a:pt x="4850815" y="941630"/>
                  <a:pt x="4647030" y="1000819"/>
                </a:cubicBezTo>
                <a:cubicBezTo>
                  <a:pt x="4443245" y="1060008"/>
                  <a:pt x="4155288" y="1023581"/>
                  <a:pt x="3782618" y="1018437"/>
                </a:cubicBezTo>
                <a:cubicBezTo>
                  <a:pt x="3409948" y="1013293"/>
                  <a:pt x="3348509" y="996500"/>
                  <a:pt x="3200727" y="845255"/>
                </a:cubicBezTo>
                <a:cubicBezTo>
                  <a:pt x="3052945" y="694010"/>
                  <a:pt x="3175328" y="263364"/>
                  <a:pt x="2895928" y="110964"/>
                </a:cubicBezTo>
                <a:cubicBezTo>
                  <a:pt x="2616528" y="-41436"/>
                  <a:pt x="1451841" y="18073"/>
                  <a:pt x="963219" y="20909"/>
                </a:cubicBezTo>
                <a:cubicBezTo>
                  <a:pt x="246903" y="21964"/>
                  <a:pt x="867550" y="791945"/>
                  <a:pt x="151234" y="793000"/>
                </a:cubicBezTo>
                <a:cubicBezTo>
                  <a:pt x="-9177" y="798431"/>
                  <a:pt x="-16566" y="605922"/>
                  <a:pt x="14607" y="469137"/>
                </a:cubicBezTo>
                <a:close/>
              </a:path>
            </a:pathLst>
          </a:cu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28" name="Line 5">
            <a:extLst>
              <a:ext uri="{FF2B5EF4-FFF2-40B4-BE49-F238E27FC236}">
                <a16:creationId xmlns:a16="http://schemas.microsoft.com/office/drawing/2014/main" id="{B0E19B27-BDBD-45A7-8B15-8F0B6BC50981}"/>
              </a:ext>
            </a:extLst>
          </p:cNvPr>
          <p:cNvSpPr>
            <a:spLocks noChangeShapeType="1"/>
          </p:cNvSpPr>
          <p:nvPr/>
        </p:nvSpPr>
        <p:spPr bwMode="auto">
          <a:xfrm>
            <a:off x="3435608" y="3490536"/>
            <a:ext cx="3076138" cy="1092044"/>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29" name="AutoShape 10">
            <a:extLst>
              <a:ext uri="{FF2B5EF4-FFF2-40B4-BE49-F238E27FC236}">
                <a16:creationId xmlns:a16="http://schemas.microsoft.com/office/drawing/2014/main" id="{B3DCC545-8832-4BC5-862E-65D2DB0D3C35}"/>
              </a:ext>
            </a:extLst>
          </p:cNvPr>
          <p:cNvSpPr>
            <a:spLocks noChangeArrowheads="1"/>
          </p:cNvSpPr>
          <p:nvPr/>
        </p:nvSpPr>
        <p:spPr bwMode="auto">
          <a:xfrm>
            <a:off x="7877942" y="4020445"/>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30" name="Line 12">
            <a:extLst>
              <a:ext uri="{FF2B5EF4-FFF2-40B4-BE49-F238E27FC236}">
                <a16:creationId xmlns:a16="http://schemas.microsoft.com/office/drawing/2014/main" id="{C995A7BF-CF15-4DF1-82AB-EF0DEF9686CF}"/>
              </a:ext>
            </a:extLst>
          </p:cNvPr>
          <p:cNvSpPr>
            <a:spLocks noChangeShapeType="1"/>
          </p:cNvSpPr>
          <p:nvPr/>
        </p:nvSpPr>
        <p:spPr bwMode="auto">
          <a:xfrm flipH="1" flipV="1">
            <a:off x="750931" y="3350038"/>
            <a:ext cx="7072780" cy="851295"/>
          </a:xfrm>
          <a:custGeom>
            <a:avLst/>
            <a:gdLst>
              <a:gd name="connsiteX0" fmla="*/ 0 w 6999929"/>
              <a:gd name="connsiteY0" fmla="*/ 0 h 227696"/>
              <a:gd name="connsiteX1" fmla="*/ 6999929 w 6999929"/>
              <a:gd name="connsiteY1" fmla="*/ 227696 h 227696"/>
              <a:gd name="connsiteX0" fmla="*/ 0 w 6999929"/>
              <a:gd name="connsiteY0" fmla="*/ 279519 h 507215"/>
              <a:gd name="connsiteX1" fmla="*/ 5587741 w 6999929"/>
              <a:gd name="connsiteY1" fmla="*/ 8239 h 507215"/>
              <a:gd name="connsiteX2" fmla="*/ 6999929 w 6999929"/>
              <a:gd name="connsiteY2" fmla="*/ 507215 h 507215"/>
              <a:gd name="connsiteX0" fmla="*/ 0 w 6999929"/>
              <a:gd name="connsiteY0" fmla="*/ 276135 h 503831"/>
              <a:gd name="connsiteX1" fmla="*/ 5587741 w 6999929"/>
              <a:gd name="connsiteY1" fmla="*/ 4855 h 503831"/>
              <a:gd name="connsiteX2" fmla="*/ 6999929 w 6999929"/>
              <a:gd name="connsiteY2" fmla="*/ 503831 h 503831"/>
              <a:gd name="connsiteX0" fmla="*/ 0 w 6999929"/>
              <a:gd name="connsiteY0" fmla="*/ 276135 h 503831"/>
              <a:gd name="connsiteX1" fmla="*/ 5587741 w 6999929"/>
              <a:gd name="connsiteY1" fmla="*/ 4855 h 503831"/>
              <a:gd name="connsiteX2" fmla="*/ 6999929 w 6999929"/>
              <a:gd name="connsiteY2" fmla="*/ 503831 h 503831"/>
              <a:gd name="connsiteX0" fmla="*/ 0 w 6999929"/>
              <a:gd name="connsiteY0" fmla="*/ 161143 h 388839"/>
              <a:gd name="connsiteX1" fmla="*/ 5438885 w 6999929"/>
              <a:gd name="connsiteY1" fmla="*/ 6821 h 388839"/>
              <a:gd name="connsiteX2" fmla="*/ 6999929 w 6999929"/>
              <a:gd name="connsiteY2" fmla="*/ 388839 h 388839"/>
              <a:gd name="connsiteX0" fmla="*/ 0 w 7159417"/>
              <a:gd name="connsiteY0" fmla="*/ 0 h 429714"/>
              <a:gd name="connsiteX1" fmla="*/ 5598373 w 7159417"/>
              <a:gd name="connsiteY1" fmla="*/ 47696 h 429714"/>
              <a:gd name="connsiteX2" fmla="*/ 7159417 w 7159417"/>
              <a:gd name="connsiteY2" fmla="*/ 429714 h 429714"/>
              <a:gd name="connsiteX0" fmla="*/ 0 w 7159417"/>
              <a:gd name="connsiteY0" fmla="*/ 75528 h 505242"/>
              <a:gd name="connsiteX1" fmla="*/ 5598373 w 7159417"/>
              <a:gd name="connsiteY1" fmla="*/ 123224 h 505242"/>
              <a:gd name="connsiteX2" fmla="*/ 7159417 w 7159417"/>
              <a:gd name="connsiteY2" fmla="*/ 505242 h 505242"/>
              <a:gd name="connsiteX0" fmla="*/ 0 w 7159417"/>
              <a:gd name="connsiteY0" fmla="*/ 80250 h 509964"/>
              <a:gd name="connsiteX1" fmla="*/ 5598373 w 7159417"/>
              <a:gd name="connsiteY1" fmla="*/ 127946 h 509964"/>
              <a:gd name="connsiteX2" fmla="*/ 7159417 w 7159417"/>
              <a:gd name="connsiteY2" fmla="*/ 509964 h 509964"/>
              <a:gd name="connsiteX0" fmla="*/ 0 w 7159417"/>
              <a:gd name="connsiteY0" fmla="*/ 80250 h 509964"/>
              <a:gd name="connsiteX1" fmla="*/ 5598374 w 7159417"/>
              <a:gd name="connsiteY1" fmla="*/ 127946 h 509964"/>
              <a:gd name="connsiteX2" fmla="*/ 7159417 w 7159417"/>
              <a:gd name="connsiteY2" fmla="*/ 509964 h 509964"/>
              <a:gd name="connsiteX0" fmla="*/ 0 w 7159417"/>
              <a:gd name="connsiteY0" fmla="*/ 0 h 429714"/>
              <a:gd name="connsiteX1" fmla="*/ 7159417 w 7159417"/>
              <a:gd name="connsiteY1" fmla="*/ 429714 h 429714"/>
            </a:gdLst>
            <a:ahLst/>
            <a:cxnLst>
              <a:cxn ang="0">
                <a:pos x="connsiteX0" y="connsiteY0"/>
              </a:cxn>
              <a:cxn ang="0">
                <a:pos x="connsiteX1" y="connsiteY1"/>
              </a:cxn>
            </a:cxnLst>
            <a:rect l="l" t="t" r="r" b="b"/>
            <a:pathLst>
              <a:path w="7159417" h="429714">
                <a:moveTo>
                  <a:pt x="0" y="0"/>
                </a:moveTo>
                <a:lnTo>
                  <a:pt x="7159417" y="429714"/>
                </a:lnTo>
              </a:path>
            </a:pathLst>
          </a:cu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5" name="Rectangle 47">
            <a:extLst>
              <a:ext uri="{FF2B5EF4-FFF2-40B4-BE49-F238E27FC236}">
                <a16:creationId xmlns:a16="http://schemas.microsoft.com/office/drawing/2014/main" id="{BACF449D-B3A1-4C84-81E1-B94D4A565AD2}"/>
              </a:ext>
            </a:extLst>
          </p:cNvPr>
          <p:cNvSpPr>
            <a:spLocks noChangeArrowheads="1"/>
          </p:cNvSpPr>
          <p:nvPr/>
        </p:nvSpPr>
        <p:spPr bwMode="auto">
          <a:xfrm>
            <a:off x="-15592" y="4035155"/>
            <a:ext cx="23273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000000"/>
                </a:solidFill>
                <a:latin typeface="Bookman Old Style" panose="02050604050505020204" pitchFamily="18" charset="0"/>
                <a:ea typeface="ＭＳ ゴシック" panose="020B0609070205080204" pitchFamily="49" charset="-128"/>
                <a:cs typeface="Times New Roman" pitchFamily="18" charset="0"/>
              </a:rPr>
              <a:t>y</a:t>
            </a:r>
            <a:r>
              <a:rPr lang="en-US" altLang="ja-JP" dirty="0">
                <a:solidFill>
                  <a:srgbClr val="000000"/>
                </a:solidFill>
                <a:latin typeface="Symbol" panose="05050102010706020507" pitchFamily="18" charset="2"/>
                <a:ea typeface="ＭＳ ゴシック" panose="020B0609070205080204" pitchFamily="49" charset="-128"/>
                <a:cs typeface="Times New Roman" pitchFamily="18" charset="0"/>
              </a:rPr>
              <a:t>=</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itchFamily="18" charset="0"/>
              </a:rPr>
              <a:t>z</a:t>
            </a:r>
            <a:r>
              <a:rPr lang="en-US" altLang="ja-JP" dirty="0">
                <a:solidFill>
                  <a:srgbClr val="000000"/>
                </a:solidFill>
                <a:latin typeface="Symbol" panose="05050102010706020507" pitchFamily="18" charset="2"/>
                <a:ea typeface="ＭＳ ゴシック" panose="020B0609070205080204" pitchFamily="49" charset="-128"/>
                <a:cs typeface="Times New Roman" pitchFamily="18" charset="0"/>
              </a:rPr>
              <a:t>=</a:t>
            </a:r>
            <a:r>
              <a:rPr lang="en-US" altLang="ja-JP" dirty="0">
                <a:solidFill>
                  <a:srgbClr val="000000"/>
                </a:solidFill>
                <a:latin typeface="+mn-lt"/>
                <a:ea typeface="ＭＳ ゴシック" pitchFamily="49" charset="-128"/>
                <a:cs typeface="Times New Roman" pitchFamily="18" charset="0"/>
              </a:rPr>
              <a:t>0</a:t>
            </a:r>
            <a:r>
              <a:rPr lang="ja-JP" altLang="en-US" dirty="0">
                <a:solidFill>
                  <a:srgbClr val="000000"/>
                </a:solidFill>
                <a:latin typeface="+mn-lt"/>
                <a:ea typeface="ＭＳ ゴシック" pitchFamily="49" charset="-128"/>
                <a:cs typeface="Times New Roman" pitchFamily="18" charset="0"/>
              </a:rPr>
              <a:t>のとき</a:t>
            </a:r>
            <a:endParaRPr lang="ja-JP" altLang="en-US" b="1" i="1" dirty="0">
              <a:solidFill>
                <a:srgbClr val="000000"/>
              </a:solidFill>
              <a:latin typeface="Bookman Old Style" panose="02050604050505020204" pitchFamily="18" charset="0"/>
              <a:ea typeface="ＭＳ ゴシック" pitchFamily="49" charset="-128"/>
              <a:cs typeface="Times New Roman" pitchFamily="18" charset="0"/>
            </a:endParaRPr>
          </a:p>
        </p:txBody>
      </p:sp>
      <p:graphicFrame>
        <p:nvGraphicFramePr>
          <p:cNvPr id="96" name="オブジェクト 95">
            <a:extLst>
              <a:ext uri="{FF2B5EF4-FFF2-40B4-BE49-F238E27FC236}">
                <a16:creationId xmlns:a16="http://schemas.microsoft.com/office/drawing/2014/main" id="{34757D3C-C1BC-4D58-B965-403B4DB4410D}"/>
              </a:ext>
            </a:extLst>
          </p:cNvPr>
          <p:cNvGraphicFramePr>
            <a:graphicFrameLocks noChangeAspect="1"/>
          </p:cNvGraphicFramePr>
          <p:nvPr/>
        </p:nvGraphicFramePr>
        <p:xfrm>
          <a:off x="47587" y="4514223"/>
          <a:ext cx="2216150" cy="458788"/>
        </p:xfrm>
        <a:graphic>
          <a:graphicData uri="http://schemas.openxmlformats.org/presentationml/2006/ole">
            <mc:AlternateContent xmlns:mc="http://schemas.openxmlformats.org/markup-compatibility/2006">
              <mc:Choice xmlns:v="urn:schemas-microsoft-com:vml" Requires="v">
                <p:oleObj spid="_x0000_s311322" name="Equation" r:id="rId28" imgW="977760" imgH="203040" progId="Equation.DSMT4">
                  <p:embed/>
                </p:oleObj>
              </mc:Choice>
              <mc:Fallback>
                <p:oleObj name="Equation" r:id="rId28" imgW="977760" imgH="203040" progId="Equation.DSMT4">
                  <p:embed/>
                  <p:pic>
                    <p:nvPicPr>
                      <p:cNvPr id="96" name="オブジェクト 95">
                        <a:extLst>
                          <a:ext uri="{FF2B5EF4-FFF2-40B4-BE49-F238E27FC236}">
                            <a16:creationId xmlns:a16="http://schemas.microsoft.com/office/drawing/2014/main" id="{34757D3C-C1BC-4D58-B965-403B4DB4410D}"/>
                          </a:ext>
                        </a:extLst>
                      </p:cNvPr>
                      <p:cNvPicPr>
                        <a:picLocks noChangeAspect="1" noChangeArrowheads="1"/>
                      </p:cNvPicPr>
                      <p:nvPr/>
                    </p:nvPicPr>
                    <p:blipFill>
                      <a:blip r:embed="rId29"/>
                      <a:srcRect/>
                      <a:stretch>
                        <a:fillRect/>
                      </a:stretch>
                    </p:blipFill>
                    <p:spPr bwMode="auto">
                      <a:xfrm>
                        <a:off x="47587" y="4514223"/>
                        <a:ext cx="22161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 name="Rectangle 3">
            <a:extLst>
              <a:ext uri="{FF2B5EF4-FFF2-40B4-BE49-F238E27FC236}">
                <a16:creationId xmlns:a16="http://schemas.microsoft.com/office/drawing/2014/main" id="{BCEA679C-B24D-4C87-99BB-973C1FA5320F}"/>
              </a:ext>
            </a:extLst>
          </p:cNvPr>
          <p:cNvSpPr>
            <a:spLocks noGrp="1" noChangeArrowheads="1"/>
          </p:cNvSpPr>
          <p:nvPr>
            <p:ph type="title"/>
          </p:nvPr>
        </p:nvSpPr>
        <p:spPr>
          <a:xfrm>
            <a:off x="0" y="0"/>
            <a:ext cx="2642707" cy="476250"/>
          </a:xfrm>
        </p:spPr>
        <p:txBody>
          <a:bodyPr/>
          <a:lstStyle/>
          <a:p>
            <a:pPr algn="l" eaLnBrk="1" hangingPunct="1"/>
            <a:r>
              <a:rPr lang="ja-JP" altLang="en-US" sz="2800" dirty="0">
                <a:solidFill>
                  <a:srgbClr val="0000FF"/>
                </a:solidFill>
              </a:rPr>
              <a:t>第</a:t>
            </a:r>
            <a:r>
              <a:rPr lang="en-US" altLang="ja-JP" sz="2800" dirty="0">
                <a:solidFill>
                  <a:srgbClr val="0000FF"/>
                </a:solidFill>
              </a:rPr>
              <a:t>7</a:t>
            </a:r>
            <a:r>
              <a:rPr lang="ja-JP" altLang="en-US" sz="2800" dirty="0">
                <a:solidFill>
                  <a:srgbClr val="0000FF"/>
                </a:solidFill>
              </a:rPr>
              <a:t>回課題解答</a:t>
            </a:r>
          </a:p>
        </p:txBody>
      </p:sp>
      <p:graphicFrame>
        <p:nvGraphicFramePr>
          <p:cNvPr id="98" name="オブジェクト 97">
            <a:extLst>
              <a:ext uri="{FF2B5EF4-FFF2-40B4-BE49-F238E27FC236}">
                <a16:creationId xmlns:a16="http://schemas.microsoft.com/office/drawing/2014/main" id="{BE172490-3376-4250-8F98-87CDB96EA763}"/>
              </a:ext>
            </a:extLst>
          </p:cNvPr>
          <p:cNvGraphicFramePr>
            <a:graphicFrameLocks noChangeAspect="1"/>
          </p:cNvGraphicFramePr>
          <p:nvPr/>
        </p:nvGraphicFramePr>
        <p:xfrm>
          <a:off x="207963" y="1970088"/>
          <a:ext cx="1584325" cy="971550"/>
        </p:xfrm>
        <a:graphic>
          <a:graphicData uri="http://schemas.openxmlformats.org/presentationml/2006/ole">
            <mc:AlternateContent xmlns:mc="http://schemas.openxmlformats.org/markup-compatibility/2006">
              <mc:Choice xmlns:v="urn:schemas-microsoft-com:vml" Requires="v">
                <p:oleObj spid="_x0000_s311323" name="Equation" r:id="rId30" imgW="698400" imgH="431640" progId="Equation.DSMT4">
                  <p:embed/>
                </p:oleObj>
              </mc:Choice>
              <mc:Fallback>
                <p:oleObj name="Equation" r:id="rId30" imgW="698400" imgH="431640" progId="Equation.DSMT4">
                  <p:embed/>
                  <p:pic>
                    <p:nvPicPr>
                      <p:cNvPr id="98" name="オブジェクト 97">
                        <a:extLst>
                          <a:ext uri="{FF2B5EF4-FFF2-40B4-BE49-F238E27FC236}">
                            <a16:creationId xmlns:a16="http://schemas.microsoft.com/office/drawing/2014/main" id="{BE172490-3376-4250-8F98-87CDB96EA763}"/>
                          </a:ext>
                        </a:extLst>
                      </p:cNvPr>
                      <p:cNvPicPr>
                        <a:picLocks noChangeAspect="1" noChangeArrowheads="1"/>
                      </p:cNvPicPr>
                      <p:nvPr/>
                    </p:nvPicPr>
                    <p:blipFill>
                      <a:blip r:embed="rId31"/>
                      <a:srcRect/>
                      <a:stretch>
                        <a:fillRect/>
                      </a:stretch>
                    </p:blipFill>
                    <p:spPr bwMode="auto">
                      <a:xfrm>
                        <a:off x="207963" y="1970088"/>
                        <a:ext cx="1584325"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 name="Rectangle 45">
            <a:extLst>
              <a:ext uri="{FF2B5EF4-FFF2-40B4-BE49-F238E27FC236}">
                <a16:creationId xmlns:a16="http://schemas.microsoft.com/office/drawing/2014/main" id="{6498819C-E556-4120-B88E-9594D6825280}"/>
              </a:ext>
            </a:extLst>
          </p:cNvPr>
          <p:cNvSpPr>
            <a:spLocks noChangeArrowheads="1"/>
          </p:cNvSpPr>
          <p:nvPr/>
        </p:nvSpPr>
        <p:spPr bwMode="auto">
          <a:xfrm>
            <a:off x="2121835" y="2107801"/>
            <a:ext cx="1160511" cy="766917"/>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i="1">
              <a:solidFill>
                <a:srgbClr val="000000"/>
              </a:solidFill>
            </a:endParaRPr>
          </a:p>
        </p:txBody>
      </p:sp>
      <p:graphicFrame>
        <p:nvGraphicFramePr>
          <p:cNvPr id="100" name="Object 39">
            <a:extLst>
              <a:ext uri="{FF2B5EF4-FFF2-40B4-BE49-F238E27FC236}">
                <a16:creationId xmlns:a16="http://schemas.microsoft.com/office/drawing/2014/main" id="{49237D34-821D-4191-AF3F-1339B93C5038}"/>
              </a:ext>
            </a:extLst>
          </p:cNvPr>
          <p:cNvGraphicFramePr>
            <a:graphicFrameLocks noChangeAspect="1"/>
          </p:cNvGraphicFramePr>
          <p:nvPr/>
        </p:nvGraphicFramePr>
        <p:xfrm>
          <a:off x="2198075" y="2032274"/>
          <a:ext cx="806450" cy="885825"/>
        </p:xfrm>
        <a:graphic>
          <a:graphicData uri="http://schemas.openxmlformats.org/presentationml/2006/ole">
            <mc:AlternateContent xmlns:mc="http://schemas.openxmlformats.org/markup-compatibility/2006">
              <mc:Choice xmlns:v="urn:schemas-microsoft-com:vml" Requires="v">
                <p:oleObj spid="_x0000_s311324" name="Equation" r:id="rId32" imgW="355320" imgH="393480" progId="Equation.DSMT4">
                  <p:embed/>
                </p:oleObj>
              </mc:Choice>
              <mc:Fallback>
                <p:oleObj name="Equation" r:id="rId32" imgW="355320" imgH="393480" progId="Equation.DSMT4">
                  <p:embed/>
                  <p:pic>
                    <p:nvPicPr>
                      <p:cNvPr id="100" name="Object 39">
                        <a:extLst>
                          <a:ext uri="{FF2B5EF4-FFF2-40B4-BE49-F238E27FC236}">
                            <a16:creationId xmlns:a16="http://schemas.microsoft.com/office/drawing/2014/main" id="{49237D34-821D-4191-AF3F-1339B93C5038}"/>
                          </a:ext>
                        </a:extLst>
                      </p:cNvPr>
                      <p:cNvPicPr>
                        <a:picLocks noChangeAspect="1" noChangeArrowheads="1"/>
                      </p:cNvPicPr>
                      <p:nvPr/>
                    </p:nvPicPr>
                    <p:blipFill>
                      <a:blip r:embed="rId33"/>
                      <a:srcRect/>
                      <a:stretch>
                        <a:fillRect/>
                      </a:stretch>
                    </p:blipFill>
                    <p:spPr bwMode="auto">
                      <a:xfrm>
                        <a:off x="2198075" y="2032274"/>
                        <a:ext cx="806450" cy="885825"/>
                      </a:xfrm>
                      <a:prstGeom prst="rect">
                        <a:avLst/>
                      </a:prstGeom>
                      <a:noFill/>
                    </p:spPr>
                  </p:pic>
                </p:oleObj>
              </mc:Fallback>
            </mc:AlternateContent>
          </a:graphicData>
        </a:graphic>
      </p:graphicFrame>
      <p:graphicFrame>
        <p:nvGraphicFramePr>
          <p:cNvPr id="101" name="Object 57">
            <a:extLst>
              <a:ext uri="{FF2B5EF4-FFF2-40B4-BE49-F238E27FC236}">
                <a16:creationId xmlns:a16="http://schemas.microsoft.com/office/drawing/2014/main" id="{EB7B591A-5635-44E0-84ED-83BA63371BFA}"/>
              </a:ext>
            </a:extLst>
          </p:cNvPr>
          <p:cNvGraphicFramePr>
            <a:graphicFrameLocks noChangeAspect="1"/>
          </p:cNvGraphicFramePr>
          <p:nvPr/>
        </p:nvGraphicFramePr>
        <p:xfrm>
          <a:off x="1799415" y="2387573"/>
          <a:ext cx="283418" cy="223877"/>
        </p:xfrm>
        <a:graphic>
          <a:graphicData uri="http://schemas.openxmlformats.org/presentationml/2006/ole">
            <mc:AlternateContent xmlns:mc="http://schemas.openxmlformats.org/markup-compatibility/2006">
              <mc:Choice xmlns:v="urn:schemas-microsoft-com:vml" Requires="v">
                <p:oleObj spid="_x0000_s311325" name="数式" r:id="rId11" imgW="126720" imgH="101520" progId="Equation.3">
                  <p:embed/>
                </p:oleObj>
              </mc:Choice>
              <mc:Fallback>
                <p:oleObj name="数式" r:id="rId11" imgW="126720" imgH="101520" progId="Equation.3">
                  <p:embed/>
                  <p:pic>
                    <p:nvPicPr>
                      <p:cNvPr id="101" name="Object 57">
                        <a:extLst>
                          <a:ext uri="{FF2B5EF4-FFF2-40B4-BE49-F238E27FC236}">
                            <a16:creationId xmlns:a16="http://schemas.microsoft.com/office/drawing/2014/main" id="{EB7B591A-5635-44E0-84ED-83BA63371BF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99415" y="2387573"/>
                        <a:ext cx="283418" cy="223877"/>
                      </a:xfrm>
                      <a:prstGeom prst="rect">
                        <a:avLst/>
                      </a:prstGeom>
                      <a:noFill/>
                    </p:spPr>
                  </p:pic>
                </p:oleObj>
              </mc:Fallback>
            </mc:AlternateContent>
          </a:graphicData>
        </a:graphic>
      </p:graphicFrame>
      <p:graphicFrame>
        <p:nvGraphicFramePr>
          <p:cNvPr id="102" name="オブジェクト 101">
            <a:extLst>
              <a:ext uri="{FF2B5EF4-FFF2-40B4-BE49-F238E27FC236}">
                <a16:creationId xmlns:a16="http://schemas.microsoft.com/office/drawing/2014/main" id="{19E20BC1-2BA3-40CF-93D4-6DDB5C85F66C}"/>
              </a:ext>
            </a:extLst>
          </p:cNvPr>
          <p:cNvGraphicFramePr>
            <a:graphicFrameLocks noChangeAspect="1"/>
          </p:cNvGraphicFramePr>
          <p:nvPr/>
        </p:nvGraphicFramePr>
        <p:xfrm>
          <a:off x="3900488" y="2012950"/>
          <a:ext cx="1584325" cy="885825"/>
        </p:xfrm>
        <a:graphic>
          <a:graphicData uri="http://schemas.openxmlformats.org/presentationml/2006/ole">
            <mc:AlternateContent xmlns:mc="http://schemas.openxmlformats.org/markup-compatibility/2006">
              <mc:Choice xmlns:v="urn:schemas-microsoft-com:vml" Requires="v">
                <p:oleObj spid="_x0000_s311326" name="Equation" r:id="rId34" imgW="698400" imgH="393480" progId="Equation.DSMT4">
                  <p:embed/>
                </p:oleObj>
              </mc:Choice>
              <mc:Fallback>
                <p:oleObj name="Equation" r:id="rId34" imgW="698400" imgH="393480" progId="Equation.DSMT4">
                  <p:embed/>
                  <p:pic>
                    <p:nvPicPr>
                      <p:cNvPr id="102" name="オブジェクト 101">
                        <a:extLst>
                          <a:ext uri="{FF2B5EF4-FFF2-40B4-BE49-F238E27FC236}">
                            <a16:creationId xmlns:a16="http://schemas.microsoft.com/office/drawing/2014/main" id="{19E20BC1-2BA3-40CF-93D4-6DDB5C85F66C}"/>
                          </a:ext>
                        </a:extLst>
                      </p:cNvPr>
                      <p:cNvPicPr>
                        <a:picLocks noChangeAspect="1" noChangeArrowheads="1"/>
                      </p:cNvPicPr>
                      <p:nvPr/>
                    </p:nvPicPr>
                    <p:blipFill>
                      <a:blip r:embed="rId35"/>
                      <a:srcRect/>
                      <a:stretch>
                        <a:fillRect/>
                      </a:stretch>
                    </p:blipFill>
                    <p:spPr bwMode="auto">
                      <a:xfrm>
                        <a:off x="3900488" y="2012950"/>
                        <a:ext cx="158432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 name="Rectangle 45">
            <a:extLst>
              <a:ext uri="{FF2B5EF4-FFF2-40B4-BE49-F238E27FC236}">
                <a16:creationId xmlns:a16="http://schemas.microsoft.com/office/drawing/2014/main" id="{A4CA2FDB-68D8-4AED-A535-827BCAE054E0}"/>
              </a:ext>
            </a:extLst>
          </p:cNvPr>
          <p:cNvSpPr>
            <a:spLocks noChangeArrowheads="1"/>
          </p:cNvSpPr>
          <p:nvPr/>
        </p:nvSpPr>
        <p:spPr bwMode="auto">
          <a:xfrm>
            <a:off x="5815270" y="2107801"/>
            <a:ext cx="1160511" cy="766917"/>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i="1">
              <a:solidFill>
                <a:srgbClr val="000000"/>
              </a:solidFill>
            </a:endParaRPr>
          </a:p>
        </p:txBody>
      </p:sp>
      <p:graphicFrame>
        <p:nvGraphicFramePr>
          <p:cNvPr id="104" name="Object 39">
            <a:extLst>
              <a:ext uri="{FF2B5EF4-FFF2-40B4-BE49-F238E27FC236}">
                <a16:creationId xmlns:a16="http://schemas.microsoft.com/office/drawing/2014/main" id="{EE3F1C79-2F3E-4DA7-BFAE-C394C3FD0C90}"/>
              </a:ext>
            </a:extLst>
          </p:cNvPr>
          <p:cNvGraphicFramePr>
            <a:graphicFrameLocks noChangeAspect="1"/>
          </p:cNvGraphicFramePr>
          <p:nvPr/>
        </p:nvGraphicFramePr>
        <p:xfrm>
          <a:off x="5905500" y="2032000"/>
          <a:ext cx="777875" cy="885825"/>
        </p:xfrm>
        <a:graphic>
          <a:graphicData uri="http://schemas.openxmlformats.org/presentationml/2006/ole">
            <mc:AlternateContent xmlns:mc="http://schemas.openxmlformats.org/markup-compatibility/2006">
              <mc:Choice xmlns:v="urn:schemas-microsoft-com:vml" Requires="v">
                <p:oleObj spid="_x0000_s311327" name="Equation" r:id="rId36" imgW="342720" imgH="393480" progId="Equation.DSMT4">
                  <p:embed/>
                </p:oleObj>
              </mc:Choice>
              <mc:Fallback>
                <p:oleObj name="Equation" r:id="rId36" imgW="342720" imgH="393480" progId="Equation.DSMT4">
                  <p:embed/>
                  <p:pic>
                    <p:nvPicPr>
                      <p:cNvPr id="104" name="Object 39">
                        <a:extLst>
                          <a:ext uri="{FF2B5EF4-FFF2-40B4-BE49-F238E27FC236}">
                            <a16:creationId xmlns:a16="http://schemas.microsoft.com/office/drawing/2014/main" id="{EE3F1C79-2F3E-4DA7-BFAE-C394C3FD0C90}"/>
                          </a:ext>
                        </a:extLst>
                      </p:cNvPr>
                      <p:cNvPicPr>
                        <a:picLocks noChangeAspect="1" noChangeArrowheads="1"/>
                      </p:cNvPicPr>
                      <p:nvPr/>
                    </p:nvPicPr>
                    <p:blipFill>
                      <a:blip r:embed="rId37"/>
                      <a:srcRect/>
                      <a:stretch>
                        <a:fillRect/>
                      </a:stretch>
                    </p:blipFill>
                    <p:spPr bwMode="auto">
                      <a:xfrm>
                        <a:off x="5905500" y="2032000"/>
                        <a:ext cx="777875" cy="885825"/>
                      </a:xfrm>
                      <a:prstGeom prst="rect">
                        <a:avLst/>
                      </a:prstGeom>
                      <a:noFill/>
                    </p:spPr>
                  </p:pic>
                </p:oleObj>
              </mc:Fallback>
            </mc:AlternateContent>
          </a:graphicData>
        </a:graphic>
      </p:graphicFrame>
      <p:graphicFrame>
        <p:nvGraphicFramePr>
          <p:cNvPr id="105" name="Object 57">
            <a:extLst>
              <a:ext uri="{FF2B5EF4-FFF2-40B4-BE49-F238E27FC236}">
                <a16:creationId xmlns:a16="http://schemas.microsoft.com/office/drawing/2014/main" id="{D5AD6CB7-DF58-4CE7-B9FF-3D026B8CBF3D}"/>
              </a:ext>
            </a:extLst>
          </p:cNvPr>
          <p:cNvGraphicFramePr>
            <a:graphicFrameLocks noChangeAspect="1"/>
          </p:cNvGraphicFramePr>
          <p:nvPr/>
        </p:nvGraphicFramePr>
        <p:xfrm>
          <a:off x="5492850" y="2387573"/>
          <a:ext cx="283418" cy="223877"/>
        </p:xfrm>
        <a:graphic>
          <a:graphicData uri="http://schemas.openxmlformats.org/presentationml/2006/ole">
            <mc:AlternateContent xmlns:mc="http://schemas.openxmlformats.org/markup-compatibility/2006">
              <mc:Choice xmlns:v="urn:schemas-microsoft-com:vml" Requires="v">
                <p:oleObj spid="_x0000_s311328" name="数式" r:id="rId11" imgW="126720" imgH="101520" progId="Equation.3">
                  <p:embed/>
                </p:oleObj>
              </mc:Choice>
              <mc:Fallback>
                <p:oleObj name="数式" r:id="rId11" imgW="126720" imgH="101520" progId="Equation.3">
                  <p:embed/>
                  <p:pic>
                    <p:nvPicPr>
                      <p:cNvPr id="105" name="Object 57">
                        <a:extLst>
                          <a:ext uri="{FF2B5EF4-FFF2-40B4-BE49-F238E27FC236}">
                            <a16:creationId xmlns:a16="http://schemas.microsoft.com/office/drawing/2014/main" id="{D5AD6CB7-DF58-4CE7-B9FF-3D026B8CBF3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92850" y="2387573"/>
                        <a:ext cx="283418" cy="223877"/>
                      </a:xfrm>
                      <a:prstGeom prst="rect">
                        <a:avLst/>
                      </a:prstGeom>
                      <a:noFill/>
                    </p:spPr>
                  </p:pic>
                </p:oleObj>
              </mc:Fallback>
            </mc:AlternateContent>
          </a:graphicData>
        </a:graphic>
      </p:graphicFrame>
      <p:grpSp>
        <p:nvGrpSpPr>
          <p:cNvPr id="119" name="グループ化 118">
            <a:extLst>
              <a:ext uri="{FF2B5EF4-FFF2-40B4-BE49-F238E27FC236}">
                <a16:creationId xmlns:a16="http://schemas.microsoft.com/office/drawing/2014/main" id="{627B506E-43DC-4B6C-AF70-BC7DDE6F4D68}"/>
              </a:ext>
            </a:extLst>
          </p:cNvPr>
          <p:cNvGrpSpPr/>
          <p:nvPr/>
        </p:nvGrpSpPr>
        <p:grpSpPr>
          <a:xfrm>
            <a:off x="3215795" y="4973011"/>
            <a:ext cx="2659320" cy="1835137"/>
            <a:chOff x="267308" y="478519"/>
            <a:chExt cx="1175523" cy="950093"/>
          </a:xfrm>
        </p:grpSpPr>
        <p:cxnSp>
          <p:nvCxnSpPr>
            <p:cNvPr id="120" name="直線矢印コネクタ 119">
              <a:extLst>
                <a:ext uri="{FF2B5EF4-FFF2-40B4-BE49-F238E27FC236}">
                  <a16:creationId xmlns:a16="http://schemas.microsoft.com/office/drawing/2014/main" id="{A371BCF2-DAB7-499E-B5AA-3FAEC0395EFE}"/>
                </a:ext>
              </a:extLst>
            </p:cNvPr>
            <p:cNvCxnSpPr>
              <a:cxnSpLocks/>
            </p:cNvCxnSpPr>
            <p:nvPr/>
          </p:nvCxnSpPr>
          <p:spPr>
            <a:xfrm>
              <a:off x="267308" y="1056529"/>
              <a:ext cx="1021179" cy="19119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1" name="直線矢印コネクタ 120">
              <a:extLst>
                <a:ext uri="{FF2B5EF4-FFF2-40B4-BE49-F238E27FC236}">
                  <a16:creationId xmlns:a16="http://schemas.microsoft.com/office/drawing/2014/main" id="{315792FE-8FBD-4867-B085-BCD73A540197}"/>
                </a:ext>
              </a:extLst>
            </p:cNvPr>
            <p:cNvCxnSpPr>
              <a:cxnSpLocks/>
            </p:cNvCxnSpPr>
            <p:nvPr/>
          </p:nvCxnSpPr>
          <p:spPr>
            <a:xfrm flipV="1">
              <a:off x="778952" y="530224"/>
              <a:ext cx="0" cy="86640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2" name="テキスト ボックス 2">
              <a:extLst>
                <a:ext uri="{FF2B5EF4-FFF2-40B4-BE49-F238E27FC236}">
                  <a16:creationId xmlns:a16="http://schemas.microsoft.com/office/drawing/2014/main" id="{C1408308-4600-49E7-B30F-F3663B67FE93}"/>
                </a:ext>
              </a:extLst>
            </p:cNvPr>
            <p:cNvSpPr txBox="1">
              <a:spLocks noChangeArrowheads="1"/>
            </p:cNvSpPr>
            <p:nvPr/>
          </p:nvSpPr>
          <p:spPr bwMode="auto">
            <a:xfrm>
              <a:off x="784842" y="478519"/>
              <a:ext cx="293366" cy="270883"/>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U</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123" name="テキスト ボックス 2">
              <a:extLst>
                <a:ext uri="{FF2B5EF4-FFF2-40B4-BE49-F238E27FC236}">
                  <a16:creationId xmlns:a16="http://schemas.microsoft.com/office/drawing/2014/main" id="{1CF43CF3-3B04-40DA-A5CC-2F67CBF16D2D}"/>
                </a:ext>
              </a:extLst>
            </p:cNvPr>
            <p:cNvSpPr txBox="1">
              <a:spLocks noChangeArrowheads="1"/>
            </p:cNvSpPr>
            <p:nvPr/>
          </p:nvSpPr>
          <p:spPr bwMode="auto">
            <a:xfrm>
              <a:off x="1195465" y="1010032"/>
              <a:ext cx="247366" cy="224705"/>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x</a:t>
              </a: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 </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124" name="テキスト ボックス 2">
              <a:extLst>
                <a:ext uri="{FF2B5EF4-FFF2-40B4-BE49-F238E27FC236}">
                  <a16:creationId xmlns:a16="http://schemas.microsoft.com/office/drawing/2014/main" id="{6E155F1E-476A-4258-A34B-9D0444FA4C94}"/>
                </a:ext>
              </a:extLst>
            </p:cNvPr>
            <p:cNvSpPr txBox="1">
              <a:spLocks noChangeArrowheads="1"/>
            </p:cNvSpPr>
            <p:nvPr/>
          </p:nvSpPr>
          <p:spPr bwMode="auto">
            <a:xfrm>
              <a:off x="594763" y="1098412"/>
              <a:ext cx="384810" cy="330200"/>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0</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cxnSp>
          <p:nvCxnSpPr>
            <p:cNvPr id="130" name="直線矢印コネクタ 129">
              <a:extLst>
                <a:ext uri="{FF2B5EF4-FFF2-40B4-BE49-F238E27FC236}">
                  <a16:creationId xmlns:a16="http://schemas.microsoft.com/office/drawing/2014/main" id="{2B98601A-B401-4F74-9EFD-20851D2A17F4}"/>
                </a:ext>
              </a:extLst>
            </p:cNvPr>
            <p:cNvCxnSpPr>
              <a:cxnSpLocks/>
            </p:cNvCxnSpPr>
            <p:nvPr/>
          </p:nvCxnSpPr>
          <p:spPr>
            <a:xfrm flipV="1">
              <a:off x="426430" y="1036885"/>
              <a:ext cx="676903" cy="25175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0" name="テキスト ボックス 2">
              <a:extLst>
                <a:ext uri="{FF2B5EF4-FFF2-40B4-BE49-F238E27FC236}">
                  <a16:creationId xmlns:a16="http://schemas.microsoft.com/office/drawing/2014/main" id="{7D60AA47-765F-42F6-9002-A513A3DBC730}"/>
                </a:ext>
              </a:extLst>
            </p:cNvPr>
            <p:cNvSpPr txBox="1">
              <a:spLocks noChangeArrowheads="1"/>
            </p:cNvSpPr>
            <p:nvPr/>
          </p:nvSpPr>
          <p:spPr bwMode="auto">
            <a:xfrm>
              <a:off x="1070590" y="864914"/>
              <a:ext cx="247366" cy="224705"/>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i="1" kern="100" dirty="0">
                  <a:effectLst/>
                  <a:latin typeface="Bookman Old Style" panose="02050604050505020204" pitchFamily="18" charset="0"/>
                  <a:ea typeface="ＭＳ 明朝" panose="02020609040205080304" pitchFamily="17" charset="-128"/>
                  <a:cs typeface="Times New Roman" panose="02020603050405020304" pitchFamily="18" charset="0"/>
                </a:rPr>
                <a:t>y</a:t>
              </a: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 </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grpSp>
      <p:sp>
        <p:nvSpPr>
          <p:cNvPr id="128" name="Rectangle 47">
            <a:extLst>
              <a:ext uri="{FF2B5EF4-FFF2-40B4-BE49-F238E27FC236}">
                <a16:creationId xmlns:a16="http://schemas.microsoft.com/office/drawing/2014/main" id="{1941042E-FB99-40D5-AFD4-5D740F06CCE9}"/>
              </a:ext>
            </a:extLst>
          </p:cNvPr>
          <p:cNvSpPr>
            <a:spLocks noChangeArrowheads="1"/>
          </p:cNvSpPr>
          <p:nvPr/>
        </p:nvSpPr>
        <p:spPr bwMode="auto">
          <a:xfrm>
            <a:off x="2952115" y="4035155"/>
            <a:ext cx="23273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000000"/>
                </a:solidFill>
                <a:latin typeface="Bookman Old Style" panose="02050604050505020204" pitchFamily="18" charset="0"/>
                <a:ea typeface="ＭＳ ゴシック" panose="020B0609070205080204" pitchFamily="49" charset="-128"/>
                <a:cs typeface="Times New Roman" pitchFamily="18" charset="0"/>
              </a:rPr>
              <a:t>z</a:t>
            </a:r>
            <a:r>
              <a:rPr lang="en-US" altLang="ja-JP" dirty="0">
                <a:solidFill>
                  <a:srgbClr val="000000"/>
                </a:solidFill>
                <a:latin typeface="Symbol" panose="05050102010706020507" pitchFamily="18" charset="2"/>
                <a:ea typeface="ＭＳ ゴシック" panose="020B0609070205080204" pitchFamily="49" charset="-128"/>
                <a:cs typeface="Times New Roman" pitchFamily="18" charset="0"/>
              </a:rPr>
              <a:t>=</a:t>
            </a:r>
            <a:r>
              <a:rPr lang="en-US" altLang="ja-JP" dirty="0">
                <a:solidFill>
                  <a:srgbClr val="000000"/>
                </a:solidFill>
                <a:latin typeface="+mn-lt"/>
                <a:ea typeface="ＭＳ ゴシック" pitchFamily="49" charset="-128"/>
                <a:cs typeface="Times New Roman" pitchFamily="18" charset="0"/>
              </a:rPr>
              <a:t>0</a:t>
            </a:r>
            <a:r>
              <a:rPr lang="ja-JP" altLang="en-US" dirty="0">
                <a:solidFill>
                  <a:srgbClr val="000000"/>
                </a:solidFill>
                <a:latin typeface="+mn-lt"/>
                <a:ea typeface="ＭＳ ゴシック" pitchFamily="49" charset="-128"/>
                <a:cs typeface="Times New Roman" pitchFamily="18" charset="0"/>
              </a:rPr>
              <a:t>のとき</a:t>
            </a:r>
            <a:endParaRPr lang="ja-JP" altLang="en-US" b="1" i="1" dirty="0">
              <a:solidFill>
                <a:srgbClr val="000000"/>
              </a:solidFill>
              <a:latin typeface="Bookman Old Style" panose="02050604050505020204" pitchFamily="18" charset="0"/>
              <a:ea typeface="ＭＳ ゴシック" pitchFamily="49" charset="-128"/>
              <a:cs typeface="Times New Roman" pitchFamily="18" charset="0"/>
            </a:endParaRPr>
          </a:p>
        </p:txBody>
      </p:sp>
      <p:graphicFrame>
        <p:nvGraphicFramePr>
          <p:cNvPr id="129" name="オブジェクト 128">
            <a:extLst>
              <a:ext uri="{FF2B5EF4-FFF2-40B4-BE49-F238E27FC236}">
                <a16:creationId xmlns:a16="http://schemas.microsoft.com/office/drawing/2014/main" id="{A7E9E689-15F7-40C4-9BC6-A954B8D805FA}"/>
              </a:ext>
            </a:extLst>
          </p:cNvPr>
          <p:cNvGraphicFramePr>
            <a:graphicFrameLocks noChangeAspect="1"/>
          </p:cNvGraphicFramePr>
          <p:nvPr/>
        </p:nvGraphicFramePr>
        <p:xfrm>
          <a:off x="2952028" y="4429125"/>
          <a:ext cx="2992437" cy="630238"/>
        </p:xfrm>
        <a:graphic>
          <a:graphicData uri="http://schemas.openxmlformats.org/presentationml/2006/ole">
            <mc:AlternateContent xmlns:mc="http://schemas.openxmlformats.org/markup-compatibility/2006">
              <mc:Choice xmlns:v="urn:schemas-microsoft-com:vml" Requires="v">
                <p:oleObj spid="_x0000_s311329" name="Equation" r:id="rId38" imgW="1320480" imgH="279360" progId="Equation.DSMT4">
                  <p:embed/>
                </p:oleObj>
              </mc:Choice>
              <mc:Fallback>
                <p:oleObj name="Equation" r:id="rId38" imgW="1320480" imgH="279360" progId="Equation.DSMT4">
                  <p:embed/>
                  <p:pic>
                    <p:nvPicPr>
                      <p:cNvPr id="129" name="オブジェクト 128">
                        <a:extLst>
                          <a:ext uri="{FF2B5EF4-FFF2-40B4-BE49-F238E27FC236}">
                            <a16:creationId xmlns:a16="http://schemas.microsoft.com/office/drawing/2014/main" id="{A7E9E689-15F7-40C4-9BC6-A954B8D805FA}"/>
                          </a:ext>
                        </a:extLst>
                      </p:cNvPr>
                      <p:cNvPicPr>
                        <a:picLocks noChangeAspect="1" noChangeArrowheads="1"/>
                      </p:cNvPicPr>
                      <p:nvPr/>
                    </p:nvPicPr>
                    <p:blipFill>
                      <a:blip r:embed="rId39"/>
                      <a:srcRect/>
                      <a:stretch>
                        <a:fillRect/>
                      </a:stretch>
                    </p:blipFill>
                    <p:spPr bwMode="auto">
                      <a:xfrm>
                        <a:off x="2952028" y="4429125"/>
                        <a:ext cx="2992437"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 name="グループ化 16">
            <a:extLst>
              <a:ext uri="{FF2B5EF4-FFF2-40B4-BE49-F238E27FC236}">
                <a16:creationId xmlns:a16="http://schemas.microsoft.com/office/drawing/2014/main" id="{9D377EC0-680C-46FD-A033-A6F1CFA16C6C}"/>
              </a:ext>
            </a:extLst>
          </p:cNvPr>
          <p:cNvGrpSpPr/>
          <p:nvPr/>
        </p:nvGrpSpPr>
        <p:grpSpPr>
          <a:xfrm>
            <a:off x="3256342" y="5028403"/>
            <a:ext cx="2227423" cy="1227186"/>
            <a:chOff x="3256342" y="5028403"/>
            <a:chExt cx="2227423" cy="1227186"/>
          </a:xfrm>
        </p:grpSpPr>
        <p:sp>
          <p:nvSpPr>
            <p:cNvPr id="125" name="フリーフォーム: 図形 124">
              <a:extLst>
                <a:ext uri="{FF2B5EF4-FFF2-40B4-BE49-F238E27FC236}">
                  <a16:creationId xmlns:a16="http://schemas.microsoft.com/office/drawing/2014/main" id="{42E8A8BC-C17B-4CC8-9E0D-9CDF58EE4E10}"/>
                </a:ext>
              </a:extLst>
            </p:cNvPr>
            <p:cNvSpPr/>
            <p:nvPr/>
          </p:nvSpPr>
          <p:spPr bwMode="auto">
            <a:xfrm>
              <a:off x="4374445" y="5194847"/>
              <a:ext cx="1109320" cy="1060742"/>
            </a:xfrm>
            <a:custGeom>
              <a:avLst/>
              <a:gdLst>
                <a:gd name="connsiteX0" fmla="*/ 0 w 1232033"/>
                <a:gd name="connsiteY0" fmla="*/ 1329698 h 1329698"/>
                <a:gd name="connsiteX1" fmla="*/ 211755 w 1232033"/>
                <a:gd name="connsiteY1" fmla="*/ 588553 h 1329698"/>
                <a:gd name="connsiteX2" fmla="*/ 760395 w 1232033"/>
                <a:gd name="connsiteY2" fmla="*/ 68789 h 1329698"/>
                <a:gd name="connsiteX3" fmla="*/ 1232033 w 1232033"/>
                <a:gd name="connsiteY3" fmla="*/ 20662 h 1329698"/>
                <a:gd name="connsiteX0" fmla="*/ 0 w 1232033"/>
                <a:gd name="connsiteY0" fmla="*/ 1313394 h 1313394"/>
                <a:gd name="connsiteX1" fmla="*/ 211755 w 1232033"/>
                <a:gd name="connsiteY1" fmla="*/ 572249 h 1313394"/>
                <a:gd name="connsiteX2" fmla="*/ 644892 w 1232033"/>
                <a:gd name="connsiteY2" fmla="*/ 148737 h 1313394"/>
                <a:gd name="connsiteX3" fmla="*/ 1232033 w 1232033"/>
                <a:gd name="connsiteY3" fmla="*/ 4358 h 1313394"/>
                <a:gd name="connsiteX0" fmla="*/ 0 w 1232033"/>
                <a:gd name="connsiteY0" fmla="*/ 1309036 h 1309036"/>
                <a:gd name="connsiteX1" fmla="*/ 211755 w 1232033"/>
                <a:gd name="connsiteY1" fmla="*/ 567891 h 1309036"/>
                <a:gd name="connsiteX2" fmla="*/ 1232033 w 1232033"/>
                <a:gd name="connsiteY2" fmla="*/ 0 h 1309036"/>
                <a:gd name="connsiteX0" fmla="*/ 0 w 1232033"/>
                <a:gd name="connsiteY0" fmla="*/ 1309036 h 1309036"/>
                <a:gd name="connsiteX1" fmla="*/ 1232033 w 1232033"/>
                <a:gd name="connsiteY1" fmla="*/ 0 h 1309036"/>
              </a:gdLst>
              <a:ahLst/>
              <a:cxnLst>
                <a:cxn ang="0">
                  <a:pos x="connsiteX0" y="connsiteY0"/>
                </a:cxn>
                <a:cxn ang="0">
                  <a:pos x="connsiteX1" y="connsiteY1"/>
                </a:cxn>
              </a:cxnLst>
              <a:rect l="l" t="t" r="r" b="b"/>
              <a:pathLst>
                <a:path w="1232033" h="1309036">
                  <a:moveTo>
                    <a:pt x="0" y="1309036"/>
                  </a:moveTo>
                  <a:lnTo>
                    <a:pt x="1232033" y="0"/>
                  </a:lnTo>
                </a:path>
              </a:pathLst>
            </a:custGeom>
            <a:ln w="38100">
              <a:solidFill>
                <a:srgbClr val="0033CC"/>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26" name="フリーフォーム: 図形 125">
              <a:extLst>
                <a:ext uri="{FF2B5EF4-FFF2-40B4-BE49-F238E27FC236}">
                  <a16:creationId xmlns:a16="http://schemas.microsoft.com/office/drawing/2014/main" id="{CF23D165-436D-41E2-BE1C-931807ABE740}"/>
                </a:ext>
              </a:extLst>
            </p:cNvPr>
            <p:cNvSpPr/>
            <p:nvPr/>
          </p:nvSpPr>
          <p:spPr bwMode="auto">
            <a:xfrm flipH="1">
              <a:off x="3256342" y="5192984"/>
              <a:ext cx="1109320" cy="1060742"/>
            </a:xfrm>
            <a:custGeom>
              <a:avLst/>
              <a:gdLst>
                <a:gd name="connsiteX0" fmla="*/ 0 w 1232033"/>
                <a:gd name="connsiteY0" fmla="*/ 1329698 h 1329698"/>
                <a:gd name="connsiteX1" fmla="*/ 211755 w 1232033"/>
                <a:gd name="connsiteY1" fmla="*/ 588553 h 1329698"/>
                <a:gd name="connsiteX2" fmla="*/ 760395 w 1232033"/>
                <a:gd name="connsiteY2" fmla="*/ 68789 h 1329698"/>
                <a:gd name="connsiteX3" fmla="*/ 1232033 w 1232033"/>
                <a:gd name="connsiteY3" fmla="*/ 20662 h 1329698"/>
                <a:gd name="connsiteX0" fmla="*/ 0 w 1232033"/>
                <a:gd name="connsiteY0" fmla="*/ 1313394 h 1313394"/>
                <a:gd name="connsiteX1" fmla="*/ 211755 w 1232033"/>
                <a:gd name="connsiteY1" fmla="*/ 572249 h 1313394"/>
                <a:gd name="connsiteX2" fmla="*/ 644892 w 1232033"/>
                <a:gd name="connsiteY2" fmla="*/ 148737 h 1313394"/>
                <a:gd name="connsiteX3" fmla="*/ 1232033 w 1232033"/>
                <a:gd name="connsiteY3" fmla="*/ 4358 h 1313394"/>
                <a:gd name="connsiteX0" fmla="*/ 0 w 1232033"/>
                <a:gd name="connsiteY0" fmla="*/ 1309036 h 1309036"/>
                <a:gd name="connsiteX1" fmla="*/ 211755 w 1232033"/>
                <a:gd name="connsiteY1" fmla="*/ 567891 h 1309036"/>
                <a:gd name="connsiteX2" fmla="*/ 1232033 w 1232033"/>
                <a:gd name="connsiteY2" fmla="*/ 0 h 1309036"/>
                <a:gd name="connsiteX0" fmla="*/ 0 w 1232033"/>
                <a:gd name="connsiteY0" fmla="*/ 1309036 h 1309036"/>
                <a:gd name="connsiteX1" fmla="*/ 1232033 w 1232033"/>
                <a:gd name="connsiteY1" fmla="*/ 0 h 1309036"/>
              </a:gdLst>
              <a:ahLst/>
              <a:cxnLst>
                <a:cxn ang="0">
                  <a:pos x="connsiteX0" y="connsiteY0"/>
                </a:cxn>
                <a:cxn ang="0">
                  <a:pos x="connsiteX1" y="connsiteY1"/>
                </a:cxn>
              </a:cxnLst>
              <a:rect l="l" t="t" r="r" b="b"/>
              <a:pathLst>
                <a:path w="1232033" h="1309036">
                  <a:moveTo>
                    <a:pt x="0" y="1309036"/>
                  </a:moveTo>
                  <a:lnTo>
                    <a:pt x="1232033" y="0"/>
                  </a:lnTo>
                </a:path>
              </a:pathLst>
            </a:custGeom>
            <a:ln w="38100">
              <a:solidFill>
                <a:srgbClr val="0033CC"/>
              </a:solidFill>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71" name="楕円 170">
              <a:extLst>
                <a:ext uri="{FF2B5EF4-FFF2-40B4-BE49-F238E27FC236}">
                  <a16:creationId xmlns:a16="http://schemas.microsoft.com/office/drawing/2014/main" id="{776D2581-3C7E-4321-B486-CFA064C0F579}"/>
                </a:ext>
              </a:extLst>
            </p:cNvPr>
            <p:cNvSpPr/>
            <p:nvPr/>
          </p:nvSpPr>
          <p:spPr bwMode="auto">
            <a:xfrm>
              <a:off x="3376151" y="5028403"/>
              <a:ext cx="1975538" cy="462703"/>
            </a:xfrm>
            <a:prstGeom prst="ellipse">
              <a:avLst/>
            </a:prstGeom>
            <a:noFill/>
            <a:ln w="9525" cap="flat" cmpd="sng" algn="ctr">
              <a:solidFill>
                <a:srgbClr val="0033CC"/>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72" name="楕円 171">
              <a:extLst>
                <a:ext uri="{FF2B5EF4-FFF2-40B4-BE49-F238E27FC236}">
                  <a16:creationId xmlns:a16="http://schemas.microsoft.com/office/drawing/2014/main" id="{6CDA07AF-2D1A-49B6-8AAB-AD25103EBD22}"/>
                </a:ext>
              </a:extLst>
            </p:cNvPr>
            <p:cNvSpPr/>
            <p:nvPr/>
          </p:nvSpPr>
          <p:spPr bwMode="auto">
            <a:xfrm>
              <a:off x="3778605" y="5561371"/>
              <a:ext cx="1109320" cy="281549"/>
            </a:xfrm>
            <a:prstGeom prst="ellipse">
              <a:avLst/>
            </a:prstGeom>
            <a:noFill/>
            <a:ln w="9525" cap="flat" cmpd="sng" algn="ctr">
              <a:solidFill>
                <a:srgbClr val="0033CC"/>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73" name="楕円 172">
              <a:extLst>
                <a:ext uri="{FF2B5EF4-FFF2-40B4-BE49-F238E27FC236}">
                  <a16:creationId xmlns:a16="http://schemas.microsoft.com/office/drawing/2014/main" id="{CEB13F85-6A9A-4233-80A5-95C6F22C165C}"/>
                </a:ext>
              </a:extLst>
            </p:cNvPr>
            <p:cNvSpPr/>
            <p:nvPr/>
          </p:nvSpPr>
          <p:spPr bwMode="auto">
            <a:xfrm>
              <a:off x="4106955" y="5894466"/>
              <a:ext cx="559600" cy="173315"/>
            </a:xfrm>
            <a:prstGeom prst="ellipse">
              <a:avLst/>
            </a:prstGeom>
            <a:noFill/>
            <a:ln w="9525" cap="flat" cmpd="sng" algn="ctr">
              <a:solidFill>
                <a:srgbClr val="0033CC"/>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grpSp>
    </p:spTree>
    <p:extLst>
      <p:ext uri="{BB962C8B-B14F-4D97-AF65-F5344CB8AC3E}">
        <p14:creationId xmlns:p14="http://schemas.microsoft.com/office/powerpoint/2010/main" val="709521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9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0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02"/>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0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0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0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62"/>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63"/>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69"/>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39"/>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41"/>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65"/>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66"/>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42"/>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142"/>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144"/>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224"/>
                                        </p:tgtEl>
                                        <p:attrNameLst>
                                          <p:attrName>style.visibility</p:attrName>
                                        </p:attrNameLst>
                                      </p:cBhvr>
                                      <p:to>
                                        <p:strVal val="visible"/>
                                      </p:to>
                                    </p:set>
                                  </p:childTnLst>
                                </p:cTn>
                              </p:par>
                              <p:par>
                                <p:cTn id="113" presetID="35" presetClass="emph" presetSubtype="0" repeatCount="10000" fill="hold" grpId="1" nodeType="withEffect">
                                  <p:stCondLst>
                                    <p:cond delay="0"/>
                                  </p:stCondLst>
                                  <p:childTnLst>
                                    <p:anim calcmode="discrete" valueType="str">
                                      <p:cBhvr>
                                        <p:cTn id="114" dur="500" fill="hold"/>
                                        <p:tgtEl>
                                          <p:spTgt spid="224"/>
                                        </p:tgtEl>
                                        <p:attrNameLst>
                                          <p:attrName>style.visibility</p:attrName>
                                        </p:attrNameLst>
                                      </p:cBhvr>
                                      <p:tavLst>
                                        <p:tav tm="0">
                                          <p:val>
                                            <p:strVal val="hidden"/>
                                          </p:val>
                                        </p:tav>
                                        <p:tav tm="50000">
                                          <p:val>
                                            <p:strVal val="visible"/>
                                          </p:val>
                                        </p:tav>
                                      </p:tavLst>
                                    </p:anim>
                                  </p:childTnLst>
                                </p:cTn>
                              </p:par>
                            </p:childTnLst>
                          </p:cTn>
                        </p:par>
                      </p:childTnLst>
                    </p:cTn>
                  </p:par>
                  <p:par>
                    <p:cTn id="115" fill="hold">
                      <p:stCondLst>
                        <p:cond delay="indefinite"/>
                      </p:stCondLst>
                      <p:childTnLst>
                        <p:par>
                          <p:cTn id="116" fill="hold">
                            <p:stCondLst>
                              <p:cond delay="0"/>
                            </p:stCondLst>
                            <p:childTnLst>
                              <p:par>
                                <p:cTn id="117" presetID="22" presetClass="entr" presetSubtype="4" fill="hold" grpId="0" nodeType="clickEffect">
                                  <p:stCondLst>
                                    <p:cond delay="0"/>
                                  </p:stCondLst>
                                  <p:childTnLst>
                                    <p:set>
                                      <p:cBhvr>
                                        <p:cTn id="118" dur="1" fill="hold">
                                          <p:stCondLst>
                                            <p:cond delay="0"/>
                                          </p:stCondLst>
                                        </p:cTn>
                                        <p:tgtEl>
                                          <p:spTgt spid="225"/>
                                        </p:tgtEl>
                                        <p:attrNameLst>
                                          <p:attrName>style.visibility</p:attrName>
                                        </p:attrNameLst>
                                      </p:cBhvr>
                                      <p:to>
                                        <p:strVal val="visible"/>
                                      </p:to>
                                    </p:set>
                                    <p:animEffect transition="in" filter="wipe(down)">
                                      <p:cBhvr>
                                        <p:cTn id="119" dur="500"/>
                                        <p:tgtEl>
                                          <p:spTgt spid="225"/>
                                        </p:tgtEl>
                                      </p:cBhvr>
                                    </p:animEffect>
                                  </p:childTnLst>
                                </p:cTn>
                              </p:par>
                            </p:childTnLst>
                          </p:cTn>
                        </p:par>
                      </p:childTnLst>
                    </p:cTn>
                  </p:par>
                  <p:par>
                    <p:cTn id="120" fill="hold">
                      <p:stCondLst>
                        <p:cond delay="indefinite"/>
                      </p:stCondLst>
                      <p:childTnLst>
                        <p:par>
                          <p:cTn id="121" fill="hold">
                            <p:stCondLst>
                              <p:cond delay="0"/>
                            </p:stCondLst>
                            <p:childTnLst>
                              <p:par>
                                <p:cTn id="122" presetID="1" presetClass="entr" presetSubtype="0" fill="hold" grpId="0" nodeType="clickEffect">
                                  <p:stCondLst>
                                    <p:cond delay="0"/>
                                  </p:stCondLst>
                                  <p:childTnLst>
                                    <p:set>
                                      <p:cBhvr>
                                        <p:cTn id="123" dur="1" fill="hold">
                                          <p:stCondLst>
                                            <p:cond delay="0"/>
                                          </p:stCondLst>
                                        </p:cTn>
                                        <p:tgtEl>
                                          <p:spTgt spid="222"/>
                                        </p:tgtEl>
                                        <p:attrNameLst>
                                          <p:attrName>style.visibility</p:attrName>
                                        </p:attrNameLst>
                                      </p:cBhvr>
                                      <p:to>
                                        <p:strVal val="visible"/>
                                      </p:to>
                                    </p:set>
                                  </p:childTnLst>
                                </p:cTn>
                              </p:par>
                              <p:par>
                                <p:cTn id="124" presetID="35" presetClass="emph" presetSubtype="0" repeatCount="10000" fill="hold" grpId="1" nodeType="withEffect">
                                  <p:stCondLst>
                                    <p:cond delay="0"/>
                                  </p:stCondLst>
                                  <p:childTnLst>
                                    <p:anim calcmode="discrete" valueType="str">
                                      <p:cBhvr>
                                        <p:cTn id="125" dur="500" fill="hold"/>
                                        <p:tgtEl>
                                          <p:spTgt spid="222"/>
                                        </p:tgtEl>
                                        <p:attrNameLst>
                                          <p:attrName>style.visibility</p:attrName>
                                        </p:attrNameLst>
                                      </p:cBhvr>
                                      <p:tavLst>
                                        <p:tav tm="0">
                                          <p:val>
                                            <p:strVal val="hidden"/>
                                          </p:val>
                                        </p:tav>
                                        <p:tav tm="50000">
                                          <p:val>
                                            <p:strVal val="visible"/>
                                          </p:val>
                                        </p:tav>
                                      </p:tavLst>
                                    </p:anim>
                                  </p:childTnLst>
                                </p:cTn>
                              </p:par>
                            </p:childTnLst>
                          </p:cTn>
                        </p:par>
                      </p:childTnLst>
                    </p:cTn>
                  </p:par>
                  <p:par>
                    <p:cTn id="126" fill="hold">
                      <p:stCondLst>
                        <p:cond delay="indefinite"/>
                      </p:stCondLst>
                      <p:childTnLst>
                        <p:par>
                          <p:cTn id="127" fill="hold">
                            <p:stCondLst>
                              <p:cond delay="0"/>
                            </p:stCondLst>
                            <p:childTnLst>
                              <p:par>
                                <p:cTn id="128" presetID="22" presetClass="entr" presetSubtype="1" fill="hold" grpId="0" nodeType="clickEffect">
                                  <p:stCondLst>
                                    <p:cond delay="0"/>
                                  </p:stCondLst>
                                  <p:childTnLst>
                                    <p:set>
                                      <p:cBhvr>
                                        <p:cTn id="129" dur="1" fill="hold">
                                          <p:stCondLst>
                                            <p:cond delay="0"/>
                                          </p:stCondLst>
                                        </p:cTn>
                                        <p:tgtEl>
                                          <p:spTgt spid="223"/>
                                        </p:tgtEl>
                                        <p:attrNameLst>
                                          <p:attrName>style.visibility</p:attrName>
                                        </p:attrNameLst>
                                      </p:cBhvr>
                                      <p:to>
                                        <p:strVal val="visible"/>
                                      </p:to>
                                    </p:set>
                                    <p:animEffect transition="in" filter="wipe(up)">
                                      <p:cBhvr>
                                        <p:cTn id="130" dur="500"/>
                                        <p:tgtEl>
                                          <p:spTgt spid="223"/>
                                        </p:tgtEl>
                                      </p:cBhvr>
                                    </p:animEffec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95"/>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nodeType="clickEffect">
                                  <p:stCondLst>
                                    <p:cond delay="0"/>
                                  </p:stCondLst>
                                  <p:childTnLst>
                                    <p:set>
                                      <p:cBhvr>
                                        <p:cTn id="138" dur="1" fill="hold">
                                          <p:stCondLst>
                                            <p:cond delay="0"/>
                                          </p:stCondLst>
                                        </p:cTn>
                                        <p:tgtEl>
                                          <p:spTgt spid="96"/>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151"/>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5"/>
                                        </p:tgtEl>
                                        <p:attrNameLst>
                                          <p:attrName>style.visibility</p:attrName>
                                        </p:attrNameLst>
                                      </p:cBhvr>
                                      <p:to>
                                        <p:strVal val="visible"/>
                                      </p:to>
                                    </p:set>
                                  </p:childTnLst>
                                </p:cTn>
                              </p:par>
                            </p:childTnLst>
                          </p:cTn>
                        </p:par>
                      </p:childTnLst>
                    </p:cTn>
                  </p:par>
                  <p:par>
                    <p:cTn id="145" fill="hold">
                      <p:stCondLst>
                        <p:cond delay="indefinite"/>
                      </p:stCondLst>
                      <p:childTnLst>
                        <p:par>
                          <p:cTn id="146" fill="hold">
                            <p:stCondLst>
                              <p:cond delay="0"/>
                            </p:stCondLst>
                            <p:childTnLst>
                              <p:par>
                                <p:cTn id="147" presetID="1" presetClass="exit" presetSubtype="0" fill="hold" grpId="2" nodeType="clickEffect">
                                  <p:stCondLst>
                                    <p:cond delay="0"/>
                                  </p:stCondLst>
                                  <p:childTnLst>
                                    <p:set>
                                      <p:cBhvr>
                                        <p:cTn id="148" dur="1" fill="hold">
                                          <p:stCondLst>
                                            <p:cond delay="0"/>
                                          </p:stCondLst>
                                        </p:cTn>
                                        <p:tgtEl>
                                          <p:spTgt spid="224"/>
                                        </p:tgtEl>
                                        <p:attrNameLst>
                                          <p:attrName>style.visibility</p:attrName>
                                        </p:attrNameLst>
                                      </p:cBhvr>
                                      <p:to>
                                        <p:strVal val="hidden"/>
                                      </p:to>
                                    </p:set>
                                  </p:childTnLst>
                                </p:cTn>
                              </p:par>
                              <p:par>
                                <p:cTn id="149" presetID="1" presetClass="exit" presetSubtype="0" fill="hold" grpId="1" nodeType="withEffect">
                                  <p:stCondLst>
                                    <p:cond delay="0"/>
                                  </p:stCondLst>
                                  <p:childTnLst>
                                    <p:set>
                                      <p:cBhvr>
                                        <p:cTn id="150" dur="1" fill="hold">
                                          <p:stCondLst>
                                            <p:cond delay="0"/>
                                          </p:stCondLst>
                                        </p:cTn>
                                        <p:tgtEl>
                                          <p:spTgt spid="225"/>
                                        </p:tgtEl>
                                        <p:attrNameLst>
                                          <p:attrName>style.visibility</p:attrName>
                                        </p:attrNameLst>
                                      </p:cBhvr>
                                      <p:to>
                                        <p:strVal val="hidden"/>
                                      </p:to>
                                    </p:set>
                                  </p:childTnLst>
                                </p:cTn>
                              </p:par>
                              <p:par>
                                <p:cTn id="151" presetID="1" presetClass="exit" presetSubtype="0" fill="hold" grpId="2" nodeType="withEffect">
                                  <p:stCondLst>
                                    <p:cond delay="0"/>
                                  </p:stCondLst>
                                  <p:childTnLst>
                                    <p:set>
                                      <p:cBhvr>
                                        <p:cTn id="152" dur="1" fill="hold">
                                          <p:stCondLst>
                                            <p:cond delay="0"/>
                                          </p:stCondLst>
                                        </p:cTn>
                                        <p:tgtEl>
                                          <p:spTgt spid="222"/>
                                        </p:tgtEl>
                                        <p:attrNameLst>
                                          <p:attrName>style.visibility</p:attrName>
                                        </p:attrNameLst>
                                      </p:cBhvr>
                                      <p:to>
                                        <p:strVal val="hidden"/>
                                      </p:to>
                                    </p:set>
                                  </p:childTnLst>
                                </p:cTn>
                              </p:par>
                              <p:par>
                                <p:cTn id="153" presetID="1" presetClass="exit" presetSubtype="0" fill="hold" grpId="1" nodeType="withEffect">
                                  <p:stCondLst>
                                    <p:cond delay="0"/>
                                  </p:stCondLst>
                                  <p:childTnLst>
                                    <p:set>
                                      <p:cBhvr>
                                        <p:cTn id="154" dur="1" fill="hold">
                                          <p:stCondLst>
                                            <p:cond delay="0"/>
                                          </p:stCondLst>
                                        </p:cTn>
                                        <p:tgtEl>
                                          <p:spTgt spid="223"/>
                                        </p:tgtEl>
                                        <p:attrNameLst>
                                          <p:attrName>style.visibility</p:attrName>
                                        </p:attrNameLst>
                                      </p:cBhvr>
                                      <p:to>
                                        <p:strVal val="hidden"/>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nodeType="clickEffect">
                                  <p:stCondLst>
                                    <p:cond delay="0"/>
                                  </p:stCondLst>
                                  <p:childTnLst>
                                    <p:set>
                                      <p:cBhvr>
                                        <p:cTn id="158" dur="1" fill="hold">
                                          <p:stCondLst>
                                            <p:cond delay="0"/>
                                          </p:stCondLst>
                                        </p:cTn>
                                        <p:tgtEl>
                                          <p:spTgt spid="119"/>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128"/>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nodeType="clickEffect">
                                  <p:stCondLst>
                                    <p:cond delay="0"/>
                                  </p:stCondLst>
                                  <p:childTnLst>
                                    <p:set>
                                      <p:cBhvr>
                                        <p:cTn id="166" dur="1" fill="hold">
                                          <p:stCondLst>
                                            <p:cond delay="0"/>
                                          </p:stCondLst>
                                        </p:cTn>
                                        <p:tgtEl>
                                          <p:spTgt spid="129"/>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nodeType="clickEffect">
                                  <p:stCondLst>
                                    <p:cond delay="0"/>
                                  </p:stCondLst>
                                  <p:childTnLst>
                                    <p:set>
                                      <p:cBhvr>
                                        <p:cTn id="170" dur="1" fill="hold">
                                          <p:stCondLst>
                                            <p:cond delay="0"/>
                                          </p:stCondLst>
                                        </p:cTn>
                                        <p:tgtEl>
                                          <p:spTgt spid="17"/>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grpId="0" nodeType="clickEffect">
                                  <p:stCondLst>
                                    <p:cond delay="0"/>
                                  </p:stCondLst>
                                  <p:childTnLst>
                                    <p:set>
                                      <p:cBhvr>
                                        <p:cTn id="174" dur="1" fill="hold">
                                          <p:stCondLst>
                                            <p:cond delay="0"/>
                                          </p:stCondLst>
                                        </p:cTn>
                                        <p:tgtEl>
                                          <p:spTgt spid="150"/>
                                        </p:tgtEl>
                                        <p:attrNameLst>
                                          <p:attrName>style.visibility</p:attrName>
                                        </p:attrNameLst>
                                      </p:cBhvr>
                                      <p:to>
                                        <p:strVal val="visible"/>
                                      </p:to>
                                    </p:set>
                                  </p:childTnLst>
                                </p:cTn>
                              </p:par>
                              <p:par>
                                <p:cTn id="175" presetID="10" presetClass="entr" presetSubtype="0" fill="hold" nodeType="withEffect">
                                  <p:stCondLst>
                                    <p:cond delay="0"/>
                                  </p:stCondLst>
                                  <p:childTnLst>
                                    <p:set>
                                      <p:cBhvr>
                                        <p:cTn id="176" dur="1" fill="hold">
                                          <p:stCondLst>
                                            <p:cond delay="0"/>
                                          </p:stCondLst>
                                        </p:cTn>
                                        <p:tgtEl>
                                          <p:spTgt spid="165"/>
                                        </p:tgtEl>
                                        <p:attrNameLst>
                                          <p:attrName>style.visibility</p:attrName>
                                        </p:attrNameLst>
                                      </p:cBhvr>
                                      <p:to>
                                        <p:strVal val="visible"/>
                                      </p:to>
                                    </p:set>
                                    <p:animEffect transition="in" filter="fade">
                                      <p:cBhvr>
                                        <p:cTn id="177" dur="500"/>
                                        <p:tgtEl>
                                          <p:spTgt spid="165"/>
                                        </p:tgtEl>
                                      </p:cBhvr>
                                    </p:animEffect>
                                  </p:childTnLst>
                                </p:cTn>
                              </p:par>
                            </p:childTnLst>
                          </p:cTn>
                        </p:par>
                      </p:childTnLst>
                    </p:cTn>
                  </p:par>
                  <p:par>
                    <p:cTn id="178" fill="hold">
                      <p:stCondLst>
                        <p:cond delay="indefinite"/>
                      </p:stCondLst>
                      <p:childTnLst>
                        <p:par>
                          <p:cTn id="179" fill="hold">
                            <p:stCondLst>
                              <p:cond delay="0"/>
                            </p:stCondLst>
                            <p:childTnLst>
                              <p:par>
                                <p:cTn id="180" presetID="1" presetClass="entr" presetSubtype="0" fill="hold" nodeType="clickEffect">
                                  <p:stCondLst>
                                    <p:cond delay="0"/>
                                  </p:stCondLst>
                                  <p:childTnLst>
                                    <p:set>
                                      <p:cBhvr>
                                        <p:cTn id="181" dur="1" fill="hold">
                                          <p:stCondLst>
                                            <p:cond delay="0"/>
                                          </p:stCondLst>
                                        </p:cTn>
                                        <p:tgtEl>
                                          <p:spTgt spid="12"/>
                                        </p:tgtEl>
                                        <p:attrNameLst>
                                          <p:attrName>style.visibility</p:attrName>
                                        </p:attrNameLst>
                                      </p:cBhvr>
                                      <p:to>
                                        <p:strVal val="visible"/>
                                      </p:to>
                                    </p:set>
                                  </p:childTnLst>
                                </p:cTn>
                              </p:par>
                            </p:childTnLst>
                          </p:cTn>
                        </p:par>
                      </p:childTnLst>
                    </p:cTn>
                  </p:par>
                  <p:par>
                    <p:cTn id="182" fill="hold">
                      <p:stCondLst>
                        <p:cond delay="indefinite"/>
                      </p:stCondLst>
                      <p:childTnLst>
                        <p:par>
                          <p:cTn id="183" fill="hold">
                            <p:stCondLst>
                              <p:cond delay="0"/>
                            </p:stCondLst>
                            <p:childTnLst>
                              <p:par>
                                <p:cTn id="184" presetID="1" presetClass="entr" presetSubtype="0" fill="hold" grpId="0" nodeType="clickEffect">
                                  <p:stCondLst>
                                    <p:cond delay="0"/>
                                  </p:stCondLst>
                                  <p:childTnLst>
                                    <p:set>
                                      <p:cBhvr>
                                        <p:cTn id="185" dur="1" fill="hold">
                                          <p:stCondLst>
                                            <p:cond delay="0"/>
                                          </p:stCondLst>
                                        </p:cTn>
                                        <p:tgtEl>
                                          <p:spTgt spid="143"/>
                                        </p:tgtEl>
                                        <p:attrNameLst>
                                          <p:attrName>style.visibility</p:attrName>
                                        </p:attrNameLst>
                                      </p:cBhvr>
                                      <p:to>
                                        <p:strVal val="visible"/>
                                      </p:to>
                                    </p:set>
                                  </p:childTnLst>
                                </p:cTn>
                              </p:par>
                            </p:childTnLst>
                          </p:cTn>
                        </p:par>
                      </p:childTnLst>
                    </p:cTn>
                  </p:par>
                  <p:par>
                    <p:cTn id="186" fill="hold">
                      <p:stCondLst>
                        <p:cond delay="indefinite"/>
                      </p:stCondLst>
                      <p:childTnLst>
                        <p:par>
                          <p:cTn id="187" fill="hold">
                            <p:stCondLst>
                              <p:cond delay="0"/>
                            </p:stCondLst>
                            <p:childTnLst>
                              <p:par>
                                <p:cTn id="188" presetID="1" presetClass="entr" presetSubtype="0" fill="hold" grpId="0" nodeType="clickEffect">
                                  <p:stCondLst>
                                    <p:cond delay="0"/>
                                  </p:stCondLst>
                                  <p:childTnLst>
                                    <p:set>
                                      <p:cBhvr>
                                        <p:cTn id="189" dur="1" fill="hold">
                                          <p:stCondLst>
                                            <p:cond delay="0"/>
                                          </p:stCondLst>
                                        </p:cTn>
                                        <p:tgtEl>
                                          <p:spTgt spid="229"/>
                                        </p:tgtEl>
                                        <p:attrNameLst>
                                          <p:attrName>style.visibility</p:attrName>
                                        </p:attrNameLst>
                                      </p:cBhvr>
                                      <p:to>
                                        <p:strVal val="visible"/>
                                      </p:to>
                                    </p:set>
                                  </p:childTnLst>
                                </p:cTn>
                              </p:par>
                              <p:par>
                                <p:cTn id="190" presetID="35" presetClass="emph" presetSubtype="0" repeatCount="10000" fill="hold" grpId="1" nodeType="withEffect">
                                  <p:stCondLst>
                                    <p:cond delay="0"/>
                                  </p:stCondLst>
                                  <p:childTnLst>
                                    <p:anim calcmode="discrete" valueType="str">
                                      <p:cBhvr>
                                        <p:cTn id="191" dur="500" fill="hold"/>
                                        <p:tgtEl>
                                          <p:spTgt spid="229"/>
                                        </p:tgtEl>
                                        <p:attrNameLst>
                                          <p:attrName>style.visibility</p:attrName>
                                        </p:attrNameLst>
                                      </p:cBhvr>
                                      <p:tavLst>
                                        <p:tav tm="0">
                                          <p:val>
                                            <p:strVal val="hidden"/>
                                          </p:val>
                                        </p:tav>
                                        <p:tav tm="50000">
                                          <p:val>
                                            <p:strVal val="visible"/>
                                          </p:val>
                                        </p:tav>
                                      </p:tavLst>
                                    </p:anim>
                                  </p:childTnLst>
                                </p:cTn>
                              </p:par>
                            </p:childTnLst>
                          </p:cTn>
                        </p:par>
                      </p:childTnLst>
                    </p:cTn>
                  </p:par>
                  <p:par>
                    <p:cTn id="192" fill="hold">
                      <p:stCondLst>
                        <p:cond delay="indefinite"/>
                      </p:stCondLst>
                      <p:childTnLst>
                        <p:par>
                          <p:cTn id="193" fill="hold">
                            <p:stCondLst>
                              <p:cond delay="0"/>
                            </p:stCondLst>
                            <p:childTnLst>
                              <p:par>
                                <p:cTn id="194" presetID="22" presetClass="entr" presetSubtype="2" fill="hold" grpId="0" nodeType="clickEffect">
                                  <p:stCondLst>
                                    <p:cond delay="0"/>
                                  </p:stCondLst>
                                  <p:childTnLst>
                                    <p:set>
                                      <p:cBhvr>
                                        <p:cTn id="195" dur="1" fill="hold">
                                          <p:stCondLst>
                                            <p:cond delay="0"/>
                                          </p:stCondLst>
                                        </p:cTn>
                                        <p:tgtEl>
                                          <p:spTgt spid="230"/>
                                        </p:tgtEl>
                                        <p:attrNameLst>
                                          <p:attrName>style.visibility</p:attrName>
                                        </p:attrNameLst>
                                      </p:cBhvr>
                                      <p:to>
                                        <p:strVal val="visible"/>
                                      </p:to>
                                    </p:set>
                                    <p:animEffect transition="in" filter="wipe(right)">
                                      <p:cBhvr>
                                        <p:cTn id="196" dur="500"/>
                                        <p:tgtEl>
                                          <p:spTgt spid="230"/>
                                        </p:tgtEl>
                                      </p:cBhvr>
                                    </p:animEffect>
                                  </p:childTnLst>
                                </p:cTn>
                              </p:par>
                            </p:childTnLst>
                          </p:cTn>
                        </p:par>
                      </p:childTnLst>
                    </p:cTn>
                  </p:par>
                  <p:par>
                    <p:cTn id="197" fill="hold">
                      <p:stCondLst>
                        <p:cond delay="indefinite"/>
                      </p:stCondLst>
                      <p:childTnLst>
                        <p:par>
                          <p:cTn id="198" fill="hold">
                            <p:stCondLst>
                              <p:cond delay="0"/>
                            </p:stCondLst>
                            <p:childTnLst>
                              <p:par>
                                <p:cTn id="199" presetID="1" presetClass="entr" presetSubtype="0" fill="hold" grpId="0" nodeType="clickEffect">
                                  <p:stCondLst>
                                    <p:cond delay="0"/>
                                  </p:stCondLst>
                                  <p:childTnLst>
                                    <p:set>
                                      <p:cBhvr>
                                        <p:cTn id="200" dur="1" fill="hold">
                                          <p:stCondLst>
                                            <p:cond delay="0"/>
                                          </p:stCondLst>
                                        </p:cTn>
                                        <p:tgtEl>
                                          <p:spTgt spid="227"/>
                                        </p:tgtEl>
                                        <p:attrNameLst>
                                          <p:attrName>style.visibility</p:attrName>
                                        </p:attrNameLst>
                                      </p:cBhvr>
                                      <p:to>
                                        <p:strVal val="visible"/>
                                      </p:to>
                                    </p:set>
                                  </p:childTnLst>
                                </p:cTn>
                              </p:par>
                              <p:par>
                                <p:cTn id="201" presetID="35" presetClass="emph" presetSubtype="0" repeatCount="10000" fill="hold" grpId="1" nodeType="withEffect">
                                  <p:stCondLst>
                                    <p:cond delay="0"/>
                                  </p:stCondLst>
                                  <p:childTnLst>
                                    <p:anim calcmode="discrete" valueType="str">
                                      <p:cBhvr>
                                        <p:cTn id="202" dur="500" fill="hold"/>
                                        <p:tgtEl>
                                          <p:spTgt spid="227"/>
                                        </p:tgtEl>
                                        <p:attrNameLst>
                                          <p:attrName>style.visibility</p:attrName>
                                        </p:attrNameLst>
                                      </p:cBhvr>
                                      <p:tavLst>
                                        <p:tav tm="0">
                                          <p:val>
                                            <p:strVal val="hidden"/>
                                          </p:val>
                                        </p:tav>
                                        <p:tav tm="50000">
                                          <p:val>
                                            <p:strVal val="visible"/>
                                          </p:val>
                                        </p:tav>
                                      </p:tavLst>
                                    </p:anim>
                                  </p:childTnLst>
                                </p:cTn>
                              </p:par>
                            </p:childTnLst>
                          </p:cTn>
                        </p:par>
                      </p:childTnLst>
                    </p:cTn>
                  </p:par>
                  <p:par>
                    <p:cTn id="203" fill="hold">
                      <p:stCondLst>
                        <p:cond delay="indefinite"/>
                      </p:stCondLst>
                      <p:childTnLst>
                        <p:par>
                          <p:cTn id="204" fill="hold">
                            <p:stCondLst>
                              <p:cond delay="0"/>
                            </p:stCondLst>
                            <p:childTnLst>
                              <p:par>
                                <p:cTn id="205" presetID="22" presetClass="entr" presetSubtype="1" fill="hold" grpId="0" nodeType="clickEffect">
                                  <p:stCondLst>
                                    <p:cond delay="0"/>
                                  </p:stCondLst>
                                  <p:childTnLst>
                                    <p:set>
                                      <p:cBhvr>
                                        <p:cTn id="206" dur="1" fill="hold">
                                          <p:stCondLst>
                                            <p:cond delay="0"/>
                                          </p:stCondLst>
                                        </p:cTn>
                                        <p:tgtEl>
                                          <p:spTgt spid="228"/>
                                        </p:tgtEl>
                                        <p:attrNameLst>
                                          <p:attrName>style.visibility</p:attrName>
                                        </p:attrNameLst>
                                      </p:cBhvr>
                                      <p:to>
                                        <p:strVal val="visible"/>
                                      </p:to>
                                    </p:set>
                                    <p:animEffect transition="in" filter="wipe(up)">
                                      <p:cBhvr>
                                        <p:cTn id="207" dur="500"/>
                                        <p:tgtEl>
                                          <p:spTgt spid="228"/>
                                        </p:tgtEl>
                                      </p:cBhvr>
                                    </p:animEffect>
                                  </p:childTnLst>
                                </p:cTn>
                              </p:par>
                            </p:childTnLst>
                          </p:cTn>
                        </p:par>
                      </p:childTnLst>
                    </p:cTn>
                  </p:par>
                  <p:par>
                    <p:cTn id="208" fill="hold">
                      <p:stCondLst>
                        <p:cond delay="indefinite"/>
                      </p:stCondLst>
                      <p:childTnLst>
                        <p:par>
                          <p:cTn id="209" fill="hold">
                            <p:stCondLst>
                              <p:cond delay="0"/>
                            </p:stCondLst>
                            <p:childTnLst>
                              <p:par>
                                <p:cTn id="210" presetID="1" presetClass="entr" presetSubtype="0" fill="hold" nodeType="clickEffect">
                                  <p:stCondLst>
                                    <p:cond delay="0"/>
                                  </p:stCondLst>
                                  <p:childTnLst>
                                    <p:set>
                                      <p:cBhvr>
                                        <p:cTn id="211" dur="1" fill="hold">
                                          <p:stCondLst>
                                            <p:cond delay="0"/>
                                          </p:stCondLst>
                                        </p:cTn>
                                        <p:tgtEl>
                                          <p:spTgt spid="202"/>
                                        </p:tgtEl>
                                        <p:attrNameLst>
                                          <p:attrName>style.visibility</p:attrName>
                                        </p:attrNameLst>
                                      </p:cBhvr>
                                      <p:to>
                                        <p:strVal val="visible"/>
                                      </p:to>
                                    </p:set>
                                  </p:childTnLst>
                                </p:cTn>
                              </p:par>
                              <p:par>
                                <p:cTn id="212" presetID="1" presetClass="entr" presetSubtype="0" fill="hold" nodeType="withEffect">
                                  <p:stCondLst>
                                    <p:cond delay="0"/>
                                  </p:stCondLst>
                                  <p:childTnLst>
                                    <p:set>
                                      <p:cBhvr>
                                        <p:cTn id="213" dur="1" fill="hold">
                                          <p:stCondLst>
                                            <p:cond delay="0"/>
                                          </p:stCondLst>
                                        </p:cTn>
                                        <p:tgtEl>
                                          <p:spTgt spid="193"/>
                                        </p:tgtEl>
                                        <p:attrNameLst>
                                          <p:attrName>style.visibility</p:attrName>
                                        </p:attrNameLst>
                                      </p:cBhvr>
                                      <p:to>
                                        <p:strVal val="visible"/>
                                      </p:to>
                                    </p:set>
                                  </p:childTnLst>
                                </p:cTn>
                              </p:par>
                              <p:par>
                                <p:cTn id="214" presetID="1" presetClass="entr" presetSubtype="0" fill="hold" nodeType="withEffect">
                                  <p:stCondLst>
                                    <p:cond delay="0"/>
                                  </p:stCondLst>
                                  <p:childTnLst>
                                    <p:set>
                                      <p:cBhvr>
                                        <p:cTn id="215" dur="1" fill="hold">
                                          <p:stCondLst>
                                            <p:cond delay="0"/>
                                          </p:stCondLst>
                                        </p:cTn>
                                        <p:tgtEl>
                                          <p:spTgt spid="19"/>
                                        </p:tgtEl>
                                        <p:attrNameLst>
                                          <p:attrName>style.visibility</p:attrName>
                                        </p:attrNameLst>
                                      </p:cBhvr>
                                      <p:to>
                                        <p:strVal val="visible"/>
                                      </p:to>
                                    </p:set>
                                  </p:childTnLst>
                                </p:cTn>
                              </p:par>
                            </p:childTnLst>
                          </p:cTn>
                        </p:par>
                      </p:childTnLst>
                    </p:cTn>
                  </p:par>
                  <p:par>
                    <p:cTn id="216" fill="hold">
                      <p:stCondLst>
                        <p:cond delay="indefinite"/>
                      </p:stCondLst>
                      <p:childTnLst>
                        <p:par>
                          <p:cTn id="217" fill="hold">
                            <p:stCondLst>
                              <p:cond delay="0"/>
                            </p:stCondLst>
                            <p:childTnLst>
                              <p:par>
                                <p:cTn id="218" presetID="1" presetClass="exit" presetSubtype="0" fill="hold" grpId="2" nodeType="clickEffect">
                                  <p:stCondLst>
                                    <p:cond delay="0"/>
                                  </p:stCondLst>
                                  <p:childTnLst>
                                    <p:set>
                                      <p:cBhvr>
                                        <p:cTn id="219" dur="1" fill="hold">
                                          <p:stCondLst>
                                            <p:cond delay="0"/>
                                          </p:stCondLst>
                                        </p:cTn>
                                        <p:tgtEl>
                                          <p:spTgt spid="229"/>
                                        </p:tgtEl>
                                        <p:attrNameLst>
                                          <p:attrName>style.visibility</p:attrName>
                                        </p:attrNameLst>
                                      </p:cBhvr>
                                      <p:to>
                                        <p:strVal val="hidden"/>
                                      </p:to>
                                    </p:set>
                                  </p:childTnLst>
                                </p:cTn>
                              </p:par>
                              <p:par>
                                <p:cTn id="220" presetID="1" presetClass="exit" presetSubtype="0" fill="hold" grpId="1" nodeType="withEffect">
                                  <p:stCondLst>
                                    <p:cond delay="0"/>
                                  </p:stCondLst>
                                  <p:childTnLst>
                                    <p:set>
                                      <p:cBhvr>
                                        <p:cTn id="221" dur="1" fill="hold">
                                          <p:stCondLst>
                                            <p:cond delay="0"/>
                                          </p:stCondLst>
                                        </p:cTn>
                                        <p:tgtEl>
                                          <p:spTgt spid="230"/>
                                        </p:tgtEl>
                                        <p:attrNameLst>
                                          <p:attrName>style.visibility</p:attrName>
                                        </p:attrNameLst>
                                      </p:cBhvr>
                                      <p:to>
                                        <p:strVal val="hidden"/>
                                      </p:to>
                                    </p:set>
                                  </p:childTnLst>
                                </p:cTn>
                              </p:par>
                              <p:par>
                                <p:cTn id="222" presetID="1" presetClass="exit" presetSubtype="0" fill="hold" nodeType="withEffect">
                                  <p:stCondLst>
                                    <p:cond delay="0"/>
                                  </p:stCondLst>
                                  <p:childTnLst>
                                    <p:set>
                                      <p:cBhvr>
                                        <p:cTn id="223" dur="1" fill="hold">
                                          <p:stCondLst>
                                            <p:cond delay="0"/>
                                          </p:stCondLst>
                                        </p:cTn>
                                        <p:tgtEl>
                                          <p:spTgt spid="12"/>
                                        </p:tgtEl>
                                        <p:attrNameLst>
                                          <p:attrName>style.visibility</p:attrName>
                                        </p:attrNameLst>
                                      </p:cBhvr>
                                      <p:to>
                                        <p:strVal val="hidden"/>
                                      </p:to>
                                    </p:set>
                                  </p:childTnLst>
                                </p:cTn>
                              </p:par>
                              <p:par>
                                <p:cTn id="224" presetID="1" presetClass="exit" presetSubtype="0" fill="hold" grpId="1" nodeType="withEffect">
                                  <p:stCondLst>
                                    <p:cond delay="0"/>
                                  </p:stCondLst>
                                  <p:childTnLst>
                                    <p:set>
                                      <p:cBhvr>
                                        <p:cTn id="225" dur="1" fill="hold">
                                          <p:stCondLst>
                                            <p:cond delay="0"/>
                                          </p:stCondLst>
                                        </p:cTn>
                                        <p:tgtEl>
                                          <p:spTgt spid="150"/>
                                        </p:tgtEl>
                                        <p:attrNameLst>
                                          <p:attrName>style.visibility</p:attrName>
                                        </p:attrNameLst>
                                      </p:cBhvr>
                                      <p:to>
                                        <p:strVal val="hidden"/>
                                      </p:to>
                                    </p:set>
                                  </p:childTnLst>
                                </p:cTn>
                              </p:par>
                              <p:par>
                                <p:cTn id="226" presetID="1" presetClass="exit" presetSubtype="0" fill="hold" nodeType="withEffect">
                                  <p:stCondLst>
                                    <p:cond delay="0"/>
                                  </p:stCondLst>
                                  <p:childTnLst>
                                    <p:set>
                                      <p:cBhvr>
                                        <p:cTn id="227" dur="1" fill="hold">
                                          <p:stCondLst>
                                            <p:cond delay="0"/>
                                          </p:stCondLst>
                                        </p:cTn>
                                        <p:tgtEl>
                                          <p:spTgt spid="119"/>
                                        </p:tgtEl>
                                        <p:attrNameLst>
                                          <p:attrName>style.visibility</p:attrName>
                                        </p:attrNameLst>
                                      </p:cBhvr>
                                      <p:to>
                                        <p:strVal val="hidden"/>
                                      </p:to>
                                    </p:set>
                                  </p:childTnLst>
                                </p:cTn>
                              </p:par>
                              <p:par>
                                <p:cTn id="228" presetID="1" presetClass="exit" presetSubtype="0" fill="hold" grpId="1" nodeType="withEffect">
                                  <p:stCondLst>
                                    <p:cond delay="0"/>
                                  </p:stCondLst>
                                  <p:childTnLst>
                                    <p:set>
                                      <p:cBhvr>
                                        <p:cTn id="229" dur="1" fill="hold">
                                          <p:stCondLst>
                                            <p:cond delay="0"/>
                                          </p:stCondLst>
                                        </p:cTn>
                                        <p:tgtEl>
                                          <p:spTgt spid="128"/>
                                        </p:tgtEl>
                                        <p:attrNameLst>
                                          <p:attrName>style.visibility</p:attrName>
                                        </p:attrNameLst>
                                      </p:cBhvr>
                                      <p:to>
                                        <p:strVal val="hidden"/>
                                      </p:to>
                                    </p:set>
                                  </p:childTnLst>
                                </p:cTn>
                              </p:par>
                              <p:par>
                                <p:cTn id="230" presetID="1" presetClass="exit" presetSubtype="0" fill="hold" nodeType="withEffect">
                                  <p:stCondLst>
                                    <p:cond delay="0"/>
                                  </p:stCondLst>
                                  <p:childTnLst>
                                    <p:set>
                                      <p:cBhvr>
                                        <p:cTn id="231" dur="1" fill="hold">
                                          <p:stCondLst>
                                            <p:cond delay="0"/>
                                          </p:stCondLst>
                                        </p:cTn>
                                        <p:tgtEl>
                                          <p:spTgt spid="129"/>
                                        </p:tgtEl>
                                        <p:attrNameLst>
                                          <p:attrName>style.visibility</p:attrName>
                                        </p:attrNameLst>
                                      </p:cBhvr>
                                      <p:to>
                                        <p:strVal val="hidden"/>
                                      </p:to>
                                    </p:set>
                                  </p:childTnLst>
                                </p:cTn>
                              </p:par>
                              <p:par>
                                <p:cTn id="232" presetID="1" presetClass="exit" presetSubtype="0" fill="hold" nodeType="withEffect">
                                  <p:stCondLst>
                                    <p:cond delay="0"/>
                                  </p:stCondLst>
                                  <p:childTnLst>
                                    <p:set>
                                      <p:cBhvr>
                                        <p:cTn id="233" dur="1" fill="hold">
                                          <p:stCondLst>
                                            <p:cond delay="0"/>
                                          </p:stCondLst>
                                        </p:cTn>
                                        <p:tgtEl>
                                          <p:spTgt spid="17"/>
                                        </p:tgtEl>
                                        <p:attrNameLst>
                                          <p:attrName>style.visibility</p:attrName>
                                        </p:attrNameLst>
                                      </p:cBhvr>
                                      <p:to>
                                        <p:strVal val="hidden"/>
                                      </p:to>
                                    </p:set>
                                  </p:childTnLst>
                                </p:cTn>
                              </p:par>
                              <p:par>
                                <p:cTn id="234" presetID="1" presetClass="exit" presetSubtype="0" fill="hold" grpId="2" nodeType="withEffect">
                                  <p:stCondLst>
                                    <p:cond delay="0"/>
                                  </p:stCondLst>
                                  <p:childTnLst>
                                    <p:set>
                                      <p:cBhvr>
                                        <p:cTn id="235" dur="1" fill="hold">
                                          <p:stCondLst>
                                            <p:cond delay="0"/>
                                          </p:stCondLst>
                                        </p:cTn>
                                        <p:tgtEl>
                                          <p:spTgt spid="227"/>
                                        </p:tgtEl>
                                        <p:attrNameLst>
                                          <p:attrName>style.visibility</p:attrName>
                                        </p:attrNameLst>
                                      </p:cBhvr>
                                      <p:to>
                                        <p:strVal val="hidden"/>
                                      </p:to>
                                    </p:set>
                                  </p:childTnLst>
                                </p:cTn>
                              </p:par>
                              <p:par>
                                <p:cTn id="236" presetID="1" presetClass="exit" presetSubtype="0" fill="hold" grpId="1" nodeType="withEffect">
                                  <p:stCondLst>
                                    <p:cond delay="0"/>
                                  </p:stCondLst>
                                  <p:childTnLst>
                                    <p:set>
                                      <p:cBhvr>
                                        <p:cTn id="237" dur="1" fill="hold">
                                          <p:stCondLst>
                                            <p:cond delay="0"/>
                                          </p:stCondLst>
                                        </p:cTn>
                                        <p:tgtEl>
                                          <p:spTgt spid="2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7" grpId="0" animBg="1"/>
      <p:bldP spid="48" grpId="0" animBg="1"/>
      <p:bldP spid="62" grpId="0" animBg="1"/>
      <p:bldP spid="66" grpId="0"/>
      <p:bldP spid="39" grpId="0" animBg="1"/>
      <p:bldP spid="139" grpId="0" animBg="1"/>
      <p:bldP spid="142" grpId="0"/>
      <p:bldP spid="143" grpId="0"/>
      <p:bldP spid="150" grpId="0"/>
      <p:bldP spid="150" grpId="1"/>
      <p:bldP spid="5" grpId="0" animBg="1"/>
      <p:bldP spid="151" grpId="0" animBg="1"/>
      <p:bldP spid="222" grpId="0" animBg="1"/>
      <p:bldP spid="222" grpId="1" animBg="1"/>
      <p:bldP spid="222" grpId="2" animBg="1"/>
      <p:bldP spid="223" grpId="0" animBg="1"/>
      <p:bldP spid="223" grpId="1" animBg="1"/>
      <p:bldP spid="224" grpId="0" animBg="1"/>
      <p:bldP spid="224" grpId="1" animBg="1"/>
      <p:bldP spid="224" grpId="2" animBg="1"/>
      <p:bldP spid="225" grpId="0" animBg="1"/>
      <p:bldP spid="225" grpId="1" animBg="1"/>
      <p:bldP spid="227" grpId="0" animBg="1"/>
      <p:bldP spid="227" grpId="1" animBg="1"/>
      <p:bldP spid="227" grpId="2" animBg="1"/>
      <p:bldP spid="228" grpId="0" animBg="1"/>
      <p:bldP spid="228" grpId="1" animBg="1"/>
      <p:bldP spid="229" grpId="0" animBg="1"/>
      <p:bldP spid="229" grpId="1" animBg="1"/>
      <p:bldP spid="229" grpId="2" animBg="1"/>
      <p:bldP spid="230" grpId="0" animBg="1"/>
      <p:bldP spid="230" grpId="1" animBg="1"/>
      <p:bldP spid="95" grpId="0"/>
      <p:bldP spid="99" grpId="0" animBg="1"/>
      <p:bldP spid="103" grpId="0" animBg="1"/>
      <p:bldP spid="128" grpId="0"/>
      <p:bldP spid="128"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036" name="Rectangle 108"/>
          <p:cNvSpPr>
            <a:spLocks noChangeArrowheads="1"/>
          </p:cNvSpPr>
          <p:nvPr/>
        </p:nvSpPr>
        <p:spPr bwMode="auto">
          <a:xfrm>
            <a:off x="6444495" y="93506"/>
            <a:ext cx="18229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m u </a:t>
            </a:r>
            <a:r>
              <a:rPr lang="en-US" altLang="ja-JP" baseline="-25000" dirty="0">
                <a:solidFill>
                  <a:srgbClr val="000000"/>
                </a:solidFill>
                <a:latin typeface="Bookman Old Style" pitchFamily="18" charset="0"/>
              </a:rPr>
              <a:t>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M v</a:t>
            </a:r>
            <a:endParaRPr lang="en-US" altLang="ja-JP" baseline="-25000" dirty="0">
              <a:solidFill>
                <a:srgbClr val="000000"/>
              </a:solidFill>
            </a:endParaRPr>
          </a:p>
        </p:txBody>
      </p:sp>
      <p:sp>
        <p:nvSpPr>
          <p:cNvPr id="253002" name="Rectangle 74"/>
          <p:cNvSpPr>
            <a:spLocks noChangeArrowheads="1"/>
          </p:cNvSpPr>
          <p:nvPr/>
        </p:nvSpPr>
        <p:spPr bwMode="auto">
          <a:xfrm>
            <a:off x="6147153" y="566222"/>
            <a:ext cx="23018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Bookman Old Style" pitchFamily="18" charset="0"/>
              </a:rPr>
              <a:t>e </a:t>
            </a:r>
            <a:r>
              <a:rPr kumimoji="0" lang="en-US" altLang="ja-JP" dirty="0">
                <a:solidFill>
                  <a:srgbClr val="000000"/>
                </a:solidFill>
              </a:rPr>
              <a:t>(</a:t>
            </a:r>
            <a:r>
              <a:rPr lang="en-US" altLang="ja-JP" i="1" dirty="0">
                <a:solidFill>
                  <a:srgbClr val="000000"/>
                </a:solidFill>
                <a:latin typeface="Symbol" pitchFamily="18" charset="2"/>
              </a:rPr>
              <a:t>- </a:t>
            </a:r>
            <a:r>
              <a:rPr lang="en-US" altLang="ja-JP" i="1" dirty="0">
                <a:solidFill>
                  <a:srgbClr val="000000"/>
                </a:solidFill>
                <a:latin typeface="Bookman Old Style" pitchFamily="18" charset="0"/>
              </a:rPr>
              <a:t>u</a:t>
            </a:r>
            <a:r>
              <a:rPr lang="en-US" altLang="ja-JP" baseline="-25000" dirty="0">
                <a:solidFill>
                  <a:srgbClr val="000000"/>
                </a:solidFill>
              </a:rPr>
              <a:t>1 </a:t>
            </a:r>
            <a:r>
              <a:rPr lang="en-US" altLang="ja-JP" dirty="0">
                <a:solidFill>
                  <a:srgbClr val="000000"/>
                </a:solidFill>
                <a:latin typeface="Symbol" pitchFamily="18" charset="2"/>
              </a:rPr>
              <a:t>+ </a:t>
            </a:r>
            <a:r>
              <a:rPr lang="en-US" altLang="ja-JP" i="1" dirty="0">
                <a:solidFill>
                  <a:srgbClr val="000000"/>
                </a:solidFill>
                <a:latin typeface="Bookman Old Style" pitchFamily="18" charset="0"/>
              </a:rPr>
              <a:t>v</a:t>
            </a:r>
            <a:r>
              <a:rPr kumimoji="0" lang="en-US" altLang="ja-JP" dirty="0">
                <a:solidFill>
                  <a:srgbClr val="000000"/>
                </a:solidFill>
              </a:rPr>
              <a:t>)</a:t>
            </a:r>
            <a:endParaRPr lang="en-US" altLang="ja-JP" baseline="-25000" dirty="0">
              <a:solidFill>
                <a:srgbClr val="000000"/>
              </a:solidFill>
            </a:endParaRPr>
          </a:p>
        </p:txBody>
      </p:sp>
      <p:sp>
        <p:nvSpPr>
          <p:cNvPr id="252955" name="Rectangle 27"/>
          <p:cNvSpPr>
            <a:spLocks noChangeArrowheads="1"/>
          </p:cNvSpPr>
          <p:nvPr/>
        </p:nvSpPr>
        <p:spPr bwMode="auto">
          <a:xfrm>
            <a:off x="25221" y="50800"/>
            <a:ext cx="7841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0000"/>
                </a:solidFill>
                <a:cs typeface="Times New Roman" panose="02020603050405020304" pitchFamily="18" charset="0"/>
              </a:rPr>
              <a:t>2(1)</a:t>
            </a:r>
            <a:endParaRPr lang="ja-JP" altLang="en-US" dirty="0">
              <a:solidFill>
                <a:srgbClr val="000000"/>
              </a:solidFill>
              <a:latin typeface="Bookman Old Style" pitchFamily="18" charset="0"/>
            </a:endParaRPr>
          </a:p>
        </p:txBody>
      </p:sp>
      <p:sp>
        <p:nvSpPr>
          <p:cNvPr id="252956" name="Rectangle 28"/>
          <p:cNvSpPr>
            <a:spLocks noChangeArrowheads="1"/>
          </p:cNvSpPr>
          <p:nvPr/>
        </p:nvSpPr>
        <p:spPr bwMode="auto">
          <a:xfrm>
            <a:off x="4433094" y="58735"/>
            <a:ext cx="2268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rPr>
              <a:t>mu'</a:t>
            </a:r>
            <a:r>
              <a:rPr lang="en-US" altLang="ja-JP" baseline="-25000" dirty="0">
                <a:solidFill>
                  <a:srgbClr val="000000"/>
                </a:solidFill>
                <a:latin typeface="Bookman Old Style" pitchFamily="18" charset="0"/>
              </a:rPr>
              <a:t> </a:t>
            </a:r>
            <a:r>
              <a:rPr lang="en-US" altLang="ja-JP" dirty="0">
                <a:solidFill>
                  <a:srgbClr val="000000"/>
                </a:solidFill>
                <a:latin typeface="Symbol" pitchFamily="18" charset="2"/>
              </a:rPr>
              <a:t>+</a:t>
            </a:r>
            <a:r>
              <a:rPr lang="en-US" altLang="ja-JP" i="1" dirty="0" err="1">
                <a:solidFill>
                  <a:srgbClr val="000000"/>
                </a:solidFill>
                <a:latin typeface="Bookman Old Style" pitchFamily="18" charset="0"/>
              </a:rPr>
              <a:t>Mv</a:t>
            </a:r>
            <a:r>
              <a:rPr lang="en-US" altLang="ja-JP" i="1" dirty="0">
                <a:solidFill>
                  <a:srgbClr val="000000"/>
                </a:solidFill>
                <a:latin typeface="Bookman Old Style" pitchFamily="18" charset="0"/>
              </a:rPr>
              <a:t>'</a:t>
            </a:r>
            <a:endParaRPr lang="en-US" altLang="ja-JP" baseline="-25000" dirty="0">
              <a:solidFill>
                <a:srgbClr val="000000"/>
              </a:solidFill>
            </a:endParaRPr>
          </a:p>
        </p:txBody>
      </p:sp>
      <p:sp>
        <p:nvSpPr>
          <p:cNvPr id="252958" name="Rectangle 30"/>
          <p:cNvSpPr>
            <a:spLocks noChangeArrowheads="1"/>
          </p:cNvSpPr>
          <p:nvPr/>
        </p:nvSpPr>
        <p:spPr bwMode="auto">
          <a:xfrm>
            <a:off x="4599340" y="566222"/>
            <a:ext cx="1800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rPr>
              <a:t>u' </a:t>
            </a:r>
            <a:r>
              <a:rPr lang="en-US" altLang="ja-JP" i="1" dirty="0">
                <a:solidFill>
                  <a:srgbClr val="000000"/>
                </a:solidFill>
                <a:latin typeface="Symbol" pitchFamily="18" charset="2"/>
              </a:rPr>
              <a:t>-</a:t>
            </a:r>
            <a:r>
              <a:rPr lang="en-US" altLang="ja-JP" dirty="0">
                <a:solidFill>
                  <a:srgbClr val="000000"/>
                </a:solidFill>
                <a:latin typeface="Bookman Old Style" pitchFamily="18" charset="0"/>
              </a:rPr>
              <a:t> </a:t>
            </a:r>
            <a:r>
              <a:rPr lang="en-US" altLang="ja-JP" i="1" dirty="0">
                <a:solidFill>
                  <a:srgbClr val="000000"/>
                </a:solidFill>
                <a:latin typeface="Bookman Old Style" pitchFamily="18" charset="0"/>
              </a:rPr>
              <a:t>v'</a:t>
            </a:r>
            <a:r>
              <a:rPr lang="en-US" altLang="ja-JP" baseline="-25000" dirty="0">
                <a:solidFill>
                  <a:srgbClr val="000000"/>
                </a:solidFill>
                <a:latin typeface="Bookman Old Style" pitchFamily="18" charset="0"/>
              </a:rPr>
              <a:t> </a:t>
            </a:r>
            <a:r>
              <a:rPr lang="en-US" altLang="ja-JP" dirty="0">
                <a:solidFill>
                  <a:srgbClr val="000000"/>
                </a:solidFill>
                <a:latin typeface="Symbol" pitchFamily="18" charset="2"/>
              </a:rPr>
              <a:t>=</a:t>
            </a:r>
          </a:p>
        </p:txBody>
      </p:sp>
      <p:sp>
        <p:nvSpPr>
          <p:cNvPr id="252959" name="Rectangle 31"/>
          <p:cNvSpPr>
            <a:spLocks noChangeArrowheads="1"/>
          </p:cNvSpPr>
          <p:nvPr/>
        </p:nvSpPr>
        <p:spPr bwMode="auto">
          <a:xfrm>
            <a:off x="857057" y="561393"/>
            <a:ext cx="23920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000000"/>
                </a:solidFill>
              </a:rPr>
              <a:t>反発係数</a:t>
            </a:r>
            <a:r>
              <a:rPr lang="en-US" altLang="ja-JP" i="1" dirty="0">
                <a:solidFill>
                  <a:srgbClr val="000000"/>
                </a:solidFill>
                <a:latin typeface="Bookman Old Style" pitchFamily="18" charset="0"/>
              </a:rPr>
              <a:t>e</a:t>
            </a:r>
            <a:r>
              <a:rPr lang="ja-JP" altLang="en-US" dirty="0">
                <a:solidFill>
                  <a:srgbClr val="000000"/>
                </a:solidFill>
                <a:latin typeface="Bookman Old Style" pitchFamily="18" charset="0"/>
              </a:rPr>
              <a:t>より</a:t>
            </a:r>
            <a:endParaRPr lang="en-US" altLang="ja-JP" dirty="0">
              <a:solidFill>
                <a:srgbClr val="000000"/>
              </a:solidFill>
            </a:endParaRPr>
          </a:p>
        </p:txBody>
      </p:sp>
      <p:sp>
        <p:nvSpPr>
          <p:cNvPr id="253080" name="Rectangle 152"/>
          <p:cNvSpPr>
            <a:spLocks noChangeArrowheads="1"/>
          </p:cNvSpPr>
          <p:nvPr/>
        </p:nvSpPr>
        <p:spPr bwMode="auto">
          <a:xfrm>
            <a:off x="6074607" y="65877"/>
            <a:ext cx="379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0000"/>
                </a:solidFill>
                <a:latin typeface="Symbol" pitchFamily="18" charset="2"/>
              </a:rPr>
              <a:t>=</a:t>
            </a:r>
          </a:p>
        </p:txBody>
      </p:sp>
      <p:sp>
        <p:nvSpPr>
          <p:cNvPr id="253093" name="Rectangle 165"/>
          <p:cNvSpPr>
            <a:spLocks noChangeArrowheads="1"/>
          </p:cNvSpPr>
          <p:nvPr/>
        </p:nvSpPr>
        <p:spPr bwMode="auto">
          <a:xfrm>
            <a:off x="773190" y="80132"/>
            <a:ext cx="3600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運動量保存の法</a:t>
            </a:r>
            <a:r>
              <a:rPr lang="ja-JP" altLang="en-US" dirty="0">
                <a:solidFill>
                  <a:srgbClr val="000000"/>
                </a:solidFill>
                <a:latin typeface="Bookman Old Style" pitchFamily="18" charset="0"/>
              </a:rPr>
              <a:t>則より</a:t>
            </a:r>
          </a:p>
        </p:txBody>
      </p:sp>
      <p:sp>
        <p:nvSpPr>
          <p:cNvPr id="132" name="正方形/長方形 131">
            <a:extLst>
              <a:ext uri="{FF2B5EF4-FFF2-40B4-BE49-F238E27FC236}">
                <a16:creationId xmlns:a16="http://schemas.microsoft.com/office/drawing/2014/main" id="{96B14D9F-FF0F-4336-B1C0-E9F3FE6A0FB6}"/>
              </a:ext>
            </a:extLst>
          </p:cNvPr>
          <p:cNvSpPr/>
          <p:nvPr/>
        </p:nvSpPr>
        <p:spPr>
          <a:xfrm>
            <a:off x="8232551" y="547637"/>
            <a:ext cx="865153" cy="525094"/>
          </a:xfrm>
          <a:prstGeom prst="rect">
            <a:avLst/>
          </a:prstGeom>
        </p:spPr>
        <p:txBody>
          <a:bodyPr wrap="square">
            <a:spAutoFit/>
          </a:bodyPr>
          <a:lstStyle/>
          <a:p>
            <a:pPr>
              <a:spcBef>
                <a:spcPts val="0"/>
              </a:spcBef>
            </a:pPr>
            <a:r>
              <a:rPr lang="ja-JP" altLang="en-US" dirty="0">
                <a:solidFill>
                  <a:srgbClr val="000000"/>
                </a:solidFill>
              </a:rPr>
              <a:t>答</a:t>
            </a:r>
            <a:endParaRPr lang="ja-JP" altLang="en-US" dirty="0"/>
          </a:p>
        </p:txBody>
      </p:sp>
      <p:sp>
        <p:nvSpPr>
          <p:cNvPr id="134" name="正方形/長方形 133">
            <a:extLst>
              <a:ext uri="{FF2B5EF4-FFF2-40B4-BE49-F238E27FC236}">
                <a16:creationId xmlns:a16="http://schemas.microsoft.com/office/drawing/2014/main" id="{EE3A21FE-AEEB-4E9E-BF32-8136A2A7B9C0}"/>
              </a:ext>
            </a:extLst>
          </p:cNvPr>
          <p:cNvSpPr/>
          <p:nvPr/>
        </p:nvSpPr>
        <p:spPr>
          <a:xfrm>
            <a:off x="8386339" y="90340"/>
            <a:ext cx="711365" cy="525094"/>
          </a:xfrm>
          <a:prstGeom prst="rect">
            <a:avLst/>
          </a:prstGeom>
        </p:spPr>
        <p:txBody>
          <a:bodyPr wrap="square">
            <a:spAutoFit/>
          </a:bodyPr>
          <a:lstStyle/>
          <a:p>
            <a:pPr>
              <a:spcBef>
                <a:spcPts val="0"/>
              </a:spcBef>
            </a:pPr>
            <a:r>
              <a:rPr lang="ja-JP" altLang="en-US" dirty="0">
                <a:solidFill>
                  <a:srgbClr val="000000"/>
                </a:solidFill>
              </a:rPr>
              <a:t>答</a:t>
            </a:r>
            <a:endParaRPr lang="ja-JP" altLang="en-US" dirty="0"/>
          </a:p>
        </p:txBody>
      </p:sp>
      <p:sp>
        <p:nvSpPr>
          <p:cNvPr id="135" name="Rectangle 140">
            <a:extLst>
              <a:ext uri="{FF2B5EF4-FFF2-40B4-BE49-F238E27FC236}">
                <a16:creationId xmlns:a16="http://schemas.microsoft.com/office/drawing/2014/main" id="{ACF65431-6F1E-443E-932A-98E847029501}"/>
              </a:ext>
            </a:extLst>
          </p:cNvPr>
          <p:cNvSpPr>
            <a:spLocks noChangeArrowheads="1"/>
          </p:cNvSpPr>
          <p:nvPr/>
        </p:nvSpPr>
        <p:spPr bwMode="auto">
          <a:xfrm>
            <a:off x="2078598" y="934665"/>
            <a:ext cx="2592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rPr>
              <a:t>m u'</a:t>
            </a:r>
            <a:r>
              <a:rPr lang="en-US" altLang="ja-JP" baseline="-25000" dirty="0">
                <a:solidFill>
                  <a:srgbClr val="000000"/>
                </a:solidFill>
                <a:latin typeface="Bookman Old Style" pitchFamily="18" charset="0"/>
              </a:rPr>
              <a:t>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M v'  </a:t>
            </a:r>
            <a:r>
              <a:rPr lang="en-US" altLang="ja-JP" dirty="0">
                <a:solidFill>
                  <a:srgbClr val="000000"/>
                </a:solidFill>
                <a:latin typeface="Symbol" pitchFamily="18" charset="2"/>
              </a:rPr>
              <a:t>=</a:t>
            </a:r>
            <a:endParaRPr lang="en-US" altLang="ja-JP" baseline="-25000" dirty="0">
              <a:solidFill>
                <a:srgbClr val="000000"/>
              </a:solidFill>
            </a:endParaRPr>
          </a:p>
        </p:txBody>
      </p:sp>
      <p:sp>
        <p:nvSpPr>
          <p:cNvPr id="136" name="Rectangle 141">
            <a:extLst>
              <a:ext uri="{FF2B5EF4-FFF2-40B4-BE49-F238E27FC236}">
                <a16:creationId xmlns:a16="http://schemas.microsoft.com/office/drawing/2014/main" id="{5CB6F0F4-489F-451B-B682-6512B781F1C1}"/>
              </a:ext>
            </a:extLst>
          </p:cNvPr>
          <p:cNvSpPr>
            <a:spLocks noChangeArrowheads="1"/>
          </p:cNvSpPr>
          <p:nvPr/>
        </p:nvSpPr>
        <p:spPr bwMode="auto">
          <a:xfrm>
            <a:off x="834319" y="1020842"/>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solidFill>
                  <a:srgbClr val="000000"/>
                </a:solidFill>
                <a:latin typeface="Bookman Old Style" pitchFamily="18" charset="0"/>
              </a:rPr>
              <a:t>①</a:t>
            </a:r>
          </a:p>
        </p:txBody>
      </p:sp>
      <p:sp>
        <p:nvSpPr>
          <p:cNvPr id="137" name="Rectangle 142">
            <a:extLst>
              <a:ext uri="{FF2B5EF4-FFF2-40B4-BE49-F238E27FC236}">
                <a16:creationId xmlns:a16="http://schemas.microsoft.com/office/drawing/2014/main" id="{05B2192C-FD51-463F-B57D-A8370D59206D}"/>
              </a:ext>
            </a:extLst>
          </p:cNvPr>
          <p:cNvSpPr>
            <a:spLocks noChangeArrowheads="1"/>
          </p:cNvSpPr>
          <p:nvPr/>
        </p:nvSpPr>
        <p:spPr bwMode="auto">
          <a:xfrm>
            <a:off x="2470435" y="1403645"/>
            <a:ext cx="2160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rPr>
              <a:t>u'  </a:t>
            </a:r>
            <a:r>
              <a:rPr lang="en-US" altLang="ja-JP" i="1" dirty="0">
                <a:solidFill>
                  <a:srgbClr val="000000"/>
                </a:solidFill>
                <a:latin typeface="Symbol" pitchFamily="18" charset="2"/>
              </a:rPr>
              <a:t>-</a:t>
            </a:r>
            <a:r>
              <a:rPr lang="ja-JP" altLang="en-US" i="1" dirty="0">
                <a:solidFill>
                  <a:srgbClr val="000000"/>
                </a:solidFill>
                <a:latin typeface="Symbol" pitchFamily="18" charset="2"/>
              </a:rPr>
              <a:t>　</a:t>
            </a:r>
            <a:r>
              <a:rPr lang="ja-JP" altLang="en-US" dirty="0">
                <a:solidFill>
                  <a:srgbClr val="000000"/>
                </a:solidFill>
                <a:latin typeface="Bookman Old Style" pitchFamily="18" charset="0"/>
              </a:rPr>
              <a:t> </a:t>
            </a:r>
            <a:r>
              <a:rPr lang="en-US" altLang="ja-JP" i="1" dirty="0">
                <a:solidFill>
                  <a:srgbClr val="000000"/>
                </a:solidFill>
                <a:latin typeface="Bookman Old Style" pitchFamily="18" charset="0"/>
              </a:rPr>
              <a:t>v'</a:t>
            </a:r>
            <a:r>
              <a:rPr lang="en-US" altLang="ja-JP" baseline="-25000" dirty="0">
                <a:solidFill>
                  <a:srgbClr val="000000"/>
                </a:solidFill>
                <a:latin typeface="Bookman Old Style" pitchFamily="18" charset="0"/>
              </a:rPr>
              <a:t>  </a:t>
            </a:r>
            <a:r>
              <a:rPr lang="en-US" altLang="ja-JP" dirty="0">
                <a:solidFill>
                  <a:srgbClr val="000000"/>
                </a:solidFill>
                <a:latin typeface="Bookman Old Style" pitchFamily="18" charset="0"/>
              </a:rPr>
              <a:t> </a:t>
            </a:r>
            <a:r>
              <a:rPr lang="en-US" altLang="ja-JP" dirty="0">
                <a:solidFill>
                  <a:srgbClr val="000000"/>
                </a:solidFill>
                <a:latin typeface="Symbol" pitchFamily="18" charset="2"/>
              </a:rPr>
              <a:t>=</a:t>
            </a:r>
          </a:p>
        </p:txBody>
      </p:sp>
      <p:sp>
        <p:nvSpPr>
          <p:cNvPr id="138" name="Rectangle 143">
            <a:extLst>
              <a:ext uri="{FF2B5EF4-FFF2-40B4-BE49-F238E27FC236}">
                <a16:creationId xmlns:a16="http://schemas.microsoft.com/office/drawing/2014/main" id="{2D4FA99E-F615-45A9-8277-31997FECB195}"/>
              </a:ext>
            </a:extLst>
          </p:cNvPr>
          <p:cNvSpPr>
            <a:spLocks noChangeArrowheads="1"/>
          </p:cNvSpPr>
          <p:nvPr/>
        </p:nvSpPr>
        <p:spPr bwMode="auto">
          <a:xfrm>
            <a:off x="720995" y="1452488"/>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dirty="0">
                <a:solidFill>
                  <a:srgbClr val="000000"/>
                </a:solidFill>
                <a:latin typeface="Bookman Old Style" pitchFamily="18" charset="0"/>
              </a:rPr>
              <a:t>②</a:t>
            </a:r>
          </a:p>
        </p:txBody>
      </p:sp>
      <p:sp>
        <p:nvSpPr>
          <p:cNvPr id="139" name="Rectangle 144">
            <a:extLst>
              <a:ext uri="{FF2B5EF4-FFF2-40B4-BE49-F238E27FC236}">
                <a16:creationId xmlns:a16="http://schemas.microsoft.com/office/drawing/2014/main" id="{0DB0D54A-A06C-4FA0-B5A5-504DBEFB411D}"/>
              </a:ext>
            </a:extLst>
          </p:cNvPr>
          <p:cNvSpPr>
            <a:spLocks noChangeArrowheads="1"/>
          </p:cNvSpPr>
          <p:nvPr/>
        </p:nvSpPr>
        <p:spPr bwMode="auto">
          <a:xfrm>
            <a:off x="4490010" y="934623"/>
            <a:ext cx="1603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a:t>
            </a:r>
            <a:r>
              <a:rPr kumimoji="0" lang="en-US" altLang="ja-JP">
                <a:solidFill>
                  <a:srgbClr val="000000"/>
                </a:solidFill>
              </a:rPr>
              <a:t>60kgm/s</a:t>
            </a:r>
          </a:p>
        </p:txBody>
      </p:sp>
      <p:sp>
        <p:nvSpPr>
          <p:cNvPr id="140" name="Rectangle 145">
            <a:extLst>
              <a:ext uri="{FF2B5EF4-FFF2-40B4-BE49-F238E27FC236}">
                <a16:creationId xmlns:a16="http://schemas.microsoft.com/office/drawing/2014/main" id="{C5923298-77C4-4222-940D-8CA8A1A2FA91}"/>
              </a:ext>
            </a:extLst>
          </p:cNvPr>
          <p:cNvSpPr>
            <a:spLocks noChangeArrowheads="1"/>
          </p:cNvSpPr>
          <p:nvPr/>
        </p:nvSpPr>
        <p:spPr bwMode="auto">
          <a:xfrm>
            <a:off x="4486560" y="1451013"/>
            <a:ext cx="13484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solidFill>
                  <a:srgbClr val="000000"/>
                </a:solidFill>
                <a:latin typeface="Symbol" pitchFamily="18" charset="2"/>
              </a:rPr>
              <a:t>-</a:t>
            </a:r>
            <a:r>
              <a:rPr kumimoji="0" lang="en-US" altLang="ja-JP" dirty="0">
                <a:solidFill>
                  <a:srgbClr val="000000"/>
                </a:solidFill>
              </a:rPr>
              <a:t>6.0m/s</a:t>
            </a:r>
          </a:p>
        </p:txBody>
      </p:sp>
      <p:sp>
        <p:nvSpPr>
          <p:cNvPr id="143" name="Rectangle 54">
            <a:extLst>
              <a:ext uri="{FF2B5EF4-FFF2-40B4-BE49-F238E27FC236}">
                <a16:creationId xmlns:a16="http://schemas.microsoft.com/office/drawing/2014/main" id="{B14BBD01-5083-45E1-B6CD-6660C3CBFE2E}"/>
              </a:ext>
            </a:extLst>
          </p:cNvPr>
          <p:cNvSpPr>
            <a:spLocks noChangeArrowheads="1"/>
          </p:cNvSpPr>
          <p:nvPr/>
        </p:nvSpPr>
        <p:spPr bwMode="auto">
          <a:xfrm>
            <a:off x="5585988" y="1451013"/>
            <a:ext cx="1133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CC99"/>
                </a:solidFill>
              </a:rPr>
              <a:t>(10kg)</a:t>
            </a:r>
          </a:p>
        </p:txBody>
      </p:sp>
      <p:sp>
        <p:nvSpPr>
          <p:cNvPr id="144" name="Rectangle 56">
            <a:extLst>
              <a:ext uri="{FF2B5EF4-FFF2-40B4-BE49-F238E27FC236}">
                <a16:creationId xmlns:a16="http://schemas.microsoft.com/office/drawing/2014/main" id="{40093498-C4DB-447D-BF79-40F43DEE5272}"/>
              </a:ext>
            </a:extLst>
          </p:cNvPr>
          <p:cNvSpPr>
            <a:spLocks noChangeArrowheads="1"/>
          </p:cNvSpPr>
          <p:nvPr/>
        </p:nvSpPr>
        <p:spPr bwMode="auto">
          <a:xfrm>
            <a:off x="6665488" y="1451013"/>
            <a:ext cx="37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CC99"/>
                </a:solidFill>
                <a:latin typeface="Symbol" pitchFamily="18" charset="2"/>
              </a:rPr>
              <a:t>=</a:t>
            </a:r>
          </a:p>
        </p:txBody>
      </p:sp>
      <p:sp>
        <p:nvSpPr>
          <p:cNvPr id="145" name="Rectangle 57">
            <a:extLst>
              <a:ext uri="{FF2B5EF4-FFF2-40B4-BE49-F238E27FC236}">
                <a16:creationId xmlns:a16="http://schemas.microsoft.com/office/drawing/2014/main" id="{0CB0DBDD-8144-49ED-A49E-89A335EEFE16}"/>
              </a:ext>
            </a:extLst>
          </p:cNvPr>
          <p:cNvSpPr>
            <a:spLocks noChangeArrowheads="1"/>
          </p:cNvSpPr>
          <p:nvPr/>
        </p:nvSpPr>
        <p:spPr bwMode="auto">
          <a:xfrm>
            <a:off x="6954413" y="1451013"/>
            <a:ext cx="17075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solidFill>
                  <a:srgbClr val="00CC99"/>
                </a:solidFill>
                <a:latin typeface="Symbol" pitchFamily="18" charset="2"/>
              </a:rPr>
              <a:t>-</a:t>
            </a:r>
            <a:r>
              <a:rPr kumimoji="0" lang="en-US" altLang="ja-JP" dirty="0">
                <a:solidFill>
                  <a:srgbClr val="00CC99"/>
                </a:solidFill>
              </a:rPr>
              <a:t> 60kgm/s</a:t>
            </a:r>
          </a:p>
        </p:txBody>
      </p:sp>
      <p:sp>
        <p:nvSpPr>
          <p:cNvPr id="146" name="Rectangle 58">
            <a:extLst>
              <a:ext uri="{FF2B5EF4-FFF2-40B4-BE49-F238E27FC236}">
                <a16:creationId xmlns:a16="http://schemas.microsoft.com/office/drawing/2014/main" id="{3BC86A5C-935A-4985-A5EA-EE84F5943DDD}"/>
              </a:ext>
            </a:extLst>
          </p:cNvPr>
          <p:cNvSpPr>
            <a:spLocks noChangeArrowheads="1"/>
          </p:cNvSpPr>
          <p:nvPr/>
        </p:nvSpPr>
        <p:spPr bwMode="auto">
          <a:xfrm>
            <a:off x="2186160" y="2092112"/>
            <a:ext cx="1547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rPr>
              <a:t>(</a:t>
            </a:r>
            <a:r>
              <a:rPr lang="en-US" altLang="ja-JP" i="1">
                <a:solidFill>
                  <a:srgbClr val="000000"/>
                </a:solidFill>
                <a:latin typeface="Bookman Old Style" pitchFamily="18" charset="0"/>
              </a:rPr>
              <a:t>    </a:t>
            </a:r>
            <a:r>
              <a:rPr lang="en-US" altLang="ja-JP">
                <a:solidFill>
                  <a:srgbClr val="000000"/>
                </a:solidFill>
                <a:latin typeface="Symbol" pitchFamily="18" charset="2"/>
              </a:rPr>
              <a:t>+</a:t>
            </a:r>
            <a:r>
              <a:rPr lang="en-US" altLang="ja-JP" i="1">
                <a:solidFill>
                  <a:srgbClr val="000000"/>
                </a:solidFill>
                <a:latin typeface="Bookman Old Style" pitchFamily="18" charset="0"/>
              </a:rPr>
              <a:t>    </a:t>
            </a:r>
            <a:r>
              <a:rPr kumimoji="0" lang="en-US" altLang="ja-JP">
                <a:solidFill>
                  <a:srgbClr val="000000"/>
                </a:solidFill>
              </a:rPr>
              <a:t>)</a:t>
            </a:r>
            <a:r>
              <a:rPr lang="en-US" altLang="ja-JP" baseline="-25000">
                <a:solidFill>
                  <a:srgbClr val="000000"/>
                </a:solidFill>
              </a:rPr>
              <a:t>         </a:t>
            </a:r>
            <a:endParaRPr lang="en-US" altLang="ja-JP">
              <a:solidFill>
                <a:srgbClr val="000000"/>
              </a:solidFill>
              <a:latin typeface="Symbol" pitchFamily="18" charset="2"/>
            </a:endParaRPr>
          </a:p>
        </p:txBody>
      </p:sp>
      <p:sp>
        <p:nvSpPr>
          <p:cNvPr id="147" name="Rectangle 62">
            <a:extLst>
              <a:ext uri="{FF2B5EF4-FFF2-40B4-BE49-F238E27FC236}">
                <a16:creationId xmlns:a16="http://schemas.microsoft.com/office/drawing/2014/main" id="{8585FEC3-4FF5-4D5F-B764-88B66618E28C}"/>
              </a:ext>
            </a:extLst>
          </p:cNvPr>
          <p:cNvSpPr>
            <a:spLocks noChangeArrowheads="1"/>
          </p:cNvSpPr>
          <p:nvPr/>
        </p:nvSpPr>
        <p:spPr bwMode="auto">
          <a:xfrm>
            <a:off x="4218160" y="2098462"/>
            <a:ext cx="379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148" name="Rectangle 63">
            <a:extLst>
              <a:ext uri="{FF2B5EF4-FFF2-40B4-BE49-F238E27FC236}">
                <a16:creationId xmlns:a16="http://schemas.microsoft.com/office/drawing/2014/main" id="{E2FF608A-BCC8-4F0A-A136-2720BC02CD68}"/>
              </a:ext>
            </a:extLst>
          </p:cNvPr>
          <p:cNvSpPr>
            <a:spLocks noChangeArrowheads="1"/>
          </p:cNvSpPr>
          <p:nvPr/>
        </p:nvSpPr>
        <p:spPr bwMode="auto">
          <a:xfrm>
            <a:off x="4599160" y="2098462"/>
            <a:ext cx="15103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solidFill>
                  <a:srgbClr val="000000"/>
                </a:solidFill>
              </a:rPr>
              <a:t>0.0kgm/s</a:t>
            </a:r>
          </a:p>
        </p:txBody>
      </p:sp>
      <p:sp>
        <p:nvSpPr>
          <p:cNvPr id="149" name="Rectangle 65">
            <a:extLst>
              <a:ext uri="{FF2B5EF4-FFF2-40B4-BE49-F238E27FC236}">
                <a16:creationId xmlns:a16="http://schemas.microsoft.com/office/drawing/2014/main" id="{834E31E7-C0A0-457D-B8F1-971CEE918003}"/>
              </a:ext>
            </a:extLst>
          </p:cNvPr>
          <p:cNvSpPr>
            <a:spLocks noChangeArrowheads="1"/>
          </p:cNvSpPr>
          <p:nvPr/>
        </p:nvSpPr>
        <p:spPr bwMode="auto">
          <a:xfrm>
            <a:off x="3560339" y="2641154"/>
            <a:ext cx="166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              </a:t>
            </a:r>
            <a:r>
              <a:rPr kumimoji="0" lang="en-US" altLang="ja-JP">
                <a:solidFill>
                  <a:srgbClr val="000000"/>
                </a:solidFill>
              </a:rPr>
              <a:t>)</a:t>
            </a:r>
          </a:p>
        </p:txBody>
      </p:sp>
      <p:sp>
        <p:nvSpPr>
          <p:cNvPr id="150" name="Rectangle 66">
            <a:extLst>
              <a:ext uri="{FF2B5EF4-FFF2-40B4-BE49-F238E27FC236}">
                <a16:creationId xmlns:a16="http://schemas.microsoft.com/office/drawing/2014/main" id="{FFCBB7D0-2652-4C2C-848E-C10A5146A81D}"/>
              </a:ext>
            </a:extLst>
          </p:cNvPr>
          <p:cNvSpPr>
            <a:spLocks noChangeArrowheads="1"/>
          </p:cNvSpPr>
          <p:nvPr/>
        </p:nvSpPr>
        <p:spPr bwMode="auto">
          <a:xfrm>
            <a:off x="5143076" y="2642741"/>
            <a:ext cx="282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a:t>
            </a:r>
          </a:p>
        </p:txBody>
      </p:sp>
      <p:sp>
        <p:nvSpPr>
          <p:cNvPr id="151" name="Rectangle 67">
            <a:extLst>
              <a:ext uri="{FF2B5EF4-FFF2-40B4-BE49-F238E27FC236}">
                <a16:creationId xmlns:a16="http://schemas.microsoft.com/office/drawing/2014/main" id="{A7EA1A09-198E-472F-9239-D8AEE25B1B8D}"/>
              </a:ext>
            </a:extLst>
          </p:cNvPr>
          <p:cNvSpPr>
            <a:spLocks noChangeArrowheads="1"/>
          </p:cNvSpPr>
          <p:nvPr/>
        </p:nvSpPr>
        <p:spPr bwMode="auto">
          <a:xfrm>
            <a:off x="5290714" y="2642741"/>
            <a:ext cx="1133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        )</a:t>
            </a:r>
          </a:p>
        </p:txBody>
      </p:sp>
      <p:sp>
        <p:nvSpPr>
          <p:cNvPr id="152" name="Rectangle 68">
            <a:extLst>
              <a:ext uri="{FF2B5EF4-FFF2-40B4-BE49-F238E27FC236}">
                <a16:creationId xmlns:a16="http://schemas.microsoft.com/office/drawing/2014/main" id="{F28891DD-CAEE-4E16-A659-2FF4B815B3B0}"/>
              </a:ext>
            </a:extLst>
          </p:cNvPr>
          <p:cNvSpPr>
            <a:spLocks noChangeArrowheads="1"/>
          </p:cNvSpPr>
          <p:nvPr/>
        </p:nvSpPr>
        <p:spPr bwMode="auto">
          <a:xfrm>
            <a:off x="6511501" y="2641154"/>
            <a:ext cx="37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153" name="Rectangle 69">
            <a:extLst>
              <a:ext uri="{FF2B5EF4-FFF2-40B4-BE49-F238E27FC236}">
                <a16:creationId xmlns:a16="http://schemas.microsoft.com/office/drawing/2014/main" id="{37593BCA-45DA-4074-8498-AFE659751711}"/>
              </a:ext>
            </a:extLst>
          </p:cNvPr>
          <p:cNvSpPr>
            <a:spLocks noChangeArrowheads="1"/>
          </p:cNvSpPr>
          <p:nvPr/>
        </p:nvSpPr>
        <p:spPr bwMode="auto">
          <a:xfrm>
            <a:off x="6870276" y="2647504"/>
            <a:ext cx="11512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solidFill>
                  <a:srgbClr val="000000"/>
                </a:solidFill>
              </a:rPr>
              <a:t>0.0m/s</a:t>
            </a:r>
          </a:p>
        </p:txBody>
      </p:sp>
      <p:sp>
        <p:nvSpPr>
          <p:cNvPr id="154" name="Rectangle 73">
            <a:extLst>
              <a:ext uri="{FF2B5EF4-FFF2-40B4-BE49-F238E27FC236}">
                <a16:creationId xmlns:a16="http://schemas.microsoft.com/office/drawing/2014/main" id="{A204C4A7-549B-4BBD-B5F2-9445420EBE38}"/>
              </a:ext>
            </a:extLst>
          </p:cNvPr>
          <p:cNvSpPr>
            <a:spLocks noChangeArrowheads="1"/>
          </p:cNvSpPr>
          <p:nvPr/>
        </p:nvSpPr>
        <p:spPr bwMode="auto">
          <a:xfrm>
            <a:off x="3634952" y="3608391"/>
            <a:ext cx="379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155" name="Rectangle 74">
            <a:extLst>
              <a:ext uri="{FF2B5EF4-FFF2-40B4-BE49-F238E27FC236}">
                <a16:creationId xmlns:a16="http://schemas.microsoft.com/office/drawing/2014/main" id="{B860C995-4AFC-4002-92F1-DC8D358E2ECA}"/>
              </a:ext>
            </a:extLst>
          </p:cNvPr>
          <p:cNvSpPr>
            <a:spLocks noChangeArrowheads="1"/>
          </p:cNvSpPr>
          <p:nvPr/>
        </p:nvSpPr>
        <p:spPr bwMode="auto">
          <a:xfrm>
            <a:off x="5505027" y="3595691"/>
            <a:ext cx="1241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solidFill>
                  <a:srgbClr val="000000"/>
                </a:solidFill>
              </a:rPr>
              <a:t> 0.0m/s</a:t>
            </a:r>
          </a:p>
        </p:txBody>
      </p:sp>
      <p:sp>
        <p:nvSpPr>
          <p:cNvPr id="156" name="Rectangle 75">
            <a:extLst>
              <a:ext uri="{FF2B5EF4-FFF2-40B4-BE49-F238E27FC236}">
                <a16:creationId xmlns:a16="http://schemas.microsoft.com/office/drawing/2014/main" id="{62AFC263-27EC-47BB-BDAA-1C41D08DD2E1}"/>
              </a:ext>
            </a:extLst>
          </p:cNvPr>
          <p:cNvSpPr>
            <a:spLocks noChangeArrowheads="1"/>
          </p:cNvSpPr>
          <p:nvPr/>
        </p:nvSpPr>
        <p:spPr bwMode="auto">
          <a:xfrm>
            <a:off x="4088977" y="3594103"/>
            <a:ext cx="13484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solidFill>
                  <a:srgbClr val="000000"/>
                </a:solidFill>
                <a:latin typeface="Symbol" pitchFamily="18" charset="2"/>
              </a:rPr>
              <a:t>-</a:t>
            </a:r>
            <a:r>
              <a:rPr kumimoji="0" lang="en-US" altLang="ja-JP" dirty="0">
                <a:solidFill>
                  <a:srgbClr val="000000"/>
                </a:solidFill>
              </a:rPr>
              <a:t>6.0m/s</a:t>
            </a:r>
          </a:p>
        </p:txBody>
      </p:sp>
      <p:sp>
        <p:nvSpPr>
          <p:cNvPr id="157" name="Rectangle 76">
            <a:extLst>
              <a:ext uri="{FF2B5EF4-FFF2-40B4-BE49-F238E27FC236}">
                <a16:creationId xmlns:a16="http://schemas.microsoft.com/office/drawing/2014/main" id="{C01948A5-DABA-4F0A-ACD0-4357CC0F8B77}"/>
              </a:ext>
            </a:extLst>
          </p:cNvPr>
          <p:cNvSpPr>
            <a:spLocks noChangeArrowheads="1"/>
          </p:cNvSpPr>
          <p:nvPr/>
        </p:nvSpPr>
        <p:spPr bwMode="auto">
          <a:xfrm>
            <a:off x="6802014" y="3608391"/>
            <a:ext cx="37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158" name="Rectangle 77">
            <a:extLst>
              <a:ext uri="{FF2B5EF4-FFF2-40B4-BE49-F238E27FC236}">
                <a16:creationId xmlns:a16="http://schemas.microsoft.com/office/drawing/2014/main" id="{5CD1BB3F-5644-4B9F-AE8D-6E54BEDCDA86}"/>
              </a:ext>
            </a:extLst>
          </p:cNvPr>
          <p:cNvSpPr>
            <a:spLocks noChangeArrowheads="1"/>
          </p:cNvSpPr>
          <p:nvPr/>
        </p:nvSpPr>
        <p:spPr bwMode="auto">
          <a:xfrm>
            <a:off x="7090939" y="3595691"/>
            <a:ext cx="13484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solidFill>
                  <a:srgbClr val="000000"/>
                </a:solidFill>
                <a:latin typeface="Symbol" pitchFamily="18" charset="2"/>
              </a:rPr>
              <a:t>-</a:t>
            </a:r>
            <a:r>
              <a:rPr kumimoji="0" lang="en-US" altLang="ja-JP" dirty="0">
                <a:solidFill>
                  <a:srgbClr val="000000"/>
                </a:solidFill>
              </a:rPr>
              <a:t>6.0m/s</a:t>
            </a:r>
          </a:p>
        </p:txBody>
      </p:sp>
      <p:sp>
        <p:nvSpPr>
          <p:cNvPr id="159" name="Rectangle 78">
            <a:extLst>
              <a:ext uri="{FF2B5EF4-FFF2-40B4-BE49-F238E27FC236}">
                <a16:creationId xmlns:a16="http://schemas.microsoft.com/office/drawing/2014/main" id="{97357301-0074-45A7-B2B1-2BA68F1C1A36}"/>
              </a:ext>
            </a:extLst>
          </p:cNvPr>
          <p:cNvSpPr>
            <a:spLocks noChangeArrowheads="1"/>
          </p:cNvSpPr>
          <p:nvPr/>
        </p:nvSpPr>
        <p:spPr bwMode="auto">
          <a:xfrm>
            <a:off x="1434676" y="2398535"/>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CC99"/>
                </a:solidFill>
              </a:rPr>
              <a:t>30kg</a:t>
            </a:r>
          </a:p>
        </p:txBody>
      </p:sp>
      <p:sp>
        <p:nvSpPr>
          <p:cNvPr id="160" name="Rectangle 79">
            <a:extLst>
              <a:ext uri="{FF2B5EF4-FFF2-40B4-BE49-F238E27FC236}">
                <a16:creationId xmlns:a16="http://schemas.microsoft.com/office/drawing/2014/main" id="{9AAD9694-791C-4117-A066-BE91645DDABA}"/>
              </a:ext>
            </a:extLst>
          </p:cNvPr>
          <p:cNvSpPr>
            <a:spLocks noChangeArrowheads="1"/>
          </p:cNvSpPr>
          <p:nvPr/>
        </p:nvSpPr>
        <p:spPr bwMode="auto">
          <a:xfrm rot="18092117">
            <a:off x="2149647" y="2387387"/>
            <a:ext cx="379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CC99"/>
                </a:solidFill>
                <a:latin typeface="Symbol" pitchFamily="18" charset="2"/>
              </a:rPr>
              <a:t>=</a:t>
            </a:r>
          </a:p>
        </p:txBody>
      </p:sp>
      <p:sp>
        <p:nvSpPr>
          <p:cNvPr id="161" name="Rectangle 80">
            <a:extLst>
              <a:ext uri="{FF2B5EF4-FFF2-40B4-BE49-F238E27FC236}">
                <a16:creationId xmlns:a16="http://schemas.microsoft.com/office/drawing/2014/main" id="{EB94E820-1EFC-4C12-BF6B-1BB44A4A9E85}"/>
              </a:ext>
            </a:extLst>
          </p:cNvPr>
          <p:cNvSpPr>
            <a:spLocks noChangeArrowheads="1"/>
          </p:cNvSpPr>
          <p:nvPr/>
        </p:nvSpPr>
        <p:spPr bwMode="auto">
          <a:xfrm>
            <a:off x="2022051" y="1451013"/>
            <a:ext cx="5004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CC99"/>
                </a:solidFill>
                <a:latin typeface="Bookman Old Style" pitchFamily="18" charset="0"/>
              </a:rPr>
              <a:t>m</a:t>
            </a:r>
            <a:endParaRPr lang="en-US" altLang="ja-JP" baseline="-25000" dirty="0">
              <a:solidFill>
                <a:srgbClr val="00CC99"/>
              </a:solidFill>
            </a:endParaRPr>
          </a:p>
        </p:txBody>
      </p:sp>
      <p:sp>
        <p:nvSpPr>
          <p:cNvPr id="162" name="Rectangle 81">
            <a:extLst>
              <a:ext uri="{FF2B5EF4-FFF2-40B4-BE49-F238E27FC236}">
                <a16:creationId xmlns:a16="http://schemas.microsoft.com/office/drawing/2014/main" id="{01CBC2DB-97FB-4A4F-8447-1CFDFE3DE34F}"/>
              </a:ext>
            </a:extLst>
          </p:cNvPr>
          <p:cNvSpPr>
            <a:spLocks noChangeArrowheads="1"/>
          </p:cNvSpPr>
          <p:nvPr/>
        </p:nvSpPr>
        <p:spPr bwMode="auto">
          <a:xfrm>
            <a:off x="3168226" y="1451013"/>
            <a:ext cx="5004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CC99"/>
                </a:solidFill>
                <a:latin typeface="Bookman Old Style" pitchFamily="18" charset="0"/>
              </a:rPr>
              <a:t>m</a:t>
            </a:r>
            <a:endParaRPr lang="en-US" altLang="ja-JP" baseline="-25000" dirty="0">
              <a:solidFill>
                <a:srgbClr val="00CC99"/>
              </a:solidFill>
            </a:endParaRPr>
          </a:p>
        </p:txBody>
      </p:sp>
      <p:sp>
        <p:nvSpPr>
          <p:cNvPr id="163" name="Rectangle 82">
            <a:extLst>
              <a:ext uri="{FF2B5EF4-FFF2-40B4-BE49-F238E27FC236}">
                <a16:creationId xmlns:a16="http://schemas.microsoft.com/office/drawing/2014/main" id="{69E93FDC-3708-4CBE-9793-2B090F0DB83C}"/>
              </a:ext>
            </a:extLst>
          </p:cNvPr>
          <p:cNvSpPr>
            <a:spLocks noChangeArrowheads="1"/>
          </p:cNvSpPr>
          <p:nvPr/>
        </p:nvSpPr>
        <p:spPr bwMode="auto">
          <a:xfrm>
            <a:off x="3589510" y="2098462"/>
            <a:ext cx="803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rPr>
              <a:t>v'</a:t>
            </a:r>
          </a:p>
        </p:txBody>
      </p:sp>
      <p:sp>
        <p:nvSpPr>
          <p:cNvPr id="164" name="Rectangle 83">
            <a:extLst>
              <a:ext uri="{FF2B5EF4-FFF2-40B4-BE49-F238E27FC236}">
                <a16:creationId xmlns:a16="http://schemas.microsoft.com/office/drawing/2014/main" id="{F70E20A9-CDE9-47D4-92F2-F9EA63CB39A7}"/>
              </a:ext>
            </a:extLst>
          </p:cNvPr>
          <p:cNvSpPr>
            <a:spLocks noChangeArrowheads="1"/>
          </p:cNvSpPr>
          <p:nvPr/>
        </p:nvSpPr>
        <p:spPr bwMode="auto">
          <a:xfrm>
            <a:off x="2941810" y="2098462"/>
            <a:ext cx="4940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M</a:t>
            </a:r>
            <a:endParaRPr lang="en-US" altLang="ja-JP" baseline="-25000" dirty="0">
              <a:solidFill>
                <a:srgbClr val="000000"/>
              </a:solidFill>
            </a:endParaRPr>
          </a:p>
        </p:txBody>
      </p:sp>
      <p:sp>
        <p:nvSpPr>
          <p:cNvPr id="165" name="Rectangle 84">
            <a:extLst>
              <a:ext uri="{FF2B5EF4-FFF2-40B4-BE49-F238E27FC236}">
                <a16:creationId xmlns:a16="http://schemas.microsoft.com/office/drawing/2014/main" id="{376394EB-00C3-441B-985D-33936DABC0FB}"/>
              </a:ext>
            </a:extLst>
          </p:cNvPr>
          <p:cNvSpPr>
            <a:spLocks noChangeArrowheads="1"/>
          </p:cNvSpPr>
          <p:nvPr/>
        </p:nvSpPr>
        <p:spPr bwMode="auto">
          <a:xfrm>
            <a:off x="2365547" y="2098462"/>
            <a:ext cx="5004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m</a:t>
            </a:r>
            <a:endParaRPr lang="en-US" altLang="ja-JP" baseline="-25000" dirty="0">
              <a:solidFill>
                <a:srgbClr val="000000"/>
              </a:solidFill>
            </a:endParaRPr>
          </a:p>
        </p:txBody>
      </p:sp>
      <p:sp>
        <p:nvSpPr>
          <p:cNvPr id="166" name="Rectangle 85">
            <a:extLst>
              <a:ext uri="{FF2B5EF4-FFF2-40B4-BE49-F238E27FC236}">
                <a16:creationId xmlns:a16="http://schemas.microsoft.com/office/drawing/2014/main" id="{CEB2996A-F511-4E4A-9153-9D86D127B12E}"/>
              </a:ext>
            </a:extLst>
          </p:cNvPr>
          <p:cNvSpPr>
            <a:spLocks noChangeArrowheads="1"/>
          </p:cNvSpPr>
          <p:nvPr/>
        </p:nvSpPr>
        <p:spPr bwMode="auto">
          <a:xfrm>
            <a:off x="3075234" y="3121768"/>
            <a:ext cx="2160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solidFill>
                  <a:srgbClr val="000000"/>
                </a:solidFill>
                <a:latin typeface="Bookman Old Style" pitchFamily="18" charset="0"/>
              </a:rPr>
              <a:t>u'  </a:t>
            </a:r>
            <a:r>
              <a:rPr lang="en-US" altLang="ja-JP" i="1" dirty="0">
                <a:solidFill>
                  <a:srgbClr val="000000"/>
                </a:solidFill>
                <a:latin typeface="Symbol" pitchFamily="18" charset="2"/>
              </a:rPr>
              <a:t>-</a:t>
            </a:r>
            <a:r>
              <a:rPr lang="ja-JP" altLang="en-US" i="1" dirty="0">
                <a:solidFill>
                  <a:srgbClr val="000000"/>
                </a:solidFill>
                <a:latin typeface="Symbol" pitchFamily="18" charset="2"/>
              </a:rPr>
              <a:t>　</a:t>
            </a:r>
            <a:r>
              <a:rPr lang="ja-JP" altLang="en-US" dirty="0">
                <a:solidFill>
                  <a:srgbClr val="000000"/>
                </a:solidFill>
                <a:latin typeface="Bookman Old Style" pitchFamily="18" charset="0"/>
              </a:rPr>
              <a:t> </a:t>
            </a:r>
            <a:r>
              <a:rPr lang="en-US" altLang="ja-JP" i="1" dirty="0">
                <a:solidFill>
                  <a:srgbClr val="000000"/>
                </a:solidFill>
                <a:latin typeface="Bookman Old Style" pitchFamily="18" charset="0"/>
              </a:rPr>
              <a:t>v'</a:t>
            </a:r>
            <a:r>
              <a:rPr lang="en-US" altLang="ja-JP" baseline="-25000" dirty="0">
                <a:solidFill>
                  <a:srgbClr val="000000"/>
                </a:solidFill>
                <a:latin typeface="Bookman Old Style" pitchFamily="18" charset="0"/>
              </a:rPr>
              <a:t> </a:t>
            </a:r>
            <a:r>
              <a:rPr lang="en-US" altLang="ja-JP" dirty="0">
                <a:solidFill>
                  <a:srgbClr val="000000"/>
                </a:solidFill>
                <a:latin typeface="Symbol" pitchFamily="18" charset="2"/>
              </a:rPr>
              <a:t>=</a:t>
            </a:r>
          </a:p>
        </p:txBody>
      </p:sp>
      <p:sp>
        <p:nvSpPr>
          <p:cNvPr id="167" name="Rectangle 86">
            <a:extLst>
              <a:ext uri="{FF2B5EF4-FFF2-40B4-BE49-F238E27FC236}">
                <a16:creationId xmlns:a16="http://schemas.microsoft.com/office/drawing/2014/main" id="{FE5BB200-9C27-4ED7-9A44-CFAA6ED73D43}"/>
              </a:ext>
            </a:extLst>
          </p:cNvPr>
          <p:cNvSpPr>
            <a:spLocks noChangeArrowheads="1"/>
          </p:cNvSpPr>
          <p:nvPr/>
        </p:nvSpPr>
        <p:spPr bwMode="auto">
          <a:xfrm>
            <a:off x="5018334" y="3121768"/>
            <a:ext cx="13484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solidFill>
                  <a:srgbClr val="000000"/>
                </a:solidFill>
                <a:latin typeface="Symbol" pitchFamily="18" charset="2"/>
              </a:rPr>
              <a:t>-</a:t>
            </a:r>
            <a:r>
              <a:rPr kumimoji="0" lang="en-US" altLang="ja-JP" dirty="0">
                <a:solidFill>
                  <a:srgbClr val="000000"/>
                </a:solidFill>
              </a:rPr>
              <a:t>6.0m/s</a:t>
            </a:r>
          </a:p>
        </p:txBody>
      </p:sp>
      <p:sp>
        <p:nvSpPr>
          <p:cNvPr id="168" name="Rectangle 87">
            <a:extLst>
              <a:ext uri="{FF2B5EF4-FFF2-40B4-BE49-F238E27FC236}">
                <a16:creationId xmlns:a16="http://schemas.microsoft.com/office/drawing/2014/main" id="{5237F9F0-74FD-4B39-8AE6-CC450D5C612B}"/>
              </a:ext>
            </a:extLst>
          </p:cNvPr>
          <p:cNvSpPr>
            <a:spLocks noChangeArrowheads="1"/>
          </p:cNvSpPr>
          <p:nvPr/>
        </p:nvSpPr>
        <p:spPr bwMode="auto">
          <a:xfrm>
            <a:off x="2976766" y="3324590"/>
            <a:ext cx="1141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dirty="0">
                <a:solidFill>
                  <a:srgbClr val="00CC99"/>
                </a:solidFill>
              </a:rPr>
              <a:t>0.0m/s</a:t>
            </a:r>
          </a:p>
        </p:txBody>
      </p:sp>
      <p:sp>
        <p:nvSpPr>
          <p:cNvPr id="169" name="Rectangle 88">
            <a:extLst>
              <a:ext uri="{FF2B5EF4-FFF2-40B4-BE49-F238E27FC236}">
                <a16:creationId xmlns:a16="http://schemas.microsoft.com/office/drawing/2014/main" id="{A148B0A9-C9C3-448B-B3D9-04697A283D9C}"/>
              </a:ext>
            </a:extLst>
          </p:cNvPr>
          <p:cNvSpPr>
            <a:spLocks noChangeArrowheads="1"/>
          </p:cNvSpPr>
          <p:nvPr/>
        </p:nvSpPr>
        <p:spPr bwMode="auto">
          <a:xfrm>
            <a:off x="472651" y="1451013"/>
            <a:ext cx="5004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CC99"/>
                </a:solidFill>
                <a:latin typeface="Bookman Old Style" pitchFamily="18" charset="0"/>
              </a:rPr>
              <a:t>m</a:t>
            </a:r>
            <a:endParaRPr lang="en-US" altLang="ja-JP" baseline="-25000" dirty="0">
              <a:solidFill>
                <a:srgbClr val="00CC99"/>
              </a:solidFill>
            </a:endParaRPr>
          </a:p>
        </p:txBody>
      </p:sp>
      <p:sp>
        <p:nvSpPr>
          <p:cNvPr id="170" name="Rectangle 89">
            <a:extLst>
              <a:ext uri="{FF2B5EF4-FFF2-40B4-BE49-F238E27FC236}">
                <a16:creationId xmlns:a16="http://schemas.microsoft.com/office/drawing/2014/main" id="{9B52CD72-9D6F-433C-8BA2-83DC5BFC16FB}"/>
              </a:ext>
            </a:extLst>
          </p:cNvPr>
          <p:cNvSpPr>
            <a:spLocks noChangeArrowheads="1"/>
          </p:cNvSpPr>
          <p:nvPr/>
        </p:nvSpPr>
        <p:spPr bwMode="auto">
          <a:xfrm>
            <a:off x="241472" y="2098462"/>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Bookman Old Style" pitchFamily="18" charset="0"/>
              </a:rPr>
              <a:t>①</a:t>
            </a:r>
          </a:p>
        </p:txBody>
      </p:sp>
      <p:sp>
        <p:nvSpPr>
          <p:cNvPr id="171" name="Rectangle 90">
            <a:extLst>
              <a:ext uri="{FF2B5EF4-FFF2-40B4-BE49-F238E27FC236}">
                <a16:creationId xmlns:a16="http://schemas.microsoft.com/office/drawing/2014/main" id="{13392AF7-7CD0-40B3-80D2-B09B91E1DEF6}"/>
              </a:ext>
            </a:extLst>
          </p:cNvPr>
          <p:cNvSpPr>
            <a:spLocks noChangeArrowheads="1"/>
          </p:cNvSpPr>
          <p:nvPr/>
        </p:nvSpPr>
        <p:spPr bwMode="auto">
          <a:xfrm>
            <a:off x="925685" y="2098462"/>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latin typeface="Bookman Old Style" pitchFamily="18" charset="0"/>
              </a:rPr>
              <a:t>②</a:t>
            </a:r>
          </a:p>
        </p:txBody>
      </p:sp>
      <p:sp>
        <p:nvSpPr>
          <p:cNvPr id="172" name="Rectangle 91">
            <a:extLst>
              <a:ext uri="{FF2B5EF4-FFF2-40B4-BE49-F238E27FC236}">
                <a16:creationId xmlns:a16="http://schemas.microsoft.com/office/drawing/2014/main" id="{C2DFB0F3-3127-4624-8CAE-46CC1101FA5F}"/>
              </a:ext>
            </a:extLst>
          </p:cNvPr>
          <p:cNvSpPr>
            <a:spLocks noChangeArrowheads="1"/>
          </p:cNvSpPr>
          <p:nvPr/>
        </p:nvSpPr>
        <p:spPr bwMode="auto">
          <a:xfrm>
            <a:off x="1320972" y="2098462"/>
            <a:ext cx="5004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m</a:t>
            </a:r>
            <a:endParaRPr lang="en-US" altLang="ja-JP" baseline="-25000" dirty="0">
              <a:solidFill>
                <a:srgbClr val="000000"/>
              </a:solidFill>
            </a:endParaRPr>
          </a:p>
        </p:txBody>
      </p:sp>
      <p:sp>
        <p:nvSpPr>
          <p:cNvPr id="173" name="Rectangle 92">
            <a:extLst>
              <a:ext uri="{FF2B5EF4-FFF2-40B4-BE49-F238E27FC236}">
                <a16:creationId xmlns:a16="http://schemas.microsoft.com/office/drawing/2014/main" id="{9363E254-6F1E-43E1-B63A-E55E82AE1381}"/>
              </a:ext>
            </a:extLst>
          </p:cNvPr>
          <p:cNvSpPr>
            <a:spLocks noChangeArrowheads="1"/>
          </p:cNvSpPr>
          <p:nvPr/>
        </p:nvSpPr>
        <p:spPr bwMode="auto">
          <a:xfrm>
            <a:off x="681210" y="2082587"/>
            <a:ext cx="379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FF0000"/>
                </a:solidFill>
                <a:latin typeface="Symbol" pitchFamily="18" charset="2"/>
              </a:rPr>
              <a:t>-</a:t>
            </a:r>
          </a:p>
        </p:txBody>
      </p:sp>
      <p:sp>
        <p:nvSpPr>
          <p:cNvPr id="174" name="Rectangle 93">
            <a:extLst>
              <a:ext uri="{FF2B5EF4-FFF2-40B4-BE49-F238E27FC236}">
                <a16:creationId xmlns:a16="http://schemas.microsoft.com/office/drawing/2014/main" id="{820A1F35-1861-4D5F-883B-6AD04A5E1CA7}"/>
              </a:ext>
            </a:extLst>
          </p:cNvPr>
          <p:cNvSpPr>
            <a:spLocks noChangeArrowheads="1"/>
          </p:cNvSpPr>
          <p:nvPr/>
        </p:nvSpPr>
        <p:spPr bwMode="auto">
          <a:xfrm rot="17788444">
            <a:off x="3937246" y="3339255"/>
            <a:ext cx="379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CC99"/>
                </a:solidFill>
                <a:latin typeface="Symbol" pitchFamily="18" charset="2"/>
              </a:rPr>
              <a:t>=</a:t>
            </a:r>
          </a:p>
        </p:txBody>
      </p:sp>
      <p:sp>
        <p:nvSpPr>
          <p:cNvPr id="175" name="Rectangle 94">
            <a:extLst>
              <a:ext uri="{FF2B5EF4-FFF2-40B4-BE49-F238E27FC236}">
                <a16:creationId xmlns:a16="http://schemas.microsoft.com/office/drawing/2014/main" id="{7BA2BE40-F891-47C0-971A-8D248ED1268C}"/>
              </a:ext>
            </a:extLst>
          </p:cNvPr>
          <p:cNvSpPr>
            <a:spLocks noChangeArrowheads="1"/>
          </p:cNvSpPr>
          <p:nvPr/>
        </p:nvSpPr>
        <p:spPr bwMode="auto">
          <a:xfrm>
            <a:off x="8706467" y="3627222"/>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000000"/>
                </a:solidFill>
              </a:rPr>
              <a:t>答</a:t>
            </a:r>
          </a:p>
        </p:txBody>
      </p:sp>
      <p:sp>
        <p:nvSpPr>
          <p:cNvPr id="176" name="Rectangle 95">
            <a:extLst>
              <a:ext uri="{FF2B5EF4-FFF2-40B4-BE49-F238E27FC236}">
                <a16:creationId xmlns:a16="http://schemas.microsoft.com/office/drawing/2014/main" id="{94A3DB9C-B2C5-4BD2-8A35-D6E351A15663}"/>
              </a:ext>
            </a:extLst>
          </p:cNvPr>
          <p:cNvSpPr>
            <a:spLocks noChangeArrowheads="1"/>
          </p:cNvSpPr>
          <p:nvPr/>
        </p:nvSpPr>
        <p:spPr bwMode="auto">
          <a:xfrm>
            <a:off x="8346651" y="2623691"/>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000000"/>
                </a:solidFill>
              </a:rPr>
              <a:t>答</a:t>
            </a:r>
          </a:p>
        </p:txBody>
      </p:sp>
      <p:sp>
        <p:nvSpPr>
          <p:cNvPr id="177" name="Rectangle 100">
            <a:extLst>
              <a:ext uri="{FF2B5EF4-FFF2-40B4-BE49-F238E27FC236}">
                <a16:creationId xmlns:a16="http://schemas.microsoft.com/office/drawing/2014/main" id="{35170A63-6816-4CB4-8892-3DF747E8B568}"/>
              </a:ext>
            </a:extLst>
          </p:cNvPr>
          <p:cNvSpPr>
            <a:spLocks noChangeArrowheads="1"/>
          </p:cNvSpPr>
          <p:nvPr/>
        </p:nvSpPr>
        <p:spPr bwMode="auto">
          <a:xfrm>
            <a:off x="4597572" y="2098462"/>
            <a:ext cx="1439863"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178" name="Rectangle 101">
            <a:extLst>
              <a:ext uri="{FF2B5EF4-FFF2-40B4-BE49-F238E27FC236}">
                <a16:creationId xmlns:a16="http://schemas.microsoft.com/office/drawing/2014/main" id="{11A74983-8D9F-4580-846F-040ED4341E2D}"/>
              </a:ext>
            </a:extLst>
          </p:cNvPr>
          <p:cNvSpPr>
            <a:spLocks noChangeArrowheads="1"/>
          </p:cNvSpPr>
          <p:nvPr/>
        </p:nvSpPr>
        <p:spPr bwMode="auto">
          <a:xfrm>
            <a:off x="3558751" y="2647504"/>
            <a:ext cx="2952750"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179" name="Rectangle 102">
            <a:extLst>
              <a:ext uri="{FF2B5EF4-FFF2-40B4-BE49-F238E27FC236}">
                <a16:creationId xmlns:a16="http://schemas.microsoft.com/office/drawing/2014/main" id="{82F0B836-AA72-4BA6-A45D-018AD77513D5}"/>
              </a:ext>
            </a:extLst>
          </p:cNvPr>
          <p:cNvSpPr>
            <a:spLocks noChangeArrowheads="1"/>
          </p:cNvSpPr>
          <p:nvPr/>
        </p:nvSpPr>
        <p:spPr bwMode="auto">
          <a:xfrm>
            <a:off x="4066752" y="3608391"/>
            <a:ext cx="2663825"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180" name="Rectangle 103">
            <a:extLst>
              <a:ext uri="{FF2B5EF4-FFF2-40B4-BE49-F238E27FC236}">
                <a16:creationId xmlns:a16="http://schemas.microsoft.com/office/drawing/2014/main" id="{94A26EC9-6E93-4301-8457-034C7DF76796}"/>
              </a:ext>
            </a:extLst>
          </p:cNvPr>
          <p:cNvSpPr>
            <a:spLocks noChangeArrowheads="1"/>
          </p:cNvSpPr>
          <p:nvPr/>
        </p:nvSpPr>
        <p:spPr bwMode="auto">
          <a:xfrm>
            <a:off x="6870276" y="2647504"/>
            <a:ext cx="1296988"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181" name="Rectangle 104">
            <a:extLst>
              <a:ext uri="{FF2B5EF4-FFF2-40B4-BE49-F238E27FC236}">
                <a16:creationId xmlns:a16="http://schemas.microsoft.com/office/drawing/2014/main" id="{ED3DC793-4E8F-45D5-94FD-A78EBE59E0D9}"/>
              </a:ext>
            </a:extLst>
          </p:cNvPr>
          <p:cNvSpPr>
            <a:spLocks noChangeArrowheads="1"/>
          </p:cNvSpPr>
          <p:nvPr/>
        </p:nvSpPr>
        <p:spPr bwMode="auto">
          <a:xfrm>
            <a:off x="2076622" y="2098462"/>
            <a:ext cx="2160588"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182" name="Rectangle 105">
            <a:extLst>
              <a:ext uri="{FF2B5EF4-FFF2-40B4-BE49-F238E27FC236}">
                <a16:creationId xmlns:a16="http://schemas.microsoft.com/office/drawing/2014/main" id="{3799213A-D46C-4FB7-A581-FB83BB7529BE}"/>
              </a:ext>
            </a:extLst>
          </p:cNvPr>
          <p:cNvSpPr>
            <a:spLocks noChangeArrowheads="1"/>
          </p:cNvSpPr>
          <p:nvPr/>
        </p:nvSpPr>
        <p:spPr bwMode="auto">
          <a:xfrm>
            <a:off x="7162377" y="3608391"/>
            <a:ext cx="1223962"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183" name="Line 107">
            <a:extLst>
              <a:ext uri="{FF2B5EF4-FFF2-40B4-BE49-F238E27FC236}">
                <a16:creationId xmlns:a16="http://schemas.microsoft.com/office/drawing/2014/main" id="{1462CF2E-B4DA-4BE4-9A7F-C89F68983AB5}"/>
              </a:ext>
            </a:extLst>
          </p:cNvPr>
          <p:cNvSpPr>
            <a:spLocks noChangeShapeType="1"/>
          </p:cNvSpPr>
          <p:nvPr/>
        </p:nvSpPr>
        <p:spPr bwMode="auto">
          <a:xfrm>
            <a:off x="2071538" y="1096548"/>
            <a:ext cx="779463" cy="322263"/>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184" name="Line 108">
            <a:extLst>
              <a:ext uri="{FF2B5EF4-FFF2-40B4-BE49-F238E27FC236}">
                <a16:creationId xmlns:a16="http://schemas.microsoft.com/office/drawing/2014/main" id="{9540FC19-9739-4303-B1BE-28D933368202}"/>
              </a:ext>
            </a:extLst>
          </p:cNvPr>
          <p:cNvSpPr>
            <a:spLocks noChangeShapeType="1"/>
          </p:cNvSpPr>
          <p:nvPr/>
        </p:nvSpPr>
        <p:spPr bwMode="auto">
          <a:xfrm>
            <a:off x="2053801" y="1605000"/>
            <a:ext cx="779462" cy="322263"/>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185" name="Line 109">
            <a:extLst>
              <a:ext uri="{FF2B5EF4-FFF2-40B4-BE49-F238E27FC236}">
                <a16:creationId xmlns:a16="http://schemas.microsoft.com/office/drawing/2014/main" id="{C4610F4C-BC62-4E3F-9706-E2CBCBFAA73C}"/>
              </a:ext>
            </a:extLst>
          </p:cNvPr>
          <p:cNvSpPr>
            <a:spLocks noChangeShapeType="1"/>
          </p:cNvSpPr>
          <p:nvPr/>
        </p:nvSpPr>
        <p:spPr bwMode="auto">
          <a:xfrm>
            <a:off x="1571201" y="2049500"/>
            <a:ext cx="7192962"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186" name="Rectangle 110">
            <a:extLst>
              <a:ext uri="{FF2B5EF4-FFF2-40B4-BE49-F238E27FC236}">
                <a16:creationId xmlns:a16="http://schemas.microsoft.com/office/drawing/2014/main" id="{C0FD9CF2-FCCE-45FB-81AC-9D4625AE20FF}"/>
              </a:ext>
            </a:extLst>
          </p:cNvPr>
          <p:cNvSpPr>
            <a:spLocks noChangeArrowheads="1"/>
          </p:cNvSpPr>
          <p:nvPr/>
        </p:nvSpPr>
        <p:spPr bwMode="auto">
          <a:xfrm>
            <a:off x="1434676" y="1500225"/>
            <a:ext cx="498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FF"/>
                </a:solidFill>
                <a:latin typeface="Symbol" pitchFamily="18" charset="2"/>
              </a:rPr>
              <a:t>-)</a:t>
            </a:r>
          </a:p>
        </p:txBody>
      </p:sp>
      <p:sp>
        <p:nvSpPr>
          <p:cNvPr id="187" name="Rectangle 111">
            <a:extLst>
              <a:ext uri="{FF2B5EF4-FFF2-40B4-BE49-F238E27FC236}">
                <a16:creationId xmlns:a16="http://schemas.microsoft.com/office/drawing/2014/main" id="{94E533DA-48BA-4E6E-B863-EE638BABDE15}"/>
              </a:ext>
            </a:extLst>
          </p:cNvPr>
          <p:cNvSpPr>
            <a:spLocks noChangeArrowheads="1"/>
          </p:cNvSpPr>
          <p:nvPr/>
        </p:nvSpPr>
        <p:spPr bwMode="auto">
          <a:xfrm>
            <a:off x="3700039" y="2653854"/>
            <a:ext cx="15103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solidFill>
                  <a:srgbClr val="000000"/>
                </a:solidFill>
              </a:rPr>
              <a:t>0.0kgm/s</a:t>
            </a:r>
          </a:p>
        </p:txBody>
      </p:sp>
      <p:sp>
        <p:nvSpPr>
          <p:cNvPr id="188" name="Rectangle 112">
            <a:extLst>
              <a:ext uri="{FF2B5EF4-FFF2-40B4-BE49-F238E27FC236}">
                <a16:creationId xmlns:a16="http://schemas.microsoft.com/office/drawing/2014/main" id="{2940B9B3-3931-4664-A8A9-BF20D16916B9}"/>
              </a:ext>
            </a:extLst>
          </p:cNvPr>
          <p:cNvSpPr>
            <a:spLocks noChangeArrowheads="1"/>
          </p:cNvSpPr>
          <p:nvPr/>
        </p:nvSpPr>
        <p:spPr bwMode="auto">
          <a:xfrm>
            <a:off x="5435176" y="2641154"/>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30kg</a:t>
            </a:r>
          </a:p>
        </p:txBody>
      </p:sp>
      <p:sp>
        <p:nvSpPr>
          <p:cNvPr id="189" name="Rectangle 113">
            <a:extLst>
              <a:ext uri="{FF2B5EF4-FFF2-40B4-BE49-F238E27FC236}">
                <a16:creationId xmlns:a16="http://schemas.microsoft.com/office/drawing/2014/main" id="{C5E45799-A4E6-48FC-9D25-3B3750BA8419}"/>
              </a:ext>
            </a:extLst>
          </p:cNvPr>
          <p:cNvSpPr>
            <a:spLocks noChangeArrowheads="1"/>
          </p:cNvSpPr>
          <p:nvPr/>
        </p:nvSpPr>
        <p:spPr bwMode="auto">
          <a:xfrm>
            <a:off x="2698326" y="2634804"/>
            <a:ext cx="8018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v'</a:t>
            </a:r>
            <a:r>
              <a:rPr lang="en-US" altLang="ja-JP" baseline="-25000" dirty="0">
                <a:solidFill>
                  <a:srgbClr val="000000"/>
                </a:solidFill>
                <a:latin typeface="Bookman Old Style" pitchFamily="18" charset="0"/>
              </a:rPr>
              <a:t>  </a:t>
            </a:r>
            <a:r>
              <a:rPr lang="en-US" altLang="ja-JP" dirty="0">
                <a:solidFill>
                  <a:srgbClr val="000000"/>
                </a:solidFill>
                <a:latin typeface="Symbol" pitchFamily="18" charset="2"/>
              </a:rPr>
              <a:t>=</a:t>
            </a:r>
          </a:p>
        </p:txBody>
      </p:sp>
      <p:grpSp>
        <p:nvGrpSpPr>
          <p:cNvPr id="190" name="Group 114">
            <a:extLst>
              <a:ext uri="{FF2B5EF4-FFF2-40B4-BE49-F238E27FC236}">
                <a16:creationId xmlns:a16="http://schemas.microsoft.com/office/drawing/2014/main" id="{1A2C3F48-E364-46A7-839A-7945BAE13323}"/>
              </a:ext>
            </a:extLst>
          </p:cNvPr>
          <p:cNvGrpSpPr>
            <a:grpSpLocks/>
          </p:cNvGrpSpPr>
          <p:nvPr/>
        </p:nvGrpSpPr>
        <p:grpSpPr bwMode="auto">
          <a:xfrm>
            <a:off x="6778201" y="1177963"/>
            <a:ext cx="287337" cy="430212"/>
            <a:chOff x="1474" y="1570"/>
            <a:chExt cx="1134" cy="1633"/>
          </a:xfrm>
        </p:grpSpPr>
        <p:sp>
          <p:nvSpPr>
            <p:cNvPr id="191" name="AutoShape 115">
              <a:extLst>
                <a:ext uri="{FF2B5EF4-FFF2-40B4-BE49-F238E27FC236}">
                  <a16:creationId xmlns:a16="http://schemas.microsoft.com/office/drawing/2014/main" id="{06707510-BE03-42B8-9C45-E9930FDBEFE6}"/>
                </a:ext>
              </a:extLst>
            </p:cNvPr>
            <p:cNvSpPr>
              <a:spLocks noChangeArrowheads="1"/>
            </p:cNvSpPr>
            <p:nvPr/>
          </p:nvSpPr>
          <p:spPr bwMode="auto">
            <a:xfrm>
              <a:off x="1474" y="1570"/>
              <a:ext cx="1134" cy="1633"/>
            </a:xfrm>
            <a:prstGeom prst="roundRect">
              <a:avLst>
                <a:gd name="adj" fmla="val 14134"/>
              </a:avLst>
            </a:prstGeom>
            <a:solidFill>
              <a:srgbClr val="C0C0C0"/>
            </a:solidFill>
            <a:ln w="6350">
              <a:solidFill>
                <a:schemeClr val="folHlink"/>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92" name="AutoShape 116">
              <a:extLst>
                <a:ext uri="{FF2B5EF4-FFF2-40B4-BE49-F238E27FC236}">
                  <a16:creationId xmlns:a16="http://schemas.microsoft.com/office/drawing/2014/main" id="{B33AF357-F76A-45BC-8996-51A381257EF9}"/>
                </a:ext>
              </a:extLst>
            </p:cNvPr>
            <p:cNvSpPr>
              <a:spLocks noChangeArrowheads="1"/>
            </p:cNvSpPr>
            <p:nvPr/>
          </p:nvSpPr>
          <p:spPr bwMode="auto">
            <a:xfrm>
              <a:off x="1610" y="1842"/>
              <a:ext cx="862" cy="317"/>
            </a:xfrm>
            <a:prstGeom prst="roundRect">
              <a:avLst>
                <a:gd name="adj" fmla="val 18926"/>
              </a:avLst>
            </a:prstGeom>
            <a:solidFill>
              <a:schemeClr val="bg1"/>
            </a:solidFill>
            <a:ln w="6350">
              <a:solidFill>
                <a:schemeClr val="folHlink"/>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93" name="AutoShape 117">
              <a:extLst>
                <a:ext uri="{FF2B5EF4-FFF2-40B4-BE49-F238E27FC236}">
                  <a16:creationId xmlns:a16="http://schemas.microsoft.com/office/drawing/2014/main" id="{E0BAA4CB-FA18-4090-B0FF-65219D28FDB7}"/>
                </a:ext>
              </a:extLst>
            </p:cNvPr>
            <p:cNvSpPr>
              <a:spLocks noChangeArrowheads="1"/>
            </p:cNvSpPr>
            <p:nvPr/>
          </p:nvSpPr>
          <p:spPr bwMode="auto">
            <a:xfrm>
              <a:off x="1610"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94" name="AutoShape 118">
              <a:extLst>
                <a:ext uri="{FF2B5EF4-FFF2-40B4-BE49-F238E27FC236}">
                  <a16:creationId xmlns:a16="http://schemas.microsoft.com/office/drawing/2014/main" id="{1043E912-AD4F-48E2-B00E-4D9C8A2A13A7}"/>
                </a:ext>
              </a:extLst>
            </p:cNvPr>
            <p:cNvSpPr>
              <a:spLocks noChangeArrowheads="1"/>
            </p:cNvSpPr>
            <p:nvPr/>
          </p:nvSpPr>
          <p:spPr bwMode="auto">
            <a:xfrm>
              <a:off x="1927"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95" name="AutoShape 119">
              <a:extLst>
                <a:ext uri="{FF2B5EF4-FFF2-40B4-BE49-F238E27FC236}">
                  <a16:creationId xmlns:a16="http://schemas.microsoft.com/office/drawing/2014/main" id="{216C4722-6B2A-41C7-BC25-A1EB128A8F55}"/>
                </a:ext>
              </a:extLst>
            </p:cNvPr>
            <p:cNvSpPr>
              <a:spLocks noChangeArrowheads="1"/>
            </p:cNvSpPr>
            <p:nvPr/>
          </p:nvSpPr>
          <p:spPr bwMode="auto">
            <a:xfrm>
              <a:off x="2245"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96" name="AutoShape 120">
              <a:extLst>
                <a:ext uri="{FF2B5EF4-FFF2-40B4-BE49-F238E27FC236}">
                  <a16:creationId xmlns:a16="http://schemas.microsoft.com/office/drawing/2014/main" id="{690DBD4A-4353-4B65-93AB-F9B4DEFAB75B}"/>
                </a:ext>
              </a:extLst>
            </p:cNvPr>
            <p:cNvSpPr>
              <a:spLocks noChangeArrowheads="1"/>
            </p:cNvSpPr>
            <p:nvPr/>
          </p:nvSpPr>
          <p:spPr bwMode="auto">
            <a:xfrm>
              <a:off x="1610"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97" name="AutoShape 121">
              <a:extLst>
                <a:ext uri="{FF2B5EF4-FFF2-40B4-BE49-F238E27FC236}">
                  <a16:creationId xmlns:a16="http://schemas.microsoft.com/office/drawing/2014/main" id="{8850A14B-5C31-4C48-9A86-F02041B606F8}"/>
                </a:ext>
              </a:extLst>
            </p:cNvPr>
            <p:cNvSpPr>
              <a:spLocks noChangeArrowheads="1"/>
            </p:cNvSpPr>
            <p:nvPr/>
          </p:nvSpPr>
          <p:spPr bwMode="auto">
            <a:xfrm>
              <a:off x="1927"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98" name="AutoShape 122">
              <a:extLst>
                <a:ext uri="{FF2B5EF4-FFF2-40B4-BE49-F238E27FC236}">
                  <a16:creationId xmlns:a16="http://schemas.microsoft.com/office/drawing/2014/main" id="{DCAF1F36-E0F3-495D-B9F8-557E46D6ADBA}"/>
                </a:ext>
              </a:extLst>
            </p:cNvPr>
            <p:cNvSpPr>
              <a:spLocks noChangeArrowheads="1"/>
            </p:cNvSpPr>
            <p:nvPr/>
          </p:nvSpPr>
          <p:spPr bwMode="auto">
            <a:xfrm>
              <a:off x="2245"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199" name="AutoShape 123">
              <a:extLst>
                <a:ext uri="{FF2B5EF4-FFF2-40B4-BE49-F238E27FC236}">
                  <a16:creationId xmlns:a16="http://schemas.microsoft.com/office/drawing/2014/main" id="{F2BE5853-FDEE-4A19-9B61-6BF1A0E59F31}"/>
                </a:ext>
              </a:extLst>
            </p:cNvPr>
            <p:cNvSpPr>
              <a:spLocks noChangeArrowheads="1"/>
            </p:cNvSpPr>
            <p:nvPr/>
          </p:nvSpPr>
          <p:spPr bwMode="auto">
            <a:xfrm>
              <a:off x="1610"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00" name="AutoShape 124">
              <a:extLst>
                <a:ext uri="{FF2B5EF4-FFF2-40B4-BE49-F238E27FC236}">
                  <a16:creationId xmlns:a16="http://schemas.microsoft.com/office/drawing/2014/main" id="{FFF073C7-4FF1-436B-BCF8-63F614B5D970}"/>
                </a:ext>
              </a:extLst>
            </p:cNvPr>
            <p:cNvSpPr>
              <a:spLocks noChangeArrowheads="1"/>
            </p:cNvSpPr>
            <p:nvPr/>
          </p:nvSpPr>
          <p:spPr bwMode="auto">
            <a:xfrm>
              <a:off x="1927"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01" name="AutoShape 125">
              <a:extLst>
                <a:ext uri="{FF2B5EF4-FFF2-40B4-BE49-F238E27FC236}">
                  <a16:creationId xmlns:a16="http://schemas.microsoft.com/office/drawing/2014/main" id="{198AECA3-8AEF-48DB-9C1B-0D6444884A45}"/>
                </a:ext>
              </a:extLst>
            </p:cNvPr>
            <p:cNvSpPr>
              <a:spLocks noChangeArrowheads="1"/>
            </p:cNvSpPr>
            <p:nvPr/>
          </p:nvSpPr>
          <p:spPr bwMode="auto">
            <a:xfrm>
              <a:off x="2245"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02" name="AutoShape 126">
              <a:extLst>
                <a:ext uri="{FF2B5EF4-FFF2-40B4-BE49-F238E27FC236}">
                  <a16:creationId xmlns:a16="http://schemas.microsoft.com/office/drawing/2014/main" id="{0763AFD3-17EF-424E-83EA-7748F108B527}"/>
                </a:ext>
              </a:extLst>
            </p:cNvPr>
            <p:cNvSpPr>
              <a:spLocks noChangeArrowheads="1"/>
            </p:cNvSpPr>
            <p:nvPr/>
          </p:nvSpPr>
          <p:spPr bwMode="auto">
            <a:xfrm>
              <a:off x="1610"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03" name="AutoShape 127">
              <a:extLst>
                <a:ext uri="{FF2B5EF4-FFF2-40B4-BE49-F238E27FC236}">
                  <a16:creationId xmlns:a16="http://schemas.microsoft.com/office/drawing/2014/main" id="{6BA9E3DE-EEE4-413A-B098-E9FB3D3D42F4}"/>
                </a:ext>
              </a:extLst>
            </p:cNvPr>
            <p:cNvSpPr>
              <a:spLocks noChangeArrowheads="1"/>
            </p:cNvSpPr>
            <p:nvPr/>
          </p:nvSpPr>
          <p:spPr bwMode="auto">
            <a:xfrm>
              <a:off x="1927"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04" name="AutoShape 128">
              <a:extLst>
                <a:ext uri="{FF2B5EF4-FFF2-40B4-BE49-F238E27FC236}">
                  <a16:creationId xmlns:a16="http://schemas.microsoft.com/office/drawing/2014/main" id="{E73729EB-DB52-4959-A37A-3B183F360F6E}"/>
                </a:ext>
              </a:extLst>
            </p:cNvPr>
            <p:cNvSpPr>
              <a:spLocks noChangeArrowheads="1"/>
            </p:cNvSpPr>
            <p:nvPr/>
          </p:nvSpPr>
          <p:spPr bwMode="auto">
            <a:xfrm>
              <a:off x="2245"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grpSp>
      <p:grpSp>
        <p:nvGrpSpPr>
          <p:cNvPr id="205" name="Group 129">
            <a:extLst>
              <a:ext uri="{FF2B5EF4-FFF2-40B4-BE49-F238E27FC236}">
                <a16:creationId xmlns:a16="http://schemas.microsoft.com/office/drawing/2014/main" id="{8F7EF9A6-D1C7-4CCC-9277-CC6B3B05BC05}"/>
              </a:ext>
            </a:extLst>
          </p:cNvPr>
          <p:cNvGrpSpPr>
            <a:grpSpLocks/>
          </p:cNvGrpSpPr>
          <p:nvPr/>
        </p:nvGrpSpPr>
        <p:grpSpPr bwMode="auto">
          <a:xfrm>
            <a:off x="6684539" y="2303016"/>
            <a:ext cx="287337" cy="430213"/>
            <a:chOff x="1474" y="1570"/>
            <a:chExt cx="1134" cy="1633"/>
          </a:xfrm>
        </p:grpSpPr>
        <p:sp>
          <p:nvSpPr>
            <p:cNvPr id="206" name="AutoShape 130">
              <a:extLst>
                <a:ext uri="{FF2B5EF4-FFF2-40B4-BE49-F238E27FC236}">
                  <a16:creationId xmlns:a16="http://schemas.microsoft.com/office/drawing/2014/main" id="{A6C30780-B11C-42A4-BBA4-5EBCED56A4A1}"/>
                </a:ext>
              </a:extLst>
            </p:cNvPr>
            <p:cNvSpPr>
              <a:spLocks noChangeArrowheads="1"/>
            </p:cNvSpPr>
            <p:nvPr/>
          </p:nvSpPr>
          <p:spPr bwMode="auto">
            <a:xfrm>
              <a:off x="1474" y="1570"/>
              <a:ext cx="1134" cy="1633"/>
            </a:xfrm>
            <a:prstGeom prst="roundRect">
              <a:avLst>
                <a:gd name="adj" fmla="val 14134"/>
              </a:avLst>
            </a:prstGeom>
            <a:solidFill>
              <a:srgbClr val="C0C0C0"/>
            </a:solidFill>
            <a:ln w="6350">
              <a:solidFill>
                <a:schemeClr val="folHlink"/>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07" name="AutoShape 131">
              <a:extLst>
                <a:ext uri="{FF2B5EF4-FFF2-40B4-BE49-F238E27FC236}">
                  <a16:creationId xmlns:a16="http://schemas.microsoft.com/office/drawing/2014/main" id="{71109621-62DB-445B-A94C-A5DE61B643CE}"/>
                </a:ext>
              </a:extLst>
            </p:cNvPr>
            <p:cNvSpPr>
              <a:spLocks noChangeArrowheads="1"/>
            </p:cNvSpPr>
            <p:nvPr/>
          </p:nvSpPr>
          <p:spPr bwMode="auto">
            <a:xfrm>
              <a:off x="1610" y="1842"/>
              <a:ext cx="862" cy="317"/>
            </a:xfrm>
            <a:prstGeom prst="roundRect">
              <a:avLst>
                <a:gd name="adj" fmla="val 18926"/>
              </a:avLst>
            </a:prstGeom>
            <a:solidFill>
              <a:schemeClr val="bg1"/>
            </a:solidFill>
            <a:ln w="6350">
              <a:solidFill>
                <a:schemeClr val="folHlink"/>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08" name="AutoShape 132">
              <a:extLst>
                <a:ext uri="{FF2B5EF4-FFF2-40B4-BE49-F238E27FC236}">
                  <a16:creationId xmlns:a16="http://schemas.microsoft.com/office/drawing/2014/main" id="{FB02B717-8BEB-47B2-860C-C378A7C465AB}"/>
                </a:ext>
              </a:extLst>
            </p:cNvPr>
            <p:cNvSpPr>
              <a:spLocks noChangeArrowheads="1"/>
            </p:cNvSpPr>
            <p:nvPr/>
          </p:nvSpPr>
          <p:spPr bwMode="auto">
            <a:xfrm>
              <a:off x="1610"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09" name="AutoShape 133">
              <a:extLst>
                <a:ext uri="{FF2B5EF4-FFF2-40B4-BE49-F238E27FC236}">
                  <a16:creationId xmlns:a16="http://schemas.microsoft.com/office/drawing/2014/main" id="{DD21F761-0E2F-42CF-A90C-811F04A58B03}"/>
                </a:ext>
              </a:extLst>
            </p:cNvPr>
            <p:cNvSpPr>
              <a:spLocks noChangeArrowheads="1"/>
            </p:cNvSpPr>
            <p:nvPr/>
          </p:nvSpPr>
          <p:spPr bwMode="auto">
            <a:xfrm>
              <a:off x="1927"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10" name="AutoShape 134">
              <a:extLst>
                <a:ext uri="{FF2B5EF4-FFF2-40B4-BE49-F238E27FC236}">
                  <a16:creationId xmlns:a16="http://schemas.microsoft.com/office/drawing/2014/main" id="{173BF8D6-6766-4D72-8D71-55D117EC8AB5}"/>
                </a:ext>
              </a:extLst>
            </p:cNvPr>
            <p:cNvSpPr>
              <a:spLocks noChangeArrowheads="1"/>
            </p:cNvSpPr>
            <p:nvPr/>
          </p:nvSpPr>
          <p:spPr bwMode="auto">
            <a:xfrm>
              <a:off x="2245"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11" name="AutoShape 135">
              <a:extLst>
                <a:ext uri="{FF2B5EF4-FFF2-40B4-BE49-F238E27FC236}">
                  <a16:creationId xmlns:a16="http://schemas.microsoft.com/office/drawing/2014/main" id="{A32A6E6A-B301-458A-AB96-38D0CA8FD750}"/>
                </a:ext>
              </a:extLst>
            </p:cNvPr>
            <p:cNvSpPr>
              <a:spLocks noChangeArrowheads="1"/>
            </p:cNvSpPr>
            <p:nvPr/>
          </p:nvSpPr>
          <p:spPr bwMode="auto">
            <a:xfrm>
              <a:off x="1610"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12" name="AutoShape 136">
              <a:extLst>
                <a:ext uri="{FF2B5EF4-FFF2-40B4-BE49-F238E27FC236}">
                  <a16:creationId xmlns:a16="http://schemas.microsoft.com/office/drawing/2014/main" id="{0C856BF0-91AA-4959-8141-B7654ADF1136}"/>
                </a:ext>
              </a:extLst>
            </p:cNvPr>
            <p:cNvSpPr>
              <a:spLocks noChangeArrowheads="1"/>
            </p:cNvSpPr>
            <p:nvPr/>
          </p:nvSpPr>
          <p:spPr bwMode="auto">
            <a:xfrm>
              <a:off x="1927"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13" name="AutoShape 137">
              <a:extLst>
                <a:ext uri="{FF2B5EF4-FFF2-40B4-BE49-F238E27FC236}">
                  <a16:creationId xmlns:a16="http://schemas.microsoft.com/office/drawing/2014/main" id="{4AF5383C-70D2-460F-998D-5A5A12A9D40F}"/>
                </a:ext>
              </a:extLst>
            </p:cNvPr>
            <p:cNvSpPr>
              <a:spLocks noChangeArrowheads="1"/>
            </p:cNvSpPr>
            <p:nvPr/>
          </p:nvSpPr>
          <p:spPr bwMode="auto">
            <a:xfrm>
              <a:off x="2245"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14" name="AutoShape 138">
              <a:extLst>
                <a:ext uri="{FF2B5EF4-FFF2-40B4-BE49-F238E27FC236}">
                  <a16:creationId xmlns:a16="http://schemas.microsoft.com/office/drawing/2014/main" id="{F1CD1D88-41AC-4FF6-81F5-F578AD9908D5}"/>
                </a:ext>
              </a:extLst>
            </p:cNvPr>
            <p:cNvSpPr>
              <a:spLocks noChangeArrowheads="1"/>
            </p:cNvSpPr>
            <p:nvPr/>
          </p:nvSpPr>
          <p:spPr bwMode="auto">
            <a:xfrm>
              <a:off x="1610"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15" name="AutoShape 139">
              <a:extLst>
                <a:ext uri="{FF2B5EF4-FFF2-40B4-BE49-F238E27FC236}">
                  <a16:creationId xmlns:a16="http://schemas.microsoft.com/office/drawing/2014/main" id="{E35BF03A-D90D-4844-AADC-3A5539846DC3}"/>
                </a:ext>
              </a:extLst>
            </p:cNvPr>
            <p:cNvSpPr>
              <a:spLocks noChangeArrowheads="1"/>
            </p:cNvSpPr>
            <p:nvPr/>
          </p:nvSpPr>
          <p:spPr bwMode="auto">
            <a:xfrm>
              <a:off x="1927"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16" name="AutoShape 140">
              <a:extLst>
                <a:ext uri="{FF2B5EF4-FFF2-40B4-BE49-F238E27FC236}">
                  <a16:creationId xmlns:a16="http://schemas.microsoft.com/office/drawing/2014/main" id="{AA9C0B51-97B8-44A0-AB73-8CD8176A1C0E}"/>
                </a:ext>
              </a:extLst>
            </p:cNvPr>
            <p:cNvSpPr>
              <a:spLocks noChangeArrowheads="1"/>
            </p:cNvSpPr>
            <p:nvPr/>
          </p:nvSpPr>
          <p:spPr bwMode="auto">
            <a:xfrm>
              <a:off x="2245"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17" name="AutoShape 141">
              <a:extLst>
                <a:ext uri="{FF2B5EF4-FFF2-40B4-BE49-F238E27FC236}">
                  <a16:creationId xmlns:a16="http://schemas.microsoft.com/office/drawing/2014/main" id="{EBFA0747-839C-4782-A3DD-6493B9A3C3FF}"/>
                </a:ext>
              </a:extLst>
            </p:cNvPr>
            <p:cNvSpPr>
              <a:spLocks noChangeArrowheads="1"/>
            </p:cNvSpPr>
            <p:nvPr/>
          </p:nvSpPr>
          <p:spPr bwMode="auto">
            <a:xfrm>
              <a:off x="1610"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18" name="AutoShape 142">
              <a:extLst>
                <a:ext uri="{FF2B5EF4-FFF2-40B4-BE49-F238E27FC236}">
                  <a16:creationId xmlns:a16="http://schemas.microsoft.com/office/drawing/2014/main" id="{7BC16C1C-544C-497C-8F26-A1B8CE5CBD3B}"/>
                </a:ext>
              </a:extLst>
            </p:cNvPr>
            <p:cNvSpPr>
              <a:spLocks noChangeArrowheads="1"/>
            </p:cNvSpPr>
            <p:nvPr/>
          </p:nvSpPr>
          <p:spPr bwMode="auto">
            <a:xfrm>
              <a:off x="1927"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19" name="AutoShape 143">
              <a:extLst>
                <a:ext uri="{FF2B5EF4-FFF2-40B4-BE49-F238E27FC236}">
                  <a16:creationId xmlns:a16="http://schemas.microsoft.com/office/drawing/2014/main" id="{F4AE3DF6-037C-41CA-A6CA-31414CE9394B}"/>
                </a:ext>
              </a:extLst>
            </p:cNvPr>
            <p:cNvSpPr>
              <a:spLocks noChangeArrowheads="1"/>
            </p:cNvSpPr>
            <p:nvPr/>
          </p:nvSpPr>
          <p:spPr bwMode="auto">
            <a:xfrm>
              <a:off x="2245"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grpSp>
      <p:grpSp>
        <p:nvGrpSpPr>
          <p:cNvPr id="220" name="Group 144">
            <a:extLst>
              <a:ext uri="{FF2B5EF4-FFF2-40B4-BE49-F238E27FC236}">
                <a16:creationId xmlns:a16="http://schemas.microsoft.com/office/drawing/2014/main" id="{78C1D06C-509B-40B0-B5C4-524643C05949}"/>
              </a:ext>
            </a:extLst>
          </p:cNvPr>
          <p:cNvGrpSpPr>
            <a:grpSpLocks/>
          </p:cNvGrpSpPr>
          <p:nvPr/>
        </p:nvGrpSpPr>
        <p:grpSpPr bwMode="auto">
          <a:xfrm>
            <a:off x="7006802" y="3278191"/>
            <a:ext cx="287337" cy="430212"/>
            <a:chOff x="1474" y="1570"/>
            <a:chExt cx="1134" cy="1633"/>
          </a:xfrm>
        </p:grpSpPr>
        <p:sp>
          <p:nvSpPr>
            <p:cNvPr id="221" name="AutoShape 145">
              <a:extLst>
                <a:ext uri="{FF2B5EF4-FFF2-40B4-BE49-F238E27FC236}">
                  <a16:creationId xmlns:a16="http://schemas.microsoft.com/office/drawing/2014/main" id="{1CA58D58-B7CB-44D8-B2DF-57842A5F588B}"/>
                </a:ext>
              </a:extLst>
            </p:cNvPr>
            <p:cNvSpPr>
              <a:spLocks noChangeArrowheads="1"/>
            </p:cNvSpPr>
            <p:nvPr/>
          </p:nvSpPr>
          <p:spPr bwMode="auto">
            <a:xfrm>
              <a:off x="1474" y="1570"/>
              <a:ext cx="1134" cy="1633"/>
            </a:xfrm>
            <a:prstGeom prst="roundRect">
              <a:avLst>
                <a:gd name="adj" fmla="val 14134"/>
              </a:avLst>
            </a:prstGeom>
            <a:solidFill>
              <a:srgbClr val="C0C0C0"/>
            </a:solidFill>
            <a:ln w="6350">
              <a:solidFill>
                <a:schemeClr val="folHlink"/>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22" name="AutoShape 146">
              <a:extLst>
                <a:ext uri="{FF2B5EF4-FFF2-40B4-BE49-F238E27FC236}">
                  <a16:creationId xmlns:a16="http://schemas.microsoft.com/office/drawing/2014/main" id="{E2FA65B9-71BC-4E17-9195-DCF7D2968A5A}"/>
                </a:ext>
              </a:extLst>
            </p:cNvPr>
            <p:cNvSpPr>
              <a:spLocks noChangeArrowheads="1"/>
            </p:cNvSpPr>
            <p:nvPr/>
          </p:nvSpPr>
          <p:spPr bwMode="auto">
            <a:xfrm>
              <a:off x="1610" y="1842"/>
              <a:ext cx="862" cy="317"/>
            </a:xfrm>
            <a:prstGeom prst="roundRect">
              <a:avLst>
                <a:gd name="adj" fmla="val 18926"/>
              </a:avLst>
            </a:prstGeom>
            <a:solidFill>
              <a:schemeClr val="bg1"/>
            </a:solidFill>
            <a:ln w="6350">
              <a:solidFill>
                <a:schemeClr val="folHlink"/>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23" name="AutoShape 147">
              <a:extLst>
                <a:ext uri="{FF2B5EF4-FFF2-40B4-BE49-F238E27FC236}">
                  <a16:creationId xmlns:a16="http://schemas.microsoft.com/office/drawing/2014/main" id="{61786029-3FEC-44DE-A60D-6636EEA49847}"/>
                </a:ext>
              </a:extLst>
            </p:cNvPr>
            <p:cNvSpPr>
              <a:spLocks noChangeArrowheads="1"/>
            </p:cNvSpPr>
            <p:nvPr/>
          </p:nvSpPr>
          <p:spPr bwMode="auto">
            <a:xfrm>
              <a:off x="1610"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24" name="AutoShape 148">
              <a:extLst>
                <a:ext uri="{FF2B5EF4-FFF2-40B4-BE49-F238E27FC236}">
                  <a16:creationId xmlns:a16="http://schemas.microsoft.com/office/drawing/2014/main" id="{C851EC83-F5DB-446E-8459-34AE17BDD959}"/>
                </a:ext>
              </a:extLst>
            </p:cNvPr>
            <p:cNvSpPr>
              <a:spLocks noChangeArrowheads="1"/>
            </p:cNvSpPr>
            <p:nvPr/>
          </p:nvSpPr>
          <p:spPr bwMode="auto">
            <a:xfrm>
              <a:off x="1927"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25" name="AutoShape 149">
              <a:extLst>
                <a:ext uri="{FF2B5EF4-FFF2-40B4-BE49-F238E27FC236}">
                  <a16:creationId xmlns:a16="http://schemas.microsoft.com/office/drawing/2014/main" id="{75968B7D-8A07-4A19-83E5-AB740E4993E8}"/>
                </a:ext>
              </a:extLst>
            </p:cNvPr>
            <p:cNvSpPr>
              <a:spLocks noChangeArrowheads="1"/>
            </p:cNvSpPr>
            <p:nvPr/>
          </p:nvSpPr>
          <p:spPr bwMode="auto">
            <a:xfrm>
              <a:off x="2245"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26" name="AutoShape 150">
              <a:extLst>
                <a:ext uri="{FF2B5EF4-FFF2-40B4-BE49-F238E27FC236}">
                  <a16:creationId xmlns:a16="http://schemas.microsoft.com/office/drawing/2014/main" id="{4E019755-DCA4-4262-9002-C748CCDFFCCF}"/>
                </a:ext>
              </a:extLst>
            </p:cNvPr>
            <p:cNvSpPr>
              <a:spLocks noChangeArrowheads="1"/>
            </p:cNvSpPr>
            <p:nvPr/>
          </p:nvSpPr>
          <p:spPr bwMode="auto">
            <a:xfrm>
              <a:off x="1610"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27" name="AutoShape 151">
              <a:extLst>
                <a:ext uri="{FF2B5EF4-FFF2-40B4-BE49-F238E27FC236}">
                  <a16:creationId xmlns:a16="http://schemas.microsoft.com/office/drawing/2014/main" id="{60AB6C60-030F-4AF5-AFE6-19CC63783ED4}"/>
                </a:ext>
              </a:extLst>
            </p:cNvPr>
            <p:cNvSpPr>
              <a:spLocks noChangeArrowheads="1"/>
            </p:cNvSpPr>
            <p:nvPr/>
          </p:nvSpPr>
          <p:spPr bwMode="auto">
            <a:xfrm>
              <a:off x="1927"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28" name="AutoShape 152">
              <a:extLst>
                <a:ext uri="{FF2B5EF4-FFF2-40B4-BE49-F238E27FC236}">
                  <a16:creationId xmlns:a16="http://schemas.microsoft.com/office/drawing/2014/main" id="{FE6C4B3A-0B97-46C2-8BE5-02C203A90CAF}"/>
                </a:ext>
              </a:extLst>
            </p:cNvPr>
            <p:cNvSpPr>
              <a:spLocks noChangeArrowheads="1"/>
            </p:cNvSpPr>
            <p:nvPr/>
          </p:nvSpPr>
          <p:spPr bwMode="auto">
            <a:xfrm>
              <a:off x="2245"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29" name="AutoShape 153">
              <a:extLst>
                <a:ext uri="{FF2B5EF4-FFF2-40B4-BE49-F238E27FC236}">
                  <a16:creationId xmlns:a16="http://schemas.microsoft.com/office/drawing/2014/main" id="{28A1950F-5AD6-4510-9CA2-10DB59D49C70}"/>
                </a:ext>
              </a:extLst>
            </p:cNvPr>
            <p:cNvSpPr>
              <a:spLocks noChangeArrowheads="1"/>
            </p:cNvSpPr>
            <p:nvPr/>
          </p:nvSpPr>
          <p:spPr bwMode="auto">
            <a:xfrm>
              <a:off x="1610"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30" name="AutoShape 154">
              <a:extLst>
                <a:ext uri="{FF2B5EF4-FFF2-40B4-BE49-F238E27FC236}">
                  <a16:creationId xmlns:a16="http://schemas.microsoft.com/office/drawing/2014/main" id="{9A223FD0-5047-4A38-896D-F6CCBFB11365}"/>
                </a:ext>
              </a:extLst>
            </p:cNvPr>
            <p:cNvSpPr>
              <a:spLocks noChangeArrowheads="1"/>
            </p:cNvSpPr>
            <p:nvPr/>
          </p:nvSpPr>
          <p:spPr bwMode="auto">
            <a:xfrm>
              <a:off x="1927"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31" name="AutoShape 155">
              <a:extLst>
                <a:ext uri="{FF2B5EF4-FFF2-40B4-BE49-F238E27FC236}">
                  <a16:creationId xmlns:a16="http://schemas.microsoft.com/office/drawing/2014/main" id="{C798751B-2284-41F9-B486-47A9E19CC195}"/>
                </a:ext>
              </a:extLst>
            </p:cNvPr>
            <p:cNvSpPr>
              <a:spLocks noChangeArrowheads="1"/>
            </p:cNvSpPr>
            <p:nvPr/>
          </p:nvSpPr>
          <p:spPr bwMode="auto">
            <a:xfrm>
              <a:off x="2245"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32" name="AutoShape 156">
              <a:extLst>
                <a:ext uri="{FF2B5EF4-FFF2-40B4-BE49-F238E27FC236}">
                  <a16:creationId xmlns:a16="http://schemas.microsoft.com/office/drawing/2014/main" id="{B7E8600B-1F42-4C8A-AED3-D6297737F41E}"/>
                </a:ext>
              </a:extLst>
            </p:cNvPr>
            <p:cNvSpPr>
              <a:spLocks noChangeArrowheads="1"/>
            </p:cNvSpPr>
            <p:nvPr/>
          </p:nvSpPr>
          <p:spPr bwMode="auto">
            <a:xfrm>
              <a:off x="1610"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33" name="AutoShape 157">
              <a:extLst>
                <a:ext uri="{FF2B5EF4-FFF2-40B4-BE49-F238E27FC236}">
                  <a16:creationId xmlns:a16="http://schemas.microsoft.com/office/drawing/2014/main" id="{70FAEA1B-CF62-4EAB-A207-D2B3CEB115F7}"/>
                </a:ext>
              </a:extLst>
            </p:cNvPr>
            <p:cNvSpPr>
              <a:spLocks noChangeArrowheads="1"/>
            </p:cNvSpPr>
            <p:nvPr/>
          </p:nvSpPr>
          <p:spPr bwMode="auto">
            <a:xfrm>
              <a:off x="1927"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34" name="AutoShape 158">
              <a:extLst>
                <a:ext uri="{FF2B5EF4-FFF2-40B4-BE49-F238E27FC236}">
                  <a16:creationId xmlns:a16="http://schemas.microsoft.com/office/drawing/2014/main" id="{1A49DBB5-3D45-40EC-A9D8-249020FB04F2}"/>
                </a:ext>
              </a:extLst>
            </p:cNvPr>
            <p:cNvSpPr>
              <a:spLocks noChangeArrowheads="1"/>
            </p:cNvSpPr>
            <p:nvPr/>
          </p:nvSpPr>
          <p:spPr bwMode="auto">
            <a:xfrm>
              <a:off x="2245"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grpSp>
      <p:sp>
        <p:nvSpPr>
          <p:cNvPr id="235" name="Rectangle 159">
            <a:extLst>
              <a:ext uri="{FF2B5EF4-FFF2-40B4-BE49-F238E27FC236}">
                <a16:creationId xmlns:a16="http://schemas.microsoft.com/office/drawing/2014/main" id="{B2B3D2DE-42E8-42E1-84CF-7A192F197337}"/>
              </a:ext>
            </a:extLst>
          </p:cNvPr>
          <p:cNvSpPr>
            <a:spLocks noChangeArrowheads="1"/>
          </p:cNvSpPr>
          <p:nvPr/>
        </p:nvSpPr>
        <p:spPr bwMode="auto">
          <a:xfrm>
            <a:off x="5227214" y="3586166"/>
            <a:ext cx="4716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0000"/>
                </a:solidFill>
                <a:latin typeface="Symbol" pitchFamily="18" charset="2"/>
              </a:rPr>
              <a:t> +</a:t>
            </a:r>
          </a:p>
        </p:txBody>
      </p:sp>
      <p:sp>
        <p:nvSpPr>
          <p:cNvPr id="236" name="Rectangle 160">
            <a:extLst>
              <a:ext uri="{FF2B5EF4-FFF2-40B4-BE49-F238E27FC236}">
                <a16:creationId xmlns:a16="http://schemas.microsoft.com/office/drawing/2014/main" id="{A5C44CF0-6B71-47F3-8ED2-9E308132DAF2}"/>
              </a:ext>
            </a:extLst>
          </p:cNvPr>
          <p:cNvSpPr>
            <a:spLocks noChangeArrowheads="1"/>
          </p:cNvSpPr>
          <p:nvPr/>
        </p:nvSpPr>
        <p:spPr bwMode="auto">
          <a:xfrm>
            <a:off x="3104727" y="3608391"/>
            <a:ext cx="4796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u'</a:t>
            </a:r>
            <a:endParaRPr lang="en-US" altLang="ja-JP" dirty="0">
              <a:solidFill>
                <a:srgbClr val="000000"/>
              </a:solidFill>
              <a:latin typeface="Symbol" pitchFamily="18" charset="2"/>
            </a:endParaRPr>
          </a:p>
        </p:txBody>
      </p:sp>
      <p:sp>
        <p:nvSpPr>
          <p:cNvPr id="237" name="AutoShape 161">
            <a:extLst>
              <a:ext uri="{FF2B5EF4-FFF2-40B4-BE49-F238E27FC236}">
                <a16:creationId xmlns:a16="http://schemas.microsoft.com/office/drawing/2014/main" id="{A436C28A-99A9-4056-BBBF-274A940CA45F}"/>
              </a:ext>
            </a:extLst>
          </p:cNvPr>
          <p:cNvSpPr>
            <a:spLocks noChangeArrowheads="1"/>
          </p:cNvSpPr>
          <p:nvPr/>
        </p:nvSpPr>
        <p:spPr bwMode="auto">
          <a:xfrm>
            <a:off x="4438501" y="975898"/>
            <a:ext cx="1636712" cy="471488"/>
          </a:xfrm>
          <a:prstGeom prst="roundRect">
            <a:avLst>
              <a:gd name="adj" fmla="val 30639"/>
            </a:avLst>
          </a:prstGeom>
          <a:noFill/>
          <a:ln w="28575">
            <a:solidFill>
              <a:srgbClr val="FF7C8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38" name="Line 162">
            <a:extLst>
              <a:ext uri="{FF2B5EF4-FFF2-40B4-BE49-F238E27FC236}">
                <a16:creationId xmlns:a16="http://schemas.microsoft.com/office/drawing/2014/main" id="{307567ED-71F0-4E00-8C26-F9FD9E62A490}"/>
              </a:ext>
            </a:extLst>
          </p:cNvPr>
          <p:cNvSpPr>
            <a:spLocks noChangeShapeType="1"/>
          </p:cNvSpPr>
          <p:nvPr/>
        </p:nvSpPr>
        <p:spPr bwMode="auto">
          <a:xfrm flipH="1">
            <a:off x="5239913" y="1274800"/>
            <a:ext cx="1588" cy="950913"/>
          </a:xfrm>
          <a:prstGeom prst="line">
            <a:avLst/>
          </a:prstGeom>
          <a:noFill/>
          <a:ln w="57150">
            <a:solidFill>
              <a:srgbClr val="FF7C80"/>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sp>
        <p:nvSpPr>
          <p:cNvPr id="239" name="AutoShape 163">
            <a:extLst>
              <a:ext uri="{FF2B5EF4-FFF2-40B4-BE49-F238E27FC236}">
                <a16:creationId xmlns:a16="http://schemas.microsoft.com/office/drawing/2014/main" id="{539EB1C3-7489-415D-B4A2-8AEDC3E19155}"/>
              </a:ext>
            </a:extLst>
          </p:cNvPr>
          <p:cNvSpPr>
            <a:spLocks noChangeArrowheads="1"/>
          </p:cNvSpPr>
          <p:nvPr/>
        </p:nvSpPr>
        <p:spPr bwMode="auto">
          <a:xfrm>
            <a:off x="7003626" y="1485938"/>
            <a:ext cx="1838325" cy="471487"/>
          </a:xfrm>
          <a:prstGeom prst="roundRect">
            <a:avLst>
              <a:gd name="adj" fmla="val 30639"/>
            </a:avLst>
          </a:prstGeom>
          <a:noFill/>
          <a:ln w="28575">
            <a:solidFill>
              <a:srgbClr val="FF7C8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40" name="AutoShape 164">
            <a:extLst>
              <a:ext uri="{FF2B5EF4-FFF2-40B4-BE49-F238E27FC236}">
                <a16:creationId xmlns:a16="http://schemas.microsoft.com/office/drawing/2014/main" id="{7F62EE22-50BD-4C51-BD5C-2A200CE25720}"/>
              </a:ext>
            </a:extLst>
          </p:cNvPr>
          <p:cNvSpPr>
            <a:spLocks noChangeArrowheads="1"/>
          </p:cNvSpPr>
          <p:nvPr/>
        </p:nvSpPr>
        <p:spPr bwMode="auto">
          <a:xfrm>
            <a:off x="1436263" y="1539913"/>
            <a:ext cx="439738" cy="471487"/>
          </a:xfrm>
          <a:prstGeom prst="roundRect">
            <a:avLst>
              <a:gd name="adj" fmla="val 30639"/>
            </a:avLst>
          </a:prstGeom>
          <a:noFill/>
          <a:ln w="28575">
            <a:solidFill>
              <a:srgbClr val="FF7C8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solidFill>
                <a:srgbClr val="000000"/>
              </a:solidFill>
              <a:latin typeface="Bookman Old Style" pitchFamily="18" charset="0"/>
            </a:endParaRPr>
          </a:p>
        </p:txBody>
      </p:sp>
      <p:sp>
        <p:nvSpPr>
          <p:cNvPr id="241" name="Line 165">
            <a:extLst>
              <a:ext uri="{FF2B5EF4-FFF2-40B4-BE49-F238E27FC236}">
                <a16:creationId xmlns:a16="http://schemas.microsoft.com/office/drawing/2014/main" id="{7E481117-9207-4A8D-BC12-0074E3EF204E}"/>
              </a:ext>
            </a:extLst>
          </p:cNvPr>
          <p:cNvSpPr>
            <a:spLocks noChangeShapeType="1"/>
          </p:cNvSpPr>
          <p:nvPr/>
        </p:nvSpPr>
        <p:spPr bwMode="auto">
          <a:xfrm flipH="1">
            <a:off x="5819351" y="2000288"/>
            <a:ext cx="1304925" cy="277812"/>
          </a:xfrm>
          <a:prstGeom prst="line">
            <a:avLst/>
          </a:prstGeom>
          <a:noFill/>
          <a:ln w="57150">
            <a:solidFill>
              <a:srgbClr val="FF7C80"/>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latin typeface="Bookman Old Style" pitchFamily="18" charset="0"/>
            </a:endParaRPr>
          </a:p>
        </p:txBody>
      </p:sp>
      <p:grpSp>
        <p:nvGrpSpPr>
          <p:cNvPr id="242" name="Group 166">
            <a:extLst>
              <a:ext uri="{FF2B5EF4-FFF2-40B4-BE49-F238E27FC236}">
                <a16:creationId xmlns:a16="http://schemas.microsoft.com/office/drawing/2014/main" id="{9F7A16A9-1DB1-49AC-BAFC-933F8A14D81B}"/>
              </a:ext>
            </a:extLst>
          </p:cNvPr>
          <p:cNvGrpSpPr>
            <a:grpSpLocks/>
          </p:cNvGrpSpPr>
          <p:nvPr/>
        </p:nvGrpSpPr>
        <p:grpSpPr bwMode="auto">
          <a:xfrm>
            <a:off x="5393901" y="1916150"/>
            <a:ext cx="287337" cy="430213"/>
            <a:chOff x="1474" y="1570"/>
            <a:chExt cx="1134" cy="1633"/>
          </a:xfrm>
        </p:grpSpPr>
        <p:sp>
          <p:nvSpPr>
            <p:cNvPr id="243" name="AutoShape 167">
              <a:extLst>
                <a:ext uri="{FF2B5EF4-FFF2-40B4-BE49-F238E27FC236}">
                  <a16:creationId xmlns:a16="http://schemas.microsoft.com/office/drawing/2014/main" id="{FD59B519-C6D0-410A-8C2B-43218737B5E1}"/>
                </a:ext>
              </a:extLst>
            </p:cNvPr>
            <p:cNvSpPr>
              <a:spLocks noChangeArrowheads="1"/>
            </p:cNvSpPr>
            <p:nvPr/>
          </p:nvSpPr>
          <p:spPr bwMode="auto">
            <a:xfrm>
              <a:off x="1474" y="1570"/>
              <a:ext cx="1134" cy="1633"/>
            </a:xfrm>
            <a:prstGeom prst="roundRect">
              <a:avLst>
                <a:gd name="adj" fmla="val 14134"/>
              </a:avLst>
            </a:prstGeom>
            <a:solidFill>
              <a:srgbClr val="C0C0C0"/>
            </a:solidFill>
            <a:ln w="6350">
              <a:solidFill>
                <a:schemeClr val="folHlink"/>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44" name="AutoShape 168">
              <a:extLst>
                <a:ext uri="{FF2B5EF4-FFF2-40B4-BE49-F238E27FC236}">
                  <a16:creationId xmlns:a16="http://schemas.microsoft.com/office/drawing/2014/main" id="{B88F5BB6-CC17-42B3-A42F-A6671F9E318B}"/>
                </a:ext>
              </a:extLst>
            </p:cNvPr>
            <p:cNvSpPr>
              <a:spLocks noChangeArrowheads="1"/>
            </p:cNvSpPr>
            <p:nvPr/>
          </p:nvSpPr>
          <p:spPr bwMode="auto">
            <a:xfrm>
              <a:off x="1610" y="1842"/>
              <a:ext cx="862" cy="317"/>
            </a:xfrm>
            <a:prstGeom prst="roundRect">
              <a:avLst>
                <a:gd name="adj" fmla="val 18926"/>
              </a:avLst>
            </a:prstGeom>
            <a:solidFill>
              <a:schemeClr val="bg1"/>
            </a:solidFill>
            <a:ln w="6350">
              <a:solidFill>
                <a:schemeClr val="folHlink"/>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45" name="AutoShape 169">
              <a:extLst>
                <a:ext uri="{FF2B5EF4-FFF2-40B4-BE49-F238E27FC236}">
                  <a16:creationId xmlns:a16="http://schemas.microsoft.com/office/drawing/2014/main" id="{3BE76184-E965-4432-8E33-CA1E66BB9859}"/>
                </a:ext>
              </a:extLst>
            </p:cNvPr>
            <p:cNvSpPr>
              <a:spLocks noChangeArrowheads="1"/>
            </p:cNvSpPr>
            <p:nvPr/>
          </p:nvSpPr>
          <p:spPr bwMode="auto">
            <a:xfrm>
              <a:off x="1610"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46" name="AutoShape 170">
              <a:extLst>
                <a:ext uri="{FF2B5EF4-FFF2-40B4-BE49-F238E27FC236}">
                  <a16:creationId xmlns:a16="http://schemas.microsoft.com/office/drawing/2014/main" id="{F87E31BE-4FE7-420F-AEDE-A90CAAA82772}"/>
                </a:ext>
              </a:extLst>
            </p:cNvPr>
            <p:cNvSpPr>
              <a:spLocks noChangeArrowheads="1"/>
            </p:cNvSpPr>
            <p:nvPr/>
          </p:nvSpPr>
          <p:spPr bwMode="auto">
            <a:xfrm>
              <a:off x="1927"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47" name="AutoShape 171">
              <a:extLst>
                <a:ext uri="{FF2B5EF4-FFF2-40B4-BE49-F238E27FC236}">
                  <a16:creationId xmlns:a16="http://schemas.microsoft.com/office/drawing/2014/main" id="{22CD9090-1356-4017-AD55-82E7ED1FB718}"/>
                </a:ext>
              </a:extLst>
            </p:cNvPr>
            <p:cNvSpPr>
              <a:spLocks noChangeArrowheads="1"/>
            </p:cNvSpPr>
            <p:nvPr/>
          </p:nvSpPr>
          <p:spPr bwMode="auto">
            <a:xfrm>
              <a:off x="2245" y="229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48" name="AutoShape 172">
              <a:extLst>
                <a:ext uri="{FF2B5EF4-FFF2-40B4-BE49-F238E27FC236}">
                  <a16:creationId xmlns:a16="http://schemas.microsoft.com/office/drawing/2014/main" id="{CF033BA2-8218-4E88-90B9-42346DC52093}"/>
                </a:ext>
              </a:extLst>
            </p:cNvPr>
            <p:cNvSpPr>
              <a:spLocks noChangeArrowheads="1"/>
            </p:cNvSpPr>
            <p:nvPr/>
          </p:nvSpPr>
          <p:spPr bwMode="auto">
            <a:xfrm>
              <a:off x="1610"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49" name="AutoShape 173">
              <a:extLst>
                <a:ext uri="{FF2B5EF4-FFF2-40B4-BE49-F238E27FC236}">
                  <a16:creationId xmlns:a16="http://schemas.microsoft.com/office/drawing/2014/main" id="{AC495D24-FCE9-48C0-840A-523AB6F677C1}"/>
                </a:ext>
              </a:extLst>
            </p:cNvPr>
            <p:cNvSpPr>
              <a:spLocks noChangeArrowheads="1"/>
            </p:cNvSpPr>
            <p:nvPr/>
          </p:nvSpPr>
          <p:spPr bwMode="auto">
            <a:xfrm>
              <a:off x="1927"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50" name="AutoShape 174">
              <a:extLst>
                <a:ext uri="{FF2B5EF4-FFF2-40B4-BE49-F238E27FC236}">
                  <a16:creationId xmlns:a16="http://schemas.microsoft.com/office/drawing/2014/main" id="{8A1955B5-68C6-4FCB-A49D-E03F342C4BD0}"/>
                </a:ext>
              </a:extLst>
            </p:cNvPr>
            <p:cNvSpPr>
              <a:spLocks noChangeArrowheads="1"/>
            </p:cNvSpPr>
            <p:nvPr/>
          </p:nvSpPr>
          <p:spPr bwMode="auto">
            <a:xfrm>
              <a:off x="2245" y="2523"/>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51" name="AutoShape 175">
              <a:extLst>
                <a:ext uri="{FF2B5EF4-FFF2-40B4-BE49-F238E27FC236}">
                  <a16:creationId xmlns:a16="http://schemas.microsoft.com/office/drawing/2014/main" id="{303BD3BF-BB00-4733-8307-535748F0D3DD}"/>
                </a:ext>
              </a:extLst>
            </p:cNvPr>
            <p:cNvSpPr>
              <a:spLocks noChangeArrowheads="1"/>
            </p:cNvSpPr>
            <p:nvPr/>
          </p:nvSpPr>
          <p:spPr bwMode="auto">
            <a:xfrm>
              <a:off x="1610"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52" name="AutoShape 176">
              <a:extLst>
                <a:ext uri="{FF2B5EF4-FFF2-40B4-BE49-F238E27FC236}">
                  <a16:creationId xmlns:a16="http://schemas.microsoft.com/office/drawing/2014/main" id="{AE4ECCE0-8F26-4A84-BF71-E1A9BA351ACD}"/>
                </a:ext>
              </a:extLst>
            </p:cNvPr>
            <p:cNvSpPr>
              <a:spLocks noChangeArrowheads="1"/>
            </p:cNvSpPr>
            <p:nvPr/>
          </p:nvSpPr>
          <p:spPr bwMode="auto">
            <a:xfrm>
              <a:off x="1927"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53" name="AutoShape 177">
              <a:extLst>
                <a:ext uri="{FF2B5EF4-FFF2-40B4-BE49-F238E27FC236}">
                  <a16:creationId xmlns:a16="http://schemas.microsoft.com/office/drawing/2014/main" id="{0987452F-A07B-4646-A232-59CAC34B863D}"/>
                </a:ext>
              </a:extLst>
            </p:cNvPr>
            <p:cNvSpPr>
              <a:spLocks noChangeArrowheads="1"/>
            </p:cNvSpPr>
            <p:nvPr/>
          </p:nvSpPr>
          <p:spPr bwMode="auto">
            <a:xfrm>
              <a:off x="2245" y="2749"/>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54" name="AutoShape 178">
              <a:extLst>
                <a:ext uri="{FF2B5EF4-FFF2-40B4-BE49-F238E27FC236}">
                  <a16:creationId xmlns:a16="http://schemas.microsoft.com/office/drawing/2014/main" id="{B56FA5F3-D1BC-443A-A4FE-55F6AC970EE1}"/>
                </a:ext>
              </a:extLst>
            </p:cNvPr>
            <p:cNvSpPr>
              <a:spLocks noChangeArrowheads="1"/>
            </p:cNvSpPr>
            <p:nvPr/>
          </p:nvSpPr>
          <p:spPr bwMode="auto">
            <a:xfrm>
              <a:off x="1610"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55" name="AutoShape 179">
              <a:extLst>
                <a:ext uri="{FF2B5EF4-FFF2-40B4-BE49-F238E27FC236}">
                  <a16:creationId xmlns:a16="http://schemas.microsoft.com/office/drawing/2014/main" id="{EDCCC47A-A01A-4742-AF07-37B99339F69A}"/>
                </a:ext>
              </a:extLst>
            </p:cNvPr>
            <p:cNvSpPr>
              <a:spLocks noChangeArrowheads="1"/>
            </p:cNvSpPr>
            <p:nvPr/>
          </p:nvSpPr>
          <p:spPr bwMode="auto">
            <a:xfrm>
              <a:off x="1927"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sp>
          <p:nvSpPr>
            <p:cNvPr id="256" name="AutoShape 180">
              <a:extLst>
                <a:ext uri="{FF2B5EF4-FFF2-40B4-BE49-F238E27FC236}">
                  <a16:creationId xmlns:a16="http://schemas.microsoft.com/office/drawing/2014/main" id="{B47120BD-1310-4A34-AD38-B419A0047769}"/>
                </a:ext>
              </a:extLst>
            </p:cNvPr>
            <p:cNvSpPr>
              <a:spLocks noChangeArrowheads="1"/>
            </p:cNvSpPr>
            <p:nvPr/>
          </p:nvSpPr>
          <p:spPr bwMode="auto">
            <a:xfrm>
              <a:off x="2245" y="2976"/>
              <a:ext cx="227" cy="136"/>
            </a:xfrm>
            <a:prstGeom prst="roundRect">
              <a:avLst>
                <a:gd name="adj" fmla="val 50000"/>
              </a:avLst>
            </a:prstGeom>
            <a:solidFill>
              <a:schemeClr val="tx1"/>
            </a:solidFill>
            <a:ln w="6350">
              <a:solidFill>
                <a:srgbClr val="969696"/>
              </a:solidFill>
              <a:round/>
              <a:headEnd/>
              <a:tailEnd/>
            </a:ln>
          </p:spPr>
          <p:txBody>
            <a:bodyPr anchor="ctr">
              <a:spAutoFit/>
            </a:bodyPr>
            <a:lstStyle/>
            <a:p>
              <a:endParaRPr lang="ja-JP" altLang="en-US">
                <a:solidFill>
                  <a:srgbClr val="000000"/>
                </a:solidFill>
                <a:latin typeface="Bookman Old Style" pitchFamily="18" charset="0"/>
              </a:endParaRPr>
            </a:p>
          </p:txBody>
        </p:sp>
      </p:grpSp>
      <p:sp>
        <p:nvSpPr>
          <p:cNvPr id="266" name="Rectangle 27">
            <a:extLst>
              <a:ext uri="{FF2B5EF4-FFF2-40B4-BE49-F238E27FC236}">
                <a16:creationId xmlns:a16="http://schemas.microsoft.com/office/drawing/2014/main" id="{F658817B-8383-4C97-9F3C-4D8519AE6D2F}"/>
              </a:ext>
            </a:extLst>
          </p:cNvPr>
          <p:cNvSpPr>
            <a:spLocks noChangeArrowheads="1"/>
          </p:cNvSpPr>
          <p:nvPr/>
        </p:nvSpPr>
        <p:spPr bwMode="auto">
          <a:xfrm>
            <a:off x="91793" y="958157"/>
            <a:ext cx="6046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0000"/>
                </a:solidFill>
                <a:cs typeface="Times New Roman" panose="02020603050405020304" pitchFamily="18" charset="0"/>
              </a:rPr>
              <a:t>(2)</a:t>
            </a:r>
            <a:endParaRPr lang="ja-JP" altLang="en-US" dirty="0">
              <a:solidFill>
                <a:srgbClr val="000000"/>
              </a:solidFill>
              <a:latin typeface="Bookman Old Style" pitchFamily="18" charset="0"/>
            </a:endParaRPr>
          </a:p>
        </p:txBody>
      </p:sp>
      <p:sp>
        <p:nvSpPr>
          <p:cNvPr id="267" name="Rectangle 79">
            <a:extLst>
              <a:ext uri="{FF2B5EF4-FFF2-40B4-BE49-F238E27FC236}">
                <a16:creationId xmlns:a16="http://schemas.microsoft.com/office/drawing/2014/main" id="{F8777A4C-21D1-4578-9641-5331161C6187}"/>
              </a:ext>
            </a:extLst>
          </p:cNvPr>
          <p:cNvSpPr>
            <a:spLocks noChangeArrowheads="1"/>
          </p:cNvSpPr>
          <p:nvPr/>
        </p:nvSpPr>
        <p:spPr bwMode="auto">
          <a:xfrm>
            <a:off x="-63728" y="6298698"/>
            <a:ext cx="9166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ja-JP" altLang="en-US" dirty="0">
                <a:solidFill>
                  <a:srgbClr val="000000"/>
                </a:solidFill>
                <a:latin typeface="Bookman Old Style" pitchFamily="18" charset="0"/>
              </a:rPr>
              <a:t>衝突で発生する熱エネルギー</a:t>
            </a:r>
          </a:p>
        </p:txBody>
      </p:sp>
      <p:graphicFrame>
        <p:nvGraphicFramePr>
          <p:cNvPr id="268" name="Object 76">
            <a:extLst>
              <a:ext uri="{FF2B5EF4-FFF2-40B4-BE49-F238E27FC236}">
                <a16:creationId xmlns:a16="http://schemas.microsoft.com/office/drawing/2014/main" id="{FE024CD6-E3D3-4828-9B4B-2065D13DF94E}"/>
              </a:ext>
            </a:extLst>
          </p:cNvPr>
          <p:cNvGraphicFramePr>
            <a:graphicFrameLocks noChangeAspect="1"/>
          </p:cNvGraphicFramePr>
          <p:nvPr>
            <p:extLst>
              <p:ext uri="{D42A27DB-BD31-4B8C-83A1-F6EECF244321}">
                <p14:modId xmlns:p14="http://schemas.microsoft.com/office/powerpoint/2010/main" val="2293278667"/>
              </p:ext>
            </p:extLst>
          </p:nvPr>
        </p:nvGraphicFramePr>
        <p:xfrm>
          <a:off x="4481763" y="4194422"/>
          <a:ext cx="2262188" cy="901700"/>
        </p:xfrm>
        <a:graphic>
          <a:graphicData uri="http://schemas.openxmlformats.org/presentationml/2006/ole">
            <mc:AlternateContent xmlns:mc="http://schemas.openxmlformats.org/markup-compatibility/2006">
              <mc:Choice xmlns:v="urn:schemas-microsoft-com:vml" Requires="v">
                <p:oleObj spid="_x0000_s306260" name="Equation" r:id="rId3" imgW="990360" imgH="393480" progId="Equation.DSMT4">
                  <p:embed/>
                </p:oleObj>
              </mc:Choice>
              <mc:Fallback>
                <p:oleObj name="Equation" r:id="rId3" imgW="990360" imgH="393480" progId="Equation.DSMT4">
                  <p:embed/>
                  <p:pic>
                    <p:nvPicPr>
                      <p:cNvPr id="42" name="Object 76">
                        <a:extLst>
                          <a:ext uri="{FF2B5EF4-FFF2-40B4-BE49-F238E27FC236}">
                            <a16:creationId xmlns:a16="http://schemas.microsoft.com/office/drawing/2014/main" id="{55C9207D-E099-4D72-8838-D7DA42DD0F9E}"/>
                          </a:ext>
                        </a:extLst>
                      </p:cNvPr>
                      <p:cNvPicPr>
                        <a:picLocks noChangeAspect="1" noChangeArrowheads="1"/>
                      </p:cNvPicPr>
                      <p:nvPr/>
                    </p:nvPicPr>
                    <p:blipFill>
                      <a:blip r:embed="rId4"/>
                      <a:srcRect/>
                      <a:stretch>
                        <a:fillRect/>
                      </a:stretch>
                    </p:blipFill>
                    <p:spPr bwMode="auto">
                      <a:xfrm>
                        <a:off x="4481763" y="4194422"/>
                        <a:ext cx="2262188"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 name="Rectangle 77">
            <a:extLst>
              <a:ext uri="{FF2B5EF4-FFF2-40B4-BE49-F238E27FC236}">
                <a16:creationId xmlns:a16="http://schemas.microsoft.com/office/drawing/2014/main" id="{BE6E2FBC-9593-4871-A8B4-7388C32288CA}"/>
              </a:ext>
            </a:extLst>
          </p:cNvPr>
          <p:cNvSpPr>
            <a:spLocks noChangeArrowheads="1"/>
          </p:cNvSpPr>
          <p:nvPr/>
        </p:nvSpPr>
        <p:spPr bwMode="auto">
          <a:xfrm>
            <a:off x="4502201" y="6320247"/>
            <a:ext cx="4892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solidFill>
                  <a:srgbClr val="000000"/>
                </a:solidFill>
                <a:latin typeface="Bookman Old Style" pitchFamily="18" charset="0"/>
              </a:rPr>
              <a:t> </a:t>
            </a:r>
            <a:r>
              <a:rPr kumimoji="0" lang="en-US" altLang="ja-JP" dirty="0">
                <a:solidFill>
                  <a:srgbClr val="000000"/>
                </a:solidFill>
                <a:latin typeface="Symbol" pitchFamily="18" charset="2"/>
              </a:rPr>
              <a:t>=</a:t>
            </a:r>
          </a:p>
        </p:txBody>
      </p:sp>
      <p:sp>
        <p:nvSpPr>
          <p:cNvPr id="270" name="Rectangle 80">
            <a:extLst>
              <a:ext uri="{FF2B5EF4-FFF2-40B4-BE49-F238E27FC236}">
                <a16:creationId xmlns:a16="http://schemas.microsoft.com/office/drawing/2014/main" id="{F209D79C-3090-4D55-AA23-952BC4CAD56C}"/>
              </a:ext>
            </a:extLst>
          </p:cNvPr>
          <p:cNvSpPr>
            <a:spLocks noChangeArrowheads="1"/>
          </p:cNvSpPr>
          <p:nvPr/>
        </p:nvSpPr>
        <p:spPr bwMode="auto">
          <a:xfrm>
            <a:off x="4187123" y="4194422"/>
            <a:ext cx="2788920" cy="9366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latin typeface="Bookman Old Style" pitchFamily="18" charset="0"/>
            </a:endParaRPr>
          </a:p>
        </p:txBody>
      </p:sp>
      <p:sp>
        <p:nvSpPr>
          <p:cNvPr id="271" name="Rectangle 79">
            <a:extLst>
              <a:ext uri="{FF2B5EF4-FFF2-40B4-BE49-F238E27FC236}">
                <a16:creationId xmlns:a16="http://schemas.microsoft.com/office/drawing/2014/main" id="{BA7C897C-BA63-4382-946C-3FB9687B2343}"/>
              </a:ext>
            </a:extLst>
          </p:cNvPr>
          <p:cNvSpPr>
            <a:spLocks noChangeArrowheads="1"/>
          </p:cNvSpPr>
          <p:nvPr/>
        </p:nvSpPr>
        <p:spPr bwMode="auto">
          <a:xfrm>
            <a:off x="0" y="4401124"/>
            <a:ext cx="44008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ja-JP" altLang="en-US" dirty="0">
                <a:solidFill>
                  <a:srgbClr val="000000"/>
                </a:solidFill>
                <a:latin typeface="Bookman Old Style" pitchFamily="18" charset="0"/>
              </a:rPr>
              <a:t>始めの力学的エネルギー＝</a:t>
            </a:r>
          </a:p>
        </p:txBody>
      </p:sp>
      <p:sp>
        <p:nvSpPr>
          <p:cNvPr id="272" name="Rectangle 80">
            <a:extLst>
              <a:ext uri="{FF2B5EF4-FFF2-40B4-BE49-F238E27FC236}">
                <a16:creationId xmlns:a16="http://schemas.microsoft.com/office/drawing/2014/main" id="{909370CD-70CB-4D58-9625-8138A35D9480}"/>
              </a:ext>
            </a:extLst>
          </p:cNvPr>
          <p:cNvSpPr>
            <a:spLocks noChangeArrowheads="1"/>
          </p:cNvSpPr>
          <p:nvPr/>
        </p:nvSpPr>
        <p:spPr bwMode="auto">
          <a:xfrm>
            <a:off x="7193532" y="4184896"/>
            <a:ext cx="1746566" cy="9366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latin typeface="Bookman Old Style" pitchFamily="18" charset="0"/>
            </a:endParaRPr>
          </a:p>
        </p:txBody>
      </p:sp>
      <p:sp>
        <p:nvSpPr>
          <p:cNvPr id="273" name="Rectangle 79">
            <a:extLst>
              <a:ext uri="{FF2B5EF4-FFF2-40B4-BE49-F238E27FC236}">
                <a16:creationId xmlns:a16="http://schemas.microsoft.com/office/drawing/2014/main" id="{0974518E-0763-434D-87B0-CBD499A61070}"/>
              </a:ext>
            </a:extLst>
          </p:cNvPr>
          <p:cNvSpPr>
            <a:spLocks noChangeArrowheads="1"/>
          </p:cNvSpPr>
          <p:nvPr/>
        </p:nvSpPr>
        <p:spPr bwMode="auto">
          <a:xfrm>
            <a:off x="6921908" y="4383662"/>
            <a:ext cx="697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en-US" altLang="ja-JP" dirty="0">
                <a:solidFill>
                  <a:srgbClr val="000000"/>
                </a:solidFill>
                <a:latin typeface="Symbol" panose="05050102010706020507" pitchFamily="18" charset="2"/>
              </a:rPr>
              <a:t>=</a:t>
            </a:r>
            <a:endParaRPr kumimoji="0" lang="ja-JP" altLang="en-US" dirty="0">
              <a:solidFill>
                <a:srgbClr val="000000"/>
              </a:solidFill>
              <a:latin typeface="Symbol" panose="05050102010706020507" pitchFamily="18" charset="2"/>
            </a:endParaRPr>
          </a:p>
        </p:txBody>
      </p:sp>
      <p:sp>
        <p:nvSpPr>
          <p:cNvPr id="274" name="Rectangle 69">
            <a:extLst>
              <a:ext uri="{FF2B5EF4-FFF2-40B4-BE49-F238E27FC236}">
                <a16:creationId xmlns:a16="http://schemas.microsoft.com/office/drawing/2014/main" id="{0F43FCB8-B83B-4442-8FB3-2FE8D9932008}"/>
              </a:ext>
            </a:extLst>
          </p:cNvPr>
          <p:cNvSpPr>
            <a:spLocks noChangeArrowheads="1"/>
          </p:cNvSpPr>
          <p:nvPr/>
        </p:nvSpPr>
        <p:spPr bwMode="auto">
          <a:xfrm>
            <a:off x="7464993" y="4444011"/>
            <a:ext cx="8627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solidFill>
                  <a:srgbClr val="000000"/>
                </a:solidFill>
              </a:rPr>
              <a:t>540J</a:t>
            </a:r>
          </a:p>
        </p:txBody>
      </p:sp>
      <p:graphicFrame>
        <p:nvGraphicFramePr>
          <p:cNvPr id="275" name="Object 76">
            <a:extLst>
              <a:ext uri="{FF2B5EF4-FFF2-40B4-BE49-F238E27FC236}">
                <a16:creationId xmlns:a16="http://schemas.microsoft.com/office/drawing/2014/main" id="{149B357A-8E85-4121-AB86-FA3FA084213D}"/>
              </a:ext>
            </a:extLst>
          </p:cNvPr>
          <p:cNvGraphicFramePr>
            <a:graphicFrameLocks noChangeAspect="1"/>
          </p:cNvGraphicFramePr>
          <p:nvPr>
            <p:extLst>
              <p:ext uri="{D42A27DB-BD31-4B8C-83A1-F6EECF244321}">
                <p14:modId xmlns:p14="http://schemas.microsoft.com/office/powerpoint/2010/main" val="1306318426"/>
              </p:ext>
            </p:extLst>
          </p:nvPr>
        </p:nvGraphicFramePr>
        <p:xfrm>
          <a:off x="4465397" y="5166171"/>
          <a:ext cx="2406650" cy="901700"/>
        </p:xfrm>
        <a:graphic>
          <a:graphicData uri="http://schemas.openxmlformats.org/presentationml/2006/ole">
            <mc:AlternateContent xmlns:mc="http://schemas.openxmlformats.org/markup-compatibility/2006">
              <mc:Choice xmlns:v="urn:schemas-microsoft-com:vml" Requires="v">
                <p:oleObj spid="_x0000_s306261" name="Equation" r:id="rId5" imgW="1054080" imgH="393480" progId="Equation.DSMT4">
                  <p:embed/>
                </p:oleObj>
              </mc:Choice>
              <mc:Fallback>
                <p:oleObj name="Equation" r:id="rId5" imgW="1054080" imgH="393480" progId="Equation.DSMT4">
                  <p:embed/>
                  <p:pic>
                    <p:nvPicPr>
                      <p:cNvPr id="51" name="Object 76">
                        <a:extLst>
                          <a:ext uri="{FF2B5EF4-FFF2-40B4-BE49-F238E27FC236}">
                            <a16:creationId xmlns:a16="http://schemas.microsoft.com/office/drawing/2014/main" id="{42D0D85C-BE88-4192-8BFB-480F0E32DDF3}"/>
                          </a:ext>
                        </a:extLst>
                      </p:cNvPr>
                      <p:cNvPicPr>
                        <a:picLocks noChangeAspect="1" noChangeArrowheads="1"/>
                      </p:cNvPicPr>
                      <p:nvPr/>
                    </p:nvPicPr>
                    <p:blipFill>
                      <a:blip r:embed="rId6"/>
                      <a:srcRect/>
                      <a:stretch>
                        <a:fillRect/>
                      </a:stretch>
                    </p:blipFill>
                    <p:spPr bwMode="auto">
                      <a:xfrm>
                        <a:off x="4465397" y="5166171"/>
                        <a:ext cx="240665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 name="Rectangle 80">
            <a:extLst>
              <a:ext uri="{FF2B5EF4-FFF2-40B4-BE49-F238E27FC236}">
                <a16:creationId xmlns:a16="http://schemas.microsoft.com/office/drawing/2014/main" id="{1C0F66DA-9B7C-4983-8020-B2A1691ADDCF}"/>
              </a:ext>
            </a:extLst>
          </p:cNvPr>
          <p:cNvSpPr>
            <a:spLocks noChangeArrowheads="1"/>
          </p:cNvSpPr>
          <p:nvPr/>
        </p:nvSpPr>
        <p:spPr bwMode="auto">
          <a:xfrm>
            <a:off x="4242512" y="5166169"/>
            <a:ext cx="2788920" cy="9366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latin typeface="Bookman Old Style" pitchFamily="18" charset="0"/>
            </a:endParaRPr>
          </a:p>
        </p:txBody>
      </p:sp>
      <p:sp>
        <p:nvSpPr>
          <p:cNvPr id="277" name="Rectangle 79">
            <a:extLst>
              <a:ext uri="{FF2B5EF4-FFF2-40B4-BE49-F238E27FC236}">
                <a16:creationId xmlns:a16="http://schemas.microsoft.com/office/drawing/2014/main" id="{62B58D35-9F95-4123-A68F-6FCFD40BB890}"/>
              </a:ext>
            </a:extLst>
          </p:cNvPr>
          <p:cNvSpPr>
            <a:spLocks noChangeArrowheads="1"/>
          </p:cNvSpPr>
          <p:nvPr/>
        </p:nvSpPr>
        <p:spPr bwMode="auto">
          <a:xfrm>
            <a:off x="-1" y="5324784"/>
            <a:ext cx="44008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ja-JP" altLang="en-US" dirty="0">
                <a:solidFill>
                  <a:srgbClr val="000000"/>
                </a:solidFill>
                <a:latin typeface="Bookman Old Style" pitchFamily="18" charset="0"/>
              </a:rPr>
              <a:t>終りの力学的エネルギー＝</a:t>
            </a:r>
          </a:p>
        </p:txBody>
      </p:sp>
      <p:sp>
        <p:nvSpPr>
          <p:cNvPr id="278" name="Rectangle 80">
            <a:extLst>
              <a:ext uri="{FF2B5EF4-FFF2-40B4-BE49-F238E27FC236}">
                <a16:creationId xmlns:a16="http://schemas.microsoft.com/office/drawing/2014/main" id="{32943877-77A6-487D-9423-22C842FF5031}"/>
              </a:ext>
            </a:extLst>
          </p:cNvPr>
          <p:cNvSpPr>
            <a:spLocks noChangeArrowheads="1"/>
          </p:cNvSpPr>
          <p:nvPr/>
        </p:nvSpPr>
        <p:spPr bwMode="auto">
          <a:xfrm>
            <a:off x="7248921" y="5156643"/>
            <a:ext cx="1746566" cy="9366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solidFill>
                <a:srgbClr val="000000"/>
              </a:solidFill>
              <a:latin typeface="Bookman Old Style" pitchFamily="18" charset="0"/>
            </a:endParaRPr>
          </a:p>
        </p:txBody>
      </p:sp>
      <p:sp>
        <p:nvSpPr>
          <p:cNvPr id="279" name="Rectangle 79">
            <a:extLst>
              <a:ext uri="{FF2B5EF4-FFF2-40B4-BE49-F238E27FC236}">
                <a16:creationId xmlns:a16="http://schemas.microsoft.com/office/drawing/2014/main" id="{DC7AA042-E94E-4BE3-9A2D-C5619D584E5D}"/>
              </a:ext>
            </a:extLst>
          </p:cNvPr>
          <p:cNvSpPr>
            <a:spLocks noChangeArrowheads="1"/>
          </p:cNvSpPr>
          <p:nvPr/>
        </p:nvSpPr>
        <p:spPr bwMode="auto">
          <a:xfrm>
            <a:off x="6977297" y="5355409"/>
            <a:ext cx="697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en-US" altLang="ja-JP" dirty="0">
                <a:solidFill>
                  <a:srgbClr val="000000"/>
                </a:solidFill>
                <a:latin typeface="Symbol" panose="05050102010706020507" pitchFamily="18" charset="2"/>
              </a:rPr>
              <a:t>=</a:t>
            </a:r>
            <a:endParaRPr kumimoji="0" lang="ja-JP" altLang="en-US" dirty="0">
              <a:solidFill>
                <a:srgbClr val="000000"/>
              </a:solidFill>
              <a:latin typeface="Symbol" panose="05050102010706020507" pitchFamily="18" charset="2"/>
            </a:endParaRPr>
          </a:p>
        </p:txBody>
      </p:sp>
      <p:sp>
        <p:nvSpPr>
          <p:cNvPr id="280" name="Rectangle 69">
            <a:extLst>
              <a:ext uri="{FF2B5EF4-FFF2-40B4-BE49-F238E27FC236}">
                <a16:creationId xmlns:a16="http://schemas.microsoft.com/office/drawing/2014/main" id="{E85D43CE-B5E0-4CB4-94C4-981F7C5EC12D}"/>
              </a:ext>
            </a:extLst>
          </p:cNvPr>
          <p:cNvSpPr>
            <a:spLocks noChangeArrowheads="1"/>
          </p:cNvSpPr>
          <p:nvPr/>
        </p:nvSpPr>
        <p:spPr bwMode="auto">
          <a:xfrm>
            <a:off x="7520382" y="5415758"/>
            <a:ext cx="8627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solidFill>
                  <a:srgbClr val="000000"/>
                </a:solidFill>
              </a:rPr>
              <a:t>180J</a:t>
            </a:r>
          </a:p>
        </p:txBody>
      </p:sp>
      <p:sp>
        <p:nvSpPr>
          <p:cNvPr id="281" name="Rectangle 69">
            <a:extLst>
              <a:ext uri="{FF2B5EF4-FFF2-40B4-BE49-F238E27FC236}">
                <a16:creationId xmlns:a16="http://schemas.microsoft.com/office/drawing/2014/main" id="{1EAD395F-CAAE-4CAE-AFA0-713CCFC637CF}"/>
              </a:ext>
            </a:extLst>
          </p:cNvPr>
          <p:cNvSpPr>
            <a:spLocks noChangeArrowheads="1"/>
          </p:cNvSpPr>
          <p:nvPr/>
        </p:nvSpPr>
        <p:spPr bwMode="auto">
          <a:xfrm>
            <a:off x="5143982" y="6329780"/>
            <a:ext cx="21128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en-US" altLang="ja-JP" dirty="0">
                <a:solidFill>
                  <a:srgbClr val="000000"/>
                </a:solidFill>
              </a:rPr>
              <a:t>540J </a:t>
            </a:r>
            <a:r>
              <a:rPr lang="en-US" altLang="ja-JP" dirty="0">
                <a:solidFill>
                  <a:srgbClr val="000000"/>
                </a:solidFill>
                <a:latin typeface="Symbol" pitchFamily="18" charset="2"/>
              </a:rPr>
              <a:t>- </a:t>
            </a:r>
            <a:r>
              <a:rPr kumimoji="0" lang="en-US" altLang="ja-JP" dirty="0">
                <a:solidFill>
                  <a:srgbClr val="000000"/>
                </a:solidFill>
              </a:rPr>
              <a:t>180J</a:t>
            </a:r>
          </a:p>
        </p:txBody>
      </p:sp>
      <p:sp>
        <p:nvSpPr>
          <p:cNvPr id="282" name="Rectangle 77">
            <a:extLst>
              <a:ext uri="{FF2B5EF4-FFF2-40B4-BE49-F238E27FC236}">
                <a16:creationId xmlns:a16="http://schemas.microsoft.com/office/drawing/2014/main" id="{A26588D1-6F6D-42B1-9C82-6434AB3CE53F}"/>
              </a:ext>
            </a:extLst>
          </p:cNvPr>
          <p:cNvSpPr>
            <a:spLocks noChangeArrowheads="1"/>
          </p:cNvSpPr>
          <p:nvPr/>
        </p:nvSpPr>
        <p:spPr bwMode="auto">
          <a:xfrm>
            <a:off x="7186246" y="6279286"/>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solidFill>
                  <a:srgbClr val="000000"/>
                </a:solidFill>
                <a:latin typeface="Symbol" pitchFamily="18" charset="2"/>
              </a:rPr>
              <a:t>=</a:t>
            </a:r>
          </a:p>
        </p:txBody>
      </p:sp>
      <p:sp>
        <p:nvSpPr>
          <p:cNvPr id="283" name="Rectangle 69">
            <a:extLst>
              <a:ext uri="{FF2B5EF4-FFF2-40B4-BE49-F238E27FC236}">
                <a16:creationId xmlns:a16="http://schemas.microsoft.com/office/drawing/2014/main" id="{4A745418-952C-4D07-BA63-FCDFBE747D2C}"/>
              </a:ext>
            </a:extLst>
          </p:cNvPr>
          <p:cNvSpPr>
            <a:spLocks noChangeArrowheads="1"/>
          </p:cNvSpPr>
          <p:nvPr/>
        </p:nvSpPr>
        <p:spPr bwMode="auto">
          <a:xfrm>
            <a:off x="7657415" y="6345341"/>
            <a:ext cx="11278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en-US" altLang="ja-JP" dirty="0">
                <a:solidFill>
                  <a:srgbClr val="000000"/>
                </a:solidFill>
              </a:rPr>
              <a:t>360J</a:t>
            </a:r>
          </a:p>
        </p:txBody>
      </p:sp>
      <p:sp>
        <p:nvSpPr>
          <p:cNvPr id="284" name="Rectangle 27">
            <a:extLst>
              <a:ext uri="{FF2B5EF4-FFF2-40B4-BE49-F238E27FC236}">
                <a16:creationId xmlns:a16="http://schemas.microsoft.com/office/drawing/2014/main" id="{DB222085-669B-4F4C-97A3-4B66184E9E82}"/>
              </a:ext>
            </a:extLst>
          </p:cNvPr>
          <p:cNvSpPr>
            <a:spLocks noChangeArrowheads="1"/>
          </p:cNvSpPr>
          <p:nvPr/>
        </p:nvSpPr>
        <p:spPr bwMode="auto">
          <a:xfrm>
            <a:off x="-29450" y="4049761"/>
            <a:ext cx="6046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0000"/>
                </a:solidFill>
                <a:cs typeface="Times New Roman" panose="02020603050405020304" pitchFamily="18" charset="0"/>
              </a:rPr>
              <a:t>(3)</a:t>
            </a:r>
            <a:endParaRPr lang="ja-JP" altLang="en-US" dirty="0">
              <a:solidFill>
                <a:srgbClr val="000000"/>
              </a:solidFill>
              <a:latin typeface="Bookman Old Style" pitchFamily="18" charset="0"/>
            </a:endParaRPr>
          </a:p>
        </p:txBody>
      </p:sp>
      <p:sp>
        <p:nvSpPr>
          <p:cNvPr id="285" name="Rectangle 94">
            <a:extLst>
              <a:ext uri="{FF2B5EF4-FFF2-40B4-BE49-F238E27FC236}">
                <a16:creationId xmlns:a16="http://schemas.microsoft.com/office/drawing/2014/main" id="{9757D2E0-5C1D-41DB-906C-7B789C11E6D8}"/>
              </a:ext>
            </a:extLst>
          </p:cNvPr>
          <p:cNvSpPr>
            <a:spLocks noChangeArrowheads="1"/>
          </p:cNvSpPr>
          <p:nvPr/>
        </p:nvSpPr>
        <p:spPr bwMode="auto">
          <a:xfrm>
            <a:off x="8616869" y="5407609"/>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000000"/>
                </a:solidFill>
              </a:rPr>
              <a:t>答</a:t>
            </a:r>
          </a:p>
        </p:txBody>
      </p:sp>
      <p:sp>
        <p:nvSpPr>
          <p:cNvPr id="286" name="Rectangle 95">
            <a:extLst>
              <a:ext uri="{FF2B5EF4-FFF2-40B4-BE49-F238E27FC236}">
                <a16:creationId xmlns:a16="http://schemas.microsoft.com/office/drawing/2014/main" id="{CC664AEF-2FD8-446C-B5D1-46AC3B94E715}"/>
              </a:ext>
            </a:extLst>
          </p:cNvPr>
          <p:cNvSpPr>
            <a:spLocks noChangeArrowheads="1"/>
          </p:cNvSpPr>
          <p:nvPr/>
        </p:nvSpPr>
        <p:spPr bwMode="auto">
          <a:xfrm>
            <a:off x="8651808" y="4446065"/>
            <a:ext cx="5892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ja-JP" altLang="en-US" dirty="0">
                <a:solidFill>
                  <a:srgbClr val="000000"/>
                </a:solidFill>
              </a:rPr>
              <a:t>答</a:t>
            </a:r>
          </a:p>
        </p:txBody>
      </p:sp>
      <p:sp>
        <p:nvSpPr>
          <p:cNvPr id="287" name="Rectangle 94">
            <a:extLst>
              <a:ext uri="{FF2B5EF4-FFF2-40B4-BE49-F238E27FC236}">
                <a16:creationId xmlns:a16="http://schemas.microsoft.com/office/drawing/2014/main" id="{1A4E336C-8A80-4C09-9E49-A3564FCF8286}"/>
              </a:ext>
            </a:extLst>
          </p:cNvPr>
          <p:cNvSpPr>
            <a:spLocks noChangeArrowheads="1"/>
          </p:cNvSpPr>
          <p:nvPr/>
        </p:nvSpPr>
        <p:spPr bwMode="auto">
          <a:xfrm>
            <a:off x="8673431" y="6368902"/>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000000"/>
                </a:solidFill>
              </a:rPr>
              <a:t>答</a:t>
            </a:r>
          </a:p>
        </p:txBody>
      </p:sp>
    </p:spTree>
    <p:extLst>
      <p:ext uri="{BB962C8B-B14F-4D97-AF65-F5344CB8AC3E}">
        <p14:creationId xmlns:p14="http://schemas.microsoft.com/office/powerpoint/2010/main" val="812294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30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303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295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308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295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5300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5295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6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3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3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4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6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6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6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4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44"/>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9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9" presetClass="path" presetSubtype="0" repeatCount="indefinite" fill="hold" nodeType="clickEffect">
                                  <p:stCondLst>
                                    <p:cond delay="0"/>
                                  </p:stCondLst>
                                  <p:endCondLst>
                                    <p:cond evt="onNext" delay="0">
                                      <p:tgtEl>
                                        <p:sldTgt/>
                                      </p:tgtEl>
                                    </p:cond>
                                  </p:endCondLst>
                                  <p:childTnLst>
                                    <p:animMotion origin="layout" path="M -4.44444E-6 7.40741E-7 C 0.00018 -0.0007 0.00053 -0.00116 0.00053 -0.00185 C 0.00139 -0.00394 0.00139 -0.00602 0.00122 -0.00625 C 0.00053 -0.00625 -0.00034 -0.00509 -0.00104 -0.00301 C -0.00121 -0.00208 -0.00156 -0.00093 -0.00156 -0.00023 C -0.00191 0.00046 -0.00191 0.00093 -0.00191 0.00162 C -0.00191 0.00393 -0.00121 0.00602 -0.00069 0.00602 C -0.00034 0.00602 0.00018 0.00393 0.00018 0.00162 C 0.00018 0.00069 -4.44444E-6 -0.00046 -4.44444E-6 -0.00116 C -4.44444E-6 -0.00162 -0.00034 -0.00232 -0.00069 -0.00301 C -0.00121 -0.00509 -0.00225 -0.00625 -0.00277 -0.00625 C -0.00312 -0.00579 -0.00312 -0.00394 -0.00225 -0.00185 C -0.00191 -0.00093 -0.00156 7.40741E-7 -0.00121 0.00046 C -0.00104 0.00093 -0.00069 0.00139 -0.00034 0.00185 C 0.00087 0.00347 0.00209 0.00417 0.00244 0.00347 C 0.00261 0.00278 0.00209 0.00116 0.00087 -0.00023 C 0.00053 -0.00093 -4.44444E-6 -0.00139 -0.00069 -0.00162 C -0.00104 -0.00185 -0.00156 -0.00208 -0.00225 -0.00232 C -0.00347 -0.00278 -0.00486 -0.00278 -0.00486 -0.00185 C -0.00486 -0.00116 -0.00399 7.40741E-7 -0.00243 0.00046 C -0.00191 0.00069 -0.00121 0.00069 -0.00069 0.00069 C -4.44444E-6 0.00069 0.00018 0.00046 0.00087 0.00046 C 0.00244 7.40741E-7 0.00365 -0.00116 0.0033 -0.00185 C 0.0033 -0.00278 0.00174 -0.00301 0.00053 -0.00232 C -0.00034 -0.00208 -0.00104 -0.00185 -0.00121 -0.00139 C -0.00191 -0.00116 -0.00225 -0.0007 -0.00243 -0.00023 C -0.00364 0.00116 -0.00434 0.00278 -0.00399 0.00347 C -0.00364 0.00417 -0.00243 0.00347 -0.00121 0.00208 C -0.00069 0.00139 -0.00034 0.00046 -4.44444E-6 7.40741E-7 Z " pathEditMode="relative" rAng="0" ptsTypes="AAAAAAAAAAAAAAAAAAAAAAAAAAAAA">
                                      <p:cBhvr>
                                        <p:cTn id="70" dur="500" fill="hold"/>
                                        <p:tgtEl>
                                          <p:spTgt spid="190"/>
                                        </p:tgtEl>
                                        <p:attrNameLst>
                                          <p:attrName>ppt_x</p:attrName>
                                          <p:attrName>ppt_y</p:attrName>
                                        </p:attrNameLst>
                                      </p:cBhvr>
                                      <p:rCtr x="-87" y="-23"/>
                                    </p:animMotion>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4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xit" presetSubtype="0" fill="hold" nodeType="clickEffect">
                                  <p:stCondLst>
                                    <p:cond delay="0"/>
                                  </p:stCondLst>
                                  <p:childTnLst>
                                    <p:set>
                                      <p:cBhvr>
                                        <p:cTn id="78" dur="1" fill="hold">
                                          <p:stCondLst>
                                            <p:cond delay="0"/>
                                          </p:stCondLst>
                                        </p:cTn>
                                        <p:tgtEl>
                                          <p:spTgt spid="190"/>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70"/>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71"/>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72"/>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73"/>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81"/>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47"/>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77"/>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86"/>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85"/>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183"/>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84"/>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146"/>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64"/>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165"/>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163"/>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237"/>
                                        </p:tgtEl>
                                        <p:attrNameLst>
                                          <p:attrName>style.visibility</p:attrName>
                                        </p:attrNameLst>
                                      </p:cBhvr>
                                      <p:to>
                                        <p:strVal val="visible"/>
                                      </p:to>
                                    </p:set>
                                  </p:childTnLst>
                                </p:cTn>
                              </p:par>
                              <p:par>
                                <p:cTn id="121" presetID="35" presetClass="emph" presetSubtype="0" repeatCount="10000" fill="hold" grpId="1" nodeType="withEffect">
                                  <p:stCondLst>
                                    <p:cond delay="0"/>
                                  </p:stCondLst>
                                  <p:childTnLst>
                                    <p:anim calcmode="discrete" valueType="str">
                                      <p:cBhvr>
                                        <p:cTn id="122" dur="500" fill="hold"/>
                                        <p:tgtEl>
                                          <p:spTgt spid="237"/>
                                        </p:tgtEl>
                                        <p:attrNameLst>
                                          <p:attrName>style.visibility</p:attrName>
                                        </p:attrNameLst>
                                      </p:cBhvr>
                                      <p:tavLst>
                                        <p:tav tm="0">
                                          <p:val>
                                            <p:strVal val="hidden"/>
                                          </p:val>
                                        </p:tav>
                                        <p:tav tm="50000">
                                          <p:val>
                                            <p:strVal val="visible"/>
                                          </p:val>
                                        </p:tav>
                                      </p:tavLst>
                                    </p:anim>
                                  </p:childTnLst>
                                </p:cTn>
                              </p:par>
                              <p:par>
                                <p:cTn id="123" presetID="1" presetClass="entr" presetSubtype="0" fill="hold" grpId="0" nodeType="withEffect">
                                  <p:stCondLst>
                                    <p:cond delay="0"/>
                                  </p:stCondLst>
                                  <p:childTnLst>
                                    <p:set>
                                      <p:cBhvr>
                                        <p:cTn id="124" dur="1" fill="hold">
                                          <p:stCondLst>
                                            <p:cond delay="0"/>
                                          </p:stCondLst>
                                        </p:cTn>
                                        <p:tgtEl>
                                          <p:spTgt spid="239"/>
                                        </p:tgtEl>
                                        <p:attrNameLst>
                                          <p:attrName>style.visibility</p:attrName>
                                        </p:attrNameLst>
                                      </p:cBhvr>
                                      <p:to>
                                        <p:strVal val="visible"/>
                                      </p:to>
                                    </p:set>
                                  </p:childTnLst>
                                </p:cTn>
                              </p:par>
                              <p:par>
                                <p:cTn id="125" presetID="35" presetClass="emph" presetSubtype="0" repeatCount="10000" fill="hold" grpId="1" nodeType="withEffect">
                                  <p:stCondLst>
                                    <p:cond delay="0"/>
                                  </p:stCondLst>
                                  <p:childTnLst>
                                    <p:anim calcmode="discrete" valueType="str">
                                      <p:cBhvr>
                                        <p:cTn id="126" dur="500" fill="hold"/>
                                        <p:tgtEl>
                                          <p:spTgt spid="239"/>
                                        </p:tgtEl>
                                        <p:attrNameLst>
                                          <p:attrName>style.visibility</p:attrName>
                                        </p:attrNameLst>
                                      </p:cBhvr>
                                      <p:tavLst>
                                        <p:tav tm="0">
                                          <p:val>
                                            <p:strVal val="hidden"/>
                                          </p:val>
                                        </p:tav>
                                        <p:tav tm="50000">
                                          <p:val>
                                            <p:strVal val="visible"/>
                                          </p:val>
                                        </p:tav>
                                      </p:tavLst>
                                    </p:anim>
                                  </p:childTnLst>
                                </p:cTn>
                              </p:par>
                            </p:childTnLst>
                          </p:cTn>
                        </p:par>
                      </p:childTnLst>
                    </p:cTn>
                  </p:par>
                  <p:par>
                    <p:cTn id="127" fill="hold">
                      <p:stCondLst>
                        <p:cond delay="indefinite"/>
                      </p:stCondLst>
                      <p:childTnLst>
                        <p:par>
                          <p:cTn id="128" fill="hold">
                            <p:stCondLst>
                              <p:cond delay="0"/>
                            </p:stCondLst>
                            <p:childTnLst>
                              <p:par>
                                <p:cTn id="129" presetID="22" presetClass="entr" presetSubtype="1" fill="hold" grpId="0" nodeType="clickEffect">
                                  <p:stCondLst>
                                    <p:cond delay="0"/>
                                  </p:stCondLst>
                                  <p:childTnLst>
                                    <p:set>
                                      <p:cBhvr>
                                        <p:cTn id="130" dur="1" fill="hold">
                                          <p:stCondLst>
                                            <p:cond delay="0"/>
                                          </p:stCondLst>
                                        </p:cTn>
                                        <p:tgtEl>
                                          <p:spTgt spid="238"/>
                                        </p:tgtEl>
                                        <p:attrNameLst>
                                          <p:attrName>style.visibility</p:attrName>
                                        </p:attrNameLst>
                                      </p:cBhvr>
                                      <p:to>
                                        <p:strVal val="visible"/>
                                      </p:to>
                                    </p:set>
                                    <p:animEffect transition="in" filter="wipe(up)">
                                      <p:cBhvr>
                                        <p:cTn id="131" dur="500"/>
                                        <p:tgtEl>
                                          <p:spTgt spid="238"/>
                                        </p:tgtEl>
                                      </p:cBhvr>
                                    </p:animEffect>
                                  </p:childTnLst>
                                </p:cTn>
                              </p:par>
                              <p:par>
                                <p:cTn id="132" presetID="22" presetClass="entr" presetSubtype="1" fill="hold" grpId="0" nodeType="withEffect">
                                  <p:stCondLst>
                                    <p:cond delay="0"/>
                                  </p:stCondLst>
                                  <p:childTnLst>
                                    <p:set>
                                      <p:cBhvr>
                                        <p:cTn id="133" dur="1" fill="hold">
                                          <p:stCondLst>
                                            <p:cond delay="0"/>
                                          </p:stCondLst>
                                        </p:cTn>
                                        <p:tgtEl>
                                          <p:spTgt spid="241"/>
                                        </p:tgtEl>
                                        <p:attrNameLst>
                                          <p:attrName>style.visibility</p:attrName>
                                        </p:attrNameLst>
                                      </p:cBhvr>
                                      <p:to>
                                        <p:strVal val="visible"/>
                                      </p:to>
                                    </p:set>
                                    <p:animEffect transition="in" filter="wipe(up)">
                                      <p:cBhvr>
                                        <p:cTn id="134" dur="500"/>
                                        <p:tgtEl>
                                          <p:spTgt spid="241"/>
                                        </p:tgtEl>
                                      </p:cBhvr>
                                    </p:animEffect>
                                  </p:childTnLst>
                                </p:cTn>
                              </p:par>
                            </p:childTnLst>
                          </p:cTn>
                        </p:par>
                        <p:par>
                          <p:cTn id="135" fill="hold">
                            <p:stCondLst>
                              <p:cond delay="500"/>
                            </p:stCondLst>
                            <p:childTnLst>
                              <p:par>
                                <p:cTn id="136" presetID="1" presetClass="entr" presetSubtype="0" fill="hold" nodeType="afterEffect">
                                  <p:stCondLst>
                                    <p:cond delay="0"/>
                                  </p:stCondLst>
                                  <p:childTnLst>
                                    <p:set>
                                      <p:cBhvr>
                                        <p:cTn id="137" dur="1" fill="hold">
                                          <p:stCondLst>
                                            <p:cond delay="0"/>
                                          </p:stCondLst>
                                        </p:cTn>
                                        <p:tgtEl>
                                          <p:spTgt spid="242"/>
                                        </p:tgtEl>
                                        <p:attrNameLst>
                                          <p:attrName>style.visibility</p:attrName>
                                        </p:attrNameLst>
                                      </p:cBhvr>
                                      <p:to>
                                        <p:strVal val="visible"/>
                                      </p:to>
                                    </p:set>
                                  </p:childTnLst>
                                </p:cTn>
                              </p:par>
                              <p:par>
                                <p:cTn id="138" presetID="1" presetClass="entr" presetSubtype="0" fill="hold" grpId="0" nodeType="withEffect">
                                  <p:stCondLst>
                                    <p:cond delay="0"/>
                                  </p:stCondLst>
                                  <p:childTnLst>
                                    <p:set>
                                      <p:cBhvr>
                                        <p:cTn id="139" dur="1" fill="hold">
                                          <p:stCondLst>
                                            <p:cond delay="0"/>
                                          </p:stCondLst>
                                        </p:cTn>
                                        <p:tgtEl>
                                          <p:spTgt spid="240"/>
                                        </p:tgtEl>
                                        <p:attrNameLst>
                                          <p:attrName>style.visibility</p:attrName>
                                        </p:attrNameLst>
                                      </p:cBhvr>
                                      <p:to>
                                        <p:strVal val="visible"/>
                                      </p:to>
                                    </p:set>
                                  </p:childTnLst>
                                </p:cTn>
                              </p:par>
                              <p:par>
                                <p:cTn id="140" presetID="35" presetClass="emph" presetSubtype="0" repeatCount="10000" fill="hold" grpId="1" nodeType="withEffect">
                                  <p:stCondLst>
                                    <p:cond delay="0"/>
                                  </p:stCondLst>
                                  <p:childTnLst>
                                    <p:anim calcmode="discrete" valueType="str">
                                      <p:cBhvr>
                                        <p:cTn id="141" dur="500" fill="hold"/>
                                        <p:tgtEl>
                                          <p:spTgt spid="240"/>
                                        </p:tgtEl>
                                        <p:attrNameLst>
                                          <p:attrName>style.visibility</p:attrName>
                                        </p:attrNameLst>
                                      </p:cBhvr>
                                      <p:tavLst>
                                        <p:tav tm="0">
                                          <p:val>
                                            <p:strVal val="hidden"/>
                                          </p:val>
                                        </p:tav>
                                        <p:tav tm="50000">
                                          <p:val>
                                            <p:strVal val="visible"/>
                                          </p:val>
                                        </p:tav>
                                      </p:tavLst>
                                    </p:anim>
                                  </p:childTnLst>
                                </p:cTn>
                              </p:par>
                            </p:childTnLst>
                          </p:cTn>
                        </p:par>
                      </p:childTnLst>
                    </p:cTn>
                  </p:par>
                  <p:par>
                    <p:cTn id="142" fill="hold">
                      <p:stCondLst>
                        <p:cond delay="indefinite"/>
                      </p:stCondLst>
                      <p:childTnLst>
                        <p:par>
                          <p:cTn id="143" fill="hold">
                            <p:stCondLst>
                              <p:cond delay="0"/>
                            </p:stCondLst>
                            <p:childTnLst>
                              <p:par>
                                <p:cTn id="144" presetID="29" presetClass="path" presetSubtype="0" repeatCount="indefinite" fill="hold" nodeType="clickEffect">
                                  <p:stCondLst>
                                    <p:cond delay="0"/>
                                  </p:stCondLst>
                                  <p:endCondLst>
                                    <p:cond evt="onNext" delay="0">
                                      <p:tgtEl>
                                        <p:sldTgt/>
                                      </p:tgtEl>
                                    </p:cond>
                                  </p:endCondLst>
                                  <p:childTnLst>
                                    <p:animMotion origin="layout" path="M 4.44444E-6 1.85185E-6 C 0.00017 -0.0007 0.00052 -0.00116 0.00052 -0.00185 C 0.00138 -0.00394 0.00138 -0.00602 0.00121 -0.00625 C 0.00052 -0.00625 -0.00035 -0.00509 -0.00105 -0.00301 C -0.00122 -0.00209 -0.00157 -0.00093 -0.00157 -0.00023 C -0.00191 0.00046 -0.00191 0.00092 -0.00191 0.00162 C -0.00191 0.00393 -0.00122 0.00602 -0.0007 0.00602 C -0.00035 0.00602 0.00017 0.00393 0.00017 0.00162 C 0.00017 0.00069 4.44444E-6 -0.00046 4.44444E-6 -0.00116 C 4.44444E-6 -0.00162 -0.00035 -0.00232 -0.0007 -0.00301 C -0.00122 -0.00509 -0.00226 -0.00625 -0.00278 -0.00625 C -0.00313 -0.00579 -0.00313 -0.00394 -0.00226 -0.00185 C -0.00191 -0.00093 -0.00157 1.85185E-6 -0.00122 0.00046 C -0.00105 0.00092 -0.0007 0.00139 -0.00035 0.00185 C 0.00086 0.00347 0.00208 0.00416 0.00243 0.00347 C 0.0026 0.00278 0.00208 0.00116 0.00086 -0.00023 C 0.00052 -0.00093 4.44444E-6 -0.00139 -0.0007 -0.00162 C -0.00105 -0.00185 -0.00157 -0.00209 -0.00226 -0.00232 C -0.00348 -0.00278 -0.00487 -0.00278 -0.00487 -0.00185 C -0.00487 -0.00116 -0.004 1.85185E-6 -0.00243 0.00046 C -0.00191 0.00069 -0.00122 0.00069 -0.0007 0.00069 C 4.44444E-6 0.00069 0.00017 0.00046 0.00086 0.00046 C 0.00243 1.85185E-6 0.00364 -0.00116 0.00329 -0.00185 C 0.00329 -0.00278 0.00173 -0.00301 0.00052 -0.00232 C -0.00035 -0.00209 -0.00105 -0.00185 -0.00122 -0.00139 C -0.00191 -0.00116 -0.00226 -0.0007 -0.00243 -0.00023 C -0.00365 0.00116 -0.00434 0.00278 -0.004 0.00347 C -0.00365 0.00416 -0.00243 0.00347 -0.00122 0.00208 C -0.0007 0.00139 -0.00035 0.00046 4.44444E-6 1.85185E-6 Z " pathEditMode="relative" rAng="0" ptsTypes="AAAAAAAAAAAAAAAAAAAAAAAAAAAAA">
                                      <p:cBhvr>
                                        <p:cTn id="145" dur="500" fill="hold"/>
                                        <p:tgtEl>
                                          <p:spTgt spid="242"/>
                                        </p:tgtEl>
                                        <p:attrNameLst>
                                          <p:attrName>ppt_x</p:attrName>
                                          <p:attrName>ppt_y</p:attrName>
                                        </p:attrNameLst>
                                      </p:cBhvr>
                                      <p:rCtr x="-87" y="-23"/>
                                    </p:animMotion>
                                  </p:childTnLst>
                                </p:cTn>
                              </p:par>
                            </p:childTnLst>
                          </p:cTn>
                        </p:par>
                      </p:childTnLst>
                    </p:cTn>
                  </p:par>
                  <p:par>
                    <p:cTn id="146" fill="hold">
                      <p:stCondLst>
                        <p:cond delay="indefinite"/>
                      </p:stCondLst>
                      <p:childTnLst>
                        <p:par>
                          <p:cTn id="147" fill="hold">
                            <p:stCondLst>
                              <p:cond delay="0"/>
                            </p:stCondLst>
                            <p:childTnLst>
                              <p:par>
                                <p:cTn id="148" presetID="1" presetClass="entr" presetSubtype="0" fill="hold" grpId="0" nodeType="clickEffect">
                                  <p:stCondLst>
                                    <p:cond delay="0"/>
                                  </p:stCondLst>
                                  <p:childTnLst>
                                    <p:set>
                                      <p:cBhvr>
                                        <p:cTn id="149" dur="1" fill="hold">
                                          <p:stCondLst>
                                            <p:cond delay="0"/>
                                          </p:stCondLst>
                                        </p:cTn>
                                        <p:tgtEl>
                                          <p:spTgt spid="148"/>
                                        </p:tgtEl>
                                        <p:attrNameLst>
                                          <p:attrName>style.visibility</p:attrName>
                                        </p:attrNameLst>
                                      </p:cBhvr>
                                      <p:to>
                                        <p:strVal val="visible"/>
                                      </p:to>
                                    </p:set>
                                  </p:childTnLst>
                                </p:cTn>
                              </p:par>
                            </p:childTnLst>
                          </p:cTn>
                        </p:par>
                      </p:childTnLst>
                    </p:cTn>
                  </p:par>
                  <p:par>
                    <p:cTn id="150" fill="hold">
                      <p:stCondLst>
                        <p:cond delay="indefinite"/>
                      </p:stCondLst>
                      <p:childTnLst>
                        <p:par>
                          <p:cTn id="151" fill="hold">
                            <p:stCondLst>
                              <p:cond delay="0"/>
                            </p:stCondLst>
                            <p:childTnLst>
                              <p:par>
                                <p:cTn id="152" presetID="1" presetClass="exit" presetSubtype="0" fill="hold" nodeType="clickEffect">
                                  <p:stCondLst>
                                    <p:cond delay="0"/>
                                  </p:stCondLst>
                                  <p:childTnLst>
                                    <p:set>
                                      <p:cBhvr>
                                        <p:cTn id="153" dur="1" fill="hold">
                                          <p:stCondLst>
                                            <p:cond delay="0"/>
                                          </p:stCondLst>
                                        </p:cTn>
                                        <p:tgtEl>
                                          <p:spTgt spid="242"/>
                                        </p:tgtEl>
                                        <p:attrNameLst>
                                          <p:attrName>style.visibility</p:attrName>
                                        </p:attrNameLst>
                                      </p:cBhvr>
                                      <p:to>
                                        <p:strVal val="hidden"/>
                                      </p:to>
                                    </p:set>
                                  </p:childTnLst>
                                </p:cTn>
                              </p:par>
                              <p:par>
                                <p:cTn id="154" presetID="1" presetClass="exit" presetSubtype="0" fill="hold" grpId="2" nodeType="withEffect">
                                  <p:stCondLst>
                                    <p:cond delay="0"/>
                                  </p:stCondLst>
                                  <p:childTnLst>
                                    <p:set>
                                      <p:cBhvr>
                                        <p:cTn id="155" dur="1" fill="hold">
                                          <p:stCondLst>
                                            <p:cond delay="0"/>
                                          </p:stCondLst>
                                        </p:cTn>
                                        <p:tgtEl>
                                          <p:spTgt spid="237"/>
                                        </p:tgtEl>
                                        <p:attrNameLst>
                                          <p:attrName>style.visibility</p:attrName>
                                        </p:attrNameLst>
                                      </p:cBhvr>
                                      <p:to>
                                        <p:strVal val="hidden"/>
                                      </p:to>
                                    </p:set>
                                  </p:childTnLst>
                                </p:cTn>
                              </p:par>
                              <p:par>
                                <p:cTn id="156" presetID="1" presetClass="exit" presetSubtype="0" fill="hold" grpId="1" nodeType="withEffect">
                                  <p:stCondLst>
                                    <p:cond delay="0"/>
                                  </p:stCondLst>
                                  <p:childTnLst>
                                    <p:set>
                                      <p:cBhvr>
                                        <p:cTn id="157" dur="1" fill="hold">
                                          <p:stCondLst>
                                            <p:cond delay="0"/>
                                          </p:stCondLst>
                                        </p:cTn>
                                        <p:tgtEl>
                                          <p:spTgt spid="238"/>
                                        </p:tgtEl>
                                        <p:attrNameLst>
                                          <p:attrName>style.visibility</p:attrName>
                                        </p:attrNameLst>
                                      </p:cBhvr>
                                      <p:to>
                                        <p:strVal val="hidden"/>
                                      </p:to>
                                    </p:set>
                                  </p:childTnLst>
                                </p:cTn>
                              </p:par>
                              <p:par>
                                <p:cTn id="158" presetID="1" presetClass="exit" presetSubtype="0" fill="hold" grpId="2" nodeType="withEffect">
                                  <p:stCondLst>
                                    <p:cond delay="0"/>
                                  </p:stCondLst>
                                  <p:childTnLst>
                                    <p:set>
                                      <p:cBhvr>
                                        <p:cTn id="159" dur="1" fill="hold">
                                          <p:stCondLst>
                                            <p:cond delay="0"/>
                                          </p:stCondLst>
                                        </p:cTn>
                                        <p:tgtEl>
                                          <p:spTgt spid="239"/>
                                        </p:tgtEl>
                                        <p:attrNameLst>
                                          <p:attrName>style.visibility</p:attrName>
                                        </p:attrNameLst>
                                      </p:cBhvr>
                                      <p:to>
                                        <p:strVal val="hidden"/>
                                      </p:to>
                                    </p:set>
                                  </p:childTnLst>
                                </p:cTn>
                              </p:par>
                              <p:par>
                                <p:cTn id="160" presetID="1" presetClass="exit" presetSubtype="0" fill="hold" grpId="2" nodeType="withEffect">
                                  <p:stCondLst>
                                    <p:cond delay="0"/>
                                  </p:stCondLst>
                                  <p:childTnLst>
                                    <p:set>
                                      <p:cBhvr>
                                        <p:cTn id="161" dur="1" fill="hold">
                                          <p:stCondLst>
                                            <p:cond delay="0"/>
                                          </p:stCondLst>
                                        </p:cTn>
                                        <p:tgtEl>
                                          <p:spTgt spid="240"/>
                                        </p:tgtEl>
                                        <p:attrNameLst>
                                          <p:attrName>style.visibility</p:attrName>
                                        </p:attrNameLst>
                                      </p:cBhvr>
                                      <p:to>
                                        <p:strVal val="hidden"/>
                                      </p:to>
                                    </p:set>
                                  </p:childTnLst>
                                </p:cTn>
                              </p:par>
                              <p:par>
                                <p:cTn id="162" presetID="1" presetClass="exit" presetSubtype="0" fill="hold" grpId="1" nodeType="withEffect">
                                  <p:stCondLst>
                                    <p:cond delay="0"/>
                                  </p:stCondLst>
                                  <p:childTnLst>
                                    <p:set>
                                      <p:cBhvr>
                                        <p:cTn id="163" dur="1" fill="hold">
                                          <p:stCondLst>
                                            <p:cond delay="0"/>
                                          </p:stCondLst>
                                        </p:cTn>
                                        <p:tgtEl>
                                          <p:spTgt spid="241"/>
                                        </p:tgtEl>
                                        <p:attrNameLst>
                                          <p:attrName>style.visibility</p:attrName>
                                        </p:attrNameLst>
                                      </p:cBhvr>
                                      <p:to>
                                        <p:strVal val="hidden"/>
                                      </p:to>
                                    </p:set>
                                  </p:childTnLst>
                                </p:cTn>
                              </p:par>
                            </p:childTnLst>
                          </p:cTn>
                        </p:par>
                      </p:childTnLst>
                    </p:cTn>
                  </p:par>
                  <p:par>
                    <p:cTn id="164" fill="hold">
                      <p:stCondLst>
                        <p:cond delay="indefinite"/>
                      </p:stCondLst>
                      <p:childTnLst>
                        <p:par>
                          <p:cTn id="165" fill="hold">
                            <p:stCondLst>
                              <p:cond delay="0"/>
                            </p:stCondLst>
                            <p:childTnLst>
                              <p:par>
                                <p:cTn id="166" presetID="1" presetClass="entr" presetSubtype="0" fill="hold" grpId="0" nodeType="clickEffect">
                                  <p:stCondLst>
                                    <p:cond delay="0"/>
                                  </p:stCondLst>
                                  <p:childTnLst>
                                    <p:set>
                                      <p:cBhvr>
                                        <p:cTn id="167" dur="1" fill="hold">
                                          <p:stCondLst>
                                            <p:cond delay="0"/>
                                          </p:stCondLst>
                                        </p:cTn>
                                        <p:tgtEl>
                                          <p:spTgt spid="159"/>
                                        </p:tgtEl>
                                        <p:attrNameLst>
                                          <p:attrName>style.visibility</p:attrName>
                                        </p:attrNameLst>
                                      </p:cBhvr>
                                      <p:to>
                                        <p:strVal val="visible"/>
                                      </p:to>
                                    </p:set>
                                  </p:childTnLst>
                                </p:cTn>
                              </p:par>
                              <p:par>
                                <p:cTn id="168" presetID="1" presetClass="entr" presetSubtype="0" fill="hold" grpId="0" nodeType="withEffect">
                                  <p:stCondLst>
                                    <p:cond delay="0"/>
                                  </p:stCondLst>
                                  <p:childTnLst>
                                    <p:set>
                                      <p:cBhvr>
                                        <p:cTn id="169" dur="1" fill="hold">
                                          <p:stCondLst>
                                            <p:cond delay="0"/>
                                          </p:stCondLst>
                                        </p:cTn>
                                        <p:tgtEl>
                                          <p:spTgt spid="160"/>
                                        </p:tgtEl>
                                        <p:attrNameLst>
                                          <p:attrName>style.visibility</p:attrName>
                                        </p:attrNameLst>
                                      </p:cBhvr>
                                      <p:to>
                                        <p:strVal val="visible"/>
                                      </p:to>
                                    </p:set>
                                  </p:childTnLst>
                                </p:cTn>
                              </p:par>
                            </p:childTnLst>
                          </p:cTn>
                        </p:par>
                      </p:childTnLst>
                    </p:cTn>
                  </p:par>
                  <p:par>
                    <p:cTn id="170" fill="hold">
                      <p:stCondLst>
                        <p:cond delay="indefinite"/>
                      </p:stCondLst>
                      <p:childTnLst>
                        <p:par>
                          <p:cTn id="171" fill="hold">
                            <p:stCondLst>
                              <p:cond delay="0"/>
                            </p:stCondLst>
                            <p:childTnLst>
                              <p:par>
                                <p:cTn id="172" presetID="1" presetClass="entr" presetSubtype="0" fill="hold" nodeType="clickEffect">
                                  <p:stCondLst>
                                    <p:cond delay="0"/>
                                  </p:stCondLst>
                                  <p:childTnLst>
                                    <p:set>
                                      <p:cBhvr>
                                        <p:cTn id="173" dur="1" fill="hold">
                                          <p:stCondLst>
                                            <p:cond delay="0"/>
                                          </p:stCondLst>
                                        </p:cTn>
                                        <p:tgtEl>
                                          <p:spTgt spid="189"/>
                                        </p:tgtEl>
                                        <p:attrNameLst>
                                          <p:attrName>style.visibility</p:attrName>
                                        </p:attrNameLst>
                                      </p:cBhvr>
                                      <p:to>
                                        <p:strVal val="visible"/>
                                      </p:to>
                                    </p:set>
                                  </p:childTnLst>
                                </p:cTn>
                              </p:par>
                              <p:par>
                                <p:cTn id="174" presetID="64" presetClass="path" presetSubtype="0" fill="remove" nodeType="withEffect">
                                  <p:stCondLst>
                                    <p:cond delay="0"/>
                                  </p:stCondLst>
                                  <p:childTnLst>
                                    <p:animMotion origin="layout" path="M 1.11111E-6 -2.22222E-6 L 0.03802 -0.11481 " pathEditMode="relative" rAng="0" ptsTypes="AA">
                                      <p:cBhvr>
                                        <p:cTn id="175" dur="500" spd="-100000" fill="hold"/>
                                        <p:tgtEl>
                                          <p:spTgt spid="189"/>
                                        </p:tgtEl>
                                        <p:attrNameLst>
                                          <p:attrName>ppt_x</p:attrName>
                                          <p:attrName>ppt_y</p:attrName>
                                        </p:attrNameLst>
                                      </p:cBhvr>
                                      <p:rCtr x="1892" y="-5741"/>
                                    </p:animMotion>
                                  </p:childTnLst>
                                </p:cTn>
                              </p:par>
                            </p:childTnLst>
                          </p:cTn>
                        </p:par>
                        <p:par>
                          <p:cTn id="176" fill="hold">
                            <p:stCondLst>
                              <p:cond delay="500"/>
                            </p:stCondLst>
                            <p:childTnLst>
                              <p:par>
                                <p:cTn id="177" presetID="1" presetClass="entr" presetSubtype="0" fill="hold" grpId="0" nodeType="afterEffect">
                                  <p:stCondLst>
                                    <p:cond delay="0"/>
                                  </p:stCondLst>
                                  <p:childTnLst>
                                    <p:set>
                                      <p:cBhvr>
                                        <p:cTn id="178" dur="1" fill="hold">
                                          <p:stCondLst>
                                            <p:cond delay="0"/>
                                          </p:stCondLst>
                                        </p:cTn>
                                        <p:tgtEl>
                                          <p:spTgt spid="178"/>
                                        </p:tgtEl>
                                        <p:attrNameLst>
                                          <p:attrName>style.visibility</p:attrName>
                                        </p:attrNameLst>
                                      </p:cBhvr>
                                      <p:to>
                                        <p:strVal val="visible"/>
                                      </p:to>
                                    </p:set>
                                  </p:childTnLst>
                                </p:cTn>
                              </p:par>
                            </p:childTnLst>
                          </p:cTn>
                        </p:par>
                      </p:childTnLst>
                    </p:cTn>
                  </p:par>
                  <p:par>
                    <p:cTn id="179" fill="hold">
                      <p:stCondLst>
                        <p:cond delay="indefinite"/>
                      </p:stCondLst>
                      <p:childTnLst>
                        <p:par>
                          <p:cTn id="180" fill="hold">
                            <p:stCondLst>
                              <p:cond delay="0"/>
                            </p:stCondLst>
                            <p:childTnLst>
                              <p:par>
                                <p:cTn id="181" presetID="1" presetClass="entr" presetSubtype="0" fill="hold" nodeType="clickEffect">
                                  <p:stCondLst>
                                    <p:cond delay="0"/>
                                  </p:stCondLst>
                                  <p:childTnLst>
                                    <p:set>
                                      <p:cBhvr>
                                        <p:cTn id="182" dur="1" fill="hold">
                                          <p:stCondLst>
                                            <p:cond delay="0"/>
                                          </p:stCondLst>
                                        </p:cTn>
                                        <p:tgtEl>
                                          <p:spTgt spid="187"/>
                                        </p:tgtEl>
                                        <p:attrNameLst>
                                          <p:attrName>style.visibility</p:attrName>
                                        </p:attrNameLst>
                                      </p:cBhvr>
                                      <p:to>
                                        <p:strVal val="visible"/>
                                      </p:to>
                                    </p:set>
                                  </p:childTnLst>
                                </p:cTn>
                              </p:par>
                              <p:par>
                                <p:cTn id="183" presetID="64" presetClass="path" presetSubtype="0" fill="remove" nodeType="withEffect">
                                  <p:stCondLst>
                                    <p:cond delay="0"/>
                                  </p:stCondLst>
                                  <p:childTnLst>
                                    <p:animMotion origin="layout" path="M -2.77778E-6 5.55112E-17 L 0.04236 -0.11481 " pathEditMode="relative" rAng="0" ptsTypes="AA">
                                      <p:cBhvr>
                                        <p:cTn id="184" dur="500" spd="-100000" fill="hold"/>
                                        <p:tgtEl>
                                          <p:spTgt spid="187"/>
                                        </p:tgtEl>
                                        <p:attrNameLst>
                                          <p:attrName>ppt_x</p:attrName>
                                          <p:attrName>ppt_y</p:attrName>
                                        </p:attrNameLst>
                                      </p:cBhvr>
                                      <p:rCtr x="2118" y="-5741"/>
                                    </p:animMotion>
                                  </p:childTnLst>
                                </p:cTn>
                              </p:par>
                            </p:childTnLst>
                          </p:cTn>
                        </p:par>
                        <p:par>
                          <p:cTn id="185" fill="hold">
                            <p:stCondLst>
                              <p:cond delay="500"/>
                            </p:stCondLst>
                            <p:childTnLst>
                              <p:par>
                                <p:cTn id="186" presetID="1" presetClass="entr" presetSubtype="0" fill="hold" grpId="0" nodeType="afterEffect">
                                  <p:stCondLst>
                                    <p:cond delay="0"/>
                                  </p:stCondLst>
                                  <p:childTnLst>
                                    <p:set>
                                      <p:cBhvr>
                                        <p:cTn id="187" dur="1" fill="hold">
                                          <p:stCondLst>
                                            <p:cond delay="0"/>
                                          </p:stCondLst>
                                        </p:cTn>
                                        <p:tgtEl>
                                          <p:spTgt spid="149"/>
                                        </p:tgtEl>
                                        <p:attrNameLst>
                                          <p:attrName>style.visibility</p:attrName>
                                        </p:attrNameLst>
                                      </p:cBhvr>
                                      <p:to>
                                        <p:strVal val="visible"/>
                                      </p:to>
                                    </p:set>
                                  </p:childTnLst>
                                </p:cTn>
                              </p:par>
                            </p:childTnLst>
                          </p:cTn>
                        </p:par>
                      </p:childTnLst>
                    </p:cTn>
                  </p:par>
                  <p:par>
                    <p:cTn id="188" fill="hold">
                      <p:stCondLst>
                        <p:cond delay="indefinite"/>
                      </p:stCondLst>
                      <p:childTnLst>
                        <p:par>
                          <p:cTn id="189" fill="hold">
                            <p:stCondLst>
                              <p:cond delay="0"/>
                            </p:stCondLst>
                            <p:childTnLst>
                              <p:par>
                                <p:cTn id="190" presetID="1" presetClass="entr" presetSubtype="0" fill="hold" nodeType="clickEffect">
                                  <p:stCondLst>
                                    <p:cond delay="0"/>
                                  </p:stCondLst>
                                  <p:childTnLst>
                                    <p:set>
                                      <p:cBhvr>
                                        <p:cTn id="191" dur="1" fill="hold">
                                          <p:stCondLst>
                                            <p:cond delay="0"/>
                                          </p:stCondLst>
                                        </p:cTn>
                                        <p:tgtEl>
                                          <p:spTgt spid="188"/>
                                        </p:tgtEl>
                                        <p:attrNameLst>
                                          <p:attrName>style.visibility</p:attrName>
                                        </p:attrNameLst>
                                      </p:cBhvr>
                                      <p:to>
                                        <p:strVal val="visible"/>
                                      </p:to>
                                    </p:set>
                                  </p:childTnLst>
                                </p:cTn>
                              </p:par>
                              <p:par>
                                <p:cTn id="192" presetID="64" presetClass="path" presetSubtype="0" fill="remove" nodeType="withEffect">
                                  <p:stCondLst>
                                    <p:cond delay="0"/>
                                  </p:stCondLst>
                                  <p:childTnLst>
                                    <p:animMotion origin="layout" path="M -2.77778E-6 3.33333E-6 L -0.43507 -0.03403 " pathEditMode="relative" rAng="0" ptsTypes="AA">
                                      <p:cBhvr>
                                        <p:cTn id="193" dur="500" spd="-100000" fill="hold"/>
                                        <p:tgtEl>
                                          <p:spTgt spid="188"/>
                                        </p:tgtEl>
                                        <p:attrNameLst>
                                          <p:attrName>ppt_x</p:attrName>
                                          <p:attrName>ppt_y</p:attrName>
                                        </p:attrNameLst>
                                      </p:cBhvr>
                                      <p:rCtr x="-21753" y="-1713"/>
                                    </p:animMotion>
                                  </p:childTnLst>
                                </p:cTn>
                              </p:par>
                            </p:childTnLst>
                          </p:cTn>
                        </p:par>
                        <p:par>
                          <p:cTn id="194" fill="hold">
                            <p:stCondLst>
                              <p:cond delay="500"/>
                            </p:stCondLst>
                            <p:childTnLst>
                              <p:par>
                                <p:cTn id="195" presetID="1" presetClass="entr" presetSubtype="0" fill="hold" grpId="0" nodeType="afterEffect">
                                  <p:stCondLst>
                                    <p:cond delay="0"/>
                                  </p:stCondLst>
                                  <p:childTnLst>
                                    <p:set>
                                      <p:cBhvr>
                                        <p:cTn id="196" dur="1" fill="hold">
                                          <p:stCondLst>
                                            <p:cond delay="0"/>
                                          </p:stCondLst>
                                        </p:cTn>
                                        <p:tgtEl>
                                          <p:spTgt spid="150"/>
                                        </p:tgtEl>
                                        <p:attrNameLst>
                                          <p:attrName>style.visibility</p:attrName>
                                        </p:attrNameLst>
                                      </p:cBhvr>
                                      <p:to>
                                        <p:strVal val="visible"/>
                                      </p:to>
                                    </p:set>
                                  </p:childTnLst>
                                </p:cTn>
                              </p:par>
                              <p:par>
                                <p:cTn id="197" presetID="1" presetClass="entr" presetSubtype="0" fill="hold" grpId="0" nodeType="withEffect">
                                  <p:stCondLst>
                                    <p:cond delay="0"/>
                                  </p:stCondLst>
                                  <p:childTnLst>
                                    <p:set>
                                      <p:cBhvr>
                                        <p:cTn id="198" dur="1" fill="hold">
                                          <p:stCondLst>
                                            <p:cond delay="0"/>
                                          </p:stCondLst>
                                        </p:cTn>
                                        <p:tgtEl>
                                          <p:spTgt spid="151"/>
                                        </p:tgtEl>
                                        <p:attrNameLst>
                                          <p:attrName>style.visibility</p:attrName>
                                        </p:attrNameLst>
                                      </p:cBhvr>
                                      <p:to>
                                        <p:strVal val="visible"/>
                                      </p:to>
                                    </p:set>
                                  </p:childTnLst>
                                </p:cTn>
                              </p:par>
                            </p:childTnLst>
                          </p:cTn>
                        </p:par>
                      </p:childTnLst>
                    </p:cTn>
                  </p:par>
                  <p:par>
                    <p:cTn id="199" fill="hold">
                      <p:stCondLst>
                        <p:cond delay="indefinite"/>
                      </p:stCondLst>
                      <p:childTnLst>
                        <p:par>
                          <p:cTn id="200" fill="hold">
                            <p:stCondLst>
                              <p:cond delay="0"/>
                            </p:stCondLst>
                            <p:childTnLst>
                              <p:par>
                                <p:cTn id="201" presetID="1" presetClass="entr" presetSubtype="0" fill="hold" grpId="0" nodeType="clickEffect">
                                  <p:stCondLst>
                                    <p:cond delay="0"/>
                                  </p:stCondLst>
                                  <p:childTnLst>
                                    <p:set>
                                      <p:cBhvr>
                                        <p:cTn id="202" dur="1" fill="hold">
                                          <p:stCondLst>
                                            <p:cond delay="0"/>
                                          </p:stCondLst>
                                        </p:cTn>
                                        <p:tgtEl>
                                          <p:spTgt spid="152"/>
                                        </p:tgtEl>
                                        <p:attrNameLst>
                                          <p:attrName>style.visibility</p:attrName>
                                        </p:attrNameLst>
                                      </p:cBhvr>
                                      <p:to>
                                        <p:strVal val="visible"/>
                                      </p:to>
                                    </p:set>
                                  </p:childTnLst>
                                </p:cTn>
                              </p:par>
                              <p:par>
                                <p:cTn id="203" presetID="1" presetClass="entr" presetSubtype="0" fill="hold" grpId="0" nodeType="withEffect">
                                  <p:stCondLst>
                                    <p:cond delay="0"/>
                                  </p:stCondLst>
                                  <p:childTnLst>
                                    <p:set>
                                      <p:cBhvr>
                                        <p:cTn id="204" dur="1" fill="hold">
                                          <p:stCondLst>
                                            <p:cond delay="0"/>
                                          </p:stCondLst>
                                        </p:cTn>
                                        <p:tgtEl>
                                          <p:spTgt spid="180"/>
                                        </p:tgtEl>
                                        <p:attrNameLst>
                                          <p:attrName>style.visibility</p:attrName>
                                        </p:attrNameLst>
                                      </p:cBhvr>
                                      <p:to>
                                        <p:strVal val="visible"/>
                                      </p:to>
                                    </p:set>
                                  </p:childTnLst>
                                </p:cTn>
                              </p:par>
                              <p:par>
                                <p:cTn id="205" presetID="1" presetClass="entr" presetSubtype="0" fill="hold" nodeType="withEffect">
                                  <p:stCondLst>
                                    <p:cond delay="0"/>
                                  </p:stCondLst>
                                  <p:childTnLst>
                                    <p:set>
                                      <p:cBhvr>
                                        <p:cTn id="206" dur="1" fill="hold">
                                          <p:stCondLst>
                                            <p:cond delay="0"/>
                                          </p:stCondLst>
                                        </p:cTn>
                                        <p:tgtEl>
                                          <p:spTgt spid="205"/>
                                        </p:tgtEl>
                                        <p:attrNameLst>
                                          <p:attrName>style.visibility</p:attrName>
                                        </p:attrNameLst>
                                      </p:cBhvr>
                                      <p:to>
                                        <p:strVal val="visible"/>
                                      </p:to>
                                    </p:set>
                                  </p:childTnLst>
                                </p:cTn>
                              </p:par>
                            </p:childTnLst>
                          </p:cTn>
                        </p:par>
                      </p:childTnLst>
                    </p:cTn>
                  </p:par>
                  <p:par>
                    <p:cTn id="207" fill="hold">
                      <p:stCondLst>
                        <p:cond delay="indefinite"/>
                      </p:stCondLst>
                      <p:childTnLst>
                        <p:par>
                          <p:cTn id="208" fill="hold">
                            <p:stCondLst>
                              <p:cond delay="0"/>
                            </p:stCondLst>
                            <p:childTnLst>
                              <p:par>
                                <p:cTn id="209" presetID="29" presetClass="path" presetSubtype="0" repeatCount="indefinite" fill="hold" nodeType="clickEffect">
                                  <p:stCondLst>
                                    <p:cond delay="0"/>
                                  </p:stCondLst>
                                  <p:endCondLst>
                                    <p:cond evt="onNext" delay="0">
                                      <p:tgtEl>
                                        <p:sldTgt/>
                                      </p:tgtEl>
                                    </p:cond>
                                  </p:endCondLst>
                                  <p:childTnLst>
                                    <p:animMotion origin="layout" path="M -1.38889E-6 3.7037E-7 C 0.00018 -0.00069 0.00052 -0.00116 0.00052 -0.00185 C 0.00139 -0.00394 0.00139 -0.00602 0.00122 -0.00625 C 0.00052 -0.00625 -0.00035 -0.00509 -0.00104 -0.00301 C -0.00121 -0.00208 -0.00156 -0.00093 -0.00156 -0.00023 C -0.00191 0.00046 -0.00191 0.00093 -0.00191 0.00162 C -0.00191 0.00393 -0.00121 0.00602 -0.00069 0.00602 C -0.00035 0.00602 0.00018 0.00393 0.00018 0.00162 C 0.00018 0.00069 -1.38889E-6 -0.00046 -1.38889E-6 -0.00116 C -1.38889E-6 -0.00162 -0.00035 -0.00232 -0.00069 -0.00301 C -0.00121 -0.00509 -0.00226 -0.00625 -0.00278 -0.00625 C -0.00312 -0.00579 -0.00312 -0.00394 -0.00226 -0.00185 C -0.00191 -0.00093 -0.00156 3.7037E-7 -0.00121 0.00046 C -0.00104 0.00093 -0.00069 0.00139 -0.00035 0.00185 C 0.00087 0.00347 0.00208 0.00417 0.00243 0.00347 C 0.00261 0.00278 0.00208 0.00116 0.00087 -0.00023 C 0.00052 -0.00093 -1.38889E-6 -0.00139 -0.00069 -0.00162 C -0.00104 -0.00185 -0.00156 -0.00208 -0.00226 -0.00232 C -0.00347 -0.00278 -0.00486 -0.00278 -0.00486 -0.00185 C -0.00486 -0.00116 -0.00399 3.7037E-7 -0.00243 0.00046 C -0.00191 0.00069 -0.00121 0.00069 -0.00069 0.00069 C -1.38889E-6 0.00069 0.00018 0.00046 0.00087 0.00046 C 0.00243 3.7037E-7 0.00365 -0.00116 0.0033 -0.00185 C 0.0033 -0.00278 0.00174 -0.00301 0.00052 -0.00232 C -0.00035 -0.00208 -0.00104 -0.00185 -0.00121 -0.00139 C -0.00191 -0.00116 -0.00226 -0.00069 -0.00243 -0.00023 C -0.00364 0.00116 -0.00434 0.00278 -0.00399 0.00347 C -0.00364 0.00417 -0.00243 0.00347 -0.00121 0.00208 C -0.00069 0.00139 -0.00035 0.00046 -1.38889E-6 3.7037E-7 Z " pathEditMode="relative" rAng="0" ptsTypes="AAAAAAAAAAAAAAAAAAAAAAAAAAAAA">
                                      <p:cBhvr>
                                        <p:cTn id="210" dur="500" fill="hold"/>
                                        <p:tgtEl>
                                          <p:spTgt spid="205"/>
                                        </p:tgtEl>
                                        <p:attrNameLst>
                                          <p:attrName>ppt_x</p:attrName>
                                          <p:attrName>ppt_y</p:attrName>
                                        </p:attrNameLst>
                                      </p:cBhvr>
                                      <p:rCtr x="-87" y="-23"/>
                                    </p:animMotion>
                                  </p:childTnLst>
                                </p:cTn>
                              </p:par>
                            </p:childTnLst>
                          </p:cTn>
                        </p:par>
                      </p:childTnLst>
                    </p:cTn>
                  </p:par>
                  <p:par>
                    <p:cTn id="211" fill="hold">
                      <p:stCondLst>
                        <p:cond delay="indefinite"/>
                      </p:stCondLst>
                      <p:childTnLst>
                        <p:par>
                          <p:cTn id="212" fill="hold">
                            <p:stCondLst>
                              <p:cond delay="0"/>
                            </p:stCondLst>
                            <p:childTnLst>
                              <p:par>
                                <p:cTn id="213" presetID="1" presetClass="entr" presetSubtype="0" fill="hold" grpId="0" nodeType="clickEffect">
                                  <p:stCondLst>
                                    <p:cond delay="0"/>
                                  </p:stCondLst>
                                  <p:childTnLst>
                                    <p:set>
                                      <p:cBhvr>
                                        <p:cTn id="214" dur="1" fill="hold">
                                          <p:stCondLst>
                                            <p:cond delay="0"/>
                                          </p:stCondLst>
                                        </p:cTn>
                                        <p:tgtEl>
                                          <p:spTgt spid="153"/>
                                        </p:tgtEl>
                                        <p:attrNameLst>
                                          <p:attrName>style.visibility</p:attrName>
                                        </p:attrNameLst>
                                      </p:cBhvr>
                                      <p:to>
                                        <p:strVal val="visible"/>
                                      </p:to>
                                    </p:set>
                                  </p:childTnLst>
                                </p:cTn>
                              </p:par>
                            </p:childTnLst>
                          </p:cTn>
                        </p:par>
                      </p:childTnLst>
                    </p:cTn>
                  </p:par>
                  <p:par>
                    <p:cTn id="215" fill="hold">
                      <p:stCondLst>
                        <p:cond delay="indefinite"/>
                      </p:stCondLst>
                      <p:childTnLst>
                        <p:par>
                          <p:cTn id="216" fill="hold">
                            <p:stCondLst>
                              <p:cond delay="0"/>
                            </p:stCondLst>
                            <p:childTnLst>
                              <p:par>
                                <p:cTn id="217" presetID="1" presetClass="entr" presetSubtype="0" fill="hold" grpId="0" nodeType="clickEffect">
                                  <p:stCondLst>
                                    <p:cond delay="0"/>
                                  </p:stCondLst>
                                  <p:childTnLst>
                                    <p:set>
                                      <p:cBhvr>
                                        <p:cTn id="218" dur="1" fill="hold">
                                          <p:stCondLst>
                                            <p:cond delay="0"/>
                                          </p:stCondLst>
                                        </p:cTn>
                                        <p:tgtEl>
                                          <p:spTgt spid="176"/>
                                        </p:tgtEl>
                                        <p:attrNameLst>
                                          <p:attrName>style.visibility</p:attrName>
                                        </p:attrNameLst>
                                      </p:cBhvr>
                                      <p:to>
                                        <p:strVal val="visible"/>
                                      </p:to>
                                    </p:set>
                                  </p:childTnLst>
                                </p:cTn>
                              </p:par>
                            </p:childTnLst>
                          </p:cTn>
                        </p:par>
                      </p:childTnLst>
                    </p:cTn>
                  </p:par>
                  <p:par>
                    <p:cTn id="219" fill="hold">
                      <p:stCondLst>
                        <p:cond delay="indefinite"/>
                      </p:stCondLst>
                      <p:childTnLst>
                        <p:par>
                          <p:cTn id="220" fill="hold">
                            <p:stCondLst>
                              <p:cond delay="0"/>
                            </p:stCondLst>
                            <p:childTnLst>
                              <p:par>
                                <p:cTn id="221" presetID="1" presetClass="exit" presetSubtype="0" fill="hold" nodeType="clickEffect">
                                  <p:stCondLst>
                                    <p:cond delay="0"/>
                                  </p:stCondLst>
                                  <p:childTnLst>
                                    <p:set>
                                      <p:cBhvr>
                                        <p:cTn id="222" dur="1" fill="hold">
                                          <p:stCondLst>
                                            <p:cond delay="0"/>
                                          </p:stCondLst>
                                        </p:cTn>
                                        <p:tgtEl>
                                          <p:spTgt spid="205"/>
                                        </p:tgtEl>
                                        <p:attrNameLst>
                                          <p:attrName>style.visibility</p:attrName>
                                        </p:attrNameLst>
                                      </p:cBhvr>
                                      <p:to>
                                        <p:strVal val="hidden"/>
                                      </p:to>
                                    </p:set>
                                  </p:childTnLst>
                                </p:cTn>
                              </p:par>
                              <p:par>
                                <p:cTn id="223" presetID="1" presetClass="exit" presetSubtype="0" fill="hold" grpId="1" nodeType="withEffect">
                                  <p:stCondLst>
                                    <p:cond delay="0"/>
                                  </p:stCondLst>
                                  <p:childTnLst>
                                    <p:set>
                                      <p:cBhvr>
                                        <p:cTn id="224" dur="1" fill="hold">
                                          <p:stCondLst>
                                            <p:cond delay="0"/>
                                          </p:stCondLst>
                                        </p:cTn>
                                        <p:tgtEl>
                                          <p:spTgt spid="169"/>
                                        </p:tgtEl>
                                        <p:attrNameLst>
                                          <p:attrName>style.visibility</p:attrName>
                                        </p:attrNameLst>
                                      </p:cBhvr>
                                      <p:to>
                                        <p:strVal val="hidden"/>
                                      </p:to>
                                    </p:set>
                                  </p:childTnLst>
                                </p:cTn>
                              </p:par>
                              <p:par>
                                <p:cTn id="225" presetID="1" presetClass="exit" presetSubtype="0" fill="hold" grpId="1" nodeType="withEffect">
                                  <p:stCondLst>
                                    <p:cond delay="0"/>
                                  </p:stCondLst>
                                  <p:childTnLst>
                                    <p:set>
                                      <p:cBhvr>
                                        <p:cTn id="226" dur="1" fill="hold">
                                          <p:stCondLst>
                                            <p:cond delay="0"/>
                                          </p:stCondLst>
                                        </p:cTn>
                                        <p:tgtEl>
                                          <p:spTgt spid="186"/>
                                        </p:tgtEl>
                                        <p:attrNameLst>
                                          <p:attrName>style.visibility</p:attrName>
                                        </p:attrNameLst>
                                      </p:cBhvr>
                                      <p:to>
                                        <p:strVal val="hidden"/>
                                      </p:to>
                                    </p:set>
                                  </p:childTnLst>
                                </p:cTn>
                              </p:par>
                              <p:par>
                                <p:cTn id="227" presetID="1" presetClass="exit" presetSubtype="0" fill="hold" grpId="1" nodeType="withEffect">
                                  <p:stCondLst>
                                    <p:cond delay="0"/>
                                  </p:stCondLst>
                                  <p:childTnLst>
                                    <p:set>
                                      <p:cBhvr>
                                        <p:cTn id="228" dur="1" fill="hold">
                                          <p:stCondLst>
                                            <p:cond delay="0"/>
                                          </p:stCondLst>
                                        </p:cTn>
                                        <p:tgtEl>
                                          <p:spTgt spid="185"/>
                                        </p:tgtEl>
                                        <p:attrNameLst>
                                          <p:attrName>style.visibility</p:attrName>
                                        </p:attrNameLst>
                                      </p:cBhvr>
                                      <p:to>
                                        <p:strVal val="hidden"/>
                                      </p:to>
                                    </p:set>
                                  </p:childTnLst>
                                </p:cTn>
                              </p:par>
                              <p:par>
                                <p:cTn id="229" presetID="1" presetClass="exit" presetSubtype="0" fill="hold" grpId="1" nodeType="withEffect">
                                  <p:stCondLst>
                                    <p:cond delay="0"/>
                                  </p:stCondLst>
                                  <p:childTnLst>
                                    <p:set>
                                      <p:cBhvr>
                                        <p:cTn id="230" dur="1" fill="hold">
                                          <p:stCondLst>
                                            <p:cond delay="0"/>
                                          </p:stCondLst>
                                        </p:cTn>
                                        <p:tgtEl>
                                          <p:spTgt spid="161"/>
                                        </p:tgtEl>
                                        <p:attrNameLst>
                                          <p:attrName>style.visibility</p:attrName>
                                        </p:attrNameLst>
                                      </p:cBhvr>
                                      <p:to>
                                        <p:strVal val="hidden"/>
                                      </p:to>
                                    </p:set>
                                  </p:childTnLst>
                                </p:cTn>
                              </p:par>
                              <p:par>
                                <p:cTn id="231" presetID="1" presetClass="exit" presetSubtype="0" fill="hold" grpId="1" nodeType="withEffect">
                                  <p:stCondLst>
                                    <p:cond delay="0"/>
                                  </p:stCondLst>
                                  <p:childTnLst>
                                    <p:set>
                                      <p:cBhvr>
                                        <p:cTn id="232" dur="1" fill="hold">
                                          <p:stCondLst>
                                            <p:cond delay="0"/>
                                          </p:stCondLst>
                                        </p:cTn>
                                        <p:tgtEl>
                                          <p:spTgt spid="162"/>
                                        </p:tgtEl>
                                        <p:attrNameLst>
                                          <p:attrName>style.visibility</p:attrName>
                                        </p:attrNameLst>
                                      </p:cBhvr>
                                      <p:to>
                                        <p:strVal val="hidden"/>
                                      </p:to>
                                    </p:set>
                                  </p:childTnLst>
                                </p:cTn>
                              </p:par>
                              <p:par>
                                <p:cTn id="233" presetID="1" presetClass="exit" presetSubtype="0" fill="hold" grpId="1" nodeType="withEffect">
                                  <p:stCondLst>
                                    <p:cond delay="0"/>
                                  </p:stCondLst>
                                  <p:childTnLst>
                                    <p:set>
                                      <p:cBhvr>
                                        <p:cTn id="234" dur="1" fill="hold">
                                          <p:stCondLst>
                                            <p:cond delay="0"/>
                                          </p:stCondLst>
                                        </p:cTn>
                                        <p:tgtEl>
                                          <p:spTgt spid="143"/>
                                        </p:tgtEl>
                                        <p:attrNameLst>
                                          <p:attrName>style.visibility</p:attrName>
                                        </p:attrNameLst>
                                      </p:cBhvr>
                                      <p:to>
                                        <p:strVal val="hidden"/>
                                      </p:to>
                                    </p:set>
                                  </p:childTnLst>
                                </p:cTn>
                              </p:par>
                              <p:par>
                                <p:cTn id="235" presetID="1" presetClass="exit" presetSubtype="0" fill="hold" grpId="1" nodeType="withEffect">
                                  <p:stCondLst>
                                    <p:cond delay="0"/>
                                  </p:stCondLst>
                                  <p:childTnLst>
                                    <p:set>
                                      <p:cBhvr>
                                        <p:cTn id="236" dur="1" fill="hold">
                                          <p:stCondLst>
                                            <p:cond delay="0"/>
                                          </p:stCondLst>
                                        </p:cTn>
                                        <p:tgtEl>
                                          <p:spTgt spid="144"/>
                                        </p:tgtEl>
                                        <p:attrNameLst>
                                          <p:attrName>style.visibility</p:attrName>
                                        </p:attrNameLst>
                                      </p:cBhvr>
                                      <p:to>
                                        <p:strVal val="hidden"/>
                                      </p:to>
                                    </p:set>
                                  </p:childTnLst>
                                </p:cTn>
                              </p:par>
                              <p:par>
                                <p:cTn id="237" presetID="1" presetClass="exit" presetSubtype="0" fill="hold" grpId="1" nodeType="withEffect">
                                  <p:stCondLst>
                                    <p:cond delay="0"/>
                                  </p:stCondLst>
                                  <p:childTnLst>
                                    <p:set>
                                      <p:cBhvr>
                                        <p:cTn id="238" dur="1" fill="hold">
                                          <p:stCondLst>
                                            <p:cond delay="0"/>
                                          </p:stCondLst>
                                        </p:cTn>
                                        <p:tgtEl>
                                          <p:spTgt spid="145"/>
                                        </p:tgtEl>
                                        <p:attrNameLst>
                                          <p:attrName>style.visibility</p:attrName>
                                        </p:attrNameLst>
                                      </p:cBhvr>
                                      <p:to>
                                        <p:strVal val="hidden"/>
                                      </p:to>
                                    </p:set>
                                  </p:childTnLst>
                                </p:cTn>
                              </p:par>
                              <p:par>
                                <p:cTn id="239" presetID="1" presetClass="exit" presetSubtype="0" fill="hold" grpId="1" nodeType="withEffect">
                                  <p:stCondLst>
                                    <p:cond delay="0"/>
                                  </p:stCondLst>
                                  <p:childTnLst>
                                    <p:set>
                                      <p:cBhvr>
                                        <p:cTn id="240" dur="1" fill="hold">
                                          <p:stCondLst>
                                            <p:cond delay="0"/>
                                          </p:stCondLst>
                                        </p:cTn>
                                        <p:tgtEl>
                                          <p:spTgt spid="183"/>
                                        </p:tgtEl>
                                        <p:attrNameLst>
                                          <p:attrName>style.visibility</p:attrName>
                                        </p:attrNameLst>
                                      </p:cBhvr>
                                      <p:to>
                                        <p:strVal val="hidden"/>
                                      </p:to>
                                    </p:set>
                                  </p:childTnLst>
                                </p:cTn>
                              </p:par>
                              <p:par>
                                <p:cTn id="241" presetID="1" presetClass="exit" presetSubtype="0" fill="hold" grpId="1" nodeType="withEffect">
                                  <p:stCondLst>
                                    <p:cond delay="0"/>
                                  </p:stCondLst>
                                  <p:childTnLst>
                                    <p:set>
                                      <p:cBhvr>
                                        <p:cTn id="242" dur="1" fill="hold">
                                          <p:stCondLst>
                                            <p:cond delay="0"/>
                                          </p:stCondLst>
                                        </p:cTn>
                                        <p:tgtEl>
                                          <p:spTgt spid="184"/>
                                        </p:tgtEl>
                                        <p:attrNameLst>
                                          <p:attrName>style.visibility</p:attrName>
                                        </p:attrNameLst>
                                      </p:cBhvr>
                                      <p:to>
                                        <p:strVal val="hidden"/>
                                      </p:to>
                                    </p:set>
                                  </p:childTnLst>
                                </p:cTn>
                              </p:par>
                            </p:childTnLst>
                          </p:cTn>
                        </p:par>
                      </p:childTnLst>
                    </p:cTn>
                  </p:par>
                  <p:par>
                    <p:cTn id="243" fill="hold">
                      <p:stCondLst>
                        <p:cond delay="indefinite"/>
                      </p:stCondLst>
                      <p:childTnLst>
                        <p:par>
                          <p:cTn id="244" fill="hold">
                            <p:stCondLst>
                              <p:cond delay="0"/>
                            </p:stCondLst>
                            <p:childTnLst>
                              <p:par>
                                <p:cTn id="245" presetID="1" presetClass="entr" presetSubtype="0" fill="hold" grpId="0" nodeType="clickEffect">
                                  <p:stCondLst>
                                    <p:cond delay="0"/>
                                  </p:stCondLst>
                                  <p:childTnLst>
                                    <p:set>
                                      <p:cBhvr>
                                        <p:cTn id="246" dur="1" fill="hold">
                                          <p:stCondLst>
                                            <p:cond delay="0"/>
                                          </p:stCondLst>
                                        </p:cTn>
                                        <p:tgtEl>
                                          <p:spTgt spid="166"/>
                                        </p:tgtEl>
                                        <p:attrNameLst>
                                          <p:attrName>style.visibility</p:attrName>
                                        </p:attrNameLst>
                                      </p:cBhvr>
                                      <p:to>
                                        <p:strVal val="visible"/>
                                      </p:to>
                                    </p:set>
                                  </p:childTnLst>
                                </p:cTn>
                              </p:par>
                              <p:par>
                                <p:cTn id="247" presetID="1" presetClass="entr" presetSubtype="0" fill="hold" grpId="0" nodeType="withEffect">
                                  <p:stCondLst>
                                    <p:cond delay="0"/>
                                  </p:stCondLst>
                                  <p:childTnLst>
                                    <p:set>
                                      <p:cBhvr>
                                        <p:cTn id="248" dur="1" fill="hold">
                                          <p:stCondLst>
                                            <p:cond delay="0"/>
                                          </p:stCondLst>
                                        </p:cTn>
                                        <p:tgtEl>
                                          <p:spTgt spid="167"/>
                                        </p:tgtEl>
                                        <p:attrNameLst>
                                          <p:attrName>style.visibility</p:attrName>
                                        </p:attrNameLst>
                                      </p:cBhvr>
                                      <p:to>
                                        <p:strVal val="visible"/>
                                      </p:to>
                                    </p:set>
                                  </p:childTnLst>
                                </p:cTn>
                              </p:par>
                              <p:par>
                                <p:cTn id="249" presetID="64" presetClass="path" presetSubtype="0" fill="remove" grpId="1" nodeType="withEffect">
                                  <p:stCondLst>
                                    <p:cond delay="0"/>
                                  </p:stCondLst>
                                  <p:childTnLst>
                                    <p:animMotion origin="layout" path="M -2.77778E-7 -4.07407E-6 L -0.06476 -0.3243 " pathEditMode="relative" rAng="0" ptsTypes="AA">
                                      <p:cBhvr>
                                        <p:cTn id="250" dur="500" spd="-100000" fill="hold"/>
                                        <p:tgtEl>
                                          <p:spTgt spid="166"/>
                                        </p:tgtEl>
                                        <p:attrNameLst>
                                          <p:attrName>ppt_x</p:attrName>
                                          <p:attrName>ppt_y</p:attrName>
                                        </p:attrNameLst>
                                      </p:cBhvr>
                                      <p:rCtr x="-3247" y="-16227"/>
                                    </p:animMotion>
                                  </p:childTnLst>
                                </p:cTn>
                              </p:par>
                              <p:par>
                                <p:cTn id="251" presetID="64" presetClass="path" presetSubtype="0" fill="remove" grpId="1" nodeType="withEffect">
                                  <p:stCondLst>
                                    <p:cond delay="0"/>
                                  </p:stCondLst>
                                  <p:childTnLst>
                                    <p:animMotion origin="layout" path="M 5.55556E-7 2.96296E-6 L -0.05694 -0.34815 " pathEditMode="relative" rAng="0" ptsTypes="AA">
                                      <p:cBhvr>
                                        <p:cTn id="252" dur="500" spd="-100000" fill="hold"/>
                                        <p:tgtEl>
                                          <p:spTgt spid="167"/>
                                        </p:tgtEl>
                                        <p:attrNameLst>
                                          <p:attrName>ppt_x</p:attrName>
                                          <p:attrName>ppt_y</p:attrName>
                                        </p:attrNameLst>
                                      </p:cBhvr>
                                      <p:rCtr x="-2847" y="-17407"/>
                                    </p:animMotion>
                                  </p:childTnLst>
                                </p:cTn>
                              </p:par>
                            </p:childTnLst>
                          </p:cTn>
                        </p:par>
                      </p:childTnLst>
                    </p:cTn>
                  </p:par>
                  <p:par>
                    <p:cTn id="253" fill="hold">
                      <p:stCondLst>
                        <p:cond delay="indefinite"/>
                      </p:stCondLst>
                      <p:childTnLst>
                        <p:par>
                          <p:cTn id="254" fill="hold">
                            <p:stCondLst>
                              <p:cond delay="0"/>
                            </p:stCondLst>
                            <p:childTnLst>
                              <p:par>
                                <p:cTn id="255" presetID="1" presetClass="entr" presetSubtype="0" fill="hold" grpId="0" nodeType="clickEffect">
                                  <p:stCondLst>
                                    <p:cond delay="0"/>
                                  </p:stCondLst>
                                  <p:childTnLst>
                                    <p:set>
                                      <p:cBhvr>
                                        <p:cTn id="256" dur="1" fill="hold">
                                          <p:stCondLst>
                                            <p:cond delay="0"/>
                                          </p:stCondLst>
                                        </p:cTn>
                                        <p:tgtEl>
                                          <p:spTgt spid="174"/>
                                        </p:tgtEl>
                                        <p:attrNameLst>
                                          <p:attrName>style.visibility</p:attrName>
                                        </p:attrNameLst>
                                      </p:cBhvr>
                                      <p:to>
                                        <p:strVal val="visible"/>
                                      </p:to>
                                    </p:set>
                                  </p:childTnLst>
                                </p:cTn>
                              </p:par>
                            </p:childTnLst>
                          </p:cTn>
                        </p:par>
                      </p:childTnLst>
                    </p:cTn>
                  </p:par>
                  <p:par>
                    <p:cTn id="257" fill="hold">
                      <p:stCondLst>
                        <p:cond delay="indefinite"/>
                      </p:stCondLst>
                      <p:childTnLst>
                        <p:par>
                          <p:cTn id="258" fill="hold">
                            <p:stCondLst>
                              <p:cond delay="0"/>
                            </p:stCondLst>
                            <p:childTnLst>
                              <p:par>
                                <p:cTn id="259" presetID="1" presetClass="entr" presetSubtype="0" fill="hold" grpId="0" nodeType="clickEffect">
                                  <p:stCondLst>
                                    <p:cond delay="0"/>
                                  </p:stCondLst>
                                  <p:childTnLst>
                                    <p:set>
                                      <p:cBhvr>
                                        <p:cTn id="260" dur="1" fill="hold">
                                          <p:stCondLst>
                                            <p:cond delay="0"/>
                                          </p:stCondLst>
                                        </p:cTn>
                                        <p:tgtEl>
                                          <p:spTgt spid="168"/>
                                        </p:tgtEl>
                                        <p:attrNameLst>
                                          <p:attrName>style.visibility</p:attrName>
                                        </p:attrNameLst>
                                      </p:cBhvr>
                                      <p:to>
                                        <p:strVal val="visible"/>
                                      </p:to>
                                    </p:set>
                                  </p:childTnLst>
                                </p:cTn>
                              </p:par>
                              <p:par>
                                <p:cTn id="261" presetID="64" presetClass="path" presetSubtype="0" fill="remove" grpId="1" nodeType="withEffect">
                                  <p:stCondLst>
                                    <p:cond delay="0"/>
                                  </p:stCondLst>
                                  <p:childTnLst>
                                    <p:animMotion origin="layout" path="M 2.77778E-6 -3.7037E-6 L 0.40364 -0.16551 " pathEditMode="relative" rAng="0" ptsTypes="AA">
                                      <p:cBhvr>
                                        <p:cTn id="262" dur="500" spd="-100000" fill="hold"/>
                                        <p:tgtEl>
                                          <p:spTgt spid="168"/>
                                        </p:tgtEl>
                                        <p:attrNameLst>
                                          <p:attrName>ppt_x</p:attrName>
                                          <p:attrName>ppt_y</p:attrName>
                                        </p:attrNameLst>
                                      </p:cBhvr>
                                      <p:rCtr x="20174" y="-8287"/>
                                    </p:animMotion>
                                  </p:childTnLst>
                                </p:cTn>
                              </p:par>
                            </p:childTnLst>
                          </p:cTn>
                        </p:par>
                      </p:childTnLst>
                    </p:cTn>
                  </p:par>
                  <p:par>
                    <p:cTn id="263" fill="hold">
                      <p:stCondLst>
                        <p:cond delay="indefinite"/>
                      </p:stCondLst>
                      <p:childTnLst>
                        <p:par>
                          <p:cTn id="264" fill="hold">
                            <p:stCondLst>
                              <p:cond delay="0"/>
                            </p:stCondLst>
                            <p:childTnLst>
                              <p:par>
                                <p:cTn id="265" presetID="1" presetClass="entr" presetSubtype="0" fill="hold" nodeType="clickEffect">
                                  <p:stCondLst>
                                    <p:cond delay="0"/>
                                  </p:stCondLst>
                                  <p:childTnLst>
                                    <p:set>
                                      <p:cBhvr>
                                        <p:cTn id="266" dur="1" fill="hold">
                                          <p:stCondLst>
                                            <p:cond delay="0"/>
                                          </p:stCondLst>
                                        </p:cTn>
                                        <p:tgtEl>
                                          <p:spTgt spid="236"/>
                                        </p:tgtEl>
                                        <p:attrNameLst>
                                          <p:attrName>style.visibility</p:attrName>
                                        </p:attrNameLst>
                                      </p:cBhvr>
                                      <p:to>
                                        <p:strVal val="visible"/>
                                      </p:to>
                                    </p:set>
                                  </p:childTnLst>
                                </p:cTn>
                              </p:par>
                              <p:par>
                                <p:cTn id="267" presetID="64" presetClass="path" presetSubtype="0" fill="remove" nodeType="withEffect">
                                  <p:stCondLst>
                                    <p:cond delay="0"/>
                                  </p:stCondLst>
                                  <p:childTnLst>
                                    <p:animMotion origin="layout" path="M 1.38889E-6 -1.85185E-6 L 0.00295 -0.14514 " pathEditMode="relative" rAng="0" ptsTypes="AA">
                                      <p:cBhvr>
                                        <p:cTn id="268" dur="500" spd="-100000" fill="hold"/>
                                        <p:tgtEl>
                                          <p:spTgt spid="236"/>
                                        </p:tgtEl>
                                        <p:attrNameLst>
                                          <p:attrName>ppt_x</p:attrName>
                                          <p:attrName>ppt_y</p:attrName>
                                        </p:attrNameLst>
                                      </p:cBhvr>
                                      <p:rCtr x="139" y="-7269"/>
                                    </p:animMotion>
                                  </p:childTnLst>
                                </p:cTn>
                              </p:par>
                            </p:childTnLst>
                          </p:cTn>
                        </p:par>
                        <p:par>
                          <p:cTn id="269" fill="hold">
                            <p:stCondLst>
                              <p:cond delay="500"/>
                            </p:stCondLst>
                            <p:childTnLst>
                              <p:par>
                                <p:cTn id="270" presetID="1" presetClass="entr" presetSubtype="0" fill="hold" grpId="0" nodeType="afterEffect">
                                  <p:stCondLst>
                                    <p:cond delay="0"/>
                                  </p:stCondLst>
                                  <p:childTnLst>
                                    <p:set>
                                      <p:cBhvr>
                                        <p:cTn id="271" dur="1" fill="hold">
                                          <p:stCondLst>
                                            <p:cond delay="0"/>
                                          </p:stCondLst>
                                        </p:cTn>
                                        <p:tgtEl>
                                          <p:spTgt spid="154"/>
                                        </p:tgtEl>
                                        <p:attrNameLst>
                                          <p:attrName>style.visibility</p:attrName>
                                        </p:attrNameLst>
                                      </p:cBhvr>
                                      <p:to>
                                        <p:strVal val="visible"/>
                                      </p:to>
                                    </p:set>
                                  </p:childTnLst>
                                </p:cTn>
                              </p:par>
                              <p:par>
                                <p:cTn id="272" presetID="1" presetClass="entr" presetSubtype="0" fill="hold" grpId="0" nodeType="withEffect">
                                  <p:stCondLst>
                                    <p:cond delay="0"/>
                                  </p:stCondLst>
                                  <p:childTnLst>
                                    <p:set>
                                      <p:cBhvr>
                                        <p:cTn id="273" dur="1" fill="hold">
                                          <p:stCondLst>
                                            <p:cond delay="0"/>
                                          </p:stCondLst>
                                        </p:cTn>
                                        <p:tgtEl>
                                          <p:spTgt spid="179"/>
                                        </p:tgtEl>
                                        <p:attrNameLst>
                                          <p:attrName>style.visibility</p:attrName>
                                        </p:attrNameLst>
                                      </p:cBhvr>
                                      <p:to>
                                        <p:strVal val="visible"/>
                                      </p:to>
                                    </p:set>
                                  </p:childTnLst>
                                </p:cTn>
                              </p:par>
                            </p:childTnLst>
                          </p:cTn>
                        </p:par>
                      </p:childTnLst>
                    </p:cTn>
                  </p:par>
                  <p:par>
                    <p:cTn id="274" fill="hold">
                      <p:stCondLst>
                        <p:cond delay="indefinite"/>
                      </p:stCondLst>
                      <p:childTnLst>
                        <p:par>
                          <p:cTn id="275" fill="hold">
                            <p:stCondLst>
                              <p:cond delay="0"/>
                            </p:stCondLst>
                            <p:childTnLst>
                              <p:par>
                                <p:cTn id="276" presetID="1" presetClass="entr" presetSubtype="0" fill="hold" grpId="0" nodeType="clickEffect">
                                  <p:stCondLst>
                                    <p:cond delay="0"/>
                                  </p:stCondLst>
                                  <p:childTnLst>
                                    <p:set>
                                      <p:cBhvr>
                                        <p:cTn id="277" dur="1" fill="hold">
                                          <p:stCondLst>
                                            <p:cond delay="0"/>
                                          </p:stCondLst>
                                        </p:cTn>
                                        <p:tgtEl>
                                          <p:spTgt spid="156"/>
                                        </p:tgtEl>
                                        <p:attrNameLst>
                                          <p:attrName>style.visibility</p:attrName>
                                        </p:attrNameLst>
                                      </p:cBhvr>
                                      <p:to>
                                        <p:strVal val="visible"/>
                                      </p:to>
                                    </p:set>
                                  </p:childTnLst>
                                </p:cTn>
                              </p:par>
                              <p:par>
                                <p:cTn id="278" presetID="64" presetClass="path" presetSubtype="0" fill="remove" grpId="1" nodeType="withEffect">
                                  <p:stCondLst>
                                    <p:cond delay="0"/>
                                  </p:stCondLst>
                                  <p:childTnLst>
                                    <p:animMotion origin="layout" path="M -3.33333E-6 1.48148E-6 L 0.10521 -0.1632 " pathEditMode="relative" rAng="0" ptsTypes="AA">
                                      <p:cBhvr>
                                        <p:cTn id="279" dur="500" spd="-100000" fill="hold"/>
                                        <p:tgtEl>
                                          <p:spTgt spid="156"/>
                                        </p:tgtEl>
                                        <p:attrNameLst>
                                          <p:attrName>ppt_x</p:attrName>
                                          <p:attrName>ppt_y</p:attrName>
                                        </p:attrNameLst>
                                      </p:cBhvr>
                                      <p:rCtr x="5260" y="-8171"/>
                                    </p:animMotion>
                                  </p:childTnLst>
                                </p:cTn>
                              </p:par>
                            </p:childTnLst>
                          </p:cTn>
                        </p:par>
                      </p:childTnLst>
                    </p:cTn>
                  </p:par>
                  <p:par>
                    <p:cTn id="280" fill="hold">
                      <p:stCondLst>
                        <p:cond delay="indefinite"/>
                      </p:stCondLst>
                      <p:childTnLst>
                        <p:par>
                          <p:cTn id="281" fill="hold">
                            <p:stCondLst>
                              <p:cond delay="0"/>
                            </p:stCondLst>
                            <p:childTnLst>
                              <p:par>
                                <p:cTn id="282" presetID="1" presetClass="entr" presetSubtype="0" fill="hold" grpId="0" nodeType="clickEffect">
                                  <p:stCondLst>
                                    <p:cond delay="0"/>
                                  </p:stCondLst>
                                  <p:childTnLst>
                                    <p:set>
                                      <p:cBhvr>
                                        <p:cTn id="283" dur="1" fill="hold">
                                          <p:stCondLst>
                                            <p:cond delay="0"/>
                                          </p:stCondLst>
                                        </p:cTn>
                                        <p:tgtEl>
                                          <p:spTgt spid="155"/>
                                        </p:tgtEl>
                                        <p:attrNameLst>
                                          <p:attrName>style.visibility</p:attrName>
                                        </p:attrNameLst>
                                      </p:cBhvr>
                                      <p:to>
                                        <p:strVal val="visible"/>
                                      </p:to>
                                    </p:set>
                                  </p:childTnLst>
                                </p:cTn>
                              </p:par>
                              <p:par>
                                <p:cTn id="284" presetID="64" presetClass="path" presetSubtype="0" fill="remove" grpId="1" nodeType="withEffect">
                                  <p:stCondLst>
                                    <p:cond delay="0"/>
                                  </p:stCondLst>
                                  <p:childTnLst>
                                    <p:animMotion origin="layout" path="M -1.66667E-6 0 L -0.21979 -0.07986 " pathEditMode="relative" rAng="0" ptsTypes="AA">
                                      <p:cBhvr>
                                        <p:cTn id="285" dur="500" spd="-100000" fill="hold"/>
                                        <p:tgtEl>
                                          <p:spTgt spid="155"/>
                                        </p:tgtEl>
                                        <p:attrNameLst>
                                          <p:attrName>ppt_x</p:attrName>
                                          <p:attrName>ppt_y</p:attrName>
                                        </p:attrNameLst>
                                      </p:cBhvr>
                                      <p:rCtr x="-10990" y="-4005"/>
                                    </p:animMotion>
                                  </p:childTnLst>
                                </p:cTn>
                              </p:par>
                            </p:childTnLst>
                          </p:cTn>
                        </p:par>
                        <p:par>
                          <p:cTn id="286" fill="hold">
                            <p:stCondLst>
                              <p:cond delay="500"/>
                            </p:stCondLst>
                            <p:childTnLst>
                              <p:par>
                                <p:cTn id="287" presetID="1" presetClass="entr" presetSubtype="0" fill="hold" grpId="0" nodeType="afterEffect">
                                  <p:stCondLst>
                                    <p:cond delay="0"/>
                                  </p:stCondLst>
                                  <p:childTnLst>
                                    <p:set>
                                      <p:cBhvr>
                                        <p:cTn id="288" dur="1" fill="hold">
                                          <p:stCondLst>
                                            <p:cond delay="0"/>
                                          </p:stCondLst>
                                        </p:cTn>
                                        <p:tgtEl>
                                          <p:spTgt spid="235"/>
                                        </p:tgtEl>
                                        <p:attrNameLst>
                                          <p:attrName>style.visibility</p:attrName>
                                        </p:attrNameLst>
                                      </p:cBhvr>
                                      <p:to>
                                        <p:strVal val="visible"/>
                                      </p:to>
                                    </p:set>
                                  </p:childTnLst>
                                </p:cTn>
                              </p:par>
                            </p:childTnLst>
                          </p:cTn>
                        </p:par>
                      </p:childTnLst>
                    </p:cTn>
                  </p:par>
                  <p:par>
                    <p:cTn id="289" fill="hold">
                      <p:stCondLst>
                        <p:cond delay="indefinite"/>
                      </p:stCondLst>
                      <p:childTnLst>
                        <p:par>
                          <p:cTn id="290" fill="hold">
                            <p:stCondLst>
                              <p:cond delay="0"/>
                            </p:stCondLst>
                            <p:childTnLst>
                              <p:par>
                                <p:cTn id="291" presetID="1" presetClass="entr" presetSubtype="0" fill="hold" grpId="0" nodeType="clickEffect">
                                  <p:stCondLst>
                                    <p:cond delay="0"/>
                                  </p:stCondLst>
                                  <p:childTnLst>
                                    <p:set>
                                      <p:cBhvr>
                                        <p:cTn id="292" dur="1" fill="hold">
                                          <p:stCondLst>
                                            <p:cond delay="0"/>
                                          </p:stCondLst>
                                        </p:cTn>
                                        <p:tgtEl>
                                          <p:spTgt spid="157"/>
                                        </p:tgtEl>
                                        <p:attrNameLst>
                                          <p:attrName>style.visibility</p:attrName>
                                        </p:attrNameLst>
                                      </p:cBhvr>
                                      <p:to>
                                        <p:strVal val="visible"/>
                                      </p:to>
                                    </p:set>
                                  </p:childTnLst>
                                </p:cTn>
                              </p:par>
                              <p:par>
                                <p:cTn id="293" presetID="1" presetClass="entr" presetSubtype="0" fill="hold" grpId="0" nodeType="withEffect">
                                  <p:stCondLst>
                                    <p:cond delay="0"/>
                                  </p:stCondLst>
                                  <p:childTnLst>
                                    <p:set>
                                      <p:cBhvr>
                                        <p:cTn id="294" dur="1" fill="hold">
                                          <p:stCondLst>
                                            <p:cond delay="0"/>
                                          </p:stCondLst>
                                        </p:cTn>
                                        <p:tgtEl>
                                          <p:spTgt spid="182"/>
                                        </p:tgtEl>
                                        <p:attrNameLst>
                                          <p:attrName>style.visibility</p:attrName>
                                        </p:attrNameLst>
                                      </p:cBhvr>
                                      <p:to>
                                        <p:strVal val="visible"/>
                                      </p:to>
                                    </p:set>
                                  </p:childTnLst>
                                </p:cTn>
                              </p:par>
                              <p:par>
                                <p:cTn id="295" presetID="1" presetClass="entr" presetSubtype="0" fill="hold" nodeType="withEffect">
                                  <p:stCondLst>
                                    <p:cond delay="0"/>
                                  </p:stCondLst>
                                  <p:childTnLst>
                                    <p:set>
                                      <p:cBhvr>
                                        <p:cTn id="296" dur="1" fill="hold">
                                          <p:stCondLst>
                                            <p:cond delay="0"/>
                                          </p:stCondLst>
                                        </p:cTn>
                                        <p:tgtEl>
                                          <p:spTgt spid="220"/>
                                        </p:tgtEl>
                                        <p:attrNameLst>
                                          <p:attrName>style.visibility</p:attrName>
                                        </p:attrNameLst>
                                      </p:cBhvr>
                                      <p:to>
                                        <p:strVal val="visible"/>
                                      </p:to>
                                    </p:set>
                                  </p:childTnLst>
                                </p:cTn>
                              </p:par>
                            </p:childTnLst>
                          </p:cTn>
                        </p:par>
                      </p:childTnLst>
                    </p:cTn>
                  </p:par>
                  <p:par>
                    <p:cTn id="297" fill="hold">
                      <p:stCondLst>
                        <p:cond delay="indefinite"/>
                      </p:stCondLst>
                      <p:childTnLst>
                        <p:par>
                          <p:cTn id="298" fill="hold">
                            <p:stCondLst>
                              <p:cond delay="0"/>
                            </p:stCondLst>
                            <p:childTnLst>
                              <p:par>
                                <p:cTn id="299" presetID="29" presetClass="path" presetSubtype="0" repeatCount="indefinite" fill="hold" nodeType="clickEffect">
                                  <p:stCondLst>
                                    <p:cond delay="0"/>
                                  </p:stCondLst>
                                  <p:endCondLst>
                                    <p:cond evt="onNext" delay="0">
                                      <p:tgtEl>
                                        <p:sldTgt/>
                                      </p:tgtEl>
                                    </p:cond>
                                  </p:endCondLst>
                                  <p:childTnLst>
                                    <p:animMotion origin="layout" path="M -4.44444E-6 7.40741E-7 C 0.00018 -0.0007 0.00053 -0.00116 0.00053 -0.00185 C 0.00139 -0.00394 0.00139 -0.00602 0.00122 -0.00625 C 0.00053 -0.00625 -0.00034 -0.00509 -0.00104 -0.00301 C -0.00121 -0.00208 -0.00156 -0.00093 -0.00156 -0.00023 C -0.00191 0.00046 -0.00191 0.00093 -0.00191 0.00162 C -0.00191 0.00393 -0.00121 0.00602 -0.00069 0.00602 C -0.00034 0.00602 0.00018 0.00393 0.00018 0.00162 C 0.00018 0.00069 -4.44444E-6 -0.00046 -4.44444E-6 -0.00116 C -4.44444E-6 -0.00162 -0.00034 -0.00232 -0.00069 -0.00301 C -0.00121 -0.00509 -0.00225 -0.00625 -0.00277 -0.00625 C -0.00312 -0.00579 -0.00312 -0.00394 -0.00225 -0.00185 C -0.00191 -0.00093 -0.00156 7.40741E-7 -0.00121 0.00046 C -0.00104 0.00093 -0.00069 0.00139 -0.00034 0.00185 C 0.00087 0.00347 0.00209 0.00417 0.00244 0.00347 C 0.00261 0.00278 0.00209 0.00116 0.00087 -0.00023 C 0.00053 -0.00093 -4.44444E-6 -0.00139 -0.00069 -0.00162 C -0.00104 -0.00185 -0.00156 -0.00208 -0.00225 -0.00232 C -0.00347 -0.00278 -0.00486 -0.00278 -0.00486 -0.00185 C -0.00486 -0.00116 -0.00399 7.40741E-7 -0.00243 0.00046 C -0.00191 0.00069 -0.00121 0.00069 -0.00069 0.00069 C -4.44444E-6 0.00069 0.00018 0.00046 0.00087 0.00046 C 0.00244 7.40741E-7 0.00365 -0.00116 0.0033 -0.00185 C 0.0033 -0.00278 0.00174 -0.00301 0.00053 -0.00232 C -0.00034 -0.00208 -0.00104 -0.00185 -0.00121 -0.00139 C -0.00191 -0.00116 -0.00225 -0.0007 -0.00243 -0.00023 C -0.00364 0.00116 -0.00434 0.00278 -0.00399 0.00347 C -0.00364 0.00417 -0.00243 0.00347 -0.00121 0.00208 C -0.00069 0.00139 -0.00034 0.00046 -4.44444E-6 7.40741E-7 Z " pathEditMode="relative" rAng="0" ptsTypes="AAAAAAAAAAAAAAAAAAAAAAAAAAAAA">
                                      <p:cBhvr>
                                        <p:cTn id="300" dur="500" fill="hold"/>
                                        <p:tgtEl>
                                          <p:spTgt spid="220"/>
                                        </p:tgtEl>
                                        <p:attrNameLst>
                                          <p:attrName>ppt_x</p:attrName>
                                          <p:attrName>ppt_y</p:attrName>
                                        </p:attrNameLst>
                                      </p:cBhvr>
                                      <p:rCtr x="-87" y="-23"/>
                                    </p:animMotion>
                                  </p:childTnLst>
                                </p:cTn>
                              </p:par>
                            </p:childTnLst>
                          </p:cTn>
                        </p:par>
                      </p:childTnLst>
                    </p:cTn>
                  </p:par>
                  <p:par>
                    <p:cTn id="301" fill="hold">
                      <p:stCondLst>
                        <p:cond delay="indefinite"/>
                      </p:stCondLst>
                      <p:childTnLst>
                        <p:par>
                          <p:cTn id="302" fill="hold">
                            <p:stCondLst>
                              <p:cond delay="0"/>
                            </p:stCondLst>
                            <p:childTnLst>
                              <p:par>
                                <p:cTn id="303" presetID="1" presetClass="entr" presetSubtype="0" fill="hold" grpId="0" nodeType="clickEffect">
                                  <p:stCondLst>
                                    <p:cond delay="0"/>
                                  </p:stCondLst>
                                  <p:childTnLst>
                                    <p:set>
                                      <p:cBhvr>
                                        <p:cTn id="304" dur="1" fill="hold">
                                          <p:stCondLst>
                                            <p:cond delay="0"/>
                                          </p:stCondLst>
                                        </p:cTn>
                                        <p:tgtEl>
                                          <p:spTgt spid="158"/>
                                        </p:tgtEl>
                                        <p:attrNameLst>
                                          <p:attrName>style.visibility</p:attrName>
                                        </p:attrNameLst>
                                      </p:cBhvr>
                                      <p:to>
                                        <p:strVal val="visible"/>
                                      </p:to>
                                    </p:set>
                                  </p:childTnLst>
                                </p:cTn>
                              </p:par>
                            </p:childTnLst>
                          </p:cTn>
                        </p:par>
                      </p:childTnLst>
                    </p:cTn>
                  </p:par>
                  <p:par>
                    <p:cTn id="305" fill="hold">
                      <p:stCondLst>
                        <p:cond delay="indefinite"/>
                      </p:stCondLst>
                      <p:childTnLst>
                        <p:par>
                          <p:cTn id="306" fill="hold">
                            <p:stCondLst>
                              <p:cond delay="0"/>
                            </p:stCondLst>
                            <p:childTnLst>
                              <p:par>
                                <p:cTn id="307" presetID="1" presetClass="entr" presetSubtype="0" fill="hold" grpId="0" nodeType="clickEffect">
                                  <p:stCondLst>
                                    <p:cond delay="0"/>
                                  </p:stCondLst>
                                  <p:childTnLst>
                                    <p:set>
                                      <p:cBhvr>
                                        <p:cTn id="308" dur="1" fill="hold">
                                          <p:stCondLst>
                                            <p:cond delay="0"/>
                                          </p:stCondLst>
                                        </p:cTn>
                                        <p:tgtEl>
                                          <p:spTgt spid="175"/>
                                        </p:tgtEl>
                                        <p:attrNameLst>
                                          <p:attrName>style.visibility</p:attrName>
                                        </p:attrNameLst>
                                      </p:cBhvr>
                                      <p:to>
                                        <p:strVal val="visible"/>
                                      </p:to>
                                    </p:set>
                                  </p:childTnLst>
                                </p:cTn>
                              </p:par>
                            </p:childTnLst>
                          </p:cTn>
                        </p:par>
                      </p:childTnLst>
                    </p:cTn>
                  </p:par>
                  <p:par>
                    <p:cTn id="309" fill="hold">
                      <p:stCondLst>
                        <p:cond delay="indefinite"/>
                      </p:stCondLst>
                      <p:childTnLst>
                        <p:par>
                          <p:cTn id="310" fill="hold">
                            <p:stCondLst>
                              <p:cond delay="0"/>
                            </p:stCondLst>
                            <p:childTnLst>
                              <p:par>
                                <p:cTn id="311" presetID="1" presetClass="exit" presetSubtype="0" fill="hold" nodeType="clickEffect">
                                  <p:stCondLst>
                                    <p:cond delay="0"/>
                                  </p:stCondLst>
                                  <p:childTnLst>
                                    <p:set>
                                      <p:cBhvr>
                                        <p:cTn id="312" dur="1" fill="hold">
                                          <p:stCondLst>
                                            <p:cond delay="0"/>
                                          </p:stCondLst>
                                        </p:cTn>
                                        <p:tgtEl>
                                          <p:spTgt spid="220"/>
                                        </p:tgtEl>
                                        <p:attrNameLst>
                                          <p:attrName>style.visibility</p:attrName>
                                        </p:attrNameLst>
                                      </p:cBhvr>
                                      <p:to>
                                        <p:strVal val="hidden"/>
                                      </p:to>
                                    </p:set>
                                  </p:childTnLst>
                                </p:cTn>
                              </p:par>
                            </p:childTnLst>
                          </p:cTn>
                        </p:par>
                      </p:childTnLst>
                    </p:cTn>
                  </p:par>
                  <p:par>
                    <p:cTn id="313" fill="hold">
                      <p:stCondLst>
                        <p:cond delay="indefinite"/>
                      </p:stCondLst>
                      <p:childTnLst>
                        <p:par>
                          <p:cTn id="314" fill="hold">
                            <p:stCondLst>
                              <p:cond delay="0"/>
                            </p:stCondLst>
                            <p:childTnLst>
                              <p:par>
                                <p:cTn id="315" presetID="1" presetClass="entr" presetSubtype="0" fill="hold" grpId="0" nodeType="clickEffect">
                                  <p:stCondLst>
                                    <p:cond delay="0"/>
                                  </p:stCondLst>
                                  <p:childTnLst>
                                    <p:set>
                                      <p:cBhvr>
                                        <p:cTn id="316" dur="1" fill="hold">
                                          <p:stCondLst>
                                            <p:cond delay="0"/>
                                          </p:stCondLst>
                                        </p:cTn>
                                        <p:tgtEl>
                                          <p:spTgt spid="284"/>
                                        </p:tgtEl>
                                        <p:attrNameLst>
                                          <p:attrName>style.visibility</p:attrName>
                                        </p:attrNameLst>
                                      </p:cBhvr>
                                      <p:to>
                                        <p:strVal val="visible"/>
                                      </p:to>
                                    </p:set>
                                  </p:childTnLst>
                                </p:cTn>
                              </p:par>
                            </p:childTnLst>
                          </p:cTn>
                        </p:par>
                      </p:childTnLst>
                    </p:cTn>
                  </p:par>
                  <p:par>
                    <p:cTn id="317" fill="hold">
                      <p:stCondLst>
                        <p:cond delay="indefinite"/>
                      </p:stCondLst>
                      <p:childTnLst>
                        <p:par>
                          <p:cTn id="318" fill="hold">
                            <p:stCondLst>
                              <p:cond delay="0"/>
                            </p:stCondLst>
                            <p:childTnLst>
                              <p:par>
                                <p:cTn id="319" presetID="1" presetClass="entr" presetSubtype="0" fill="hold" grpId="0" nodeType="clickEffect">
                                  <p:stCondLst>
                                    <p:cond delay="0"/>
                                  </p:stCondLst>
                                  <p:childTnLst>
                                    <p:set>
                                      <p:cBhvr>
                                        <p:cTn id="320" dur="1" fill="hold">
                                          <p:stCondLst>
                                            <p:cond delay="0"/>
                                          </p:stCondLst>
                                        </p:cTn>
                                        <p:tgtEl>
                                          <p:spTgt spid="271"/>
                                        </p:tgtEl>
                                        <p:attrNameLst>
                                          <p:attrName>style.visibility</p:attrName>
                                        </p:attrNameLst>
                                      </p:cBhvr>
                                      <p:to>
                                        <p:strVal val="visible"/>
                                      </p:to>
                                    </p:set>
                                  </p:childTnLst>
                                </p:cTn>
                              </p:par>
                              <p:par>
                                <p:cTn id="321" presetID="1" presetClass="entr" presetSubtype="0" fill="hold" grpId="0" nodeType="withEffect">
                                  <p:stCondLst>
                                    <p:cond delay="0"/>
                                  </p:stCondLst>
                                  <p:childTnLst>
                                    <p:set>
                                      <p:cBhvr>
                                        <p:cTn id="322" dur="1" fill="hold">
                                          <p:stCondLst>
                                            <p:cond delay="0"/>
                                          </p:stCondLst>
                                        </p:cTn>
                                        <p:tgtEl>
                                          <p:spTgt spid="270"/>
                                        </p:tgtEl>
                                        <p:attrNameLst>
                                          <p:attrName>style.visibility</p:attrName>
                                        </p:attrNameLst>
                                      </p:cBhvr>
                                      <p:to>
                                        <p:strVal val="visible"/>
                                      </p:to>
                                    </p:set>
                                  </p:childTnLst>
                                </p:cTn>
                              </p:par>
                            </p:childTnLst>
                          </p:cTn>
                        </p:par>
                      </p:childTnLst>
                    </p:cTn>
                  </p:par>
                  <p:par>
                    <p:cTn id="323" fill="hold">
                      <p:stCondLst>
                        <p:cond delay="indefinite"/>
                      </p:stCondLst>
                      <p:childTnLst>
                        <p:par>
                          <p:cTn id="324" fill="hold">
                            <p:stCondLst>
                              <p:cond delay="0"/>
                            </p:stCondLst>
                            <p:childTnLst>
                              <p:par>
                                <p:cTn id="325" presetID="1" presetClass="entr" presetSubtype="0" fill="hold" nodeType="clickEffect">
                                  <p:stCondLst>
                                    <p:cond delay="0"/>
                                  </p:stCondLst>
                                  <p:childTnLst>
                                    <p:set>
                                      <p:cBhvr>
                                        <p:cTn id="326" dur="1" fill="hold">
                                          <p:stCondLst>
                                            <p:cond delay="0"/>
                                          </p:stCondLst>
                                        </p:cTn>
                                        <p:tgtEl>
                                          <p:spTgt spid="268"/>
                                        </p:tgtEl>
                                        <p:attrNameLst>
                                          <p:attrName>style.visibility</p:attrName>
                                        </p:attrNameLst>
                                      </p:cBhvr>
                                      <p:to>
                                        <p:strVal val="visible"/>
                                      </p:to>
                                    </p:set>
                                  </p:childTnLst>
                                </p:cTn>
                              </p:par>
                            </p:childTnLst>
                          </p:cTn>
                        </p:par>
                      </p:childTnLst>
                    </p:cTn>
                  </p:par>
                  <p:par>
                    <p:cTn id="327" fill="hold">
                      <p:stCondLst>
                        <p:cond delay="indefinite"/>
                      </p:stCondLst>
                      <p:childTnLst>
                        <p:par>
                          <p:cTn id="328" fill="hold">
                            <p:stCondLst>
                              <p:cond delay="0"/>
                            </p:stCondLst>
                            <p:childTnLst>
                              <p:par>
                                <p:cTn id="329" presetID="1" presetClass="entr" presetSubtype="0" fill="hold" grpId="0" nodeType="clickEffect">
                                  <p:stCondLst>
                                    <p:cond delay="0"/>
                                  </p:stCondLst>
                                  <p:childTnLst>
                                    <p:set>
                                      <p:cBhvr>
                                        <p:cTn id="330" dur="1" fill="hold">
                                          <p:stCondLst>
                                            <p:cond delay="0"/>
                                          </p:stCondLst>
                                        </p:cTn>
                                        <p:tgtEl>
                                          <p:spTgt spid="273"/>
                                        </p:tgtEl>
                                        <p:attrNameLst>
                                          <p:attrName>style.visibility</p:attrName>
                                        </p:attrNameLst>
                                      </p:cBhvr>
                                      <p:to>
                                        <p:strVal val="visible"/>
                                      </p:to>
                                    </p:set>
                                  </p:childTnLst>
                                </p:cTn>
                              </p:par>
                              <p:par>
                                <p:cTn id="331" presetID="1" presetClass="entr" presetSubtype="0" fill="hold" grpId="0" nodeType="withEffect">
                                  <p:stCondLst>
                                    <p:cond delay="0"/>
                                  </p:stCondLst>
                                  <p:childTnLst>
                                    <p:set>
                                      <p:cBhvr>
                                        <p:cTn id="332" dur="1" fill="hold">
                                          <p:stCondLst>
                                            <p:cond delay="0"/>
                                          </p:stCondLst>
                                        </p:cTn>
                                        <p:tgtEl>
                                          <p:spTgt spid="272"/>
                                        </p:tgtEl>
                                        <p:attrNameLst>
                                          <p:attrName>style.visibility</p:attrName>
                                        </p:attrNameLst>
                                      </p:cBhvr>
                                      <p:to>
                                        <p:strVal val="visible"/>
                                      </p:to>
                                    </p:set>
                                  </p:childTnLst>
                                </p:cTn>
                              </p:par>
                            </p:childTnLst>
                          </p:cTn>
                        </p:par>
                      </p:childTnLst>
                    </p:cTn>
                  </p:par>
                  <p:par>
                    <p:cTn id="333" fill="hold">
                      <p:stCondLst>
                        <p:cond delay="indefinite"/>
                      </p:stCondLst>
                      <p:childTnLst>
                        <p:par>
                          <p:cTn id="334" fill="hold">
                            <p:stCondLst>
                              <p:cond delay="0"/>
                            </p:stCondLst>
                            <p:childTnLst>
                              <p:par>
                                <p:cTn id="335" presetID="1" presetClass="entr" presetSubtype="0" fill="hold" grpId="0" nodeType="clickEffect">
                                  <p:stCondLst>
                                    <p:cond delay="0"/>
                                  </p:stCondLst>
                                  <p:childTnLst>
                                    <p:set>
                                      <p:cBhvr>
                                        <p:cTn id="336" dur="1" fill="hold">
                                          <p:stCondLst>
                                            <p:cond delay="0"/>
                                          </p:stCondLst>
                                        </p:cTn>
                                        <p:tgtEl>
                                          <p:spTgt spid="274"/>
                                        </p:tgtEl>
                                        <p:attrNameLst>
                                          <p:attrName>style.visibility</p:attrName>
                                        </p:attrNameLst>
                                      </p:cBhvr>
                                      <p:to>
                                        <p:strVal val="visible"/>
                                      </p:to>
                                    </p:set>
                                  </p:childTnLst>
                                </p:cTn>
                              </p:par>
                            </p:childTnLst>
                          </p:cTn>
                        </p:par>
                      </p:childTnLst>
                    </p:cTn>
                  </p:par>
                  <p:par>
                    <p:cTn id="337" fill="hold">
                      <p:stCondLst>
                        <p:cond delay="indefinite"/>
                      </p:stCondLst>
                      <p:childTnLst>
                        <p:par>
                          <p:cTn id="338" fill="hold">
                            <p:stCondLst>
                              <p:cond delay="0"/>
                            </p:stCondLst>
                            <p:childTnLst>
                              <p:par>
                                <p:cTn id="339" presetID="1" presetClass="entr" presetSubtype="0" fill="hold" grpId="0" nodeType="clickEffect">
                                  <p:stCondLst>
                                    <p:cond delay="0"/>
                                  </p:stCondLst>
                                  <p:childTnLst>
                                    <p:set>
                                      <p:cBhvr>
                                        <p:cTn id="340" dur="1" fill="hold">
                                          <p:stCondLst>
                                            <p:cond delay="0"/>
                                          </p:stCondLst>
                                        </p:cTn>
                                        <p:tgtEl>
                                          <p:spTgt spid="286"/>
                                        </p:tgtEl>
                                        <p:attrNameLst>
                                          <p:attrName>style.visibility</p:attrName>
                                        </p:attrNameLst>
                                      </p:cBhvr>
                                      <p:to>
                                        <p:strVal val="visible"/>
                                      </p:to>
                                    </p:set>
                                  </p:childTnLst>
                                </p:cTn>
                              </p:par>
                            </p:childTnLst>
                          </p:cTn>
                        </p:par>
                      </p:childTnLst>
                    </p:cTn>
                  </p:par>
                  <p:par>
                    <p:cTn id="341" fill="hold">
                      <p:stCondLst>
                        <p:cond delay="indefinite"/>
                      </p:stCondLst>
                      <p:childTnLst>
                        <p:par>
                          <p:cTn id="342" fill="hold">
                            <p:stCondLst>
                              <p:cond delay="0"/>
                            </p:stCondLst>
                            <p:childTnLst>
                              <p:par>
                                <p:cTn id="343" presetID="1" presetClass="entr" presetSubtype="0" fill="hold" grpId="0" nodeType="clickEffect">
                                  <p:stCondLst>
                                    <p:cond delay="0"/>
                                  </p:stCondLst>
                                  <p:childTnLst>
                                    <p:set>
                                      <p:cBhvr>
                                        <p:cTn id="344" dur="1" fill="hold">
                                          <p:stCondLst>
                                            <p:cond delay="0"/>
                                          </p:stCondLst>
                                        </p:cTn>
                                        <p:tgtEl>
                                          <p:spTgt spid="277"/>
                                        </p:tgtEl>
                                        <p:attrNameLst>
                                          <p:attrName>style.visibility</p:attrName>
                                        </p:attrNameLst>
                                      </p:cBhvr>
                                      <p:to>
                                        <p:strVal val="visible"/>
                                      </p:to>
                                    </p:set>
                                  </p:childTnLst>
                                </p:cTn>
                              </p:par>
                              <p:par>
                                <p:cTn id="345" presetID="1" presetClass="entr" presetSubtype="0" fill="hold" grpId="0" nodeType="withEffect">
                                  <p:stCondLst>
                                    <p:cond delay="0"/>
                                  </p:stCondLst>
                                  <p:childTnLst>
                                    <p:set>
                                      <p:cBhvr>
                                        <p:cTn id="346" dur="1" fill="hold">
                                          <p:stCondLst>
                                            <p:cond delay="0"/>
                                          </p:stCondLst>
                                        </p:cTn>
                                        <p:tgtEl>
                                          <p:spTgt spid="276"/>
                                        </p:tgtEl>
                                        <p:attrNameLst>
                                          <p:attrName>style.visibility</p:attrName>
                                        </p:attrNameLst>
                                      </p:cBhvr>
                                      <p:to>
                                        <p:strVal val="visible"/>
                                      </p:to>
                                    </p:set>
                                  </p:childTnLst>
                                </p:cTn>
                              </p:par>
                            </p:childTnLst>
                          </p:cTn>
                        </p:par>
                      </p:childTnLst>
                    </p:cTn>
                  </p:par>
                  <p:par>
                    <p:cTn id="347" fill="hold">
                      <p:stCondLst>
                        <p:cond delay="indefinite"/>
                      </p:stCondLst>
                      <p:childTnLst>
                        <p:par>
                          <p:cTn id="348" fill="hold">
                            <p:stCondLst>
                              <p:cond delay="0"/>
                            </p:stCondLst>
                            <p:childTnLst>
                              <p:par>
                                <p:cTn id="349" presetID="1" presetClass="entr" presetSubtype="0" fill="hold" nodeType="clickEffect">
                                  <p:stCondLst>
                                    <p:cond delay="0"/>
                                  </p:stCondLst>
                                  <p:childTnLst>
                                    <p:set>
                                      <p:cBhvr>
                                        <p:cTn id="350" dur="1" fill="hold">
                                          <p:stCondLst>
                                            <p:cond delay="0"/>
                                          </p:stCondLst>
                                        </p:cTn>
                                        <p:tgtEl>
                                          <p:spTgt spid="275"/>
                                        </p:tgtEl>
                                        <p:attrNameLst>
                                          <p:attrName>style.visibility</p:attrName>
                                        </p:attrNameLst>
                                      </p:cBhvr>
                                      <p:to>
                                        <p:strVal val="visible"/>
                                      </p:to>
                                    </p:set>
                                  </p:childTnLst>
                                </p:cTn>
                              </p:par>
                            </p:childTnLst>
                          </p:cTn>
                        </p:par>
                      </p:childTnLst>
                    </p:cTn>
                  </p:par>
                  <p:par>
                    <p:cTn id="351" fill="hold">
                      <p:stCondLst>
                        <p:cond delay="indefinite"/>
                      </p:stCondLst>
                      <p:childTnLst>
                        <p:par>
                          <p:cTn id="352" fill="hold">
                            <p:stCondLst>
                              <p:cond delay="0"/>
                            </p:stCondLst>
                            <p:childTnLst>
                              <p:par>
                                <p:cTn id="353" presetID="1" presetClass="entr" presetSubtype="0" fill="hold" grpId="0" nodeType="clickEffect">
                                  <p:stCondLst>
                                    <p:cond delay="0"/>
                                  </p:stCondLst>
                                  <p:childTnLst>
                                    <p:set>
                                      <p:cBhvr>
                                        <p:cTn id="354" dur="1" fill="hold">
                                          <p:stCondLst>
                                            <p:cond delay="0"/>
                                          </p:stCondLst>
                                        </p:cTn>
                                        <p:tgtEl>
                                          <p:spTgt spid="279"/>
                                        </p:tgtEl>
                                        <p:attrNameLst>
                                          <p:attrName>style.visibility</p:attrName>
                                        </p:attrNameLst>
                                      </p:cBhvr>
                                      <p:to>
                                        <p:strVal val="visible"/>
                                      </p:to>
                                    </p:set>
                                  </p:childTnLst>
                                </p:cTn>
                              </p:par>
                              <p:par>
                                <p:cTn id="355" presetID="1" presetClass="entr" presetSubtype="0" fill="hold" grpId="0" nodeType="withEffect">
                                  <p:stCondLst>
                                    <p:cond delay="0"/>
                                  </p:stCondLst>
                                  <p:childTnLst>
                                    <p:set>
                                      <p:cBhvr>
                                        <p:cTn id="356" dur="1" fill="hold">
                                          <p:stCondLst>
                                            <p:cond delay="0"/>
                                          </p:stCondLst>
                                        </p:cTn>
                                        <p:tgtEl>
                                          <p:spTgt spid="278"/>
                                        </p:tgtEl>
                                        <p:attrNameLst>
                                          <p:attrName>style.visibility</p:attrName>
                                        </p:attrNameLst>
                                      </p:cBhvr>
                                      <p:to>
                                        <p:strVal val="visible"/>
                                      </p:to>
                                    </p:set>
                                  </p:childTnLst>
                                </p:cTn>
                              </p:par>
                            </p:childTnLst>
                          </p:cTn>
                        </p:par>
                      </p:childTnLst>
                    </p:cTn>
                  </p:par>
                  <p:par>
                    <p:cTn id="357" fill="hold">
                      <p:stCondLst>
                        <p:cond delay="indefinite"/>
                      </p:stCondLst>
                      <p:childTnLst>
                        <p:par>
                          <p:cTn id="358" fill="hold">
                            <p:stCondLst>
                              <p:cond delay="0"/>
                            </p:stCondLst>
                            <p:childTnLst>
                              <p:par>
                                <p:cTn id="359" presetID="1" presetClass="entr" presetSubtype="0" fill="hold" grpId="0" nodeType="clickEffect">
                                  <p:stCondLst>
                                    <p:cond delay="0"/>
                                  </p:stCondLst>
                                  <p:childTnLst>
                                    <p:set>
                                      <p:cBhvr>
                                        <p:cTn id="360" dur="1" fill="hold">
                                          <p:stCondLst>
                                            <p:cond delay="0"/>
                                          </p:stCondLst>
                                        </p:cTn>
                                        <p:tgtEl>
                                          <p:spTgt spid="280"/>
                                        </p:tgtEl>
                                        <p:attrNameLst>
                                          <p:attrName>style.visibility</p:attrName>
                                        </p:attrNameLst>
                                      </p:cBhvr>
                                      <p:to>
                                        <p:strVal val="visible"/>
                                      </p:to>
                                    </p:set>
                                  </p:childTnLst>
                                </p:cTn>
                              </p:par>
                            </p:childTnLst>
                          </p:cTn>
                        </p:par>
                      </p:childTnLst>
                    </p:cTn>
                  </p:par>
                  <p:par>
                    <p:cTn id="361" fill="hold">
                      <p:stCondLst>
                        <p:cond delay="indefinite"/>
                      </p:stCondLst>
                      <p:childTnLst>
                        <p:par>
                          <p:cTn id="362" fill="hold">
                            <p:stCondLst>
                              <p:cond delay="0"/>
                            </p:stCondLst>
                            <p:childTnLst>
                              <p:par>
                                <p:cTn id="363" presetID="1" presetClass="entr" presetSubtype="0" fill="hold" grpId="0" nodeType="clickEffect">
                                  <p:stCondLst>
                                    <p:cond delay="0"/>
                                  </p:stCondLst>
                                  <p:childTnLst>
                                    <p:set>
                                      <p:cBhvr>
                                        <p:cTn id="364" dur="1" fill="hold">
                                          <p:stCondLst>
                                            <p:cond delay="0"/>
                                          </p:stCondLst>
                                        </p:cTn>
                                        <p:tgtEl>
                                          <p:spTgt spid="285"/>
                                        </p:tgtEl>
                                        <p:attrNameLst>
                                          <p:attrName>style.visibility</p:attrName>
                                        </p:attrNameLst>
                                      </p:cBhvr>
                                      <p:to>
                                        <p:strVal val="visible"/>
                                      </p:to>
                                    </p:set>
                                  </p:childTnLst>
                                </p:cTn>
                              </p:par>
                            </p:childTnLst>
                          </p:cTn>
                        </p:par>
                      </p:childTnLst>
                    </p:cTn>
                  </p:par>
                  <p:par>
                    <p:cTn id="365" fill="hold">
                      <p:stCondLst>
                        <p:cond delay="indefinite"/>
                      </p:stCondLst>
                      <p:childTnLst>
                        <p:par>
                          <p:cTn id="366" fill="hold">
                            <p:stCondLst>
                              <p:cond delay="0"/>
                            </p:stCondLst>
                            <p:childTnLst>
                              <p:par>
                                <p:cTn id="367" presetID="1" presetClass="entr" presetSubtype="0" fill="hold" grpId="0" nodeType="clickEffect">
                                  <p:stCondLst>
                                    <p:cond delay="0"/>
                                  </p:stCondLst>
                                  <p:childTnLst>
                                    <p:set>
                                      <p:cBhvr>
                                        <p:cTn id="368" dur="1" fill="hold">
                                          <p:stCondLst>
                                            <p:cond delay="0"/>
                                          </p:stCondLst>
                                        </p:cTn>
                                        <p:tgtEl>
                                          <p:spTgt spid="269"/>
                                        </p:tgtEl>
                                        <p:attrNameLst>
                                          <p:attrName>style.visibility</p:attrName>
                                        </p:attrNameLst>
                                      </p:cBhvr>
                                      <p:to>
                                        <p:strVal val="visible"/>
                                      </p:to>
                                    </p:set>
                                  </p:childTnLst>
                                </p:cTn>
                              </p:par>
                            </p:childTnLst>
                          </p:cTn>
                        </p:par>
                      </p:childTnLst>
                    </p:cTn>
                  </p:par>
                  <p:par>
                    <p:cTn id="369" fill="hold">
                      <p:stCondLst>
                        <p:cond delay="indefinite"/>
                      </p:stCondLst>
                      <p:childTnLst>
                        <p:par>
                          <p:cTn id="370" fill="hold">
                            <p:stCondLst>
                              <p:cond delay="0"/>
                            </p:stCondLst>
                            <p:childTnLst>
                              <p:par>
                                <p:cTn id="371" presetID="1" presetClass="entr" presetSubtype="0" fill="hold" grpId="0" nodeType="clickEffect">
                                  <p:stCondLst>
                                    <p:cond delay="0"/>
                                  </p:stCondLst>
                                  <p:childTnLst>
                                    <p:set>
                                      <p:cBhvr>
                                        <p:cTn id="372" dur="1" fill="hold">
                                          <p:stCondLst>
                                            <p:cond delay="0"/>
                                          </p:stCondLst>
                                        </p:cTn>
                                        <p:tgtEl>
                                          <p:spTgt spid="267"/>
                                        </p:tgtEl>
                                        <p:attrNameLst>
                                          <p:attrName>style.visibility</p:attrName>
                                        </p:attrNameLst>
                                      </p:cBhvr>
                                      <p:to>
                                        <p:strVal val="visible"/>
                                      </p:to>
                                    </p:set>
                                  </p:childTnLst>
                                </p:cTn>
                              </p:par>
                            </p:childTnLst>
                          </p:cTn>
                        </p:par>
                      </p:childTnLst>
                    </p:cTn>
                  </p:par>
                  <p:par>
                    <p:cTn id="373" fill="hold">
                      <p:stCondLst>
                        <p:cond delay="indefinite"/>
                      </p:stCondLst>
                      <p:childTnLst>
                        <p:par>
                          <p:cTn id="374" fill="hold">
                            <p:stCondLst>
                              <p:cond delay="0"/>
                            </p:stCondLst>
                            <p:childTnLst>
                              <p:par>
                                <p:cTn id="375" presetID="1" presetClass="entr" presetSubtype="0" fill="hold" grpId="0" nodeType="clickEffect">
                                  <p:stCondLst>
                                    <p:cond delay="0"/>
                                  </p:stCondLst>
                                  <p:childTnLst>
                                    <p:set>
                                      <p:cBhvr>
                                        <p:cTn id="376" dur="1" fill="hold">
                                          <p:stCondLst>
                                            <p:cond delay="0"/>
                                          </p:stCondLst>
                                        </p:cTn>
                                        <p:tgtEl>
                                          <p:spTgt spid="281"/>
                                        </p:tgtEl>
                                        <p:attrNameLst>
                                          <p:attrName>style.visibility</p:attrName>
                                        </p:attrNameLst>
                                      </p:cBhvr>
                                      <p:to>
                                        <p:strVal val="visible"/>
                                      </p:to>
                                    </p:set>
                                  </p:childTnLst>
                                </p:cTn>
                              </p:par>
                            </p:childTnLst>
                          </p:cTn>
                        </p:par>
                      </p:childTnLst>
                    </p:cTn>
                  </p:par>
                  <p:par>
                    <p:cTn id="377" fill="hold">
                      <p:stCondLst>
                        <p:cond delay="indefinite"/>
                      </p:stCondLst>
                      <p:childTnLst>
                        <p:par>
                          <p:cTn id="378" fill="hold">
                            <p:stCondLst>
                              <p:cond delay="0"/>
                            </p:stCondLst>
                            <p:childTnLst>
                              <p:par>
                                <p:cTn id="379" presetID="1" presetClass="entr" presetSubtype="0" fill="hold" grpId="0" nodeType="clickEffect">
                                  <p:stCondLst>
                                    <p:cond delay="0"/>
                                  </p:stCondLst>
                                  <p:childTnLst>
                                    <p:set>
                                      <p:cBhvr>
                                        <p:cTn id="380" dur="1" fill="hold">
                                          <p:stCondLst>
                                            <p:cond delay="0"/>
                                          </p:stCondLst>
                                        </p:cTn>
                                        <p:tgtEl>
                                          <p:spTgt spid="282"/>
                                        </p:tgtEl>
                                        <p:attrNameLst>
                                          <p:attrName>style.visibility</p:attrName>
                                        </p:attrNameLst>
                                      </p:cBhvr>
                                      <p:to>
                                        <p:strVal val="visible"/>
                                      </p:to>
                                    </p:set>
                                  </p:childTnLst>
                                </p:cTn>
                              </p:par>
                            </p:childTnLst>
                          </p:cTn>
                        </p:par>
                      </p:childTnLst>
                    </p:cTn>
                  </p:par>
                  <p:par>
                    <p:cTn id="381" fill="hold">
                      <p:stCondLst>
                        <p:cond delay="indefinite"/>
                      </p:stCondLst>
                      <p:childTnLst>
                        <p:par>
                          <p:cTn id="382" fill="hold">
                            <p:stCondLst>
                              <p:cond delay="0"/>
                            </p:stCondLst>
                            <p:childTnLst>
                              <p:par>
                                <p:cTn id="383" presetID="1" presetClass="entr" presetSubtype="0" fill="hold" grpId="0" nodeType="clickEffect">
                                  <p:stCondLst>
                                    <p:cond delay="0"/>
                                  </p:stCondLst>
                                  <p:childTnLst>
                                    <p:set>
                                      <p:cBhvr>
                                        <p:cTn id="384" dur="1" fill="hold">
                                          <p:stCondLst>
                                            <p:cond delay="0"/>
                                          </p:stCondLst>
                                        </p:cTn>
                                        <p:tgtEl>
                                          <p:spTgt spid="283"/>
                                        </p:tgtEl>
                                        <p:attrNameLst>
                                          <p:attrName>style.visibility</p:attrName>
                                        </p:attrNameLst>
                                      </p:cBhvr>
                                      <p:to>
                                        <p:strVal val="visible"/>
                                      </p:to>
                                    </p:set>
                                  </p:childTnLst>
                                </p:cTn>
                              </p:par>
                            </p:childTnLst>
                          </p:cTn>
                        </p:par>
                      </p:childTnLst>
                    </p:cTn>
                  </p:par>
                  <p:par>
                    <p:cTn id="385" fill="hold">
                      <p:stCondLst>
                        <p:cond delay="indefinite"/>
                      </p:stCondLst>
                      <p:childTnLst>
                        <p:par>
                          <p:cTn id="386" fill="hold">
                            <p:stCondLst>
                              <p:cond delay="0"/>
                            </p:stCondLst>
                            <p:childTnLst>
                              <p:par>
                                <p:cTn id="387" presetID="1" presetClass="entr" presetSubtype="0" fill="hold" grpId="0" nodeType="clickEffect">
                                  <p:stCondLst>
                                    <p:cond delay="0"/>
                                  </p:stCondLst>
                                  <p:childTnLst>
                                    <p:set>
                                      <p:cBhvr>
                                        <p:cTn id="388" dur="1" fill="hold">
                                          <p:stCondLst>
                                            <p:cond delay="0"/>
                                          </p:stCondLst>
                                        </p:cTn>
                                        <p:tgtEl>
                                          <p:spTgt spid="2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036" grpId="0"/>
      <p:bldP spid="253002" grpId="0"/>
      <p:bldP spid="252956" grpId="0"/>
      <p:bldP spid="252958" grpId="0"/>
      <p:bldP spid="252959" grpId="0"/>
      <p:bldP spid="253080" grpId="0"/>
      <p:bldP spid="253093" grpId="0"/>
      <p:bldP spid="132" grpId="0"/>
      <p:bldP spid="134" grpId="0"/>
      <p:bldP spid="135" grpId="0"/>
      <p:bldP spid="136" grpId="0"/>
      <p:bldP spid="137" grpId="0"/>
      <p:bldP spid="138" grpId="0"/>
      <p:bldP spid="139" grpId="0"/>
      <p:bldP spid="140" grpId="0"/>
      <p:bldP spid="143" grpId="0"/>
      <p:bldP spid="143" grpId="1"/>
      <p:bldP spid="144" grpId="0"/>
      <p:bldP spid="144" grpId="1"/>
      <p:bldP spid="145" grpId="0"/>
      <p:bldP spid="145" grpId="1"/>
      <p:bldP spid="146" grpId="0"/>
      <p:bldP spid="147" grpId="0"/>
      <p:bldP spid="148" grpId="0"/>
      <p:bldP spid="149" grpId="0"/>
      <p:bldP spid="150" grpId="0"/>
      <p:bldP spid="151" grpId="0"/>
      <p:bldP spid="152" grpId="0"/>
      <p:bldP spid="153" grpId="0"/>
      <p:bldP spid="154" grpId="0"/>
      <p:bldP spid="155" grpId="0"/>
      <p:bldP spid="155" grpId="1"/>
      <p:bldP spid="156" grpId="0"/>
      <p:bldP spid="156" grpId="1"/>
      <p:bldP spid="157" grpId="0"/>
      <p:bldP spid="158" grpId="0"/>
      <p:bldP spid="159" grpId="0"/>
      <p:bldP spid="160" grpId="0"/>
      <p:bldP spid="161" grpId="0"/>
      <p:bldP spid="161" grpId="1"/>
      <p:bldP spid="162" grpId="0"/>
      <p:bldP spid="162" grpId="1"/>
      <p:bldP spid="163" grpId="0"/>
      <p:bldP spid="164" grpId="0"/>
      <p:bldP spid="165" grpId="0"/>
      <p:bldP spid="166" grpId="0"/>
      <p:bldP spid="166" grpId="1"/>
      <p:bldP spid="167" grpId="0"/>
      <p:bldP spid="167" grpId="1"/>
      <p:bldP spid="168" grpId="0"/>
      <p:bldP spid="168" grpId="1"/>
      <p:bldP spid="169" grpId="0"/>
      <p:bldP spid="169" grpId="1"/>
      <p:bldP spid="170" grpId="0"/>
      <p:bldP spid="171" grpId="0"/>
      <p:bldP spid="172" grpId="0"/>
      <p:bldP spid="173" grpId="0"/>
      <p:bldP spid="174" grpId="0"/>
      <p:bldP spid="175" grpId="0"/>
      <p:bldP spid="176" grpId="0"/>
      <p:bldP spid="177" grpId="0" animBg="1"/>
      <p:bldP spid="178" grpId="0" animBg="1"/>
      <p:bldP spid="179" grpId="0" animBg="1"/>
      <p:bldP spid="180" grpId="0" animBg="1"/>
      <p:bldP spid="181" grpId="0" animBg="1"/>
      <p:bldP spid="182" grpId="0" animBg="1"/>
      <p:bldP spid="183" grpId="0" animBg="1"/>
      <p:bldP spid="183" grpId="1" animBg="1"/>
      <p:bldP spid="184" grpId="0" animBg="1"/>
      <p:bldP spid="184" grpId="1" animBg="1"/>
      <p:bldP spid="185" grpId="0" animBg="1"/>
      <p:bldP spid="185" grpId="1" animBg="1"/>
      <p:bldP spid="186" grpId="0"/>
      <p:bldP spid="186" grpId="1"/>
      <p:bldP spid="235" grpId="0"/>
      <p:bldP spid="237" grpId="0" animBg="1"/>
      <p:bldP spid="237" grpId="1" animBg="1"/>
      <p:bldP spid="237" grpId="2" animBg="1"/>
      <p:bldP spid="238" grpId="0" animBg="1"/>
      <p:bldP spid="238" grpId="1" animBg="1"/>
      <p:bldP spid="239" grpId="0" animBg="1"/>
      <p:bldP spid="239" grpId="1" animBg="1"/>
      <p:bldP spid="239" grpId="2" animBg="1"/>
      <p:bldP spid="240" grpId="0" animBg="1"/>
      <p:bldP spid="240" grpId="1" animBg="1"/>
      <p:bldP spid="240" grpId="2" animBg="1"/>
      <p:bldP spid="241" grpId="0" animBg="1"/>
      <p:bldP spid="241" grpId="1" animBg="1"/>
      <p:bldP spid="266" grpId="0"/>
      <p:bldP spid="267" grpId="0"/>
      <p:bldP spid="269" grpId="0"/>
      <p:bldP spid="270" grpId="0" animBg="1"/>
      <p:bldP spid="271" grpId="0"/>
      <p:bldP spid="272" grpId="0" animBg="1"/>
      <p:bldP spid="273" grpId="0"/>
      <p:bldP spid="274" grpId="0"/>
      <p:bldP spid="276" grpId="0" animBg="1"/>
      <p:bldP spid="277" grpId="0"/>
      <p:bldP spid="278" grpId="0" animBg="1"/>
      <p:bldP spid="279" grpId="0"/>
      <p:bldP spid="280" grpId="0"/>
      <p:bldP spid="281" grpId="0"/>
      <p:bldP spid="282" grpId="0"/>
      <p:bldP spid="283" grpId="0"/>
      <p:bldP spid="284" grpId="0"/>
      <p:bldP spid="285" grpId="0"/>
      <p:bldP spid="286" grpId="0"/>
      <p:bldP spid="28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 name="Oval 63"/>
          <p:cNvSpPr>
            <a:spLocks noChangeArrowheads="1"/>
          </p:cNvSpPr>
          <p:nvPr/>
        </p:nvSpPr>
        <p:spPr bwMode="auto">
          <a:xfrm>
            <a:off x="5337630" y="1306962"/>
            <a:ext cx="2757714" cy="2757034"/>
          </a:xfrm>
          <a:prstGeom prst="ellipse">
            <a:avLst/>
          </a:prstGeom>
          <a:noFill/>
          <a:ln w="19050">
            <a:solidFill>
              <a:schemeClr val="bg1">
                <a:lumMod val="75000"/>
              </a:schemeClr>
            </a:solidFill>
            <a:round/>
            <a:headEnd/>
            <a:tailEnd/>
          </a:ln>
        </p:spPr>
        <p:txBody>
          <a:bodyPr wrap="square" anchor="ctr">
            <a:spAutoFit/>
          </a:bodyPr>
          <a:lstStyle/>
          <a:p>
            <a:pPr>
              <a:spcBef>
                <a:spcPct val="0"/>
              </a:spcBef>
            </a:pPr>
            <a:endParaRPr lang="ja-JP" altLang="en-US" dirty="0">
              <a:solidFill>
                <a:srgbClr val="000000"/>
              </a:solidFill>
              <a:latin typeface="Bookman Old Style" pitchFamily="18" charset="0"/>
            </a:endParaRPr>
          </a:p>
        </p:txBody>
      </p:sp>
      <p:sp>
        <p:nvSpPr>
          <p:cNvPr id="200" name="Oval 63"/>
          <p:cNvSpPr>
            <a:spLocks noChangeArrowheads="1"/>
          </p:cNvSpPr>
          <p:nvPr/>
        </p:nvSpPr>
        <p:spPr bwMode="auto">
          <a:xfrm>
            <a:off x="7890705" y="2480305"/>
            <a:ext cx="405054" cy="420586"/>
          </a:xfrm>
          <a:prstGeom prst="ellipse">
            <a:avLst/>
          </a:prstGeom>
          <a:gradFill rotWithShape="1">
            <a:gsLst>
              <a:gs pos="0">
                <a:srgbClr val="FFFFFF"/>
              </a:gs>
              <a:gs pos="100000">
                <a:schemeClr val="bg1">
                  <a:lumMod val="85000"/>
                </a:schemeClr>
              </a:gs>
            </a:gsLst>
            <a:path path="shape">
              <a:fillToRect l="50000" t="50000" r="50000" b="50000"/>
            </a:path>
          </a:gradFill>
          <a:ln w="9525">
            <a:noFill/>
            <a:round/>
            <a:headEnd/>
            <a:tailEnd/>
          </a:ln>
        </p:spPr>
        <p:txBody>
          <a:bodyPr wrap="square" anchor="ctr">
            <a:spAutoFit/>
          </a:bodyPr>
          <a:lstStyle/>
          <a:p>
            <a:pPr>
              <a:spcBef>
                <a:spcPct val="0"/>
              </a:spcBef>
            </a:pPr>
            <a:endParaRPr lang="ja-JP" altLang="en-US" dirty="0">
              <a:solidFill>
                <a:srgbClr val="000000"/>
              </a:solidFill>
              <a:latin typeface="Bookman Old Style" pitchFamily="18" charset="0"/>
            </a:endParaRPr>
          </a:p>
        </p:txBody>
      </p:sp>
      <p:sp>
        <p:nvSpPr>
          <p:cNvPr id="94" name="Rectangle 4"/>
          <p:cNvSpPr>
            <a:spLocks noChangeArrowheads="1"/>
          </p:cNvSpPr>
          <p:nvPr/>
        </p:nvSpPr>
        <p:spPr bwMode="auto">
          <a:xfrm>
            <a:off x="0" y="0"/>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円運動</a:t>
            </a:r>
            <a:endParaRPr lang="ja-JP" altLang="en-US" dirty="0">
              <a:solidFill>
                <a:srgbClr val="3333CC"/>
              </a:solidFill>
            </a:endParaRPr>
          </a:p>
        </p:txBody>
      </p:sp>
      <p:sp>
        <p:nvSpPr>
          <p:cNvPr id="154" name="Rectangle 127"/>
          <p:cNvSpPr>
            <a:spLocks noChangeArrowheads="1"/>
          </p:cNvSpPr>
          <p:nvPr/>
        </p:nvSpPr>
        <p:spPr bwMode="auto">
          <a:xfrm>
            <a:off x="3603227" y="4010032"/>
            <a:ext cx="30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f</a:t>
            </a:r>
          </a:p>
        </p:txBody>
      </p:sp>
      <p:sp>
        <p:nvSpPr>
          <p:cNvPr id="161" name="Rectangle 79"/>
          <p:cNvSpPr>
            <a:spLocks noChangeArrowheads="1"/>
          </p:cNvSpPr>
          <p:nvPr/>
        </p:nvSpPr>
        <p:spPr bwMode="auto">
          <a:xfrm>
            <a:off x="-12192" y="4010257"/>
            <a:ext cx="36840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latin typeface="Bookman Old Style" pitchFamily="18" charset="0"/>
              </a:rPr>
              <a:t>単位時間当りの回転数</a:t>
            </a:r>
            <a:endParaRPr lang="ja-JP" altLang="en-US" dirty="0">
              <a:solidFill>
                <a:srgbClr val="000000"/>
              </a:solidFill>
            </a:endParaRPr>
          </a:p>
        </p:txBody>
      </p:sp>
      <p:sp>
        <p:nvSpPr>
          <p:cNvPr id="162" name="Rectangle 82"/>
          <p:cNvSpPr>
            <a:spLocks noChangeArrowheads="1"/>
          </p:cNvSpPr>
          <p:nvPr/>
        </p:nvSpPr>
        <p:spPr bwMode="auto">
          <a:xfrm>
            <a:off x="1328736" y="0"/>
            <a:ext cx="23391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円周上の運動</a:t>
            </a:r>
          </a:p>
        </p:txBody>
      </p:sp>
      <p:sp>
        <p:nvSpPr>
          <p:cNvPr id="164" name="Rectangle 82"/>
          <p:cNvSpPr>
            <a:spLocks noChangeArrowheads="1"/>
          </p:cNvSpPr>
          <p:nvPr/>
        </p:nvSpPr>
        <p:spPr bwMode="auto">
          <a:xfrm>
            <a:off x="692430" y="740227"/>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円の半径</a:t>
            </a:r>
          </a:p>
        </p:txBody>
      </p:sp>
      <p:sp>
        <p:nvSpPr>
          <p:cNvPr id="165" name="Rectangle 115"/>
          <p:cNvSpPr>
            <a:spLocks noChangeArrowheads="1"/>
          </p:cNvSpPr>
          <p:nvPr/>
        </p:nvSpPr>
        <p:spPr bwMode="auto">
          <a:xfrm>
            <a:off x="2267913" y="743173"/>
            <a:ext cx="3289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r</a:t>
            </a:r>
          </a:p>
        </p:txBody>
      </p:sp>
      <p:sp>
        <p:nvSpPr>
          <p:cNvPr id="166" name="Rectangle 4"/>
          <p:cNvSpPr>
            <a:spLocks noChangeArrowheads="1"/>
          </p:cNvSpPr>
          <p:nvPr/>
        </p:nvSpPr>
        <p:spPr bwMode="auto">
          <a:xfrm>
            <a:off x="3889829" y="1451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等速円運動</a:t>
            </a:r>
            <a:endParaRPr lang="ja-JP" altLang="en-US" dirty="0">
              <a:solidFill>
                <a:srgbClr val="3333CC"/>
              </a:solidFill>
            </a:endParaRPr>
          </a:p>
        </p:txBody>
      </p:sp>
      <p:sp>
        <p:nvSpPr>
          <p:cNvPr id="167" name="Rectangle 82"/>
          <p:cNvSpPr>
            <a:spLocks noChangeArrowheads="1"/>
          </p:cNvSpPr>
          <p:nvPr/>
        </p:nvSpPr>
        <p:spPr bwMode="auto">
          <a:xfrm>
            <a:off x="5811036" y="0"/>
            <a:ext cx="33329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速さが一定の円運動</a:t>
            </a:r>
          </a:p>
        </p:txBody>
      </p:sp>
      <p:sp>
        <p:nvSpPr>
          <p:cNvPr id="168" name="Rectangle 4"/>
          <p:cNvSpPr>
            <a:spLocks noChangeArrowheads="1"/>
          </p:cNvSpPr>
          <p:nvPr/>
        </p:nvSpPr>
        <p:spPr bwMode="auto">
          <a:xfrm>
            <a:off x="2821509" y="3233737"/>
            <a:ext cx="8194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速さ</a:t>
            </a:r>
          </a:p>
        </p:txBody>
      </p:sp>
      <p:sp>
        <p:nvSpPr>
          <p:cNvPr id="169" name="Rectangle 115"/>
          <p:cNvSpPr>
            <a:spLocks noChangeArrowheads="1"/>
          </p:cNvSpPr>
          <p:nvPr/>
        </p:nvSpPr>
        <p:spPr bwMode="auto">
          <a:xfrm>
            <a:off x="1135800" y="5228096"/>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v</a:t>
            </a:r>
          </a:p>
        </p:txBody>
      </p:sp>
      <p:sp>
        <p:nvSpPr>
          <p:cNvPr id="170" name="Rectangle 117"/>
          <p:cNvSpPr>
            <a:spLocks noChangeArrowheads="1"/>
          </p:cNvSpPr>
          <p:nvPr/>
        </p:nvSpPr>
        <p:spPr bwMode="auto">
          <a:xfrm>
            <a:off x="1490268" y="5242611"/>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latin typeface="Symbol" pitchFamily="18" charset="2"/>
              </a:rPr>
              <a:t>=</a:t>
            </a:r>
            <a:endParaRPr lang="en-US" altLang="ja-JP" dirty="0">
              <a:solidFill>
                <a:srgbClr val="000000"/>
              </a:solidFill>
            </a:endParaRPr>
          </a:p>
        </p:txBody>
      </p:sp>
      <p:sp>
        <p:nvSpPr>
          <p:cNvPr id="171" name="Rectangle 115"/>
          <p:cNvSpPr>
            <a:spLocks noChangeArrowheads="1"/>
          </p:cNvSpPr>
          <p:nvPr/>
        </p:nvSpPr>
        <p:spPr bwMode="auto">
          <a:xfrm>
            <a:off x="4327291" y="3241155"/>
            <a:ext cx="3289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r</a:t>
            </a:r>
          </a:p>
        </p:txBody>
      </p:sp>
      <p:sp>
        <p:nvSpPr>
          <p:cNvPr id="172" name="Rectangle 4"/>
          <p:cNvSpPr>
            <a:spLocks noChangeArrowheads="1"/>
          </p:cNvSpPr>
          <p:nvPr/>
        </p:nvSpPr>
        <p:spPr bwMode="auto">
          <a:xfrm>
            <a:off x="716928" y="2101621"/>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rPr>
              <a:t>角速度</a:t>
            </a:r>
          </a:p>
        </p:txBody>
      </p:sp>
      <p:sp>
        <p:nvSpPr>
          <p:cNvPr id="173" name="Rectangle 115"/>
          <p:cNvSpPr>
            <a:spLocks noChangeArrowheads="1"/>
          </p:cNvSpPr>
          <p:nvPr/>
        </p:nvSpPr>
        <p:spPr bwMode="auto">
          <a:xfrm>
            <a:off x="2155202" y="3225118"/>
            <a:ext cx="4315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Symbol" panose="05050102010706020507" pitchFamily="18" charset="2"/>
              </a:rPr>
              <a:t>w</a:t>
            </a:r>
            <a:endParaRPr lang="en-US" altLang="ja-JP" i="1" dirty="0">
              <a:solidFill>
                <a:srgbClr val="000000"/>
              </a:solidFill>
              <a:latin typeface="Bookman Old Style" pitchFamily="18" charset="0"/>
            </a:endParaRPr>
          </a:p>
        </p:txBody>
      </p:sp>
      <p:sp>
        <p:nvSpPr>
          <p:cNvPr id="174" name="Rectangle 4"/>
          <p:cNvSpPr>
            <a:spLocks noChangeArrowheads="1"/>
          </p:cNvSpPr>
          <p:nvPr/>
        </p:nvSpPr>
        <p:spPr bwMode="auto">
          <a:xfrm>
            <a:off x="702417" y="121625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rPr>
              <a:t>中心角</a:t>
            </a:r>
          </a:p>
        </p:txBody>
      </p:sp>
      <p:sp>
        <p:nvSpPr>
          <p:cNvPr id="175" name="Rectangle 115"/>
          <p:cNvSpPr>
            <a:spLocks noChangeArrowheads="1"/>
          </p:cNvSpPr>
          <p:nvPr/>
        </p:nvSpPr>
        <p:spPr bwMode="auto">
          <a:xfrm>
            <a:off x="1835890" y="1265689"/>
            <a:ext cx="3722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Symbol" panose="05050102010706020507" pitchFamily="18" charset="2"/>
              </a:rPr>
              <a:t>q</a:t>
            </a:r>
            <a:endParaRPr lang="en-US" altLang="ja-JP" i="1" dirty="0">
              <a:solidFill>
                <a:srgbClr val="000000"/>
              </a:solidFill>
              <a:latin typeface="Bookman Old Style" pitchFamily="18" charset="0"/>
            </a:endParaRPr>
          </a:p>
        </p:txBody>
      </p:sp>
      <p:sp>
        <p:nvSpPr>
          <p:cNvPr id="176" name="Rectangle 82"/>
          <p:cNvSpPr>
            <a:spLocks noChangeArrowheads="1"/>
          </p:cNvSpPr>
          <p:nvPr/>
        </p:nvSpPr>
        <p:spPr bwMode="auto">
          <a:xfrm>
            <a:off x="2756862" y="1248231"/>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円弧</a:t>
            </a:r>
          </a:p>
        </p:txBody>
      </p:sp>
      <p:sp>
        <p:nvSpPr>
          <p:cNvPr id="177" name="Rectangle 115"/>
          <p:cNvSpPr>
            <a:spLocks noChangeArrowheads="1"/>
          </p:cNvSpPr>
          <p:nvPr/>
        </p:nvSpPr>
        <p:spPr bwMode="auto">
          <a:xfrm>
            <a:off x="3577599" y="1280204"/>
            <a:ext cx="683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x </a:t>
            </a:r>
            <a:r>
              <a:rPr lang="en-US" altLang="ja-JP" dirty="0">
                <a:solidFill>
                  <a:srgbClr val="000000"/>
                </a:solidFill>
                <a:latin typeface="Symbol" pitchFamily="18" charset="2"/>
              </a:rPr>
              <a:t>=</a:t>
            </a:r>
            <a:endParaRPr lang="en-US" altLang="ja-JP" i="1" dirty="0">
              <a:solidFill>
                <a:srgbClr val="000000"/>
              </a:solidFill>
              <a:latin typeface="Bookman Old Style" pitchFamily="18" charset="0"/>
            </a:endParaRPr>
          </a:p>
        </p:txBody>
      </p:sp>
      <p:sp>
        <p:nvSpPr>
          <p:cNvPr id="178" name="Rectangle 115"/>
          <p:cNvSpPr>
            <a:spLocks noChangeArrowheads="1"/>
          </p:cNvSpPr>
          <p:nvPr/>
        </p:nvSpPr>
        <p:spPr bwMode="auto">
          <a:xfrm>
            <a:off x="4245256" y="1265689"/>
            <a:ext cx="3289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r</a:t>
            </a:r>
          </a:p>
        </p:txBody>
      </p:sp>
      <p:sp>
        <p:nvSpPr>
          <p:cNvPr id="179" name="Rectangle 79"/>
          <p:cNvSpPr>
            <a:spLocks noChangeArrowheads="1"/>
          </p:cNvSpPr>
          <p:nvPr/>
        </p:nvSpPr>
        <p:spPr bwMode="auto">
          <a:xfrm>
            <a:off x="963665" y="2613929"/>
            <a:ext cx="37481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latin typeface="Bookman Old Style" pitchFamily="18" charset="0"/>
              </a:rPr>
              <a:t>単位時間に進む中心角</a:t>
            </a:r>
            <a:endParaRPr lang="ja-JP" altLang="en-US" dirty="0">
              <a:solidFill>
                <a:srgbClr val="000000"/>
              </a:solidFill>
            </a:endParaRPr>
          </a:p>
        </p:txBody>
      </p:sp>
      <p:sp>
        <p:nvSpPr>
          <p:cNvPr id="180" name="Rectangle 4"/>
          <p:cNvSpPr>
            <a:spLocks noChangeArrowheads="1"/>
          </p:cNvSpPr>
          <p:nvPr/>
        </p:nvSpPr>
        <p:spPr bwMode="auto">
          <a:xfrm>
            <a:off x="978185" y="3204709"/>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角速度</a:t>
            </a:r>
          </a:p>
        </p:txBody>
      </p:sp>
      <p:sp>
        <p:nvSpPr>
          <p:cNvPr id="181" name="Rectangle 115"/>
          <p:cNvSpPr>
            <a:spLocks noChangeArrowheads="1"/>
          </p:cNvSpPr>
          <p:nvPr/>
        </p:nvSpPr>
        <p:spPr bwMode="auto">
          <a:xfrm>
            <a:off x="1919571" y="6334780"/>
            <a:ext cx="7184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Symbol" panose="05050102010706020507" pitchFamily="18" charset="2"/>
              </a:rPr>
              <a:t>w </a:t>
            </a:r>
            <a:r>
              <a:rPr lang="en-US" altLang="ja-JP" dirty="0">
                <a:solidFill>
                  <a:srgbClr val="000000"/>
                </a:solidFill>
                <a:latin typeface="Symbol" pitchFamily="18" charset="2"/>
              </a:rPr>
              <a:t>=</a:t>
            </a:r>
            <a:endParaRPr lang="en-US" altLang="ja-JP" i="1" dirty="0">
              <a:solidFill>
                <a:srgbClr val="000000"/>
              </a:solidFill>
              <a:latin typeface="Bookman Old Style" pitchFamily="18" charset="0"/>
            </a:endParaRPr>
          </a:p>
        </p:txBody>
      </p:sp>
      <p:sp>
        <p:nvSpPr>
          <p:cNvPr id="182" name="Rectangle 115"/>
          <p:cNvSpPr>
            <a:spLocks noChangeArrowheads="1"/>
          </p:cNvSpPr>
          <p:nvPr/>
        </p:nvSpPr>
        <p:spPr bwMode="auto">
          <a:xfrm>
            <a:off x="2282426" y="4603982"/>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T</a:t>
            </a:r>
          </a:p>
        </p:txBody>
      </p:sp>
      <p:sp>
        <p:nvSpPr>
          <p:cNvPr id="183" name="Rectangle 116"/>
          <p:cNvSpPr>
            <a:spLocks noChangeArrowheads="1"/>
          </p:cNvSpPr>
          <p:nvPr/>
        </p:nvSpPr>
        <p:spPr bwMode="auto">
          <a:xfrm>
            <a:off x="2626914" y="4621445"/>
            <a:ext cx="7906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f </a:t>
            </a:r>
            <a:r>
              <a:rPr lang="en-US" altLang="ja-JP" dirty="0">
                <a:solidFill>
                  <a:srgbClr val="000000"/>
                </a:solidFill>
                <a:latin typeface="Symbol" pitchFamily="18" charset="2"/>
              </a:rPr>
              <a:t>=</a:t>
            </a:r>
            <a:r>
              <a:rPr lang="en-US" altLang="ja-JP" dirty="0">
                <a:solidFill>
                  <a:srgbClr val="000000"/>
                </a:solidFill>
              </a:rPr>
              <a:t>  </a:t>
            </a:r>
          </a:p>
        </p:txBody>
      </p:sp>
      <p:sp>
        <p:nvSpPr>
          <p:cNvPr id="184" name="Rectangle 117"/>
          <p:cNvSpPr>
            <a:spLocks noChangeArrowheads="1"/>
          </p:cNvSpPr>
          <p:nvPr/>
        </p:nvSpPr>
        <p:spPr bwMode="auto">
          <a:xfrm>
            <a:off x="3319063" y="4589468"/>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rPr>
              <a:t>1</a:t>
            </a:r>
          </a:p>
        </p:txBody>
      </p:sp>
      <p:sp>
        <p:nvSpPr>
          <p:cNvPr id="185" name="Rectangle 126"/>
          <p:cNvSpPr>
            <a:spLocks noChangeArrowheads="1"/>
          </p:cNvSpPr>
          <p:nvPr/>
        </p:nvSpPr>
        <p:spPr bwMode="auto">
          <a:xfrm>
            <a:off x="1200431" y="4615322"/>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T</a:t>
            </a:r>
          </a:p>
        </p:txBody>
      </p:sp>
      <p:sp>
        <p:nvSpPr>
          <p:cNvPr id="186" name="Rectangle 128"/>
          <p:cNvSpPr>
            <a:spLocks noChangeArrowheads="1"/>
          </p:cNvSpPr>
          <p:nvPr/>
        </p:nvSpPr>
        <p:spPr bwMode="auto">
          <a:xfrm>
            <a:off x="292609" y="4586747"/>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周期</a:t>
            </a:r>
            <a:endParaRPr lang="ja-JP" altLang="en-US" dirty="0">
              <a:solidFill>
                <a:srgbClr val="000000"/>
              </a:solidFill>
              <a:latin typeface="Bookman Old Style" pitchFamily="18" charset="0"/>
            </a:endParaRPr>
          </a:p>
        </p:txBody>
      </p:sp>
      <p:sp>
        <p:nvSpPr>
          <p:cNvPr id="187" name="Rectangle 4"/>
          <p:cNvSpPr>
            <a:spLocks noChangeArrowheads="1"/>
          </p:cNvSpPr>
          <p:nvPr/>
        </p:nvSpPr>
        <p:spPr bwMode="auto">
          <a:xfrm>
            <a:off x="626439" y="6328884"/>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rPr>
              <a:t>角速度</a:t>
            </a:r>
          </a:p>
        </p:txBody>
      </p:sp>
      <p:sp>
        <p:nvSpPr>
          <p:cNvPr id="188" name="Rectangle 4"/>
          <p:cNvSpPr>
            <a:spLocks noChangeArrowheads="1"/>
          </p:cNvSpPr>
          <p:nvPr/>
        </p:nvSpPr>
        <p:spPr bwMode="auto">
          <a:xfrm>
            <a:off x="336155" y="5222202"/>
            <a:ext cx="8194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rPr>
              <a:t>速さ</a:t>
            </a:r>
          </a:p>
        </p:txBody>
      </p:sp>
      <p:sp>
        <p:nvSpPr>
          <p:cNvPr id="189" name="Rectangle 115"/>
          <p:cNvSpPr>
            <a:spLocks noChangeArrowheads="1"/>
          </p:cNvSpPr>
          <p:nvPr/>
        </p:nvSpPr>
        <p:spPr bwMode="auto">
          <a:xfrm>
            <a:off x="1803456" y="5260731"/>
            <a:ext cx="7056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rPr>
              <a:t>2</a:t>
            </a:r>
            <a:r>
              <a:rPr lang="en-US" altLang="ja-JP" i="1" dirty="0">
                <a:solidFill>
                  <a:srgbClr val="000000"/>
                </a:solidFill>
                <a:latin typeface="Symbol" panose="05050102010706020507" pitchFamily="18" charset="2"/>
              </a:rPr>
              <a:t>p</a:t>
            </a:r>
            <a:r>
              <a:rPr lang="en-US" altLang="ja-JP" i="1" dirty="0">
                <a:solidFill>
                  <a:srgbClr val="000000"/>
                </a:solidFill>
                <a:latin typeface="Bookman Old Style" pitchFamily="18" charset="0"/>
              </a:rPr>
              <a:t>r</a:t>
            </a:r>
          </a:p>
        </p:txBody>
      </p:sp>
      <p:sp>
        <p:nvSpPr>
          <p:cNvPr id="4" name="正方形/長方形 3"/>
          <p:cNvSpPr/>
          <p:nvPr/>
        </p:nvSpPr>
        <p:spPr>
          <a:xfrm>
            <a:off x="2352900" y="5297595"/>
            <a:ext cx="284052" cy="523220"/>
          </a:xfrm>
          <a:prstGeom prst="rect">
            <a:avLst/>
          </a:prstGeom>
        </p:spPr>
        <p:txBody>
          <a:bodyPr wrap="none">
            <a:spAutoFit/>
          </a:bodyPr>
          <a:lstStyle/>
          <a:p>
            <a:pPr>
              <a:spcBef>
                <a:spcPct val="0"/>
              </a:spcBef>
            </a:pPr>
            <a:r>
              <a:rPr lang="en-US" altLang="ja-JP" dirty="0">
                <a:solidFill>
                  <a:srgbClr val="000000"/>
                </a:solidFill>
              </a:rPr>
              <a:t>/</a:t>
            </a:r>
            <a:endParaRPr lang="ja-JP" altLang="en-US" dirty="0">
              <a:solidFill>
                <a:srgbClr val="000000"/>
              </a:solidFill>
              <a:latin typeface="Bookman Old Style" pitchFamily="18" charset="0"/>
            </a:endParaRPr>
          </a:p>
        </p:txBody>
      </p:sp>
      <p:sp>
        <p:nvSpPr>
          <p:cNvPr id="190" name="Rectangle 126"/>
          <p:cNvSpPr>
            <a:spLocks noChangeArrowheads="1"/>
          </p:cNvSpPr>
          <p:nvPr/>
        </p:nvSpPr>
        <p:spPr bwMode="auto">
          <a:xfrm>
            <a:off x="2448661" y="5282978"/>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T</a:t>
            </a:r>
          </a:p>
        </p:txBody>
      </p:sp>
      <p:sp>
        <p:nvSpPr>
          <p:cNvPr id="191" name="Rectangle 115"/>
          <p:cNvSpPr>
            <a:spLocks noChangeArrowheads="1"/>
          </p:cNvSpPr>
          <p:nvPr/>
        </p:nvSpPr>
        <p:spPr bwMode="auto">
          <a:xfrm>
            <a:off x="3196827" y="5275244"/>
            <a:ext cx="8274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rPr>
              <a:t>2</a:t>
            </a:r>
            <a:r>
              <a:rPr lang="en-US" altLang="ja-JP" i="1" dirty="0">
                <a:solidFill>
                  <a:srgbClr val="000000"/>
                </a:solidFill>
                <a:latin typeface="Symbol" panose="05050102010706020507" pitchFamily="18" charset="2"/>
              </a:rPr>
              <a:t>p</a:t>
            </a:r>
            <a:r>
              <a:rPr lang="en-US" altLang="ja-JP" i="1" dirty="0">
                <a:solidFill>
                  <a:srgbClr val="000000"/>
                </a:solidFill>
                <a:latin typeface="Bookman Old Style" pitchFamily="18" charset="0"/>
              </a:rPr>
              <a:t>rf</a:t>
            </a:r>
          </a:p>
        </p:txBody>
      </p:sp>
      <p:sp>
        <p:nvSpPr>
          <p:cNvPr id="192" name="Rectangle 117"/>
          <p:cNvSpPr>
            <a:spLocks noChangeArrowheads="1"/>
          </p:cNvSpPr>
          <p:nvPr/>
        </p:nvSpPr>
        <p:spPr bwMode="auto">
          <a:xfrm>
            <a:off x="2840097" y="5271638"/>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latin typeface="Symbol" pitchFamily="18" charset="2"/>
              </a:rPr>
              <a:t>=</a:t>
            </a:r>
            <a:endParaRPr lang="en-US" altLang="ja-JP" dirty="0">
              <a:solidFill>
                <a:srgbClr val="000000"/>
              </a:solidFill>
            </a:endParaRPr>
          </a:p>
        </p:txBody>
      </p:sp>
      <p:sp>
        <p:nvSpPr>
          <p:cNvPr id="193" name="Rectangle 115"/>
          <p:cNvSpPr>
            <a:spLocks noChangeArrowheads="1"/>
          </p:cNvSpPr>
          <p:nvPr/>
        </p:nvSpPr>
        <p:spPr bwMode="auto">
          <a:xfrm>
            <a:off x="3664696" y="3225117"/>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v</a:t>
            </a:r>
          </a:p>
        </p:txBody>
      </p:sp>
      <p:sp>
        <p:nvSpPr>
          <p:cNvPr id="194" name="Rectangle 117"/>
          <p:cNvSpPr>
            <a:spLocks noChangeArrowheads="1"/>
          </p:cNvSpPr>
          <p:nvPr/>
        </p:nvSpPr>
        <p:spPr bwMode="auto">
          <a:xfrm>
            <a:off x="4019164" y="3239632"/>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latin typeface="Symbol" pitchFamily="18" charset="2"/>
              </a:rPr>
              <a:t>=</a:t>
            </a:r>
            <a:endParaRPr lang="en-US" altLang="ja-JP" dirty="0">
              <a:solidFill>
                <a:srgbClr val="000000"/>
              </a:solidFill>
            </a:endParaRPr>
          </a:p>
        </p:txBody>
      </p:sp>
      <p:grpSp>
        <p:nvGrpSpPr>
          <p:cNvPr id="6" name="グループ化 5"/>
          <p:cNvGrpSpPr/>
          <p:nvPr/>
        </p:nvGrpSpPr>
        <p:grpSpPr>
          <a:xfrm>
            <a:off x="5047344" y="1001480"/>
            <a:ext cx="3338285" cy="3352802"/>
            <a:chOff x="246743" y="725714"/>
            <a:chExt cx="3338285" cy="3352802"/>
          </a:xfrm>
        </p:grpSpPr>
        <p:sp>
          <p:nvSpPr>
            <p:cNvPr id="195" name="Oval 63"/>
            <p:cNvSpPr>
              <a:spLocks noChangeArrowheads="1"/>
            </p:cNvSpPr>
            <p:nvPr/>
          </p:nvSpPr>
          <p:spPr bwMode="auto">
            <a:xfrm>
              <a:off x="3089382" y="2203817"/>
              <a:ext cx="405054" cy="420586"/>
            </a:xfrm>
            <a:prstGeom prst="ellipse">
              <a:avLst/>
            </a:prstGeom>
            <a:gradFill rotWithShape="1">
              <a:gsLst>
                <a:gs pos="0">
                  <a:srgbClr val="FFFFFF"/>
                </a:gs>
                <a:gs pos="100000">
                  <a:srgbClr val="FF00FF"/>
                </a:gs>
              </a:gsLst>
              <a:path path="shape">
                <a:fillToRect l="50000" t="50000" r="50000" b="50000"/>
              </a:path>
            </a:grad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sp>
          <p:nvSpPr>
            <p:cNvPr id="197" name="Oval 63"/>
            <p:cNvSpPr>
              <a:spLocks noChangeArrowheads="1"/>
            </p:cNvSpPr>
            <p:nvPr/>
          </p:nvSpPr>
          <p:spPr bwMode="auto">
            <a:xfrm>
              <a:off x="246743" y="725714"/>
              <a:ext cx="3338285" cy="3352802"/>
            </a:xfrm>
            <a:prstGeom prst="ellipse">
              <a:avLst/>
            </a:prstGeom>
            <a:no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grpSp>
      <p:sp>
        <p:nvSpPr>
          <p:cNvPr id="199" name="Oval 63"/>
          <p:cNvSpPr>
            <a:spLocks noChangeArrowheads="1"/>
          </p:cNvSpPr>
          <p:nvPr/>
        </p:nvSpPr>
        <p:spPr bwMode="auto">
          <a:xfrm>
            <a:off x="7795640" y="1922170"/>
            <a:ext cx="405054" cy="420586"/>
          </a:xfrm>
          <a:prstGeom prst="ellipse">
            <a:avLst/>
          </a:prstGeom>
          <a:gradFill rotWithShape="1">
            <a:gsLst>
              <a:gs pos="0">
                <a:srgbClr val="FFFFFF"/>
              </a:gs>
              <a:gs pos="100000">
                <a:srgbClr val="FF00FF"/>
              </a:gs>
            </a:gsLst>
            <a:path path="shape">
              <a:fillToRect l="50000" t="50000" r="50000" b="50000"/>
            </a:path>
          </a:grad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sp>
        <p:nvSpPr>
          <p:cNvPr id="201" name="Oval 63"/>
          <p:cNvSpPr>
            <a:spLocks noChangeArrowheads="1"/>
          </p:cNvSpPr>
          <p:nvPr/>
        </p:nvSpPr>
        <p:spPr bwMode="auto">
          <a:xfrm>
            <a:off x="7055412" y="1210972"/>
            <a:ext cx="405054" cy="420586"/>
          </a:xfrm>
          <a:prstGeom prst="ellipse">
            <a:avLst/>
          </a:prstGeom>
          <a:gradFill rotWithShape="1">
            <a:gsLst>
              <a:gs pos="0">
                <a:srgbClr val="FFFFFF"/>
              </a:gs>
              <a:gs pos="100000">
                <a:srgbClr val="FF00FF"/>
              </a:gs>
            </a:gsLst>
            <a:path path="shape">
              <a:fillToRect l="50000" t="50000" r="50000" b="50000"/>
            </a:path>
          </a:grad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cxnSp>
        <p:nvCxnSpPr>
          <p:cNvPr id="9" name="直線コネクタ 8"/>
          <p:cNvCxnSpPr/>
          <p:nvPr/>
        </p:nvCxnSpPr>
        <p:spPr bwMode="auto">
          <a:xfrm>
            <a:off x="6716865" y="2685832"/>
            <a:ext cx="1365352" cy="0"/>
          </a:xfrm>
          <a:prstGeom prst="line">
            <a:avLst/>
          </a:prstGeom>
          <a:noFill/>
          <a:ln w="19050" cap="flat" cmpd="sng" algn="ctr">
            <a:solidFill>
              <a:srgbClr val="9900CC"/>
            </a:solidFill>
            <a:prstDash val="solid"/>
            <a:round/>
            <a:headEnd type="none" w="med" len="med"/>
            <a:tailEnd type="none" w="med" len="med"/>
          </a:ln>
          <a:effectLst/>
        </p:spPr>
      </p:cxnSp>
      <p:cxnSp>
        <p:nvCxnSpPr>
          <p:cNvPr id="216" name="直線コネクタ 215"/>
          <p:cNvCxnSpPr/>
          <p:nvPr/>
        </p:nvCxnSpPr>
        <p:spPr bwMode="auto">
          <a:xfrm flipV="1">
            <a:off x="6716865" y="1428707"/>
            <a:ext cx="540689" cy="1256304"/>
          </a:xfrm>
          <a:prstGeom prst="line">
            <a:avLst/>
          </a:prstGeom>
          <a:noFill/>
          <a:ln w="19050" cap="flat" cmpd="sng" algn="ctr">
            <a:solidFill>
              <a:srgbClr val="9900CC"/>
            </a:solidFill>
            <a:prstDash val="solid"/>
            <a:round/>
            <a:headEnd type="none" w="med" len="med"/>
            <a:tailEnd type="none" w="med" len="med"/>
          </a:ln>
          <a:effectLst/>
        </p:spPr>
      </p:cxnSp>
      <p:cxnSp>
        <p:nvCxnSpPr>
          <p:cNvPr id="229" name="直線コネクタ 228"/>
          <p:cNvCxnSpPr/>
          <p:nvPr/>
        </p:nvCxnSpPr>
        <p:spPr bwMode="auto">
          <a:xfrm flipV="1">
            <a:off x="6724817" y="2128420"/>
            <a:ext cx="1264257" cy="548640"/>
          </a:xfrm>
          <a:prstGeom prst="line">
            <a:avLst/>
          </a:prstGeom>
          <a:noFill/>
          <a:ln w="19050" cap="flat" cmpd="sng" algn="ctr">
            <a:solidFill>
              <a:srgbClr val="0066FF"/>
            </a:solidFill>
            <a:prstDash val="solid"/>
            <a:round/>
            <a:headEnd type="none" w="med" len="med"/>
            <a:tailEnd type="none" w="med" len="med"/>
          </a:ln>
          <a:effectLst/>
        </p:spPr>
      </p:cxnSp>
      <p:sp>
        <p:nvSpPr>
          <p:cNvPr id="68" name="円弧 67"/>
          <p:cNvSpPr/>
          <p:nvPr/>
        </p:nvSpPr>
        <p:spPr bwMode="auto">
          <a:xfrm>
            <a:off x="6208487" y="2163754"/>
            <a:ext cx="1024708" cy="1058418"/>
          </a:xfrm>
          <a:prstGeom prst="arc">
            <a:avLst>
              <a:gd name="adj1" fmla="val 17602146"/>
              <a:gd name="adj2" fmla="val 0"/>
            </a:avLst>
          </a:prstGeom>
          <a:noFill/>
          <a:ln w="19050" cap="flat" cmpd="sng" algn="ctr">
            <a:solidFill>
              <a:srgbClr val="9900CC"/>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endParaRPr lang="ja-JP" altLang="en-US">
              <a:solidFill>
                <a:srgbClr val="000000"/>
              </a:solidFill>
              <a:latin typeface="Bookman Old Style" pitchFamily="18" charset="0"/>
              <a:ea typeface="ＭＳ Ｐゴシック" pitchFamily="50" charset="-128"/>
            </a:endParaRPr>
          </a:p>
        </p:txBody>
      </p:sp>
      <p:sp>
        <p:nvSpPr>
          <p:cNvPr id="233" name="円弧 232"/>
          <p:cNvSpPr/>
          <p:nvPr/>
        </p:nvSpPr>
        <p:spPr bwMode="auto">
          <a:xfrm>
            <a:off x="5993296" y="1969394"/>
            <a:ext cx="1455089" cy="1447137"/>
          </a:xfrm>
          <a:prstGeom prst="arc">
            <a:avLst>
              <a:gd name="adj1" fmla="val 20089329"/>
              <a:gd name="adj2" fmla="val 0"/>
            </a:avLst>
          </a:prstGeom>
          <a:noFill/>
          <a:ln w="19050" cap="flat" cmpd="sng" algn="ctr">
            <a:solidFill>
              <a:srgbClr val="0066F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endParaRPr lang="ja-JP" altLang="en-US">
              <a:solidFill>
                <a:srgbClr val="000000"/>
              </a:solidFill>
              <a:latin typeface="Bookman Old Style" pitchFamily="18" charset="0"/>
              <a:ea typeface="ＭＳ Ｐゴシック" pitchFamily="50" charset="-128"/>
            </a:endParaRPr>
          </a:p>
        </p:txBody>
      </p:sp>
      <p:sp>
        <p:nvSpPr>
          <p:cNvPr id="234" name="Rectangle 79"/>
          <p:cNvSpPr>
            <a:spLocks noChangeArrowheads="1"/>
          </p:cNvSpPr>
          <p:nvPr/>
        </p:nvSpPr>
        <p:spPr bwMode="auto">
          <a:xfrm>
            <a:off x="8196941" y="1597932"/>
            <a:ext cx="80021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ts val="2400"/>
              </a:lnSpc>
              <a:spcBef>
                <a:spcPts val="0"/>
              </a:spcBef>
            </a:pPr>
            <a:r>
              <a:rPr lang="ja-JP" altLang="en-US" sz="2400" dirty="0">
                <a:solidFill>
                  <a:srgbClr val="0066FF"/>
                </a:solidFill>
                <a:latin typeface="Bookman Old Style" pitchFamily="18" charset="0"/>
              </a:rPr>
              <a:t>単位</a:t>
            </a:r>
            <a:endParaRPr lang="en-US" altLang="ja-JP" sz="2400" dirty="0">
              <a:solidFill>
                <a:srgbClr val="0066FF"/>
              </a:solidFill>
              <a:latin typeface="Bookman Old Style" pitchFamily="18" charset="0"/>
            </a:endParaRPr>
          </a:p>
          <a:p>
            <a:pPr>
              <a:lnSpc>
                <a:spcPts val="2400"/>
              </a:lnSpc>
              <a:spcBef>
                <a:spcPts val="0"/>
              </a:spcBef>
            </a:pPr>
            <a:r>
              <a:rPr lang="ja-JP" altLang="en-US" sz="2400" dirty="0">
                <a:solidFill>
                  <a:srgbClr val="0066FF"/>
                </a:solidFill>
                <a:latin typeface="Bookman Old Style" pitchFamily="18" charset="0"/>
              </a:rPr>
              <a:t>時間</a:t>
            </a:r>
            <a:endParaRPr lang="ja-JP" altLang="en-US" sz="2400" dirty="0">
              <a:solidFill>
                <a:srgbClr val="0066FF"/>
              </a:solidFill>
            </a:endParaRPr>
          </a:p>
        </p:txBody>
      </p:sp>
      <p:sp>
        <p:nvSpPr>
          <p:cNvPr id="235" name="Rectangle 79"/>
          <p:cNvSpPr>
            <a:spLocks noChangeArrowheads="1"/>
          </p:cNvSpPr>
          <p:nvPr/>
        </p:nvSpPr>
        <p:spPr bwMode="auto">
          <a:xfrm>
            <a:off x="7064827" y="872218"/>
            <a:ext cx="91723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ts val="2400"/>
              </a:lnSpc>
              <a:spcBef>
                <a:spcPts val="0"/>
              </a:spcBef>
            </a:pPr>
            <a:r>
              <a:rPr lang="ja-JP" altLang="en-US" sz="2400" dirty="0">
                <a:solidFill>
                  <a:srgbClr val="9900CC"/>
                </a:solidFill>
                <a:latin typeface="Bookman Old Style" pitchFamily="18" charset="0"/>
              </a:rPr>
              <a:t>時刻</a:t>
            </a:r>
            <a:r>
              <a:rPr lang="en-US" altLang="ja-JP" sz="2400" i="1" dirty="0">
                <a:solidFill>
                  <a:srgbClr val="9900CC"/>
                </a:solidFill>
                <a:latin typeface="Bookman Old Style" pitchFamily="18" charset="0"/>
              </a:rPr>
              <a:t>t</a:t>
            </a:r>
            <a:endParaRPr lang="ja-JP" altLang="en-US" sz="2400" i="1" dirty="0">
              <a:solidFill>
                <a:srgbClr val="9900CC"/>
              </a:solidFill>
            </a:endParaRPr>
          </a:p>
        </p:txBody>
      </p:sp>
      <p:sp>
        <p:nvSpPr>
          <p:cNvPr id="236" name="Rectangle 115"/>
          <p:cNvSpPr>
            <a:spLocks noChangeArrowheads="1"/>
          </p:cNvSpPr>
          <p:nvPr/>
        </p:nvSpPr>
        <p:spPr bwMode="auto">
          <a:xfrm>
            <a:off x="7010113" y="1970953"/>
            <a:ext cx="3722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9900CC"/>
                </a:solidFill>
                <a:latin typeface="Symbol" panose="05050102010706020507" pitchFamily="18" charset="2"/>
              </a:rPr>
              <a:t>q</a:t>
            </a:r>
            <a:endParaRPr lang="en-US" altLang="ja-JP" i="1" dirty="0">
              <a:solidFill>
                <a:srgbClr val="9900CC"/>
              </a:solidFill>
              <a:latin typeface="Bookman Old Style" pitchFamily="18" charset="0"/>
            </a:endParaRPr>
          </a:p>
        </p:txBody>
      </p:sp>
      <p:sp>
        <p:nvSpPr>
          <p:cNvPr id="237" name="Rectangle 115"/>
          <p:cNvSpPr>
            <a:spLocks noChangeArrowheads="1"/>
          </p:cNvSpPr>
          <p:nvPr/>
        </p:nvSpPr>
        <p:spPr bwMode="auto">
          <a:xfrm>
            <a:off x="7396192" y="2229747"/>
            <a:ext cx="4315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66FF"/>
                </a:solidFill>
                <a:latin typeface="Symbol" panose="05050102010706020507" pitchFamily="18" charset="2"/>
              </a:rPr>
              <a:t>w</a:t>
            </a:r>
            <a:endParaRPr lang="en-US" altLang="ja-JP" i="1" dirty="0">
              <a:solidFill>
                <a:srgbClr val="0066FF"/>
              </a:solidFill>
              <a:latin typeface="Bookman Old Style" pitchFamily="18" charset="0"/>
            </a:endParaRPr>
          </a:p>
        </p:txBody>
      </p:sp>
      <p:sp>
        <p:nvSpPr>
          <p:cNvPr id="238" name="Rectangle 115"/>
          <p:cNvSpPr>
            <a:spLocks noChangeArrowheads="1"/>
          </p:cNvSpPr>
          <p:nvPr/>
        </p:nvSpPr>
        <p:spPr bwMode="auto">
          <a:xfrm>
            <a:off x="7700858" y="1331666"/>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9900CC"/>
                </a:solidFill>
                <a:latin typeface="Bookman Old Style" pitchFamily="18" charset="0"/>
              </a:rPr>
              <a:t>x</a:t>
            </a:r>
          </a:p>
        </p:txBody>
      </p:sp>
      <p:sp>
        <p:nvSpPr>
          <p:cNvPr id="239" name="Rectangle 115"/>
          <p:cNvSpPr>
            <a:spLocks noChangeArrowheads="1"/>
          </p:cNvSpPr>
          <p:nvPr/>
        </p:nvSpPr>
        <p:spPr bwMode="auto">
          <a:xfrm>
            <a:off x="8183790" y="2122035"/>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66FF"/>
                </a:solidFill>
                <a:latin typeface="Bookman Old Style" pitchFamily="18" charset="0"/>
              </a:rPr>
              <a:t>v</a:t>
            </a:r>
          </a:p>
        </p:txBody>
      </p:sp>
      <p:sp>
        <p:nvSpPr>
          <p:cNvPr id="240" name="円弧 239"/>
          <p:cNvSpPr/>
          <p:nvPr/>
        </p:nvSpPr>
        <p:spPr bwMode="auto">
          <a:xfrm>
            <a:off x="5321928" y="1308731"/>
            <a:ext cx="2770116" cy="2752630"/>
          </a:xfrm>
          <a:prstGeom prst="arc">
            <a:avLst>
              <a:gd name="adj1" fmla="val 17602146"/>
              <a:gd name="adj2" fmla="val 0"/>
            </a:avLst>
          </a:prstGeom>
          <a:noFill/>
          <a:ln w="38100" cap="flat" cmpd="sng" algn="ctr">
            <a:solidFill>
              <a:srgbClr val="9900CC"/>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endParaRPr lang="ja-JP" altLang="en-US">
              <a:solidFill>
                <a:srgbClr val="000000"/>
              </a:solidFill>
              <a:latin typeface="Bookman Old Style" pitchFamily="18" charset="0"/>
              <a:ea typeface="ＭＳ Ｐゴシック" pitchFamily="50" charset="-128"/>
            </a:endParaRPr>
          </a:p>
        </p:txBody>
      </p:sp>
      <p:sp>
        <p:nvSpPr>
          <p:cNvPr id="241" name="円弧 240"/>
          <p:cNvSpPr/>
          <p:nvPr/>
        </p:nvSpPr>
        <p:spPr bwMode="auto">
          <a:xfrm>
            <a:off x="5327865" y="1314669"/>
            <a:ext cx="2770116" cy="2752630"/>
          </a:xfrm>
          <a:prstGeom prst="arc">
            <a:avLst>
              <a:gd name="adj1" fmla="val 20179612"/>
              <a:gd name="adj2" fmla="val 0"/>
            </a:avLst>
          </a:prstGeom>
          <a:noFill/>
          <a:ln w="57150" cap="flat" cmpd="sng" algn="ctr">
            <a:solidFill>
              <a:srgbClr val="0066F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endParaRPr lang="ja-JP" altLang="en-US">
              <a:solidFill>
                <a:srgbClr val="0066FF"/>
              </a:solidFill>
              <a:latin typeface="Bookman Old Style" pitchFamily="18" charset="0"/>
              <a:ea typeface="ＭＳ Ｐゴシック" pitchFamily="50" charset="-128"/>
            </a:endParaRPr>
          </a:p>
        </p:txBody>
      </p:sp>
      <p:sp>
        <p:nvSpPr>
          <p:cNvPr id="242" name="AutoShape 10"/>
          <p:cNvSpPr>
            <a:spLocks noChangeArrowheads="1"/>
          </p:cNvSpPr>
          <p:nvPr/>
        </p:nvSpPr>
        <p:spPr bwMode="auto">
          <a:xfrm>
            <a:off x="2714227" y="1250723"/>
            <a:ext cx="2251982" cy="534534"/>
          </a:xfrm>
          <a:prstGeom prst="roundRect">
            <a:avLst>
              <a:gd name="adj" fmla="val 2563"/>
            </a:avLst>
          </a:prstGeom>
          <a:noFill/>
          <a:ln w="28575"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latin typeface="Bookman Old Style" pitchFamily="18" charset="0"/>
            </a:endParaRPr>
          </a:p>
        </p:txBody>
      </p:sp>
      <p:sp>
        <p:nvSpPr>
          <p:cNvPr id="243" name="AutoShape 10"/>
          <p:cNvSpPr>
            <a:spLocks noChangeArrowheads="1"/>
          </p:cNvSpPr>
          <p:nvPr/>
        </p:nvSpPr>
        <p:spPr bwMode="auto">
          <a:xfrm>
            <a:off x="2714227" y="3210152"/>
            <a:ext cx="2251982" cy="534534"/>
          </a:xfrm>
          <a:prstGeom prst="roundRect">
            <a:avLst>
              <a:gd name="adj" fmla="val 2563"/>
            </a:avLst>
          </a:prstGeom>
          <a:noFill/>
          <a:ln w="28575"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latin typeface="Bookman Old Style" pitchFamily="18" charset="0"/>
            </a:endParaRPr>
          </a:p>
        </p:txBody>
      </p:sp>
      <p:sp>
        <p:nvSpPr>
          <p:cNvPr id="244" name="Rectangle 115"/>
          <p:cNvSpPr>
            <a:spLocks noChangeArrowheads="1"/>
          </p:cNvSpPr>
          <p:nvPr/>
        </p:nvSpPr>
        <p:spPr bwMode="auto">
          <a:xfrm>
            <a:off x="7153277" y="2659060"/>
            <a:ext cx="3289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9900CC"/>
                </a:solidFill>
                <a:latin typeface="Bookman Old Style" pitchFamily="18" charset="0"/>
              </a:rPr>
              <a:t>r</a:t>
            </a:r>
          </a:p>
        </p:txBody>
      </p:sp>
      <p:sp>
        <p:nvSpPr>
          <p:cNvPr id="245" name="Rectangle 69"/>
          <p:cNvSpPr>
            <a:spLocks noChangeArrowheads="1"/>
          </p:cNvSpPr>
          <p:nvPr/>
        </p:nvSpPr>
        <p:spPr bwMode="auto">
          <a:xfrm>
            <a:off x="4269524" y="1256166"/>
            <a:ext cx="682171"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246" name="Rectangle 69"/>
          <p:cNvSpPr>
            <a:spLocks noChangeArrowheads="1"/>
          </p:cNvSpPr>
          <p:nvPr/>
        </p:nvSpPr>
        <p:spPr bwMode="auto">
          <a:xfrm>
            <a:off x="4327580" y="3208338"/>
            <a:ext cx="682171"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247" name="Rectangle 69"/>
          <p:cNvSpPr>
            <a:spLocks noChangeArrowheads="1"/>
          </p:cNvSpPr>
          <p:nvPr/>
        </p:nvSpPr>
        <p:spPr bwMode="auto">
          <a:xfrm>
            <a:off x="3173694" y="4601716"/>
            <a:ext cx="682171"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248" name="Rectangle 69"/>
          <p:cNvSpPr>
            <a:spLocks noChangeArrowheads="1"/>
          </p:cNvSpPr>
          <p:nvPr/>
        </p:nvSpPr>
        <p:spPr bwMode="auto">
          <a:xfrm>
            <a:off x="1816607" y="5269373"/>
            <a:ext cx="1074057" cy="507320"/>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249" name="Rectangle 69"/>
          <p:cNvSpPr>
            <a:spLocks noChangeArrowheads="1"/>
          </p:cNvSpPr>
          <p:nvPr/>
        </p:nvSpPr>
        <p:spPr bwMode="auto">
          <a:xfrm>
            <a:off x="3217238" y="5239664"/>
            <a:ext cx="1095827" cy="52251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250" name="Rectangle 69"/>
          <p:cNvSpPr>
            <a:spLocks noChangeArrowheads="1"/>
          </p:cNvSpPr>
          <p:nvPr/>
        </p:nvSpPr>
        <p:spPr bwMode="auto">
          <a:xfrm>
            <a:off x="2535067" y="6335485"/>
            <a:ext cx="1095827" cy="52251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69" name="正方形/長方形 68"/>
          <p:cNvSpPr/>
          <p:nvPr/>
        </p:nvSpPr>
        <p:spPr>
          <a:xfrm>
            <a:off x="2718474" y="6334780"/>
            <a:ext cx="683200" cy="523220"/>
          </a:xfrm>
          <a:prstGeom prst="rect">
            <a:avLst/>
          </a:prstGeom>
        </p:spPr>
        <p:txBody>
          <a:bodyPr wrap="none">
            <a:spAutoFit/>
          </a:bodyPr>
          <a:lstStyle/>
          <a:p>
            <a:r>
              <a:rPr lang="en-US" altLang="ja-JP" dirty="0">
                <a:solidFill>
                  <a:srgbClr val="000000"/>
                </a:solidFill>
              </a:rPr>
              <a:t>2</a:t>
            </a:r>
            <a:r>
              <a:rPr lang="en-US" altLang="ja-JP" i="1" dirty="0">
                <a:solidFill>
                  <a:srgbClr val="000000"/>
                </a:solidFill>
                <a:latin typeface="Symbol" panose="05050102010706020507" pitchFamily="18" charset="2"/>
              </a:rPr>
              <a:t>p</a:t>
            </a:r>
            <a:r>
              <a:rPr lang="en-US" altLang="ja-JP" i="1" dirty="0">
                <a:solidFill>
                  <a:srgbClr val="000000"/>
                </a:solidFill>
                <a:latin typeface="Bookman Old Style" pitchFamily="18" charset="0"/>
              </a:rPr>
              <a:t>f</a:t>
            </a:r>
          </a:p>
        </p:txBody>
      </p:sp>
      <p:sp>
        <p:nvSpPr>
          <p:cNvPr id="253" name="Line 12"/>
          <p:cNvSpPr>
            <a:spLocks noChangeShapeType="1"/>
          </p:cNvSpPr>
          <p:nvPr/>
        </p:nvSpPr>
        <p:spPr bwMode="auto">
          <a:xfrm>
            <a:off x="2539998" y="1117600"/>
            <a:ext cx="4536687" cy="1516049"/>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sz="3200" b="1">
              <a:solidFill>
                <a:srgbClr val="000000"/>
              </a:solidFill>
              <a:latin typeface="Bookman Old Style" pitchFamily="18" charset="0"/>
            </a:endParaRPr>
          </a:p>
        </p:txBody>
      </p:sp>
      <p:sp>
        <p:nvSpPr>
          <p:cNvPr id="254" name="Line 12"/>
          <p:cNvSpPr>
            <a:spLocks noChangeShapeType="1"/>
          </p:cNvSpPr>
          <p:nvPr/>
        </p:nvSpPr>
        <p:spPr bwMode="auto">
          <a:xfrm>
            <a:off x="2197100" y="1574800"/>
            <a:ext cx="4546599" cy="660400"/>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sz="3200" b="1">
              <a:solidFill>
                <a:srgbClr val="000000"/>
              </a:solidFill>
              <a:latin typeface="Bookman Old Style" pitchFamily="18" charset="0"/>
            </a:endParaRPr>
          </a:p>
        </p:txBody>
      </p:sp>
      <p:sp>
        <p:nvSpPr>
          <p:cNvPr id="255" name="Line 2"/>
          <p:cNvSpPr>
            <a:spLocks noChangeShapeType="1"/>
          </p:cNvSpPr>
          <p:nvPr/>
        </p:nvSpPr>
        <p:spPr bwMode="auto">
          <a:xfrm flipH="1" flipV="1">
            <a:off x="4620768" y="1658112"/>
            <a:ext cx="2499360" cy="126796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sz="3200" b="1">
              <a:solidFill>
                <a:srgbClr val="000000"/>
              </a:solidFill>
              <a:latin typeface="Bookman Old Style" pitchFamily="18" charset="0"/>
            </a:endParaRPr>
          </a:p>
        </p:txBody>
      </p:sp>
      <p:sp>
        <p:nvSpPr>
          <p:cNvPr id="256" name="AutoShape 3"/>
          <p:cNvSpPr>
            <a:spLocks noChangeArrowheads="1"/>
          </p:cNvSpPr>
          <p:nvPr/>
        </p:nvSpPr>
        <p:spPr bwMode="auto">
          <a:xfrm>
            <a:off x="7144431" y="2745943"/>
            <a:ext cx="345930" cy="343621"/>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latin typeface="Bookman Old Style" pitchFamily="18" charset="0"/>
            </a:endParaRPr>
          </a:p>
        </p:txBody>
      </p:sp>
      <p:sp>
        <p:nvSpPr>
          <p:cNvPr id="257" name="Line 12"/>
          <p:cNvSpPr>
            <a:spLocks noChangeShapeType="1"/>
          </p:cNvSpPr>
          <p:nvPr/>
        </p:nvSpPr>
        <p:spPr bwMode="auto">
          <a:xfrm>
            <a:off x="3974592" y="1682496"/>
            <a:ext cx="3556507" cy="184404"/>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sz="3200" b="1">
              <a:solidFill>
                <a:srgbClr val="000000"/>
              </a:solidFill>
              <a:latin typeface="Bookman Old Style" pitchFamily="18" charset="0"/>
            </a:endParaRPr>
          </a:p>
        </p:txBody>
      </p:sp>
      <p:sp>
        <p:nvSpPr>
          <p:cNvPr id="258" name="Line 44"/>
          <p:cNvSpPr>
            <a:spLocks noChangeShapeType="1"/>
          </p:cNvSpPr>
          <p:nvPr/>
        </p:nvSpPr>
        <p:spPr bwMode="auto">
          <a:xfrm flipH="1" flipV="1">
            <a:off x="4764477" y="1644072"/>
            <a:ext cx="2284022" cy="57842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sz="3200" b="1">
              <a:solidFill>
                <a:srgbClr val="000000"/>
              </a:solidFill>
              <a:latin typeface="Bookman Old Style" pitchFamily="18" charset="0"/>
            </a:endParaRPr>
          </a:p>
        </p:txBody>
      </p:sp>
      <p:sp>
        <p:nvSpPr>
          <p:cNvPr id="259" name="AutoShape 45"/>
          <p:cNvSpPr>
            <a:spLocks noChangeArrowheads="1"/>
          </p:cNvSpPr>
          <p:nvPr/>
        </p:nvSpPr>
        <p:spPr bwMode="auto">
          <a:xfrm>
            <a:off x="7068377" y="2050905"/>
            <a:ext cx="394277" cy="387495"/>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latin typeface="Bookman Old Style" pitchFamily="18" charset="0"/>
            </a:endParaRPr>
          </a:p>
        </p:txBody>
      </p:sp>
      <p:sp>
        <p:nvSpPr>
          <p:cNvPr id="70" name="正方形/長方形 69"/>
          <p:cNvSpPr/>
          <p:nvPr/>
        </p:nvSpPr>
        <p:spPr>
          <a:xfrm>
            <a:off x="4390889" y="1280204"/>
            <a:ext cx="372218" cy="523220"/>
          </a:xfrm>
          <a:prstGeom prst="rect">
            <a:avLst/>
          </a:prstGeom>
        </p:spPr>
        <p:txBody>
          <a:bodyPr wrap="none">
            <a:spAutoFit/>
          </a:bodyPr>
          <a:lstStyle/>
          <a:p>
            <a:r>
              <a:rPr lang="en-US" altLang="ja-JP" i="1" dirty="0">
                <a:solidFill>
                  <a:srgbClr val="000000"/>
                </a:solidFill>
                <a:latin typeface="Symbol" panose="05050102010706020507" pitchFamily="18" charset="2"/>
              </a:rPr>
              <a:t>q</a:t>
            </a:r>
            <a:endParaRPr lang="en-US" altLang="ja-JP" i="1" dirty="0">
              <a:solidFill>
                <a:srgbClr val="000000"/>
              </a:solidFill>
              <a:latin typeface="Bookman Old Style" pitchFamily="18" charset="0"/>
            </a:endParaRPr>
          </a:p>
        </p:txBody>
      </p:sp>
      <p:sp>
        <p:nvSpPr>
          <p:cNvPr id="261" name="AutoShape 10"/>
          <p:cNvSpPr>
            <a:spLocks noChangeArrowheads="1"/>
          </p:cNvSpPr>
          <p:nvPr/>
        </p:nvSpPr>
        <p:spPr bwMode="auto">
          <a:xfrm>
            <a:off x="7752216" y="1417186"/>
            <a:ext cx="372155" cy="382586"/>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latin typeface="Bookman Old Style" pitchFamily="18" charset="0"/>
            </a:endParaRPr>
          </a:p>
        </p:txBody>
      </p:sp>
      <p:sp>
        <p:nvSpPr>
          <p:cNvPr id="262" name="Line 12"/>
          <p:cNvSpPr>
            <a:spLocks noChangeShapeType="1"/>
          </p:cNvSpPr>
          <p:nvPr/>
        </p:nvSpPr>
        <p:spPr bwMode="auto">
          <a:xfrm flipV="1">
            <a:off x="2560320" y="2566924"/>
            <a:ext cx="4769611" cy="993140"/>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sz="3200" b="1">
              <a:solidFill>
                <a:srgbClr val="000000"/>
              </a:solidFill>
              <a:latin typeface="Bookman Old Style" pitchFamily="18" charset="0"/>
            </a:endParaRPr>
          </a:p>
        </p:txBody>
      </p:sp>
      <p:sp>
        <p:nvSpPr>
          <p:cNvPr id="263" name="Line 12"/>
          <p:cNvSpPr>
            <a:spLocks noChangeShapeType="1"/>
          </p:cNvSpPr>
          <p:nvPr/>
        </p:nvSpPr>
        <p:spPr bwMode="auto">
          <a:xfrm flipV="1">
            <a:off x="4120139" y="2451100"/>
            <a:ext cx="3969762" cy="917612"/>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sz="3200" b="1">
              <a:solidFill>
                <a:srgbClr val="000000"/>
              </a:solidFill>
              <a:latin typeface="Bookman Old Style" pitchFamily="18" charset="0"/>
            </a:endParaRPr>
          </a:p>
        </p:txBody>
      </p:sp>
      <p:sp>
        <p:nvSpPr>
          <p:cNvPr id="264" name="Line 2"/>
          <p:cNvSpPr>
            <a:spLocks noChangeShapeType="1"/>
          </p:cNvSpPr>
          <p:nvPr/>
        </p:nvSpPr>
        <p:spPr bwMode="auto">
          <a:xfrm flipH="1">
            <a:off x="4602336" y="2912213"/>
            <a:ext cx="2509182" cy="57637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sz="3200" b="1">
              <a:solidFill>
                <a:srgbClr val="000000"/>
              </a:solidFill>
              <a:latin typeface="Bookman Old Style" pitchFamily="18" charset="0"/>
            </a:endParaRPr>
          </a:p>
        </p:txBody>
      </p:sp>
      <p:sp>
        <p:nvSpPr>
          <p:cNvPr id="265" name="AutoShape 3"/>
          <p:cNvSpPr>
            <a:spLocks noChangeArrowheads="1"/>
          </p:cNvSpPr>
          <p:nvPr/>
        </p:nvSpPr>
        <p:spPr bwMode="auto">
          <a:xfrm>
            <a:off x="7499661" y="2404246"/>
            <a:ext cx="253652" cy="257536"/>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latin typeface="Bookman Old Style" pitchFamily="18" charset="0"/>
            </a:endParaRPr>
          </a:p>
        </p:txBody>
      </p:sp>
      <p:sp>
        <p:nvSpPr>
          <p:cNvPr id="267" name="Line 44"/>
          <p:cNvSpPr>
            <a:spLocks noChangeShapeType="1"/>
          </p:cNvSpPr>
          <p:nvPr/>
        </p:nvSpPr>
        <p:spPr bwMode="auto">
          <a:xfrm flipH="1">
            <a:off x="5001158" y="2641600"/>
            <a:ext cx="2187042" cy="76209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sz="3200" b="1">
              <a:solidFill>
                <a:srgbClr val="000000"/>
              </a:solidFill>
              <a:latin typeface="Bookman Old Style" pitchFamily="18" charset="0"/>
            </a:endParaRPr>
          </a:p>
        </p:txBody>
      </p:sp>
      <p:sp>
        <p:nvSpPr>
          <p:cNvPr id="268" name="AutoShape 45"/>
          <p:cNvSpPr>
            <a:spLocks noChangeArrowheads="1"/>
          </p:cNvSpPr>
          <p:nvPr/>
        </p:nvSpPr>
        <p:spPr bwMode="auto">
          <a:xfrm>
            <a:off x="7177116" y="2746332"/>
            <a:ext cx="338202" cy="350414"/>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latin typeface="Bookman Old Style" pitchFamily="18" charset="0"/>
            </a:endParaRPr>
          </a:p>
        </p:txBody>
      </p:sp>
      <p:sp>
        <p:nvSpPr>
          <p:cNvPr id="269" name="AutoShape 10"/>
          <p:cNvSpPr>
            <a:spLocks noChangeArrowheads="1"/>
          </p:cNvSpPr>
          <p:nvPr/>
        </p:nvSpPr>
        <p:spPr bwMode="auto">
          <a:xfrm>
            <a:off x="8261038" y="2206160"/>
            <a:ext cx="372155" cy="382586"/>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latin typeface="Bookman Old Style" pitchFamily="18" charset="0"/>
            </a:endParaRPr>
          </a:p>
        </p:txBody>
      </p:sp>
      <p:sp>
        <p:nvSpPr>
          <p:cNvPr id="270" name="Rectangle 115"/>
          <p:cNvSpPr>
            <a:spLocks noChangeArrowheads="1"/>
          </p:cNvSpPr>
          <p:nvPr/>
        </p:nvSpPr>
        <p:spPr bwMode="auto">
          <a:xfrm>
            <a:off x="4500406" y="3222926"/>
            <a:ext cx="4315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Symbol" panose="05050102010706020507" pitchFamily="18" charset="2"/>
              </a:rPr>
              <a:t>w</a:t>
            </a:r>
            <a:endParaRPr lang="en-US" altLang="ja-JP" i="1" dirty="0">
              <a:solidFill>
                <a:srgbClr val="000000"/>
              </a:solidFill>
              <a:latin typeface="Bookman Old Style" pitchFamily="18" charset="0"/>
            </a:endParaRPr>
          </a:p>
        </p:txBody>
      </p:sp>
      <p:sp>
        <p:nvSpPr>
          <p:cNvPr id="271" name="AutoShape 3"/>
          <p:cNvSpPr>
            <a:spLocks noChangeArrowheads="1"/>
          </p:cNvSpPr>
          <p:nvPr/>
        </p:nvSpPr>
        <p:spPr bwMode="auto">
          <a:xfrm>
            <a:off x="4283811" y="3218316"/>
            <a:ext cx="725940" cy="540884"/>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latin typeface="Bookman Old Style" pitchFamily="18" charset="0"/>
            </a:endParaRPr>
          </a:p>
        </p:txBody>
      </p:sp>
      <p:sp>
        <p:nvSpPr>
          <p:cNvPr id="272" name="Rectangle 4"/>
          <p:cNvSpPr>
            <a:spLocks noChangeArrowheads="1"/>
          </p:cNvSpPr>
          <p:nvPr/>
        </p:nvSpPr>
        <p:spPr bwMode="auto">
          <a:xfrm>
            <a:off x="1547871" y="5807302"/>
            <a:ext cx="5757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a:r>
              <a:rPr lang="en-US" altLang="ja-JP" i="1" dirty="0" err="1">
                <a:solidFill>
                  <a:srgbClr val="00CC99">
                    <a:lumMod val="75000"/>
                  </a:srgbClr>
                </a:solidFill>
                <a:latin typeface="Bookman Old Style" pitchFamily="18" charset="0"/>
              </a:rPr>
              <a:t>r</a:t>
            </a:r>
            <a:r>
              <a:rPr lang="en-US" altLang="ja-JP" i="1" dirty="0" err="1">
                <a:solidFill>
                  <a:srgbClr val="00CC99">
                    <a:lumMod val="75000"/>
                  </a:srgbClr>
                </a:solidFill>
                <a:latin typeface="Symbol" pitchFamily="18" charset="2"/>
              </a:rPr>
              <a:t>w</a:t>
            </a:r>
            <a:endParaRPr lang="en-US" altLang="ja-JP" dirty="0">
              <a:solidFill>
                <a:srgbClr val="00CC99">
                  <a:lumMod val="75000"/>
                </a:srgbClr>
              </a:solidFill>
              <a:latin typeface="Century" pitchFamily="18" charset="0"/>
            </a:endParaRPr>
          </a:p>
        </p:txBody>
      </p:sp>
      <p:sp>
        <p:nvSpPr>
          <p:cNvPr id="273" name="Line 5"/>
          <p:cNvSpPr>
            <a:spLocks noChangeShapeType="1"/>
          </p:cNvSpPr>
          <p:nvPr/>
        </p:nvSpPr>
        <p:spPr bwMode="auto">
          <a:xfrm flipH="1">
            <a:off x="2048837" y="3812721"/>
            <a:ext cx="2343377" cy="215265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sz="3200" b="1">
              <a:solidFill>
                <a:srgbClr val="000000"/>
              </a:solidFill>
              <a:latin typeface="Bookman Old Style" pitchFamily="18" charset="0"/>
            </a:endParaRPr>
          </a:p>
        </p:txBody>
      </p:sp>
      <p:sp>
        <p:nvSpPr>
          <p:cNvPr id="274" name="AutoShape 10"/>
          <p:cNvSpPr>
            <a:spLocks noChangeArrowheads="1"/>
          </p:cNvSpPr>
          <p:nvPr/>
        </p:nvSpPr>
        <p:spPr bwMode="auto">
          <a:xfrm>
            <a:off x="1139654" y="5263470"/>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latin typeface="Bookman Old Style" pitchFamily="18" charset="0"/>
            </a:endParaRPr>
          </a:p>
        </p:txBody>
      </p:sp>
      <p:sp>
        <p:nvSpPr>
          <p:cNvPr id="275" name="Line 13"/>
          <p:cNvSpPr>
            <a:spLocks noChangeShapeType="1"/>
          </p:cNvSpPr>
          <p:nvPr/>
        </p:nvSpPr>
        <p:spPr bwMode="auto">
          <a:xfrm flipV="1">
            <a:off x="1470759" y="3628571"/>
            <a:ext cx="2203677" cy="1634445"/>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sz="3200" b="1">
              <a:solidFill>
                <a:srgbClr val="000000"/>
              </a:solidFill>
              <a:latin typeface="Bookman Old Style" pitchFamily="18" charset="0"/>
            </a:endParaRPr>
          </a:p>
        </p:txBody>
      </p:sp>
      <p:sp>
        <p:nvSpPr>
          <p:cNvPr id="276" name="Rectangle 115"/>
          <p:cNvSpPr>
            <a:spLocks noChangeArrowheads="1"/>
          </p:cNvSpPr>
          <p:nvPr/>
        </p:nvSpPr>
        <p:spPr bwMode="auto">
          <a:xfrm>
            <a:off x="2431528" y="5833120"/>
            <a:ext cx="8274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CC99">
                    <a:lumMod val="75000"/>
                  </a:srgbClr>
                </a:solidFill>
              </a:rPr>
              <a:t>2</a:t>
            </a:r>
            <a:r>
              <a:rPr lang="en-US" altLang="ja-JP" i="1" dirty="0">
                <a:solidFill>
                  <a:srgbClr val="00CC99">
                    <a:lumMod val="75000"/>
                  </a:srgbClr>
                </a:solidFill>
                <a:latin typeface="Symbol" panose="05050102010706020507" pitchFamily="18" charset="2"/>
              </a:rPr>
              <a:t>p</a:t>
            </a:r>
            <a:r>
              <a:rPr lang="en-US" altLang="ja-JP" i="1" dirty="0">
                <a:solidFill>
                  <a:srgbClr val="00CC99">
                    <a:lumMod val="75000"/>
                  </a:srgbClr>
                </a:solidFill>
                <a:latin typeface="Bookman Old Style" pitchFamily="18" charset="0"/>
              </a:rPr>
              <a:t>rf</a:t>
            </a:r>
          </a:p>
        </p:txBody>
      </p:sp>
      <p:sp>
        <p:nvSpPr>
          <p:cNvPr id="277" name="Rectangle 117"/>
          <p:cNvSpPr>
            <a:spLocks noChangeArrowheads="1"/>
          </p:cNvSpPr>
          <p:nvPr/>
        </p:nvSpPr>
        <p:spPr bwMode="auto">
          <a:xfrm>
            <a:off x="2074798" y="5829514"/>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CC99">
                    <a:lumMod val="75000"/>
                  </a:srgbClr>
                </a:solidFill>
                <a:latin typeface="Symbol" pitchFamily="18" charset="2"/>
              </a:rPr>
              <a:t>=</a:t>
            </a:r>
            <a:endParaRPr lang="en-US" altLang="ja-JP" dirty="0">
              <a:solidFill>
                <a:srgbClr val="00CC99">
                  <a:lumMod val="75000"/>
                </a:srgbClr>
              </a:solidFill>
            </a:endParaRPr>
          </a:p>
        </p:txBody>
      </p:sp>
      <p:sp>
        <p:nvSpPr>
          <p:cNvPr id="278" name="AutoShape 3"/>
          <p:cNvSpPr>
            <a:spLocks noChangeArrowheads="1"/>
          </p:cNvSpPr>
          <p:nvPr/>
        </p:nvSpPr>
        <p:spPr bwMode="auto">
          <a:xfrm>
            <a:off x="3209752" y="5293860"/>
            <a:ext cx="1030741"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latin typeface="Bookman Old Style" pitchFamily="18" charset="0"/>
            </a:endParaRPr>
          </a:p>
        </p:txBody>
      </p:sp>
      <p:sp>
        <p:nvSpPr>
          <p:cNvPr id="280" name="Line 5"/>
          <p:cNvSpPr>
            <a:spLocks noChangeShapeType="1"/>
          </p:cNvSpPr>
          <p:nvPr/>
        </p:nvSpPr>
        <p:spPr bwMode="auto">
          <a:xfrm flipH="1">
            <a:off x="3021294" y="5743123"/>
            <a:ext cx="427491" cy="25127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sz="3200" b="1">
              <a:solidFill>
                <a:srgbClr val="000000"/>
              </a:solidFill>
              <a:latin typeface="Bookman Old Style" pitchFamily="18" charset="0"/>
            </a:endParaRPr>
          </a:p>
        </p:txBody>
      </p:sp>
      <p:sp>
        <p:nvSpPr>
          <p:cNvPr id="283" name="Line 65"/>
          <p:cNvSpPr>
            <a:spLocks noChangeShapeType="1"/>
          </p:cNvSpPr>
          <p:nvPr/>
        </p:nvSpPr>
        <p:spPr bwMode="auto">
          <a:xfrm flipH="1" flipV="1">
            <a:off x="1652150" y="5989443"/>
            <a:ext cx="117837" cy="254524"/>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pPr>
              <a:spcBef>
                <a:spcPct val="0"/>
              </a:spcBef>
            </a:pPr>
            <a:endParaRPr lang="ja-JP" altLang="en-US" sz="3200" b="1">
              <a:solidFill>
                <a:srgbClr val="000000"/>
              </a:solidFill>
              <a:latin typeface="Bookman Old Style" pitchFamily="18" charset="0"/>
            </a:endParaRPr>
          </a:p>
        </p:txBody>
      </p:sp>
      <p:sp>
        <p:nvSpPr>
          <p:cNvPr id="284" name="Line 65"/>
          <p:cNvSpPr>
            <a:spLocks noChangeShapeType="1"/>
          </p:cNvSpPr>
          <p:nvPr/>
        </p:nvSpPr>
        <p:spPr bwMode="auto">
          <a:xfrm>
            <a:off x="2915612" y="6004749"/>
            <a:ext cx="108408" cy="240384"/>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pPr>
              <a:spcBef>
                <a:spcPct val="0"/>
              </a:spcBef>
            </a:pPr>
            <a:endParaRPr lang="ja-JP" altLang="en-US" sz="3200" b="1">
              <a:solidFill>
                <a:srgbClr val="000000"/>
              </a:solidFill>
              <a:latin typeface="Bookman Old Style" pitchFamily="18" charset="0"/>
            </a:endParaRPr>
          </a:p>
        </p:txBody>
      </p:sp>
      <p:sp>
        <p:nvSpPr>
          <p:cNvPr id="96" name="Rectangle 82"/>
          <p:cNvSpPr>
            <a:spLocks noChangeArrowheads="1"/>
          </p:cNvSpPr>
          <p:nvPr/>
        </p:nvSpPr>
        <p:spPr bwMode="auto">
          <a:xfrm>
            <a:off x="1097165" y="1729578"/>
            <a:ext cx="21771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sz="2400" dirty="0">
                <a:solidFill>
                  <a:schemeClr val="accent1">
                    <a:lumMod val="75000"/>
                  </a:schemeClr>
                </a:solidFill>
              </a:rPr>
              <a:t>単位はラジアン</a:t>
            </a:r>
          </a:p>
        </p:txBody>
      </p:sp>
    </p:spTree>
    <p:extLst>
      <p:ext uri="{BB962C8B-B14F-4D97-AF65-F5344CB8AC3E}">
        <p14:creationId xmlns:p14="http://schemas.microsoft.com/office/powerpoint/2010/main" val="3738249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8" presetClass="emph" presetSubtype="0" repeatCount="10000" fill="hold" nodeType="clickEffect">
                                  <p:stCondLst>
                                    <p:cond delay="0"/>
                                  </p:stCondLst>
                                  <p:childTnLst>
                                    <p:animRot by="-21600000">
                                      <p:cBhvr>
                                        <p:cTn id="18" dur="5000" fill="hold"/>
                                        <p:tgtEl>
                                          <p:spTgt spid="6"/>
                                        </p:tgtEl>
                                        <p:attrNameLst>
                                          <p:attrName>r</p:attrName>
                                        </p:attrNameLst>
                                      </p:cBhvr>
                                    </p:animRot>
                                  </p:childTnLst>
                                </p:cTn>
                              </p:par>
                              <p:par>
                                <p:cTn id="19" presetID="1" presetClass="entr" presetSubtype="0" fill="hold" grpId="0" nodeType="withEffect">
                                  <p:stCondLst>
                                    <p:cond delay="0"/>
                                  </p:stCondLst>
                                  <p:childTnLst>
                                    <p:set>
                                      <p:cBhvr>
                                        <p:cTn id="20" dur="1" fill="hold">
                                          <p:stCondLst>
                                            <p:cond delay="0"/>
                                          </p:stCondLst>
                                        </p:cTn>
                                        <p:tgtEl>
                                          <p:spTgt spid="20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3"/>
                                        </p:tgtEl>
                                        <p:attrNameLst>
                                          <p:attrName>style.visibility</p:attrName>
                                        </p:attrNameLst>
                                      </p:cBhvr>
                                      <p:to>
                                        <p:strVal val="visible"/>
                                      </p:to>
                                    </p:set>
                                    <p:animEffect transition="in" filter="wipe(left)">
                                      <p:cBhvr>
                                        <p:cTn id="37" dur="500"/>
                                        <p:tgtEl>
                                          <p:spTgt spid="253"/>
                                        </p:tgtEl>
                                      </p:cBhvr>
                                    </p:animEffect>
                                  </p:childTnLst>
                                </p:cTn>
                              </p:par>
                              <p:par>
                                <p:cTn id="38" presetID="1" presetClass="entr" presetSubtype="0" fill="hold" grpId="0" nodeType="withEffect">
                                  <p:stCondLst>
                                    <p:cond delay="0"/>
                                  </p:stCondLst>
                                  <p:childTnLst>
                                    <p:set>
                                      <p:cBhvr>
                                        <p:cTn id="39" dur="1" fill="hold">
                                          <p:stCondLst>
                                            <p:cond delay="0"/>
                                          </p:stCondLst>
                                        </p:cTn>
                                        <p:tgtEl>
                                          <p:spTgt spid="244"/>
                                        </p:tgtEl>
                                        <p:attrNameLst>
                                          <p:attrName>style.visibility</p:attrName>
                                        </p:attrNameLst>
                                      </p:cBhvr>
                                      <p:to>
                                        <p:strVal val="visible"/>
                                      </p:to>
                                    </p:set>
                                  </p:childTnLst>
                                </p:cTn>
                              </p:par>
                              <p:par>
                                <p:cTn id="40" presetID="64" presetClass="path" presetSubtype="0" fill="remove" grpId="1" nodeType="withEffect">
                                  <p:stCondLst>
                                    <p:cond delay="0"/>
                                  </p:stCondLst>
                                  <p:childTnLst>
                                    <p:animMotion origin="layout" path="M -3.61111E-6 4.07407E-6 L -0.5309 -0.27917 " pathEditMode="relative" rAng="0" ptsTypes="AA">
                                      <p:cBhvr>
                                        <p:cTn id="41" dur="500" spd="-100000" fill="hold"/>
                                        <p:tgtEl>
                                          <p:spTgt spid="244"/>
                                        </p:tgtEl>
                                        <p:attrNameLst>
                                          <p:attrName>ppt_x</p:attrName>
                                          <p:attrName>ppt_y</p:attrName>
                                        </p:attrNameLst>
                                      </p:cBhvr>
                                      <p:rCtr x="-26545" y="-13958"/>
                                    </p:animMotion>
                                  </p:childTnLst>
                                </p:cTn>
                              </p:par>
                            </p:childTnLst>
                          </p:cTn>
                        </p:par>
                        <p:par>
                          <p:cTn id="42" fill="hold">
                            <p:stCondLst>
                              <p:cond delay="500"/>
                            </p:stCondLst>
                            <p:childTnLst>
                              <p:par>
                                <p:cTn id="43" presetID="1" presetClass="entr" presetSubtype="0" fill="hold" nodeType="afterEffect">
                                  <p:stCondLst>
                                    <p:cond delay="0"/>
                                  </p:stCondLst>
                                  <p:childTnLst>
                                    <p:set>
                                      <p:cBhvr>
                                        <p:cTn id="44" dur="1" fill="hold">
                                          <p:stCondLst>
                                            <p:cond delay="0"/>
                                          </p:stCondLst>
                                        </p:cTn>
                                        <p:tgtEl>
                                          <p:spTgt spid="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253"/>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6"/>
                                        </p:tgtEl>
                                        <p:attrNameLst>
                                          <p:attrName>style.visibility</p:attrName>
                                        </p:attrNameLst>
                                      </p:cBhvr>
                                      <p:to>
                                        <p:strVal val="hidden"/>
                                      </p:to>
                                    </p:set>
                                  </p:childTnLst>
                                </p:cTn>
                              </p:par>
                              <p:par>
                                <p:cTn id="53" presetID="1" presetClass="entr" presetSubtype="0" fill="hold" grpId="0" nodeType="withEffect">
                                  <p:stCondLst>
                                    <p:cond delay="0"/>
                                  </p:stCondLst>
                                  <p:childTnLst>
                                    <p:set>
                                      <p:cBhvr>
                                        <p:cTn id="54" dur="1" fill="hold">
                                          <p:stCondLst>
                                            <p:cond delay="0"/>
                                          </p:stCondLst>
                                        </p:cTn>
                                        <p:tgtEl>
                                          <p:spTgt spid="201"/>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1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3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7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75"/>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9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54"/>
                                        </p:tgtEl>
                                        <p:attrNameLst>
                                          <p:attrName>style.visibility</p:attrName>
                                        </p:attrNameLst>
                                      </p:cBhvr>
                                      <p:to>
                                        <p:strVal val="visible"/>
                                      </p:to>
                                    </p:set>
                                    <p:animEffect transition="in" filter="wipe(left)">
                                      <p:cBhvr>
                                        <p:cTn id="73" dur="500"/>
                                        <p:tgtEl>
                                          <p:spTgt spid="254"/>
                                        </p:tgtEl>
                                      </p:cBhvr>
                                    </p:animEffect>
                                  </p:childTnLst>
                                </p:cTn>
                              </p:par>
                              <p:par>
                                <p:cTn id="74" presetID="1" presetClass="entr" presetSubtype="0" fill="hold" grpId="0" nodeType="withEffect">
                                  <p:stCondLst>
                                    <p:cond delay="0"/>
                                  </p:stCondLst>
                                  <p:childTnLst>
                                    <p:set>
                                      <p:cBhvr>
                                        <p:cTn id="75" dur="1" fill="hold">
                                          <p:stCondLst>
                                            <p:cond delay="0"/>
                                          </p:stCondLst>
                                        </p:cTn>
                                        <p:tgtEl>
                                          <p:spTgt spid="236"/>
                                        </p:tgtEl>
                                        <p:attrNameLst>
                                          <p:attrName>style.visibility</p:attrName>
                                        </p:attrNameLst>
                                      </p:cBhvr>
                                      <p:to>
                                        <p:strVal val="visible"/>
                                      </p:to>
                                    </p:set>
                                  </p:childTnLst>
                                </p:cTn>
                              </p:par>
                              <p:par>
                                <p:cTn id="76" presetID="64" presetClass="path" presetSubtype="0" fill="remove" grpId="1" nodeType="withEffect">
                                  <p:stCondLst>
                                    <p:cond delay="0"/>
                                  </p:stCondLst>
                                  <p:childTnLst>
                                    <p:animMotion origin="layout" path="M 8.33333E-7 -2.96296E-6 L -0.56337 -0.10416 " pathEditMode="relative" rAng="0" ptsTypes="AA">
                                      <p:cBhvr>
                                        <p:cTn id="77" dur="500" spd="-100000" fill="hold"/>
                                        <p:tgtEl>
                                          <p:spTgt spid="236"/>
                                        </p:tgtEl>
                                        <p:attrNameLst>
                                          <p:attrName>ppt_x</p:attrName>
                                          <p:attrName>ppt_y</p:attrName>
                                        </p:attrNameLst>
                                      </p:cBhvr>
                                      <p:rCtr x="-28177" y="-5208"/>
                                    </p:animMotion>
                                  </p:childTnLst>
                                </p:cTn>
                              </p:par>
                            </p:childTnLst>
                          </p:cTn>
                        </p:par>
                        <p:par>
                          <p:cTn id="78" fill="hold">
                            <p:stCondLst>
                              <p:cond delay="500"/>
                            </p:stCondLst>
                            <p:childTnLst>
                              <p:par>
                                <p:cTn id="79" presetID="1" presetClass="entr" presetSubtype="0" fill="hold" grpId="0" nodeType="afterEffect">
                                  <p:stCondLst>
                                    <p:cond delay="0"/>
                                  </p:stCondLst>
                                  <p:childTnLst>
                                    <p:set>
                                      <p:cBhvr>
                                        <p:cTn id="80" dur="1" fill="hold">
                                          <p:stCondLst>
                                            <p:cond delay="0"/>
                                          </p:stCondLst>
                                        </p:cTn>
                                        <p:tgtEl>
                                          <p:spTgt spid="68"/>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xit" presetSubtype="0" fill="hold" grpId="1" nodeType="clickEffect">
                                  <p:stCondLst>
                                    <p:cond delay="0"/>
                                  </p:stCondLst>
                                  <p:childTnLst>
                                    <p:set>
                                      <p:cBhvr>
                                        <p:cTn id="84" dur="1" fill="hold">
                                          <p:stCondLst>
                                            <p:cond delay="0"/>
                                          </p:stCondLst>
                                        </p:cTn>
                                        <p:tgtEl>
                                          <p:spTgt spid="254"/>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176"/>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77"/>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245"/>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57"/>
                                        </p:tgtEl>
                                        <p:attrNameLst>
                                          <p:attrName>style.visibility</p:attrName>
                                        </p:attrNameLst>
                                      </p:cBhvr>
                                      <p:to>
                                        <p:strVal val="visible"/>
                                      </p:to>
                                    </p:set>
                                    <p:animEffect transition="in" filter="wipe(left)">
                                      <p:cBhvr>
                                        <p:cTn id="97" dur="500"/>
                                        <p:tgtEl>
                                          <p:spTgt spid="257"/>
                                        </p:tgtEl>
                                      </p:cBhvr>
                                    </p:animEffect>
                                  </p:childTnLst>
                                </p:cTn>
                              </p:par>
                            </p:childTnLst>
                          </p:cTn>
                        </p:par>
                        <p:par>
                          <p:cTn id="98" fill="hold">
                            <p:stCondLst>
                              <p:cond delay="500"/>
                            </p:stCondLst>
                            <p:childTnLst>
                              <p:par>
                                <p:cTn id="99" presetID="1" presetClass="entr" presetSubtype="0" fill="hold" grpId="0" nodeType="afterEffect">
                                  <p:stCondLst>
                                    <p:cond delay="0"/>
                                  </p:stCondLst>
                                  <p:childTnLst>
                                    <p:set>
                                      <p:cBhvr>
                                        <p:cTn id="100" dur="1" fill="hold">
                                          <p:stCondLst>
                                            <p:cond delay="0"/>
                                          </p:stCondLst>
                                        </p:cTn>
                                        <p:tgtEl>
                                          <p:spTgt spid="238"/>
                                        </p:tgtEl>
                                        <p:attrNameLst>
                                          <p:attrName>style.visibility</p:attrName>
                                        </p:attrNameLst>
                                      </p:cBhvr>
                                      <p:to>
                                        <p:strVal val="visible"/>
                                      </p:to>
                                    </p:set>
                                  </p:childTnLst>
                                </p:cTn>
                              </p:par>
                            </p:childTnLst>
                          </p:cTn>
                        </p:par>
                        <p:par>
                          <p:cTn id="101" fill="hold">
                            <p:stCondLst>
                              <p:cond delay="500"/>
                            </p:stCondLst>
                            <p:childTnLst>
                              <p:par>
                                <p:cTn id="102" presetID="1" presetClass="entr" presetSubtype="0" fill="hold" grpId="0" nodeType="afterEffect">
                                  <p:stCondLst>
                                    <p:cond delay="0"/>
                                  </p:stCondLst>
                                  <p:childTnLst>
                                    <p:set>
                                      <p:cBhvr>
                                        <p:cTn id="103" dur="1" fill="hold">
                                          <p:stCondLst>
                                            <p:cond delay="0"/>
                                          </p:stCondLst>
                                        </p:cTn>
                                        <p:tgtEl>
                                          <p:spTgt spid="240"/>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grpId="0" nodeType="clickEffect">
                                  <p:stCondLst>
                                    <p:cond delay="0"/>
                                  </p:stCondLst>
                                  <p:childTnLst>
                                    <p:set>
                                      <p:cBhvr>
                                        <p:cTn id="107" dur="1" fill="hold">
                                          <p:stCondLst>
                                            <p:cond delay="0"/>
                                          </p:stCondLst>
                                        </p:cTn>
                                        <p:tgtEl>
                                          <p:spTgt spid="261"/>
                                        </p:tgtEl>
                                        <p:attrNameLst>
                                          <p:attrName>style.visibility</p:attrName>
                                        </p:attrNameLst>
                                      </p:cBhvr>
                                      <p:to>
                                        <p:strVal val="visible"/>
                                      </p:to>
                                    </p:set>
                                  </p:childTnLst>
                                </p:cTn>
                              </p:par>
                              <p:par>
                                <p:cTn id="108" presetID="35" presetClass="emph" presetSubtype="0" repeatCount="10000" fill="hold" grpId="1" nodeType="withEffect">
                                  <p:stCondLst>
                                    <p:cond delay="0"/>
                                  </p:stCondLst>
                                  <p:childTnLst>
                                    <p:anim calcmode="discrete" valueType="str">
                                      <p:cBhvr>
                                        <p:cTn id="109" dur="500" fill="hold"/>
                                        <p:tgtEl>
                                          <p:spTgt spid="261"/>
                                        </p:tgtEl>
                                        <p:attrNameLst>
                                          <p:attrName>style.visibility</p:attrName>
                                        </p:attrNameLst>
                                      </p:cBhvr>
                                      <p:tavLst>
                                        <p:tav tm="0">
                                          <p:val>
                                            <p:strVal val="hidden"/>
                                          </p:val>
                                        </p:tav>
                                        <p:tav tm="50000">
                                          <p:val>
                                            <p:strVal val="visible"/>
                                          </p:val>
                                        </p:tav>
                                      </p:tavLst>
                                    </p:anim>
                                  </p:childTnLst>
                                </p:cTn>
                              </p:par>
                              <p:par>
                                <p:cTn id="110" presetID="35" presetClass="emph" presetSubtype="0" repeatCount="10000" fill="hold" grpId="2" nodeType="withEffect">
                                  <p:stCondLst>
                                    <p:cond delay="0"/>
                                  </p:stCondLst>
                                  <p:childTnLst>
                                    <p:anim calcmode="discrete" valueType="str">
                                      <p:cBhvr>
                                        <p:cTn id="111" dur="500" fill="hold"/>
                                        <p:tgtEl>
                                          <p:spTgt spid="240"/>
                                        </p:tgtEl>
                                        <p:attrNameLst>
                                          <p:attrName>style.visibility</p:attrName>
                                        </p:attrNameLst>
                                      </p:cBhvr>
                                      <p:tavLst>
                                        <p:tav tm="0">
                                          <p:val>
                                            <p:strVal val="hidden"/>
                                          </p:val>
                                        </p:tav>
                                        <p:tav tm="50000">
                                          <p:val>
                                            <p:strVal val="visible"/>
                                          </p:val>
                                        </p:tav>
                                      </p:tavLst>
                                    </p:anim>
                                  </p:childTnLst>
                                </p:cTn>
                              </p:par>
                            </p:childTnLst>
                          </p:cTn>
                        </p:par>
                      </p:childTnLst>
                    </p:cTn>
                  </p:par>
                  <p:par>
                    <p:cTn id="112" fill="hold">
                      <p:stCondLst>
                        <p:cond delay="indefinite"/>
                      </p:stCondLst>
                      <p:childTnLst>
                        <p:par>
                          <p:cTn id="113" fill="hold">
                            <p:stCondLst>
                              <p:cond delay="0"/>
                            </p:stCondLst>
                            <p:childTnLst>
                              <p:par>
                                <p:cTn id="114" presetID="35" presetClass="emph" presetSubtype="0" repeatCount="10000" fill="hold" nodeType="clickEffect">
                                  <p:stCondLst>
                                    <p:cond delay="0"/>
                                  </p:stCondLst>
                                  <p:childTnLst>
                                    <p:anim calcmode="discrete" valueType="str">
                                      <p:cBhvr>
                                        <p:cTn id="115" dur="500" fill="hold"/>
                                        <p:tgtEl>
                                          <p:spTgt spid="9"/>
                                        </p:tgtEl>
                                        <p:attrNameLst>
                                          <p:attrName>style.visibility</p:attrName>
                                        </p:attrNameLst>
                                      </p:cBhvr>
                                      <p:tavLst>
                                        <p:tav tm="0">
                                          <p:val>
                                            <p:strVal val="hidden"/>
                                          </p:val>
                                        </p:tav>
                                        <p:tav tm="50000">
                                          <p:val>
                                            <p:strVal val="visible"/>
                                          </p:val>
                                        </p:tav>
                                      </p:tavLst>
                                    </p:anim>
                                  </p:childTnLst>
                                </p:cTn>
                              </p:par>
                              <p:par>
                                <p:cTn id="116" presetID="35" presetClass="emph" presetSubtype="0" repeatCount="10000" fill="hold" grpId="2" nodeType="withEffect">
                                  <p:stCondLst>
                                    <p:cond delay="0"/>
                                  </p:stCondLst>
                                  <p:childTnLst>
                                    <p:anim calcmode="discrete" valueType="str">
                                      <p:cBhvr>
                                        <p:cTn id="117" dur="500" fill="hold"/>
                                        <p:tgtEl>
                                          <p:spTgt spid="68"/>
                                        </p:tgtEl>
                                        <p:attrNameLst>
                                          <p:attrName>style.visibility</p:attrName>
                                        </p:attrNameLst>
                                      </p:cBhvr>
                                      <p:tavLst>
                                        <p:tav tm="0">
                                          <p:val>
                                            <p:strVal val="hidden"/>
                                          </p:val>
                                        </p:tav>
                                        <p:tav tm="50000">
                                          <p:val>
                                            <p:strVal val="visible"/>
                                          </p:val>
                                        </p:tav>
                                      </p:tavLst>
                                    </p:anim>
                                  </p:childTnLst>
                                </p:cTn>
                              </p:par>
                            </p:childTnLst>
                          </p:cTn>
                        </p:par>
                      </p:childTnLst>
                    </p:cTn>
                  </p:par>
                  <p:par>
                    <p:cTn id="118" fill="hold">
                      <p:stCondLst>
                        <p:cond delay="indefinite"/>
                      </p:stCondLst>
                      <p:childTnLst>
                        <p:par>
                          <p:cTn id="119" fill="hold">
                            <p:stCondLst>
                              <p:cond delay="0"/>
                            </p:stCondLst>
                            <p:childTnLst>
                              <p:par>
                                <p:cTn id="120" presetID="1" presetClass="entr" presetSubtype="0" fill="hold" grpId="0" nodeType="clickEffect">
                                  <p:stCondLst>
                                    <p:cond delay="0"/>
                                  </p:stCondLst>
                                  <p:childTnLst>
                                    <p:set>
                                      <p:cBhvr>
                                        <p:cTn id="121" dur="1" fill="hold">
                                          <p:stCondLst>
                                            <p:cond delay="0"/>
                                          </p:stCondLst>
                                        </p:cTn>
                                        <p:tgtEl>
                                          <p:spTgt spid="256"/>
                                        </p:tgtEl>
                                        <p:attrNameLst>
                                          <p:attrName>style.visibility</p:attrName>
                                        </p:attrNameLst>
                                      </p:cBhvr>
                                      <p:to>
                                        <p:strVal val="visible"/>
                                      </p:to>
                                    </p:set>
                                  </p:childTnLst>
                                </p:cTn>
                              </p:par>
                              <p:par>
                                <p:cTn id="122" presetID="35" presetClass="emph" presetSubtype="0" repeatCount="10000" fill="hold" grpId="1" nodeType="withEffect">
                                  <p:stCondLst>
                                    <p:cond delay="0"/>
                                  </p:stCondLst>
                                  <p:childTnLst>
                                    <p:anim calcmode="discrete" valueType="str">
                                      <p:cBhvr>
                                        <p:cTn id="123" dur="500" fill="hold"/>
                                        <p:tgtEl>
                                          <p:spTgt spid="256"/>
                                        </p:tgtEl>
                                        <p:attrNameLst>
                                          <p:attrName>style.visibility</p:attrName>
                                        </p:attrNameLst>
                                      </p:cBhvr>
                                      <p:tavLst>
                                        <p:tav tm="0">
                                          <p:val>
                                            <p:strVal val="hidden"/>
                                          </p:val>
                                        </p:tav>
                                        <p:tav tm="50000">
                                          <p:val>
                                            <p:strVal val="visible"/>
                                          </p:val>
                                        </p:tav>
                                      </p:tavLst>
                                    </p:anim>
                                  </p:childTnLst>
                                </p:cTn>
                              </p:par>
                              <p:par>
                                <p:cTn id="124" presetID="1" presetClass="entr" presetSubtype="0" fill="hold" grpId="0" nodeType="withEffect">
                                  <p:stCondLst>
                                    <p:cond delay="0"/>
                                  </p:stCondLst>
                                  <p:childTnLst>
                                    <p:set>
                                      <p:cBhvr>
                                        <p:cTn id="125" dur="1" fill="hold">
                                          <p:stCondLst>
                                            <p:cond delay="0"/>
                                          </p:stCondLst>
                                        </p:cTn>
                                        <p:tgtEl>
                                          <p:spTgt spid="259"/>
                                        </p:tgtEl>
                                        <p:attrNameLst>
                                          <p:attrName>style.visibility</p:attrName>
                                        </p:attrNameLst>
                                      </p:cBhvr>
                                      <p:to>
                                        <p:strVal val="visible"/>
                                      </p:to>
                                    </p:set>
                                  </p:childTnLst>
                                </p:cTn>
                              </p:par>
                              <p:par>
                                <p:cTn id="126" presetID="35" presetClass="emph" presetSubtype="0" repeatCount="10000" fill="hold" grpId="1" nodeType="withEffect">
                                  <p:stCondLst>
                                    <p:cond delay="0"/>
                                  </p:stCondLst>
                                  <p:childTnLst>
                                    <p:anim calcmode="discrete" valueType="str">
                                      <p:cBhvr>
                                        <p:cTn id="127" dur="500" fill="hold"/>
                                        <p:tgtEl>
                                          <p:spTgt spid="259"/>
                                        </p:tgtEl>
                                        <p:attrNameLst>
                                          <p:attrName>style.visibility</p:attrName>
                                        </p:attrNameLst>
                                      </p:cBhvr>
                                      <p:tavLst>
                                        <p:tav tm="0">
                                          <p:val>
                                            <p:strVal val="hidden"/>
                                          </p:val>
                                        </p:tav>
                                        <p:tav tm="50000">
                                          <p:val>
                                            <p:strVal val="visible"/>
                                          </p:val>
                                        </p:tav>
                                      </p:tavLst>
                                    </p:anim>
                                  </p:childTnLst>
                                </p:cTn>
                              </p:par>
                            </p:childTnLst>
                          </p:cTn>
                        </p:par>
                      </p:childTnLst>
                    </p:cTn>
                  </p:par>
                  <p:par>
                    <p:cTn id="128" fill="hold">
                      <p:stCondLst>
                        <p:cond delay="indefinite"/>
                      </p:stCondLst>
                      <p:childTnLst>
                        <p:par>
                          <p:cTn id="129" fill="hold">
                            <p:stCondLst>
                              <p:cond delay="0"/>
                            </p:stCondLst>
                            <p:childTnLst>
                              <p:par>
                                <p:cTn id="130" presetID="22" presetClass="entr" presetSubtype="2" fill="hold" grpId="0" nodeType="clickEffect">
                                  <p:stCondLst>
                                    <p:cond delay="0"/>
                                  </p:stCondLst>
                                  <p:childTnLst>
                                    <p:set>
                                      <p:cBhvr>
                                        <p:cTn id="131" dur="1" fill="hold">
                                          <p:stCondLst>
                                            <p:cond delay="0"/>
                                          </p:stCondLst>
                                        </p:cTn>
                                        <p:tgtEl>
                                          <p:spTgt spid="255"/>
                                        </p:tgtEl>
                                        <p:attrNameLst>
                                          <p:attrName>style.visibility</p:attrName>
                                        </p:attrNameLst>
                                      </p:cBhvr>
                                      <p:to>
                                        <p:strVal val="visible"/>
                                      </p:to>
                                    </p:set>
                                    <p:animEffect transition="in" filter="wipe(right)">
                                      <p:cBhvr>
                                        <p:cTn id="132" dur="500"/>
                                        <p:tgtEl>
                                          <p:spTgt spid="255"/>
                                        </p:tgtEl>
                                      </p:cBhvr>
                                    </p:animEffect>
                                  </p:childTnLst>
                                </p:cTn>
                              </p:par>
                              <p:par>
                                <p:cTn id="133" presetID="1" presetClass="entr" presetSubtype="0" fill="hold" grpId="0" nodeType="withEffect">
                                  <p:stCondLst>
                                    <p:cond delay="0"/>
                                  </p:stCondLst>
                                  <p:childTnLst>
                                    <p:set>
                                      <p:cBhvr>
                                        <p:cTn id="134" dur="1" fill="hold">
                                          <p:stCondLst>
                                            <p:cond delay="0"/>
                                          </p:stCondLst>
                                        </p:cTn>
                                        <p:tgtEl>
                                          <p:spTgt spid="178"/>
                                        </p:tgtEl>
                                        <p:attrNameLst>
                                          <p:attrName>style.visibility</p:attrName>
                                        </p:attrNameLst>
                                      </p:cBhvr>
                                      <p:to>
                                        <p:strVal val="visible"/>
                                      </p:to>
                                    </p:set>
                                  </p:childTnLst>
                                </p:cTn>
                              </p:par>
                              <p:par>
                                <p:cTn id="135" presetID="64" presetClass="path" presetSubtype="0" fill="remove" grpId="1" nodeType="withEffect">
                                  <p:stCondLst>
                                    <p:cond delay="0"/>
                                  </p:stCondLst>
                                  <p:childTnLst>
                                    <p:animMotion origin="layout" path="M 2.5E-6 2.22222E-6 L 0.31423 0.21342 " pathEditMode="relative" rAng="0" ptsTypes="AA">
                                      <p:cBhvr>
                                        <p:cTn id="136" dur="500" spd="-100000" fill="hold"/>
                                        <p:tgtEl>
                                          <p:spTgt spid="178"/>
                                        </p:tgtEl>
                                        <p:attrNameLst>
                                          <p:attrName>ppt_x</p:attrName>
                                          <p:attrName>ppt_y</p:attrName>
                                        </p:attrNameLst>
                                      </p:cBhvr>
                                      <p:rCtr x="15712" y="10671"/>
                                    </p:animMotion>
                                  </p:childTnLst>
                                </p:cTn>
                              </p:par>
                            </p:childTnLst>
                          </p:cTn>
                        </p:par>
                      </p:childTnLst>
                    </p:cTn>
                  </p:par>
                  <p:par>
                    <p:cTn id="137" fill="hold">
                      <p:stCondLst>
                        <p:cond delay="indefinite"/>
                      </p:stCondLst>
                      <p:childTnLst>
                        <p:par>
                          <p:cTn id="138" fill="hold">
                            <p:stCondLst>
                              <p:cond delay="0"/>
                            </p:stCondLst>
                            <p:childTnLst>
                              <p:par>
                                <p:cTn id="139" presetID="22" presetClass="entr" presetSubtype="2" fill="hold" grpId="0" nodeType="clickEffect">
                                  <p:stCondLst>
                                    <p:cond delay="0"/>
                                  </p:stCondLst>
                                  <p:childTnLst>
                                    <p:set>
                                      <p:cBhvr>
                                        <p:cTn id="140" dur="1" fill="hold">
                                          <p:stCondLst>
                                            <p:cond delay="0"/>
                                          </p:stCondLst>
                                        </p:cTn>
                                        <p:tgtEl>
                                          <p:spTgt spid="258"/>
                                        </p:tgtEl>
                                        <p:attrNameLst>
                                          <p:attrName>style.visibility</p:attrName>
                                        </p:attrNameLst>
                                      </p:cBhvr>
                                      <p:to>
                                        <p:strVal val="visible"/>
                                      </p:to>
                                    </p:set>
                                    <p:animEffect transition="in" filter="wipe(right)">
                                      <p:cBhvr>
                                        <p:cTn id="141" dur="500"/>
                                        <p:tgtEl>
                                          <p:spTgt spid="258"/>
                                        </p:tgtEl>
                                      </p:cBhvr>
                                    </p:animEffect>
                                  </p:childTnLst>
                                </p:cTn>
                              </p:par>
                              <p:par>
                                <p:cTn id="142" presetID="1" presetClass="entr" presetSubtype="0" fill="hold" grpId="0" nodeType="withEffect">
                                  <p:stCondLst>
                                    <p:cond delay="0"/>
                                  </p:stCondLst>
                                  <p:childTnLst>
                                    <p:set>
                                      <p:cBhvr>
                                        <p:cTn id="143" dur="1" fill="hold">
                                          <p:stCondLst>
                                            <p:cond delay="0"/>
                                          </p:stCondLst>
                                        </p:cTn>
                                        <p:tgtEl>
                                          <p:spTgt spid="70"/>
                                        </p:tgtEl>
                                        <p:attrNameLst>
                                          <p:attrName>style.visibility</p:attrName>
                                        </p:attrNameLst>
                                      </p:cBhvr>
                                      <p:to>
                                        <p:strVal val="visible"/>
                                      </p:to>
                                    </p:set>
                                  </p:childTnLst>
                                </p:cTn>
                              </p:par>
                              <p:par>
                                <p:cTn id="144" presetID="64" presetClass="path" presetSubtype="0" fill="remove" grpId="1" nodeType="withEffect">
                                  <p:stCondLst>
                                    <p:cond delay="0"/>
                                  </p:stCondLst>
                                  <p:childTnLst>
                                    <p:animMotion origin="layout" path="M -8.33333E-7 1.48148E-6 L 0.28212 0.09884 " pathEditMode="relative" rAng="0" ptsTypes="AA">
                                      <p:cBhvr>
                                        <p:cTn id="145" dur="500" spd="-100000" fill="hold"/>
                                        <p:tgtEl>
                                          <p:spTgt spid="70"/>
                                        </p:tgtEl>
                                        <p:attrNameLst>
                                          <p:attrName>ppt_x</p:attrName>
                                          <p:attrName>ppt_y</p:attrName>
                                        </p:attrNameLst>
                                      </p:cBhvr>
                                      <p:rCtr x="14097" y="4931"/>
                                    </p:animMotion>
                                  </p:childTnLst>
                                </p:cTn>
                              </p:par>
                            </p:childTnLst>
                          </p:cTn>
                        </p:par>
                      </p:childTnLst>
                    </p:cTn>
                  </p:par>
                  <p:par>
                    <p:cTn id="146" fill="hold">
                      <p:stCondLst>
                        <p:cond delay="indefinite"/>
                      </p:stCondLst>
                      <p:childTnLst>
                        <p:par>
                          <p:cTn id="147" fill="hold">
                            <p:stCondLst>
                              <p:cond delay="0"/>
                            </p:stCondLst>
                            <p:childTnLst>
                              <p:par>
                                <p:cTn id="148" presetID="1" presetClass="exit" presetSubtype="0" fill="hold" grpId="1" nodeType="clickEffect">
                                  <p:stCondLst>
                                    <p:cond delay="0"/>
                                  </p:stCondLst>
                                  <p:childTnLst>
                                    <p:set>
                                      <p:cBhvr>
                                        <p:cTn id="149" dur="1" fill="hold">
                                          <p:stCondLst>
                                            <p:cond delay="0"/>
                                          </p:stCondLst>
                                        </p:cTn>
                                        <p:tgtEl>
                                          <p:spTgt spid="257"/>
                                        </p:tgtEl>
                                        <p:attrNameLst>
                                          <p:attrName>style.visibility</p:attrName>
                                        </p:attrNameLst>
                                      </p:cBhvr>
                                      <p:to>
                                        <p:strVal val="hidden"/>
                                      </p:to>
                                    </p:set>
                                  </p:childTnLst>
                                </p:cTn>
                              </p:par>
                              <p:par>
                                <p:cTn id="150" presetID="1" presetClass="exit" presetSubtype="0" fill="hold" grpId="2" nodeType="withEffect">
                                  <p:stCondLst>
                                    <p:cond delay="0"/>
                                  </p:stCondLst>
                                  <p:childTnLst>
                                    <p:set>
                                      <p:cBhvr>
                                        <p:cTn id="151" dur="1" fill="hold">
                                          <p:stCondLst>
                                            <p:cond delay="0"/>
                                          </p:stCondLst>
                                        </p:cTn>
                                        <p:tgtEl>
                                          <p:spTgt spid="256"/>
                                        </p:tgtEl>
                                        <p:attrNameLst>
                                          <p:attrName>style.visibility</p:attrName>
                                        </p:attrNameLst>
                                      </p:cBhvr>
                                      <p:to>
                                        <p:strVal val="hidden"/>
                                      </p:to>
                                    </p:set>
                                  </p:childTnLst>
                                </p:cTn>
                              </p:par>
                              <p:par>
                                <p:cTn id="152" presetID="1" presetClass="exit" presetSubtype="0" fill="hold" grpId="1" nodeType="withEffect">
                                  <p:stCondLst>
                                    <p:cond delay="0"/>
                                  </p:stCondLst>
                                  <p:childTnLst>
                                    <p:set>
                                      <p:cBhvr>
                                        <p:cTn id="153" dur="1" fill="hold">
                                          <p:stCondLst>
                                            <p:cond delay="0"/>
                                          </p:stCondLst>
                                        </p:cTn>
                                        <p:tgtEl>
                                          <p:spTgt spid="255"/>
                                        </p:tgtEl>
                                        <p:attrNameLst>
                                          <p:attrName>style.visibility</p:attrName>
                                        </p:attrNameLst>
                                      </p:cBhvr>
                                      <p:to>
                                        <p:strVal val="hidden"/>
                                      </p:to>
                                    </p:set>
                                  </p:childTnLst>
                                </p:cTn>
                              </p:par>
                              <p:par>
                                <p:cTn id="154" presetID="1" presetClass="exit" presetSubtype="0" fill="hold" grpId="2" nodeType="withEffect">
                                  <p:stCondLst>
                                    <p:cond delay="0"/>
                                  </p:stCondLst>
                                  <p:childTnLst>
                                    <p:set>
                                      <p:cBhvr>
                                        <p:cTn id="155" dur="1" fill="hold">
                                          <p:stCondLst>
                                            <p:cond delay="0"/>
                                          </p:stCondLst>
                                        </p:cTn>
                                        <p:tgtEl>
                                          <p:spTgt spid="259"/>
                                        </p:tgtEl>
                                        <p:attrNameLst>
                                          <p:attrName>style.visibility</p:attrName>
                                        </p:attrNameLst>
                                      </p:cBhvr>
                                      <p:to>
                                        <p:strVal val="hidden"/>
                                      </p:to>
                                    </p:set>
                                  </p:childTnLst>
                                </p:cTn>
                              </p:par>
                              <p:par>
                                <p:cTn id="156" presetID="1" presetClass="exit" presetSubtype="0" fill="hold" grpId="1" nodeType="withEffect">
                                  <p:stCondLst>
                                    <p:cond delay="0"/>
                                  </p:stCondLst>
                                  <p:childTnLst>
                                    <p:set>
                                      <p:cBhvr>
                                        <p:cTn id="157" dur="1" fill="hold">
                                          <p:stCondLst>
                                            <p:cond delay="0"/>
                                          </p:stCondLst>
                                        </p:cTn>
                                        <p:tgtEl>
                                          <p:spTgt spid="258"/>
                                        </p:tgtEl>
                                        <p:attrNameLst>
                                          <p:attrName>style.visibility</p:attrName>
                                        </p:attrNameLst>
                                      </p:cBhvr>
                                      <p:to>
                                        <p:strVal val="hidden"/>
                                      </p:to>
                                    </p:set>
                                  </p:childTnLst>
                                </p:cTn>
                              </p:par>
                              <p:par>
                                <p:cTn id="158" presetID="1" presetClass="exit" presetSubtype="0" fill="hold" grpId="2" nodeType="withEffect">
                                  <p:stCondLst>
                                    <p:cond delay="0"/>
                                  </p:stCondLst>
                                  <p:childTnLst>
                                    <p:set>
                                      <p:cBhvr>
                                        <p:cTn id="159" dur="1" fill="hold">
                                          <p:stCondLst>
                                            <p:cond delay="0"/>
                                          </p:stCondLst>
                                        </p:cTn>
                                        <p:tgtEl>
                                          <p:spTgt spid="261"/>
                                        </p:tgtEl>
                                        <p:attrNameLst>
                                          <p:attrName>style.visibility</p:attrName>
                                        </p:attrNameLst>
                                      </p:cBhvr>
                                      <p:to>
                                        <p:strVal val="hidden"/>
                                      </p:to>
                                    </p:set>
                                  </p:childTnLst>
                                </p:cTn>
                              </p:par>
                            </p:childTnLst>
                          </p:cTn>
                        </p:par>
                      </p:childTnLst>
                    </p:cTn>
                  </p:par>
                  <p:par>
                    <p:cTn id="160" fill="hold">
                      <p:stCondLst>
                        <p:cond delay="indefinite"/>
                      </p:stCondLst>
                      <p:childTnLst>
                        <p:par>
                          <p:cTn id="161" fill="hold">
                            <p:stCondLst>
                              <p:cond delay="0"/>
                            </p:stCondLst>
                            <p:childTnLst>
                              <p:par>
                                <p:cTn id="162" presetID="1" presetClass="entr" presetSubtype="0" fill="hold" grpId="0" nodeType="clickEffect">
                                  <p:stCondLst>
                                    <p:cond delay="0"/>
                                  </p:stCondLst>
                                  <p:childTnLst>
                                    <p:set>
                                      <p:cBhvr>
                                        <p:cTn id="163" dur="1" fill="hold">
                                          <p:stCondLst>
                                            <p:cond delay="0"/>
                                          </p:stCondLst>
                                        </p:cTn>
                                        <p:tgtEl>
                                          <p:spTgt spid="242"/>
                                        </p:tgtEl>
                                        <p:attrNameLst>
                                          <p:attrName>style.visibility</p:attrName>
                                        </p:attrNameLst>
                                      </p:cBhvr>
                                      <p:to>
                                        <p:strVal val="visible"/>
                                      </p:to>
                                    </p:set>
                                  </p:childTnLst>
                                </p:cTn>
                              </p:par>
                            </p:childTnLst>
                          </p:cTn>
                        </p:par>
                      </p:childTnLst>
                    </p:cTn>
                  </p:par>
                  <p:par>
                    <p:cTn id="164" fill="hold">
                      <p:stCondLst>
                        <p:cond delay="indefinite"/>
                      </p:stCondLst>
                      <p:childTnLst>
                        <p:par>
                          <p:cTn id="165" fill="hold">
                            <p:stCondLst>
                              <p:cond delay="0"/>
                            </p:stCondLst>
                            <p:childTnLst>
                              <p:par>
                                <p:cTn id="166" presetID="9" presetClass="emph" presetSubtype="0" grpId="1" nodeType="clickEffect">
                                  <p:stCondLst>
                                    <p:cond delay="0"/>
                                  </p:stCondLst>
                                  <p:childTnLst>
                                    <p:set>
                                      <p:cBhvr rctx="PPT">
                                        <p:cTn id="167" dur="indefinite"/>
                                        <p:tgtEl>
                                          <p:spTgt spid="201"/>
                                        </p:tgtEl>
                                        <p:attrNameLst>
                                          <p:attrName>style.opacity</p:attrName>
                                        </p:attrNameLst>
                                      </p:cBhvr>
                                      <p:to>
                                        <p:strVal val="0.1"/>
                                      </p:to>
                                    </p:set>
                                    <p:animEffect filter="image" prLst="opacity: 0.1">
                                      <p:cBhvr rctx="IE">
                                        <p:cTn id="168" dur="indefinite"/>
                                        <p:tgtEl>
                                          <p:spTgt spid="201"/>
                                        </p:tgtEl>
                                      </p:cBhvr>
                                    </p:animEffect>
                                  </p:childTnLst>
                                </p:cTn>
                              </p:par>
                              <p:par>
                                <p:cTn id="169" presetID="9" presetClass="emph" presetSubtype="0" nodeType="withEffect">
                                  <p:stCondLst>
                                    <p:cond delay="0"/>
                                  </p:stCondLst>
                                  <p:childTnLst>
                                    <p:set>
                                      <p:cBhvr rctx="PPT">
                                        <p:cTn id="170" dur="indefinite"/>
                                        <p:tgtEl>
                                          <p:spTgt spid="216"/>
                                        </p:tgtEl>
                                        <p:attrNameLst>
                                          <p:attrName>style.opacity</p:attrName>
                                        </p:attrNameLst>
                                      </p:cBhvr>
                                      <p:to>
                                        <p:strVal val="0.1"/>
                                      </p:to>
                                    </p:set>
                                    <p:animEffect filter="image" prLst="opacity: 0.1">
                                      <p:cBhvr rctx="IE">
                                        <p:cTn id="171" dur="indefinite"/>
                                        <p:tgtEl>
                                          <p:spTgt spid="216"/>
                                        </p:tgtEl>
                                      </p:cBhvr>
                                    </p:animEffect>
                                  </p:childTnLst>
                                </p:cTn>
                              </p:par>
                              <p:par>
                                <p:cTn id="172" presetID="9" presetClass="emph" presetSubtype="0" grpId="1" nodeType="withEffect">
                                  <p:stCondLst>
                                    <p:cond delay="0"/>
                                  </p:stCondLst>
                                  <p:childTnLst>
                                    <p:set>
                                      <p:cBhvr rctx="PPT">
                                        <p:cTn id="173" dur="indefinite"/>
                                        <p:tgtEl>
                                          <p:spTgt spid="235"/>
                                        </p:tgtEl>
                                        <p:attrNameLst>
                                          <p:attrName>style.opacity</p:attrName>
                                        </p:attrNameLst>
                                      </p:cBhvr>
                                      <p:to>
                                        <p:strVal val="0.1"/>
                                      </p:to>
                                    </p:set>
                                    <p:animEffect filter="image" prLst="opacity: 0.1">
                                      <p:cBhvr rctx="IE">
                                        <p:cTn id="174" dur="indefinite"/>
                                        <p:tgtEl>
                                          <p:spTgt spid="235"/>
                                        </p:tgtEl>
                                      </p:cBhvr>
                                    </p:animEffect>
                                  </p:childTnLst>
                                </p:cTn>
                              </p:par>
                              <p:par>
                                <p:cTn id="175" presetID="9" presetClass="emph" presetSubtype="0" grpId="1" nodeType="withEffect">
                                  <p:stCondLst>
                                    <p:cond delay="0"/>
                                  </p:stCondLst>
                                  <p:childTnLst>
                                    <p:set>
                                      <p:cBhvr rctx="PPT">
                                        <p:cTn id="176" dur="indefinite"/>
                                        <p:tgtEl>
                                          <p:spTgt spid="68"/>
                                        </p:tgtEl>
                                        <p:attrNameLst>
                                          <p:attrName>style.opacity</p:attrName>
                                        </p:attrNameLst>
                                      </p:cBhvr>
                                      <p:to>
                                        <p:strVal val="0.1"/>
                                      </p:to>
                                    </p:set>
                                    <p:animEffect filter="image" prLst="opacity: 0.1">
                                      <p:cBhvr rctx="IE">
                                        <p:cTn id="177" dur="indefinite"/>
                                        <p:tgtEl>
                                          <p:spTgt spid="68"/>
                                        </p:tgtEl>
                                      </p:cBhvr>
                                    </p:animEffect>
                                  </p:childTnLst>
                                </p:cTn>
                              </p:par>
                              <p:par>
                                <p:cTn id="178" presetID="9" presetClass="emph" presetSubtype="0" grpId="1" nodeType="withEffect">
                                  <p:stCondLst>
                                    <p:cond delay="0"/>
                                  </p:stCondLst>
                                  <p:childTnLst>
                                    <p:set>
                                      <p:cBhvr rctx="PPT">
                                        <p:cTn id="179" dur="indefinite"/>
                                        <p:tgtEl>
                                          <p:spTgt spid="238"/>
                                        </p:tgtEl>
                                        <p:attrNameLst>
                                          <p:attrName>style.opacity</p:attrName>
                                        </p:attrNameLst>
                                      </p:cBhvr>
                                      <p:to>
                                        <p:strVal val="0.1"/>
                                      </p:to>
                                    </p:set>
                                    <p:animEffect filter="image" prLst="opacity: 0.1">
                                      <p:cBhvr rctx="IE">
                                        <p:cTn id="180" dur="indefinite"/>
                                        <p:tgtEl>
                                          <p:spTgt spid="238"/>
                                        </p:tgtEl>
                                      </p:cBhvr>
                                    </p:animEffect>
                                  </p:childTnLst>
                                </p:cTn>
                              </p:par>
                              <p:par>
                                <p:cTn id="181" presetID="9" presetClass="emph" presetSubtype="0" grpId="1" nodeType="withEffect">
                                  <p:stCondLst>
                                    <p:cond delay="0"/>
                                  </p:stCondLst>
                                  <p:childTnLst>
                                    <p:set>
                                      <p:cBhvr rctx="PPT">
                                        <p:cTn id="182" dur="indefinite"/>
                                        <p:tgtEl>
                                          <p:spTgt spid="240"/>
                                        </p:tgtEl>
                                        <p:attrNameLst>
                                          <p:attrName>style.opacity</p:attrName>
                                        </p:attrNameLst>
                                      </p:cBhvr>
                                      <p:to>
                                        <p:strVal val="0.1"/>
                                      </p:to>
                                    </p:set>
                                    <p:animEffect filter="image" prLst="opacity: 0.1">
                                      <p:cBhvr rctx="IE">
                                        <p:cTn id="183" dur="indefinite"/>
                                        <p:tgtEl>
                                          <p:spTgt spid="240"/>
                                        </p:tgtEl>
                                      </p:cBhvr>
                                    </p:animEffect>
                                  </p:childTnLst>
                                </p:cTn>
                              </p:par>
                              <p:par>
                                <p:cTn id="184" presetID="9" presetClass="emph" presetSubtype="0" grpId="2" nodeType="withEffect">
                                  <p:stCondLst>
                                    <p:cond delay="0"/>
                                  </p:stCondLst>
                                  <p:childTnLst>
                                    <p:set>
                                      <p:cBhvr rctx="PPT">
                                        <p:cTn id="185" dur="indefinite"/>
                                        <p:tgtEl>
                                          <p:spTgt spid="236"/>
                                        </p:tgtEl>
                                        <p:attrNameLst>
                                          <p:attrName>style.opacity</p:attrName>
                                        </p:attrNameLst>
                                      </p:cBhvr>
                                      <p:to>
                                        <p:strVal val="0.1"/>
                                      </p:to>
                                    </p:set>
                                    <p:animEffect filter="image" prLst="opacity: 0.1">
                                      <p:cBhvr rctx="IE">
                                        <p:cTn id="186" dur="indefinite"/>
                                        <p:tgtEl>
                                          <p:spTgt spid="236"/>
                                        </p:tgtEl>
                                      </p:cBhvr>
                                    </p:animEffect>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grpId="0" nodeType="clickEffect">
                                  <p:stCondLst>
                                    <p:cond delay="0"/>
                                  </p:stCondLst>
                                  <p:childTnLst>
                                    <p:set>
                                      <p:cBhvr>
                                        <p:cTn id="190" dur="1" fill="hold">
                                          <p:stCondLst>
                                            <p:cond delay="0"/>
                                          </p:stCondLst>
                                        </p:cTn>
                                        <p:tgtEl>
                                          <p:spTgt spid="234"/>
                                        </p:tgtEl>
                                        <p:attrNameLst>
                                          <p:attrName>style.visibility</p:attrName>
                                        </p:attrNameLst>
                                      </p:cBhvr>
                                      <p:to>
                                        <p:strVal val="visible"/>
                                      </p:to>
                                    </p:set>
                                  </p:childTnLst>
                                </p:cTn>
                              </p:par>
                              <p:par>
                                <p:cTn id="191" presetID="1" presetClass="entr" presetSubtype="0" fill="hold" grpId="0" nodeType="withEffect">
                                  <p:stCondLst>
                                    <p:cond delay="0"/>
                                  </p:stCondLst>
                                  <p:childTnLst>
                                    <p:set>
                                      <p:cBhvr>
                                        <p:cTn id="192" dur="1" fill="hold">
                                          <p:stCondLst>
                                            <p:cond delay="0"/>
                                          </p:stCondLst>
                                        </p:cTn>
                                        <p:tgtEl>
                                          <p:spTgt spid="199"/>
                                        </p:tgtEl>
                                        <p:attrNameLst>
                                          <p:attrName>style.visibility</p:attrName>
                                        </p:attrNameLst>
                                      </p:cBhvr>
                                      <p:to>
                                        <p:strVal val="visible"/>
                                      </p:to>
                                    </p:set>
                                  </p:childTnLst>
                                </p:cTn>
                              </p:par>
                              <p:par>
                                <p:cTn id="193" presetID="1" presetClass="entr" presetSubtype="0" fill="hold" nodeType="withEffect">
                                  <p:stCondLst>
                                    <p:cond delay="0"/>
                                  </p:stCondLst>
                                  <p:childTnLst>
                                    <p:set>
                                      <p:cBhvr>
                                        <p:cTn id="194" dur="1" fill="hold">
                                          <p:stCondLst>
                                            <p:cond delay="0"/>
                                          </p:stCondLst>
                                        </p:cTn>
                                        <p:tgtEl>
                                          <p:spTgt spid="229"/>
                                        </p:tgtEl>
                                        <p:attrNameLst>
                                          <p:attrName>style.visibility</p:attrName>
                                        </p:attrNameLst>
                                      </p:cBhvr>
                                      <p:to>
                                        <p:strVal val="visible"/>
                                      </p:to>
                                    </p:set>
                                  </p:childTnLst>
                                </p:cTn>
                              </p:par>
                            </p:childTnLst>
                          </p:cTn>
                        </p:par>
                      </p:childTnLst>
                    </p:cTn>
                  </p:par>
                  <p:par>
                    <p:cTn id="195" fill="hold">
                      <p:stCondLst>
                        <p:cond delay="indefinite"/>
                      </p:stCondLst>
                      <p:childTnLst>
                        <p:par>
                          <p:cTn id="196" fill="hold">
                            <p:stCondLst>
                              <p:cond delay="0"/>
                            </p:stCondLst>
                            <p:childTnLst>
                              <p:par>
                                <p:cTn id="197" presetID="1" presetClass="entr" presetSubtype="0" fill="hold" grpId="0" nodeType="clickEffect">
                                  <p:stCondLst>
                                    <p:cond delay="0"/>
                                  </p:stCondLst>
                                  <p:childTnLst>
                                    <p:set>
                                      <p:cBhvr>
                                        <p:cTn id="198" dur="1" fill="hold">
                                          <p:stCondLst>
                                            <p:cond delay="0"/>
                                          </p:stCondLst>
                                        </p:cTn>
                                        <p:tgtEl>
                                          <p:spTgt spid="172"/>
                                        </p:tgtEl>
                                        <p:attrNameLst>
                                          <p:attrName>style.visibility</p:attrName>
                                        </p:attrNameLst>
                                      </p:cBhvr>
                                      <p:to>
                                        <p:strVal val="visible"/>
                                      </p:to>
                                    </p:set>
                                  </p:childTnLst>
                                </p:cTn>
                              </p:par>
                            </p:childTnLst>
                          </p:cTn>
                        </p:par>
                      </p:childTnLst>
                    </p:cTn>
                  </p:par>
                  <p:par>
                    <p:cTn id="199" fill="hold">
                      <p:stCondLst>
                        <p:cond delay="indefinite"/>
                      </p:stCondLst>
                      <p:childTnLst>
                        <p:par>
                          <p:cTn id="200" fill="hold">
                            <p:stCondLst>
                              <p:cond delay="0"/>
                            </p:stCondLst>
                            <p:childTnLst>
                              <p:par>
                                <p:cTn id="201" presetID="1" presetClass="entr" presetSubtype="0" fill="hold" grpId="0" nodeType="clickEffect">
                                  <p:stCondLst>
                                    <p:cond delay="0"/>
                                  </p:stCondLst>
                                  <p:childTnLst>
                                    <p:set>
                                      <p:cBhvr>
                                        <p:cTn id="202" dur="1" fill="hold">
                                          <p:stCondLst>
                                            <p:cond delay="0"/>
                                          </p:stCondLst>
                                        </p:cTn>
                                        <p:tgtEl>
                                          <p:spTgt spid="179"/>
                                        </p:tgtEl>
                                        <p:attrNameLst>
                                          <p:attrName>style.visibility</p:attrName>
                                        </p:attrNameLst>
                                      </p:cBhvr>
                                      <p:to>
                                        <p:strVal val="visible"/>
                                      </p:to>
                                    </p:set>
                                  </p:childTnLst>
                                </p:cTn>
                              </p:par>
                            </p:childTnLst>
                          </p:cTn>
                        </p:par>
                      </p:childTnLst>
                    </p:cTn>
                  </p:par>
                  <p:par>
                    <p:cTn id="203" fill="hold">
                      <p:stCondLst>
                        <p:cond delay="indefinite"/>
                      </p:stCondLst>
                      <p:childTnLst>
                        <p:par>
                          <p:cTn id="204" fill="hold">
                            <p:stCondLst>
                              <p:cond delay="0"/>
                            </p:stCondLst>
                            <p:childTnLst>
                              <p:par>
                                <p:cTn id="205" presetID="1" presetClass="entr" presetSubtype="0" fill="hold" grpId="0" nodeType="clickEffect">
                                  <p:stCondLst>
                                    <p:cond delay="0"/>
                                  </p:stCondLst>
                                  <p:childTnLst>
                                    <p:set>
                                      <p:cBhvr>
                                        <p:cTn id="206" dur="1" fill="hold">
                                          <p:stCondLst>
                                            <p:cond delay="0"/>
                                          </p:stCondLst>
                                        </p:cTn>
                                        <p:tgtEl>
                                          <p:spTgt spid="180"/>
                                        </p:tgtEl>
                                        <p:attrNameLst>
                                          <p:attrName>style.visibility</p:attrName>
                                        </p:attrNameLst>
                                      </p:cBhvr>
                                      <p:to>
                                        <p:strVal val="visible"/>
                                      </p:to>
                                    </p:set>
                                  </p:childTnLst>
                                </p:cTn>
                              </p:par>
                              <p:par>
                                <p:cTn id="207" presetID="1" presetClass="entr" presetSubtype="0" fill="hold" grpId="0" nodeType="withEffect">
                                  <p:stCondLst>
                                    <p:cond delay="0"/>
                                  </p:stCondLst>
                                  <p:childTnLst>
                                    <p:set>
                                      <p:cBhvr>
                                        <p:cTn id="208" dur="1" fill="hold">
                                          <p:stCondLst>
                                            <p:cond delay="0"/>
                                          </p:stCondLst>
                                        </p:cTn>
                                        <p:tgtEl>
                                          <p:spTgt spid="173"/>
                                        </p:tgtEl>
                                        <p:attrNameLst>
                                          <p:attrName>style.visibility</p:attrName>
                                        </p:attrNameLst>
                                      </p:cBhvr>
                                      <p:to>
                                        <p:strVal val="visible"/>
                                      </p:to>
                                    </p:set>
                                  </p:childTnLst>
                                </p:cTn>
                              </p:par>
                            </p:childTnLst>
                          </p:cTn>
                        </p:par>
                      </p:childTnLst>
                    </p:cTn>
                  </p:par>
                  <p:par>
                    <p:cTn id="209" fill="hold">
                      <p:stCondLst>
                        <p:cond delay="indefinite"/>
                      </p:stCondLst>
                      <p:childTnLst>
                        <p:par>
                          <p:cTn id="210" fill="hold">
                            <p:stCondLst>
                              <p:cond delay="0"/>
                            </p:stCondLst>
                            <p:childTnLst>
                              <p:par>
                                <p:cTn id="211" presetID="22" presetClass="entr" presetSubtype="8" fill="hold" grpId="0" nodeType="clickEffect">
                                  <p:stCondLst>
                                    <p:cond delay="0"/>
                                  </p:stCondLst>
                                  <p:childTnLst>
                                    <p:set>
                                      <p:cBhvr>
                                        <p:cTn id="212" dur="1" fill="hold">
                                          <p:stCondLst>
                                            <p:cond delay="0"/>
                                          </p:stCondLst>
                                        </p:cTn>
                                        <p:tgtEl>
                                          <p:spTgt spid="262"/>
                                        </p:tgtEl>
                                        <p:attrNameLst>
                                          <p:attrName>style.visibility</p:attrName>
                                        </p:attrNameLst>
                                      </p:cBhvr>
                                      <p:to>
                                        <p:strVal val="visible"/>
                                      </p:to>
                                    </p:set>
                                    <p:animEffect transition="in" filter="wipe(left)">
                                      <p:cBhvr>
                                        <p:cTn id="213" dur="500"/>
                                        <p:tgtEl>
                                          <p:spTgt spid="262"/>
                                        </p:tgtEl>
                                      </p:cBhvr>
                                    </p:animEffect>
                                  </p:childTnLst>
                                </p:cTn>
                              </p:par>
                              <p:par>
                                <p:cTn id="214" presetID="1" presetClass="entr" presetSubtype="0" fill="hold" grpId="0" nodeType="withEffect">
                                  <p:stCondLst>
                                    <p:cond delay="0"/>
                                  </p:stCondLst>
                                  <p:childTnLst>
                                    <p:set>
                                      <p:cBhvr>
                                        <p:cTn id="215" dur="1" fill="hold">
                                          <p:stCondLst>
                                            <p:cond delay="0"/>
                                          </p:stCondLst>
                                        </p:cTn>
                                        <p:tgtEl>
                                          <p:spTgt spid="237"/>
                                        </p:tgtEl>
                                        <p:attrNameLst>
                                          <p:attrName>style.visibility</p:attrName>
                                        </p:attrNameLst>
                                      </p:cBhvr>
                                      <p:to>
                                        <p:strVal val="visible"/>
                                      </p:to>
                                    </p:set>
                                  </p:childTnLst>
                                </p:cTn>
                              </p:par>
                              <p:par>
                                <p:cTn id="216" presetID="64" presetClass="path" presetSubtype="0" fill="remove" grpId="1" nodeType="withEffect">
                                  <p:stCondLst>
                                    <p:cond delay="0"/>
                                  </p:stCondLst>
                                  <p:childTnLst>
                                    <p:animMotion origin="layout" path="M -1.94444E-6 -4.38483E-6 L -0.56632 0.15148 " pathEditMode="relative" rAng="0" ptsTypes="AA">
                                      <p:cBhvr>
                                        <p:cTn id="217" dur="500" spd="-100000" fill="hold"/>
                                        <p:tgtEl>
                                          <p:spTgt spid="237"/>
                                        </p:tgtEl>
                                        <p:attrNameLst>
                                          <p:attrName>ppt_x</p:attrName>
                                          <p:attrName>ppt_y</p:attrName>
                                        </p:attrNameLst>
                                      </p:cBhvr>
                                      <p:rCtr x="-28316" y="7562"/>
                                    </p:animMotion>
                                  </p:childTnLst>
                                </p:cTn>
                              </p:par>
                            </p:childTnLst>
                          </p:cTn>
                        </p:par>
                        <p:par>
                          <p:cTn id="218" fill="hold">
                            <p:stCondLst>
                              <p:cond delay="500"/>
                            </p:stCondLst>
                            <p:childTnLst>
                              <p:par>
                                <p:cTn id="219" presetID="1" presetClass="entr" presetSubtype="0" fill="hold" grpId="0" nodeType="afterEffect">
                                  <p:stCondLst>
                                    <p:cond delay="0"/>
                                  </p:stCondLst>
                                  <p:childTnLst>
                                    <p:set>
                                      <p:cBhvr>
                                        <p:cTn id="220" dur="1" fill="hold">
                                          <p:stCondLst>
                                            <p:cond delay="0"/>
                                          </p:stCondLst>
                                        </p:cTn>
                                        <p:tgtEl>
                                          <p:spTgt spid="233"/>
                                        </p:tgtEl>
                                        <p:attrNameLst>
                                          <p:attrName>style.visibility</p:attrName>
                                        </p:attrNameLst>
                                      </p:cBhvr>
                                      <p:to>
                                        <p:strVal val="visible"/>
                                      </p:to>
                                    </p:set>
                                  </p:childTnLst>
                                </p:cTn>
                              </p:par>
                            </p:childTnLst>
                          </p:cTn>
                        </p:par>
                      </p:childTnLst>
                    </p:cTn>
                  </p:par>
                  <p:par>
                    <p:cTn id="221" fill="hold">
                      <p:stCondLst>
                        <p:cond delay="indefinite"/>
                      </p:stCondLst>
                      <p:childTnLst>
                        <p:par>
                          <p:cTn id="222" fill="hold">
                            <p:stCondLst>
                              <p:cond delay="0"/>
                            </p:stCondLst>
                            <p:childTnLst>
                              <p:par>
                                <p:cTn id="223" presetID="1" presetClass="exit" presetSubtype="0" fill="hold" grpId="1" nodeType="clickEffect">
                                  <p:stCondLst>
                                    <p:cond delay="0"/>
                                  </p:stCondLst>
                                  <p:childTnLst>
                                    <p:set>
                                      <p:cBhvr>
                                        <p:cTn id="224" dur="1" fill="hold">
                                          <p:stCondLst>
                                            <p:cond delay="0"/>
                                          </p:stCondLst>
                                        </p:cTn>
                                        <p:tgtEl>
                                          <p:spTgt spid="262"/>
                                        </p:tgtEl>
                                        <p:attrNameLst>
                                          <p:attrName>style.visibility</p:attrName>
                                        </p:attrNameLst>
                                      </p:cBhvr>
                                      <p:to>
                                        <p:strVal val="hidden"/>
                                      </p:to>
                                    </p:set>
                                  </p:childTnLst>
                                </p:cTn>
                              </p:par>
                            </p:childTnLst>
                          </p:cTn>
                        </p:par>
                      </p:childTnLst>
                    </p:cTn>
                  </p:par>
                  <p:par>
                    <p:cTn id="225" fill="hold">
                      <p:stCondLst>
                        <p:cond delay="indefinite"/>
                      </p:stCondLst>
                      <p:childTnLst>
                        <p:par>
                          <p:cTn id="226" fill="hold">
                            <p:stCondLst>
                              <p:cond delay="0"/>
                            </p:stCondLst>
                            <p:childTnLst>
                              <p:par>
                                <p:cTn id="227" presetID="1" presetClass="entr" presetSubtype="0" fill="hold" grpId="0" nodeType="clickEffect">
                                  <p:stCondLst>
                                    <p:cond delay="0"/>
                                  </p:stCondLst>
                                  <p:childTnLst>
                                    <p:set>
                                      <p:cBhvr>
                                        <p:cTn id="228" dur="1" fill="hold">
                                          <p:stCondLst>
                                            <p:cond delay="0"/>
                                          </p:stCondLst>
                                        </p:cTn>
                                        <p:tgtEl>
                                          <p:spTgt spid="168"/>
                                        </p:tgtEl>
                                        <p:attrNameLst>
                                          <p:attrName>style.visibility</p:attrName>
                                        </p:attrNameLst>
                                      </p:cBhvr>
                                      <p:to>
                                        <p:strVal val="visible"/>
                                      </p:to>
                                    </p:set>
                                  </p:childTnLst>
                                </p:cTn>
                              </p:par>
                              <p:par>
                                <p:cTn id="229" presetID="1" presetClass="entr" presetSubtype="0" fill="hold" grpId="0" nodeType="withEffect">
                                  <p:stCondLst>
                                    <p:cond delay="0"/>
                                  </p:stCondLst>
                                  <p:childTnLst>
                                    <p:set>
                                      <p:cBhvr>
                                        <p:cTn id="230" dur="1" fill="hold">
                                          <p:stCondLst>
                                            <p:cond delay="0"/>
                                          </p:stCondLst>
                                        </p:cTn>
                                        <p:tgtEl>
                                          <p:spTgt spid="193"/>
                                        </p:tgtEl>
                                        <p:attrNameLst>
                                          <p:attrName>style.visibility</p:attrName>
                                        </p:attrNameLst>
                                      </p:cBhvr>
                                      <p:to>
                                        <p:strVal val="visible"/>
                                      </p:to>
                                    </p:set>
                                  </p:childTnLst>
                                </p:cTn>
                              </p:par>
                              <p:par>
                                <p:cTn id="231" presetID="1" presetClass="entr" presetSubtype="0" fill="hold" grpId="0" nodeType="withEffect">
                                  <p:stCondLst>
                                    <p:cond delay="0"/>
                                  </p:stCondLst>
                                  <p:childTnLst>
                                    <p:set>
                                      <p:cBhvr>
                                        <p:cTn id="232" dur="1" fill="hold">
                                          <p:stCondLst>
                                            <p:cond delay="0"/>
                                          </p:stCondLst>
                                        </p:cTn>
                                        <p:tgtEl>
                                          <p:spTgt spid="194"/>
                                        </p:tgtEl>
                                        <p:attrNameLst>
                                          <p:attrName>style.visibility</p:attrName>
                                        </p:attrNameLst>
                                      </p:cBhvr>
                                      <p:to>
                                        <p:strVal val="visible"/>
                                      </p:to>
                                    </p:set>
                                  </p:childTnLst>
                                </p:cTn>
                              </p:par>
                              <p:par>
                                <p:cTn id="233" presetID="1" presetClass="entr" presetSubtype="0" fill="hold" grpId="0" nodeType="withEffect">
                                  <p:stCondLst>
                                    <p:cond delay="0"/>
                                  </p:stCondLst>
                                  <p:childTnLst>
                                    <p:set>
                                      <p:cBhvr>
                                        <p:cTn id="234" dur="1" fill="hold">
                                          <p:stCondLst>
                                            <p:cond delay="0"/>
                                          </p:stCondLst>
                                        </p:cTn>
                                        <p:tgtEl>
                                          <p:spTgt spid="246"/>
                                        </p:tgtEl>
                                        <p:attrNameLst>
                                          <p:attrName>style.visibility</p:attrName>
                                        </p:attrNameLst>
                                      </p:cBhvr>
                                      <p:to>
                                        <p:strVal val="visible"/>
                                      </p:to>
                                    </p:set>
                                  </p:childTnLst>
                                </p:cTn>
                              </p:par>
                            </p:childTnLst>
                          </p:cTn>
                        </p:par>
                      </p:childTnLst>
                    </p:cTn>
                  </p:par>
                  <p:par>
                    <p:cTn id="235" fill="hold">
                      <p:stCondLst>
                        <p:cond delay="indefinite"/>
                      </p:stCondLst>
                      <p:childTnLst>
                        <p:par>
                          <p:cTn id="236" fill="hold">
                            <p:stCondLst>
                              <p:cond delay="0"/>
                            </p:stCondLst>
                            <p:childTnLst>
                              <p:par>
                                <p:cTn id="237" presetID="22" presetClass="entr" presetSubtype="8" fill="hold" grpId="0" nodeType="clickEffect">
                                  <p:stCondLst>
                                    <p:cond delay="0"/>
                                  </p:stCondLst>
                                  <p:childTnLst>
                                    <p:set>
                                      <p:cBhvr>
                                        <p:cTn id="238" dur="1" fill="hold">
                                          <p:stCondLst>
                                            <p:cond delay="0"/>
                                          </p:stCondLst>
                                        </p:cTn>
                                        <p:tgtEl>
                                          <p:spTgt spid="263"/>
                                        </p:tgtEl>
                                        <p:attrNameLst>
                                          <p:attrName>style.visibility</p:attrName>
                                        </p:attrNameLst>
                                      </p:cBhvr>
                                      <p:to>
                                        <p:strVal val="visible"/>
                                      </p:to>
                                    </p:set>
                                    <p:animEffect transition="in" filter="wipe(left)">
                                      <p:cBhvr>
                                        <p:cTn id="239" dur="500"/>
                                        <p:tgtEl>
                                          <p:spTgt spid="263"/>
                                        </p:tgtEl>
                                      </p:cBhvr>
                                    </p:animEffect>
                                  </p:childTnLst>
                                </p:cTn>
                              </p:par>
                              <p:par>
                                <p:cTn id="240" presetID="1" presetClass="entr" presetSubtype="0" fill="hold" grpId="0" nodeType="withEffect">
                                  <p:stCondLst>
                                    <p:cond delay="0"/>
                                  </p:stCondLst>
                                  <p:childTnLst>
                                    <p:set>
                                      <p:cBhvr>
                                        <p:cTn id="241" dur="1" fill="hold">
                                          <p:stCondLst>
                                            <p:cond delay="0"/>
                                          </p:stCondLst>
                                        </p:cTn>
                                        <p:tgtEl>
                                          <p:spTgt spid="239"/>
                                        </p:tgtEl>
                                        <p:attrNameLst>
                                          <p:attrName>style.visibility</p:attrName>
                                        </p:attrNameLst>
                                      </p:cBhvr>
                                      <p:to>
                                        <p:strVal val="visible"/>
                                      </p:to>
                                    </p:set>
                                  </p:childTnLst>
                                </p:cTn>
                              </p:par>
                              <p:par>
                                <p:cTn id="242" presetID="64" presetClass="path" presetSubtype="0" fill="remove" grpId="1" nodeType="withEffect">
                                  <p:stCondLst>
                                    <p:cond delay="0"/>
                                  </p:stCondLst>
                                  <p:childTnLst>
                                    <p:animMotion origin="layout" path="M 5E-6 -3.7037E-6 L -0.48994 0.16297 " pathEditMode="relative" rAng="0" ptsTypes="AA">
                                      <p:cBhvr>
                                        <p:cTn id="243" dur="500" spd="-100000" fill="hold"/>
                                        <p:tgtEl>
                                          <p:spTgt spid="239"/>
                                        </p:tgtEl>
                                        <p:attrNameLst>
                                          <p:attrName>ppt_x</p:attrName>
                                          <p:attrName>ppt_y</p:attrName>
                                        </p:attrNameLst>
                                      </p:cBhvr>
                                      <p:rCtr x="-24497" y="8148"/>
                                    </p:animMotion>
                                  </p:childTnLst>
                                </p:cTn>
                              </p:par>
                            </p:childTnLst>
                          </p:cTn>
                        </p:par>
                        <p:par>
                          <p:cTn id="244" fill="hold">
                            <p:stCondLst>
                              <p:cond delay="500"/>
                            </p:stCondLst>
                            <p:childTnLst>
                              <p:par>
                                <p:cTn id="245" presetID="1" presetClass="entr" presetSubtype="0" fill="hold" grpId="0" nodeType="afterEffect">
                                  <p:stCondLst>
                                    <p:cond delay="0"/>
                                  </p:stCondLst>
                                  <p:childTnLst>
                                    <p:set>
                                      <p:cBhvr>
                                        <p:cTn id="246" dur="1" fill="hold">
                                          <p:stCondLst>
                                            <p:cond delay="0"/>
                                          </p:stCondLst>
                                        </p:cTn>
                                        <p:tgtEl>
                                          <p:spTgt spid="241"/>
                                        </p:tgtEl>
                                        <p:attrNameLst>
                                          <p:attrName>style.visibility</p:attrName>
                                        </p:attrNameLst>
                                      </p:cBhvr>
                                      <p:to>
                                        <p:strVal val="visible"/>
                                      </p:to>
                                    </p:set>
                                  </p:childTnLst>
                                </p:cTn>
                              </p:par>
                            </p:childTnLst>
                          </p:cTn>
                        </p:par>
                      </p:childTnLst>
                    </p:cTn>
                  </p:par>
                  <p:par>
                    <p:cTn id="247" fill="hold">
                      <p:stCondLst>
                        <p:cond delay="indefinite"/>
                      </p:stCondLst>
                      <p:childTnLst>
                        <p:par>
                          <p:cTn id="248" fill="hold">
                            <p:stCondLst>
                              <p:cond delay="0"/>
                            </p:stCondLst>
                            <p:childTnLst>
                              <p:par>
                                <p:cTn id="249" presetID="1" presetClass="exit" presetSubtype="0" fill="hold" grpId="1" nodeType="clickEffect">
                                  <p:stCondLst>
                                    <p:cond delay="0"/>
                                  </p:stCondLst>
                                  <p:childTnLst>
                                    <p:set>
                                      <p:cBhvr>
                                        <p:cTn id="250" dur="1" fill="hold">
                                          <p:stCondLst>
                                            <p:cond delay="0"/>
                                          </p:stCondLst>
                                        </p:cTn>
                                        <p:tgtEl>
                                          <p:spTgt spid="263"/>
                                        </p:tgtEl>
                                        <p:attrNameLst>
                                          <p:attrName>style.visibility</p:attrName>
                                        </p:attrNameLst>
                                      </p:cBhvr>
                                      <p:to>
                                        <p:strVal val="hidden"/>
                                      </p:to>
                                    </p:set>
                                  </p:childTnLst>
                                </p:cTn>
                              </p:par>
                              <p:par>
                                <p:cTn id="251" presetID="1" presetClass="entr" presetSubtype="0" fill="hold" grpId="0" nodeType="withEffect">
                                  <p:stCondLst>
                                    <p:cond delay="0"/>
                                  </p:stCondLst>
                                  <p:childTnLst>
                                    <p:set>
                                      <p:cBhvr>
                                        <p:cTn id="252" dur="1" fill="hold">
                                          <p:stCondLst>
                                            <p:cond delay="0"/>
                                          </p:stCondLst>
                                        </p:cTn>
                                        <p:tgtEl>
                                          <p:spTgt spid="269"/>
                                        </p:tgtEl>
                                        <p:attrNameLst>
                                          <p:attrName>style.visibility</p:attrName>
                                        </p:attrNameLst>
                                      </p:cBhvr>
                                      <p:to>
                                        <p:strVal val="visible"/>
                                      </p:to>
                                    </p:set>
                                  </p:childTnLst>
                                </p:cTn>
                              </p:par>
                              <p:par>
                                <p:cTn id="253" presetID="35" presetClass="emph" presetSubtype="0" repeatCount="10000" fill="hold" grpId="1" nodeType="withEffect">
                                  <p:stCondLst>
                                    <p:cond delay="0"/>
                                  </p:stCondLst>
                                  <p:childTnLst>
                                    <p:anim calcmode="discrete" valueType="str">
                                      <p:cBhvr>
                                        <p:cTn id="254" dur="500" fill="hold"/>
                                        <p:tgtEl>
                                          <p:spTgt spid="269"/>
                                        </p:tgtEl>
                                        <p:attrNameLst>
                                          <p:attrName>style.visibility</p:attrName>
                                        </p:attrNameLst>
                                      </p:cBhvr>
                                      <p:tavLst>
                                        <p:tav tm="0">
                                          <p:val>
                                            <p:strVal val="hidden"/>
                                          </p:val>
                                        </p:tav>
                                        <p:tav tm="50000">
                                          <p:val>
                                            <p:strVal val="visible"/>
                                          </p:val>
                                        </p:tav>
                                      </p:tavLst>
                                    </p:anim>
                                  </p:childTnLst>
                                </p:cTn>
                              </p:par>
                              <p:par>
                                <p:cTn id="255" presetID="35" presetClass="emph" presetSubtype="0" repeatCount="10000" fill="hold" grpId="1" nodeType="withEffect">
                                  <p:stCondLst>
                                    <p:cond delay="0"/>
                                  </p:stCondLst>
                                  <p:childTnLst>
                                    <p:anim calcmode="discrete" valueType="str">
                                      <p:cBhvr>
                                        <p:cTn id="256" dur="500" fill="hold"/>
                                        <p:tgtEl>
                                          <p:spTgt spid="241"/>
                                        </p:tgtEl>
                                        <p:attrNameLst>
                                          <p:attrName>style.visibility</p:attrName>
                                        </p:attrNameLst>
                                      </p:cBhvr>
                                      <p:tavLst>
                                        <p:tav tm="0">
                                          <p:val>
                                            <p:strVal val="hidden"/>
                                          </p:val>
                                        </p:tav>
                                        <p:tav tm="50000">
                                          <p:val>
                                            <p:strVal val="visible"/>
                                          </p:val>
                                        </p:tav>
                                      </p:tavLst>
                                    </p:anim>
                                  </p:childTnLst>
                                </p:cTn>
                              </p:par>
                            </p:childTnLst>
                          </p:cTn>
                        </p:par>
                      </p:childTnLst>
                    </p:cTn>
                  </p:par>
                  <p:par>
                    <p:cTn id="257" fill="hold">
                      <p:stCondLst>
                        <p:cond delay="indefinite"/>
                      </p:stCondLst>
                      <p:childTnLst>
                        <p:par>
                          <p:cTn id="258" fill="hold">
                            <p:stCondLst>
                              <p:cond delay="0"/>
                            </p:stCondLst>
                            <p:childTnLst>
                              <p:par>
                                <p:cTn id="259" presetID="35" presetClass="emph" presetSubtype="0" repeatCount="10000" fill="hold" nodeType="clickEffect">
                                  <p:stCondLst>
                                    <p:cond delay="0"/>
                                  </p:stCondLst>
                                  <p:childTnLst>
                                    <p:anim calcmode="discrete" valueType="str">
                                      <p:cBhvr>
                                        <p:cTn id="260" dur="500" fill="hold"/>
                                        <p:tgtEl>
                                          <p:spTgt spid="9"/>
                                        </p:tgtEl>
                                        <p:attrNameLst>
                                          <p:attrName>style.visibility</p:attrName>
                                        </p:attrNameLst>
                                      </p:cBhvr>
                                      <p:tavLst>
                                        <p:tav tm="0">
                                          <p:val>
                                            <p:strVal val="hidden"/>
                                          </p:val>
                                        </p:tav>
                                        <p:tav tm="50000">
                                          <p:val>
                                            <p:strVal val="visible"/>
                                          </p:val>
                                        </p:tav>
                                      </p:tavLst>
                                    </p:anim>
                                  </p:childTnLst>
                                </p:cTn>
                              </p:par>
                              <p:par>
                                <p:cTn id="261" presetID="35" presetClass="emph" presetSubtype="0" repeatCount="10000" fill="hold" grpId="1" nodeType="withEffect">
                                  <p:stCondLst>
                                    <p:cond delay="0"/>
                                  </p:stCondLst>
                                  <p:childTnLst>
                                    <p:anim calcmode="discrete" valueType="str">
                                      <p:cBhvr>
                                        <p:cTn id="262" dur="500" fill="hold"/>
                                        <p:tgtEl>
                                          <p:spTgt spid="233"/>
                                        </p:tgtEl>
                                        <p:attrNameLst>
                                          <p:attrName>style.visibility</p:attrName>
                                        </p:attrNameLst>
                                      </p:cBhvr>
                                      <p:tavLst>
                                        <p:tav tm="0">
                                          <p:val>
                                            <p:strVal val="hidden"/>
                                          </p:val>
                                        </p:tav>
                                        <p:tav tm="50000">
                                          <p:val>
                                            <p:strVal val="visible"/>
                                          </p:val>
                                        </p:tav>
                                      </p:tavLst>
                                    </p:anim>
                                  </p:childTnLst>
                                </p:cTn>
                              </p:par>
                            </p:childTnLst>
                          </p:cTn>
                        </p:par>
                      </p:childTnLst>
                    </p:cTn>
                  </p:par>
                  <p:par>
                    <p:cTn id="263" fill="hold">
                      <p:stCondLst>
                        <p:cond delay="indefinite"/>
                      </p:stCondLst>
                      <p:childTnLst>
                        <p:par>
                          <p:cTn id="264" fill="hold">
                            <p:stCondLst>
                              <p:cond delay="0"/>
                            </p:stCondLst>
                            <p:childTnLst>
                              <p:par>
                                <p:cTn id="265" presetID="1" presetClass="entr" presetSubtype="0" fill="hold" grpId="0" nodeType="clickEffect">
                                  <p:stCondLst>
                                    <p:cond delay="0"/>
                                  </p:stCondLst>
                                  <p:childTnLst>
                                    <p:set>
                                      <p:cBhvr>
                                        <p:cTn id="266" dur="1" fill="hold">
                                          <p:stCondLst>
                                            <p:cond delay="0"/>
                                          </p:stCondLst>
                                        </p:cTn>
                                        <p:tgtEl>
                                          <p:spTgt spid="265"/>
                                        </p:tgtEl>
                                        <p:attrNameLst>
                                          <p:attrName>style.visibility</p:attrName>
                                        </p:attrNameLst>
                                      </p:cBhvr>
                                      <p:to>
                                        <p:strVal val="visible"/>
                                      </p:to>
                                    </p:set>
                                  </p:childTnLst>
                                </p:cTn>
                              </p:par>
                              <p:par>
                                <p:cTn id="267" presetID="35" presetClass="emph" presetSubtype="0" repeatCount="10000" fill="hold" grpId="1" nodeType="withEffect">
                                  <p:stCondLst>
                                    <p:cond delay="0"/>
                                  </p:stCondLst>
                                  <p:childTnLst>
                                    <p:anim calcmode="discrete" valueType="str">
                                      <p:cBhvr>
                                        <p:cTn id="268" dur="500" fill="hold"/>
                                        <p:tgtEl>
                                          <p:spTgt spid="265"/>
                                        </p:tgtEl>
                                        <p:attrNameLst>
                                          <p:attrName>style.visibility</p:attrName>
                                        </p:attrNameLst>
                                      </p:cBhvr>
                                      <p:tavLst>
                                        <p:tav tm="0">
                                          <p:val>
                                            <p:strVal val="hidden"/>
                                          </p:val>
                                        </p:tav>
                                        <p:tav tm="50000">
                                          <p:val>
                                            <p:strVal val="visible"/>
                                          </p:val>
                                        </p:tav>
                                      </p:tavLst>
                                    </p:anim>
                                  </p:childTnLst>
                                </p:cTn>
                              </p:par>
                              <p:par>
                                <p:cTn id="269" presetID="1" presetClass="entr" presetSubtype="0" fill="hold" grpId="0" nodeType="withEffect">
                                  <p:stCondLst>
                                    <p:cond delay="0"/>
                                  </p:stCondLst>
                                  <p:childTnLst>
                                    <p:set>
                                      <p:cBhvr>
                                        <p:cTn id="270" dur="1" fill="hold">
                                          <p:stCondLst>
                                            <p:cond delay="0"/>
                                          </p:stCondLst>
                                        </p:cTn>
                                        <p:tgtEl>
                                          <p:spTgt spid="268"/>
                                        </p:tgtEl>
                                        <p:attrNameLst>
                                          <p:attrName>style.visibility</p:attrName>
                                        </p:attrNameLst>
                                      </p:cBhvr>
                                      <p:to>
                                        <p:strVal val="visible"/>
                                      </p:to>
                                    </p:set>
                                  </p:childTnLst>
                                </p:cTn>
                              </p:par>
                              <p:par>
                                <p:cTn id="271" presetID="35" presetClass="emph" presetSubtype="0" repeatCount="10000" fill="hold" grpId="1" nodeType="withEffect">
                                  <p:stCondLst>
                                    <p:cond delay="0"/>
                                  </p:stCondLst>
                                  <p:childTnLst>
                                    <p:anim calcmode="discrete" valueType="str">
                                      <p:cBhvr>
                                        <p:cTn id="272" dur="500" fill="hold"/>
                                        <p:tgtEl>
                                          <p:spTgt spid="268"/>
                                        </p:tgtEl>
                                        <p:attrNameLst>
                                          <p:attrName>style.visibility</p:attrName>
                                        </p:attrNameLst>
                                      </p:cBhvr>
                                      <p:tavLst>
                                        <p:tav tm="0">
                                          <p:val>
                                            <p:strVal val="hidden"/>
                                          </p:val>
                                        </p:tav>
                                        <p:tav tm="50000">
                                          <p:val>
                                            <p:strVal val="visible"/>
                                          </p:val>
                                        </p:tav>
                                      </p:tavLst>
                                    </p:anim>
                                  </p:childTnLst>
                                </p:cTn>
                              </p:par>
                            </p:childTnLst>
                          </p:cTn>
                        </p:par>
                      </p:childTnLst>
                    </p:cTn>
                  </p:par>
                  <p:par>
                    <p:cTn id="273" fill="hold">
                      <p:stCondLst>
                        <p:cond delay="indefinite"/>
                      </p:stCondLst>
                      <p:childTnLst>
                        <p:par>
                          <p:cTn id="274" fill="hold">
                            <p:stCondLst>
                              <p:cond delay="0"/>
                            </p:stCondLst>
                            <p:childTnLst>
                              <p:par>
                                <p:cTn id="275" presetID="22" presetClass="entr" presetSubtype="2" fill="hold" grpId="0" nodeType="clickEffect">
                                  <p:stCondLst>
                                    <p:cond delay="0"/>
                                  </p:stCondLst>
                                  <p:childTnLst>
                                    <p:set>
                                      <p:cBhvr>
                                        <p:cTn id="276" dur="1" fill="hold">
                                          <p:stCondLst>
                                            <p:cond delay="0"/>
                                          </p:stCondLst>
                                        </p:cTn>
                                        <p:tgtEl>
                                          <p:spTgt spid="264"/>
                                        </p:tgtEl>
                                        <p:attrNameLst>
                                          <p:attrName>style.visibility</p:attrName>
                                        </p:attrNameLst>
                                      </p:cBhvr>
                                      <p:to>
                                        <p:strVal val="visible"/>
                                      </p:to>
                                    </p:set>
                                    <p:animEffect transition="in" filter="wipe(right)">
                                      <p:cBhvr>
                                        <p:cTn id="277" dur="500"/>
                                        <p:tgtEl>
                                          <p:spTgt spid="264"/>
                                        </p:tgtEl>
                                      </p:cBhvr>
                                    </p:animEffect>
                                  </p:childTnLst>
                                </p:cTn>
                              </p:par>
                              <p:par>
                                <p:cTn id="278" presetID="1" presetClass="entr" presetSubtype="0" fill="hold" grpId="0" nodeType="withEffect">
                                  <p:stCondLst>
                                    <p:cond delay="0"/>
                                  </p:stCondLst>
                                  <p:childTnLst>
                                    <p:set>
                                      <p:cBhvr>
                                        <p:cTn id="279" dur="1" fill="hold">
                                          <p:stCondLst>
                                            <p:cond delay="0"/>
                                          </p:stCondLst>
                                        </p:cTn>
                                        <p:tgtEl>
                                          <p:spTgt spid="171"/>
                                        </p:tgtEl>
                                        <p:attrNameLst>
                                          <p:attrName>style.visibility</p:attrName>
                                        </p:attrNameLst>
                                      </p:cBhvr>
                                      <p:to>
                                        <p:strVal val="visible"/>
                                      </p:to>
                                    </p:set>
                                  </p:childTnLst>
                                </p:cTn>
                              </p:par>
                              <p:par>
                                <p:cTn id="280" presetID="64" presetClass="path" presetSubtype="0" fill="remove" grpId="1" nodeType="withEffect">
                                  <p:stCondLst>
                                    <p:cond delay="0"/>
                                  </p:stCondLst>
                                  <p:childTnLst>
                                    <p:animMotion origin="layout" path="M 4.16667E-6 1.85185E-6 L 0.30503 -0.09283 " pathEditMode="relative" rAng="0" ptsTypes="AA">
                                      <p:cBhvr>
                                        <p:cTn id="281" dur="500" spd="-100000" fill="hold"/>
                                        <p:tgtEl>
                                          <p:spTgt spid="171"/>
                                        </p:tgtEl>
                                        <p:attrNameLst>
                                          <p:attrName>ppt_x</p:attrName>
                                          <p:attrName>ppt_y</p:attrName>
                                        </p:attrNameLst>
                                      </p:cBhvr>
                                      <p:rCtr x="15243" y="-4653"/>
                                    </p:animMotion>
                                  </p:childTnLst>
                                </p:cTn>
                              </p:par>
                            </p:childTnLst>
                          </p:cTn>
                        </p:par>
                      </p:childTnLst>
                    </p:cTn>
                  </p:par>
                  <p:par>
                    <p:cTn id="282" fill="hold">
                      <p:stCondLst>
                        <p:cond delay="indefinite"/>
                      </p:stCondLst>
                      <p:childTnLst>
                        <p:par>
                          <p:cTn id="283" fill="hold">
                            <p:stCondLst>
                              <p:cond delay="0"/>
                            </p:stCondLst>
                            <p:childTnLst>
                              <p:par>
                                <p:cTn id="284" presetID="22" presetClass="entr" presetSubtype="2" fill="hold" grpId="0" nodeType="clickEffect">
                                  <p:stCondLst>
                                    <p:cond delay="0"/>
                                  </p:stCondLst>
                                  <p:childTnLst>
                                    <p:set>
                                      <p:cBhvr>
                                        <p:cTn id="285" dur="1" fill="hold">
                                          <p:stCondLst>
                                            <p:cond delay="0"/>
                                          </p:stCondLst>
                                        </p:cTn>
                                        <p:tgtEl>
                                          <p:spTgt spid="267"/>
                                        </p:tgtEl>
                                        <p:attrNameLst>
                                          <p:attrName>style.visibility</p:attrName>
                                        </p:attrNameLst>
                                      </p:cBhvr>
                                      <p:to>
                                        <p:strVal val="visible"/>
                                      </p:to>
                                    </p:set>
                                    <p:animEffect transition="in" filter="wipe(right)">
                                      <p:cBhvr>
                                        <p:cTn id="286" dur="500"/>
                                        <p:tgtEl>
                                          <p:spTgt spid="267"/>
                                        </p:tgtEl>
                                      </p:cBhvr>
                                    </p:animEffect>
                                  </p:childTnLst>
                                </p:cTn>
                              </p:par>
                              <p:par>
                                <p:cTn id="287" presetID="1" presetClass="entr" presetSubtype="0" fill="hold" grpId="0" nodeType="withEffect">
                                  <p:stCondLst>
                                    <p:cond delay="0"/>
                                  </p:stCondLst>
                                  <p:childTnLst>
                                    <p:set>
                                      <p:cBhvr>
                                        <p:cTn id="288" dur="1" fill="hold">
                                          <p:stCondLst>
                                            <p:cond delay="0"/>
                                          </p:stCondLst>
                                        </p:cTn>
                                        <p:tgtEl>
                                          <p:spTgt spid="270"/>
                                        </p:tgtEl>
                                        <p:attrNameLst>
                                          <p:attrName>style.visibility</p:attrName>
                                        </p:attrNameLst>
                                      </p:cBhvr>
                                      <p:to>
                                        <p:strVal val="visible"/>
                                      </p:to>
                                    </p:set>
                                  </p:childTnLst>
                                </p:cTn>
                              </p:par>
                              <p:par>
                                <p:cTn id="289" presetID="64" presetClass="path" presetSubtype="0" fill="remove" grpId="1" nodeType="withEffect">
                                  <p:stCondLst>
                                    <p:cond delay="0"/>
                                  </p:stCondLst>
                                  <p:childTnLst>
                                    <p:animMotion origin="layout" path="M 1.38889E-6 -1.85185E-6 L 0.30781 -0.13866 " pathEditMode="relative" rAng="0" ptsTypes="AA">
                                      <p:cBhvr>
                                        <p:cTn id="290" dur="500" spd="-100000" fill="hold"/>
                                        <p:tgtEl>
                                          <p:spTgt spid="270"/>
                                        </p:tgtEl>
                                        <p:attrNameLst>
                                          <p:attrName>ppt_x</p:attrName>
                                          <p:attrName>ppt_y</p:attrName>
                                        </p:attrNameLst>
                                      </p:cBhvr>
                                      <p:rCtr x="15382" y="-6944"/>
                                    </p:animMotion>
                                  </p:childTnLst>
                                </p:cTn>
                              </p:par>
                            </p:childTnLst>
                          </p:cTn>
                        </p:par>
                      </p:childTnLst>
                    </p:cTn>
                  </p:par>
                  <p:par>
                    <p:cTn id="291" fill="hold">
                      <p:stCondLst>
                        <p:cond delay="indefinite"/>
                      </p:stCondLst>
                      <p:childTnLst>
                        <p:par>
                          <p:cTn id="292" fill="hold">
                            <p:stCondLst>
                              <p:cond delay="0"/>
                            </p:stCondLst>
                            <p:childTnLst>
                              <p:par>
                                <p:cTn id="293" presetID="1" presetClass="exit" presetSubtype="0" fill="hold" grpId="2" nodeType="clickEffect">
                                  <p:stCondLst>
                                    <p:cond delay="0"/>
                                  </p:stCondLst>
                                  <p:childTnLst>
                                    <p:set>
                                      <p:cBhvr>
                                        <p:cTn id="294" dur="1" fill="hold">
                                          <p:stCondLst>
                                            <p:cond delay="0"/>
                                          </p:stCondLst>
                                        </p:cTn>
                                        <p:tgtEl>
                                          <p:spTgt spid="265"/>
                                        </p:tgtEl>
                                        <p:attrNameLst>
                                          <p:attrName>style.visibility</p:attrName>
                                        </p:attrNameLst>
                                      </p:cBhvr>
                                      <p:to>
                                        <p:strVal val="hidden"/>
                                      </p:to>
                                    </p:set>
                                  </p:childTnLst>
                                </p:cTn>
                              </p:par>
                              <p:par>
                                <p:cTn id="295" presetID="1" presetClass="exit" presetSubtype="0" fill="hold" grpId="1" nodeType="withEffect">
                                  <p:stCondLst>
                                    <p:cond delay="0"/>
                                  </p:stCondLst>
                                  <p:childTnLst>
                                    <p:set>
                                      <p:cBhvr>
                                        <p:cTn id="296" dur="1" fill="hold">
                                          <p:stCondLst>
                                            <p:cond delay="0"/>
                                          </p:stCondLst>
                                        </p:cTn>
                                        <p:tgtEl>
                                          <p:spTgt spid="264"/>
                                        </p:tgtEl>
                                        <p:attrNameLst>
                                          <p:attrName>style.visibility</p:attrName>
                                        </p:attrNameLst>
                                      </p:cBhvr>
                                      <p:to>
                                        <p:strVal val="hidden"/>
                                      </p:to>
                                    </p:set>
                                  </p:childTnLst>
                                </p:cTn>
                              </p:par>
                              <p:par>
                                <p:cTn id="297" presetID="1" presetClass="exit" presetSubtype="0" fill="hold" grpId="2" nodeType="withEffect">
                                  <p:stCondLst>
                                    <p:cond delay="0"/>
                                  </p:stCondLst>
                                  <p:childTnLst>
                                    <p:set>
                                      <p:cBhvr>
                                        <p:cTn id="298" dur="1" fill="hold">
                                          <p:stCondLst>
                                            <p:cond delay="0"/>
                                          </p:stCondLst>
                                        </p:cTn>
                                        <p:tgtEl>
                                          <p:spTgt spid="268"/>
                                        </p:tgtEl>
                                        <p:attrNameLst>
                                          <p:attrName>style.visibility</p:attrName>
                                        </p:attrNameLst>
                                      </p:cBhvr>
                                      <p:to>
                                        <p:strVal val="hidden"/>
                                      </p:to>
                                    </p:set>
                                  </p:childTnLst>
                                </p:cTn>
                              </p:par>
                              <p:par>
                                <p:cTn id="299" presetID="1" presetClass="exit" presetSubtype="0" fill="hold" grpId="1" nodeType="withEffect">
                                  <p:stCondLst>
                                    <p:cond delay="0"/>
                                  </p:stCondLst>
                                  <p:childTnLst>
                                    <p:set>
                                      <p:cBhvr>
                                        <p:cTn id="300" dur="1" fill="hold">
                                          <p:stCondLst>
                                            <p:cond delay="0"/>
                                          </p:stCondLst>
                                        </p:cTn>
                                        <p:tgtEl>
                                          <p:spTgt spid="267"/>
                                        </p:tgtEl>
                                        <p:attrNameLst>
                                          <p:attrName>style.visibility</p:attrName>
                                        </p:attrNameLst>
                                      </p:cBhvr>
                                      <p:to>
                                        <p:strVal val="hidden"/>
                                      </p:to>
                                    </p:set>
                                  </p:childTnLst>
                                </p:cTn>
                              </p:par>
                              <p:par>
                                <p:cTn id="301" presetID="1" presetClass="exit" presetSubtype="0" fill="hold" grpId="2" nodeType="withEffect">
                                  <p:stCondLst>
                                    <p:cond delay="0"/>
                                  </p:stCondLst>
                                  <p:childTnLst>
                                    <p:set>
                                      <p:cBhvr>
                                        <p:cTn id="302" dur="1" fill="hold">
                                          <p:stCondLst>
                                            <p:cond delay="0"/>
                                          </p:stCondLst>
                                        </p:cTn>
                                        <p:tgtEl>
                                          <p:spTgt spid="269"/>
                                        </p:tgtEl>
                                        <p:attrNameLst>
                                          <p:attrName>style.visibility</p:attrName>
                                        </p:attrNameLst>
                                      </p:cBhvr>
                                      <p:to>
                                        <p:strVal val="hidden"/>
                                      </p:to>
                                    </p:set>
                                  </p:childTnLst>
                                </p:cTn>
                              </p:par>
                            </p:childTnLst>
                          </p:cTn>
                        </p:par>
                      </p:childTnLst>
                    </p:cTn>
                  </p:par>
                  <p:par>
                    <p:cTn id="303" fill="hold">
                      <p:stCondLst>
                        <p:cond delay="indefinite"/>
                      </p:stCondLst>
                      <p:childTnLst>
                        <p:par>
                          <p:cTn id="304" fill="hold">
                            <p:stCondLst>
                              <p:cond delay="0"/>
                            </p:stCondLst>
                            <p:childTnLst>
                              <p:par>
                                <p:cTn id="305" presetID="1" presetClass="entr" presetSubtype="0" fill="hold" grpId="0" nodeType="clickEffect">
                                  <p:stCondLst>
                                    <p:cond delay="0"/>
                                  </p:stCondLst>
                                  <p:childTnLst>
                                    <p:set>
                                      <p:cBhvr>
                                        <p:cTn id="306" dur="1" fill="hold">
                                          <p:stCondLst>
                                            <p:cond delay="0"/>
                                          </p:stCondLst>
                                        </p:cTn>
                                        <p:tgtEl>
                                          <p:spTgt spid="243"/>
                                        </p:tgtEl>
                                        <p:attrNameLst>
                                          <p:attrName>style.visibility</p:attrName>
                                        </p:attrNameLst>
                                      </p:cBhvr>
                                      <p:to>
                                        <p:strVal val="visible"/>
                                      </p:to>
                                    </p:set>
                                  </p:childTnLst>
                                </p:cTn>
                              </p:par>
                            </p:childTnLst>
                          </p:cTn>
                        </p:par>
                      </p:childTnLst>
                    </p:cTn>
                  </p:par>
                  <p:par>
                    <p:cTn id="307" fill="hold">
                      <p:stCondLst>
                        <p:cond delay="indefinite"/>
                      </p:stCondLst>
                      <p:childTnLst>
                        <p:par>
                          <p:cTn id="308" fill="hold">
                            <p:stCondLst>
                              <p:cond delay="0"/>
                            </p:stCondLst>
                            <p:childTnLst>
                              <p:par>
                                <p:cTn id="309" presetID="1" presetClass="entr" presetSubtype="0" fill="hold" grpId="0" nodeType="clickEffect">
                                  <p:stCondLst>
                                    <p:cond delay="0"/>
                                  </p:stCondLst>
                                  <p:childTnLst>
                                    <p:set>
                                      <p:cBhvr>
                                        <p:cTn id="310" dur="1" fill="hold">
                                          <p:stCondLst>
                                            <p:cond delay="0"/>
                                          </p:stCondLst>
                                        </p:cTn>
                                        <p:tgtEl>
                                          <p:spTgt spid="161"/>
                                        </p:tgtEl>
                                        <p:attrNameLst>
                                          <p:attrName>style.visibility</p:attrName>
                                        </p:attrNameLst>
                                      </p:cBhvr>
                                      <p:to>
                                        <p:strVal val="visible"/>
                                      </p:to>
                                    </p:set>
                                  </p:childTnLst>
                                </p:cTn>
                              </p:par>
                              <p:par>
                                <p:cTn id="311" presetID="1" presetClass="entr" presetSubtype="0" fill="hold" grpId="0" nodeType="withEffect">
                                  <p:stCondLst>
                                    <p:cond delay="0"/>
                                  </p:stCondLst>
                                  <p:childTnLst>
                                    <p:set>
                                      <p:cBhvr>
                                        <p:cTn id="312" dur="1" fill="hold">
                                          <p:stCondLst>
                                            <p:cond delay="0"/>
                                          </p:stCondLst>
                                        </p:cTn>
                                        <p:tgtEl>
                                          <p:spTgt spid="154"/>
                                        </p:tgtEl>
                                        <p:attrNameLst>
                                          <p:attrName>style.visibility</p:attrName>
                                        </p:attrNameLst>
                                      </p:cBhvr>
                                      <p:to>
                                        <p:strVal val="visible"/>
                                      </p:to>
                                    </p:set>
                                  </p:childTnLst>
                                </p:cTn>
                              </p:par>
                            </p:childTnLst>
                          </p:cTn>
                        </p:par>
                      </p:childTnLst>
                    </p:cTn>
                  </p:par>
                  <p:par>
                    <p:cTn id="313" fill="hold">
                      <p:stCondLst>
                        <p:cond delay="indefinite"/>
                      </p:stCondLst>
                      <p:childTnLst>
                        <p:par>
                          <p:cTn id="314" fill="hold">
                            <p:stCondLst>
                              <p:cond delay="0"/>
                            </p:stCondLst>
                            <p:childTnLst>
                              <p:par>
                                <p:cTn id="315" presetID="1" presetClass="entr" presetSubtype="0" fill="hold" grpId="0" nodeType="clickEffect">
                                  <p:stCondLst>
                                    <p:cond delay="0"/>
                                  </p:stCondLst>
                                  <p:childTnLst>
                                    <p:set>
                                      <p:cBhvr>
                                        <p:cTn id="316" dur="1" fill="hold">
                                          <p:stCondLst>
                                            <p:cond delay="0"/>
                                          </p:stCondLst>
                                        </p:cTn>
                                        <p:tgtEl>
                                          <p:spTgt spid="186"/>
                                        </p:tgtEl>
                                        <p:attrNameLst>
                                          <p:attrName>style.visibility</p:attrName>
                                        </p:attrNameLst>
                                      </p:cBhvr>
                                      <p:to>
                                        <p:strVal val="visible"/>
                                      </p:to>
                                    </p:set>
                                  </p:childTnLst>
                                </p:cTn>
                              </p:par>
                              <p:par>
                                <p:cTn id="317" presetID="1" presetClass="entr" presetSubtype="0" fill="hold" grpId="0" nodeType="withEffect">
                                  <p:stCondLst>
                                    <p:cond delay="0"/>
                                  </p:stCondLst>
                                  <p:childTnLst>
                                    <p:set>
                                      <p:cBhvr>
                                        <p:cTn id="318" dur="1" fill="hold">
                                          <p:stCondLst>
                                            <p:cond delay="0"/>
                                          </p:stCondLst>
                                        </p:cTn>
                                        <p:tgtEl>
                                          <p:spTgt spid="185"/>
                                        </p:tgtEl>
                                        <p:attrNameLst>
                                          <p:attrName>style.visibility</p:attrName>
                                        </p:attrNameLst>
                                      </p:cBhvr>
                                      <p:to>
                                        <p:strVal val="visible"/>
                                      </p:to>
                                    </p:set>
                                  </p:childTnLst>
                                </p:cTn>
                              </p:par>
                            </p:childTnLst>
                          </p:cTn>
                        </p:par>
                      </p:childTnLst>
                    </p:cTn>
                  </p:par>
                  <p:par>
                    <p:cTn id="319" fill="hold">
                      <p:stCondLst>
                        <p:cond delay="indefinite"/>
                      </p:stCondLst>
                      <p:childTnLst>
                        <p:par>
                          <p:cTn id="320" fill="hold">
                            <p:stCondLst>
                              <p:cond delay="0"/>
                            </p:stCondLst>
                            <p:childTnLst>
                              <p:par>
                                <p:cTn id="321" presetID="1" presetClass="entr" presetSubtype="0" fill="hold" grpId="0" nodeType="clickEffect">
                                  <p:stCondLst>
                                    <p:cond delay="0"/>
                                  </p:stCondLst>
                                  <p:childTnLst>
                                    <p:set>
                                      <p:cBhvr>
                                        <p:cTn id="322" dur="1" fill="hold">
                                          <p:stCondLst>
                                            <p:cond delay="0"/>
                                          </p:stCondLst>
                                        </p:cTn>
                                        <p:tgtEl>
                                          <p:spTgt spid="182"/>
                                        </p:tgtEl>
                                        <p:attrNameLst>
                                          <p:attrName>style.visibility</p:attrName>
                                        </p:attrNameLst>
                                      </p:cBhvr>
                                      <p:to>
                                        <p:strVal val="visible"/>
                                      </p:to>
                                    </p:set>
                                  </p:childTnLst>
                                </p:cTn>
                              </p:par>
                              <p:par>
                                <p:cTn id="323" presetID="1" presetClass="entr" presetSubtype="0" fill="hold" grpId="0" nodeType="withEffect">
                                  <p:stCondLst>
                                    <p:cond delay="0"/>
                                  </p:stCondLst>
                                  <p:childTnLst>
                                    <p:set>
                                      <p:cBhvr>
                                        <p:cTn id="324" dur="1" fill="hold">
                                          <p:stCondLst>
                                            <p:cond delay="0"/>
                                          </p:stCondLst>
                                        </p:cTn>
                                        <p:tgtEl>
                                          <p:spTgt spid="183"/>
                                        </p:tgtEl>
                                        <p:attrNameLst>
                                          <p:attrName>style.visibility</p:attrName>
                                        </p:attrNameLst>
                                      </p:cBhvr>
                                      <p:to>
                                        <p:strVal val="visible"/>
                                      </p:to>
                                    </p:set>
                                  </p:childTnLst>
                                </p:cTn>
                              </p:par>
                              <p:par>
                                <p:cTn id="325" presetID="1" presetClass="entr" presetSubtype="0" fill="hold" grpId="0" nodeType="withEffect">
                                  <p:stCondLst>
                                    <p:cond delay="0"/>
                                  </p:stCondLst>
                                  <p:childTnLst>
                                    <p:set>
                                      <p:cBhvr>
                                        <p:cTn id="326" dur="1" fill="hold">
                                          <p:stCondLst>
                                            <p:cond delay="0"/>
                                          </p:stCondLst>
                                        </p:cTn>
                                        <p:tgtEl>
                                          <p:spTgt spid="247"/>
                                        </p:tgtEl>
                                        <p:attrNameLst>
                                          <p:attrName>style.visibility</p:attrName>
                                        </p:attrNameLst>
                                      </p:cBhvr>
                                      <p:to>
                                        <p:strVal val="visible"/>
                                      </p:to>
                                    </p:set>
                                  </p:childTnLst>
                                </p:cTn>
                              </p:par>
                            </p:childTnLst>
                          </p:cTn>
                        </p:par>
                      </p:childTnLst>
                    </p:cTn>
                  </p:par>
                  <p:par>
                    <p:cTn id="327" fill="hold">
                      <p:stCondLst>
                        <p:cond delay="indefinite"/>
                      </p:stCondLst>
                      <p:childTnLst>
                        <p:par>
                          <p:cTn id="328" fill="hold">
                            <p:stCondLst>
                              <p:cond delay="0"/>
                            </p:stCondLst>
                            <p:childTnLst>
                              <p:par>
                                <p:cTn id="329" presetID="1" presetClass="entr" presetSubtype="0" fill="hold" grpId="0" nodeType="clickEffect">
                                  <p:stCondLst>
                                    <p:cond delay="0"/>
                                  </p:stCondLst>
                                  <p:childTnLst>
                                    <p:set>
                                      <p:cBhvr>
                                        <p:cTn id="330" dur="1" fill="hold">
                                          <p:stCondLst>
                                            <p:cond delay="0"/>
                                          </p:stCondLst>
                                        </p:cTn>
                                        <p:tgtEl>
                                          <p:spTgt spid="184"/>
                                        </p:tgtEl>
                                        <p:attrNameLst>
                                          <p:attrName>style.visibility</p:attrName>
                                        </p:attrNameLst>
                                      </p:cBhvr>
                                      <p:to>
                                        <p:strVal val="visible"/>
                                      </p:to>
                                    </p:set>
                                  </p:childTnLst>
                                </p:cTn>
                              </p:par>
                            </p:childTnLst>
                          </p:cTn>
                        </p:par>
                      </p:childTnLst>
                    </p:cTn>
                  </p:par>
                  <p:par>
                    <p:cTn id="331" fill="hold">
                      <p:stCondLst>
                        <p:cond delay="indefinite"/>
                      </p:stCondLst>
                      <p:childTnLst>
                        <p:par>
                          <p:cTn id="332" fill="hold">
                            <p:stCondLst>
                              <p:cond delay="0"/>
                            </p:stCondLst>
                            <p:childTnLst>
                              <p:par>
                                <p:cTn id="333" presetID="1" presetClass="entr" presetSubtype="0" fill="hold" grpId="0" nodeType="clickEffect">
                                  <p:stCondLst>
                                    <p:cond delay="0"/>
                                  </p:stCondLst>
                                  <p:childTnLst>
                                    <p:set>
                                      <p:cBhvr>
                                        <p:cTn id="334" dur="1" fill="hold">
                                          <p:stCondLst>
                                            <p:cond delay="0"/>
                                          </p:stCondLst>
                                        </p:cTn>
                                        <p:tgtEl>
                                          <p:spTgt spid="188"/>
                                        </p:tgtEl>
                                        <p:attrNameLst>
                                          <p:attrName>style.visibility</p:attrName>
                                        </p:attrNameLst>
                                      </p:cBhvr>
                                      <p:to>
                                        <p:strVal val="visible"/>
                                      </p:to>
                                    </p:set>
                                  </p:childTnLst>
                                </p:cTn>
                              </p:par>
                              <p:par>
                                <p:cTn id="335" presetID="1" presetClass="entr" presetSubtype="0" fill="hold" grpId="0" nodeType="withEffect">
                                  <p:stCondLst>
                                    <p:cond delay="0"/>
                                  </p:stCondLst>
                                  <p:childTnLst>
                                    <p:set>
                                      <p:cBhvr>
                                        <p:cTn id="336" dur="1" fill="hold">
                                          <p:stCondLst>
                                            <p:cond delay="0"/>
                                          </p:stCondLst>
                                        </p:cTn>
                                        <p:tgtEl>
                                          <p:spTgt spid="169"/>
                                        </p:tgtEl>
                                        <p:attrNameLst>
                                          <p:attrName>style.visibility</p:attrName>
                                        </p:attrNameLst>
                                      </p:cBhvr>
                                      <p:to>
                                        <p:strVal val="visible"/>
                                      </p:to>
                                    </p:set>
                                  </p:childTnLst>
                                </p:cTn>
                              </p:par>
                              <p:par>
                                <p:cTn id="337" presetID="1" presetClass="entr" presetSubtype="0" fill="hold" grpId="0" nodeType="withEffect">
                                  <p:stCondLst>
                                    <p:cond delay="0"/>
                                  </p:stCondLst>
                                  <p:childTnLst>
                                    <p:set>
                                      <p:cBhvr>
                                        <p:cTn id="338" dur="1" fill="hold">
                                          <p:stCondLst>
                                            <p:cond delay="0"/>
                                          </p:stCondLst>
                                        </p:cTn>
                                        <p:tgtEl>
                                          <p:spTgt spid="170"/>
                                        </p:tgtEl>
                                        <p:attrNameLst>
                                          <p:attrName>style.visibility</p:attrName>
                                        </p:attrNameLst>
                                      </p:cBhvr>
                                      <p:to>
                                        <p:strVal val="visible"/>
                                      </p:to>
                                    </p:set>
                                  </p:childTnLst>
                                </p:cTn>
                              </p:par>
                              <p:par>
                                <p:cTn id="339" presetID="1" presetClass="entr" presetSubtype="0" fill="hold" grpId="0" nodeType="withEffect">
                                  <p:stCondLst>
                                    <p:cond delay="0"/>
                                  </p:stCondLst>
                                  <p:childTnLst>
                                    <p:set>
                                      <p:cBhvr>
                                        <p:cTn id="340" dur="1" fill="hold">
                                          <p:stCondLst>
                                            <p:cond delay="0"/>
                                          </p:stCondLst>
                                        </p:cTn>
                                        <p:tgtEl>
                                          <p:spTgt spid="248"/>
                                        </p:tgtEl>
                                        <p:attrNameLst>
                                          <p:attrName>style.visibility</p:attrName>
                                        </p:attrNameLst>
                                      </p:cBhvr>
                                      <p:to>
                                        <p:strVal val="visible"/>
                                      </p:to>
                                    </p:set>
                                  </p:childTnLst>
                                </p:cTn>
                              </p:par>
                            </p:childTnLst>
                          </p:cTn>
                        </p:par>
                      </p:childTnLst>
                    </p:cTn>
                  </p:par>
                  <p:par>
                    <p:cTn id="341" fill="hold">
                      <p:stCondLst>
                        <p:cond delay="indefinite"/>
                      </p:stCondLst>
                      <p:childTnLst>
                        <p:par>
                          <p:cTn id="342" fill="hold">
                            <p:stCondLst>
                              <p:cond delay="0"/>
                            </p:stCondLst>
                            <p:childTnLst>
                              <p:par>
                                <p:cTn id="343" presetID="1" presetClass="entr" presetSubtype="0" fill="hold" grpId="0" nodeType="clickEffect">
                                  <p:stCondLst>
                                    <p:cond delay="0"/>
                                  </p:stCondLst>
                                  <p:childTnLst>
                                    <p:set>
                                      <p:cBhvr>
                                        <p:cTn id="344" dur="1" fill="hold">
                                          <p:stCondLst>
                                            <p:cond delay="0"/>
                                          </p:stCondLst>
                                        </p:cTn>
                                        <p:tgtEl>
                                          <p:spTgt spid="189"/>
                                        </p:tgtEl>
                                        <p:attrNameLst>
                                          <p:attrName>style.visibility</p:attrName>
                                        </p:attrNameLst>
                                      </p:cBhvr>
                                      <p:to>
                                        <p:strVal val="visible"/>
                                      </p:to>
                                    </p:set>
                                  </p:childTnLst>
                                </p:cTn>
                              </p:par>
                            </p:childTnLst>
                          </p:cTn>
                        </p:par>
                      </p:childTnLst>
                    </p:cTn>
                  </p:par>
                  <p:par>
                    <p:cTn id="345" fill="hold">
                      <p:stCondLst>
                        <p:cond delay="indefinite"/>
                      </p:stCondLst>
                      <p:childTnLst>
                        <p:par>
                          <p:cTn id="346" fill="hold">
                            <p:stCondLst>
                              <p:cond delay="0"/>
                            </p:stCondLst>
                            <p:childTnLst>
                              <p:par>
                                <p:cTn id="347" presetID="1" presetClass="entr" presetSubtype="0" fill="hold" grpId="0" nodeType="clickEffect">
                                  <p:stCondLst>
                                    <p:cond delay="0"/>
                                  </p:stCondLst>
                                  <p:childTnLst>
                                    <p:set>
                                      <p:cBhvr>
                                        <p:cTn id="348" dur="1" fill="hold">
                                          <p:stCondLst>
                                            <p:cond delay="0"/>
                                          </p:stCondLst>
                                        </p:cTn>
                                        <p:tgtEl>
                                          <p:spTgt spid="4"/>
                                        </p:tgtEl>
                                        <p:attrNameLst>
                                          <p:attrName>style.visibility</p:attrName>
                                        </p:attrNameLst>
                                      </p:cBhvr>
                                      <p:to>
                                        <p:strVal val="visible"/>
                                      </p:to>
                                    </p:set>
                                  </p:childTnLst>
                                </p:cTn>
                              </p:par>
                            </p:childTnLst>
                          </p:cTn>
                        </p:par>
                      </p:childTnLst>
                    </p:cTn>
                  </p:par>
                  <p:par>
                    <p:cTn id="349" fill="hold">
                      <p:stCondLst>
                        <p:cond delay="indefinite"/>
                      </p:stCondLst>
                      <p:childTnLst>
                        <p:par>
                          <p:cTn id="350" fill="hold">
                            <p:stCondLst>
                              <p:cond delay="0"/>
                            </p:stCondLst>
                            <p:childTnLst>
                              <p:par>
                                <p:cTn id="351" presetID="1" presetClass="entr" presetSubtype="0" fill="hold" grpId="0" nodeType="clickEffect">
                                  <p:stCondLst>
                                    <p:cond delay="0"/>
                                  </p:stCondLst>
                                  <p:childTnLst>
                                    <p:set>
                                      <p:cBhvr>
                                        <p:cTn id="352" dur="1" fill="hold">
                                          <p:stCondLst>
                                            <p:cond delay="0"/>
                                          </p:stCondLst>
                                        </p:cTn>
                                        <p:tgtEl>
                                          <p:spTgt spid="190"/>
                                        </p:tgtEl>
                                        <p:attrNameLst>
                                          <p:attrName>style.visibility</p:attrName>
                                        </p:attrNameLst>
                                      </p:cBhvr>
                                      <p:to>
                                        <p:strVal val="visible"/>
                                      </p:to>
                                    </p:set>
                                  </p:childTnLst>
                                </p:cTn>
                              </p:par>
                            </p:childTnLst>
                          </p:cTn>
                        </p:par>
                      </p:childTnLst>
                    </p:cTn>
                  </p:par>
                  <p:par>
                    <p:cTn id="353" fill="hold">
                      <p:stCondLst>
                        <p:cond delay="indefinite"/>
                      </p:stCondLst>
                      <p:childTnLst>
                        <p:par>
                          <p:cTn id="354" fill="hold">
                            <p:stCondLst>
                              <p:cond delay="0"/>
                            </p:stCondLst>
                            <p:childTnLst>
                              <p:par>
                                <p:cTn id="355" presetID="1" presetClass="entr" presetSubtype="0" fill="hold" grpId="0" nodeType="clickEffect">
                                  <p:stCondLst>
                                    <p:cond delay="0"/>
                                  </p:stCondLst>
                                  <p:childTnLst>
                                    <p:set>
                                      <p:cBhvr>
                                        <p:cTn id="356" dur="1" fill="hold">
                                          <p:stCondLst>
                                            <p:cond delay="0"/>
                                          </p:stCondLst>
                                        </p:cTn>
                                        <p:tgtEl>
                                          <p:spTgt spid="192"/>
                                        </p:tgtEl>
                                        <p:attrNameLst>
                                          <p:attrName>style.visibility</p:attrName>
                                        </p:attrNameLst>
                                      </p:cBhvr>
                                      <p:to>
                                        <p:strVal val="visible"/>
                                      </p:to>
                                    </p:set>
                                  </p:childTnLst>
                                </p:cTn>
                              </p:par>
                              <p:par>
                                <p:cTn id="357" presetID="1" presetClass="entr" presetSubtype="0" fill="hold" grpId="0" nodeType="withEffect">
                                  <p:stCondLst>
                                    <p:cond delay="0"/>
                                  </p:stCondLst>
                                  <p:childTnLst>
                                    <p:set>
                                      <p:cBhvr>
                                        <p:cTn id="358" dur="1" fill="hold">
                                          <p:stCondLst>
                                            <p:cond delay="0"/>
                                          </p:stCondLst>
                                        </p:cTn>
                                        <p:tgtEl>
                                          <p:spTgt spid="249"/>
                                        </p:tgtEl>
                                        <p:attrNameLst>
                                          <p:attrName>style.visibility</p:attrName>
                                        </p:attrNameLst>
                                      </p:cBhvr>
                                      <p:to>
                                        <p:strVal val="visible"/>
                                      </p:to>
                                    </p:set>
                                  </p:childTnLst>
                                </p:cTn>
                              </p:par>
                            </p:childTnLst>
                          </p:cTn>
                        </p:par>
                      </p:childTnLst>
                    </p:cTn>
                  </p:par>
                  <p:par>
                    <p:cTn id="359" fill="hold">
                      <p:stCondLst>
                        <p:cond delay="indefinite"/>
                      </p:stCondLst>
                      <p:childTnLst>
                        <p:par>
                          <p:cTn id="360" fill="hold">
                            <p:stCondLst>
                              <p:cond delay="0"/>
                            </p:stCondLst>
                            <p:childTnLst>
                              <p:par>
                                <p:cTn id="361" presetID="1" presetClass="entr" presetSubtype="0" fill="hold" grpId="0" nodeType="clickEffect">
                                  <p:stCondLst>
                                    <p:cond delay="0"/>
                                  </p:stCondLst>
                                  <p:childTnLst>
                                    <p:set>
                                      <p:cBhvr>
                                        <p:cTn id="362" dur="1" fill="hold">
                                          <p:stCondLst>
                                            <p:cond delay="0"/>
                                          </p:stCondLst>
                                        </p:cTn>
                                        <p:tgtEl>
                                          <p:spTgt spid="191"/>
                                        </p:tgtEl>
                                        <p:attrNameLst>
                                          <p:attrName>style.visibility</p:attrName>
                                        </p:attrNameLst>
                                      </p:cBhvr>
                                      <p:to>
                                        <p:strVal val="visible"/>
                                      </p:to>
                                    </p:set>
                                  </p:childTnLst>
                                </p:cTn>
                              </p:par>
                            </p:childTnLst>
                          </p:cTn>
                        </p:par>
                      </p:childTnLst>
                    </p:cTn>
                  </p:par>
                  <p:par>
                    <p:cTn id="363" fill="hold">
                      <p:stCondLst>
                        <p:cond delay="indefinite"/>
                      </p:stCondLst>
                      <p:childTnLst>
                        <p:par>
                          <p:cTn id="364" fill="hold">
                            <p:stCondLst>
                              <p:cond delay="0"/>
                            </p:stCondLst>
                            <p:childTnLst>
                              <p:par>
                                <p:cTn id="365" presetID="1" presetClass="entr" presetSubtype="0" fill="hold" grpId="0" nodeType="clickEffect">
                                  <p:stCondLst>
                                    <p:cond delay="0"/>
                                  </p:stCondLst>
                                  <p:childTnLst>
                                    <p:set>
                                      <p:cBhvr>
                                        <p:cTn id="366" dur="1" fill="hold">
                                          <p:stCondLst>
                                            <p:cond delay="0"/>
                                          </p:stCondLst>
                                        </p:cTn>
                                        <p:tgtEl>
                                          <p:spTgt spid="274"/>
                                        </p:tgtEl>
                                        <p:attrNameLst>
                                          <p:attrName>style.visibility</p:attrName>
                                        </p:attrNameLst>
                                      </p:cBhvr>
                                      <p:to>
                                        <p:strVal val="visible"/>
                                      </p:to>
                                    </p:set>
                                  </p:childTnLst>
                                </p:cTn>
                              </p:par>
                              <p:par>
                                <p:cTn id="367" presetID="35" presetClass="emph" presetSubtype="0" repeatCount="10000" fill="hold" grpId="1" nodeType="withEffect">
                                  <p:stCondLst>
                                    <p:cond delay="0"/>
                                  </p:stCondLst>
                                  <p:childTnLst>
                                    <p:anim calcmode="discrete" valueType="str">
                                      <p:cBhvr>
                                        <p:cTn id="368" dur="500" fill="hold"/>
                                        <p:tgtEl>
                                          <p:spTgt spid="274"/>
                                        </p:tgtEl>
                                        <p:attrNameLst>
                                          <p:attrName>style.visibility</p:attrName>
                                        </p:attrNameLst>
                                      </p:cBhvr>
                                      <p:tavLst>
                                        <p:tav tm="0">
                                          <p:val>
                                            <p:strVal val="hidden"/>
                                          </p:val>
                                        </p:tav>
                                        <p:tav tm="50000">
                                          <p:val>
                                            <p:strVal val="visible"/>
                                          </p:val>
                                        </p:tav>
                                      </p:tavLst>
                                    </p:anim>
                                  </p:childTnLst>
                                </p:cTn>
                              </p:par>
                            </p:childTnLst>
                          </p:cTn>
                        </p:par>
                      </p:childTnLst>
                    </p:cTn>
                  </p:par>
                  <p:par>
                    <p:cTn id="369" fill="hold">
                      <p:stCondLst>
                        <p:cond delay="indefinite"/>
                      </p:stCondLst>
                      <p:childTnLst>
                        <p:par>
                          <p:cTn id="370" fill="hold">
                            <p:stCondLst>
                              <p:cond delay="0"/>
                            </p:stCondLst>
                            <p:childTnLst>
                              <p:par>
                                <p:cTn id="371" presetID="22" presetClass="entr" presetSubtype="4" fill="hold" grpId="0" nodeType="clickEffect">
                                  <p:stCondLst>
                                    <p:cond delay="0"/>
                                  </p:stCondLst>
                                  <p:childTnLst>
                                    <p:set>
                                      <p:cBhvr>
                                        <p:cTn id="372" dur="1" fill="hold">
                                          <p:stCondLst>
                                            <p:cond delay="0"/>
                                          </p:stCondLst>
                                        </p:cTn>
                                        <p:tgtEl>
                                          <p:spTgt spid="275"/>
                                        </p:tgtEl>
                                        <p:attrNameLst>
                                          <p:attrName>style.visibility</p:attrName>
                                        </p:attrNameLst>
                                      </p:cBhvr>
                                      <p:to>
                                        <p:strVal val="visible"/>
                                      </p:to>
                                    </p:set>
                                    <p:animEffect transition="in" filter="wipe(down)">
                                      <p:cBhvr>
                                        <p:cTn id="373" dur="500"/>
                                        <p:tgtEl>
                                          <p:spTgt spid="275"/>
                                        </p:tgtEl>
                                      </p:cBhvr>
                                    </p:animEffect>
                                  </p:childTnLst>
                                </p:cTn>
                              </p:par>
                            </p:childTnLst>
                          </p:cTn>
                        </p:par>
                      </p:childTnLst>
                    </p:cTn>
                  </p:par>
                  <p:par>
                    <p:cTn id="374" fill="hold">
                      <p:stCondLst>
                        <p:cond delay="indefinite"/>
                      </p:stCondLst>
                      <p:childTnLst>
                        <p:par>
                          <p:cTn id="375" fill="hold">
                            <p:stCondLst>
                              <p:cond delay="0"/>
                            </p:stCondLst>
                            <p:childTnLst>
                              <p:par>
                                <p:cTn id="376" presetID="1" presetClass="entr" presetSubtype="0" fill="hold" grpId="0" nodeType="clickEffect">
                                  <p:stCondLst>
                                    <p:cond delay="0"/>
                                  </p:stCondLst>
                                  <p:childTnLst>
                                    <p:set>
                                      <p:cBhvr>
                                        <p:cTn id="377" dur="1" fill="hold">
                                          <p:stCondLst>
                                            <p:cond delay="0"/>
                                          </p:stCondLst>
                                        </p:cTn>
                                        <p:tgtEl>
                                          <p:spTgt spid="271"/>
                                        </p:tgtEl>
                                        <p:attrNameLst>
                                          <p:attrName>style.visibility</p:attrName>
                                        </p:attrNameLst>
                                      </p:cBhvr>
                                      <p:to>
                                        <p:strVal val="visible"/>
                                      </p:to>
                                    </p:set>
                                  </p:childTnLst>
                                </p:cTn>
                              </p:par>
                              <p:par>
                                <p:cTn id="378" presetID="35" presetClass="emph" presetSubtype="0" repeatCount="10000" fill="hold" grpId="1" nodeType="withEffect">
                                  <p:stCondLst>
                                    <p:cond delay="0"/>
                                  </p:stCondLst>
                                  <p:childTnLst>
                                    <p:anim calcmode="discrete" valueType="str">
                                      <p:cBhvr>
                                        <p:cTn id="379" dur="500" fill="hold"/>
                                        <p:tgtEl>
                                          <p:spTgt spid="271"/>
                                        </p:tgtEl>
                                        <p:attrNameLst>
                                          <p:attrName>style.visibility</p:attrName>
                                        </p:attrNameLst>
                                      </p:cBhvr>
                                      <p:tavLst>
                                        <p:tav tm="0">
                                          <p:val>
                                            <p:strVal val="hidden"/>
                                          </p:val>
                                        </p:tav>
                                        <p:tav tm="50000">
                                          <p:val>
                                            <p:strVal val="visible"/>
                                          </p:val>
                                        </p:tav>
                                      </p:tavLst>
                                    </p:anim>
                                  </p:childTnLst>
                                </p:cTn>
                              </p:par>
                            </p:childTnLst>
                          </p:cTn>
                        </p:par>
                      </p:childTnLst>
                    </p:cTn>
                  </p:par>
                  <p:par>
                    <p:cTn id="380" fill="hold">
                      <p:stCondLst>
                        <p:cond delay="indefinite"/>
                      </p:stCondLst>
                      <p:childTnLst>
                        <p:par>
                          <p:cTn id="381" fill="hold">
                            <p:stCondLst>
                              <p:cond delay="0"/>
                            </p:stCondLst>
                            <p:childTnLst>
                              <p:par>
                                <p:cTn id="382" presetID="22" presetClass="entr" presetSubtype="1" fill="hold" grpId="0" nodeType="clickEffect">
                                  <p:stCondLst>
                                    <p:cond delay="0"/>
                                  </p:stCondLst>
                                  <p:childTnLst>
                                    <p:set>
                                      <p:cBhvr>
                                        <p:cTn id="383" dur="1" fill="hold">
                                          <p:stCondLst>
                                            <p:cond delay="0"/>
                                          </p:stCondLst>
                                        </p:cTn>
                                        <p:tgtEl>
                                          <p:spTgt spid="273"/>
                                        </p:tgtEl>
                                        <p:attrNameLst>
                                          <p:attrName>style.visibility</p:attrName>
                                        </p:attrNameLst>
                                      </p:cBhvr>
                                      <p:to>
                                        <p:strVal val="visible"/>
                                      </p:to>
                                    </p:set>
                                    <p:animEffect transition="in" filter="wipe(up)">
                                      <p:cBhvr>
                                        <p:cTn id="384" dur="500"/>
                                        <p:tgtEl>
                                          <p:spTgt spid="273"/>
                                        </p:tgtEl>
                                      </p:cBhvr>
                                    </p:animEffect>
                                  </p:childTnLst>
                                </p:cTn>
                              </p:par>
                              <p:par>
                                <p:cTn id="385" presetID="1" presetClass="entr" presetSubtype="0" fill="hold" grpId="1" nodeType="withEffect">
                                  <p:stCondLst>
                                    <p:cond delay="0"/>
                                  </p:stCondLst>
                                  <p:childTnLst>
                                    <p:set>
                                      <p:cBhvr>
                                        <p:cTn id="386" dur="1" fill="hold">
                                          <p:stCondLst>
                                            <p:cond delay="0"/>
                                          </p:stCondLst>
                                        </p:cTn>
                                        <p:tgtEl>
                                          <p:spTgt spid="272"/>
                                        </p:tgtEl>
                                        <p:attrNameLst>
                                          <p:attrName>style.visibility</p:attrName>
                                        </p:attrNameLst>
                                      </p:cBhvr>
                                      <p:to>
                                        <p:strVal val="visible"/>
                                      </p:to>
                                    </p:set>
                                  </p:childTnLst>
                                </p:cTn>
                              </p:par>
                              <p:par>
                                <p:cTn id="387" presetID="42" presetClass="path" presetSubtype="0" fill="remove" grpId="0" nodeType="withEffect">
                                  <p:stCondLst>
                                    <p:cond delay="0"/>
                                  </p:stCondLst>
                                  <p:childTnLst>
                                    <p:animMotion origin="layout" path="M -2.22222E-6 2.08092E-6 L 0.28091 -0.35653 " pathEditMode="relative" rAng="0" ptsTypes="AA">
                                      <p:cBhvr>
                                        <p:cTn id="388" dur="500" spd="-100000" fill="hold"/>
                                        <p:tgtEl>
                                          <p:spTgt spid="272"/>
                                        </p:tgtEl>
                                        <p:attrNameLst>
                                          <p:attrName>ppt_x</p:attrName>
                                          <p:attrName>ppt_y</p:attrName>
                                        </p:attrNameLst>
                                      </p:cBhvr>
                                      <p:rCtr x="14045" y="-17827"/>
                                    </p:animMotion>
                                  </p:childTnLst>
                                </p:cTn>
                              </p:par>
                            </p:childTnLst>
                          </p:cTn>
                        </p:par>
                      </p:childTnLst>
                    </p:cTn>
                  </p:par>
                  <p:par>
                    <p:cTn id="389" fill="hold">
                      <p:stCondLst>
                        <p:cond delay="indefinite"/>
                      </p:stCondLst>
                      <p:childTnLst>
                        <p:par>
                          <p:cTn id="390" fill="hold">
                            <p:stCondLst>
                              <p:cond delay="0"/>
                            </p:stCondLst>
                            <p:childTnLst>
                              <p:par>
                                <p:cTn id="391" presetID="1" presetClass="entr" presetSubtype="0" fill="hold" grpId="0" nodeType="clickEffect">
                                  <p:stCondLst>
                                    <p:cond delay="0"/>
                                  </p:stCondLst>
                                  <p:childTnLst>
                                    <p:set>
                                      <p:cBhvr>
                                        <p:cTn id="392" dur="1" fill="hold">
                                          <p:stCondLst>
                                            <p:cond delay="0"/>
                                          </p:stCondLst>
                                        </p:cTn>
                                        <p:tgtEl>
                                          <p:spTgt spid="278"/>
                                        </p:tgtEl>
                                        <p:attrNameLst>
                                          <p:attrName>style.visibility</p:attrName>
                                        </p:attrNameLst>
                                      </p:cBhvr>
                                      <p:to>
                                        <p:strVal val="visible"/>
                                      </p:to>
                                    </p:set>
                                  </p:childTnLst>
                                </p:cTn>
                              </p:par>
                              <p:par>
                                <p:cTn id="393" presetID="35" presetClass="emph" presetSubtype="0" repeatCount="10000" fill="hold" grpId="1" nodeType="withEffect">
                                  <p:stCondLst>
                                    <p:cond delay="0"/>
                                  </p:stCondLst>
                                  <p:childTnLst>
                                    <p:anim calcmode="discrete" valueType="str">
                                      <p:cBhvr>
                                        <p:cTn id="394" dur="500" fill="hold"/>
                                        <p:tgtEl>
                                          <p:spTgt spid="278"/>
                                        </p:tgtEl>
                                        <p:attrNameLst>
                                          <p:attrName>style.visibility</p:attrName>
                                        </p:attrNameLst>
                                      </p:cBhvr>
                                      <p:tavLst>
                                        <p:tav tm="0">
                                          <p:val>
                                            <p:strVal val="hidden"/>
                                          </p:val>
                                        </p:tav>
                                        <p:tav tm="50000">
                                          <p:val>
                                            <p:strVal val="visible"/>
                                          </p:val>
                                        </p:tav>
                                      </p:tavLst>
                                    </p:anim>
                                  </p:childTnLst>
                                </p:cTn>
                              </p:par>
                            </p:childTnLst>
                          </p:cTn>
                        </p:par>
                      </p:childTnLst>
                    </p:cTn>
                  </p:par>
                  <p:par>
                    <p:cTn id="395" fill="hold">
                      <p:stCondLst>
                        <p:cond delay="indefinite"/>
                      </p:stCondLst>
                      <p:childTnLst>
                        <p:par>
                          <p:cTn id="396" fill="hold">
                            <p:stCondLst>
                              <p:cond delay="0"/>
                            </p:stCondLst>
                            <p:childTnLst>
                              <p:par>
                                <p:cTn id="397" presetID="22" presetClass="entr" presetSubtype="1" fill="hold" grpId="0" nodeType="clickEffect">
                                  <p:stCondLst>
                                    <p:cond delay="0"/>
                                  </p:stCondLst>
                                  <p:childTnLst>
                                    <p:set>
                                      <p:cBhvr>
                                        <p:cTn id="398" dur="1" fill="hold">
                                          <p:stCondLst>
                                            <p:cond delay="0"/>
                                          </p:stCondLst>
                                        </p:cTn>
                                        <p:tgtEl>
                                          <p:spTgt spid="280"/>
                                        </p:tgtEl>
                                        <p:attrNameLst>
                                          <p:attrName>style.visibility</p:attrName>
                                        </p:attrNameLst>
                                      </p:cBhvr>
                                      <p:to>
                                        <p:strVal val="visible"/>
                                      </p:to>
                                    </p:set>
                                    <p:animEffect transition="in" filter="wipe(up)">
                                      <p:cBhvr>
                                        <p:cTn id="399" dur="500"/>
                                        <p:tgtEl>
                                          <p:spTgt spid="280"/>
                                        </p:tgtEl>
                                      </p:cBhvr>
                                    </p:animEffect>
                                  </p:childTnLst>
                                </p:cTn>
                              </p:par>
                              <p:par>
                                <p:cTn id="400" presetID="1" presetClass="entr" presetSubtype="0" fill="hold" grpId="0" nodeType="withEffect">
                                  <p:stCondLst>
                                    <p:cond delay="0"/>
                                  </p:stCondLst>
                                  <p:childTnLst>
                                    <p:set>
                                      <p:cBhvr>
                                        <p:cTn id="401" dur="1" fill="hold">
                                          <p:stCondLst>
                                            <p:cond delay="0"/>
                                          </p:stCondLst>
                                        </p:cTn>
                                        <p:tgtEl>
                                          <p:spTgt spid="276"/>
                                        </p:tgtEl>
                                        <p:attrNameLst>
                                          <p:attrName>style.visibility</p:attrName>
                                        </p:attrNameLst>
                                      </p:cBhvr>
                                      <p:to>
                                        <p:strVal val="visible"/>
                                      </p:to>
                                    </p:set>
                                  </p:childTnLst>
                                </p:cTn>
                              </p:par>
                              <p:par>
                                <p:cTn id="402" presetID="42" presetClass="path" presetSubtype="0" fill="remove" grpId="1" nodeType="withEffect">
                                  <p:stCondLst>
                                    <p:cond delay="0"/>
                                  </p:stCondLst>
                                  <p:childTnLst>
                                    <p:animMotion origin="layout" path="M 4.16667E-6 -2.42775E-6 L 0.07777 -0.07098 " pathEditMode="relative" rAng="0" ptsTypes="AA">
                                      <p:cBhvr>
                                        <p:cTn id="403" dur="500" spd="-100000" fill="hold"/>
                                        <p:tgtEl>
                                          <p:spTgt spid="276"/>
                                        </p:tgtEl>
                                        <p:attrNameLst>
                                          <p:attrName>ppt_x</p:attrName>
                                          <p:attrName>ppt_y</p:attrName>
                                        </p:attrNameLst>
                                      </p:cBhvr>
                                      <p:rCtr x="3889" y="-3561"/>
                                    </p:animMotion>
                                  </p:childTnLst>
                                </p:cTn>
                              </p:par>
                              <p:par>
                                <p:cTn id="404" presetID="1" presetClass="entr" presetSubtype="0" fill="hold" grpId="0" nodeType="withEffect">
                                  <p:stCondLst>
                                    <p:cond delay="0"/>
                                  </p:stCondLst>
                                  <p:childTnLst>
                                    <p:set>
                                      <p:cBhvr>
                                        <p:cTn id="405" dur="1" fill="hold">
                                          <p:stCondLst>
                                            <p:cond delay="0"/>
                                          </p:stCondLst>
                                        </p:cTn>
                                        <p:tgtEl>
                                          <p:spTgt spid="277"/>
                                        </p:tgtEl>
                                        <p:attrNameLst>
                                          <p:attrName>style.visibility</p:attrName>
                                        </p:attrNameLst>
                                      </p:cBhvr>
                                      <p:to>
                                        <p:strVal val="visible"/>
                                      </p:to>
                                    </p:set>
                                  </p:childTnLst>
                                </p:cTn>
                              </p:par>
                              <p:par>
                                <p:cTn id="406" presetID="42" presetClass="path" presetSubtype="0" fill="remove" grpId="1" nodeType="withEffect">
                                  <p:stCondLst>
                                    <p:cond delay="0"/>
                                  </p:stCondLst>
                                  <p:childTnLst>
                                    <p:animMotion origin="layout" path="M 4.16667E-6 -2.42775E-6 L 0.07777 -0.07098 " pathEditMode="relative" rAng="0" ptsTypes="AA">
                                      <p:cBhvr>
                                        <p:cTn id="407" dur="500" spd="-100000" fill="hold"/>
                                        <p:tgtEl>
                                          <p:spTgt spid="277"/>
                                        </p:tgtEl>
                                        <p:attrNameLst>
                                          <p:attrName>ppt_x</p:attrName>
                                          <p:attrName>ppt_y</p:attrName>
                                        </p:attrNameLst>
                                      </p:cBhvr>
                                      <p:rCtr x="3889" y="-3561"/>
                                    </p:animMotion>
                                  </p:childTnLst>
                                </p:cTn>
                              </p:par>
                            </p:childTnLst>
                          </p:cTn>
                        </p:par>
                      </p:childTnLst>
                    </p:cTn>
                  </p:par>
                  <p:par>
                    <p:cTn id="408" fill="hold">
                      <p:stCondLst>
                        <p:cond delay="indefinite"/>
                      </p:stCondLst>
                      <p:childTnLst>
                        <p:par>
                          <p:cTn id="409" fill="hold">
                            <p:stCondLst>
                              <p:cond delay="0"/>
                            </p:stCondLst>
                            <p:childTnLst>
                              <p:par>
                                <p:cTn id="410" presetID="1" presetClass="entr" presetSubtype="0" fill="hold" grpId="0" nodeType="clickEffect">
                                  <p:stCondLst>
                                    <p:cond delay="0"/>
                                  </p:stCondLst>
                                  <p:childTnLst>
                                    <p:set>
                                      <p:cBhvr>
                                        <p:cTn id="411" dur="1" fill="hold">
                                          <p:stCondLst>
                                            <p:cond delay="0"/>
                                          </p:stCondLst>
                                        </p:cTn>
                                        <p:tgtEl>
                                          <p:spTgt spid="283"/>
                                        </p:tgtEl>
                                        <p:attrNameLst>
                                          <p:attrName>style.visibility</p:attrName>
                                        </p:attrNameLst>
                                      </p:cBhvr>
                                      <p:to>
                                        <p:strVal val="visible"/>
                                      </p:to>
                                    </p:set>
                                  </p:childTnLst>
                                </p:cTn>
                              </p:par>
                              <p:par>
                                <p:cTn id="412" presetID="1" presetClass="entr" presetSubtype="0" fill="hold" grpId="0" nodeType="withEffect">
                                  <p:stCondLst>
                                    <p:cond delay="0"/>
                                  </p:stCondLst>
                                  <p:childTnLst>
                                    <p:set>
                                      <p:cBhvr>
                                        <p:cTn id="413" dur="1" fill="hold">
                                          <p:stCondLst>
                                            <p:cond delay="0"/>
                                          </p:stCondLst>
                                        </p:cTn>
                                        <p:tgtEl>
                                          <p:spTgt spid="284"/>
                                        </p:tgtEl>
                                        <p:attrNameLst>
                                          <p:attrName>style.visibility</p:attrName>
                                        </p:attrNameLst>
                                      </p:cBhvr>
                                      <p:to>
                                        <p:strVal val="visible"/>
                                      </p:to>
                                    </p:set>
                                  </p:childTnLst>
                                </p:cTn>
                              </p:par>
                              <p:par>
                                <p:cTn id="414" presetID="35" presetClass="emph" presetSubtype="0" repeatCount="10000" fill="hold" grpId="2" nodeType="withEffect">
                                  <p:stCondLst>
                                    <p:cond delay="0"/>
                                  </p:stCondLst>
                                  <p:childTnLst>
                                    <p:anim calcmode="discrete" valueType="str">
                                      <p:cBhvr>
                                        <p:cTn id="415" dur="500" fill="hold"/>
                                        <p:tgtEl>
                                          <p:spTgt spid="283"/>
                                        </p:tgtEl>
                                        <p:attrNameLst>
                                          <p:attrName>style.visibility</p:attrName>
                                        </p:attrNameLst>
                                      </p:cBhvr>
                                      <p:tavLst>
                                        <p:tav tm="0">
                                          <p:val>
                                            <p:strVal val="hidden"/>
                                          </p:val>
                                        </p:tav>
                                        <p:tav tm="50000">
                                          <p:val>
                                            <p:strVal val="visible"/>
                                          </p:val>
                                        </p:tav>
                                      </p:tavLst>
                                    </p:anim>
                                  </p:childTnLst>
                                </p:cTn>
                              </p:par>
                              <p:par>
                                <p:cTn id="416" presetID="35" presetClass="emph" presetSubtype="0" repeatCount="10000" fill="hold" grpId="2" nodeType="withEffect">
                                  <p:stCondLst>
                                    <p:cond delay="0"/>
                                  </p:stCondLst>
                                  <p:childTnLst>
                                    <p:anim calcmode="discrete" valueType="str">
                                      <p:cBhvr>
                                        <p:cTn id="417" dur="500" fill="hold"/>
                                        <p:tgtEl>
                                          <p:spTgt spid="284"/>
                                        </p:tgtEl>
                                        <p:attrNameLst>
                                          <p:attrName>style.visibility</p:attrName>
                                        </p:attrNameLst>
                                      </p:cBhvr>
                                      <p:tavLst>
                                        <p:tav tm="0">
                                          <p:val>
                                            <p:strVal val="hidden"/>
                                          </p:val>
                                        </p:tav>
                                        <p:tav tm="50000">
                                          <p:val>
                                            <p:strVal val="visible"/>
                                          </p:val>
                                        </p:tav>
                                      </p:tavLst>
                                    </p:anim>
                                  </p:childTnLst>
                                </p:cTn>
                              </p:par>
                            </p:childTnLst>
                          </p:cTn>
                        </p:par>
                      </p:childTnLst>
                    </p:cTn>
                  </p:par>
                  <p:par>
                    <p:cTn id="418" fill="hold">
                      <p:stCondLst>
                        <p:cond delay="indefinite"/>
                      </p:stCondLst>
                      <p:childTnLst>
                        <p:par>
                          <p:cTn id="419" fill="hold">
                            <p:stCondLst>
                              <p:cond delay="0"/>
                            </p:stCondLst>
                            <p:childTnLst>
                              <p:par>
                                <p:cTn id="420" presetID="1" presetClass="entr" presetSubtype="0" fill="hold" grpId="0" nodeType="clickEffect">
                                  <p:stCondLst>
                                    <p:cond delay="0"/>
                                  </p:stCondLst>
                                  <p:childTnLst>
                                    <p:set>
                                      <p:cBhvr>
                                        <p:cTn id="421" dur="1" fill="hold">
                                          <p:stCondLst>
                                            <p:cond delay="0"/>
                                          </p:stCondLst>
                                        </p:cTn>
                                        <p:tgtEl>
                                          <p:spTgt spid="181"/>
                                        </p:tgtEl>
                                        <p:attrNameLst>
                                          <p:attrName>style.visibility</p:attrName>
                                        </p:attrNameLst>
                                      </p:cBhvr>
                                      <p:to>
                                        <p:strVal val="visible"/>
                                      </p:to>
                                    </p:set>
                                  </p:childTnLst>
                                </p:cTn>
                              </p:par>
                              <p:par>
                                <p:cTn id="422" presetID="42" presetClass="path" presetSubtype="0" fill="remove" grpId="1" nodeType="withEffect">
                                  <p:stCondLst>
                                    <p:cond delay="0"/>
                                  </p:stCondLst>
                                  <p:childTnLst>
                                    <p:animMotion origin="layout" path="M 4.72222E-6 -4.81259E-7 L -0.01789 -0.06849 " pathEditMode="relative" rAng="0" ptsTypes="AA">
                                      <p:cBhvr>
                                        <p:cTn id="423" dur="500" spd="-100000" fill="hold"/>
                                        <p:tgtEl>
                                          <p:spTgt spid="181"/>
                                        </p:tgtEl>
                                        <p:attrNameLst>
                                          <p:attrName>ppt_x</p:attrName>
                                          <p:attrName>ppt_y</p:attrName>
                                        </p:attrNameLst>
                                      </p:cBhvr>
                                      <p:rCtr x="-903" y="-3424"/>
                                    </p:animMotion>
                                  </p:childTnLst>
                                </p:cTn>
                              </p:par>
                            </p:childTnLst>
                          </p:cTn>
                        </p:par>
                        <p:par>
                          <p:cTn id="424" fill="hold">
                            <p:stCondLst>
                              <p:cond delay="500"/>
                            </p:stCondLst>
                            <p:childTnLst>
                              <p:par>
                                <p:cTn id="425" presetID="1" presetClass="entr" presetSubtype="0" fill="hold" grpId="0" nodeType="afterEffect">
                                  <p:stCondLst>
                                    <p:cond delay="0"/>
                                  </p:stCondLst>
                                  <p:childTnLst>
                                    <p:set>
                                      <p:cBhvr>
                                        <p:cTn id="426" dur="1" fill="hold">
                                          <p:stCondLst>
                                            <p:cond delay="0"/>
                                          </p:stCondLst>
                                        </p:cTn>
                                        <p:tgtEl>
                                          <p:spTgt spid="187"/>
                                        </p:tgtEl>
                                        <p:attrNameLst>
                                          <p:attrName>style.visibility</p:attrName>
                                        </p:attrNameLst>
                                      </p:cBhvr>
                                      <p:to>
                                        <p:strVal val="visible"/>
                                      </p:to>
                                    </p:set>
                                  </p:childTnLst>
                                </p:cTn>
                              </p:par>
                              <p:par>
                                <p:cTn id="427" presetID="1" presetClass="entr" presetSubtype="0" fill="hold" grpId="0" nodeType="withEffect">
                                  <p:stCondLst>
                                    <p:cond delay="0"/>
                                  </p:stCondLst>
                                  <p:childTnLst>
                                    <p:set>
                                      <p:cBhvr>
                                        <p:cTn id="428" dur="1" fill="hold">
                                          <p:stCondLst>
                                            <p:cond delay="0"/>
                                          </p:stCondLst>
                                        </p:cTn>
                                        <p:tgtEl>
                                          <p:spTgt spid="250"/>
                                        </p:tgtEl>
                                        <p:attrNameLst>
                                          <p:attrName>style.visibility</p:attrName>
                                        </p:attrNameLst>
                                      </p:cBhvr>
                                      <p:to>
                                        <p:strVal val="visible"/>
                                      </p:to>
                                    </p:set>
                                  </p:childTnLst>
                                </p:cTn>
                              </p:par>
                            </p:childTnLst>
                          </p:cTn>
                        </p:par>
                      </p:childTnLst>
                    </p:cTn>
                  </p:par>
                  <p:par>
                    <p:cTn id="429" fill="hold">
                      <p:stCondLst>
                        <p:cond delay="indefinite"/>
                      </p:stCondLst>
                      <p:childTnLst>
                        <p:par>
                          <p:cTn id="430" fill="hold">
                            <p:stCondLst>
                              <p:cond delay="0"/>
                            </p:stCondLst>
                            <p:childTnLst>
                              <p:par>
                                <p:cTn id="431" presetID="1" presetClass="entr" presetSubtype="0" fill="hold" grpId="0" nodeType="clickEffect">
                                  <p:stCondLst>
                                    <p:cond delay="0"/>
                                  </p:stCondLst>
                                  <p:childTnLst>
                                    <p:set>
                                      <p:cBhvr>
                                        <p:cTn id="432" dur="1" fill="hold">
                                          <p:stCondLst>
                                            <p:cond delay="0"/>
                                          </p:stCondLst>
                                        </p:cTn>
                                        <p:tgtEl>
                                          <p:spTgt spid="69"/>
                                        </p:tgtEl>
                                        <p:attrNameLst>
                                          <p:attrName>style.visibility</p:attrName>
                                        </p:attrNameLst>
                                      </p:cBhvr>
                                      <p:to>
                                        <p:strVal val="visible"/>
                                      </p:to>
                                    </p:set>
                                  </p:childTnLst>
                                </p:cTn>
                              </p:par>
                              <p:par>
                                <p:cTn id="433" presetID="42" presetClass="path" presetSubtype="0" fill="remove" grpId="1" nodeType="withEffect">
                                  <p:stCondLst>
                                    <p:cond delay="0"/>
                                  </p:stCondLst>
                                  <p:childTnLst>
                                    <p:animMotion origin="layout" path="M -0.0026 -0.00208 L -0.02361 -0.07311 " pathEditMode="relative" rAng="0" ptsTypes="AA">
                                      <p:cBhvr>
                                        <p:cTn id="434" dur="500" spd="-100000" fill="hold"/>
                                        <p:tgtEl>
                                          <p:spTgt spid="69"/>
                                        </p:tgtEl>
                                        <p:attrNameLst>
                                          <p:attrName>ppt_x</p:attrName>
                                          <p:attrName>ppt_y</p:attrName>
                                        </p:attrNameLst>
                                      </p:cBhvr>
                                      <p:rCtr x="-1059" y="-3563"/>
                                    </p:animMotion>
                                  </p:childTnLst>
                                </p:cTn>
                              </p:par>
                            </p:childTnLst>
                          </p:cTn>
                        </p:par>
                      </p:childTnLst>
                    </p:cTn>
                  </p:par>
                  <p:par>
                    <p:cTn id="435" fill="hold">
                      <p:stCondLst>
                        <p:cond delay="indefinite"/>
                      </p:stCondLst>
                      <p:childTnLst>
                        <p:par>
                          <p:cTn id="436" fill="hold">
                            <p:stCondLst>
                              <p:cond delay="0"/>
                            </p:stCondLst>
                            <p:childTnLst>
                              <p:par>
                                <p:cTn id="437" presetID="1" presetClass="exit" presetSubtype="0" fill="hold" grpId="2" nodeType="clickEffect">
                                  <p:stCondLst>
                                    <p:cond delay="0"/>
                                  </p:stCondLst>
                                  <p:childTnLst>
                                    <p:set>
                                      <p:cBhvr>
                                        <p:cTn id="438" dur="1" fill="hold">
                                          <p:stCondLst>
                                            <p:cond delay="0"/>
                                          </p:stCondLst>
                                        </p:cTn>
                                        <p:tgtEl>
                                          <p:spTgt spid="274"/>
                                        </p:tgtEl>
                                        <p:attrNameLst>
                                          <p:attrName>style.visibility</p:attrName>
                                        </p:attrNameLst>
                                      </p:cBhvr>
                                      <p:to>
                                        <p:strVal val="hidden"/>
                                      </p:to>
                                    </p:set>
                                  </p:childTnLst>
                                </p:cTn>
                              </p:par>
                              <p:par>
                                <p:cTn id="439" presetID="1" presetClass="exit" presetSubtype="0" fill="hold" grpId="1" nodeType="withEffect">
                                  <p:stCondLst>
                                    <p:cond delay="0"/>
                                  </p:stCondLst>
                                  <p:childTnLst>
                                    <p:set>
                                      <p:cBhvr>
                                        <p:cTn id="440" dur="1" fill="hold">
                                          <p:stCondLst>
                                            <p:cond delay="0"/>
                                          </p:stCondLst>
                                        </p:cTn>
                                        <p:tgtEl>
                                          <p:spTgt spid="275"/>
                                        </p:tgtEl>
                                        <p:attrNameLst>
                                          <p:attrName>style.visibility</p:attrName>
                                        </p:attrNameLst>
                                      </p:cBhvr>
                                      <p:to>
                                        <p:strVal val="hidden"/>
                                      </p:to>
                                    </p:set>
                                  </p:childTnLst>
                                </p:cTn>
                              </p:par>
                              <p:par>
                                <p:cTn id="441" presetID="1" presetClass="exit" presetSubtype="0" fill="hold" grpId="2" nodeType="withEffect">
                                  <p:stCondLst>
                                    <p:cond delay="0"/>
                                  </p:stCondLst>
                                  <p:childTnLst>
                                    <p:set>
                                      <p:cBhvr>
                                        <p:cTn id="442" dur="1" fill="hold">
                                          <p:stCondLst>
                                            <p:cond delay="0"/>
                                          </p:stCondLst>
                                        </p:cTn>
                                        <p:tgtEl>
                                          <p:spTgt spid="271"/>
                                        </p:tgtEl>
                                        <p:attrNameLst>
                                          <p:attrName>style.visibility</p:attrName>
                                        </p:attrNameLst>
                                      </p:cBhvr>
                                      <p:to>
                                        <p:strVal val="hidden"/>
                                      </p:to>
                                    </p:set>
                                  </p:childTnLst>
                                </p:cTn>
                              </p:par>
                              <p:par>
                                <p:cTn id="443" presetID="1" presetClass="exit" presetSubtype="0" fill="hold" grpId="1" nodeType="withEffect">
                                  <p:stCondLst>
                                    <p:cond delay="0"/>
                                  </p:stCondLst>
                                  <p:childTnLst>
                                    <p:set>
                                      <p:cBhvr>
                                        <p:cTn id="444" dur="1" fill="hold">
                                          <p:stCondLst>
                                            <p:cond delay="0"/>
                                          </p:stCondLst>
                                        </p:cTn>
                                        <p:tgtEl>
                                          <p:spTgt spid="273"/>
                                        </p:tgtEl>
                                        <p:attrNameLst>
                                          <p:attrName>style.visibility</p:attrName>
                                        </p:attrNameLst>
                                      </p:cBhvr>
                                      <p:to>
                                        <p:strVal val="hidden"/>
                                      </p:to>
                                    </p:set>
                                  </p:childTnLst>
                                </p:cTn>
                              </p:par>
                              <p:par>
                                <p:cTn id="445" presetID="1" presetClass="exit" presetSubtype="0" fill="hold" grpId="2" nodeType="withEffect">
                                  <p:stCondLst>
                                    <p:cond delay="0"/>
                                  </p:stCondLst>
                                  <p:childTnLst>
                                    <p:set>
                                      <p:cBhvr>
                                        <p:cTn id="446" dur="1" fill="hold">
                                          <p:stCondLst>
                                            <p:cond delay="0"/>
                                          </p:stCondLst>
                                        </p:cTn>
                                        <p:tgtEl>
                                          <p:spTgt spid="278"/>
                                        </p:tgtEl>
                                        <p:attrNameLst>
                                          <p:attrName>style.visibility</p:attrName>
                                        </p:attrNameLst>
                                      </p:cBhvr>
                                      <p:to>
                                        <p:strVal val="hidden"/>
                                      </p:to>
                                    </p:set>
                                  </p:childTnLst>
                                </p:cTn>
                              </p:par>
                              <p:par>
                                <p:cTn id="447" presetID="1" presetClass="exit" presetSubtype="0" fill="hold" grpId="1" nodeType="withEffect">
                                  <p:stCondLst>
                                    <p:cond delay="0"/>
                                  </p:stCondLst>
                                  <p:childTnLst>
                                    <p:set>
                                      <p:cBhvr>
                                        <p:cTn id="448" dur="1" fill="hold">
                                          <p:stCondLst>
                                            <p:cond delay="0"/>
                                          </p:stCondLst>
                                        </p:cTn>
                                        <p:tgtEl>
                                          <p:spTgt spid="280"/>
                                        </p:tgtEl>
                                        <p:attrNameLst>
                                          <p:attrName>style.visibility</p:attrName>
                                        </p:attrNameLst>
                                      </p:cBhvr>
                                      <p:to>
                                        <p:strVal val="hidden"/>
                                      </p:to>
                                    </p:set>
                                  </p:childTnLst>
                                </p:cTn>
                              </p:par>
                              <p:par>
                                <p:cTn id="449" presetID="1" presetClass="exit" presetSubtype="0" fill="hold" grpId="1" nodeType="withEffect">
                                  <p:stCondLst>
                                    <p:cond delay="0"/>
                                  </p:stCondLst>
                                  <p:childTnLst>
                                    <p:set>
                                      <p:cBhvr>
                                        <p:cTn id="450" dur="1" fill="hold">
                                          <p:stCondLst>
                                            <p:cond delay="0"/>
                                          </p:stCondLst>
                                        </p:cTn>
                                        <p:tgtEl>
                                          <p:spTgt spid="283"/>
                                        </p:tgtEl>
                                        <p:attrNameLst>
                                          <p:attrName>style.visibility</p:attrName>
                                        </p:attrNameLst>
                                      </p:cBhvr>
                                      <p:to>
                                        <p:strVal val="hidden"/>
                                      </p:to>
                                    </p:set>
                                  </p:childTnLst>
                                </p:cTn>
                              </p:par>
                              <p:par>
                                <p:cTn id="451" presetID="1" presetClass="exit" presetSubtype="0" fill="hold" grpId="1" nodeType="withEffect">
                                  <p:stCondLst>
                                    <p:cond delay="0"/>
                                  </p:stCondLst>
                                  <p:childTnLst>
                                    <p:set>
                                      <p:cBhvr>
                                        <p:cTn id="452" dur="1" fill="hold">
                                          <p:stCondLst>
                                            <p:cond delay="0"/>
                                          </p:stCondLst>
                                        </p:cTn>
                                        <p:tgtEl>
                                          <p:spTgt spid="28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 grpId="0" animBg="1"/>
      <p:bldP spid="200" grpId="0" animBg="1"/>
      <p:bldP spid="94" grpId="0"/>
      <p:bldP spid="154" grpId="0"/>
      <p:bldP spid="161" grpId="0"/>
      <p:bldP spid="162" grpId="0"/>
      <p:bldP spid="164" grpId="0"/>
      <p:bldP spid="165" grpId="0"/>
      <p:bldP spid="166" grpId="0"/>
      <p:bldP spid="167" grpId="0"/>
      <p:bldP spid="168" grpId="0"/>
      <p:bldP spid="169" grpId="0"/>
      <p:bldP spid="170" grpId="0"/>
      <p:bldP spid="171" grpId="0"/>
      <p:bldP spid="171" grpId="1"/>
      <p:bldP spid="172" grpId="0"/>
      <p:bldP spid="173" grpId="0"/>
      <p:bldP spid="174" grpId="0"/>
      <p:bldP spid="175" grpId="0"/>
      <p:bldP spid="176" grpId="0"/>
      <p:bldP spid="177" grpId="0"/>
      <p:bldP spid="178" grpId="0"/>
      <p:bldP spid="178" grpId="1"/>
      <p:bldP spid="179" grpId="0"/>
      <p:bldP spid="180" grpId="0"/>
      <p:bldP spid="181" grpId="0"/>
      <p:bldP spid="181" grpId="1"/>
      <p:bldP spid="182" grpId="0"/>
      <p:bldP spid="183" grpId="0"/>
      <p:bldP spid="184" grpId="0"/>
      <p:bldP spid="185" grpId="0"/>
      <p:bldP spid="186" grpId="0"/>
      <p:bldP spid="187" grpId="0"/>
      <p:bldP spid="188" grpId="0"/>
      <p:bldP spid="189" grpId="0"/>
      <p:bldP spid="4" grpId="0"/>
      <p:bldP spid="190" grpId="0"/>
      <p:bldP spid="191" grpId="0"/>
      <p:bldP spid="192" grpId="0"/>
      <p:bldP spid="193" grpId="0"/>
      <p:bldP spid="194" grpId="0"/>
      <p:bldP spid="199" grpId="0" animBg="1"/>
      <p:bldP spid="201" grpId="0" animBg="1"/>
      <p:bldP spid="201" grpId="1" animBg="1"/>
      <p:bldP spid="68" grpId="0" animBg="1"/>
      <p:bldP spid="68" grpId="1" animBg="1"/>
      <p:bldP spid="68" grpId="2" animBg="1"/>
      <p:bldP spid="233" grpId="0" animBg="1"/>
      <p:bldP spid="233" grpId="1" animBg="1"/>
      <p:bldP spid="234" grpId="0"/>
      <p:bldP spid="235" grpId="0"/>
      <p:bldP spid="235" grpId="1"/>
      <p:bldP spid="236" grpId="0"/>
      <p:bldP spid="236" grpId="1"/>
      <p:bldP spid="236" grpId="2"/>
      <p:bldP spid="237" grpId="0"/>
      <p:bldP spid="237" grpId="1"/>
      <p:bldP spid="238" grpId="0"/>
      <p:bldP spid="238" grpId="1"/>
      <p:bldP spid="239" grpId="0"/>
      <p:bldP spid="239" grpId="1"/>
      <p:bldP spid="240" grpId="0" animBg="1"/>
      <p:bldP spid="240" grpId="1" animBg="1"/>
      <p:bldP spid="240" grpId="2" animBg="1"/>
      <p:bldP spid="241" grpId="0" animBg="1"/>
      <p:bldP spid="241" grpId="1" animBg="1"/>
      <p:bldP spid="242" grpId="0" animBg="1"/>
      <p:bldP spid="243" grpId="0" animBg="1"/>
      <p:bldP spid="244" grpId="0"/>
      <p:bldP spid="244" grpId="1"/>
      <p:bldP spid="245" grpId="0" animBg="1"/>
      <p:bldP spid="246" grpId="0" animBg="1"/>
      <p:bldP spid="247" grpId="0" animBg="1"/>
      <p:bldP spid="248" grpId="0" animBg="1"/>
      <p:bldP spid="249" grpId="0" animBg="1"/>
      <p:bldP spid="250" grpId="0" animBg="1"/>
      <p:bldP spid="69" grpId="0"/>
      <p:bldP spid="69" grpId="1"/>
      <p:bldP spid="253" grpId="0" animBg="1"/>
      <p:bldP spid="253" grpId="1" animBg="1"/>
      <p:bldP spid="254" grpId="0" animBg="1"/>
      <p:bldP spid="254" grpId="1" animBg="1"/>
      <p:bldP spid="255" grpId="0" animBg="1"/>
      <p:bldP spid="255" grpId="1" animBg="1"/>
      <p:bldP spid="256" grpId="0" animBg="1"/>
      <p:bldP spid="256" grpId="1" animBg="1"/>
      <p:bldP spid="256" grpId="2" animBg="1"/>
      <p:bldP spid="257" grpId="0" animBg="1"/>
      <p:bldP spid="257" grpId="1" animBg="1"/>
      <p:bldP spid="258" grpId="0" animBg="1"/>
      <p:bldP spid="258" grpId="1" animBg="1"/>
      <p:bldP spid="259" grpId="0" animBg="1"/>
      <p:bldP spid="259" grpId="1" animBg="1"/>
      <p:bldP spid="259" grpId="2" animBg="1"/>
      <p:bldP spid="70" grpId="0"/>
      <p:bldP spid="70" grpId="1"/>
      <p:bldP spid="261" grpId="0" animBg="1"/>
      <p:bldP spid="261" grpId="1" animBg="1"/>
      <p:bldP spid="261" grpId="2" animBg="1"/>
      <p:bldP spid="262" grpId="0" animBg="1"/>
      <p:bldP spid="262" grpId="1" animBg="1"/>
      <p:bldP spid="263" grpId="0" animBg="1"/>
      <p:bldP spid="263" grpId="1" animBg="1"/>
      <p:bldP spid="264" grpId="0" animBg="1"/>
      <p:bldP spid="264" grpId="1" animBg="1"/>
      <p:bldP spid="265" grpId="0" animBg="1"/>
      <p:bldP spid="265" grpId="1" animBg="1"/>
      <p:bldP spid="265" grpId="2" animBg="1"/>
      <p:bldP spid="267" grpId="0" animBg="1"/>
      <p:bldP spid="267" grpId="1" animBg="1"/>
      <p:bldP spid="268" grpId="0" animBg="1"/>
      <p:bldP spid="268" grpId="1" animBg="1"/>
      <p:bldP spid="268" grpId="2" animBg="1"/>
      <p:bldP spid="269" grpId="0" animBg="1"/>
      <p:bldP spid="269" grpId="1" animBg="1"/>
      <p:bldP spid="269" grpId="2" animBg="1"/>
      <p:bldP spid="270" grpId="0"/>
      <p:bldP spid="270" grpId="1"/>
      <p:bldP spid="271" grpId="0" animBg="1"/>
      <p:bldP spid="271" grpId="1" animBg="1"/>
      <p:bldP spid="271" grpId="2" animBg="1"/>
      <p:bldP spid="272" grpId="0"/>
      <p:bldP spid="272" grpId="1"/>
      <p:bldP spid="273" grpId="0" animBg="1"/>
      <p:bldP spid="273" grpId="1" animBg="1"/>
      <p:bldP spid="274" grpId="0" animBg="1"/>
      <p:bldP spid="274" grpId="1" animBg="1"/>
      <p:bldP spid="274" grpId="2" animBg="1"/>
      <p:bldP spid="275" grpId="0" animBg="1"/>
      <p:bldP spid="275" grpId="1" animBg="1"/>
      <p:bldP spid="276" grpId="0"/>
      <p:bldP spid="276" grpId="1"/>
      <p:bldP spid="277" grpId="0"/>
      <p:bldP spid="277" grpId="1"/>
      <p:bldP spid="278" grpId="0" animBg="1"/>
      <p:bldP spid="278" grpId="1" animBg="1"/>
      <p:bldP spid="278" grpId="2" animBg="1"/>
      <p:bldP spid="280" grpId="0" animBg="1"/>
      <p:bldP spid="280" grpId="1" animBg="1"/>
      <p:bldP spid="283" grpId="0" animBg="1"/>
      <p:bldP spid="283" grpId="1" animBg="1"/>
      <p:bldP spid="283" grpId="2" animBg="1"/>
      <p:bldP spid="284" grpId="0" animBg="1"/>
      <p:bldP spid="284" grpId="1" animBg="1"/>
      <p:bldP spid="284" grpId="2" animBg="1"/>
      <p:bldP spid="9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 name="Rectangle 46">
            <a:extLst>
              <a:ext uri="{FF2B5EF4-FFF2-40B4-BE49-F238E27FC236}">
                <a16:creationId xmlns:a16="http://schemas.microsoft.com/office/drawing/2014/main" id="{5CEC40C2-7F04-41E0-A077-01965410D3ED}"/>
              </a:ext>
            </a:extLst>
          </p:cNvPr>
          <p:cNvSpPr>
            <a:spLocks noChangeArrowheads="1"/>
          </p:cNvSpPr>
          <p:nvPr/>
        </p:nvSpPr>
        <p:spPr bwMode="auto">
          <a:xfrm>
            <a:off x="2567" y="-4130"/>
            <a:ext cx="9141433" cy="504929"/>
          </a:xfrm>
          <a:prstGeom prst="rect">
            <a:avLst/>
          </a:prstGeom>
          <a:solidFill>
            <a:srgbClr val="FFF0DC"/>
          </a:solidFill>
          <a:ln w="9525">
            <a:solidFill>
              <a:srgbClr val="FFC000"/>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dirty="0">
              <a:solidFill>
                <a:srgbClr val="C00000"/>
              </a:solidFill>
            </a:endParaRPr>
          </a:p>
        </p:txBody>
      </p:sp>
      <p:sp>
        <p:nvSpPr>
          <p:cNvPr id="97" name="Rectangle 127">
            <a:extLst>
              <a:ext uri="{FF2B5EF4-FFF2-40B4-BE49-F238E27FC236}">
                <a16:creationId xmlns:a16="http://schemas.microsoft.com/office/drawing/2014/main" id="{F7229705-B37D-4306-98A7-B67D8B31FB66}"/>
              </a:ext>
            </a:extLst>
          </p:cNvPr>
          <p:cNvSpPr>
            <a:spLocks noChangeArrowheads="1"/>
          </p:cNvSpPr>
          <p:nvPr/>
        </p:nvSpPr>
        <p:spPr bwMode="auto">
          <a:xfrm>
            <a:off x="3603227" y="4010032"/>
            <a:ext cx="30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f</a:t>
            </a:r>
          </a:p>
        </p:txBody>
      </p:sp>
      <p:sp>
        <p:nvSpPr>
          <p:cNvPr id="98" name="Rectangle 79">
            <a:extLst>
              <a:ext uri="{FF2B5EF4-FFF2-40B4-BE49-F238E27FC236}">
                <a16:creationId xmlns:a16="http://schemas.microsoft.com/office/drawing/2014/main" id="{23379F43-6B07-4C36-AE44-A7D18610B040}"/>
              </a:ext>
            </a:extLst>
          </p:cNvPr>
          <p:cNvSpPr>
            <a:spLocks noChangeArrowheads="1"/>
          </p:cNvSpPr>
          <p:nvPr/>
        </p:nvSpPr>
        <p:spPr bwMode="auto">
          <a:xfrm>
            <a:off x="-12192" y="4010257"/>
            <a:ext cx="36840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latin typeface="Bookman Old Style" pitchFamily="18" charset="0"/>
              </a:rPr>
              <a:t>単位時間当りの回転数</a:t>
            </a:r>
            <a:endParaRPr lang="ja-JP" altLang="en-US" dirty="0">
              <a:solidFill>
                <a:srgbClr val="000000"/>
              </a:solidFill>
            </a:endParaRPr>
          </a:p>
        </p:txBody>
      </p:sp>
      <p:sp>
        <p:nvSpPr>
          <p:cNvPr id="99" name="Rectangle 82">
            <a:extLst>
              <a:ext uri="{FF2B5EF4-FFF2-40B4-BE49-F238E27FC236}">
                <a16:creationId xmlns:a16="http://schemas.microsoft.com/office/drawing/2014/main" id="{00912646-DCEB-4FDC-B67D-6660CA8D2DD8}"/>
              </a:ext>
            </a:extLst>
          </p:cNvPr>
          <p:cNvSpPr>
            <a:spLocks noChangeArrowheads="1"/>
          </p:cNvSpPr>
          <p:nvPr/>
        </p:nvSpPr>
        <p:spPr bwMode="auto">
          <a:xfrm>
            <a:off x="692430" y="740227"/>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円の半径</a:t>
            </a:r>
          </a:p>
        </p:txBody>
      </p:sp>
      <p:sp>
        <p:nvSpPr>
          <p:cNvPr id="100" name="Rectangle 115">
            <a:extLst>
              <a:ext uri="{FF2B5EF4-FFF2-40B4-BE49-F238E27FC236}">
                <a16:creationId xmlns:a16="http://schemas.microsoft.com/office/drawing/2014/main" id="{5FACE3F2-293D-426C-839F-A0707C53CF31}"/>
              </a:ext>
            </a:extLst>
          </p:cNvPr>
          <p:cNvSpPr>
            <a:spLocks noChangeArrowheads="1"/>
          </p:cNvSpPr>
          <p:nvPr/>
        </p:nvSpPr>
        <p:spPr bwMode="auto">
          <a:xfrm>
            <a:off x="2267913" y="743173"/>
            <a:ext cx="3289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r</a:t>
            </a:r>
          </a:p>
        </p:txBody>
      </p:sp>
      <p:sp>
        <p:nvSpPr>
          <p:cNvPr id="101" name="Rectangle 4">
            <a:extLst>
              <a:ext uri="{FF2B5EF4-FFF2-40B4-BE49-F238E27FC236}">
                <a16:creationId xmlns:a16="http://schemas.microsoft.com/office/drawing/2014/main" id="{7B1325D3-6D8D-42C2-9238-8792F8BFFF0D}"/>
              </a:ext>
            </a:extLst>
          </p:cNvPr>
          <p:cNvSpPr>
            <a:spLocks noChangeArrowheads="1"/>
          </p:cNvSpPr>
          <p:nvPr/>
        </p:nvSpPr>
        <p:spPr bwMode="auto">
          <a:xfrm>
            <a:off x="2821509" y="3233737"/>
            <a:ext cx="8194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速さ</a:t>
            </a:r>
          </a:p>
        </p:txBody>
      </p:sp>
      <p:sp>
        <p:nvSpPr>
          <p:cNvPr id="102" name="Rectangle 115">
            <a:extLst>
              <a:ext uri="{FF2B5EF4-FFF2-40B4-BE49-F238E27FC236}">
                <a16:creationId xmlns:a16="http://schemas.microsoft.com/office/drawing/2014/main" id="{5E788570-7F5B-4D59-8A50-0CB6230C2B0C}"/>
              </a:ext>
            </a:extLst>
          </p:cNvPr>
          <p:cNvSpPr>
            <a:spLocks noChangeArrowheads="1"/>
          </p:cNvSpPr>
          <p:nvPr/>
        </p:nvSpPr>
        <p:spPr bwMode="auto">
          <a:xfrm>
            <a:off x="1135800" y="5228096"/>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v</a:t>
            </a:r>
          </a:p>
        </p:txBody>
      </p:sp>
      <p:sp>
        <p:nvSpPr>
          <p:cNvPr id="103" name="Rectangle 117">
            <a:extLst>
              <a:ext uri="{FF2B5EF4-FFF2-40B4-BE49-F238E27FC236}">
                <a16:creationId xmlns:a16="http://schemas.microsoft.com/office/drawing/2014/main" id="{63B097A6-49B6-4EBF-8B73-8CDE6C87268E}"/>
              </a:ext>
            </a:extLst>
          </p:cNvPr>
          <p:cNvSpPr>
            <a:spLocks noChangeArrowheads="1"/>
          </p:cNvSpPr>
          <p:nvPr/>
        </p:nvSpPr>
        <p:spPr bwMode="auto">
          <a:xfrm>
            <a:off x="1490268" y="5242611"/>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latin typeface="Symbol" pitchFamily="18" charset="2"/>
              </a:rPr>
              <a:t>=</a:t>
            </a:r>
            <a:endParaRPr lang="en-US" altLang="ja-JP" dirty="0">
              <a:solidFill>
                <a:srgbClr val="000000"/>
              </a:solidFill>
            </a:endParaRPr>
          </a:p>
        </p:txBody>
      </p:sp>
      <p:sp>
        <p:nvSpPr>
          <p:cNvPr id="104" name="Rectangle 115">
            <a:extLst>
              <a:ext uri="{FF2B5EF4-FFF2-40B4-BE49-F238E27FC236}">
                <a16:creationId xmlns:a16="http://schemas.microsoft.com/office/drawing/2014/main" id="{900332B5-9B04-41EC-8419-194D590080E9}"/>
              </a:ext>
            </a:extLst>
          </p:cNvPr>
          <p:cNvSpPr>
            <a:spLocks noChangeArrowheads="1"/>
          </p:cNvSpPr>
          <p:nvPr/>
        </p:nvSpPr>
        <p:spPr bwMode="auto">
          <a:xfrm>
            <a:off x="4327291" y="3241155"/>
            <a:ext cx="3289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r</a:t>
            </a:r>
          </a:p>
        </p:txBody>
      </p:sp>
      <p:sp>
        <p:nvSpPr>
          <p:cNvPr id="105" name="Rectangle 4">
            <a:extLst>
              <a:ext uri="{FF2B5EF4-FFF2-40B4-BE49-F238E27FC236}">
                <a16:creationId xmlns:a16="http://schemas.microsoft.com/office/drawing/2014/main" id="{5F426E04-75EE-4255-AEE1-FB411E98376D}"/>
              </a:ext>
            </a:extLst>
          </p:cNvPr>
          <p:cNvSpPr>
            <a:spLocks noChangeArrowheads="1"/>
          </p:cNvSpPr>
          <p:nvPr/>
        </p:nvSpPr>
        <p:spPr bwMode="auto">
          <a:xfrm>
            <a:off x="716928" y="2101621"/>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rPr>
              <a:t>角速度</a:t>
            </a:r>
          </a:p>
        </p:txBody>
      </p:sp>
      <p:sp>
        <p:nvSpPr>
          <p:cNvPr id="106" name="Rectangle 115">
            <a:extLst>
              <a:ext uri="{FF2B5EF4-FFF2-40B4-BE49-F238E27FC236}">
                <a16:creationId xmlns:a16="http://schemas.microsoft.com/office/drawing/2014/main" id="{48FB0156-F8E3-468D-829D-1B0E6D574341}"/>
              </a:ext>
            </a:extLst>
          </p:cNvPr>
          <p:cNvSpPr>
            <a:spLocks noChangeArrowheads="1"/>
          </p:cNvSpPr>
          <p:nvPr/>
        </p:nvSpPr>
        <p:spPr bwMode="auto">
          <a:xfrm>
            <a:off x="2155202" y="3225118"/>
            <a:ext cx="4315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Symbol" panose="05050102010706020507" pitchFamily="18" charset="2"/>
              </a:rPr>
              <a:t>w</a:t>
            </a:r>
            <a:endParaRPr lang="en-US" altLang="ja-JP" i="1" dirty="0">
              <a:solidFill>
                <a:srgbClr val="000000"/>
              </a:solidFill>
              <a:latin typeface="Bookman Old Style" pitchFamily="18" charset="0"/>
            </a:endParaRPr>
          </a:p>
        </p:txBody>
      </p:sp>
      <p:sp>
        <p:nvSpPr>
          <p:cNvPr id="107" name="Rectangle 4">
            <a:extLst>
              <a:ext uri="{FF2B5EF4-FFF2-40B4-BE49-F238E27FC236}">
                <a16:creationId xmlns:a16="http://schemas.microsoft.com/office/drawing/2014/main" id="{220C3A67-D340-4B3F-AE53-5567EA49C2E3}"/>
              </a:ext>
            </a:extLst>
          </p:cNvPr>
          <p:cNvSpPr>
            <a:spLocks noChangeArrowheads="1"/>
          </p:cNvSpPr>
          <p:nvPr/>
        </p:nvSpPr>
        <p:spPr bwMode="auto">
          <a:xfrm>
            <a:off x="702417" y="121625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rPr>
              <a:t>中心角</a:t>
            </a:r>
          </a:p>
        </p:txBody>
      </p:sp>
      <p:sp>
        <p:nvSpPr>
          <p:cNvPr id="108" name="Rectangle 115">
            <a:extLst>
              <a:ext uri="{FF2B5EF4-FFF2-40B4-BE49-F238E27FC236}">
                <a16:creationId xmlns:a16="http://schemas.microsoft.com/office/drawing/2014/main" id="{C5A8FE2A-6590-4503-978B-7CE7E4546278}"/>
              </a:ext>
            </a:extLst>
          </p:cNvPr>
          <p:cNvSpPr>
            <a:spLocks noChangeArrowheads="1"/>
          </p:cNvSpPr>
          <p:nvPr/>
        </p:nvSpPr>
        <p:spPr bwMode="auto">
          <a:xfrm>
            <a:off x="1835890" y="1265689"/>
            <a:ext cx="3722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Symbol" panose="05050102010706020507" pitchFamily="18" charset="2"/>
              </a:rPr>
              <a:t>q</a:t>
            </a:r>
            <a:endParaRPr lang="en-US" altLang="ja-JP" i="1" dirty="0">
              <a:solidFill>
                <a:srgbClr val="000000"/>
              </a:solidFill>
              <a:latin typeface="Bookman Old Style" pitchFamily="18" charset="0"/>
            </a:endParaRPr>
          </a:p>
        </p:txBody>
      </p:sp>
      <p:sp>
        <p:nvSpPr>
          <p:cNvPr id="109" name="Rectangle 82">
            <a:extLst>
              <a:ext uri="{FF2B5EF4-FFF2-40B4-BE49-F238E27FC236}">
                <a16:creationId xmlns:a16="http://schemas.microsoft.com/office/drawing/2014/main" id="{5323386C-A5D6-42ED-907B-6AAFEEB487DF}"/>
              </a:ext>
            </a:extLst>
          </p:cNvPr>
          <p:cNvSpPr>
            <a:spLocks noChangeArrowheads="1"/>
          </p:cNvSpPr>
          <p:nvPr/>
        </p:nvSpPr>
        <p:spPr bwMode="auto">
          <a:xfrm>
            <a:off x="2756862" y="1248231"/>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円弧</a:t>
            </a:r>
          </a:p>
        </p:txBody>
      </p:sp>
      <p:sp>
        <p:nvSpPr>
          <p:cNvPr id="110" name="Rectangle 115">
            <a:extLst>
              <a:ext uri="{FF2B5EF4-FFF2-40B4-BE49-F238E27FC236}">
                <a16:creationId xmlns:a16="http://schemas.microsoft.com/office/drawing/2014/main" id="{937B81BE-C978-4159-B1CA-33BB498A8C15}"/>
              </a:ext>
            </a:extLst>
          </p:cNvPr>
          <p:cNvSpPr>
            <a:spLocks noChangeArrowheads="1"/>
          </p:cNvSpPr>
          <p:nvPr/>
        </p:nvSpPr>
        <p:spPr bwMode="auto">
          <a:xfrm>
            <a:off x="3577599" y="1280204"/>
            <a:ext cx="683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x </a:t>
            </a:r>
            <a:r>
              <a:rPr lang="en-US" altLang="ja-JP" dirty="0">
                <a:solidFill>
                  <a:srgbClr val="000000"/>
                </a:solidFill>
                <a:latin typeface="Symbol" pitchFamily="18" charset="2"/>
              </a:rPr>
              <a:t>=</a:t>
            </a:r>
            <a:endParaRPr lang="en-US" altLang="ja-JP" i="1" dirty="0">
              <a:solidFill>
                <a:srgbClr val="000000"/>
              </a:solidFill>
              <a:latin typeface="Bookman Old Style" pitchFamily="18" charset="0"/>
            </a:endParaRPr>
          </a:p>
        </p:txBody>
      </p:sp>
      <p:sp>
        <p:nvSpPr>
          <p:cNvPr id="111" name="Rectangle 115">
            <a:extLst>
              <a:ext uri="{FF2B5EF4-FFF2-40B4-BE49-F238E27FC236}">
                <a16:creationId xmlns:a16="http://schemas.microsoft.com/office/drawing/2014/main" id="{A121A37D-000A-469D-AF60-0FEF934205A7}"/>
              </a:ext>
            </a:extLst>
          </p:cNvPr>
          <p:cNvSpPr>
            <a:spLocks noChangeArrowheads="1"/>
          </p:cNvSpPr>
          <p:nvPr/>
        </p:nvSpPr>
        <p:spPr bwMode="auto">
          <a:xfrm>
            <a:off x="4245256" y="1265689"/>
            <a:ext cx="3289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r</a:t>
            </a:r>
          </a:p>
        </p:txBody>
      </p:sp>
      <p:sp>
        <p:nvSpPr>
          <p:cNvPr id="112" name="Rectangle 79">
            <a:extLst>
              <a:ext uri="{FF2B5EF4-FFF2-40B4-BE49-F238E27FC236}">
                <a16:creationId xmlns:a16="http://schemas.microsoft.com/office/drawing/2014/main" id="{9B261F83-AD60-45A3-AB6B-77864C90D38F}"/>
              </a:ext>
            </a:extLst>
          </p:cNvPr>
          <p:cNvSpPr>
            <a:spLocks noChangeArrowheads="1"/>
          </p:cNvSpPr>
          <p:nvPr/>
        </p:nvSpPr>
        <p:spPr bwMode="auto">
          <a:xfrm>
            <a:off x="963665" y="2613929"/>
            <a:ext cx="37481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latin typeface="Bookman Old Style" pitchFamily="18" charset="0"/>
              </a:rPr>
              <a:t>単位時間に進む中心角</a:t>
            </a:r>
            <a:endParaRPr lang="ja-JP" altLang="en-US" dirty="0">
              <a:solidFill>
                <a:srgbClr val="000000"/>
              </a:solidFill>
            </a:endParaRPr>
          </a:p>
        </p:txBody>
      </p:sp>
      <p:sp>
        <p:nvSpPr>
          <p:cNvPr id="113" name="Rectangle 4">
            <a:extLst>
              <a:ext uri="{FF2B5EF4-FFF2-40B4-BE49-F238E27FC236}">
                <a16:creationId xmlns:a16="http://schemas.microsoft.com/office/drawing/2014/main" id="{4801BF08-C053-4917-BEB8-F4C10D2454B0}"/>
              </a:ext>
            </a:extLst>
          </p:cNvPr>
          <p:cNvSpPr>
            <a:spLocks noChangeArrowheads="1"/>
          </p:cNvSpPr>
          <p:nvPr/>
        </p:nvSpPr>
        <p:spPr bwMode="auto">
          <a:xfrm>
            <a:off x="978185" y="3204709"/>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角速度</a:t>
            </a:r>
          </a:p>
        </p:txBody>
      </p:sp>
      <p:sp>
        <p:nvSpPr>
          <p:cNvPr id="114" name="Rectangle 115">
            <a:extLst>
              <a:ext uri="{FF2B5EF4-FFF2-40B4-BE49-F238E27FC236}">
                <a16:creationId xmlns:a16="http://schemas.microsoft.com/office/drawing/2014/main" id="{C4E4AE75-F967-4FFC-93BC-4EE55FE04BEC}"/>
              </a:ext>
            </a:extLst>
          </p:cNvPr>
          <p:cNvSpPr>
            <a:spLocks noChangeArrowheads="1"/>
          </p:cNvSpPr>
          <p:nvPr/>
        </p:nvSpPr>
        <p:spPr bwMode="auto">
          <a:xfrm>
            <a:off x="1919571" y="6334780"/>
            <a:ext cx="7184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Symbol" panose="05050102010706020507" pitchFamily="18" charset="2"/>
              </a:rPr>
              <a:t>w </a:t>
            </a:r>
            <a:r>
              <a:rPr lang="en-US" altLang="ja-JP" dirty="0">
                <a:solidFill>
                  <a:srgbClr val="000000"/>
                </a:solidFill>
                <a:latin typeface="Symbol" pitchFamily="18" charset="2"/>
              </a:rPr>
              <a:t>=</a:t>
            </a:r>
            <a:endParaRPr lang="en-US" altLang="ja-JP" i="1" dirty="0">
              <a:solidFill>
                <a:srgbClr val="000000"/>
              </a:solidFill>
              <a:latin typeface="Bookman Old Style" pitchFamily="18" charset="0"/>
            </a:endParaRPr>
          </a:p>
        </p:txBody>
      </p:sp>
      <p:sp>
        <p:nvSpPr>
          <p:cNvPr id="115" name="Rectangle 115">
            <a:extLst>
              <a:ext uri="{FF2B5EF4-FFF2-40B4-BE49-F238E27FC236}">
                <a16:creationId xmlns:a16="http://schemas.microsoft.com/office/drawing/2014/main" id="{88D58B0D-1A0F-464F-9FF2-C0ED254A0EF3}"/>
              </a:ext>
            </a:extLst>
          </p:cNvPr>
          <p:cNvSpPr>
            <a:spLocks noChangeArrowheads="1"/>
          </p:cNvSpPr>
          <p:nvPr/>
        </p:nvSpPr>
        <p:spPr bwMode="auto">
          <a:xfrm>
            <a:off x="2282426" y="4603982"/>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T</a:t>
            </a:r>
          </a:p>
        </p:txBody>
      </p:sp>
      <p:sp>
        <p:nvSpPr>
          <p:cNvPr id="116" name="Rectangle 116">
            <a:extLst>
              <a:ext uri="{FF2B5EF4-FFF2-40B4-BE49-F238E27FC236}">
                <a16:creationId xmlns:a16="http://schemas.microsoft.com/office/drawing/2014/main" id="{D9DE4AB8-1853-4622-A2EE-EC923C4948A6}"/>
              </a:ext>
            </a:extLst>
          </p:cNvPr>
          <p:cNvSpPr>
            <a:spLocks noChangeArrowheads="1"/>
          </p:cNvSpPr>
          <p:nvPr/>
        </p:nvSpPr>
        <p:spPr bwMode="auto">
          <a:xfrm>
            <a:off x="2626914" y="4621445"/>
            <a:ext cx="7906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f </a:t>
            </a:r>
            <a:r>
              <a:rPr lang="en-US" altLang="ja-JP" dirty="0">
                <a:solidFill>
                  <a:srgbClr val="000000"/>
                </a:solidFill>
                <a:latin typeface="Symbol" pitchFamily="18" charset="2"/>
              </a:rPr>
              <a:t>=</a:t>
            </a:r>
            <a:r>
              <a:rPr lang="en-US" altLang="ja-JP" dirty="0">
                <a:solidFill>
                  <a:srgbClr val="000000"/>
                </a:solidFill>
              </a:rPr>
              <a:t>  </a:t>
            </a:r>
          </a:p>
        </p:txBody>
      </p:sp>
      <p:sp>
        <p:nvSpPr>
          <p:cNvPr id="117" name="Rectangle 117">
            <a:extLst>
              <a:ext uri="{FF2B5EF4-FFF2-40B4-BE49-F238E27FC236}">
                <a16:creationId xmlns:a16="http://schemas.microsoft.com/office/drawing/2014/main" id="{DEA66B29-1B61-4115-BD41-1DFE8F884420}"/>
              </a:ext>
            </a:extLst>
          </p:cNvPr>
          <p:cNvSpPr>
            <a:spLocks noChangeArrowheads="1"/>
          </p:cNvSpPr>
          <p:nvPr/>
        </p:nvSpPr>
        <p:spPr bwMode="auto">
          <a:xfrm>
            <a:off x="3319063" y="4589468"/>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rPr>
              <a:t>1</a:t>
            </a:r>
          </a:p>
        </p:txBody>
      </p:sp>
      <p:sp>
        <p:nvSpPr>
          <p:cNvPr id="118" name="Rectangle 126">
            <a:extLst>
              <a:ext uri="{FF2B5EF4-FFF2-40B4-BE49-F238E27FC236}">
                <a16:creationId xmlns:a16="http://schemas.microsoft.com/office/drawing/2014/main" id="{7C248552-CD31-4D8C-A78F-3093BC5BF80E}"/>
              </a:ext>
            </a:extLst>
          </p:cNvPr>
          <p:cNvSpPr>
            <a:spLocks noChangeArrowheads="1"/>
          </p:cNvSpPr>
          <p:nvPr/>
        </p:nvSpPr>
        <p:spPr bwMode="auto">
          <a:xfrm>
            <a:off x="1200431" y="4615322"/>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T</a:t>
            </a:r>
          </a:p>
        </p:txBody>
      </p:sp>
      <p:sp>
        <p:nvSpPr>
          <p:cNvPr id="119" name="Rectangle 128">
            <a:extLst>
              <a:ext uri="{FF2B5EF4-FFF2-40B4-BE49-F238E27FC236}">
                <a16:creationId xmlns:a16="http://schemas.microsoft.com/office/drawing/2014/main" id="{29A2282B-FCB6-408B-96B8-0D2DA3EF662D}"/>
              </a:ext>
            </a:extLst>
          </p:cNvPr>
          <p:cNvSpPr>
            <a:spLocks noChangeArrowheads="1"/>
          </p:cNvSpPr>
          <p:nvPr/>
        </p:nvSpPr>
        <p:spPr bwMode="auto">
          <a:xfrm>
            <a:off x="292609" y="4586747"/>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周期</a:t>
            </a:r>
            <a:endParaRPr lang="ja-JP" altLang="en-US" dirty="0">
              <a:solidFill>
                <a:srgbClr val="000000"/>
              </a:solidFill>
              <a:latin typeface="Bookman Old Style" pitchFamily="18" charset="0"/>
            </a:endParaRPr>
          </a:p>
        </p:txBody>
      </p:sp>
      <p:sp>
        <p:nvSpPr>
          <p:cNvPr id="120" name="Rectangle 4">
            <a:extLst>
              <a:ext uri="{FF2B5EF4-FFF2-40B4-BE49-F238E27FC236}">
                <a16:creationId xmlns:a16="http://schemas.microsoft.com/office/drawing/2014/main" id="{C68628DE-04A9-452F-8DCC-A57B912E12D4}"/>
              </a:ext>
            </a:extLst>
          </p:cNvPr>
          <p:cNvSpPr>
            <a:spLocks noChangeArrowheads="1"/>
          </p:cNvSpPr>
          <p:nvPr/>
        </p:nvSpPr>
        <p:spPr bwMode="auto">
          <a:xfrm>
            <a:off x="626439" y="6328884"/>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rPr>
              <a:t>角速度</a:t>
            </a:r>
          </a:p>
        </p:txBody>
      </p:sp>
      <p:sp>
        <p:nvSpPr>
          <p:cNvPr id="121" name="Rectangle 4">
            <a:extLst>
              <a:ext uri="{FF2B5EF4-FFF2-40B4-BE49-F238E27FC236}">
                <a16:creationId xmlns:a16="http://schemas.microsoft.com/office/drawing/2014/main" id="{B75E2FB9-F844-4FE2-9056-229EF6D32E7B}"/>
              </a:ext>
            </a:extLst>
          </p:cNvPr>
          <p:cNvSpPr>
            <a:spLocks noChangeArrowheads="1"/>
          </p:cNvSpPr>
          <p:nvPr/>
        </p:nvSpPr>
        <p:spPr bwMode="auto">
          <a:xfrm>
            <a:off x="336155" y="5222202"/>
            <a:ext cx="8194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rPr>
              <a:t>速さ</a:t>
            </a:r>
          </a:p>
        </p:txBody>
      </p:sp>
      <p:sp>
        <p:nvSpPr>
          <p:cNvPr id="122" name="Rectangle 115">
            <a:extLst>
              <a:ext uri="{FF2B5EF4-FFF2-40B4-BE49-F238E27FC236}">
                <a16:creationId xmlns:a16="http://schemas.microsoft.com/office/drawing/2014/main" id="{5E0FA514-A96D-4A43-8997-FDD3B8294FC5}"/>
              </a:ext>
            </a:extLst>
          </p:cNvPr>
          <p:cNvSpPr>
            <a:spLocks noChangeArrowheads="1"/>
          </p:cNvSpPr>
          <p:nvPr/>
        </p:nvSpPr>
        <p:spPr bwMode="auto">
          <a:xfrm>
            <a:off x="1803456" y="5260731"/>
            <a:ext cx="7056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rPr>
              <a:t>2</a:t>
            </a:r>
            <a:r>
              <a:rPr lang="en-US" altLang="ja-JP" i="1" dirty="0">
                <a:solidFill>
                  <a:srgbClr val="000000"/>
                </a:solidFill>
                <a:latin typeface="Symbol" panose="05050102010706020507" pitchFamily="18" charset="2"/>
              </a:rPr>
              <a:t>p</a:t>
            </a:r>
            <a:r>
              <a:rPr lang="en-US" altLang="ja-JP" i="1" dirty="0">
                <a:solidFill>
                  <a:srgbClr val="000000"/>
                </a:solidFill>
                <a:latin typeface="Bookman Old Style" pitchFamily="18" charset="0"/>
              </a:rPr>
              <a:t>r</a:t>
            </a:r>
          </a:p>
        </p:txBody>
      </p:sp>
      <p:sp>
        <p:nvSpPr>
          <p:cNvPr id="123" name="正方形/長方形 122">
            <a:extLst>
              <a:ext uri="{FF2B5EF4-FFF2-40B4-BE49-F238E27FC236}">
                <a16:creationId xmlns:a16="http://schemas.microsoft.com/office/drawing/2014/main" id="{E44FF9B8-625F-4597-A9DD-F4BCAB0604E0}"/>
              </a:ext>
            </a:extLst>
          </p:cNvPr>
          <p:cNvSpPr/>
          <p:nvPr/>
        </p:nvSpPr>
        <p:spPr>
          <a:xfrm>
            <a:off x="2352900" y="5297595"/>
            <a:ext cx="284052" cy="523220"/>
          </a:xfrm>
          <a:prstGeom prst="rect">
            <a:avLst/>
          </a:prstGeom>
        </p:spPr>
        <p:txBody>
          <a:bodyPr wrap="none">
            <a:spAutoFit/>
          </a:bodyPr>
          <a:lstStyle/>
          <a:p>
            <a:pPr>
              <a:spcBef>
                <a:spcPct val="0"/>
              </a:spcBef>
            </a:pPr>
            <a:r>
              <a:rPr lang="en-US" altLang="ja-JP" dirty="0">
                <a:solidFill>
                  <a:srgbClr val="000000"/>
                </a:solidFill>
              </a:rPr>
              <a:t>/</a:t>
            </a:r>
            <a:endParaRPr lang="ja-JP" altLang="en-US" dirty="0">
              <a:solidFill>
                <a:srgbClr val="000000"/>
              </a:solidFill>
              <a:latin typeface="Bookman Old Style" pitchFamily="18" charset="0"/>
            </a:endParaRPr>
          </a:p>
        </p:txBody>
      </p:sp>
      <p:sp>
        <p:nvSpPr>
          <p:cNvPr id="124" name="Rectangle 126">
            <a:extLst>
              <a:ext uri="{FF2B5EF4-FFF2-40B4-BE49-F238E27FC236}">
                <a16:creationId xmlns:a16="http://schemas.microsoft.com/office/drawing/2014/main" id="{2289D92B-5EF1-4665-92F3-6ECCCF3B4BAC}"/>
              </a:ext>
            </a:extLst>
          </p:cNvPr>
          <p:cNvSpPr>
            <a:spLocks noChangeArrowheads="1"/>
          </p:cNvSpPr>
          <p:nvPr/>
        </p:nvSpPr>
        <p:spPr bwMode="auto">
          <a:xfrm>
            <a:off x="2448661" y="5282978"/>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T</a:t>
            </a:r>
          </a:p>
        </p:txBody>
      </p:sp>
      <p:sp>
        <p:nvSpPr>
          <p:cNvPr id="125" name="Rectangle 115">
            <a:extLst>
              <a:ext uri="{FF2B5EF4-FFF2-40B4-BE49-F238E27FC236}">
                <a16:creationId xmlns:a16="http://schemas.microsoft.com/office/drawing/2014/main" id="{06A4BC6E-69AF-46B5-AAF2-71E7FFE8A8B1}"/>
              </a:ext>
            </a:extLst>
          </p:cNvPr>
          <p:cNvSpPr>
            <a:spLocks noChangeArrowheads="1"/>
          </p:cNvSpPr>
          <p:nvPr/>
        </p:nvSpPr>
        <p:spPr bwMode="auto">
          <a:xfrm>
            <a:off x="3196827" y="5275244"/>
            <a:ext cx="8274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rPr>
              <a:t>2</a:t>
            </a:r>
            <a:r>
              <a:rPr lang="en-US" altLang="ja-JP" i="1" dirty="0">
                <a:solidFill>
                  <a:srgbClr val="000000"/>
                </a:solidFill>
                <a:latin typeface="Symbol" panose="05050102010706020507" pitchFamily="18" charset="2"/>
              </a:rPr>
              <a:t>p</a:t>
            </a:r>
            <a:r>
              <a:rPr lang="en-US" altLang="ja-JP" i="1" dirty="0">
                <a:solidFill>
                  <a:srgbClr val="000000"/>
                </a:solidFill>
                <a:latin typeface="Bookman Old Style" pitchFamily="18" charset="0"/>
              </a:rPr>
              <a:t>rf</a:t>
            </a:r>
          </a:p>
        </p:txBody>
      </p:sp>
      <p:sp>
        <p:nvSpPr>
          <p:cNvPr id="126" name="Rectangle 117">
            <a:extLst>
              <a:ext uri="{FF2B5EF4-FFF2-40B4-BE49-F238E27FC236}">
                <a16:creationId xmlns:a16="http://schemas.microsoft.com/office/drawing/2014/main" id="{C6949444-EF7B-4715-AB74-524258398598}"/>
              </a:ext>
            </a:extLst>
          </p:cNvPr>
          <p:cNvSpPr>
            <a:spLocks noChangeArrowheads="1"/>
          </p:cNvSpPr>
          <p:nvPr/>
        </p:nvSpPr>
        <p:spPr bwMode="auto">
          <a:xfrm>
            <a:off x="2840097" y="5271638"/>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latin typeface="Symbol" pitchFamily="18" charset="2"/>
              </a:rPr>
              <a:t>=</a:t>
            </a:r>
            <a:endParaRPr lang="en-US" altLang="ja-JP" dirty="0">
              <a:solidFill>
                <a:srgbClr val="000000"/>
              </a:solidFill>
            </a:endParaRPr>
          </a:p>
        </p:txBody>
      </p:sp>
      <p:sp>
        <p:nvSpPr>
          <p:cNvPr id="127" name="Rectangle 115">
            <a:extLst>
              <a:ext uri="{FF2B5EF4-FFF2-40B4-BE49-F238E27FC236}">
                <a16:creationId xmlns:a16="http://schemas.microsoft.com/office/drawing/2014/main" id="{0431A0A0-3DE2-427F-8146-9FA74D7AE72D}"/>
              </a:ext>
            </a:extLst>
          </p:cNvPr>
          <p:cNvSpPr>
            <a:spLocks noChangeArrowheads="1"/>
          </p:cNvSpPr>
          <p:nvPr/>
        </p:nvSpPr>
        <p:spPr bwMode="auto">
          <a:xfrm>
            <a:off x="3664696" y="3225117"/>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v</a:t>
            </a:r>
          </a:p>
        </p:txBody>
      </p:sp>
      <p:sp>
        <p:nvSpPr>
          <p:cNvPr id="128" name="Rectangle 117">
            <a:extLst>
              <a:ext uri="{FF2B5EF4-FFF2-40B4-BE49-F238E27FC236}">
                <a16:creationId xmlns:a16="http://schemas.microsoft.com/office/drawing/2014/main" id="{0A8CD718-3BBC-4ECF-A314-C9FE93236522}"/>
              </a:ext>
            </a:extLst>
          </p:cNvPr>
          <p:cNvSpPr>
            <a:spLocks noChangeArrowheads="1"/>
          </p:cNvSpPr>
          <p:nvPr/>
        </p:nvSpPr>
        <p:spPr bwMode="auto">
          <a:xfrm>
            <a:off x="4019164" y="3239632"/>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latin typeface="Symbol" pitchFamily="18" charset="2"/>
              </a:rPr>
              <a:t>=</a:t>
            </a:r>
            <a:endParaRPr lang="en-US" altLang="ja-JP" dirty="0">
              <a:solidFill>
                <a:srgbClr val="000000"/>
              </a:solidFill>
            </a:endParaRPr>
          </a:p>
        </p:txBody>
      </p:sp>
      <p:sp>
        <p:nvSpPr>
          <p:cNvPr id="129" name="AutoShape 10">
            <a:extLst>
              <a:ext uri="{FF2B5EF4-FFF2-40B4-BE49-F238E27FC236}">
                <a16:creationId xmlns:a16="http://schemas.microsoft.com/office/drawing/2014/main" id="{4239215E-7505-4012-A594-4445AF205DCA}"/>
              </a:ext>
            </a:extLst>
          </p:cNvPr>
          <p:cNvSpPr>
            <a:spLocks noChangeArrowheads="1"/>
          </p:cNvSpPr>
          <p:nvPr/>
        </p:nvSpPr>
        <p:spPr bwMode="auto">
          <a:xfrm>
            <a:off x="2714227" y="1250723"/>
            <a:ext cx="2251982" cy="534534"/>
          </a:xfrm>
          <a:prstGeom prst="roundRect">
            <a:avLst>
              <a:gd name="adj" fmla="val 2563"/>
            </a:avLst>
          </a:prstGeom>
          <a:noFill/>
          <a:ln w="28575"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latin typeface="Bookman Old Style" pitchFamily="18" charset="0"/>
            </a:endParaRPr>
          </a:p>
        </p:txBody>
      </p:sp>
      <p:sp>
        <p:nvSpPr>
          <p:cNvPr id="130" name="AutoShape 10">
            <a:extLst>
              <a:ext uri="{FF2B5EF4-FFF2-40B4-BE49-F238E27FC236}">
                <a16:creationId xmlns:a16="http://schemas.microsoft.com/office/drawing/2014/main" id="{2F3A7A3D-F4E6-4EA0-96A3-2165684D8669}"/>
              </a:ext>
            </a:extLst>
          </p:cNvPr>
          <p:cNvSpPr>
            <a:spLocks noChangeArrowheads="1"/>
          </p:cNvSpPr>
          <p:nvPr/>
        </p:nvSpPr>
        <p:spPr bwMode="auto">
          <a:xfrm>
            <a:off x="2714227" y="3210152"/>
            <a:ext cx="2251982" cy="534534"/>
          </a:xfrm>
          <a:prstGeom prst="roundRect">
            <a:avLst>
              <a:gd name="adj" fmla="val 2563"/>
            </a:avLst>
          </a:prstGeom>
          <a:noFill/>
          <a:ln w="28575"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latin typeface="Bookman Old Style" pitchFamily="18" charset="0"/>
            </a:endParaRPr>
          </a:p>
        </p:txBody>
      </p:sp>
      <p:sp>
        <p:nvSpPr>
          <p:cNvPr id="131" name="Rectangle 69">
            <a:extLst>
              <a:ext uri="{FF2B5EF4-FFF2-40B4-BE49-F238E27FC236}">
                <a16:creationId xmlns:a16="http://schemas.microsoft.com/office/drawing/2014/main" id="{4A9DAE7A-3DB7-4AC7-8989-A4AE5AD5704C}"/>
              </a:ext>
            </a:extLst>
          </p:cNvPr>
          <p:cNvSpPr>
            <a:spLocks noChangeArrowheads="1"/>
          </p:cNvSpPr>
          <p:nvPr/>
        </p:nvSpPr>
        <p:spPr bwMode="auto">
          <a:xfrm>
            <a:off x="4269524" y="1256166"/>
            <a:ext cx="682171"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132" name="Rectangle 69">
            <a:extLst>
              <a:ext uri="{FF2B5EF4-FFF2-40B4-BE49-F238E27FC236}">
                <a16:creationId xmlns:a16="http://schemas.microsoft.com/office/drawing/2014/main" id="{9E92D4A3-152A-4956-9A38-04DB06E3891A}"/>
              </a:ext>
            </a:extLst>
          </p:cNvPr>
          <p:cNvSpPr>
            <a:spLocks noChangeArrowheads="1"/>
          </p:cNvSpPr>
          <p:nvPr/>
        </p:nvSpPr>
        <p:spPr bwMode="auto">
          <a:xfrm>
            <a:off x="4327580" y="3208338"/>
            <a:ext cx="682171"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133" name="Rectangle 69">
            <a:extLst>
              <a:ext uri="{FF2B5EF4-FFF2-40B4-BE49-F238E27FC236}">
                <a16:creationId xmlns:a16="http://schemas.microsoft.com/office/drawing/2014/main" id="{6C649F82-F4B3-4835-B5C7-305B73640091}"/>
              </a:ext>
            </a:extLst>
          </p:cNvPr>
          <p:cNvSpPr>
            <a:spLocks noChangeArrowheads="1"/>
          </p:cNvSpPr>
          <p:nvPr/>
        </p:nvSpPr>
        <p:spPr bwMode="auto">
          <a:xfrm>
            <a:off x="3173694" y="4601716"/>
            <a:ext cx="682171"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134" name="Rectangle 69">
            <a:extLst>
              <a:ext uri="{FF2B5EF4-FFF2-40B4-BE49-F238E27FC236}">
                <a16:creationId xmlns:a16="http://schemas.microsoft.com/office/drawing/2014/main" id="{7759995C-E152-4904-9A49-C5E970A5E5E3}"/>
              </a:ext>
            </a:extLst>
          </p:cNvPr>
          <p:cNvSpPr>
            <a:spLocks noChangeArrowheads="1"/>
          </p:cNvSpPr>
          <p:nvPr/>
        </p:nvSpPr>
        <p:spPr bwMode="auto">
          <a:xfrm>
            <a:off x="1816607" y="5269373"/>
            <a:ext cx="1074057" cy="507320"/>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135" name="Rectangle 69">
            <a:extLst>
              <a:ext uri="{FF2B5EF4-FFF2-40B4-BE49-F238E27FC236}">
                <a16:creationId xmlns:a16="http://schemas.microsoft.com/office/drawing/2014/main" id="{9EB92EA8-90A3-4D63-9ADE-EA17C5D532D9}"/>
              </a:ext>
            </a:extLst>
          </p:cNvPr>
          <p:cNvSpPr>
            <a:spLocks noChangeArrowheads="1"/>
          </p:cNvSpPr>
          <p:nvPr/>
        </p:nvSpPr>
        <p:spPr bwMode="auto">
          <a:xfrm>
            <a:off x="3217238" y="5239664"/>
            <a:ext cx="1095827" cy="52251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136" name="Rectangle 69">
            <a:extLst>
              <a:ext uri="{FF2B5EF4-FFF2-40B4-BE49-F238E27FC236}">
                <a16:creationId xmlns:a16="http://schemas.microsoft.com/office/drawing/2014/main" id="{2E482AE4-FF45-496C-B530-B4BAED2E95B8}"/>
              </a:ext>
            </a:extLst>
          </p:cNvPr>
          <p:cNvSpPr>
            <a:spLocks noChangeArrowheads="1"/>
          </p:cNvSpPr>
          <p:nvPr/>
        </p:nvSpPr>
        <p:spPr bwMode="auto">
          <a:xfrm>
            <a:off x="2535067" y="6335485"/>
            <a:ext cx="1095827" cy="52251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137" name="正方形/長方形 136">
            <a:extLst>
              <a:ext uri="{FF2B5EF4-FFF2-40B4-BE49-F238E27FC236}">
                <a16:creationId xmlns:a16="http://schemas.microsoft.com/office/drawing/2014/main" id="{7A776EE2-DCBB-4831-8004-6D6B1665373D}"/>
              </a:ext>
            </a:extLst>
          </p:cNvPr>
          <p:cNvSpPr/>
          <p:nvPr/>
        </p:nvSpPr>
        <p:spPr>
          <a:xfrm>
            <a:off x="2718474" y="6334780"/>
            <a:ext cx="683200" cy="523220"/>
          </a:xfrm>
          <a:prstGeom prst="rect">
            <a:avLst/>
          </a:prstGeom>
        </p:spPr>
        <p:txBody>
          <a:bodyPr wrap="none">
            <a:spAutoFit/>
          </a:bodyPr>
          <a:lstStyle/>
          <a:p>
            <a:r>
              <a:rPr lang="en-US" altLang="ja-JP" dirty="0">
                <a:solidFill>
                  <a:srgbClr val="000000"/>
                </a:solidFill>
              </a:rPr>
              <a:t>2</a:t>
            </a:r>
            <a:r>
              <a:rPr lang="en-US" altLang="ja-JP" i="1" dirty="0">
                <a:solidFill>
                  <a:srgbClr val="000000"/>
                </a:solidFill>
                <a:latin typeface="Symbol" panose="05050102010706020507" pitchFamily="18" charset="2"/>
              </a:rPr>
              <a:t>p</a:t>
            </a:r>
            <a:r>
              <a:rPr lang="en-US" altLang="ja-JP" i="1" dirty="0">
                <a:solidFill>
                  <a:srgbClr val="000000"/>
                </a:solidFill>
                <a:latin typeface="Bookman Old Style" pitchFamily="18" charset="0"/>
              </a:rPr>
              <a:t>f</a:t>
            </a:r>
          </a:p>
        </p:txBody>
      </p:sp>
      <p:sp>
        <p:nvSpPr>
          <p:cNvPr id="138" name="正方形/長方形 137">
            <a:extLst>
              <a:ext uri="{FF2B5EF4-FFF2-40B4-BE49-F238E27FC236}">
                <a16:creationId xmlns:a16="http://schemas.microsoft.com/office/drawing/2014/main" id="{D46E9988-4E35-469B-B323-15FDA2FBF55D}"/>
              </a:ext>
            </a:extLst>
          </p:cNvPr>
          <p:cNvSpPr/>
          <p:nvPr/>
        </p:nvSpPr>
        <p:spPr>
          <a:xfrm>
            <a:off x="4390889" y="1280204"/>
            <a:ext cx="372218" cy="523220"/>
          </a:xfrm>
          <a:prstGeom prst="rect">
            <a:avLst/>
          </a:prstGeom>
        </p:spPr>
        <p:txBody>
          <a:bodyPr wrap="none">
            <a:spAutoFit/>
          </a:bodyPr>
          <a:lstStyle/>
          <a:p>
            <a:r>
              <a:rPr lang="en-US" altLang="ja-JP" i="1" dirty="0">
                <a:solidFill>
                  <a:srgbClr val="000000"/>
                </a:solidFill>
                <a:latin typeface="Symbol" panose="05050102010706020507" pitchFamily="18" charset="2"/>
              </a:rPr>
              <a:t>q</a:t>
            </a:r>
            <a:endParaRPr lang="en-US" altLang="ja-JP" i="1" dirty="0">
              <a:solidFill>
                <a:srgbClr val="000000"/>
              </a:solidFill>
              <a:latin typeface="Bookman Old Style" pitchFamily="18" charset="0"/>
            </a:endParaRPr>
          </a:p>
        </p:txBody>
      </p:sp>
      <p:sp>
        <p:nvSpPr>
          <p:cNvPr id="139" name="Rectangle 115">
            <a:extLst>
              <a:ext uri="{FF2B5EF4-FFF2-40B4-BE49-F238E27FC236}">
                <a16:creationId xmlns:a16="http://schemas.microsoft.com/office/drawing/2014/main" id="{7D328A85-F36C-40A8-9F36-D4EBE7BF8369}"/>
              </a:ext>
            </a:extLst>
          </p:cNvPr>
          <p:cNvSpPr>
            <a:spLocks noChangeArrowheads="1"/>
          </p:cNvSpPr>
          <p:nvPr/>
        </p:nvSpPr>
        <p:spPr bwMode="auto">
          <a:xfrm>
            <a:off x="4500406" y="3222926"/>
            <a:ext cx="4315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Symbol" panose="05050102010706020507" pitchFamily="18" charset="2"/>
              </a:rPr>
              <a:t>w</a:t>
            </a:r>
            <a:endParaRPr lang="en-US" altLang="ja-JP" i="1" dirty="0">
              <a:solidFill>
                <a:srgbClr val="000000"/>
              </a:solidFill>
              <a:latin typeface="Bookman Old Style" pitchFamily="18" charset="0"/>
            </a:endParaRPr>
          </a:p>
        </p:txBody>
      </p:sp>
      <p:sp>
        <p:nvSpPr>
          <p:cNvPr id="141" name="Rectangle 4">
            <a:extLst>
              <a:ext uri="{FF2B5EF4-FFF2-40B4-BE49-F238E27FC236}">
                <a16:creationId xmlns:a16="http://schemas.microsoft.com/office/drawing/2014/main" id="{413690F5-85CF-4C7A-B478-1C971AD0D3ED}"/>
              </a:ext>
            </a:extLst>
          </p:cNvPr>
          <p:cNvSpPr>
            <a:spLocks noChangeArrowheads="1"/>
          </p:cNvSpPr>
          <p:nvPr/>
        </p:nvSpPr>
        <p:spPr bwMode="auto">
          <a:xfrm>
            <a:off x="1547871" y="5807302"/>
            <a:ext cx="5757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a:r>
              <a:rPr lang="en-US" altLang="ja-JP" i="1" dirty="0" err="1">
                <a:solidFill>
                  <a:srgbClr val="00CC99">
                    <a:lumMod val="75000"/>
                  </a:srgbClr>
                </a:solidFill>
                <a:latin typeface="Bookman Old Style" pitchFamily="18" charset="0"/>
              </a:rPr>
              <a:t>r</a:t>
            </a:r>
            <a:r>
              <a:rPr lang="en-US" altLang="ja-JP" i="1" dirty="0" err="1">
                <a:solidFill>
                  <a:srgbClr val="00CC99">
                    <a:lumMod val="75000"/>
                  </a:srgbClr>
                </a:solidFill>
                <a:latin typeface="Symbol" pitchFamily="18" charset="2"/>
              </a:rPr>
              <a:t>w</a:t>
            </a:r>
            <a:endParaRPr lang="en-US" altLang="ja-JP" dirty="0">
              <a:solidFill>
                <a:srgbClr val="00CC99">
                  <a:lumMod val="75000"/>
                </a:srgbClr>
              </a:solidFill>
              <a:latin typeface="Century" pitchFamily="18" charset="0"/>
            </a:endParaRPr>
          </a:p>
        </p:txBody>
      </p:sp>
      <p:sp>
        <p:nvSpPr>
          <p:cNvPr id="145" name="Rectangle 115">
            <a:extLst>
              <a:ext uri="{FF2B5EF4-FFF2-40B4-BE49-F238E27FC236}">
                <a16:creationId xmlns:a16="http://schemas.microsoft.com/office/drawing/2014/main" id="{CC101D96-71C5-4DD3-B246-A233C9C515D2}"/>
              </a:ext>
            </a:extLst>
          </p:cNvPr>
          <p:cNvSpPr>
            <a:spLocks noChangeArrowheads="1"/>
          </p:cNvSpPr>
          <p:nvPr/>
        </p:nvSpPr>
        <p:spPr bwMode="auto">
          <a:xfrm>
            <a:off x="2431528" y="5833120"/>
            <a:ext cx="8274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CC99">
                    <a:lumMod val="75000"/>
                  </a:srgbClr>
                </a:solidFill>
              </a:rPr>
              <a:t>2</a:t>
            </a:r>
            <a:r>
              <a:rPr lang="en-US" altLang="ja-JP" i="1" dirty="0">
                <a:solidFill>
                  <a:srgbClr val="00CC99">
                    <a:lumMod val="75000"/>
                  </a:srgbClr>
                </a:solidFill>
                <a:latin typeface="Symbol" panose="05050102010706020507" pitchFamily="18" charset="2"/>
              </a:rPr>
              <a:t>p</a:t>
            </a:r>
            <a:r>
              <a:rPr lang="en-US" altLang="ja-JP" i="1" dirty="0">
                <a:solidFill>
                  <a:srgbClr val="00CC99">
                    <a:lumMod val="75000"/>
                  </a:srgbClr>
                </a:solidFill>
                <a:latin typeface="Bookman Old Style" pitchFamily="18" charset="0"/>
              </a:rPr>
              <a:t>rf</a:t>
            </a:r>
          </a:p>
        </p:txBody>
      </p:sp>
      <p:sp>
        <p:nvSpPr>
          <p:cNvPr id="146" name="Rectangle 117">
            <a:extLst>
              <a:ext uri="{FF2B5EF4-FFF2-40B4-BE49-F238E27FC236}">
                <a16:creationId xmlns:a16="http://schemas.microsoft.com/office/drawing/2014/main" id="{B5C0D4EE-802F-4CBA-8A6B-90CFD11C999F}"/>
              </a:ext>
            </a:extLst>
          </p:cNvPr>
          <p:cNvSpPr>
            <a:spLocks noChangeArrowheads="1"/>
          </p:cNvSpPr>
          <p:nvPr/>
        </p:nvSpPr>
        <p:spPr bwMode="auto">
          <a:xfrm>
            <a:off x="2074798" y="5829514"/>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CC99">
                    <a:lumMod val="75000"/>
                  </a:srgbClr>
                </a:solidFill>
                <a:latin typeface="Symbol" pitchFamily="18" charset="2"/>
              </a:rPr>
              <a:t>=</a:t>
            </a:r>
            <a:endParaRPr lang="en-US" altLang="ja-JP" dirty="0">
              <a:solidFill>
                <a:srgbClr val="00CC99">
                  <a:lumMod val="75000"/>
                </a:srgbClr>
              </a:solidFill>
            </a:endParaRPr>
          </a:p>
        </p:txBody>
      </p:sp>
      <p:sp>
        <p:nvSpPr>
          <p:cNvPr id="151" name="Rectangle 82">
            <a:extLst>
              <a:ext uri="{FF2B5EF4-FFF2-40B4-BE49-F238E27FC236}">
                <a16:creationId xmlns:a16="http://schemas.microsoft.com/office/drawing/2014/main" id="{4217B745-136B-4006-80DE-60BD639945FE}"/>
              </a:ext>
            </a:extLst>
          </p:cNvPr>
          <p:cNvSpPr>
            <a:spLocks noChangeArrowheads="1"/>
          </p:cNvSpPr>
          <p:nvPr/>
        </p:nvSpPr>
        <p:spPr bwMode="auto">
          <a:xfrm>
            <a:off x="1097165" y="1729578"/>
            <a:ext cx="21771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sz="2400" dirty="0">
                <a:solidFill>
                  <a:schemeClr val="accent1">
                    <a:lumMod val="75000"/>
                  </a:schemeClr>
                </a:solidFill>
              </a:rPr>
              <a:t>単位はラジアン</a:t>
            </a:r>
          </a:p>
        </p:txBody>
      </p:sp>
      <p:sp>
        <p:nvSpPr>
          <p:cNvPr id="159" name="Rectangle 4">
            <a:extLst>
              <a:ext uri="{FF2B5EF4-FFF2-40B4-BE49-F238E27FC236}">
                <a16:creationId xmlns:a16="http://schemas.microsoft.com/office/drawing/2014/main" id="{2CC9EA2E-9859-4D89-A8C9-739853EB345E}"/>
              </a:ext>
            </a:extLst>
          </p:cNvPr>
          <p:cNvSpPr>
            <a:spLocks noChangeArrowheads="1"/>
          </p:cNvSpPr>
          <p:nvPr/>
        </p:nvSpPr>
        <p:spPr bwMode="auto">
          <a:xfrm>
            <a:off x="3889829" y="1451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等速円運動</a:t>
            </a:r>
            <a:endParaRPr lang="ja-JP" altLang="en-US" dirty="0">
              <a:solidFill>
                <a:srgbClr val="3333CC"/>
              </a:solidFill>
            </a:endParaRPr>
          </a:p>
        </p:txBody>
      </p:sp>
      <p:sp>
        <p:nvSpPr>
          <p:cNvPr id="160" name="Rectangle 4">
            <a:extLst>
              <a:ext uri="{FF2B5EF4-FFF2-40B4-BE49-F238E27FC236}">
                <a16:creationId xmlns:a16="http://schemas.microsoft.com/office/drawing/2014/main" id="{CC45173B-4A5E-4142-9240-25D13D71963F}"/>
              </a:ext>
            </a:extLst>
          </p:cNvPr>
          <p:cNvSpPr>
            <a:spLocks noChangeArrowheads="1"/>
          </p:cNvSpPr>
          <p:nvPr/>
        </p:nvSpPr>
        <p:spPr bwMode="auto">
          <a:xfrm>
            <a:off x="0" y="1451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等速円運動</a:t>
            </a:r>
            <a:endParaRPr lang="ja-JP" altLang="en-US" dirty="0">
              <a:solidFill>
                <a:srgbClr val="3333CC"/>
              </a:solidFill>
            </a:endParaRPr>
          </a:p>
        </p:txBody>
      </p:sp>
    </p:spTree>
    <p:extLst>
      <p:ext uri="{BB962C8B-B14F-4D97-AF65-F5344CB8AC3E}">
        <p14:creationId xmlns:p14="http://schemas.microsoft.com/office/powerpoint/2010/main" val="2869948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59"/>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160"/>
                                        </p:tgtEl>
                                        <p:attrNameLst>
                                          <p:attrName>style.visibility</p:attrName>
                                        </p:attrNameLst>
                                      </p:cBhvr>
                                      <p:to>
                                        <p:strVal val="visible"/>
                                      </p:to>
                                    </p:set>
                                  </p:childTnLst>
                                </p:cTn>
                              </p:par>
                              <p:par>
                                <p:cTn id="9" presetID="35" presetClass="path" presetSubtype="0" fill="hold" grpId="1" nodeType="withEffect">
                                  <p:stCondLst>
                                    <p:cond delay="0"/>
                                  </p:stCondLst>
                                  <p:childTnLst>
                                    <p:animMotion origin="layout" path="M 0.43125 2.22222E-6 L 2.77778E-7 2.22222E-6 " pathEditMode="relative" rAng="0" ptsTypes="AA">
                                      <p:cBhvr>
                                        <p:cTn id="10" dur="500" fill="hold"/>
                                        <p:tgtEl>
                                          <p:spTgt spid="160"/>
                                        </p:tgtEl>
                                        <p:attrNameLst>
                                          <p:attrName>ppt_x</p:attrName>
                                          <p:attrName>ppt_y</p:attrName>
                                        </p:attrNameLst>
                                      </p:cBhvr>
                                      <p:rCtr x="-21563"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 grpId="0"/>
      <p:bldP spid="160" grpId="0"/>
      <p:bldP spid="160"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 name="Rectangle 46">
            <a:extLst>
              <a:ext uri="{FF2B5EF4-FFF2-40B4-BE49-F238E27FC236}">
                <a16:creationId xmlns:a16="http://schemas.microsoft.com/office/drawing/2014/main" id="{5CEC40C2-7F04-41E0-A077-01965410D3ED}"/>
              </a:ext>
            </a:extLst>
          </p:cNvPr>
          <p:cNvSpPr>
            <a:spLocks noChangeArrowheads="1"/>
          </p:cNvSpPr>
          <p:nvPr/>
        </p:nvSpPr>
        <p:spPr bwMode="auto">
          <a:xfrm>
            <a:off x="2567" y="-4130"/>
            <a:ext cx="9141433" cy="504929"/>
          </a:xfrm>
          <a:prstGeom prst="rect">
            <a:avLst/>
          </a:prstGeom>
          <a:solidFill>
            <a:srgbClr val="FFF0DC"/>
          </a:solidFill>
          <a:ln w="9525">
            <a:solidFill>
              <a:srgbClr val="FFC000"/>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dirty="0">
              <a:solidFill>
                <a:srgbClr val="C00000"/>
              </a:solidFill>
            </a:endParaRPr>
          </a:p>
        </p:txBody>
      </p:sp>
      <p:sp>
        <p:nvSpPr>
          <p:cNvPr id="97" name="Rectangle 127">
            <a:extLst>
              <a:ext uri="{FF2B5EF4-FFF2-40B4-BE49-F238E27FC236}">
                <a16:creationId xmlns:a16="http://schemas.microsoft.com/office/drawing/2014/main" id="{F7229705-B37D-4306-98A7-B67D8B31FB66}"/>
              </a:ext>
            </a:extLst>
          </p:cNvPr>
          <p:cNvSpPr>
            <a:spLocks noChangeArrowheads="1"/>
          </p:cNvSpPr>
          <p:nvPr/>
        </p:nvSpPr>
        <p:spPr bwMode="auto">
          <a:xfrm>
            <a:off x="3603227" y="4010032"/>
            <a:ext cx="30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f</a:t>
            </a:r>
          </a:p>
        </p:txBody>
      </p:sp>
      <p:sp>
        <p:nvSpPr>
          <p:cNvPr id="98" name="Rectangle 79">
            <a:extLst>
              <a:ext uri="{FF2B5EF4-FFF2-40B4-BE49-F238E27FC236}">
                <a16:creationId xmlns:a16="http://schemas.microsoft.com/office/drawing/2014/main" id="{23379F43-6B07-4C36-AE44-A7D18610B040}"/>
              </a:ext>
            </a:extLst>
          </p:cNvPr>
          <p:cNvSpPr>
            <a:spLocks noChangeArrowheads="1"/>
          </p:cNvSpPr>
          <p:nvPr/>
        </p:nvSpPr>
        <p:spPr bwMode="auto">
          <a:xfrm>
            <a:off x="-12192" y="4010257"/>
            <a:ext cx="36840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latin typeface="Bookman Old Style" pitchFamily="18" charset="0"/>
              </a:rPr>
              <a:t>単位時間当りの回転数</a:t>
            </a:r>
            <a:endParaRPr lang="ja-JP" altLang="en-US" dirty="0">
              <a:solidFill>
                <a:srgbClr val="000000"/>
              </a:solidFill>
            </a:endParaRPr>
          </a:p>
        </p:txBody>
      </p:sp>
      <p:sp>
        <p:nvSpPr>
          <p:cNvPr id="99" name="Rectangle 82">
            <a:extLst>
              <a:ext uri="{FF2B5EF4-FFF2-40B4-BE49-F238E27FC236}">
                <a16:creationId xmlns:a16="http://schemas.microsoft.com/office/drawing/2014/main" id="{00912646-DCEB-4FDC-B67D-6660CA8D2DD8}"/>
              </a:ext>
            </a:extLst>
          </p:cNvPr>
          <p:cNvSpPr>
            <a:spLocks noChangeArrowheads="1"/>
          </p:cNvSpPr>
          <p:nvPr/>
        </p:nvSpPr>
        <p:spPr bwMode="auto">
          <a:xfrm>
            <a:off x="692430" y="740227"/>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円の半径</a:t>
            </a:r>
          </a:p>
        </p:txBody>
      </p:sp>
      <p:sp>
        <p:nvSpPr>
          <p:cNvPr id="100" name="Rectangle 115">
            <a:extLst>
              <a:ext uri="{FF2B5EF4-FFF2-40B4-BE49-F238E27FC236}">
                <a16:creationId xmlns:a16="http://schemas.microsoft.com/office/drawing/2014/main" id="{5FACE3F2-293D-426C-839F-A0707C53CF31}"/>
              </a:ext>
            </a:extLst>
          </p:cNvPr>
          <p:cNvSpPr>
            <a:spLocks noChangeArrowheads="1"/>
          </p:cNvSpPr>
          <p:nvPr/>
        </p:nvSpPr>
        <p:spPr bwMode="auto">
          <a:xfrm>
            <a:off x="2267913" y="743173"/>
            <a:ext cx="3289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r</a:t>
            </a:r>
          </a:p>
        </p:txBody>
      </p:sp>
      <p:sp>
        <p:nvSpPr>
          <p:cNvPr id="101" name="Rectangle 4">
            <a:extLst>
              <a:ext uri="{FF2B5EF4-FFF2-40B4-BE49-F238E27FC236}">
                <a16:creationId xmlns:a16="http://schemas.microsoft.com/office/drawing/2014/main" id="{7B1325D3-6D8D-42C2-9238-8792F8BFFF0D}"/>
              </a:ext>
            </a:extLst>
          </p:cNvPr>
          <p:cNvSpPr>
            <a:spLocks noChangeArrowheads="1"/>
          </p:cNvSpPr>
          <p:nvPr/>
        </p:nvSpPr>
        <p:spPr bwMode="auto">
          <a:xfrm>
            <a:off x="2821509" y="3233737"/>
            <a:ext cx="8194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速さ</a:t>
            </a:r>
          </a:p>
        </p:txBody>
      </p:sp>
      <p:sp>
        <p:nvSpPr>
          <p:cNvPr id="102" name="Rectangle 115">
            <a:extLst>
              <a:ext uri="{FF2B5EF4-FFF2-40B4-BE49-F238E27FC236}">
                <a16:creationId xmlns:a16="http://schemas.microsoft.com/office/drawing/2014/main" id="{5E788570-7F5B-4D59-8A50-0CB6230C2B0C}"/>
              </a:ext>
            </a:extLst>
          </p:cNvPr>
          <p:cNvSpPr>
            <a:spLocks noChangeArrowheads="1"/>
          </p:cNvSpPr>
          <p:nvPr/>
        </p:nvSpPr>
        <p:spPr bwMode="auto">
          <a:xfrm>
            <a:off x="1135800" y="5228096"/>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v</a:t>
            </a:r>
          </a:p>
        </p:txBody>
      </p:sp>
      <p:sp>
        <p:nvSpPr>
          <p:cNvPr id="103" name="Rectangle 117">
            <a:extLst>
              <a:ext uri="{FF2B5EF4-FFF2-40B4-BE49-F238E27FC236}">
                <a16:creationId xmlns:a16="http://schemas.microsoft.com/office/drawing/2014/main" id="{63B097A6-49B6-4EBF-8B73-8CDE6C87268E}"/>
              </a:ext>
            </a:extLst>
          </p:cNvPr>
          <p:cNvSpPr>
            <a:spLocks noChangeArrowheads="1"/>
          </p:cNvSpPr>
          <p:nvPr/>
        </p:nvSpPr>
        <p:spPr bwMode="auto">
          <a:xfrm>
            <a:off x="1490268" y="5242611"/>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latin typeface="Symbol" pitchFamily="18" charset="2"/>
              </a:rPr>
              <a:t>=</a:t>
            </a:r>
            <a:endParaRPr lang="en-US" altLang="ja-JP" dirty="0">
              <a:solidFill>
                <a:srgbClr val="000000"/>
              </a:solidFill>
            </a:endParaRPr>
          </a:p>
        </p:txBody>
      </p:sp>
      <p:sp>
        <p:nvSpPr>
          <p:cNvPr id="104" name="Rectangle 115">
            <a:extLst>
              <a:ext uri="{FF2B5EF4-FFF2-40B4-BE49-F238E27FC236}">
                <a16:creationId xmlns:a16="http://schemas.microsoft.com/office/drawing/2014/main" id="{900332B5-9B04-41EC-8419-194D590080E9}"/>
              </a:ext>
            </a:extLst>
          </p:cNvPr>
          <p:cNvSpPr>
            <a:spLocks noChangeArrowheads="1"/>
          </p:cNvSpPr>
          <p:nvPr/>
        </p:nvSpPr>
        <p:spPr bwMode="auto">
          <a:xfrm>
            <a:off x="4327291" y="3241155"/>
            <a:ext cx="3289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r</a:t>
            </a:r>
          </a:p>
        </p:txBody>
      </p:sp>
      <p:sp>
        <p:nvSpPr>
          <p:cNvPr id="105" name="Rectangle 4">
            <a:extLst>
              <a:ext uri="{FF2B5EF4-FFF2-40B4-BE49-F238E27FC236}">
                <a16:creationId xmlns:a16="http://schemas.microsoft.com/office/drawing/2014/main" id="{5F426E04-75EE-4255-AEE1-FB411E98376D}"/>
              </a:ext>
            </a:extLst>
          </p:cNvPr>
          <p:cNvSpPr>
            <a:spLocks noChangeArrowheads="1"/>
          </p:cNvSpPr>
          <p:nvPr/>
        </p:nvSpPr>
        <p:spPr bwMode="auto">
          <a:xfrm>
            <a:off x="716928" y="2101621"/>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rPr>
              <a:t>角速度</a:t>
            </a:r>
          </a:p>
        </p:txBody>
      </p:sp>
      <p:sp>
        <p:nvSpPr>
          <p:cNvPr id="106" name="Rectangle 115">
            <a:extLst>
              <a:ext uri="{FF2B5EF4-FFF2-40B4-BE49-F238E27FC236}">
                <a16:creationId xmlns:a16="http://schemas.microsoft.com/office/drawing/2014/main" id="{48FB0156-F8E3-468D-829D-1B0E6D574341}"/>
              </a:ext>
            </a:extLst>
          </p:cNvPr>
          <p:cNvSpPr>
            <a:spLocks noChangeArrowheads="1"/>
          </p:cNvSpPr>
          <p:nvPr/>
        </p:nvSpPr>
        <p:spPr bwMode="auto">
          <a:xfrm>
            <a:off x="2155202" y="3225118"/>
            <a:ext cx="4315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Symbol" panose="05050102010706020507" pitchFamily="18" charset="2"/>
              </a:rPr>
              <a:t>w</a:t>
            </a:r>
            <a:endParaRPr lang="en-US" altLang="ja-JP" i="1" dirty="0">
              <a:solidFill>
                <a:srgbClr val="000000"/>
              </a:solidFill>
              <a:latin typeface="Bookman Old Style" pitchFamily="18" charset="0"/>
            </a:endParaRPr>
          </a:p>
        </p:txBody>
      </p:sp>
      <p:sp>
        <p:nvSpPr>
          <p:cNvPr id="107" name="Rectangle 4">
            <a:extLst>
              <a:ext uri="{FF2B5EF4-FFF2-40B4-BE49-F238E27FC236}">
                <a16:creationId xmlns:a16="http://schemas.microsoft.com/office/drawing/2014/main" id="{220C3A67-D340-4B3F-AE53-5567EA49C2E3}"/>
              </a:ext>
            </a:extLst>
          </p:cNvPr>
          <p:cNvSpPr>
            <a:spLocks noChangeArrowheads="1"/>
          </p:cNvSpPr>
          <p:nvPr/>
        </p:nvSpPr>
        <p:spPr bwMode="auto">
          <a:xfrm>
            <a:off x="702417" y="121625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rPr>
              <a:t>中心角</a:t>
            </a:r>
          </a:p>
        </p:txBody>
      </p:sp>
      <p:sp>
        <p:nvSpPr>
          <p:cNvPr id="108" name="Rectangle 115">
            <a:extLst>
              <a:ext uri="{FF2B5EF4-FFF2-40B4-BE49-F238E27FC236}">
                <a16:creationId xmlns:a16="http://schemas.microsoft.com/office/drawing/2014/main" id="{C5A8FE2A-6590-4503-978B-7CE7E4546278}"/>
              </a:ext>
            </a:extLst>
          </p:cNvPr>
          <p:cNvSpPr>
            <a:spLocks noChangeArrowheads="1"/>
          </p:cNvSpPr>
          <p:nvPr/>
        </p:nvSpPr>
        <p:spPr bwMode="auto">
          <a:xfrm>
            <a:off x="1835890" y="1265689"/>
            <a:ext cx="3722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Symbol" panose="05050102010706020507" pitchFamily="18" charset="2"/>
              </a:rPr>
              <a:t>q</a:t>
            </a:r>
            <a:endParaRPr lang="en-US" altLang="ja-JP" i="1" dirty="0">
              <a:solidFill>
                <a:srgbClr val="000000"/>
              </a:solidFill>
              <a:latin typeface="Bookman Old Style" pitchFamily="18" charset="0"/>
            </a:endParaRPr>
          </a:p>
        </p:txBody>
      </p:sp>
      <p:sp>
        <p:nvSpPr>
          <p:cNvPr id="109" name="Rectangle 82">
            <a:extLst>
              <a:ext uri="{FF2B5EF4-FFF2-40B4-BE49-F238E27FC236}">
                <a16:creationId xmlns:a16="http://schemas.microsoft.com/office/drawing/2014/main" id="{5323386C-A5D6-42ED-907B-6AAFEEB487DF}"/>
              </a:ext>
            </a:extLst>
          </p:cNvPr>
          <p:cNvSpPr>
            <a:spLocks noChangeArrowheads="1"/>
          </p:cNvSpPr>
          <p:nvPr/>
        </p:nvSpPr>
        <p:spPr bwMode="auto">
          <a:xfrm>
            <a:off x="2756862" y="1248231"/>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円弧</a:t>
            </a:r>
          </a:p>
        </p:txBody>
      </p:sp>
      <p:sp>
        <p:nvSpPr>
          <p:cNvPr id="110" name="Rectangle 115">
            <a:extLst>
              <a:ext uri="{FF2B5EF4-FFF2-40B4-BE49-F238E27FC236}">
                <a16:creationId xmlns:a16="http://schemas.microsoft.com/office/drawing/2014/main" id="{937B81BE-C978-4159-B1CA-33BB498A8C15}"/>
              </a:ext>
            </a:extLst>
          </p:cNvPr>
          <p:cNvSpPr>
            <a:spLocks noChangeArrowheads="1"/>
          </p:cNvSpPr>
          <p:nvPr/>
        </p:nvSpPr>
        <p:spPr bwMode="auto">
          <a:xfrm>
            <a:off x="3577599" y="1280204"/>
            <a:ext cx="683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x </a:t>
            </a:r>
            <a:r>
              <a:rPr lang="en-US" altLang="ja-JP" dirty="0">
                <a:solidFill>
                  <a:srgbClr val="000000"/>
                </a:solidFill>
                <a:latin typeface="Symbol" pitchFamily="18" charset="2"/>
              </a:rPr>
              <a:t>=</a:t>
            </a:r>
            <a:endParaRPr lang="en-US" altLang="ja-JP" i="1" dirty="0">
              <a:solidFill>
                <a:srgbClr val="000000"/>
              </a:solidFill>
              <a:latin typeface="Bookman Old Style" pitchFamily="18" charset="0"/>
            </a:endParaRPr>
          </a:p>
        </p:txBody>
      </p:sp>
      <p:sp>
        <p:nvSpPr>
          <p:cNvPr id="111" name="Rectangle 115">
            <a:extLst>
              <a:ext uri="{FF2B5EF4-FFF2-40B4-BE49-F238E27FC236}">
                <a16:creationId xmlns:a16="http://schemas.microsoft.com/office/drawing/2014/main" id="{A121A37D-000A-469D-AF60-0FEF934205A7}"/>
              </a:ext>
            </a:extLst>
          </p:cNvPr>
          <p:cNvSpPr>
            <a:spLocks noChangeArrowheads="1"/>
          </p:cNvSpPr>
          <p:nvPr/>
        </p:nvSpPr>
        <p:spPr bwMode="auto">
          <a:xfrm>
            <a:off x="4245256" y="1265689"/>
            <a:ext cx="3289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r</a:t>
            </a:r>
          </a:p>
        </p:txBody>
      </p:sp>
      <p:sp>
        <p:nvSpPr>
          <p:cNvPr id="112" name="Rectangle 79">
            <a:extLst>
              <a:ext uri="{FF2B5EF4-FFF2-40B4-BE49-F238E27FC236}">
                <a16:creationId xmlns:a16="http://schemas.microsoft.com/office/drawing/2014/main" id="{9B261F83-AD60-45A3-AB6B-77864C90D38F}"/>
              </a:ext>
            </a:extLst>
          </p:cNvPr>
          <p:cNvSpPr>
            <a:spLocks noChangeArrowheads="1"/>
          </p:cNvSpPr>
          <p:nvPr/>
        </p:nvSpPr>
        <p:spPr bwMode="auto">
          <a:xfrm>
            <a:off x="963665" y="2613929"/>
            <a:ext cx="37481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latin typeface="Bookman Old Style" pitchFamily="18" charset="0"/>
              </a:rPr>
              <a:t>単位時間に進む中心角</a:t>
            </a:r>
            <a:endParaRPr lang="ja-JP" altLang="en-US" dirty="0">
              <a:solidFill>
                <a:srgbClr val="000000"/>
              </a:solidFill>
            </a:endParaRPr>
          </a:p>
        </p:txBody>
      </p:sp>
      <p:sp>
        <p:nvSpPr>
          <p:cNvPr id="113" name="Rectangle 4">
            <a:extLst>
              <a:ext uri="{FF2B5EF4-FFF2-40B4-BE49-F238E27FC236}">
                <a16:creationId xmlns:a16="http://schemas.microsoft.com/office/drawing/2014/main" id="{4801BF08-C053-4917-BEB8-F4C10D2454B0}"/>
              </a:ext>
            </a:extLst>
          </p:cNvPr>
          <p:cNvSpPr>
            <a:spLocks noChangeArrowheads="1"/>
          </p:cNvSpPr>
          <p:nvPr/>
        </p:nvSpPr>
        <p:spPr bwMode="auto">
          <a:xfrm>
            <a:off x="978185" y="3204709"/>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角速度</a:t>
            </a:r>
          </a:p>
        </p:txBody>
      </p:sp>
      <p:sp>
        <p:nvSpPr>
          <p:cNvPr id="114" name="Rectangle 115">
            <a:extLst>
              <a:ext uri="{FF2B5EF4-FFF2-40B4-BE49-F238E27FC236}">
                <a16:creationId xmlns:a16="http://schemas.microsoft.com/office/drawing/2014/main" id="{C4E4AE75-F967-4FFC-93BC-4EE55FE04BEC}"/>
              </a:ext>
            </a:extLst>
          </p:cNvPr>
          <p:cNvSpPr>
            <a:spLocks noChangeArrowheads="1"/>
          </p:cNvSpPr>
          <p:nvPr/>
        </p:nvSpPr>
        <p:spPr bwMode="auto">
          <a:xfrm>
            <a:off x="1919571" y="6334780"/>
            <a:ext cx="7184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Symbol" panose="05050102010706020507" pitchFamily="18" charset="2"/>
              </a:rPr>
              <a:t>w </a:t>
            </a:r>
            <a:r>
              <a:rPr lang="en-US" altLang="ja-JP" dirty="0">
                <a:solidFill>
                  <a:srgbClr val="000000"/>
                </a:solidFill>
                <a:latin typeface="Symbol" pitchFamily="18" charset="2"/>
              </a:rPr>
              <a:t>=</a:t>
            </a:r>
            <a:endParaRPr lang="en-US" altLang="ja-JP" i="1" dirty="0">
              <a:solidFill>
                <a:srgbClr val="000000"/>
              </a:solidFill>
              <a:latin typeface="Bookman Old Style" pitchFamily="18" charset="0"/>
            </a:endParaRPr>
          </a:p>
        </p:txBody>
      </p:sp>
      <p:sp>
        <p:nvSpPr>
          <p:cNvPr id="115" name="Rectangle 115">
            <a:extLst>
              <a:ext uri="{FF2B5EF4-FFF2-40B4-BE49-F238E27FC236}">
                <a16:creationId xmlns:a16="http://schemas.microsoft.com/office/drawing/2014/main" id="{88D58B0D-1A0F-464F-9FF2-C0ED254A0EF3}"/>
              </a:ext>
            </a:extLst>
          </p:cNvPr>
          <p:cNvSpPr>
            <a:spLocks noChangeArrowheads="1"/>
          </p:cNvSpPr>
          <p:nvPr/>
        </p:nvSpPr>
        <p:spPr bwMode="auto">
          <a:xfrm>
            <a:off x="2282426" y="4603982"/>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T</a:t>
            </a:r>
          </a:p>
        </p:txBody>
      </p:sp>
      <p:sp>
        <p:nvSpPr>
          <p:cNvPr id="116" name="Rectangle 116">
            <a:extLst>
              <a:ext uri="{FF2B5EF4-FFF2-40B4-BE49-F238E27FC236}">
                <a16:creationId xmlns:a16="http://schemas.microsoft.com/office/drawing/2014/main" id="{D9DE4AB8-1853-4622-A2EE-EC923C4948A6}"/>
              </a:ext>
            </a:extLst>
          </p:cNvPr>
          <p:cNvSpPr>
            <a:spLocks noChangeArrowheads="1"/>
          </p:cNvSpPr>
          <p:nvPr/>
        </p:nvSpPr>
        <p:spPr bwMode="auto">
          <a:xfrm>
            <a:off x="2626914" y="4621445"/>
            <a:ext cx="7906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f </a:t>
            </a:r>
            <a:r>
              <a:rPr lang="en-US" altLang="ja-JP" dirty="0">
                <a:solidFill>
                  <a:srgbClr val="000000"/>
                </a:solidFill>
                <a:latin typeface="Symbol" pitchFamily="18" charset="2"/>
              </a:rPr>
              <a:t>=</a:t>
            </a:r>
            <a:r>
              <a:rPr lang="en-US" altLang="ja-JP" dirty="0">
                <a:solidFill>
                  <a:srgbClr val="000000"/>
                </a:solidFill>
              </a:rPr>
              <a:t>  </a:t>
            </a:r>
          </a:p>
        </p:txBody>
      </p:sp>
      <p:sp>
        <p:nvSpPr>
          <p:cNvPr id="117" name="Rectangle 117">
            <a:extLst>
              <a:ext uri="{FF2B5EF4-FFF2-40B4-BE49-F238E27FC236}">
                <a16:creationId xmlns:a16="http://schemas.microsoft.com/office/drawing/2014/main" id="{DEA66B29-1B61-4115-BD41-1DFE8F884420}"/>
              </a:ext>
            </a:extLst>
          </p:cNvPr>
          <p:cNvSpPr>
            <a:spLocks noChangeArrowheads="1"/>
          </p:cNvSpPr>
          <p:nvPr/>
        </p:nvSpPr>
        <p:spPr bwMode="auto">
          <a:xfrm>
            <a:off x="3319063" y="4589468"/>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rPr>
              <a:t>1</a:t>
            </a:r>
          </a:p>
        </p:txBody>
      </p:sp>
      <p:sp>
        <p:nvSpPr>
          <p:cNvPr id="118" name="Rectangle 126">
            <a:extLst>
              <a:ext uri="{FF2B5EF4-FFF2-40B4-BE49-F238E27FC236}">
                <a16:creationId xmlns:a16="http://schemas.microsoft.com/office/drawing/2014/main" id="{7C248552-CD31-4D8C-A78F-3093BC5BF80E}"/>
              </a:ext>
            </a:extLst>
          </p:cNvPr>
          <p:cNvSpPr>
            <a:spLocks noChangeArrowheads="1"/>
          </p:cNvSpPr>
          <p:nvPr/>
        </p:nvSpPr>
        <p:spPr bwMode="auto">
          <a:xfrm>
            <a:off x="1200431" y="4615322"/>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T</a:t>
            </a:r>
          </a:p>
        </p:txBody>
      </p:sp>
      <p:sp>
        <p:nvSpPr>
          <p:cNvPr id="119" name="Rectangle 128">
            <a:extLst>
              <a:ext uri="{FF2B5EF4-FFF2-40B4-BE49-F238E27FC236}">
                <a16:creationId xmlns:a16="http://schemas.microsoft.com/office/drawing/2014/main" id="{29A2282B-FCB6-408B-96B8-0D2DA3EF662D}"/>
              </a:ext>
            </a:extLst>
          </p:cNvPr>
          <p:cNvSpPr>
            <a:spLocks noChangeArrowheads="1"/>
          </p:cNvSpPr>
          <p:nvPr/>
        </p:nvSpPr>
        <p:spPr bwMode="auto">
          <a:xfrm>
            <a:off x="292609" y="4586747"/>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周期</a:t>
            </a:r>
            <a:endParaRPr lang="ja-JP" altLang="en-US" dirty="0">
              <a:solidFill>
                <a:srgbClr val="000000"/>
              </a:solidFill>
              <a:latin typeface="Bookman Old Style" pitchFamily="18" charset="0"/>
            </a:endParaRPr>
          </a:p>
        </p:txBody>
      </p:sp>
      <p:sp>
        <p:nvSpPr>
          <p:cNvPr id="120" name="Rectangle 4">
            <a:extLst>
              <a:ext uri="{FF2B5EF4-FFF2-40B4-BE49-F238E27FC236}">
                <a16:creationId xmlns:a16="http://schemas.microsoft.com/office/drawing/2014/main" id="{C68628DE-04A9-452F-8DCC-A57B912E12D4}"/>
              </a:ext>
            </a:extLst>
          </p:cNvPr>
          <p:cNvSpPr>
            <a:spLocks noChangeArrowheads="1"/>
          </p:cNvSpPr>
          <p:nvPr/>
        </p:nvSpPr>
        <p:spPr bwMode="auto">
          <a:xfrm>
            <a:off x="626439" y="6328884"/>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rPr>
              <a:t>角速度</a:t>
            </a:r>
          </a:p>
        </p:txBody>
      </p:sp>
      <p:sp>
        <p:nvSpPr>
          <p:cNvPr id="121" name="Rectangle 4">
            <a:extLst>
              <a:ext uri="{FF2B5EF4-FFF2-40B4-BE49-F238E27FC236}">
                <a16:creationId xmlns:a16="http://schemas.microsoft.com/office/drawing/2014/main" id="{B75E2FB9-F844-4FE2-9056-229EF6D32E7B}"/>
              </a:ext>
            </a:extLst>
          </p:cNvPr>
          <p:cNvSpPr>
            <a:spLocks noChangeArrowheads="1"/>
          </p:cNvSpPr>
          <p:nvPr/>
        </p:nvSpPr>
        <p:spPr bwMode="auto">
          <a:xfrm>
            <a:off x="336155" y="5222202"/>
            <a:ext cx="8194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rPr>
              <a:t>速さ</a:t>
            </a:r>
          </a:p>
        </p:txBody>
      </p:sp>
      <p:sp>
        <p:nvSpPr>
          <p:cNvPr id="122" name="Rectangle 115">
            <a:extLst>
              <a:ext uri="{FF2B5EF4-FFF2-40B4-BE49-F238E27FC236}">
                <a16:creationId xmlns:a16="http://schemas.microsoft.com/office/drawing/2014/main" id="{5E0FA514-A96D-4A43-8997-FDD3B8294FC5}"/>
              </a:ext>
            </a:extLst>
          </p:cNvPr>
          <p:cNvSpPr>
            <a:spLocks noChangeArrowheads="1"/>
          </p:cNvSpPr>
          <p:nvPr/>
        </p:nvSpPr>
        <p:spPr bwMode="auto">
          <a:xfrm>
            <a:off x="1803456" y="5260731"/>
            <a:ext cx="7056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rPr>
              <a:t>2</a:t>
            </a:r>
            <a:r>
              <a:rPr lang="en-US" altLang="ja-JP" i="1" dirty="0">
                <a:solidFill>
                  <a:srgbClr val="000000"/>
                </a:solidFill>
                <a:latin typeface="Symbol" panose="05050102010706020507" pitchFamily="18" charset="2"/>
              </a:rPr>
              <a:t>p</a:t>
            </a:r>
            <a:r>
              <a:rPr lang="en-US" altLang="ja-JP" i="1" dirty="0">
                <a:solidFill>
                  <a:srgbClr val="000000"/>
                </a:solidFill>
                <a:latin typeface="Bookman Old Style" pitchFamily="18" charset="0"/>
              </a:rPr>
              <a:t>r</a:t>
            </a:r>
          </a:p>
        </p:txBody>
      </p:sp>
      <p:sp>
        <p:nvSpPr>
          <p:cNvPr id="123" name="正方形/長方形 122">
            <a:extLst>
              <a:ext uri="{FF2B5EF4-FFF2-40B4-BE49-F238E27FC236}">
                <a16:creationId xmlns:a16="http://schemas.microsoft.com/office/drawing/2014/main" id="{E44FF9B8-625F-4597-A9DD-F4BCAB0604E0}"/>
              </a:ext>
            </a:extLst>
          </p:cNvPr>
          <p:cNvSpPr/>
          <p:nvPr/>
        </p:nvSpPr>
        <p:spPr>
          <a:xfrm>
            <a:off x="2352900" y="5297595"/>
            <a:ext cx="284052" cy="523220"/>
          </a:xfrm>
          <a:prstGeom prst="rect">
            <a:avLst/>
          </a:prstGeom>
        </p:spPr>
        <p:txBody>
          <a:bodyPr wrap="none">
            <a:spAutoFit/>
          </a:bodyPr>
          <a:lstStyle/>
          <a:p>
            <a:pPr>
              <a:spcBef>
                <a:spcPct val="0"/>
              </a:spcBef>
            </a:pPr>
            <a:r>
              <a:rPr lang="en-US" altLang="ja-JP" dirty="0">
                <a:solidFill>
                  <a:srgbClr val="000000"/>
                </a:solidFill>
              </a:rPr>
              <a:t>/</a:t>
            </a:r>
            <a:endParaRPr lang="ja-JP" altLang="en-US" dirty="0">
              <a:solidFill>
                <a:srgbClr val="000000"/>
              </a:solidFill>
              <a:latin typeface="Bookman Old Style" pitchFamily="18" charset="0"/>
            </a:endParaRPr>
          </a:p>
        </p:txBody>
      </p:sp>
      <p:sp>
        <p:nvSpPr>
          <p:cNvPr id="124" name="Rectangle 126">
            <a:extLst>
              <a:ext uri="{FF2B5EF4-FFF2-40B4-BE49-F238E27FC236}">
                <a16:creationId xmlns:a16="http://schemas.microsoft.com/office/drawing/2014/main" id="{2289D92B-5EF1-4665-92F3-6ECCCF3B4BAC}"/>
              </a:ext>
            </a:extLst>
          </p:cNvPr>
          <p:cNvSpPr>
            <a:spLocks noChangeArrowheads="1"/>
          </p:cNvSpPr>
          <p:nvPr/>
        </p:nvSpPr>
        <p:spPr bwMode="auto">
          <a:xfrm>
            <a:off x="2448661" y="5282978"/>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T</a:t>
            </a:r>
          </a:p>
        </p:txBody>
      </p:sp>
      <p:sp>
        <p:nvSpPr>
          <p:cNvPr id="125" name="Rectangle 115">
            <a:extLst>
              <a:ext uri="{FF2B5EF4-FFF2-40B4-BE49-F238E27FC236}">
                <a16:creationId xmlns:a16="http://schemas.microsoft.com/office/drawing/2014/main" id="{06A4BC6E-69AF-46B5-AAF2-71E7FFE8A8B1}"/>
              </a:ext>
            </a:extLst>
          </p:cNvPr>
          <p:cNvSpPr>
            <a:spLocks noChangeArrowheads="1"/>
          </p:cNvSpPr>
          <p:nvPr/>
        </p:nvSpPr>
        <p:spPr bwMode="auto">
          <a:xfrm>
            <a:off x="3196827" y="5275244"/>
            <a:ext cx="8274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rPr>
              <a:t>2</a:t>
            </a:r>
            <a:r>
              <a:rPr lang="en-US" altLang="ja-JP" i="1" dirty="0">
                <a:solidFill>
                  <a:srgbClr val="000000"/>
                </a:solidFill>
                <a:latin typeface="Symbol" panose="05050102010706020507" pitchFamily="18" charset="2"/>
              </a:rPr>
              <a:t>p</a:t>
            </a:r>
            <a:r>
              <a:rPr lang="en-US" altLang="ja-JP" i="1" dirty="0">
                <a:solidFill>
                  <a:srgbClr val="000000"/>
                </a:solidFill>
                <a:latin typeface="Bookman Old Style" pitchFamily="18" charset="0"/>
              </a:rPr>
              <a:t>rf</a:t>
            </a:r>
          </a:p>
        </p:txBody>
      </p:sp>
      <p:sp>
        <p:nvSpPr>
          <p:cNvPr id="126" name="Rectangle 117">
            <a:extLst>
              <a:ext uri="{FF2B5EF4-FFF2-40B4-BE49-F238E27FC236}">
                <a16:creationId xmlns:a16="http://schemas.microsoft.com/office/drawing/2014/main" id="{C6949444-EF7B-4715-AB74-524258398598}"/>
              </a:ext>
            </a:extLst>
          </p:cNvPr>
          <p:cNvSpPr>
            <a:spLocks noChangeArrowheads="1"/>
          </p:cNvSpPr>
          <p:nvPr/>
        </p:nvSpPr>
        <p:spPr bwMode="auto">
          <a:xfrm>
            <a:off x="2840097" y="5271638"/>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latin typeface="Symbol" pitchFamily="18" charset="2"/>
              </a:rPr>
              <a:t>=</a:t>
            </a:r>
            <a:endParaRPr lang="en-US" altLang="ja-JP" dirty="0">
              <a:solidFill>
                <a:srgbClr val="000000"/>
              </a:solidFill>
            </a:endParaRPr>
          </a:p>
        </p:txBody>
      </p:sp>
      <p:sp>
        <p:nvSpPr>
          <p:cNvPr id="127" name="Rectangle 115">
            <a:extLst>
              <a:ext uri="{FF2B5EF4-FFF2-40B4-BE49-F238E27FC236}">
                <a16:creationId xmlns:a16="http://schemas.microsoft.com/office/drawing/2014/main" id="{0431A0A0-3DE2-427F-8146-9FA74D7AE72D}"/>
              </a:ext>
            </a:extLst>
          </p:cNvPr>
          <p:cNvSpPr>
            <a:spLocks noChangeArrowheads="1"/>
          </p:cNvSpPr>
          <p:nvPr/>
        </p:nvSpPr>
        <p:spPr bwMode="auto">
          <a:xfrm>
            <a:off x="3664696" y="3225117"/>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v</a:t>
            </a:r>
          </a:p>
        </p:txBody>
      </p:sp>
      <p:sp>
        <p:nvSpPr>
          <p:cNvPr id="128" name="Rectangle 117">
            <a:extLst>
              <a:ext uri="{FF2B5EF4-FFF2-40B4-BE49-F238E27FC236}">
                <a16:creationId xmlns:a16="http://schemas.microsoft.com/office/drawing/2014/main" id="{0A8CD718-3BBC-4ECF-A314-C9FE93236522}"/>
              </a:ext>
            </a:extLst>
          </p:cNvPr>
          <p:cNvSpPr>
            <a:spLocks noChangeArrowheads="1"/>
          </p:cNvSpPr>
          <p:nvPr/>
        </p:nvSpPr>
        <p:spPr bwMode="auto">
          <a:xfrm>
            <a:off x="4019164" y="3239632"/>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0000"/>
                </a:solidFill>
                <a:latin typeface="Symbol" pitchFamily="18" charset="2"/>
              </a:rPr>
              <a:t>=</a:t>
            </a:r>
            <a:endParaRPr lang="en-US" altLang="ja-JP" dirty="0">
              <a:solidFill>
                <a:srgbClr val="000000"/>
              </a:solidFill>
            </a:endParaRPr>
          </a:p>
        </p:txBody>
      </p:sp>
      <p:sp>
        <p:nvSpPr>
          <p:cNvPr id="129" name="AutoShape 10">
            <a:extLst>
              <a:ext uri="{FF2B5EF4-FFF2-40B4-BE49-F238E27FC236}">
                <a16:creationId xmlns:a16="http://schemas.microsoft.com/office/drawing/2014/main" id="{4239215E-7505-4012-A594-4445AF205DCA}"/>
              </a:ext>
            </a:extLst>
          </p:cNvPr>
          <p:cNvSpPr>
            <a:spLocks noChangeArrowheads="1"/>
          </p:cNvSpPr>
          <p:nvPr/>
        </p:nvSpPr>
        <p:spPr bwMode="auto">
          <a:xfrm>
            <a:off x="2714227" y="1250723"/>
            <a:ext cx="2251982" cy="534534"/>
          </a:xfrm>
          <a:prstGeom prst="roundRect">
            <a:avLst>
              <a:gd name="adj" fmla="val 2563"/>
            </a:avLst>
          </a:prstGeom>
          <a:noFill/>
          <a:ln w="28575"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latin typeface="Bookman Old Style" pitchFamily="18" charset="0"/>
            </a:endParaRPr>
          </a:p>
        </p:txBody>
      </p:sp>
      <p:sp>
        <p:nvSpPr>
          <p:cNvPr id="130" name="AutoShape 10">
            <a:extLst>
              <a:ext uri="{FF2B5EF4-FFF2-40B4-BE49-F238E27FC236}">
                <a16:creationId xmlns:a16="http://schemas.microsoft.com/office/drawing/2014/main" id="{2F3A7A3D-F4E6-4EA0-96A3-2165684D8669}"/>
              </a:ext>
            </a:extLst>
          </p:cNvPr>
          <p:cNvSpPr>
            <a:spLocks noChangeArrowheads="1"/>
          </p:cNvSpPr>
          <p:nvPr/>
        </p:nvSpPr>
        <p:spPr bwMode="auto">
          <a:xfrm>
            <a:off x="2714227" y="3210152"/>
            <a:ext cx="2251982" cy="534534"/>
          </a:xfrm>
          <a:prstGeom prst="roundRect">
            <a:avLst>
              <a:gd name="adj" fmla="val 2563"/>
            </a:avLst>
          </a:prstGeom>
          <a:noFill/>
          <a:ln w="28575"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latin typeface="Bookman Old Style" pitchFamily="18" charset="0"/>
            </a:endParaRPr>
          </a:p>
        </p:txBody>
      </p:sp>
      <p:sp>
        <p:nvSpPr>
          <p:cNvPr id="131" name="Rectangle 69">
            <a:extLst>
              <a:ext uri="{FF2B5EF4-FFF2-40B4-BE49-F238E27FC236}">
                <a16:creationId xmlns:a16="http://schemas.microsoft.com/office/drawing/2014/main" id="{4A9DAE7A-3DB7-4AC7-8989-A4AE5AD5704C}"/>
              </a:ext>
            </a:extLst>
          </p:cNvPr>
          <p:cNvSpPr>
            <a:spLocks noChangeArrowheads="1"/>
          </p:cNvSpPr>
          <p:nvPr/>
        </p:nvSpPr>
        <p:spPr bwMode="auto">
          <a:xfrm>
            <a:off x="4269524" y="1256166"/>
            <a:ext cx="682171"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132" name="Rectangle 69">
            <a:extLst>
              <a:ext uri="{FF2B5EF4-FFF2-40B4-BE49-F238E27FC236}">
                <a16:creationId xmlns:a16="http://schemas.microsoft.com/office/drawing/2014/main" id="{9E92D4A3-152A-4956-9A38-04DB06E3891A}"/>
              </a:ext>
            </a:extLst>
          </p:cNvPr>
          <p:cNvSpPr>
            <a:spLocks noChangeArrowheads="1"/>
          </p:cNvSpPr>
          <p:nvPr/>
        </p:nvSpPr>
        <p:spPr bwMode="auto">
          <a:xfrm>
            <a:off x="4327580" y="3208338"/>
            <a:ext cx="682171"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133" name="Rectangle 69">
            <a:extLst>
              <a:ext uri="{FF2B5EF4-FFF2-40B4-BE49-F238E27FC236}">
                <a16:creationId xmlns:a16="http://schemas.microsoft.com/office/drawing/2014/main" id="{6C649F82-F4B3-4835-B5C7-305B73640091}"/>
              </a:ext>
            </a:extLst>
          </p:cNvPr>
          <p:cNvSpPr>
            <a:spLocks noChangeArrowheads="1"/>
          </p:cNvSpPr>
          <p:nvPr/>
        </p:nvSpPr>
        <p:spPr bwMode="auto">
          <a:xfrm>
            <a:off x="3173694" y="4601716"/>
            <a:ext cx="682171"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134" name="Rectangle 69">
            <a:extLst>
              <a:ext uri="{FF2B5EF4-FFF2-40B4-BE49-F238E27FC236}">
                <a16:creationId xmlns:a16="http://schemas.microsoft.com/office/drawing/2014/main" id="{7759995C-E152-4904-9A49-C5E970A5E5E3}"/>
              </a:ext>
            </a:extLst>
          </p:cNvPr>
          <p:cNvSpPr>
            <a:spLocks noChangeArrowheads="1"/>
          </p:cNvSpPr>
          <p:nvPr/>
        </p:nvSpPr>
        <p:spPr bwMode="auto">
          <a:xfrm>
            <a:off x="1816607" y="5269373"/>
            <a:ext cx="1074057" cy="507320"/>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135" name="Rectangle 69">
            <a:extLst>
              <a:ext uri="{FF2B5EF4-FFF2-40B4-BE49-F238E27FC236}">
                <a16:creationId xmlns:a16="http://schemas.microsoft.com/office/drawing/2014/main" id="{9EB92EA8-90A3-4D63-9ADE-EA17C5D532D9}"/>
              </a:ext>
            </a:extLst>
          </p:cNvPr>
          <p:cNvSpPr>
            <a:spLocks noChangeArrowheads="1"/>
          </p:cNvSpPr>
          <p:nvPr/>
        </p:nvSpPr>
        <p:spPr bwMode="auto">
          <a:xfrm>
            <a:off x="3217238" y="5239664"/>
            <a:ext cx="1095827" cy="52251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136" name="Rectangle 69">
            <a:extLst>
              <a:ext uri="{FF2B5EF4-FFF2-40B4-BE49-F238E27FC236}">
                <a16:creationId xmlns:a16="http://schemas.microsoft.com/office/drawing/2014/main" id="{2E482AE4-FF45-496C-B530-B4BAED2E95B8}"/>
              </a:ext>
            </a:extLst>
          </p:cNvPr>
          <p:cNvSpPr>
            <a:spLocks noChangeArrowheads="1"/>
          </p:cNvSpPr>
          <p:nvPr/>
        </p:nvSpPr>
        <p:spPr bwMode="auto">
          <a:xfrm>
            <a:off x="2535067" y="6335485"/>
            <a:ext cx="1095827" cy="52251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137" name="正方形/長方形 136">
            <a:extLst>
              <a:ext uri="{FF2B5EF4-FFF2-40B4-BE49-F238E27FC236}">
                <a16:creationId xmlns:a16="http://schemas.microsoft.com/office/drawing/2014/main" id="{7A776EE2-DCBB-4831-8004-6D6B1665373D}"/>
              </a:ext>
            </a:extLst>
          </p:cNvPr>
          <p:cNvSpPr/>
          <p:nvPr/>
        </p:nvSpPr>
        <p:spPr>
          <a:xfrm>
            <a:off x="2718474" y="6334780"/>
            <a:ext cx="683200" cy="523220"/>
          </a:xfrm>
          <a:prstGeom prst="rect">
            <a:avLst/>
          </a:prstGeom>
        </p:spPr>
        <p:txBody>
          <a:bodyPr wrap="none">
            <a:spAutoFit/>
          </a:bodyPr>
          <a:lstStyle/>
          <a:p>
            <a:r>
              <a:rPr lang="en-US" altLang="ja-JP" dirty="0">
                <a:solidFill>
                  <a:srgbClr val="000000"/>
                </a:solidFill>
              </a:rPr>
              <a:t>2</a:t>
            </a:r>
            <a:r>
              <a:rPr lang="en-US" altLang="ja-JP" i="1" dirty="0">
                <a:solidFill>
                  <a:srgbClr val="000000"/>
                </a:solidFill>
                <a:latin typeface="Symbol" panose="05050102010706020507" pitchFamily="18" charset="2"/>
              </a:rPr>
              <a:t>p</a:t>
            </a:r>
            <a:r>
              <a:rPr lang="en-US" altLang="ja-JP" i="1" dirty="0">
                <a:solidFill>
                  <a:srgbClr val="000000"/>
                </a:solidFill>
                <a:latin typeface="Bookman Old Style" pitchFamily="18" charset="0"/>
              </a:rPr>
              <a:t>f</a:t>
            </a:r>
          </a:p>
        </p:txBody>
      </p:sp>
      <p:sp>
        <p:nvSpPr>
          <p:cNvPr id="138" name="正方形/長方形 137">
            <a:extLst>
              <a:ext uri="{FF2B5EF4-FFF2-40B4-BE49-F238E27FC236}">
                <a16:creationId xmlns:a16="http://schemas.microsoft.com/office/drawing/2014/main" id="{D46E9988-4E35-469B-B323-15FDA2FBF55D}"/>
              </a:ext>
            </a:extLst>
          </p:cNvPr>
          <p:cNvSpPr/>
          <p:nvPr/>
        </p:nvSpPr>
        <p:spPr>
          <a:xfrm>
            <a:off x="4390889" y="1280204"/>
            <a:ext cx="372218" cy="523220"/>
          </a:xfrm>
          <a:prstGeom prst="rect">
            <a:avLst/>
          </a:prstGeom>
        </p:spPr>
        <p:txBody>
          <a:bodyPr wrap="none">
            <a:spAutoFit/>
          </a:bodyPr>
          <a:lstStyle/>
          <a:p>
            <a:r>
              <a:rPr lang="en-US" altLang="ja-JP" i="1" dirty="0">
                <a:solidFill>
                  <a:srgbClr val="000000"/>
                </a:solidFill>
                <a:latin typeface="Symbol" panose="05050102010706020507" pitchFamily="18" charset="2"/>
              </a:rPr>
              <a:t>q</a:t>
            </a:r>
            <a:endParaRPr lang="en-US" altLang="ja-JP" i="1" dirty="0">
              <a:solidFill>
                <a:srgbClr val="000000"/>
              </a:solidFill>
              <a:latin typeface="Bookman Old Style" pitchFamily="18" charset="0"/>
            </a:endParaRPr>
          </a:p>
        </p:txBody>
      </p:sp>
      <p:sp>
        <p:nvSpPr>
          <p:cNvPr id="139" name="Rectangle 115">
            <a:extLst>
              <a:ext uri="{FF2B5EF4-FFF2-40B4-BE49-F238E27FC236}">
                <a16:creationId xmlns:a16="http://schemas.microsoft.com/office/drawing/2014/main" id="{7D328A85-F36C-40A8-9F36-D4EBE7BF8369}"/>
              </a:ext>
            </a:extLst>
          </p:cNvPr>
          <p:cNvSpPr>
            <a:spLocks noChangeArrowheads="1"/>
          </p:cNvSpPr>
          <p:nvPr/>
        </p:nvSpPr>
        <p:spPr bwMode="auto">
          <a:xfrm>
            <a:off x="4500406" y="3222926"/>
            <a:ext cx="4315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Symbol" panose="05050102010706020507" pitchFamily="18" charset="2"/>
              </a:rPr>
              <a:t>w</a:t>
            </a:r>
            <a:endParaRPr lang="en-US" altLang="ja-JP" i="1" dirty="0">
              <a:solidFill>
                <a:srgbClr val="000000"/>
              </a:solidFill>
              <a:latin typeface="Bookman Old Style" pitchFamily="18" charset="0"/>
            </a:endParaRPr>
          </a:p>
        </p:txBody>
      </p:sp>
      <p:sp>
        <p:nvSpPr>
          <p:cNvPr id="141" name="Rectangle 4">
            <a:extLst>
              <a:ext uri="{FF2B5EF4-FFF2-40B4-BE49-F238E27FC236}">
                <a16:creationId xmlns:a16="http://schemas.microsoft.com/office/drawing/2014/main" id="{413690F5-85CF-4C7A-B478-1C971AD0D3ED}"/>
              </a:ext>
            </a:extLst>
          </p:cNvPr>
          <p:cNvSpPr>
            <a:spLocks noChangeArrowheads="1"/>
          </p:cNvSpPr>
          <p:nvPr/>
        </p:nvSpPr>
        <p:spPr bwMode="auto">
          <a:xfrm>
            <a:off x="1547871" y="5807302"/>
            <a:ext cx="5757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a:r>
              <a:rPr lang="en-US" altLang="ja-JP" i="1" dirty="0" err="1">
                <a:solidFill>
                  <a:srgbClr val="00CC99">
                    <a:lumMod val="75000"/>
                  </a:srgbClr>
                </a:solidFill>
                <a:latin typeface="Bookman Old Style" pitchFamily="18" charset="0"/>
              </a:rPr>
              <a:t>r</a:t>
            </a:r>
            <a:r>
              <a:rPr lang="en-US" altLang="ja-JP" i="1" dirty="0" err="1">
                <a:solidFill>
                  <a:srgbClr val="00CC99">
                    <a:lumMod val="75000"/>
                  </a:srgbClr>
                </a:solidFill>
                <a:latin typeface="Symbol" pitchFamily="18" charset="2"/>
              </a:rPr>
              <a:t>w</a:t>
            </a:r>
            <a:endParaRPr lang="en-US" altLang="ja-JP" dirty="0">
              <a:solidFill>
                <a:srgbClr val="00CC99">
                  <a:lumMod val="75000"/>
                </a:srgbClr>
              </a:solidFill>
              <a:latin typeface="Century" pitchFamily="18" charset="0"/>
            </a:endParaRPr>
          </a:p>
        </p:txBody>
      </p:sp>
      <p:sp>
        <p:nvSpPr>
          <p:cNvPr id="145" name="Rectangle 115">
            <a:extLst>
              <a:ext uri="{FF2B5EF4-FFF2-40B4-BE49-F238E27FC236}">
                <a16:creationId xmlns:a16="http://schemas.microsoft.com/office/drawing/2014/main" id="{CC101D96-71C5-4DD3-B246-A233C9C515D2}"/>
              </a:ext>
            </a:extLst>
          </p:cNvPr>
          <p:cNvSpPr>
            <a:spLocks noChangeArrowheads="1"/>
          </p:cNvSpPr>
          <p:nvPr/>
        </p:nvSpPr>
        <p:spPr bwMode="auto">
          <a:xfrm>
            <a:off x="2431528" y="5833120"/>
            <a:ext cx="8274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CC99">
                    <a:lumMod val="75000"/>
                  </a:srgbClr>
                </a:solidFill>
              </a:rPr>
              <a:t>2</a:t>
            </a:r>
            <a:r>
              <a:rPr lang="en-US" altLang="ja-JP" i="1" dirty="0">
                <a:solidFill>
                  <a:srgbClr val="00CC99">
                    <a:lumMod val="75000"/>
                  </a:srgbClr>
                </a:solidFill>
                <a:latin typeface="Symbol" panose="05050102010706020507" pitchFamily="18" charset="2"/>
              </a:rPr>
              <a:t>p</a:t>
            </a:r>
            <a:r>
              <a:rPr lang="en-US" altLang="ja-JP" i="1" dirty="0">
                <a:solidFill>
                  <a:srgbClr val="00CC99">
                    <a:lumMod val="75000"/>
                  </a:srgbClr>
                </a:solidFill>
                <a:latin typeface="Bookman Old Style" pitchFamily="18" charset="0"/>
              </a:rPr>
              <a:t>rf</a:t>
            </a:r>
          </a:p>
        </p:txBody>
      </p:sp>
      <p:sp>
        <p:nvSpPr>
          <p:cNvPr id="146" name="Rectangle 117">
            <a:extLst>
              <a:ext uri="{FF2B5EF4-FFF2-40B4-BE49-F238E27FC236}">
                <a16:creationId xmlns:a16="http://schemas.microsoft.com/office/drawing/2014/main" id="{B5C0D4EE-802F-4CBA-8A6B-90CFD11C999F}"/>
              </a:ext>
            </a:extLst>
          </p:cNvPr>
          <p:cNvSpPr>
            <a:spLocks noChangeArrowheads="1"/>
          </p:cNvSpPr>
          <p:nvPr/>
        </p:nvSpPr>
        <p:spPr bwMode="auto">
          <a:xfrm>
            <a:off x="2074798" y="5829514"/>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dirty="0">
                <a:solidFill>
                  <a:srgbClr val="00CC99">
                    <a:lumMod val="75000"/>
                  </a:srgbClr>
                </a:solidFill>
                <a:latin typeface="Symbol" pitchFamily="18" charset="2"/>
              </a:rPr>
              <a:t>=</a:t>
            </a:r>
            <a:endParaRPr lang="en-US" altLang="ja-JP" dirty="0">
              <a:solidFill>
                <a:srgbClr val="00CC99">
                  <a:lumMod val="75000"/>
                </a:srgbClr>
              </a:solidFill>
            </a:endParaRPr>
          </a:p>
        </p:txBody>
      </p:sp>
      <p:sp>
        <p:nvSpPr>
          <p:cNvPr id="151" name="Rectangle 82">
            <a:extLst>
              <a:ext uri="{FF2B5EF4-FFF2-40B4-BE49-F238E27FC236}">
                <a16:creationId xmlns:a16="http://schemas.microsoft.com/office/drawing/2014/main" id="{4217B745-136B-4006-80DE-60BD639945FE}"/>
              </a:ext>
            </a:extLst>
          </p:cNvPr>
          <p:cNvSpPr>
            <a:spLocks noChangeArrowheads="1"/>
          </p:cNvSpPr>
          <p:nvPr/>
        </p:nvSpPr>
        <p:spPr bwMode="auto">
          <a:xfrm>
            <a:off x="1097165" y="1729578"/>
            <a:ext cx="21771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sz="2400" dirty="0">
                <a:solidFill>
                  <a:schemeClr val="accent1">
                    <a:lumMod val="75000"/>
                  </a:schemeClr>
                </a:solidFill>
              </a:rPr>
              <a:t>単位はラジアン</a:t>
            </a:r>
          </a:p>
        </p:txBody>
      </p:sp>
      <p:sp>
        <p:nvSpPr>
          <p:cNvPr id="160" name="Rectangle 4">
            <a:extLst>
              <a:ext uri="{FF2B5EF4-FFF2-40B4-BE49-F238E27FC236}">
                <a16:creationId xmlns:a16="http://schemas.microsoft.com/office/drawing/2014/main" id="{CC45173B-4A5E-4142-9240-25D13D71963F}"/>
              </a:ext>
            </a:extLst>
          </p:cNvPr>
          <p:cNvSpPr>
            <a:spLocks noChangeArrowheads="1"/>
          </p:cNvSpPr>
          <p:nvPr/>
        </p:nvSpPr>
        <p:spPr bwMode="auto">
          <a:xfrm>
            <a:off x="0" y="1451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等速円運動</a:t>
            </a:r>
            <a:endParaRPr lang="ja-JP" altLang="en-US" dirty="0">
              <a:solidFill>
                <a:srgbClr val="3333CC"/>
              </a:solidFill>
            </a:endParaRPr>
          </a:p>
        </p:txBody>
      </p:sp>
      <p:sp>
        <p:nvSpPr>
          <p:cNvPr id="52" name="Rectangle 4">
            <a:extLst>
              <a:ext uri="{FF2B5EF4-FFF2-40B4-BE49-F238E27FC236}">
                <a16:creationId xmlns:a16="http://schemas.microsoft.com/office/drawing/2014/main" id="{E30030F7-5FB7-45CD-AD20-A1B53F1DE511}"/>
              </a:ext>
            </a:extLst>
          </p:cNvPr>
          <p:cNvSpPr>
            <a:spLocks noChangeArrowheads="1"/>
          </p:cNvSpPr>
          <p:nvPr/>
        </p:nvSpPr>
        <p:spPr bwMode="auto">
          <a:xfrm>
            <a:off x="2060478" y="13560"/>
            <a:ext cx="36888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半径</a:t>
            </a:r>
            <a:r>
              <a:rPr lang="en-US" altLang="ja-JP" i="1" dirty="0">
                <a:solidFill>
                  <a:srgbClr val="000000"/>
                </a:solidFill>
                <a:latin typeface="Bookman Old Style" pitchFamily="18" charset="0"/>
              </a:rPr>
              <a:t>r </a:t>
            </a:r>
            <a:r>
              <a:rPr lang="ja-JP" altLang="en-US" dirty="0">
                <a:solidFill>
                  <a:srgbClr val="000000"/>
                </a:solidFill>
              </a:rPr>
              <a:t>一定</a:t>
            </a:r>
            <a:r>
              <a:rPr lang="en-US" altLang="ja-JP" dirty="0">
                <a:solidFill>
                  <a:srgbClr val="000000"/>
                </a:solidFill>
              </a:rPr>
              <a:t>, </a:t>
            </a:r>
            <a:r>
              <a:rPr lang="ja-JP" altLang="en-US" dirty="0">
                <a:solidFill>
                  <a:srgbClr val="000000"/>
                </a:solidFill>
              </a:rPr>
              <a:t>速さ</a:t>
            </a:r>
            <a:r>
              <a:rPr lang="en-US" altLang="ja-JP" i="1" dirty="0">
                <a:solidFill>
                  <a:srgbClr val="000000"/>
                </a:solidFill>
                <a:latin typeface="Bookman Old Style" panose="02050604050505020204" pitchFamily="18" charset="0"/>
                <a:cs typeface="Times New Roman" panose="02020603050405020304" pitchFamily="18" charset="0"/>
              </a:rPr>
              <a:t>v</a:t>
            </a:r>
            <a:r>
              <a:rPr lang="en-US" altLang="ja-JP" i="1" dirty="0">
                <a:solidFill>
                  <a:srgbClr val="000000"/>
                </a:solidFill>
                <a:latin typeface="Symbol" panose="05050102010706020507" pitchFamily="18" charset="2"/>
              </a:rPr>
              <a:t> </a:t>
            </a:r>
            <a:r>
              <a:rPr lang="ja-JP" altLang="en-US" dirty="0">
                <a:solidFill>
                  <a:srgbClr val="000000"/>
                </a:solidFill>
              </a:rPr>
              <a:t>一定</a:t>
            </a:r>
            <a:endParaRPr lang="ja-JP" altLang="en-US" i="1" dirty="0">
              <a:solidFill>
                <a:srgbClr val="000000"/>
              </a:solidFill>
              <a:latin typeface="Bookman Old Style" pitchFamily="18" charset="0"/>
            </a:endParaRPr>
          </a:p>
        </p:txBody>
      </p:sp>
      <p:sp>
        <p:nvSpPr>
          <p:cNvPr id="53" name="Rectangle 4">
            <a:extLst>
              <a:ext uri="{FF2B5EF4-FFF2-40B4-BE49-F238E27FC236}">
                <a16:creationId xmlns:a16="http://schemas.microsoft.com/office/drawing/2014/main" id="{5950349B-ACC2-4605-9DE9-F84DB5CA5BF0}"/>
              </a:ext>
            </a:extLst>
          </p:cNvPr>
          <p:cNvSpPr>
            <a:spLocks noChangeArrowheads="1"/>
          </p:cNvSpPr>
          <p:nvPr/>
        </p:nvSpPr>
        <p:spPr bwMode="auto">
          <a:xfrm>
            <a:off x="6016651" y="1911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角速度</a:t>
            </a:r>
          </a:p>
        </p:txBody>
      </p:sp>
      <p:sp>
        <p:nvSpPr>
          <p:cNvPr id="54" name="Rectangle 115">
            <a:extLst>
              <a:ext uri="{FF2B5EF4-FFF2-40B4-BE49-F238E27FC236}">
                <a16:creationId xmlns:a16="http://schemas.microsoft.com/office/drawing/2014/main" id="{2C1C71BA-316B-44FA-B75E-00E75C0A5C8A}"/>
              </a:ext>
            </a:extLst>
          </p:cNvPr>
          <p:cNvSpPr>
            <a:spLocks noChangeArrowheads="1"/>
          </p:cNvSpPr>
          <p:nvPr/>
        </p:nvSpPr>
        <p:spPr bwMode="auto">
          <a:xfrm>
            <a:off x="7099257" y="10568"/>
            <a:ext cx="2071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v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r </a:t>
            </a:r>
            <a:r>
              <a:rPr lang="ja-JP" altLang="en-US" dirty="0">
                <a:solidFill>
                  <a:srgbClr val="000000"/>
                </a:solidFill>
              </a:rPr>
              <a:t>一定</a:t>
            </a:r>
            <a:endParaRPr lang="en-US" altLang="ja-JP" i="1" dirty="0">
              <a:solidFill>
                <a:srgbClr val="000000"/>
              </a:solidFill>
              <a:latin typeface="Bookman Old Style" pitchFamily="18" charset="0"/>
            </a:endParaRPr>
          </a:p>
        </p:txBody>
      </p:sp>
    </p:spTree>
    <p:extLst>
      <p:ext uri="{BB962C8B-B14F-4D97-AF65-F5344CB8AC3E}">
        <p14:creationId xmlns:p14="http://schemas.microsoft.com/office/powerpoint/2010/main" val="425406921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Oval 63"/>
          <p:cNvSpPr>
            <a:spLocks noChangeAspect="1" noChangeArrowheads="1"/>
          </p:cNvSpPr>
          <p:nvPr/>
        </p:nvSpPr>
        <p:spPr bwMode="auto">
          <a:xfrm>
            <a:off x="5116367" y="1039659"/>
            <a:ext cx="2880000" cy="2880000"/>
          </a:xfrm>
          <a:prstGeom prst="ellipse">
            <a:avLst/>
          </a:prstGeom>
          <a:noFill/>
          <a:ln w="19050">
            <a:solidFill>
              <a:schemeClr val="bg1">
                <a:lumMod val="75000"/>
              </a:schemeClr>
            </a:solid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sp>
        <p:nvSpPr>
          <p:cNvPr id="9" name="直角三角形 8"/>
          <p:cNvSpPr/>
          <p:nvPr/>
        </p:nvSpPr>
        <p:spPr bwMode="auto">
          <a:xfrm flipH="1">
            <a:off x="6578160" y="1264373"/>
            <a:ext cx="719228" cy="1216065"/>
          </a:xfrm>
          <a:prstGeom prst="rtTriangle">
            <a:avLst/>
          </a:prstGeom>
          <a:solidFill>
            <a:srgbClr val="FFFFCC"/>
          </a:solidFill>
          <a:ln w="12700" cap="flat" cmpd="sng" algn="ctr">
            <a:solidFill>
              <a:srgbClr val="FFC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rgbClr val="0066FF"/>
              </a:solidFill>
              <a:effectLst/>
              <a:latin typeface="Bookman Old Style" pitchFamily="18" charset="0"/>
              <a:ea typeface="ＭＳ Ｐゴシック" pitchFamily="50" charset="-128"/>
            </a:endParaRPr>
          </a:p>
        </p:txBody>
      </p:sp>
      <p:sp>
        <p:nvSpPr>
          <p:cNvPr id="75" name="Oval 63"/>
          <p:cNvSpPr>
            <a:spLocks noChangeArrowheads="1"/>
          </p:cNvSpPr>
          <p:nvPr/>
        </p:nvSpPr>
        <p:spPr bwMode="auto">
          <a:xfrm rot="19200000">
            <a:off x="7746665" y="1890623"/>
            <a:ext cx="360000" cy="360000"/>
          </a:xfrm>
          <a:prstGeom prst="ellipse">
            <a:avLst/>
          </a:prstGeom>
          <a:gradFill rotWithShape="1">
            <a:gsLst>
              <a:gs pos="0">
                <a:srgbClr val="FFFFFF">
                  <a:alpha val="50000"/>
                </a:srgbClr>
              </a:gs>
              <a:gs pos="100000">
                <a:srgbClr val="FF00FF">
                  <a:alpha val="33000"/>
                </a:srgbClr>
              </a:gs>
            </a:gsLst>
            <a:path path="shape">
              <a:fillToRect l="50000" t="50000" r="50000" b="50000"/>
            </a:path>
          </a:grad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cxnSp>
        <p:nvCxnSpPr>
          <p:cNvPr id="76" name="直線コネクタ 75"/>
          <p:cNvCxnSpPr/>
          <p:nvPr/>
        </p:nvCxnSpPr>
        <p:spPr bwMode="auto">
          <a:xfrm flipV="1">
            <a:off x="6555180" y="2071895"/>
            <a:ext cx="1401289" cy="397823"/>
          </a:xfrm>
          <a:prstGeom prst="line">
            <a:avLst/>
          </a:prstGeom>
          <a:noFill/>
          <a:ln w="57150" cap="flat" cmpd="sng" algn="ctr">
            <a:solidFill>
              <a:srgbClr val="CCCCFF"/>
            </a:solidFill>
            <a:prstDash val="solid"/>
            <a:round/>
            <a:headEnd type="none" w="med" len="med"/>
            <a:tailEnd type="triangle" w="med" len="med"/>
          </a:ln>
          <a:effectLst/>
        </p:spPr>
      </p:cxnSp>
      <p:sp>
        <p:nvSpPr>
          <p:cNvPr id="33" name="Rectangle 4"/>
          <p:cNvSpPr>
            <a:spLocks noChangeArrowheads="1"/>
          </p:cNvSpPr>
          <p:nvPr/>
        </p:nvSpPr>
        <p:spPr bwMode="auto">
          <a:xfrm>
            <a:off x="0" y="1476088"/>
            <a:ext cx="902811" cy="523220"/>
          </a:xfrm>
          <a:prstGeom prst="rect">
            <a:avLst/>
          </a:prstGeom>
          <a:solidFill>
            <a:schemeClr val="bg1"/>
          </a:solidFill>
          <a:ln>
            <a:noFill/>
          </a:ln>
        </p:spPr>
        <p:txBody>
          <a:bodyPr wrap="none">
            <a:spAutoFit/>
          </a:bodyPr>
          <a:lstStyle/>
          <a:p>
            <a:r>
              <a:rPr lang="ja-JP" altLang="en-US" dirty="0">
                <a:solidFill>
                  <a:srgbClr val="3333CC"/>
                </a:solidFill>
              </a:rPr>
              <a:t>座標</a:t>
            </a:r>
          </a:p>
        </p:txBody>
      </p:sp>
      <p:sp>
        <p:nvSpPr>
          <p:cNvPr id="38" name="Rectangle 115"/>
          <p:cNvSpPr>
            <a:spLocks noChangeArrowheads="1"/>
          </p:cNvSpPr>
          <p:nvPr/>
        </p:nvSpPr>
        <p:spPr bwMode="auto">
          <a:xfrm>
            <a:off x="6608153" y="1492155"/>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b="1" i="1" dirty="0">
                <a:solidFill>
                  <a:srgbClr val="9900CC"/>
                </a:solidFill>
                <a:latin typeface="Bookman Old Style" pitchFamily="18" charset="0"/>
              </a:rPr>
              <a:t>r</a:t>
            </a:r>
          </a:p>
        </p:txBody>
      </p:sp>
      <p:sp>
        <p:nvSpPr>
          <p:cNvPr id="40" name="Oval 63"/>
          <p:cNvSpPr>
            <a:spLocks noChangeArrowheads="1"/>
          </p:cNvSpPr>
          <p:nvPr/>
        </p:nvSpPr>
        <p:spPr bwMode="auto">
          <a:xfrm rot="19200000">
            <a:off x="7099461" y="1077162"/>
            <a:ext cx="360000" cy="360000"/>
          </a:xfrm>
          <a:prstGeom prst="ellipse">
            <a:avLst/>
          </a:prstGeom>
          <a:gradFill rotWithShape="1">
            <a:gsLst>
              <a:gs pos="0">
                <a:srgbClr val="FFFFFF"/>
              </a:gs>
              <a:gs pos="100000">
                <a:srgbClr val="FF00FF"/>
              </a:gs>
            </a:gsLst>
            <a:path path="shape">
              <a:fillToRect l="50000" t="50000" r="50000" b="50000"/>
            </a:path>
          </a:gradFill>
          <a:ln w="9525">
            <a:noFill/>
            <a:round/>
            <a:headEnd/>
            <a:tailEnd/>
          </a:ln>
        </p:spPr>
        <p:txBody>
          <a:bodyPr wrap="square" anchor="ctr">
            <a:spAutoFit/>
          </a:bodyPr>
          <a:lstStyle/>
          <a:p>
            <a:pPr>
              <a:spcBef>
                <a:spcPct val="0"/>
              </a:spcBef>
            </a:pPr>
            <a:endParaRPr lang="ja-JP" altLang="en-US">
              <a:solidFill>
                <a:srgbClr val="000000"/>
              </a:solidFill>
              <a:latin typeface="Bookman Old Style" pitchFamily="18" charset="0"/>
            </a:endParaRPr>
          </a:p>
        </p:txBody>
      </p:sp>
      <p:cxnSp>
        <p:nvCxnSpPr>
          <p:cNvPr id="42" name="直線コネクタ 41"/>
          <p:cNvCxnSpPr/>
          <p:nvPr/>
        </p:nvCxnSpPr>
        <p:spPr bwMode="auto">
          <a:xfrm flipV="1">
            <a:off x="6577145" y="1246560"/>
            <a:ext cx="714306" cy="1234916"/>
          </a:xfrm>
          <a:prstGeom prst="line">
            <a:avLst/>
          </a:prstGeom>
          <a:noFill/>
          <a:ln w="57150" cap="flat" cmpd="sng" algn="ctr">
            <a:solidFill>
              <a:srgbClr val="9900CC"/>
            </a:solidFill>
            <a:prstDash val="solid"/>
            <a:round/>
            <a:headEnd type="none" w="med" len="med"/>
            <a:tailEnd type="triangle" w="med" len="med"/>
          </a:ln>
          <a:effectLst/>
        </p:spPr>
      </p:cxnSp>
      <p:cxnSp>
        <p:nvCxnSpPr>
          <p:cNvPr id="49" name="直線コネクタ 48"/>
          <p:cNvCxnSpPr/>
          <p:nvPr/>
        </p:nvCxnSpPr>
        <p:spPr bwMode="auto">
          <a:xfrm>
            <a:off x="4900832" y="2481633"/>
            <a:ext cx="3569109" cy="0"/>
          </a:xfrm>
          <a:prstGeom prst="line">
            <a:avLst/>
          </a:prstGeom>
          <a:noFill/>
          <a:ln w="19050" cap="flat" cmpd="sng" algn="ctr">
            <a:solidFill>
              <a:schemeClr val="tx1"/>
            </a:solidFill>
            <a:prstDash val="solid"/>
            <a:round/>
            <a:headEnd type="none" w="med" len="med"/>
            <a:tailEnd type="arrow" w="med" len="med"/>
          </a:ln>
          <a:effectLst/>
        </p:spPr>
      </p:cxnSp>
      <p:sp>
        <p:nvSpPr>
          <p:cNvPr id="52" name="円弧 51"/>
          <p:cNvSpPr/>
          <p:nvPr/>
        </p:nvSpPr>
        <p:spPr bwMode="auto">
          <a:xfrm>
            <a:off x="6101514" y="2030331"/>
            <a:ext cx="934618" cy="889804"/>
          </a:xfrm>
          <a:prstGeom prst="arc">
            <a:avLst>
              <a:gd name="adj1" fmla="val 18107674"/>
              <a:gd name="adj2" fmla="val 0"/>
            </a:avLst>
          </a:prstGeom>
          <a:noFill/>
          <a:ln w="28575" cap="flat" cmpd="sng" algn="ctr">
            <a:solidFill>
              <a:srgbClr val="0066F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endParaRPr lang="ja-JP" altLang="en-US">
              <a:solidFill>
                <a:srgbClr val="000000"/>
              </a:solidFill>
              <a:latin typeface="Bookman Old Style" pitchFamily="18" charset="0"/>
              <a:ea typeface="ＭＳ Ｐゴシック" pitchFamily="50" charset="-128"/>
            </a:endParaRPr>
          </a:p>
        </p:txBody>
      </p:sp>
      <p:sp>
        <p:nvSpPr>
          <p:cNvPr id="53" name="Rectangle 115"/>
          <p:cNvSpPr>
            <a:spLocks noChangeArrowheads="1"/>
          </p:cNvSpPr>
          <p:nvPr/>
        </p:nvSpPr>
        <p:spPr bwMode="auto">
          <a:xfrm>
            <a:off x="6867257" y="1885822"/>
            <a:ext cx="3722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66FF"/>
                </a:solidFill>
                <a:latin typeface="Symbol" panose="05050102010706020507" pitchFamily="18" charset="2"/>
              </a:rPr>
              <a:t>q</a:t>
            </a:r>
            <a:endParaRPr lang="en-US" altLang="ja-JP" i="1" dirty="0">
              <a:solidFill>
                <a:srgbClr val="0066FF"/>
              </a:solidFill>
              <a:latin typeface="Bookman Old Style" pitchFamily="18" charset="0"/>
            </a:endParaRPr>
          </a:p>
        </p:txBody>
      </p:sp>
      <p:cxnSp>
        <p:nvCxnSpPr>
          <p:cNvPr id="56" name="直線コネクタ 55"/>
          <p:cNvCxnSpPr/>
          <p:nvPr/>
        </p:nvCxnSpPr>
        <p:spPr bwMode="auto">
          <a:xfrm rot="16200000">
            <a:off x="4782847" y="2496383"/>
            <a:ext cx="3569109" cy="0"/>
          </a:xfrm>
          <a:prstGeom prst="line">
            <a:avLst/>
          </a:prstGeom>
          <a:noFill/>
          <a:ln w="19050" cap="flat" cmpd="sng" algn="ctr">
            <a:solidFill>
              <a:schemeClr val="tx1"/>
            </a:solidFill>
            <a:prstDash val="solid"/>
            <a:round/>
            <a:headEnd type="none" w="med" len="med"/>
            <a:tailEnd type="arrow" w="med" len="med"/>
          </a:ln>
          <a:effectLst/>
        </p:spPr>
      </p:cxnSp>
      <p:sp>
        <p:nvSpPr>
          <p:cNvPr id="57" name="Rectangle 115"/>
          <p:cNvSpPr>
            <a:spLocks noChangeArrowheads="1"/>
          </p:cNvSpPr>
          <p:nvPr/>
        </p:nvSpPr>
        <p:spPr bwMode="auto">
          <a:xfrm>
            <a:off x="831849" y="1500344"/>
            <a:ext cx="668773" cy="523220"/>
          </a:xfrm>
          <a:prstGeom prst="rect">
            <a:avLst/>
          </a:prstGeom>
          <a:solidFill>
            <a:schemeClr val="bg1"/>
          </a:solidFill>
          <a:ln>
            <a:noFill/>
          </a:ln>
        </p:spPr>
        <p:txBody>
          <a:bodyPr wrap="none">
            <a:spAutoFit/>
          </a:bodyPr>
          <a:lstStyle/>
          <a:p>
            <a:r>
              <a:rPr lang="en-US" altLang="ja-JP" b="1" i="1" dirty="0">
                <a:solidFill>
                  <a:srgbClr val="000000"/>
                </a:solidFill>
                <a:latin typeface="Bookman Old Style" pitchFamily="18" charset="0"/>
              </a:rPr>
              <a:t>r</a:t>
            </a:r>
            <a:r>
              <a:rPr lang="en-US" altLang="ja-JP" i="1" dirty="0">
                <a:solidFill>
                  <a:srgbClr val="000000"/>
                </a:solidFill>
                <a:latin typeface="Bookman Old Style" pitchFamily="18" charset="0"/>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58" name="Rectangle 115"/>
          <p:cNvSpPr>
            <a:spLocks noChangeArrowheads="1"/>
          </p:cNvSpPr>
          <p:nvPr/>
        </p:nvSpPr>
        <p:spPr bwMode="auto">
          <a:xfrm>
            <a:off x="6149973" y="480164"/>
            <a:ext cx="3994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y</a:t>
            </a:r>
          </a:p>
        </p:txBody>
      </p:sp>
      <p:sp>
        <p:nvSpPr>
          <p:cNvPr id="5" name="正方形/長方形 4"/>
          <p:cNvSpPr/>
          <p:nvPr/>
        </p:nvSpPr>
        <p:spPr>
          <a:xfrm>
            <a:off x="8496631" y="2167061"/>
            <a:ext cx="378630" cy="523220"/>
          </a:xfrm>
          <a:prstGeom prst="rect">
            <a:avLst/>
          </a:prstGeom>
          <a:solidFill>
            <a:schemeClr val="bg1"/>
          </a:solidFill>
        </p:spPr>
        <p:txBody>
          <a:bodyPr wrap="none">
            <a:spAutoFit/>
          </a:bodyPr>
          <a:lstStyle/>
          <a:p>
            <a:pPr>
              <a:spcBef>
                <a:spcPct val="0"/>
              </a:spcBef>
            </a:pPr>
            <a:r>
              <a:rPr lang="en-US" altLang="ja-JP" i="1" dirty="0">
                <a:solidFill>
                  <a:srgbClr val="000000"/>
                </a:solidFill>
                <a:latin typeface="Bookman Old Style" pitchFamily="18" charset="0"/>
              </a:rPr>
              <a:t>x</a:t>
            </a:r>
            <a:endParaRPr lang="ja-JP" altLang="en-US" dirty="0">
              <a:solidFill>
                <a:srgbClr val="000000"/>
              </a:solidFill>
              <a:latin typeface="Bookman Old Style" pitchFamily="18" charset="0"/>
            </a:endParaRPr>
          </a:p>
        </p:txBody>
      </p:sp>
      <p:sp>
        <p:nvSpPr>
          <p:cNvPr id="60" name="Rectangle 4"/>
          <p:cNvSpPr>
            <a:spLocks noChangeArrowheads="1"/>
          </p:cNvSpPr>
          <p:nvPr/>
        </p:nvSpPr>
        <p:spPr bwMode="auto">
          <a:xfrm>
            <a:off x="2581835" y="979239"/>
            <a:ext cx="1261884" cy="523220"/>
          </a:xfrm>
          <a:prstGeom prst="rect">
            <a:avLst/>
          </a:prstGeom>
          <a:solidFill>
            <a:schemeClr val="bg1"/>
          </a:solidFill>
          <a:ln>
            <a:noFill/>
          </a:ln>
        </p:spPr>
        <p:txBody>
          <a:bodyPr wrap="none">
            <a:spAutoFit/>
          </a:bodyPr>
          <a:lstStyle/>
          <a:p>
            <a:r>
              <a:rPr lang="ja-JP" altLang="en-US" dirty="0">
                <a:solidFill>
                  <a:srgbClr val="000000"/>
                </a:solidFill>
              </a:rPr>
              <a:t>中心角</a:t>
            </a:r>
          </a:p>
        </p:txBody>
      </p:sp>
      <p:sp>
        <p:nvSpPr>
          <p:cNvPr id="6" name="正方形/長方形 5"/>
          <p:cNvSpPr/>
          <p:nvPr/>
        </p:nvSpPr>
        <p:spPr>
          <a:xfrm>
            <a:off x="3752578" y="987429"/>
            <a:ext cx="659155" cy="523220"/>
          </a:xfrm>
          <a:prstGeom prst="rect">
            <a:avLst/>
          </a:prstGeom>
          <a:solidFill>
            <a:schemeClr val="bg1"/>
          </a:solidFill>
        </p:spPr>
        <p:txBody>
          <a:bodyPr wrap="none">
            <a:spAutoFit/>
          </a:bodyPr>
          <a:lstStyle/>
          <a:p>
            <a:r>
              <a:rPr lang="en-US" altLang="ja-JP" i="1" dirty="0">
                <a:solidFill>
                  <a:srgbClr val="000000"/>
                </a:solidFill>
                <a:latin typeface="Symbol" panose="05050102010706020507" pitchFamily="18" charset="2"/>
              </a:rPr>
              <a:t>q</a:t>
            </a:r>
            <a:r>
              <a:rPr lang="ja-JP" altLang="en-US" i="1" dirty="0">
                <a:solidFill>
                  <a:srgbClr val="000000"/>
                </a:solidFill>
                <a:latin typeface="Symbol" panose="05050102010706020507" pitchFamily="18" charset="2"/>
              </a:rPr>
              <a:t> </a:t>
            </a:r>
            <a:r>
              <a:rPr lang="en-US" altLang="ja-JP" dirty="0">
                <a:solidFill>
                  <a:srgbClr val="000000"/>
                </a:solidFill>
                <a:latin typeface="Symbol" panose="05050102010706020507" pitchFamily="18" charset="2"/>
              </a:rPr>
              <a:t>=</a:t>
            </a:r>
            <a:endParaRPr lang="en-US" altLang="ja-JP" dirty="0">
              <a:solidFill>
                <a:srgbClr val="000000"/>
              </a:solidFill>
              <a:cs typeface="Times New Roman" panose="02020603050405020304" pitchFamily="18" charset="0"/>
            </a:endParaRPr>
          </a:p>
        </p:txBody>
      </p:sp>
      <p:sp>
        <p:nvSpPr>
          <p:cNvPr id="174" name="Rectangle 4"/>
          <p:cNvSpPr>
            <a:spLocks noChangeArrowheads="1"/>
          </p:cNvSpPr>
          <p:nvPr/>
        </p:nvSpPr>
        <p:spPr bwMode="auto">
          <a:xfrm>
            <a:off x="0" y="984017"/>
            <a:ext cx="2369559" cy="523220"/>
          </a:xfrm>
          <a:prstGeom prst="rect">
            <a:avLst/>
          </a:prstGeom>
          <a:solidFill>
            <a:schemeClr val="bg1"/>
          </a:solidFill>
          <a:ln>
            <a:noFill/>
          </a:ln>
        </p:spPr>
        <p:txBody>
          <a:bodyPr wrap="none">
            <a:spAutoFit/>
          </a:bodyPr>
          <a:lstStyle/>
          <a:p>
            <a:r>
              <a:rPr lang="ja-JP" altLang="en-US" dirty="0">
                <a:solidFill>
                  <a:srgbClr val="000000"/>
                </a:solidFill>
              </a:rPr>
              <a:t>時間を</a:t>
            </a:r>
            <a:r>
              <a:rPr lang="en-US" altLang="ja-JP" i="1" dirty="0">
                <a:solidFill>
                  <a:srgbClr val="000000"/>
                </a:solidFill>
                <a:latin typeface="Bookman Old Style" pitchFamily="18" charset="0"/>
              </a:rPr>
              <a:t>t </a:t>
            </a:r>
            <a:r>
              <a:rPr lang="ja-JP" altLang="en-US" dirty="0">
                <a:solidFill>
                  <a:srgbClr val="000000"/>
                </a:solidFill>
              </a:rPr>
              <a:t>とする</a:t>
            </a:r>
            <a:endParaRPr lang="ja-JP" altLang="en-US" i="1" dirty="0">
              <a:solidFill>
                <a:srgbClr val="000000"/>
              </a:solidFill>
              <a:latin typeface="Bookman Old Style" pitchFamily="18" charset="0"/>
            </a:endParaRPr>
          </a:p>
        </p:txBody>
      </p:sp>
      <p:sp>
        <p:nvSpPr>
          <p:cNvPr id="175" name="正方形/長方形 174"/>
          <p:cNvSpPr/>
          <p:nvPr/>
        </p:nvSpPr>
        <p:spPr>
          <a:xfrm>
            <a:off x="4283520" y="972680"/>
            <a:ext cx="1148071" cy="523220"/>
          </a:xfrm>
          <a:prstGeom prst="rect">
            <a:avLst/>
          </a:prstGeom>
          <a:solidFill>
            <a:schemeClr val="bg1"/>
          </a:solidFill>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176" name="Rectangle 115"/>
          <p:cNvSpPr>
            <a:spLocks noChangeArrowheads="1"/>
          </p:cNvSpPr>
          <p:nvPr/>
        </p:nvSpPr>
        <p:spPr bwMode="auto">
          <a:xfrm>
            <a:off x="1381878" y="1489502"/>
            <a:ext cx="1031051" cy="523220"/>
          </a:xfrm>
          <a:prstGeom prst="rect">
            <a:avLst/>
          </a:prstGeom>
          <a:solidFill>
            <a:schemeClr val="bg1"/>
          </a:solidFill>
          <a:ln>
            <a:noFill/>
          </a:ln>
        </p:spPr>
        <p:txBody>
          <a:bodyPr wrap="none">
            <a:spAutoFit/>
          </a:bodyPr>
          <a:lstStyle/>
          <a:p>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x</a:t>
            </a:r>
            <a:r>
              <a:rPr lang="en-US" altLang="ja-JP" dirty="0">
                <a:solidFill>
                  <a:srgbClr val="000000"/>
                </a:solidFill>
                <a:cs typeface="Times New Roman" panose="02020603050405020304" pitchFamily="18" charset="0"/>
              </a:rPr>
              <a:t>,</a:t>
            </a:r>
            <a:r>
              <a:rPr lang="en-US" altLang="ja-JP" i="1" dirty="0">
                <a:solidFill>
                  <a:srgbClr val="000000"/>
                </a:solidFill>
                <a:latin typeface="Bookman Old Style" pitchFamily="18" charset="0"/>
              </a:rPr>
              <a:t> y</a:t>
            </a:r>
            <a:r>
              <a:rPr lang="en-US" altLang="ja-JP" dirty="0">
                <a:solidFill>
                  <a:srgbClr val="000000"/>
                </a:solidFill>
                <a:cs typeface="Times New Roman" panose="02020603050405020304" pitchFamily="18" charset="0"/>
              </a:rPr>
              <a:t>)</a:t>
            </a:r>
          </a:p>
        </p:txBody>
      </p:sp>
      <p:cxnSp>
        <p:nvCxnSpPr>
          <p:cNvPr id="254" name="直線コネクタ 253"/>
          <p:cNvCxnSpPr>
            <a:stCxn id="9" idx="4"/>
            <a:endCxn id="9" idx="2"/>
          </p:cNvCxnSpPr>
          <p:nvPr/>
        </p:nvCxnSpPr>
        <p:spPr bwMode="auto">
          <a:xfrm>
            <a:off x="6578160" y="2480438"/>
            <a:ext cx="719228" cy="0"/>
          </a:xfrm>
          <a:prstGeom prst="line">
            <a:avLst/>
          </a:prstGeom>
          <a:noFill/>
          <a:ln w="57150" cap="flat" cmpd="sng" algn="ctr">
            <a:solidFill>
              <a:srgbClr val="00CC00"/>
            </a:solidFill>
            <a:prstDash val="solid"/>
            <a:round/>
            <a:headEnd type="none" w="med" len="med"/>
            <a:tailEnd type="none" w="med" len="med"/>
          </a:ln>
          <a:effectLst/>
        </p:spPr>
      </p:cxnSp>
      <p:sp>
        <p:nvSpPr>
          <p:cNvPr id="258" name="Rectangle 115"/>
          <p:cNvSpPr>
            <a:spLocks noChangeArrowheads="1"/>
          </p:cNvSpPr>
          <p:nvPr/>
        </p:nvSpPr>
        <p:spPr bwMode="auto">
          <a:xfrm>
            <a:off x="6692521" y="2362771"/>
            <a:ext cx="378630"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x</a:t>
            </a:r>
            <a:endParaRPr lang="en-US" altLang="ja-JP" dirty="0">
              <a:solidFill>
                <a:schemeClr val="accent1">
                  <a:lumMod val="75000"/>
                </a:schemeClr>
              </a:solidFill>
              <a:cs typeface="Times New Roman" panose="02020603050405020304" pitchFamily="18" charset="0"/>
            </a:endParaRPr>
          </a:p>
        </p:txBody>
      </p:sp>
      <p:sp>
        <p:nvSpPr>
          <p:cNvPr id="259" name="Rectangle 69"/>
          <p:cNvSpPr>
            <a:spLocks noChangeArrowheads="1"/>
          </p:cNvSpPr>
          <p:nvPr/>
        </p:nvSpPr>
        <p:spPr bwMode="auto">
          <a:xfrm>
            <a:off x="7260228" y="2601100"/>
            <a:ext cx="1087785"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260" name="Rectangle 115"/>
          <p:cNvSpPr>
            <a:spLocks noChangeArrowheads="1"/>
          </p:cNvSpPr>
          <p:nvPr/>
        </p:nvSpPr>
        <p:spPr bwMode="auto">
          <a:xfrm>
            <a:off x="7236218" y="2585193"/>
            <a:ext cx="1340432"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r </a:t>
            </a:r>
            <a:r>
              <a:rPr lang="en-US" altLang="ja-JP" dirty="0" err="1">
                <a:solidFill>
                  <a:schemeClr val="accent1">
                    <a:lumMod val="75000"/>
                  </a:schemeClr>
                </a:solidFill>
                <a:cs typeface="Times New Roman" panose="02020603050405020304" pitchFamily="18" charset="0"/>
              </a:rPr>
              <a:t>cos</a:t>
            </a:r>
            <a:r>
              <a:rPr lang="en-US" altLang="ja-JP" i="1" dirty="0" err="1">
                <a:solidFill>
                  <a:schemeClr val="accent1">
                    <a:lumMod val="75000"/>
                  </a:schemeClr>
                </a:solidFill>
                <a:latin typeface="Symbol" panose="05050102010706020507" pitchFamily="18" charset="2"/>
              </a:rPr>
              <a:t>q</a:t>
            </a:r>
            <a:r>
              <a:rPr lang="ja-JP" altLang="en-US" i="1" dirty="0">
                <a:solidFill>
                  <a:schemeClr val="accent1">
                    <a:lumMod val="75000"/>
                  </a:schemeClr>
                </a:solidFill>
                <a:latin typeface="Symbol" panose="05050102010706020507" pitchFamily="18" charset="2"/>
              </a:rPr>
              <a:t>　</a:t>
            </a:r>
            <a:endParaRPr lang="en-US" altLang="ja-JP" dirty="0">
              <a:solidFill>
                <a:schemeClr val="accent1">
                  <a:lumMod val="75000"/>
                </a:schemeClr>
              </a:solidFill>
              <a:cs typeface="Times New Roman" panose="02020603050405020304" pitchFamily="18" charset="0"/>
            </a:endParaRPr>
          </a:p>
        </p:txBody>
      </p:sp>
      <p:sp>
        <p:nvSpPr>
          <p:cNvPr id="261" name="正方形/長方形 260"/>
          <p:cNvSpPr/>
          <p:nvPr/>
        </p:nvSpPr>
        <p:spPr>
          <a:xfrm rot="1168016">
            <a:off x="6987968" y="2477833"/>
            <a:ext cx="381836" cy="523220"/>
          </a:xfrm>
          <a:prstGeom prst="rect">
            <a:avLst/>
          </a:prstGeom>
        </p:spPr>
        <p:txBody>
          <a:bodyPr wrap="none">
            <a:spAutoFit/>
          </a:bodyPr>
          <a:lstStyle/>
          <a:p>
            <a:r>
              <a:rPr lang="en-US" altLang="ja-JP" dirty="0">
                <a:solidFill>
                  <a:schemeClr val="accent1">
                    <a:lumMod val="75000"/>
                  </a:schemeClr>
                </a:solidFill>
                <a:latin typeface="Symbol" panose="05050102010706020507" pitchFamily="18" charset="2"/>
              </a:rPr>
              <a:t>=</a:t>
            </a:r>
            <a:endParaRPr lang="ja-JP" altLang="en-US" dirty="0">
              <a:solidFill>
                <a:schemeClr val="accent1">
                  <a:lumMod val="75000"/>
                </a:schemeClr>
              </a:solidFill>
            </a:endParaRPr>
          </a:p>
        </p:txBody>
      </p:sp>
      <p:sp>
        <p:nvSpPr>
          <p:cNvPr id="265" name="Rectangle 115"/>
          <p:cNvSpPr>
            <a:spLocks noChangeArrowheads="1"/>
          </p:cNvSpPr>
          <p:nvPr/>
        </p:nvSpPr>
        <p:spPr bwMode="auto">
          <a:xfrm>
            <a:off x="7236874" y="2591914"/>
            <a:ext cx="328936"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r</a:t>
            </a:r>
            <a:endParaRPr lang="en-US" altLang="ja-JP" dirty="0">
              <a:solidFill>
                <a:schemeClr val="accent1">
                  <a:lumMod val="75000"/>
                </a:schemeClr>
              </a:solidFill>
              <a:cs typeface="Times New Roman" panose="02020603050405020304" pitchFamily="18" charset="0"/>
            </a:endParaRPr>
          </a:p>
        </p:txBody>
      </p:sp>
      <p:sp>
        <p:nvSpPr>
          <p:cNvPr id="266" name="Rectangle 115"/>
          <p:cNvSpPr>
            <a:spLocks noChangeArrowheads="1"/>
          </p:cNvSpPr>
          <p:nvPr/>
        </p:nvSpPr>
        <p:spPr bwMode="auto">
          <a:xfrm>
            <a:off x="7958788" y="2586798"/>
            <a:ext cx="378630" cy="523220"/>
          </a:xfrm>
          <a:prstGeom prst="rect">
            <a:avLst/>
          </a:prstGeom>
          <a:noFill/>
          <a:ln>
            <a:noFill/>
          </a:ln>
        </p:spPr>
        <p:txBody>
          <a:bodyPr wrap="none">
            <a:spAutoFit/>
          </a:bodyPr>
          <a:lstStyle/>
          <a:p>
            <a:r>
              <a:rPr lang="en-US" altLang="ja-JP" i="1" dirty="0">
                <a:solidFill>
                  <a:schemeClr val="accent1">
                    <a:lumMod val="75000"/>
                  </a:schemeClr>
                </a:solidFill>
                <a:latin typeface="Symbol" panose="05050102010706020507" pitchFamily="18" charset="2"/>
              </a:rPr>
              <a:t>q</a:t>
            </a:r>
            <a:endParaRPr lang="en-US" altLang="ja-JP" dirty="0">
              <a:solidFill>
                <a:schemeClr val="accent1">
                  <a:lumMod val="75000"/>
                </a:schemeClr>
              </a:solidFill>
              <a:cs typeface="Times New Roman" panose="02020603050405020304" pitchFamily="18" charset="0"/>
            </a:endParaRPr>
          </a:p>
        </p:txBody>
      </p:sp>
      <p:sp>
        <p:nvSpPr>
          <p:cNvPr id="268" name="Line 5"/>
          <p:cNvSpPr>
            <a:spLocks noChangeShapeType="1"/>
          </p:cNvSpPr>
          <p:nvPr/>
        </p:nvSpPr>
        <p:spPr bwMode="auto">
          <a:xfrm>
            <a:off x="7273647" y="2363486"/>
            <a:ext cx="527833" cy="33937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70" name="Rectangle 115"/>
          <p:cNvSpPr>
            <a:spLocks noChangeArrowheads="1"/>
          </p:cNvSpPr>
          <p:nvPr/>
        </p:nvSpPr>
        <p:spPr bwMode="auto">
          <a:xfrm>
            <a:off x="7318702" y="1438582"/>
            <a:ext cx="399468"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y</a:t>
            </a:r>
            <a:endParaRPr lang="en-US" altLang="ja-JP" dirty="0">
              <a:solidFill>
                <a:schemeClr val="accent1">
                  <a:lumMod val="75000"/>
                </a:schemeClr>
              </a:solidFill>
              <a:cs typeface="Times New Roman" panose="02020603050405020304" pitchFamily="18" charset="0"/>
            </a:endParaRPr>
          </a:p>
        </p:txBody>
      </p:sp>
      <p:sp>
        <p:nvSpPr>
          <p:cNvPr id="271" name="Rectangle 69"/>
          <p:cNvSpPr>
            <a:spLocks noChangeArrowheads="1"/>
          </p:cNvSpPr>
          <p:nvPr/>
        </p:nvSpPr>
        <p:spPr bwMode="auto">
          <a:xfrm>
            <a:off x="7886890" y="1266410"/>
            <a:ext cx="1087785"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chemeClr val="accent1">
                  <a:lumMod val="75000"/>
                </a:schemeClr>
              </a:solidFill>
              <a:latin typeface="Bookman Old Style" pitchFamily="18" charset="0"/>
            </a:endParaRPr>
          </a:p>
        </p:txBody>
      </p:sp>
      <p:sp>
        <p:nvSpPr>
          <p:cNvPr id="272" name="Rectangle 115"/>
          <p:cNvSpPr>
            <a:spLocks noChangeArrowheads="1"/>
          </p:cNvSpPr>
          <p:nvPr/>
        </p:nvSpPr>
        <p:spPr bwMode="auto">
          <a:xfrm>
            <a:off x="7862880" y="1250503"/>
            <a:ext cx="1281120"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r </a:t>
            </a:r>
            <a:r>
              <a:rPr lang="en-US" altLang="ja-JP" dirty="0" err="1">
                <a:solidFill>
                  <a:schemeClr val="accent1">
                    <a:lumMod val="75000"/>
                  </a:schemeClr>
                </a:solidFill>
                <a:cs typeface="Times New Roman" panose="02020603050405020304" pitchFamily="18" charset="0"/>
              </a:rPr>
              <a:t>sin</a:t>
            </a:r>
            <a:r>
              <a:rPr lang="en-US" altLang="ja-JP" i="1" dirty="0" err="1">
                <a:solidFill>
                  <a:schemeClr val="accent1">
                    <a:lumMod val="75000"/>
                  </a:schemeClr>
                </a:solidFill>
                <a:latin typeface="Symbol" panose="05050102010706020507" pitchFamily="18" charset="2"/>
              </a:rPr>
              <a:t>q</a:t>
            </a:r>
            <a:r>
              <a:rPr lang="ja-JP" altLang="en-US" i="1" dirty="0">
                <a:solidFill>
                  <a:schemeClr val="accent1">
                    <a:lumMod val="75000"/>
                  </a:schemeClr>
                </a:solidFill>
                <a:latin typeface="Symbol" panose="05050102010706020507" pitchFamily="18" charset="2"/>
              </a:rPr>
              <a:t>　</a:t>
            </a:r>
            <a:endParaRPr lang="en-US" altLang="ja-JP" dirty="0">
              <a:solidFill>
                <a:schemeClr val="accent1">
                  <a:lumMod val="75000"/>
                </a:schemeClr>
              </a:solidFill>
              <a:cs typeface="Times New Roman" panose="02020603050405020304" pitchFamily="18" charset="0"/>
            </a:endParaRPr>
          </a:p>
        </p:txBody>
      </p:sp>
      <p:sp>
        <p:nvSpPr>
          <p:cNvPr id="273" name="正方形/長方形 272"/>
          <p:cNvSpPr/>
          <p:nvPr/>
        </p:nvSpPr>
        <p:spPr>
          <a:xfrm rot="20489504">
            <a:off x="7565202" y="1360751"/>
            <a:ext cx="381836" cy="523220"/>
          </a:xfrm>
          <a:prstGeom prst="rect">
            <a:avLst/>
          </a:prstGeom>
        </p:spPr>
        <p:txBody>
          <a:bodyPr wrap="none">
            <a:spAutoFit/>
          </a:bodyPr>
          <a:lstStyle/>
          <a:p>
            <a:r>
              <a:rPr lang="en-US" altLang="ja-JP" dirty="0">
                <a:solidFill>
                  <a:schemeClr val="accent1">
                    <a:lumMod val="75000"/>
                  </a:schemeClr>
                </a:solidFill>
                <a:latin typeface="Symbol" panose="05050102010706020507" pitchFamily="18" charset="2"/>
              </a:rPr>
              <a:t>=</a:t>
            </a:r>
            <a:endParaRPr lang="ja-JP" altLang="en-US" dirty="0">
              <a:solidFill>
                <a:schemeClr val="accent1">
                  <a:lumMod val="75000"/>
                </a:schemeClr>
              </a:solidFill>
            </a:endParaRPr>
          </a:p>
        </p:txBody>
      </p:sp>
      <p:sp>
        <p:nvSpPr>
          <p:cNvPr id="276" name="Rectangle 115"/>
          <p:cNvSpPr>
            <a:spLocks noChangeArrowheads="1"/>
          </p:cNvSpPr>
          <p:nvPr/>
        </p:nvSpPr>
        <p:spPr bwMode="auto">
          <a:xfrm>
            <a:off x="7863536" y="1257224"/>
            <a:ext cx="328936" cy="523220"/>
          </a:xfrm>
          <a:prstGeom prst="rect">
            <a:avLst/>
          </a:prstGeom>
          <a:noFill/>
          <a:ln>
            <a:noFill/>
          </a:ln>
        </p:spPr>
        <p:txBody>
          <a:bodyPr wrap="none">
            <a:spAutoFit/>
          </a:bodyPr>
          <a:lstStyle/>
          <a:p>
            <a:r>
              <a:rPr lang="en-US" altLang="ja-JP" i="1" dirty="0">
                <a:solidFill>
                  <a:schemeClr val="accent1">
                    <a:lumMod val="75000"/>
                  </a:schemeClr>
                </a:solidFill>
                <a:latin typeface="Bookman Old Style" pitchFamily="18" charset="0"/>
              </a:rPr>
              <a:t>r</a:t>
            </a:r>
            <a:endParaRPr lang="en-US" altLang="ja-JP" dirty="0">
              <a:solidFill>
                <a:schemeClr val="accent1">
                  <a:lumMod val="75000"/>
                </a:schemeClr>
              </a:solidFill>
              <a:cs typeface="Times New Roman" panose="02020603050405020304" pitchFamily="18" charset="0"/>
            </a:endParaRPr>
          </a:p>
        </p:txBody>
      </p:sp>
      <p:sp>
        <p:nvSpPr>
          <p:cNvPr id="277" name="Rectangle 115"/>
          <p:cNvSpPr>
            <a:spLocks noChangeArrowheads="1"/>
          </p:cNvSpPr>
          <p:nvPr/>
        </p:nvSpPr>
        <p:spPr bwMode="auto">
          <a:xfrm>
            <a:off x="8523665" y="1252108"/>
            <a:ext cx="378630" cy="523220"/>
          </a:xfrm>
          <a:prstGeom prst="rect">
            <a:avLst/>
          </a:prstGeom>
          <a:noFill/>
          <a:ln>
            <a:noFill/>
          </a:ln>
        </p:spPr>
        <p:txBody>
          <a:bodyPr wrap="none">
            <a:spAutoFit/>
          </a:bodyPr>
          <a:lstStyle/>
          <a:p>
            <a:r>
              <a:rPr lang="en-US" altLang="ja-JP" i="1" dirty="0">
                <a:solidFill>
                  <a:schemeClr val="accent1">
                    <a:lumMod val="75000"/>
                  </a:schemeClr>
                </a:solidFill>
                <a:latin typeface="Symbol" panose="05050102010706020507" pitchFamily="18" charset="2"/>
              </a:rPr>
              <a:t>q</a:t>
            </a:r>
            <a:endParaRPr lang="en-US" altLang="ja-JP" dirty="0">
              <a:solidFill>
                <a:schemeClr val="accent1">
                  <a:lumMod val="75000"/>
                </a:schemeClr>
              </a:solidFill>
              <a:cs typeface="Times New Roman" panose="02020603050405020304" pitchFamily="18" charset="0"/>
            </a:endParaRPr>
          </a:p>
        </p:txBody>
      </p:sp>
      <p:sp>
        <p:nvSpPr>
          <p:cNvPr id="278" name="Line 5"/>
          <p:cNvSpPr>
            <a:spLocks noChangeShapeType="1"/>
          </p:cNvSpPr>
          <p:nvPr/>
        </p:nvSpPr>
        <p:spPr bwMode="auto">
          <a:xfrm flipV="1">
            <a:off x="7257904" y="1741394"/>
            <a:ext cx="1014309" cy="31897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cxnSp>
        <p:nvCxnSpPr>
          <p:cNvPr id="281" name="直線コネクタ 280"/>
          <p:cNvCxnSpPr/>
          <p:nvPr/>
        </p:nvCxnSpPr>
        <p:spPr bwMode="auto">
          <a:xfrm flipH="1" flipV="1">
            <a:off x="7285513" y="1282186"/>
            <a:ext cx="6933" cy="1210127"/>
          </a:xfrm>
          <a:prstGeom prst="line">
            <a:avLst/>
          </a:prstGeom>
          <a:noFill/>
          <a:ln w="57150" cap="flat" cmpd="sng" algn="ctr">
            <a:solidFill>
              <a:srgbClr val="00CC00"/>
            </a:solidFill>
            <a:prstDash val="solid"/>
            <a:round/>
            <a:headEnd type="none" w="med" len="med"/>
            <a:tailEnd type="none" w="med" len="med"/>
          </a:ln>
          <a:effectLst/>
        </p:spPr>
      </p:cxnSp>
      <p:sp>
        <p:nvSpPr>
          <p:cNvPr id="68" name="Rectangle 115"/>
          <p:cNvSpPr>
            <a:spLocks noChangeArrowheads="1"/>
          </p:cNvSpPr>
          <p:nvPr/>
        </p:nvSpPr>
        <p:spPr bwMode="auto">
          <a:xfrm>
            <a:off x="2433918" y="1502949"/>
            <a:ext cx="3257623" cy="523220"/>
          </a:xfrm>
          <a:prstGeom prst="rect">
            <a:avLst/>
          </a:prstGeom>
          <a:solidFill>
            <a:schemeClr val="bg1"/>
          </a:solidFill>
          <a:ln>
            <a:noFill/>
          </a:ln>
        </p:spPr>
        <p:txBody>
          <a:bodyPr wrap="none">
            <a:spAutoFit/>
          </a:bodyPr>
          <a:lstStyle/>
          <a:p>
            <a:r>
              <a:rPr lang="en-US" altLang="ja-JP"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p>
        </p:txBody>
      </p:sp>
      <p:sp>
        <p:nvSpPr>
          <p:cNvPr id="250" name="Rectangle 69"/>
          <p:cNvSpPr>
            <a:spLocks noChangeArrowheads="1"/>
          </p:cNvSpPr>
          <p:nvPr/>
        </p:nvSpPr>
        <p:spPr bwMode="auto">
          <a:xfrm>
            <a:off x="2915804" y="1516252"/>
            <a:ext cx="1087785"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rgbClr val="000000"/>
              </a:solidFill>
              <a:latin typeface="Bookman Old Style" pitchFamily="18" charset="0"/>
            </a:endParaRPr>
          </a:p>
        </p:txBody>
      </p:sp>
      <p:sp>
        <p:nvSpPr>
          <p:cNvPr id="251" name="Rectangle 69"/>
          <p:cNvSpPr>
            <a:spLocks noChangeArrowheads="1"/>
          </p:cNvSpPr>
          <p:nvPr/>
        </p:nvSpPr>
        <p:spPr bwMode="auto">
          <a:xfrm>
            <a:off x="4233616" y="1510800"/>
            <a:ext cx="1087785" cy="504825"/>
          </a:xfrm>
          <a:prstGeom prst="rect">
            <a:avLst/>
          </a:prstGeom>
          <a:solidFill>
            <a:schemeClr val="bg1"/>
          </a:solidFill>
          <a:ln w="9525" algn="ctr">
            <a:solidFill>
              <a:srgbClr val="0099CC"/>
            </a:solidFill>
            <a:prstDash val="dash"/>
            <a:miter lim="800000"/>
            <a:headEnd/>
            <a:tailEnd/>
          </a:ln>
        </p:spPr>
        <p:txBody>
          <a:bodyPr wrap="none" anchor="ctr"/>
          <a:lstStyle/>
          <a:p>
            <a:endParaRPr lang="ja-JP" altLang="en-US">
              <a:solidFill>
                <a:srgbClr val="000000"/>
              </a:solidFill>
              <a:latin typeface="Bookman Old Style" pitchFamily="18" charset="0"/>
            </a:endParaRPr>
          </a:p>
        </p:txBody>
      </p:sp>
      <p:sp>
        <p:nvSpPr>
          <p:cNvPr id="249" name="Rectangle 115"/>
          <p:cNvSpPr>
            <a:spLocks noChangeArrowheads="1"/>
          </p:cNvSpPr>
          <p:nvPr/>
        </p:nvSpPr>
        <p:spPr bwMode="auto">
          <a:xfrm>
            <a:off x="2891794" y="1500345"/>
            <a:ext cx="1340432"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r </a:t>
            </a:r>
            <a:r>
              <a:rPr lang="en-US" altLang="ja-JP" dirty="0" err="1">
                <a:solidFill>
                  <a:srgbClr val="000000"/>
                </a:solidFill>
                <a:cs typeface="Times New Roman" panose="02020603050405020304" pitchFamily="18" charset="0"/>
              </a:rPr>
              <a:t>cos</a:t>
            </a:r>
            <a:r>
              <a:rPr lang="en-US" altLang="ja-JP" i="1" dirty="0" err="1">
                <a:solidFill>
                  <a:srgbClr val="000000"/>
                </a:solidFill>
                <a:latin typeface="Symbol" panose="05050102010706020507" pitchFamily="18" charset="2"/>
              </a:rPr>
              <a:t>q</a:t>
            </a:r>
            <a:r>
              <a:rPr lang="ja-JP" altLang="en-US" i="1" dirty="0">
                <a:solidFill>
                  <a:srgbClr val="000000"/>
                </a:solidFill>
                <a:latin typeface="Symbol" panose="05050102010706020507" pitchFamily="18" charset="2"/>
              </a:rPr>
              <a:t>　</a:t>
            </a:r>
            <a:endParaRPr lang="en-US" altLang="ja-JP" dirty="0">
              <a:solidFill>
                <a:srgbClr val="000000"/>
              </a:solidFill>
              <a:cs typeface="Times New Roman" panose="02020603050405020304" pitchFamily="18" charset="0"/>
            </a:endParaRPr>
          </a:p>
        </p:txBody>
      </p:sp>
      <p:sp>
        <p:nvSpPr>
          <p:cNvPr id="280" name="Rectangle 115"/>
          <p:cNvSpPr>
            <a:spLocks noChangeArrowheads="1"/>
          </p:cNvSpPr>
          <p:nvPr/>
        </p:nvSpPr>
        <p:spPr bwMode="auto">
          <a:xfrm>
            <a:off x="4197249" y="1494892"/>
            <a:ext cx="1281120" cy="523220"/>
          </a:xfrm>
          <a:prstGeom prst="rect">
            <a:avLst/>
          </a:prstGeom>
          <a:noFill/>
          <a:ln>
            <a:noFill/>
          </a:ln>
        </p:spPr>
        <p:txBody>
          <a:bodyPr wrap="none">
            <a:spAutoFit/>
          </a:bodyPr>
          <a:lstStyle/>
          <a:p>
            <a:r>
              <a:rPr lang="en-US" altLang="ja-JP" i="1" dirty="0">
                <a:solidFill>
                  <a:srgbClr val="000000"/>
                </a:solidFill>
                <a:latin typeface="Bookman Old Style" pitchFamily="18" charset="0"/>
              </a:rPr>
              <a:t>r </a:t>
            </a:r>
            <a:r>
              <a:rPr lang="en-US" altLang="ja-JP" dirty="0" err="1">
                <a:solidFill>
                  <a:srgbClr val="000000"/>
                </a:solidFill>
                <a:cs typeface="Times New Roman" panose="02020603050405020304" pitchFamily="18" charset="0"/>
              </a:rPr>
              <a:t>sin</a:t>
            </a:r>
            <a:r>
              <a:rPr lang="en-US" altLang="ja-JP" i="1" dirty="0" err="1">
                <a:solidFill>
                  <a:srgbClr val="000000"/>
                </a:solidFill>
                <a:latin typeface="Symbol" panose="05050102010706020507" pitchFamily="18" charset="2"/>
              </a:rPr>
              <a:t>q</a:t>
            </a:r>
            <a:r>
              <a:rPr lang="ja-JP" altLang="en-US" i="1" dirty="0">
                <a:solidFill>
                  <a:srgbClr val="000000"/>
                </a:solidFill>
                <a:latin typeface="Symbol" panose="05050102010706020507" pitchFamily="18" charset="2"/>
              </a:rPr>
              <a:t>　</a:t>
            </a:r>
            <a:endParaRPr lang="en-US" altLang="ja-JP" dirty="0">
              <a:solidFill>
                <a:srgbClr val="000000"/>
              </a:solidFill>
              <a:cs typeface="Times New Roman" panose="02020603050405020304" pitchFamily="18" charset="0"/>
            </a:endParaRPr>
          </a:p>
        </p:txBody>
      </p:sp>
      <p:sp>
        <p:nvSpPr>
          <p:cNvPr id="275" name="Line 13"/>
          <p:cNvSpPr>
            <a:spLocks noChangeShapeType="1"/>
          </p:cNvSpPr>
          <p:nvPr/>
        </p:nvSpPr>
        <p:spPr bwMode="auto">
          <a:xfrm flipV="1">
            <a:off x="2353236" y="1532966"/>
            <a:ext cx="4733364" cy="221876"/>
          </a:xfrm>
          <a:custGeom>
            <a:avLst/>
            <a:gdLst>
              <a:gd name="connsiteX0" fmla="*/ 0 w 4672852"/>
              <a:gd name="connsiteY0" fmla="*/ 0 h 20170"/>
              <a:gd name="connsiteX1" fmla="*/ 4672852 w 4672852"/>
              <a:gd name="connsiteY1" fmla="*/ 20170 h 20170"/>
              <a:gd name="connsiteX0" fmla="*/ 0 w 4672852"/>
              <a:gd name="connsiteY0" fmla="*/ 0 h 94499"/>
              <a:gd name="connsiteX1" fmla="*/ 309282 w 4672852"/>
              <a:gd name="connsiteY1" fmla="*/ 94130 h 94499"/>
              <a:gd name="connsiteX2" fmla="*/ 4672852 w 4672852"/>
              <a:gd name="connsiteY2" fmla="*/ 20170 h 94499"/>
              <a:gd name="connsiteX0" fmla="*/ 0 w 4672852"/>
              <a:gd name="connsiteY0" fmla="*/ 0 h 114299"/>
              <a:gd name="connsiteX1" fmla="*/ 309282 w 4672852"/>
              <a:gd name="connsiteY1" fmla="*/ 94130 h 114299"/>
              <a:gd name="connsiteX2" fmla="*/ 3247464 w 4672852"/>
              <a:gd name="connsiteY2" fmla="*/ 114299 h 114299"/>
              <a:gd name="connsiteX3" fmla="*/ 4672852 w 4672852"/>
              <a:gd name="connsiteY3" fmla="*/ 20170 h 114299"/>
              <a:gd name="connsiteX0" fmla="*/ 0 w 4733364"/>
              <a:gd name="connsiteY0" fmla="*/ 107577 h 221876"/>
              <a:gd name="connsiteX1" fmla="*/ 309282 w 4733364"/>
              <a:gd name="connsiteY1" fmla="*/ 201707 h 221876"/>
              <a:gd name="connsiteX2" fmla="*/ 3247464 w 4733364"/>
              <a:gd name="connsiteY2" fmla="*/ 221876 h 221876"/>
              <a:gd name="connsiteX3" fmla="*/ 4733364 w 4733364"/>
              <a:gd name="connsiteY3" fmla="*/ 0 h 221876"/>
              <a:gd name="connsiteX0" fmla="*/ 0 w 4733364"/>
              <a:gd name="connsiteY0" fmla="*/ 107577 h 221876"/>
              <a:gd name="connsiteX1" fmla="*/ 309282 w 4733364"/>
              <a:gd name="connsiteY1" fmla="*/ 201707 h 221876"/>
              <a:gd name="connsiteX2" fmla="*/ 3247464 w 4733364"/>
              <a:gd name="connsiteY2" fmla="*/ 221876 h 221876"/>
              <a:gd name="connsiteX3" fmla="*/ 4733364 w 4733364"/>
              <a:gd name="connsiteY3" fmla="*/ 0 h 221876"/>
            </a:gdLst>
            <a:ahLst/>
            <a:cxnLst>
              <a:cxn ang="0">
                <a:pos x="connsiteX0" y="connsiteY0"/>
              </a:cxn>
              <a:cxn ang="0">
                <a:pos x="connsiteX1" y="connsiteY1"/>
              </a:cxn>
              <a:cxn ang="0">
                <a:pos x="connsiteX2" y="connsiteY2"/>
              </a:cxn>
              <a:cxn ang="0">
                <a:pos x="connsiteX3" y="connsiteY3"/>
              </a:cxn>
            </a:cxnLst>
            <a:rect l="l" t="t" r="r" b="b"/>
            <a:pathLst>
              <a:path w="4733364" h="221876">
                <a:moveTo>
                  <a:pt x="0" y="107577"/>
                </a:moveTo>
                <a:cubicBezTo>
                  <a:pt x="96370" y="107577"/>
                  <a:pt x="212912" y="201707"/>
                  <a:pt x="309282" y="201707"/>
                </a:cubicBezTo>
                <a:lnTo>
                  <a:pt x="3247464" y="221876"/>
                </a:lnTo>
                <a:cubicBezTo>
                  <a:pt x="3974726" y="209549"/>
                  <a:pt x="4495799" y="54910"/>
                  <a:pt x="4733364" y="0"/>
                </a:cubicBezTo>
              </a:path>
            </a:pathLst>
          </a:cu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79" name="Line 47"/>
          <p:cNvSpPr>
            <a:spLocks noChangeShapeType="1"/>
          </p:cNvSpPr>
          <p:nvPr/>
        </p:nvSpPr>
        <p:spPr bwMode="auto">
          <a:xfrm flipH="1">
            <a:off x="5569354" y="1504073"/>
            <a:ext cx="2255470" cy="12974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7" name="正方形/長方形 6"/>
          <p:cNvSpPr/>
          <p:nvPr/>
        </p:nvSpPr>
        <p:spPr>
          <a:xfrm>
            <a:off x="954740" y="2054433"/>
            <a:ext cx="4907113" cy="523220"/>
          </a:xfrm>
          <a:prstGeom prst="rect">
            <a:avLst/>
          </a:prstGeom>
          <a:solidFill>
            <a:schemeClr val="bg1"/>
          </a:solidFill>
        </p:spPr>
        <p:txBody>
          <a:bodyPr wrap="none">
            <a:spAutoFit/>
          </a:bodyPr>
          <a:lstStyle/>
          <a:p>
            <a:r>
              <a:rPr lang="en-US" altLang="ja-JP" dirty="0">
                <a:solidFill>
                  <a:srgbClr val="000000"/>
                </a:solidFill>
                <a:latin typeface="Symbol" panose="05050102010706020507" pitchFamily="18" charset="2"/>
              </a:rPr>
              <a:t>=</a:t>
            </a:r>
            <a:r>
              <a:rPr lang="en-US" altLang="ja-JP" dirty="0">
                <a:solidFill>
                  <a:srgbClr val="000000"/>
                </a:solidFill>
                <a:cs typeface="Times New Roman" panose="02020603050405020304" pitchFamily="18" charset="0"/>
              </a:rPr>
              <a:t>(                        ,</a:t>
            </a:r>
            <a:r>
              <a:rPr lang="en-US" altLang="ja-JP" i="1" dirty="0">
                <a:solidFill>
                  <a:srgbClr val="000000"/>
                </a:solidFill>
                <a:latin typeface="Bookman Old Style" pitchFamily="18" charset="0"/>
              </a:rPr>
              <a:t>                   </a:t>
            </a:r>
            <a:r>
              <a:rPr lang="en-US" altLang="ja-JP" dirty="0">
                <a:solidFill>
                  <a:srgbClr val="000000"/>
                </a:solidFill>
                <a:cs typeface="Times New Roman" panose="02020603050405020304" pitchFamily="18" charset="0"/>
              </a:rPr>
              <a:t>)</a:t>
            </a:r>
            <a:endParaRPr lang="ja-JP" altLang="en-US" dirty="0"/>
          </a:p>
        </p:txBody>
      </p:sp>
      <p:sp>
        <p:nvSpPr>
          <p:cNvPr id="252" name="Rectangle 69"/>
          <p:cNvSpPr>
            <a:spLocks noChangeArrowheads="1"/>
          </p:cNvSpPr>
          <p:nvPr/>
        </p:nvSpPr>
        <p:spPr bwMode="auto">
          <a:xfrm>
            <a:off x="1408644" y="2081028"/>
            <a:ext cx="2039255" cy="504825"/>
          </a:xfrm>
          <a:prstGeom prst="rect">
            <a:avLst/>
          </a:prstGeom>
          <a:noFill/>
          <a:ln w="9525" algn="ctr">
            <a:solidFill>
              <a:srgbClr val="0099CC"/>
            </a:solidFill>
            <a:prstDash val="dash"/>
            <a:miter lim="800000"/>
            <a:headEnd/>
            <a:tailEnd/>
          </a:ln>
        </p:spPr>
        <p:txBody>
          <a:bodyPr wrap="none" anchor="ctr"/>
          <a:lstStyle/>
          <a:p>
            <a:endParaRPr lang="ja-JP" altLang="en-US">
              <a:solidFill>
                <a:srgbClr val="000000"/>
              </a:solidFill>
              <a:latin typeface="Bookman Old Style" pitchFamily="18" charset="0"/>
            </a:endParaRPr>
          </a:p>
        </p:txBody>
      </p:sp>
      <p:sp>
        <p:nvSpPr>
          <p:cNvPr id="253" name="Rectangle 69"/>
          <p:cNvSpPr>
            <a:spLocks noChangeArrowheads="1"/>
          </p:cNvSpPr>
          <p:nvPr/>
        </p:nvSpPr>
        <p:spPr bwMode="auto">
          <a:xfrm>
            <a:off x="3560172" y="2102471"/>
            <a:ext cx="2039255" cy="504825"/>
          </a:xfrm>
          <a:prstGeom prst="rect">
            <a:avLst/>
          </a:prstGeom>
          <a:noFill/>
          <a:ln w="9525" algn="ctr">
            <a:solidFill>
              <a:srgbClr val="0099CC"/>
            </a:solidFill>
            <a:prstDash val="dash"/>
            <a:miter lim="800000"/>
            <a:headEnd/>
            <a:tailEnd/>
          </a:ln>
        </p:spPr>
        <p:txBody>
          <a:bodyPr wrap="none" anchor="ctr"/>
          <a:lstStyle/>
          <a:p>
            <a:endParaRPr lang="ja-JP" altLang="en-US">
              <a:solidFill>
                <a:srgbClr val="000000"/>
              </a:solidFill>
              <a:latin typeface="Bookman Old Style" pitchFamily="18" charset="0"/>
            </a:endParaRPr>
          </a:p>
        </p:txBody>
      </p:sp>
      <p:sp>
        <p:nvSpPr>
          <p:cNvPr id="10" name="正方形/長方形 9"/>
          <p:cNvSpPr/>
          <p:nvPr/>
        </p:nvSpPr>
        <p:spPr>
          <a:xfrm>
            <a:off x="1285467" y="2072551"/>
            <a:ext cx="2310713" cy="523220"/>
          </a:xfrm>
          <a:prstGeom prst="rect">
            <a:avLst/>
          </a:prstGeom>
          <a:noFill/>
        </p:spPr>
        <p:txBody>
          <a:bodyPr wrap="square">
            <a:spAutoFit/>
          </a:bodyPr>
          <a:lstStyle/>
          <a:p>
            <a:r>
              <a:rPr lang="en-US" altLang="ja-JP" dirty="0">
                <a:solidFill>
                  <a:srgbClr val="000000"/>
                </a:solidFill>
                <a:latin typeface="Symbol" panose="05050102010706020507" pitchFamily="18" charset="2"/>
              </a:rPr>
              <a:t> </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cos</a:t>
            </a:r>
          </a:p>
        </p:txBody>
      </p:sp>
      <p:sp>
        <p:nvSpPr>
          <p:cNvPr id="177" name="正方形/長方形 176"/>
          <p:cNvSpPr/>
          <p:nvPr/>
        </p:nvSpPr>
        <p:spPr>
          <a:xfrm>
            <a:off x="3461706" y="2086422"/>
            <a:ext cx="2270977" cy="523220"/>
          </a:xfrm>
          <a:prstGeom prst="rect">
            <a:avLst/>
          </a:prstGeom>
          <a:noFill/>
        </p:spPr>
        <p:txBody>
          <a:bodyPr wrap="square">
            <a:spAutoFit/>
          </a:bodyPr>
          <a:lstStyle/>
          <a:p>
            <a:r>
              <a:rPr lang="en-US" altLang="ja-JP" dirty="0">
                <a:solidFill>
                  <a:srgbClr val="000000"/>
                </a:solidFill>
                <a:latin typeface="Symbol" panose="05050102010706020507" pitchFamily="18" charset="2"/>
              </a:rPr>
              <a:t> </a:t>
            </a:r>
            <a:r>
              <a:rPr lang="en-US" altLang="ja-JP" i="1" dirty="0">
                <a:solidFill>
                  <a:srgbClr val="000000"/>
                </a:solidFill>
                <a:latin typeface="Bookman Old Style" pitchFamily="18" charset="0"/>
              </a:rPr>
              <a:t>r </a:t>
            </a:r>
            <a:r>
              <a:rPr lang="en-US" altLang="ja-JP" dirty="0">
                <a:solidFill>
                  <a:srgbClr val="000000"/>
                </a:solidFill>
                <a:cs typeface="Times New Roman" panose="02020603050405020304" pitchFamily="18" charset="0"/>
              </a:rPr>
              <a:t>sin</a:t>
            </a:r>
          </a:p>
        </p:txBody>
      </p:sp>
      <p:sp>
        <p:nvSpPr>
          <p:cNvPr id="263" name="AutoShape 10"/>
          <p:cNvSpPr>
            <a:spLocks noChangeArrowheads="1"/>
          </p:cNvSpPr>
          <p:nvPr/>
        </p:nvSpPr>
        <p:spPr bwMode="auto">
          <a:xfrm>
            <a:off x="1538327" y="1540060"/>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74" name="AutoShape 10"/>
          <p:cNvSpPr>
            <a:spLocks noChangeArrowheads="1"/>
          </p:cNvSpPr>
          <p:nvPr/>
        </p:nvSpPr>
        <p:spPr bwMode="auto">
          <a:xfrm>
            <a:off x="1882317" y="1542423"/>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82" name="Rectangle 115"/>
          <p:cNvSpPr>
            <a:spLocks noChangeArrowheads="1"/>
          </p:cNvSpPr>
          <p:nvPr/>
        </p:nvSpPr>
        <p:spPr bwMode="auto">
          <a:xfrm>
            <a:off x="2212538" y="2077478"/>
            <a:ext cx="1386918" cy="523220"/>
          </a:xfrm>
          <a:prstGeom prst="rect">
            <a:avLst/>
          </a:prstGeom>
          <a:noFill/>
          <a:ln>
            <a:noFill/>
          </a:ln>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ja-JP" altLang="en-US" i="1" dirty="0">
                <a:solidFill>
                  <a:srgbClr val="000000"/>
                </a:solidFill>
                <a:latin typeface="Symbol" panose="05050102010706020507" pitchFamily="18" charset="2"/>
              </a:rPr>
              <a:t>　</a:t>
            </a:r>
            <a:endParaRPr lang="en-US" altLang="ja-JP" dirty="0">
              <a:solidFill>
                <a:srgbClr val="000000"/>
              </a:solidFill>
              <a:cs typeface="Times New Roman" panose="02020603050405020304" pitchFamily="18" charset="0"/>
            </a:endParaRPr>
          </a:p>
        </p:txBody>
      </p:sp>
      <p:sp>
        <p:nvSpPr>
          <p:cNvPr id="284" name="Rectangle 115"/>
          <p:cNvSpPr>
            <a:spLocks noChangeArrowheads="1"/>
          </p:cNvSpPr>
          <p:nvPr/>
        </p:nvSpPr>
        <p:spPr bwMode="auto">
          <a:xfrm>
            <a:off x="4339354" y="2086564"/>
            <a:ext cx="1386918" cy="523220"/>
          </a:xfrm>
          <a:prstGeom prst="rect">
            <a:avLst/>
          </a:prstGeom>
          <a:noFill/>
          <a:ln>
            <a:noFill/>
          </a:ln>
        </p:spPr>
        <p:txBody>
          <a:bodyPr wrap="non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i="1" dirty="0">
                <a:solidFill>
                  <a:srgbClr val="000000"/>
                </a:solidFill>
                <a:latin typeface="Bookman Old Style" pitchFamily="18" charset="0"/>
              </a:rPr>
              <a:t>t</a:t>
            </a:r>
            <a:r>
              <a:rPr lang="en-US" altLang="ja-JP" dirty="0">
                <a:solidFill>
                  <a:srgbClr val="000000"/>
                </a:solidFill>
                <a:latin typeface="Symbol" panose="05050102010706020507" pitchFamily="18" charset="2"/>
              </a:rPr>
              <a:t>+</a:t>
            </a:r>
            <a:r>
              <a:rPr lang="en-US" altLang="ja-JP" i="1" dirty="0">
                <a:solidFill>
                  <a:srgbClr val="000000"/>
                </a:solidFill>
                <a:latin typeface="Symbol" panose="05050102010706020507" pitchFamily="18" charset="2"/>
              </a:rPr>
              <a:t>q</a:t>
            </a:r>
            <a:r>
              <a:rPr lang="en-US" altLang="ja-JP" baseline="-25000" dirty="0">
                <a:solidFill>
                  <a:srgbClr val="000000"/>
                </a:solidFill>
              </a:rPr>
              <a:t>0</a:t>
            </a:r>
            <a:r>
              <a:rPr lang="ja-JP" altLang="en-US" i="1" dirty="0">
                <a:solidFill>
                  <a:srgbClr val="000000"/>
                </a:solidFill>
                <a:latin typeface="Symbol" panose="05050102010706020507" pitchFamily="18" charset="2"/>
              </a:rPr>
              <a:t>　</a:t>
            </a:r>
            <a:endParaRPr lang="en-US" altLang="ja-JP" dirty="0">
              <a:solidFill>
                <a:srgbClr val="000000"/>
              </a:solidFill>
              <a:cs typeface="Times New Roman" panose="02020603050405020304" pitchFamily="18" charset="0"/>
            </a:endParaRPr>
          </a:p>
        </p:txBody>
      </p:sp>
      <p:sp>
        <p:nvSpPr>
          <p:cNvPr id="287" name="正方形/長方形 286"/>
          <p:cNvSpPr/>
          <p:nvPr/>
        </p:nvSpPr>
        <p:spPr>
          <a:xfrm>
            <a:off x="2101011" y="2040265"/>
            <a:ext cx="1519884" cy="523220"/>
          </a:xfrm>
          <a:prstGeom prst="rect">
            <a:avLst/>
          </a:prstGeom>
          <a:noFill/>
        </p:spPr>
        <p:txBody>
          <a:bodyPr wrap="square">
            <a:spAutoFit/>
          </a:bodyPr>
          <a:lstStyle/>
          <a:p>
            <a:r>
              <a:rPr lang="en-US" altLang="ja-JP" dirty="0">
                <a:solidFill>
                  <a:srgbClr val="000000"/>
                </a:solidFill>
                <a:cs typeface="Times New Roman" panose="02020603050405020304" pitchFamily="18" charset="0"/>
              </a:rPr>
              <a:t>(           )</a:t>
            </a:r>
          </a:p>
        </p:txBody>
      </p:sp>
      <p:sp>
        <p:nvSpPr>
          <p:cNvPr id="288" name="正方形/長方形 287"/>
          <p:cNvSpPr/>
          <p:nvPr/>
        </p:nvSpPr>
        <p:spPr>
          <a:xfrm>
            <a:off x="4240183" y="2049349"/>
            <a:ext cx="1519884" cy="523220"/>
          </a:xfrm>
          <a:prstGeom prst="rect">
            <a:avLst/>
          </a:prstGeom>
          <a:noFill/>
        </p:spPr>
        <p:txBody>
          <a:bodyPr wrap="square">
            <a:spAutoFit/>
          </a:bodyPr>
          <a:lstStyle/>
          <a:p>
            <a:r>
              <a:rPr lang="en-US" altLang="ja-JP" dirty="0">
                <a:solidFill>
                  <a:srgbClr val="000000"/>
                </a:solidFill>
                <a:cs typeface="Times New Roman" panose="02020603050405020304" pitchFamily="18" charset="0"/>
              </a:rPr>
              <a:t>(           )</a:t>
            </a:r>
          </a:p>
        </p:txBody>
      </p:sp>
      <p:sp>
        <p:nvSpPr>
          <p:cNvPr id="79" name="Rectangle 115"/>
          <p:cNvSpPr>
            <a:spLocks noChangeArrowheads="1"/>
          </p:cNvSpPr>
          <p:nvPr/>
        </p:nvSpPr>
        <p:spPr bwMode="auto">
          <a:xfrm>
            <a:off x="7342269" y="2028327"/>
            <a:ext cx="4924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66FF"/>
                </a:solidFill>
                <a:latin typeface="Symbol" panose="05050102010706020507" pitchFamily="18" charset="2"/>
              </a:rPr>
              <a:t>q</a:t>
            </a:r>
            <a:r>
              <a:rPr lang="en-US" altLang="ja-JP" baseline="-25000" dirty="0">
                <a:solidFill>
                  <a:srgbClr val="0066FF"/>
                </a:solidFill>
                <a:latin typeface="+mn-lt"/>
              </a:rPr>
              <a:t>0</a:t>
            </a:r>
          </a:p>
        </p:txBody>
      </p:sp>
      <p:sp>
        <p:nvSpPr>
          <p:cNvPr id="269" name="Line 47"/>
          <p:cNvSpPr>
            <a:spLocks noChangeShapeType="1"/>
          </p:cNvSpPr>
          <p:nvPr/>
        </p:nvSpPr>
        <p:spPr bwMode="auto">
          <a:xfrm flipH="1" flipV="1">
            <a:off x="4013945" y="1882589"/>
            <a:ext cx="3303614" cy="722036"/>
          </a:xfrm>
          <a:custGeom>
            <a:avLst/>
            <a:gdLst>
              <a:gd name="connsiteX0" fmla="*/ 0 w 3303614"/>
              <a:gd name="connsiteY0" fmla="*/ 0 h 722036"/>
              <a:gd name="connsiteX1" fmla="*/ 3303614 w 3303614"/>
              <a:gd name="connsiteY1" fmla="*/ 722036 h 722036"/>
              <a:gd name="connsiteX0" fmla="*/ 0 w 3303614"/>
              <a:gd name="connsiteY0" fmla="*/ 0 h 722036"/>
              <a:gd name="connsiteX1" fmla="*/ 795736 w 3303614"/>
              <a:gd name="connsiteY1" fmla="*/ 230345 h 722036"/>
              <a:gd name="connsiteX2" fmla="*/ 3303614 w 3303614"/>
              <a:gd name="connsiteY2" fmla="*/ 722036 h 722036"/>
              <a:gd name="connsiteX0" fmla="*/ 0 w 3303614"/>
              <a:gd name="connsiteY0" fmla="*/ 0 h 722036"/>
              <a:gd name="connsiteX1" fmla="*/ 795736 w 3303614"/>
              <a:gd name="connsiteY1" fmla="*/ 230345 h 722036"/>
              <a:gd name="connsiteX2" fmla="*/ 3303614 w 3303614"/>
              <a:gd name="connsiteY2" fmla="*/ 722036 h 722036"/>
              <a:gd name="connsiteX0" fmla="*/ 0 w 3303614"/>
              <a:gd name="connsiteY0" fmla="*/ 0 h 722036"/>
              <a:gd name="connsiteX1" fmla="*/ 795736 w 3303614"/>
              <a:gd name="connsiteY1" fmla="*/ 284133 h 722036"/>
              <a:gd name="connsiteX2" fmla="*/ 3303614 w 3303614"/>
              <a:gd name="connsiteY2" fmla="*/ 722036 h 722036"/>
              <a:gd name="connsiteX0" fmla="*/ 0 w 3303614"/>
              <a:gd name="connsiteY0" fmla="*/ 0 h 722036"/>
              <a:gd name="connsiteX1" fmla="*/ 795736 w 3303614"/>
              <a:gd name="connsiteY1" fmla="*/ 284133 h 722036"/>
              <a:gd name="connsiteX2" fmla="*/ 3303614 w 3303614"/>
              <a:gd name="connsiteY2" fmla="*/ 722036 h 722036"/>
              <a:gd name="connsiteX0" fmla="*/ 0 w 3303614"/>
              <a:gd name="connsiteY0" fmla="*/ 0 h 722036"/>
              <a:gd name="connsiteX1" fmla="*/ 661265 w 3303614"/>
              <a:gd name="connsiteY1" fmla="*/ 270686 h 722036"/>
              <a:gd name="connsiteX2" fmla="*/ 3303614 w 3303614"/>
              <a:gd name="connsiteY2" fmla="*/ 722036 h 722036"/>
            </a:gdLst>
            <a:ahLst/>
            <a:cxnLst>
              <a:cxn ang="0">
                <a:pos x="connsiteX0" y="connsiteY0"/>
              </a:cxn>
              <a:cxn ang="0">
                <a:pos x="connsiteX1" y="connsiteY1"/>
              </a:cxn>
              <a:cxn ang="0">
                <a:pos x="connsiteX2" y="connsiteY2"/>
              </a:cxn>
            </a:cxnLst>
            <a:rect l="l" t="t" r="r" b="b"/>
            <a:pathLst>
              <a:path w="3303614" h="722036">
                <a:moveTo>
                  <a:pt x="0" y="0"/>
                </a:moveTo>
                <a:cubicBezTo>
                  <a:pt x="195922" y="139363"/>
                  <a:pt x="330872" y="198558"/>
                  <a:pt x="661265" y="270686"/>
                </a:cubicBezTo>
                <a:cubicBezTo>
                  <a:pt x="771290" y="294980"/>
                  <a:pt x="2202409" y="481357"/>
                  <a:pt x="3303614" y="722036"/>
                </a:cubicBezTo>
              </a:path>
            </a:pathLst>
          </a:cu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83" name="Line 5"/>
          <p:cNvSpPr>
            <a:spLocks noChangeShapeType="1"/>
          </p:cNvSpPr>
          <p:nvPr/>
        </p:nvSpPr>
        <p:spPr bwMode="auto">
          <a:xfrm flipH="1">
            <a:off x="3124183" y="1423951"/>
            <a:ext cx="1294254" cy="70458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85" name="Line 5"/>
          <p:cNvSpPr>
            <a:spLocks noChangeShapeType="1"/>
          </p:cNvSpPr>
          <p:nvPr/>
        </p:nvSpPr>
        <p:spPr bwMode="auto">
          <a:xfrm>
            <a:off x="4908176" y="1573306"/>
            <a:ext cx="53789" cy="60511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81" name="AutoShape 10"/>
          <p:cNvSpPr>
            <a:spLocks noChangeArrowheads="1"/>
          </p:cNvSpPr>
          <p:nvPr/>
        </p:nvSpPr>
        <p:spPr bwMode="auto">
          <a:xfrm>
            <a:off x="4348762" y="1023631"/>
            <a:ext cx="989720" cy="471487"/>
          </a:xfrm>
          <a:prstGeom prst="roundRect">
            <a:avLst>
              <a:gd name="adj" fmla="val 36787"/>
            </a:avLst>
          </a:prstGeom>
          <a:noFill/>
          <a:ln w="28575" algn="ctr">
            <a:solidFill>
              <a:srgbClr val="3399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82" name="Rectangle 4"/>
          <p:cNvSpPr>
            <a:spLocks noChangeArrowheads="1"/>
          </p:cNvSpPr>
          <p:nvPr/>
        </p:nvSpPr>
        <p:spPr bwMode="auto">
          <a:xfrm>
            <a:off x="0" y="491074"/>
            <a:ext cx="2577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座標による記述</a:t>
            </a:r>
            <a:endParaRPr lang="ja-JP" altLang="en-US" dirty="0">
              <a:solidFill>
                <a:srgbClr val="3333CC"/>
              </a:solidFill>
            </a:endParaRPr>
          </a:p>
        </p:txBody>
      </p:sp>
      <p:sp>
        <p:nvSpPr>
          <p:cNvPr id="84" name="Rectangle 4"/>
          <p:cNvSpPr>
            <a:spLocks noChangeArrowheads="1"/>
          </p:cNvSpPr>
          <p:nvPr/>
        </p:nvSpPr>
        <p:spPr bwMode="auto">
          <a:xfrm>
            <a:off x="2735399" y="504590"/>
            <a:ext cx="2332690" cy="523220"/>
          </a:xfrm>
          <a:prstGeom prst="rect">
            <a:avLst/>
          </a:prstGeom>
          <a:noFill/>
          <a:ln>
            <a:noFill/>
          </a:ln>
        </p:spPr>
        <p:txBody>
          <a:bodyPr wrap="none">
            <a:spAutoFit/>
          </a:bodyPr>
          <a:lstStyle/>
          <a:p>
            <a:r>
              <a:rPr lang="ja-JP" altLang="en-US" dirty="0">
                <a:solidFill>
                  <a:srgbClr val="000000"/>
                </a:solidFill>
              </a:rPr>
              <a:t>初めの中心角</a:t>
            </a:r>
          </a:p>
        </p:txBody>
      </p:sp>
      <p:sp>
        <p:nvSpPr>
          <p:cNvPr id="85" name="正方形/長方形 84"/>
          <p:cNvSpPr/>
          <p:nvPr/>
        </p:nvSpPr>
        <p:spPr>
          <a:xfrm>
            <a:off x="5092713" y="498031"/>
            <a:ext cx="492443" cy="523220"/>
          </a:xfrm>
          <a:prstGeom prst="rect">
            <a:avLst/>
          </a:prstGeom>
          <a:noFill/>
        </p:spPr>
        <p:txBody>
          <a:bodyPr wrap="none">
            <a:spAutoFit/>
          </a:bodyPr>
          <a:lstStyle/>
          <a:p>
            <a:pPr algn="r"/>
            <a:r>
              <a:rPr lang="en-US" altLang="ja-JP" i="1" dirty="0">
                <a:solidFill>
                  <a:srgbClr val="000000"/>
                </a:solidFill>
                <a:latin typeface="Symbol" panose="05050102010706020507" pitchFamily="18" charset="2"/>
              </a:rPr>
              <a:t>q</a:t>
            </a:r>
            <a:r>
              <a:rPr lang="en-US" altLang="ja-JP" baseline="-25000" dirty="0">
                <a:solidFill>
                  <a:srgbClr val="000000"/>
                </a:solidFill>
                <a:latin typeface="+mn-lt"/>
              </a:rPr>
              <a:t>0</a:t>
            </a:r>
            <a:endParaRPr lang="en-US" altLang="ja-JP" baseline="-25000" dirty="0">
              <a:solidFill>
                <a:srgbClr val="000000"/>
              </a:solidFill>
              <a:latin typeface="+mn-lt"/>
              <a:cs typeface="Times New Roman" panose="02020603050405020304" pitchFamily="18" charset="0"/>
            </a:endParaRPr>
          </a:p>
        </p:txBody>
      </p:sp>
      <p:sp>
        <p:nvSpPr>
          <p:cNvPr id="264" name="Line 13"/>
          <p:cNvSpPr>
            <a:spLocks noChangeShapeType="1"/>
          </p:cNvSpPr>
          <p:nvPr/>
        </p:nvSpPr>
        <p:spPr bwMode="auto">
          <a:xfrm>
            <a:off x="1996323" y="1933503"/>
            <a:ext cx="4746503" cy="725936"/>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grpSp>
        <p:nvGrpSpPr>
          <p:cNvPr id="107" name="グループ化 106">
            <a:extLst>
              <a:ext uri="{FF2B5EF4-FFF2-40B4-BE49-F238E27FC236}">
                <a16:creationId xmlns:a16="http://schemas.microsoft.com/office/drawing/2014/main" id="{CF2B63B1-4036-47D0-8BE1-A6C939CF849B}"/>
              </a:ext>
            </a:extLst>
          </p:cNvPr>
          <p:cNvGrpSpPr/>
          <p:nvPr/>
        </p:nvGrpSpPr>
        <p:grpSpPr>
          <a:xfrm>
            <a:off x="0" y="-4130"/>
            <a:ext cx="9170554" cy="546463"/>
            <a:chOff x="0" y="-4130"/>
            <a:chExt cx="9170554" cy="546463"/>
          </a:xfrm>
        </p:grpSpPr>
        <p:sp>
          <p:nvSpPr>
            <p:cNvPr id="108" name="Rectangle 46">
              <a:extLst>
                <a:ext uri="{FF2B5EF4-FFF2-40B4-BE49-F238E27FC236}">
                  <a16:creationId xmlns:a16="http://schemas.microsoft.com/office/drawing/2014/main" id="{EE41F80C-7134-4452-8FD6-9F213258061D}"/>
                </a:ext>
              </a:extLst>
            </p:cNvPr>
            <p:cNvSpPr>
              <a:spLocks noChangeArrowheads="1"/>
            </p:cNvSpPr>
            <p:nvPr/>
          </p:nvSpPr>
          <p:spPr bwMode="auto">
            <a:xfrm>
              <a:off x="2567" y="-4130"/>
              <a:ext cx="9141433" cy="504929"/>
            </a:xfrm>
            <a:prstGeom prst="rect">
              <a:avLst/>
            </a:prstGeom>
            <a:solidFill>
              <a:srgbClr val="FFF0DC"/>
            </a:solidFill>
            <a:ln w="9525">
              <a:solidFill>
                <a:srgbClr val="FFC000"/>
              </a:solidFill>
              <a:miter lim="800000"/>
              <a:headEnd/>
              <a:tailEnd/>
            </a:ln>
            <a:effectLst>
              <a:outerShdw blurRad="50800" dist="38100" dir="2700000" algn="tl" rotWithShape="0">
                <a:prstClr val="black">
                  <a:alpha val="40000"/>
                </a:prstClr>
              </a:outerShdw>
            </a:effectLst>
          </p:spPr>
          <p:txBody>
            <a:bodyPr wrap="none" anchor="ctr"/>
            <a:lstStyle/>
            <a:p>
              <a:pPr algn="ctr"/>
              <a:endParaRPr lang="ja-JP" altLang="en-US" sz="3200" b="1" dirty="0">
                <a:solidFill>
                  <a:srgbClr val="C00000"/>
                </a:solidFill>
              </a:endParaRPr>
            </a:p>
          </p:txBody>
        </p:sp>
        <p:sp>
          <p:nvSpPr>
            <p:cNvPr id="109" name="Rectangle 4">
              <a:extLst>
                <a:ext uri="{FF2B5EF4-FFF2-40B4-BE49-F238E27FC236}">
                  <a16:creationId xmlns:a16="http://schemas.microsoft.com/office/drawing/2014/main" id="{632772BA-5AB1-4DDE-B9BB-82E1EFF4C1F7}"/>
                </a:ext>
              </a:extLst>
            </p:cNvPr>
            <p:cNvSpPr>
              <a:spLocks noChangeArrowheads="1"/>
            </p:cNvSpPr>
            <p:nvPr/>
          </p:nvSpPr>
          <p:spPr bwMode="auto">
            <a:xfrm>
              <a:off x="0" y="1451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3333CC"/>
                  </a:solidFill>
                  <a:latin typeface="Bookman Old Style" pitchFamily="18" charset="0"/>
                </a:rPr>
                <a:t>等速円運動</a:t>
              </a:r>
              <a:endParaRPr lang="ja-JP" altLang="en-US" dirty="0">
                <a:solidFill>
                  <a:srgbClr val="3333CC"/>
                </a:solidFill>
              </a:endParaRPr>
            </a:p>
          </p:txBody>
        </p:sp>
        <p:sp>
          <p:nvSpPr>
            <p:cNvPr id="110" name="Rectangle 4">
              <a:extLst>
                <a:ext uri="{FF2B5EF4-FFF2-40B4-BE49-F238E27FC236}">
                  <a16:creationId xmlns:a16="http://schemas.microsoft.com/office/drawing/2014/main" id="{57AB3719-CB99-4C42-92E6-8288EF884155}"/>
                </a:ext>
              </a:extLst>
            </p:cNvPr>
            <p:cNvSpPr>
              <a:spLocks noChangeArrowheads="1"/>
            </p:cNvSpPr>
            <p:nvPr/>
          </p:nvSpPr>
          <p:spPr bwMode="auto">
            <a:xfrm>
              <a:off x="2060478" y="13560"/>
              <a:ext cx="36888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半径</a:t>
              </a:r>
              <a:r>
                <a:rPr lang="en-US" altLang="ja-JP" i="1" dirty="0">
                  <a:solidFill>
                    <a:srgbClr val="000000"/>
                  </a:solidFill>
                  <a:latin typeface="Bookman Old Style" pitchFamily="18" charset="0"/>
                </a:rPr>
                <a:t>r </a:t>
              </a:r>
              <a:r>
                <a:rPr lang="ja-JP" altLang="en-US" dirty="0">
                  <a:solidFill>
                    <a:srgbClr val="000000"/>
                  </a:solidFill>
                </a:rPr>
                <a:t>一定</a:t>
              </a:r>
              <a:r>
                <a:rPr lang="en-US" altLang="ja-JP" dirty="0">
                  <a:solidFill>
                    <a:srgbClr val="000000"/>
                  </a:solidFill>
                </a:rPr>
                <a:t>, </a:t>
              </a:r>
              <a:r>
                <a:rPr lang="ja-JP" altLang="en-US" dirty="0">
                  <a:solidFill>
                    <a:srgbClr val="000000"/>
                  </a:solidFill>
                </a:rPr>
                <a:t>速さ</a:t>
              </a:r>
              <a:r>
                <a:rPr lang="en-US" altLang="ja-JP" i="1" dirty="0">
                  <a:solidFill>
                    <a:srgbClr val="000000"/>
                  </a:solidFill>
                  <a:latin typeface="Bookman Old Style" panose="02050604050505020204" pitchFamily="18" charset="0"/>
                  <a:cs typeface="Times New Roman" panose="02020603050405020304" pitchFamily="18" charset="0"/>
                </a:rPr>
                <a:t>v</a:t>
              </a:r>
              <a:r>
                <a:rPr lang="en-US" altLang="ja-JP" i="1" dirty="0">
                  <a:solidFill>
                    <a:srgbClr val="000000"/>
                  </a:solidFill>
                  <a:latin typeface="Symbol" panose="05050102010706020507" pitchFamily="18" charset="2"/>
                </a:rPr>
                <a:t> </a:t>
              </a:r>
              <a:r>
                <a:rPr lang="ja-JP" altLang="en-US" dirty="0">
                  <a:solidFill>
                    <a:srgbClr val="000000"/>
                  </a:solidFill>
                </a:rPr>
                <a:t>一定</a:t>
              </a:r>
              <a:endParaRPr lang="ja-JP" altLang="en-US" i="1" dirty="0">
                <a:solidFill>
                  <a:srgbClr val="000000"/>
                </a:solidFill>
                <a:latin typeface="Bookman Old Style" pitchFamily="18" charset="0"/>
              </a:endParaRPr>
            </a:p>
          </p:txBody>
        </p:sp>
        <p:sp>
          <p:nvSpPr>
            <p:cNvPr id="111" name="Rectangle 4">
              <a:extLst>
                <a:ext uri="{FF2B5EF4-FFF2-40B4-BE49-F238E27FC236}">
                  <a16:creationId xmlns:a16="http://schemas.microsoft.com/office/drawing/2014/main" id="{71443F93-516D-403B-AA25-A1057FC0616F}"/>
                </a:ext>
              </a:extLst>
            </p:cNvPr>
            <p:cNvSpPr>
              <a:spLocks noChangeArrowheads="1"/>
            </p:cNvSpPr>
            <p:nvPr/>
          </p:nvSpPr>
          <p:spPr bwMode="auto">
            <a:xfrm>
              <a:off x="6016651" y="19113"/>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角速度</a:t>
              </a:r>
            </a:p>
          </p:txBody>
        </p:sp>
        <p:sp>
          <p:nvSpPr>
            <p:cNvPr id="112" name="Rectangle 115">
              <a:extLst>
                <a:ext uri="{FF2B5EF4-FFF2-40B4-BE49-F238E27FC236}">
                  <a16:creationId xmlns:a16="http://schemas.microsoft.com/office/drawing/2014/main" id="{9321D026-341E-471F-BD62-39CFB9CC2FCA}"/>
                </a:ext>
              </a:extLst>
            </p:cNvPr>
            <p:cNvSpPr>
              <a:spLocks noChangeArrowheads="1"/>
            </p:cNvSpPr>
            <p:nvPr/>
          </p:nvSpPr>
          <p:spPr bwMode="auto">
            <a:xfrm>
              <a:off x="7099257" y="10568"/>
              <a:ext cx="2071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en-US" altLang="ja-JP" i="1" dirty="0">
                  <a:solidFill>
                    <a:srgbClr val="000000"/>
                  </a:solidFill>
                  <a:latin typeface="Symbol" panose="05050102010706020507" pitchFamily="18" charset="2"/>
                </a:rPr>
                <a:t>w</a:t>
              </a:r>
              <a:r>
                <a:rPr lang="ja-JP" altLang="en-US" i="1" dirty="0">
                  <a:solidFill>
                    <a:srgbClr val="000000"/>
                  </a:solidFill>
                  <a:latin typeface="Symbol" panose="05050102010706020507" pitchFamily="18" charset="2"/>
                </a:rPr>
                <a:t>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v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r </a:t>
              </a:r>
              <a:r>
                <a:rPr lang="ja-JP" altLang="en-US" dirty="0">
                  <a:solidFill>
                    <a:srgbClr val="000000"/>
                  </a:solidFill>
                </a:rPr>
                <a:t>一定</a:t>
              </a:r>
              <a:endParaRPr lang="en-US" altLang="ja-JP" i="1" dirty="0">
                <a:solidFill>
                  <a:srgbClr val="000000"/>
                </a:solidFill>
                <a:latin typeface="Bookman Old Style" pitchFamily="18" charset="0"/>
              </a:endParaRPr>
            </a:p>
          </p:txBody>
        </p:sp>
      </p:grpSp>
    </p:spTree>
    <p:extLst>
      <p:ext uri="{BB962C8B-B14F-4D97-AF65-F5344CB8AC3E}">
        <p14:creationId xmlns:p14="http://schemas.microsoft.com/office/powerpoint/2010/main" val="2481646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0"/>
                                        </p:tgtEl>
                                        <p:attrNameLst>
                                          <p:attrName>style.visibility</p:attrName>
                                        </p:attrNameLst>
                                      </p:cBhvr>
                                      <p:to>
                                        <p:strVal val="visible"/>
                                      </p:to>
                                    </p:set>
                                  </p:childTnLst>
                                </p:cTn>
                              </p:par>
                              <p:par>
                                <p:cTn id="37" presetID="1" presetClass="path" presetSubtype="0" repeatCount="indefinite" fill="remove" grpId="1" nodeType="withEffect">
                                  <p:stCondLst>
                                    <p:cond delay="0"/>
                                  </p:stCondLst>
                                  <p:endCondLst>
                                    <p:cond evt="onNext" delay="0">
                                      <p:tgtEl>
                                        <p:sldTgt/>
                                      </p:tgtEl>
                                    </p:cond>
                                  </p:endCondLst>
                                  <p:childTnLst>
                                    <p:animMotion origin="layout" path="M 0.07135 0.12054 C 0.09496 0.23207 0.0467 0.34822 -0.03681 0.37922 C -0.12014 0.41115 -0.20799 0.34637 -0.23143 0.23461 C -0.25504 0.12332 -0.20573 0.00763 -0.12205 -0.02406 C -0.03854 -0.0553 0.04757 0.00902 0.07135 0.12054 Z " pathEditMode="relative" rAng="4457433" ptsTypes="fffff">
                                      <p:cBhvr>
                                        <p:cTn id="38" dur="5000" spd="-100000" fill="hold"/>
                                        <p:tgtEl>
                                          <p:spTgt spid="40"/>
                                        </p:tgtEl>
                                        <p:attrNameLst>
                                          <p:attrName>ppt_x</p:attrName>
                                          <p:attrName>ppt_y</p:attrName>
                                        </p:attrNameLst>
                                      </p:cBhvr>
                                      <p:rCtr x="-15139" y="5761"/>
                                    </p:animMotion>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6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74"/>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75"/>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3"/>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57"/>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50"/>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7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51"/>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68"/>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263"/>
                                        </p:tgtEl>
                                        <p:attrNameLst>
                                          <p:attrName>style.visibility</p:attrName>
                                        </p:attrNameLst>
                                      </p:cBhvr>
                                      <p:to>
                                        <p:strVal val="visible"/>
                                      </p:to>
                                    </p:set>
                                  </p:childTnLst>
                                </p:cTn>
                              </p:par>
                              <p:par>
                                <p:cTn id="85" presetID="35" presetClass="emph" presetSubtype="0" repeatCount="10000" fill="hold" grpId="1" nodeType="withEffect">
                                  <p:stCondLst>
                                    <p:cond delay="0"/>
                                  </p:stCondLst>
                                  <p:childTnLst>
                                    <p:anim calcmode="discrete" valueType="str">
                                      <p:cBhvr>
                                        <p:cTn id="86" dur="500" fill="hold"/>
                                        <p:tgtEl>
                                          <p:spTgt spid="263"/>
                                        </p:tgtEl>
                                        <p:attrNameLst>
                                          <p:attrName>style.visibility</p:attrName>
                                        </p:attrNameLst>
                                      </p:cBhvr>
                                      <p:tavLst>
                                        <p:tav tm="0">
                                          <p:val>
                                            <p:strVal val="hidden"/>
                                          </p:val>
                                        </p:tav>
                                        <p:tav tm="50000">
                                          <p:val>
                                            <p:strVal val="visible"/>
                                          </p:val>
                                        </p:tav>
                                      </p:tavLst>
                                    </p:anim>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264"/>
                                        </p:tgtEl>
                                        <p:attrNameLst>
                                          <p:attrName>style.visibility</p:attrName>
                                        </p:attrNameLst>
                                      </p:cBhvr>
                                      <p:to>
                                        <p:strVal val="visible"/>
                                      </p:to>
                                    </p:set>
                                    <p:animEffect transition="in" filter="wipe(left)">
                                      <p:cBhvr>
                                        <p:cTn id="91" dur="500"/>
                                        <p:tgtEl>
                                          <p:spTgt spid="264"/>
                                        </p:tgtEl>
                                      </p:cBhvr>
                                    </p:animEffect>
                                  </p:childTnLst>
                                </p:cTn>
                              </p:par>
                              <p:par>
                                <p:cTn id="92" presetID="1" presetClass="entr" presetSubtype="0" fill="hold" grpId="0" nodeType="withEffect">
                                  <p:stCondLst>
                                    <p:cond delay="0"/>
                                  </p:stCondLst>
                                  <p:childTnLst>
                                    <p:set>
                                      <p:cBhvr>
                                        <p:cTn id="93" dur="1" fill="hold">
                                          <p:stCondLst>
                                            <p:cond delay="0"/>
                                          </p:stCondLst>
                                        </p:cTn>
                                        <p:tgtEl>
                                          <p:spTgt spid="258"/>
                                        </p:tgtEl>
                                        <p:attrNameLst>
                                          <p:attrName>style.visibility</p:attrName>
                                        </p:attrNameLst>
                                      </p:cBhvr>
                                      <p:to>
                                        <p:strVal val="visible"/>
                                      </p:to>
                                    </p:set>
                                  </p:childTnLst>
                                </p:cTn>
                              </p:par>
                              <p:par>
                                <p:cTn id="94" presetID="42" presetClass="path" presetSubtype="0" fill="remove" grpId="1" nodeType="withEffect">
                                  <p:stCondLst>
                                    <p:cond delay="0"/>
                                  </p:stCondLst>
                                  <p:childTnLst>
                                    <p:animMotion origin="layout" path="M -4.16667E-6 -3.3557E-7 L -0.56145 -0.12104 " pathEditMode="relative" rAng="0" ptsTypes="AA">
                                      <p:cBhvr>
                                        <p:cTn id="95" dur="500" spd="-100000" fill="hold"/>
                                        <p:tgtEl>
                                          <p:spTgt spid="258"/>
                                        </p:tgtEl>
                                        <p:attrNameLst>
                                          <p:attrName>ppt_x</p:attrName>
                                          <p:attrName>ppt_y</p:attrName>
                                        </p:attrNameLst>
                                      </p:cBhvr>
                                      <p:rCtr x="-28073" y="-6063"/>
                                    </p:animMotion>
                                  </p:childTnLst>
                                </p:cTn>
                              </p:par>
                            </p:childTnLst>
                          </p:cTn>
                        </p:par>
                        <p:par>
                          <p:cTn id="96" fill="hold">
                            <p:stCondLst>
                              <p:cond delay="500"/>
                            </p:stCondLst>
                            <p:childTnLst>
                              <p:par>
                                <p:cTn id="97" presetID="1" presetClass="entr" presetSubtype="0" fill="hold" nodeType="afterEffect">
                                  <p:stCondLst>
                                    <p:cond delay="0"/>
                                  </p:stCondLst>
                                  <p:childTnLst>
                                    <p:set>
                                      <p:cBhvr>
                                        <p:cTn id="98" dur="1" fill="hold">
                                          <p:stCondLst>
                                            <p:cond delay="0"/>
                                          </p:stCondLst>
                                        </p:cTn>
                                        <p:tgtEl>
                                          <p:spTgt spid="254"/>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261"/>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259"/>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9"/>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35" presetClass="emph" presetSubtype="0" repeatCount="10000" fill="hold" nodeType="clickEffect">
                                  <p:stCondLst>
                                    <p:cond delay="0"/>
                                  </p:stCondLst>
                                  <p:childTnLst>
                                    <p:anim calcmode="discrete" valueType="str">
                                      <p:cBhvr>
                                        <p:cTn id="110" dur="500" fill="hold"/>
                                        <p:tgtEl>
                                          <p:spTgt spid="254"/>
                                        </p:tgtEl>
                                        <p:attrNameLst>
                                          <p:attrName>style.visibility</p:attrName>
                                        </p:attrNameLst>
                                      </p:cBhvr>
                                      <p:tavLst>
                                        <p:tav tm="0">
                                          <p:val>
                                            <p:strVal val="hidden"/>
                                          </p:val>
                                        </p:tav>
                                        <p:tav tm="50000">
                                          <p:val>
                                            <p:strVal val="visible"/>
                                          </p:val>
                                        </p:tav>
                                      </p:tavLst>
                                    </p:anim>
                                  </p:childTnLst>
                                </p:cTn>
                              </p:par>
                            </p:childTnLst>
                          </p:cTn>
                        </p:par>
                      </p:childTnLst>
                    </p:cTn>
                  </p:par>
                  <p:par>
                    <p:cTn id="111" fill="hold">
                      <p:stCondLst>
                        <p:cond delay="indefinite"/>
                      </p:stCondLst>
                      <p:childTnLst>
                        <p:par>
                          <p:cTn id="112" fill="hold">
                            <p:stCondLst>
                              <p:cond delay="0"/>
                            </p:stCondLst>
                            <p:childTnLst>
                              <p:par>
                                <p:cTn id="113" presetID="35" presetClass="emph" presetSubtype="0" repeatCount="10000" fill="hold" grpId="1" nodeType="clickEffect">
                                  <p:stCondLst>
                                    <p:cond delay="0"/>
                                  </p:stCondLst>
                                  <p:childTnLst>
                                    <p:anim calcmode="discrete" valueType="str">
                                      <p:cBhvr>
                                        <p:cTn id="114" dur="500" fill="hold"/>
                                        <p:tgtEl>
                                          <p:spTgt spid="38"/>
                                        </p:tgtEl>
                                        <p:attrNameLst>
                                          <p:attrName>style.visibility</p:attrName>
                                        </p:attrNameLst>
                                      </p:cBhvr>
                                      <p:tavLst>
                                        <p:tav tm="0">
                                          <p:val>
                                            <p:strVal val="hidden"/>
                                          </p:val>
                                        </p:tav>
                                        <p:tav tm="50000">
                                          <p:val>
                                            <p:strVal val="visible"/>
                                          </p:val>
                                        </p:tav>
                                      </p:tavLst>
                                    </p:anim>
                                  </p:childTnLst>
                                </p:cTn>
                              </p:par>
                              <p:par>
                                <p:cTn id="115" presetID="35" presetClass="emph" presetSubtype="0" repeatCount="10000" fill="hold" grpId="1" nodeType="withEffect">
                                  <p:stCondLst>
                                    <p:cond delay="0"/>
                                  </p:stCondLst>
                                  <p:childTnLst>
                                    <p:anim calcmode="discrete" valueType="str">
                                      <p:cBhvr>
                                        <p:cTn id="116" dur="500" fill="hold"/>
                                        <p:tgtEl>
                                          <p:spTgt spid="53"/>
                                        </p:tgtEl>
                                        <p:attrNameLst>
                                          <p:attrName>style.visibility</p:attrName>
                                        </p:attrNameLst>
                                      </p:cBhvr>
                                      <p:tavLst>
                                        <p:tav tm="0">
                                          <p:val>
                                            <p:strVal val="hidden"/>
                                          </p:val>
                                        </p:tav>
                                        <p:tav tm="50000">
                                          <p:val>
                                            <p:strVal val="visible"/>
                                          </p:val>
                                        </p:tav>
                                      </p:tavLst>
                                    </p:anim>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grpId="0" nodeType="clickEffect">
                                  <p:stCondLst>
                                    <p:cond delay="0"/>
                                  </p:stCondLst>
                                  <p:childTnLst>
                                    <p:set>
                                      <p:cBhvr>
                                        <p:cTn id="120" dur="1" fill="hold">
                                          <p:stCondLst>
                                            <p:cond delay="0"/>
                                          </p:stCondLst>
                                        </p:cTn>
                                        <p:tgtEl>
                                          <p:spTgt spid="268"/>
                                        </p:tgtEl>
                                        <p:attrNameLst>
                                          <p:attrName>style.visibility</p:attrName>
                                        </p:attrNameLst>
                                      </p:cBhvr>
                                      <p:to>
                                        <p:strVal val="visible"/>
                                      </p:to>
                                    </p:set>
                                    <p:animEffect transition="in" filter="wipe(up)">
                                      <p:cBhvr>
                                        <p:cTn id="121" dur="500"/>
                                        <p:tgtEl>
                                          <p:spTgt spid="268"/>
                                        </p:tgtEl>
                                      </p:cBhvr>
                                    </p:animEffect>
                                  </p:childTnLst>
                                </p:cTn>
                              </p:par>
                              <p:par>
                                <p:cTn id="122" presetID="1" presetClass="entr" presetSubtype="0" fill="hold" grpId="0" nodeType="withEffect">
                                  <p:stCondLst>
                                    <p:cond delay="0"/>
                                  </p:stCondLst>
                                  <p:childTnLst>
                                    <p:set>
                                      <p:cBhvr>
                                        <p:cTn id="123" dur="1" fill="hold">
                                          <p:stCondLst>
                                            <p:cond delay="0"/>
                                          </p:stCondLst>
                                        </p:cTn>
                                        <p:tgtEl>
                                          <p:spTgt spid="265"/>
                                        </p:tgtEl>
                                        <p:attrNameLst>
                                          <p:attrName>style.visibility</p:attrName>
                                        </p:attrNameLst>
                                      </p:cBhvr>
                                      <p:to>
                                        <p:strVal val="visible"/>
                                      </p:to>
                                    </p:set>
                                  </p:childTnLst>
                                </p:cTn>
                              </p:par>
                              <p:par>
                                <p:cTn id="124" presetID="1" presetClass="entr" presetSubtype="0" fill="hold" grpId="0" nodeType="withEffect">
                                  <p:stCondLst>
                                    <p:cond delay="0"/>
                                  </p:stCondLst>
                                  <p:childTnLst>
                                    <p:set>
                                      <p:cBhvr>
                                        <p:cTn id="125" dur="1" fill="hold">
                                          <p:stCondLst>
                                            <p:cond delay="0"/>
                                          </p:stCondLst>
                                        </p:cTn>
                                        <p:tgtEl>
                                          <p:spTgt spid="266"/>
                                        </p:tgtEl>
                                        <p:attrNameLst>
                                          <p:attrName>style.visibility</p:attrName>
                                        </p:attrNameLst>
                                      </p:cBhvr>
                                      <p:to>
                                        <p:strVal val="visible"/>
                                      </p:to>
                                    </p:set>
                                  </p:childTnLst>
                                </p:cTn>
                              </p:par>
                              <p:par>
                                <p:cTn id="126" presetID="42" presetClass="path" presetSubtype="0" fill="remove" grpId="1" nodeType="withEffect">
                                  <p:stCondLst>
                                    <p:cond delay="0"/>
                                  </p:stCondLst>
                                  <p:childTnLst>
                                    <p:animMotion origin="layout" path="M 4.16667E-6 -2.59259E-6 L -0.06684 -0.15486 " pathEditMode="relative" rAng="0" ptsTypes="AA">
                                      <p:cBhvr>
                                        <p:cTn id="127" dur="500" spd="-100000" fill="hold"/>
                                        <p:tgtEl>
                                          <p:spTgt spid="265"/>
                                        </p:tgtEl>
                                        <p:attrNameLst>
                                          <p:attrName>ppt_x</p:attrName>
                                          <p:attrName>ppt_y</p:attrName>
                                        </p:attrNameLst>
                                      </p:cBhvr>
                                      <p:rCtr x="-3351" y="-7755"/>
                                    </p:animMotion>
                                  </p:childTnLst>
                                  <p:subTnLst>
                                    <p:set>
                                      <p:cBhvr override="childStyle">
                                        <p:cTn dur="1" fill="hold" display="0" masterRel="sameClick" afterEffect="1">
                                          <p:stCondLst>
                                            <p:cond evt="end" delay="0">
                                              <p:tn val="126"/>
                                            </p:cond>
                                          </p:stCondLst>
                                        </p:cTn>
                                        <p:tgtEl>
                                          <p:spTgt spid="265"/>
                                        </p:tgtEl>
                                        <p:attrNameLst>
                                          <p:attrName>style.visibility</p:attrName>
                                        </p:attrNameLst>
                                      </p:cBhvr>
                                      <p:to>
                                        <p:strVal val="hidden"/>
                                      </p:to>
                                    </p:set>
                                  </p:subTnLst>
                                </p:cTn>
                              </p:par>
                              <p:par>
                                <p:cTn id="128" presetID="42" presetClass="path" presetSubtype="0" fill="remove" grpId="1" nodeType="withEffect">
                                  <p:stCondLst>
                                    <p:cond delay="0"/>
                                  </p:stCondLst>
                                  <p:childTnLst>
                                    <p:animMotion origin="layout" path="M -3.05556E-6 1.85185E-6 L -0.11996 -0.10394 " pathEditMode="relative" rAng="0" ptsTypes="AA">
                                      <p:cBhvr>
                                        <p:cTn id="129" dur="500" spd="-100000" fill="hold"/>
                                        <p:tgtEl>
                                          <p:spTgt spid="266"/>
                                        </p:tgtEl>
                                        <p:attrNameLst>
                                          <p:attrName>ppt_x</p:attrName>
                                          <p:attrName>ppt_y</p:attrName>
                                        </p:attrNameLst>
                                      </p:cBhvr>
                                      <p:rCtr x="-6007" y="-5208"/>
                                    </p:animMotion>
                                  </p:childTnLst>
                                </p:cTn>
                              </p:par>
                            </p:childTnLst>
                          </p:cTn>
                        </p:par>
                        <p:par>
                          <p:cTn id="130" fill="hold">
                            <p:stCondLst>
                              <p:cond delay="500"/>
                            </p:stCondLst>
                            <p:childTnLst>
                              <p:par>
                                <p:cTn id="131" presetID="1" presetClass="entr" presetSubtype="0" fill="hold" grpId="0" nodeType="afterEffect">
                                  <p:stCondLst>
                                    <p:cond delay="0"/>
                                  </p:stCondLst>
                                  <p:childTnLst>
                                    <p:set>
                                      <p:cBhvr>
                                        <p:cTn id="132" dur="1" fill="hold">
                                          <p:stCondLst>
                                            <p:cond delay="0"/>
                                          </p:stCondLst>
                                        </p:cTn>
                                        <p:tgtEl>
                                          <p:spTgt spid="260"/>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22" presetClass="entr" presetSubtype="2" fill="hold" grpId="0" nodeType="clickEffect">
                                  <p:stCondLst>
                                    <p:cond delay="0"/>
                                  </p:stCondLst>
                                  <p:childTnLst>
                                    <p:set>
                                      <p:cBhvr>
                                        <p:cTn id="136" dur="1" fill="hold">
                                          <p:stCondLst>
                                            <p:cond delay="0"/>
                                          </p:stCondLst>
                                        </p:cTn>
                                        <p:tgtEl>
                                          <p:spTgt spid="269"/>
                                        </p:tgtEl>
                                        <p:attrNameLst>
                                          <p:attrName>style.visibility</p:attrName>
                                        </p:attrNameLst>
                                      </p:cBhvr>
                                      <p:to>
                                        <p:strVal val="visible"/>
                                      </p:to>
                                    </p:set>
                                    <p:animEffect transition="in" filter="wipe(right)">
                                      <p:cBhvr>
                                        <p:cTn id="137" dur="500"/>
                                        <p:tgtEl>
                                          <p:spTgt spid="269"/>
                                        </p:tgtEl>
                                      </p:cBhvr>
                                    </p:animEffect>
                                  </p:childTnLst>
                                </p:cTn>
                              </p:par>
                              <p:par>
                                <p:cTn id="138" presetID="1" presetClass="entr" presetSubtype="0" fill="hold" grpId="0" nodeType="withEffect">
                                  <p:stCondLst>
                                    <p:cond delay="0"/>
                                  </p:stCondLst>
                                  <p:childTnLst>
                                    <p:set>
                                      <p:cBhvr>
                                        <p:cTn id="139" dur="1" fill="hold">
                                          <p:stCondLst>
                                            <p:cond delay="0"/>
                                          </p:stCondLst>
                                        </p:cTn>
                                        <p:tgtEl>
                                          <p:spTgt spid="249"/>
                                        </p:tgtEl>
                                        <p:attrNameLst>
                                          <p:attrName>style.visibility</p:attrName>
                                        </p:attrNameLst>
                                      </p:cBhvr>
                                      <p:to>
                                        <p:strVal val="visible"/>
                                      </p:to>
                                    </p:set>
                                  </p:childTnLst>
                                </p:cTn>
                              </p:par>
                              <p:par>
                                <p:cTn id="140" presetID="42" presetClass="path" presetSubtype="0" fill="remove" grpId="1" nodeType="withEffect">
                                  <p:stCondLst>
                                    <p:cond delay="0"/>
                                  </p:stCondLst>
                                  <p:childTnLst>
                                    <p:animMotion origin="layout" path="M -3.33333E-6 -4.44444E-6 L 0.4349 0.16783 " pathEditMode="relative" rAng="0" ptsTypes="AA">
                                      <p:cBhvr>
                                        <p:cTn id="141" dur="500" spd="-100000" fill="hold"/>
                                        <p:tgtEl>
                                          <p:spTgt spid="249"/>
                                        </p:tgtEl>
                                        <p:attrNameLst>
                                          <p:attrName>ppt_x</p:attrName>
                                          <p:attrName>ppt_y</p:attrName>
                                        </p:attrNameLst>
                                      </p:cBhvr>
                                      <p:rCtr x="21736" y="8380"/>
                                    </p:animMotion>
                                  </p:childTnLst>
                                </p:cTn>
                              </p:par>
                            </p:childTnLst>
                          </p:cTn>
                        </p:par>
                      </p:childTnLst>
                    </p:cTn>
                  </p:par>
                  <p:par>
                    <p:cTn id="142" fill="hold">
                      <p:stCondLst>
                        <p:cond delay="indefinite"/>
                      </p:stCondLst>
                      <p:childTnLst>
                        <p:par>
                          <p:cTn id="143" fill="hold">
                            <p:stCondLst>
                              <p:cond delay="0"/>
                            </p:stCondLst>
                            <p:childTnLst>
                              <p:par>
                                <p:cTn id="144" presetID="1" presetClass="exit" presetSubtype="0" fill="hold" grpId="2" nodeType="clickEffect">
                                  <p:stCondLst>
                                    <p:cond delay="0"/>
                                  </p:stCondLst>
                                  <p:childTnLst>
                                    <p:set>
                                      <p:cBhvr>
                                        <p:cTn id="145" dur="1" fill="hold">
                                          <p:stCondLst>
                                            <p:cond delay="0"/>
                                          </p:stCondLst>
                                        </p:cTn>
                                        <p:tgtEl>
                                          <p:spTgt spid="263"/>
                                        </p:tgtEl>
                                        <p:attrNameLst>
                                          <p:attrName>style.visibility</p:attrName>
                                        </p:attrNameLst>
                                      </p:cBhvr>
                                      <p:to>
                                        <p:strVal val="hidden"/>
                                      </p:to>
                                    </p:set>
                                  </p:childTnLst>
                                </p:cTn>
                              </p:par>
                              <p:par>
                                <p:cTn id="146" presetID="1" presetClass="exit" presetSubtype="0" fill="hold" grpId="1" nodeType="withEffect">
                                  <p:stCondLst>
                                    <p:cond delay="0"/>
                                  </p:stCondLst>
                                  <p:childTnLst>
                                    <p:set>
                                      <p:cBhvr>
                                        <p:cTn id="147" dur="1" fill="hold">
                                          <p:stCondLst>
                                            <p:cond delay="0"/>
                                          </p:stCondLst>
                                        </p:cTn>
                                        <p:tgtEl>
                                          <p:spTgt spid="264"/>
                                        </p:tgtEl>
                                        <p:attrNameLst>
                                          <p:attrName>style.visibility</p:attrName>
                                        </p:attrNameLst>
                                      </p:cBhvr>
                                      <p:to>
                                        <p:strVal val="hidden"/>
                                      </p:to>
                                    </p:set>
                                  </p:childTnLst>
                                </p:cTn>
                              </p:par>
                              <p:par>
                                <p:cTn id="148" presetID="1" presetClass="exit" presetSubtype="0" fill="hold" nodeType="withEffect">
                                  <p:stCondLst>
                                    <p:cond delay="0"/>
                                  </p:stCondLst>
                                  <p:childTnLst>
                                    <p:set>
                                      <p:cBhvr>
                                        <p:cTn id="149" dur="1" fill="hold">
                                          <p:stCondLst>
                                            <p:cond delay="0"/>
                                          </p:stCondLst>
                                        </p:cTn>
                                        <p:tgtEl>
                                          <p:spTgt spid="254"/>
                                        </p:tgtEl>
                                        <p:attrNameLst>
                                          <p:attrName>style.visibility</p:attrName>
                                        </p:attrNameLst>
                                      </p:cBhvr>
                                      <p:to>
                                        <p:strVal val="hidden"/>
                                      </p:to>
                                    </p:set>
                                  </p:childTnLst>
                                </p:cTn>
                              </p:par>
                              <p:par>
                                <p:cTn id="150" presetID="1" presetClass="exit" presetSubtype="0" fill="hold" grpId="1" nodeType="withEffect">
                                  <p:stCondLst>
                                    <p:cond delay="0"/>
                                  </p:stCondLst>
                                  <p:childTnLst>
                                    <p:set>
                                      <p:cBhvr>
                                        <p:cTn id="151" dur="1" fill="hold">
                                          <p:stCondLst>
                                            <p:cond delay="0"/>
                                          </p:stCondLst>
                                        </p:cTn>
                                        <p:tgtEl>
                                          <p:spTgt spid="268"/>
                                        </p:tgtEl>
                                        <p:attrNameLst>
                                          <p:attrName>style.visibility</p:attrName>
                                        </p:attrNameLst>
                                      </p:cBhvr>
                                      <p:to>
                                        <p:strVal val="hidden"/>
                                      </p:to>
                                    </p:set>
                                  </p:childTnLst>
                                </p:cTn>
                              </p:par>
                              <p:par>
                                <p:cTn id="152" presetID="1" presetClass="exit" presetSubtype="0" fill="hold" grpId="1" nodeType="withEffect">
                                  <p:stCondLst>
                                    <p:cond delay="0"/>
                                  </p:stCondLst>
                                  <p:childTnLst>
                                    <p:set>
                                      <p:cBhvr>
                                        <p:cTn id="153" dur="1" fill="hold">
                                          <p:stCondLst>
                                            <p:cond delay="0"/>
                                          </p:stCondLst>
                                        </p:cTn>
                                        <p:tgtEl>
                                          <p:spTgt spid="269"/>
                                        </p:tgtEl>
                                        <p:attrNameLst>
                                          <p:attrName>style.visibility</p:attrName>
                                        </p:attrNameLst>
                                      </p:cBhvr>
                                      <p:to>
                                        <p:strVal val="hidden"/>
                                      </p:to>
                                    </p:set>
                                  </p:childTnLst>
                                </p:cTn>
                              </p:par>
                            </p:childTnLst>
                          </p:cTn>
                        </p:par>
                      </p:childTnLst>
                    </p:cTn>
                  </p:par>
                  <p:par>
                    <p:cTn id="154" fill="hold">
                      <p:stCondLst>
                        <p:cond delay="indefinite"/>
                      </p:stCondLst>
                      <p:childTnLst>
                        <p:par>
                          <p:cTn id="155" fill="hold">
                            <p:stCondLst>
                              <p:cond delay="0"/>
                            </p:stCondLst>
                            <p:childTnLst>
                              <p:par>
                                <p:cTn id="156" presetID="1" presetClass="entr" presetSubtype="0" fill="hold" grpId="0" nodeType="clickEffect">
                                  <p:stCondLst>
                                    <p:cond delay="0"/>
                                  </p:stCondLst>
                                  <p:childTnLst>
                                    <p:set>
                                      <p:cBhvr>
                                        <p:cTn id="157" dur="1" fill="hold">
                                          <p:stCondLst>
                                            <p:cond delay="0"/>
                                          </p:stCondLst>
                                        </p:cTn>
                                        <p:tgtEl>
                                          <p:spTgt spid="274"/>
                                        </p:tgtEl>
                                        <p:attrNameLst>
                                          <p:attrName>style.visibility</p:attrName>
                                        </p:attrNameLst>
                                      </p:cBhvr>
                                      <p:to>
                                        <p:strVal val="visible"/>
                                      </p:to>
                                    </p:set>
                                  </p:childTnLst>
                                </p:cTn>
                              </p:par>
                              <p:par>
                                <p:cTn id="158" presetID="35" presetClass="emph" presetSubtype="0" repeatCount="10000" fill="hold" grpId="1" nodeType="withEffect">
                                  <p:stCondLst>
                                    <p:cond delay="0"/>
                                  </p:stCondLst>
                                  <p:childTnLst>
                                    <p:anim calcmode="discrete" valueType="str">
                                      <p:cBhvr>
                                        <p:cTn id="159" dur="500" fill="hold"/>
                                        <p:tgtEl>
                                          <p:spTgt spid="274"/>
                                        </p:tgtEl>
                                        <p:attrNameLst>
                                          <p:attrName>style.visibility</p:attrName>
                                        </p:attrNameLst>
                                      </p:cBhvr>
                                      <p:tavLst>
                                        <p:tav tm="0">
                                          <p:val>
                                            <p:strVal val="hidden"/>
                                          </p:val>
                                        </p:tav>
                                        <p:tav tm="50000">
                                          <p:val>
                                            <p:strVal val="visible"/>
                                          </p:val>
                                        </p:tav>
                                      </p:tavLst>
                                    </p:anim>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grpId="0" nodeType="clickEffect">
                                  <p:stCondLst>
                                    <p:cond delay="0"/>
                                  </p:stCondLst>
                                  <p:childTnLst>
                                    <p:set>
                                      <p:cBhvr>
                                        <p:cTn id="163" dur="1" fill="hold">
                                          <p:stCondLst>
                                            <p:cond delay="0"/>
                                          </p:stCondLst>
                                        </p:cTn>
                                        <p:tgtEl>
                                          <p:spTgt spid="275"/>
                                        </p:tgtEl>
                                        <p:attrNameLst>
                                          <p:attrName>style.visibility</p:attrName>
                                        </p:attrNameLst>
                                      </p:cBhvr>
                                      <p:to>
                                        <p:strVal val="visible"/>
                                      </p:to>
                                    </p:set>
                                    <p:animEffect transition="in" filter="wipe(left)">
                                      <p:cBhvr>
                                        <p:cTn id="164" dur="500"/>
                                        <p:tgtEl>
                                          <p:spTgt spid="275"/>
                                        </p:tgtEl>
                                      </p:cBhvr>
                                    </p:animEffect>
                                  </p:childTnLst>
                                </p:cTn>
                              </p:par>
                              <p:par>
                                <p:cTn id="165" presetID="1" presetClass="entr" presetSubtype="0" fill="hold" grpId="0" nodeType="withEffect">
                                  <p:stCondLst>
                                    <p:cond delay="0"/>
                                  </p:stCondLst>
                                  <p:childTnLst>
                                    <p:set>
                                      <p:cBhvr>
                                        <p:cTn id="166" dur="1" fill="hold">
                                          <p:stCondLst>
                                            <p:cond delay="0"/>
                                          </p:stCondLst>
                                        </p:cTn>
                                        <p:tgtEl>
                                          <p:spTgt spid="270"/>
                                        </p:tgtEl>
                                        <p:attrNameLst>
                                          <p:attrName>style.visibility</p:attrName>
                                        </p:attrNameLst>
                                      </p:cBhvr>
                                      <p:to>
                                        <p:strVal val="visible"/>
                                      </p:to>
                                    </p:set>
                                  </p:childTnLst>
                                </p:cTn>
                              </p:par>
                              <p:par>
                                <p:cTn id="167" presetID="42" presetClass="path" presetSubtype="0" fill="remove" grpId="1" nodeType="withEffect">
                                  <p:stCondLst>
                                    <p:cond delay="0"/>
                                  </p:stCondLst>
                                  <p:childTnLst>
                                    <p:animMotion origin="layout" path="M -3.05556E-6 2.96296E-6 L -0.55885 0.00208 " pathEditMode="relative" rAng="0" ptsTypes="AA">
                                      <p:cBhvr>
                                        <p:cTn id="168" dur="500" spd="-100000" fill="hold"/>
                                        <p:tgtEl>
                                          <p:spTgt spid="270"/>
                                        </p:tgtEl>
                                        <p:attrNameLst>
                                          <p:attrName>ppt_x</p:attrName>
                                          <p:attrName>ppt_y</p:attrName>
                                        </p:attrNameLst>
                                      </p:cBhvr>
                                      <p:rCtr x="-27951" y="93"/>
                                    </p:animMotion>
                                  </p:childTnLst>
                                </p:cTn>
                              </p:par>
                            </p:childTnLst>
                          </p:cTn>
                        </p:par>
                        <p:par>
                          <p:cTn id="169" fill="hold">
                            <p:stCondLst>
                              <p:cond delay="500"/>
                            </p:stCondLst>
                            <p:childTnLst>
                              <p:par>
                                <p:cTn id="170" presetID="1" presetClass="entr" presetSubtype="0" fill="hold" nodeType="afterEffect">
                                  <p:stCondLst>
                                    <p:cond delay="0"/>
                                  </p:stCondLst>
                                  <p:childTnLst>
                                    <p:set>
                                      <p:cBhvr>
                                        <p:cTn id="171" dur="1" fill="hold">
                                          <p:stCondLst>
                                            <p:cond delay="0"/>
                                          </p:stCondLst>
                                        </p:cTn>
                                        <p:tgtEl>
                                          <p:spTgt spid="281"/>
                                        </p:tgtEl>
                                        <p:attrNameLst>
                                          <p:attrName>style.visibility</p:attrName>
                                        </p:attrNameLst>
                                      </p:cBhvr>
                                      <p:to>
                                        <p:strVal val="visible"/>
                                      </p:to>
                                    </p:set>
                                  </p:childTnLst>
                                </p:cTn>
                              </p:par>
                            </p:childTnLst>
                          </p:cTn>
                        </p:par>
                      </p:childTnLst>
                    </p:cTn>
                  </p:par>
                  <p:par>
                    <p:cTn id="172" fill="hold">
                      <p:stCondLst>
                        <p:cond delay="indefinite"/>
                      </p:stCondLst>
                      <p:childTnLst>
                        <p:par>
                          <p:cTn id="173" fill="hold">
                            <p:stCondLst>
                              <p:cond delay="0"/>
                            </p:stCondLst>
                            <p:childTnLst>
                              <p:par>
                                <p:cTn id="174" presetID="1" presetClass="entr" presetSubtype="0" fill="hold" grpId="0" nodeType="clickEffect">
                                  <p:stCondLst>
                                    <p:cond delay="0"/>
                                  </p:stCondLst>
                                  <p:childTnLst>
                                    <p:set>
                                      <p:cBhvr>
                                        <p:cTn id="175" dur="1" fill="hold">
                                          <p:stCondLst>
                                            <p:cond delay="0"/>
                                          </p:stCondLst>
                                        </p:cTn>
                                        <p:tgtEl>
                                          <p:spTgt spid="273"/>
                                        </p:tgtEl>
                                        <p:attrNameLst>
                                          <p:attrName>style.visibility</p:attrName>
                                        </p:attrNameLst>
                                      </p:cBhvr>
                                      <p:to>
                                        <p:strVal val="visible"/>
                                      </p:to>
                                    </p:set>
                                  </p:childTnLst>
                                </p:cTn>
                              </p:par>
                              <p:par>
                                <p:cTn id="176" presetID="1" presetClass="entr" presetSubtype="0" fill="hold" grpId="0" nodeType="withEffect">
                                  <p:stCondLst>
                                    <p:cond delay="0"/>
                                  </p:stCondLst>
                                  <p:childTnLst>
                                    <p:set>
                                      <p:cBhvr>
                                        <p:cTn id="177" dur="1" fill="hold">
                                          <p:stCondLst>
                                            <p:cond delay="0"/>
                                          </p:stCondLst>
                                        </p:cTn>
                                        <p:tgtEl>
                                          <p:spTgt spid="271"/>
                                        </p:tgtEl>
                                        <p:attrNameLst>
                                          <p:attrName>style.visibility</p:attrName>
                                        </p:attrNameLst>
                                      </p:cBhvr>
                                      <p:to>
                                        <p:strVal val="visible"/>
                                      </p:to>
                                    </p:set>
                                  </p:childTnLst>
                                </p:cTn>
                              </p:par>
                            </p:childTnLst>
                          </p:cTn>
                        </p:par>
                      </p:childTnLst>
                    </p:cTn>
                  </p:par>
                  <p:par>
                    <p:cTn id="178" fill="hold">
                      <p:stCondLst>
                        <p:cond delay="indefinite"/>
                      </p:stCondLst>
                      <p:childTnLst>
                        <p:par>
                          <p:cTn id="179" fill="hold">
                            <p:stCondLst>
                              <p:cond delay="0"/>
                            </p:stCondLst>
                            <p:childTnLst>
                              <p:par>
                                <p:cTn id="180" presetID="35" presetClass="emph" presetSubtype="0" repeatCount="10000" fill="hold" nodeType="clickEffect">
                                  <p:stCondLst>
                                    <p:cond delay="0"/>
                                  </p:stCondLst>
                                  <p:childTnLst>
                                    <p:anim calcmode="discrete" valueType="str">
                                      <p:cBhvr>
                                        <p:cTn id="181" dur="500" fill="hold"/>
                                        <p:tgtEl>
                                          <p:spTgt spid="281"/>
                                        </p:tgtEl>
                                        <p:attrNameLst>
                                          <p:attrName>style.visibility</p:attrName>
                                        </p:attrNameLst>
                                      </p:cBhvr>
                                      <p:tavLst>
                                        <p:tav tm="0">
                                          <p:val>
                                            <p:strVal val="hidden"/>
                                          </p:val>
                                        </p:tav>
                                        <p:tav tm="50000">
                                          <p:val>
                                            <p:strVal val="visible"/>
                                          </p:val>
                                        </p:tav>
                                      </p:tavLst>
                                    </p:anim>
                                  </p:childTnLst>
                                </p:cTn>
                              </p:par>
                            </p:childTnLst>
                          </p:cTn>
                        </p:par>
                      </p:childTnLst>
                    </p:cTn>
                  </p:par>
                  <p:par>
                    <p:cTn id="182" fill="hold">
                      <p:stCondLst>
                        <p:cond delay="indefinite"/>
                      </p:stCondLst>
                      <p:childTnLst>
                        <p:par>
                          <p:cTn id="183" fill="hold">
                            <p:stCondLst>
                              <p:cond delay="0"/>
                            </p:stCondLst>
                            <p:childTnLst>
                              <p:par>
                                <p:cTn id="184" presetID="35" presetClass="emph" presetSubtype="0" repeatCount="10000" fill="hold" grpId="2" nodeType="clickEffect">
                                  <p:stCondLst>
                                    <p:cond delay="0"/>
                                  </p:stCondLst>
                                  <p:childTnLst>
                                    <p:anim calcmode="discrete" valueType="str">
                                      <p:cBhvr>
                                        <p:cTn id="185" dur="500" fill="hold"/>
                                        <p:tgtEl>
                                          <p:spTgt spid="38"/>
                                        </p:tgtEl>
                                        <p:attrNameLst>
                                          <p:attrName>style.visibility</p:attrName>
                                        </p:attrNameLst>
                                      </p:cBhvr>
                                      <p:tavLst>
                                        <p:tav tm="0">
                                          <p:val>
                                            <p:strVal val="hidden"/>
                                          </p:val>
                                        </p:tav>
                                        <p:tav tm="50000">
                                          <p:val>
                                            <p:strVal val="visible"/>
                                          </p:val>
                                        </p:tav>
                                      </p:tavLst>
                                    </p:anim>
                                  </p:childTnLst>
                                </p:cTn>
                              </p:par>
                              <p:par>
                                <p:cTn id="186" presetID="35" presetClass="emph" presetSubtype="0" repeatCount="10000" fill="hold" grpId="2" nodeType="withEffect">
                                  <p:stCondLst>
                                    <p:cond delay="0"/>
                                  </p:stCondLst>
                                  <p:childTnLst>
                                    <p:anim calcmode="discrete" valueType="str">
                                      <p:cBhvr>
                                        <p:cTn id="187" dur="500" fill="hold"/>
                                        <p:tgtEl>
                                          <p:spTgt spid="53"/>
                                        </p:tgtEl>
                                        <p:attrNameLst>
                                          <p:attrName>style.visibility</p:attrName>
                                        </p:attrNameLst>
                                      </p:cBhvr>
                                      <p:tavLst>
                                        <p:tav tm="0">
                                          <p:val>
                                            <p:strVal val="hidden"/>
                                          </p:val>
                                        </p:tav>
                                        <p:tav tm="50000">
                                          <p:val>
                                            <p:strVal val="visible"/>
                                          </p:val>
                                        </p:tav>
                                      </p:tavLst>
                                    </p:anim>
                                  </p:childTnLst>
                                </p:cTn>
                              </p:par>
                            </p:childTnLst>
                          </p:cTn>
                        </p:par>
                      </p:childTnLst>
                    </p:cTn>
                  </p:par>
                  <p:par>
                    <p:cTn id="188" fill="hold">
                      <p:stCondLst>
                        <p:cond delay="indefinite"/>
                      </p:stCondLst>
                      <p:childTnLst>
                        <p:par>
                          <p:cTn id="189" fill="hold">
                            <p:stCondLst>
                              <p:cond delay="0"/>
                            </p:stCondLst>
                            <p:childTnLst>
                              <p:par>
                                <p:cTn id="190" presetID="22" presetClass="entr" presetSubtype="8" fill="hold" grpId="0" nodeType="clickEffect">
                                  <p:stCondLst>
                                    <p:cond delay="0"/>
                                  </p:stCondLst>
                                  <p:childTnLst>
                                    <p:set>
                                      <p:cBhvr>
                                        <p:cTn id="191" dur="1" fill="hold">
                                          <p:stCondLst>
                                            <p:cond delay="0"/>
                                          </p:stCondLst>
                                        </p:cTn>
                                        <p:tgtEl>
                                          <p:spTgt spid="278"/>
                                        </p:tgtEl>
                                        <p:attrNameLst>
                                          <p:attrName>style.visibility</p:attrName>
                                        </p:attrNameLst>
                                      </p:cBhvr>
                                      <p:to>
                                        <p:strVal val="visible"/>
                                      </p:to>
                                    </p:set>
                                    <p:animEffect transition="in" filter="wipe(left)">
                                      <p:cBhvr>
                                        <p:cTn id="192" dur="500"/>
                                        <p:tgtEl>
                                          <p:spTgt spid="278"/>
                                        </p:tgtEl>
                                      </p:cBhvr>
                                    </p:animEffect>
                                  </p:childTnLst>
                                </p:cTn>
                              </p:par>
                              <p:par>
                                <p:cTn id="193" presetID="1" presetClass="entr" presetSubtype="0" fill="hold" grpId="0" nodeType="withEffect">
                                  <p:stCondLst>
                                    <p:cond delay="0"/>
                                  </p:stCondLst>
                                  <p:childTnLst>
                                    <p:set>
                                      <p:cBhvr>
                                        <p:cTn id="194" dur="1" fill="hold">
                                          <p:stCondLst>
                                            <p:cond delay="0"/>
                                          </p:stCondLst>
                                        </p:cTn>
                                        <p:tgtEl>
                                          <p:spTgt spid="276"/>
                                        </p:tgtEl>
                                        <p:attrNameLst>
                                          <p:attrName>style.visibility</p:attrName>
                                        </p:attrNameLst>
                                      </p:cBhvr>
                                      <p:to>
                                        <p:strVal val="visible"/>
                                      </p:to>
                                    </p:set>
                                  </p:childTnLst>
                                </p:cTn>
                              </p:par>
                              <p:par>
                                <p:cTn id="195" presetID="1" presetClass="entr" presetSubtype="0" fill="hold" grpId="0" nodeType="withEffect">
                                  <p:stCondLst>
                                    <p:cond delay="0"/>
                                  </p:stCondLst>
                                  <p:childTnLst>
                                    <p:set>
                                      <p:cBhvr>
                                        <p:cTn id="196" dur="1" fill="hold">
                                          <p:stCondLst>
                                            <p:cond delay="0"/>
                                          </p:stCondLst>
                                        </p:cTn>
                                        <p:tgtEl>
                                          <p:spTgt spid="277"/>
                                        </p:tgtEl>
                                        <p:attrNameLst>
                                          <p:attrName>style.visibility</p:attrName>
                                        </p:attrNameLst>
                                      </p:cBhvr>
                                      <p:to>
                                        <p:strVal val="visible"/>
                                      </p:to>
                                    </p:set>
                                  </p:childTnLst>
                                </p:cTn>
                              </p:par>
                              <p:par>
                                <p:cTn id="197" presetID="42" presetClass="path" presetSubtype="0" fill="remove" grpId="1" nodeType="withEffect">
                                  <p:stCondLst>
                                    <p:cond delay="0"/>
                                  </p:stCondLst>
                                  <p:childTnLst>
                                    <p:animMotion origin="layout" path="M 1.38889E-6 3.33333E-6 L -0.13559 0.04074 " pathEditMode="relative" rAng="0" ptsTypes="AA">
                                      <p:cBhvr>
                                        <p:cTn id="198" dur="500" spd="-100000" fill="hold"/>
                                        <p:tgtEl>
                                          <p:spTgt spid="276"/>
                                        </p:tgtEl>
                                        <p:attrNameLst>
                                          <p:attrName>ppt_x</p:attrName>
                                          <p:attrName>ppt_y</p:attrName>
                                        </p:attrNameLst>
                                      </p:cBhvr>
                                      <p:rCtr x="-6788" y="2037"/>
                                    </p:animMotion>
                                  </p:childTnLst>
                                  <p:subTnLst>
                                    <p:set>
                                      <p:cBhvr override="childStyle">
                                        <p:cTn dur="1" fill="hold" display="0" masterRel="sameClick" afterEffect="1">
                                          <p:stCondLst>
                                            <p:cond evt="end" delay="0">
                                              <p:tn val="197"/>
                                            </p:cond>
                                          </p:stCondLst>
                                        </p:cTn>
                                        <p:tgtEl>
                                          <p:spTgt spid="276"/>
                                        </p:tgtEl>
                                        <p:attrNameLst>
                                          <p:attrName>style.visibility</p:attrName>
                                        </p:attrNameLst>
                                      </p:cBhvr>
                                      <p:to>
                                        <p:strVal val="hidden"/>
                                      </p:to>
                                    </p:set>
                                  </p:subTnLst>
                                </p:cTn>
                              </p:par>
                              <p:par>
                                <p:cTn id="199" presetID="42" presetClass="path" presetSubtype="0" fill="remove" grpId="1" nodeType="withEffect">
                                  <p:stCondLst>
                                    <p:cond delay="0"/>
                                  </p:stCondLst>
                                  <p:childTnLst>
                                    <p:animMotion origin="layout" path="M 1.38889E-6 -2.22222E-6 L -0.18038 0.09236 " pathEditMode="relative" rAng="0" ptsTypes="AA">
                                      <p:cBhvr>
                                        <p:cTn id="200" dur="500" spd="-100000" fill="hold"/>
                                        <p:tgtEl>
                                          <p:spTgt spid="277"/>
                                        </p:tgtEl>
                                        <p:attrNameLst>
                                          <p:attrName>ppt_x</p:attrName>
                                          <p:attrName>ppt_y</p:attrName>
                                        </p:attrNameLst>
                                      </p:cBhvr>
                                      <p:rCtr x="-9028" y="4606"/>
                                    </p:animMotion>
                                  </p:childTnLst>
                                </p:cTn>
                              </p:par>
                            </p:childTnLst>
                          </p:cTn>
                        </p:par>
                        <p:par>
                          <p:cTn id="201" fill="hold">
                            <p:stCondLst>
                              <p:cond delay="500"/>
                            </p:stCondLst>
                            <p:childTnLst>
                              <p:par>
                                <p:cTn id="202" presetID="1" presetClass="entr" presetSubtype="0" fill="hold" grpId="0" nodeType="afterEffect">
                                  <p:stCondLst>
                                    <p:cond delay="0"/>
                                  </p:stCondLst>
                                  <p:childTnLst>
                                    <p:set>
                                      <p:cBhvr>
                                        <p:cTn id="203" dur="1" fill="hold">
                                          <p:stCondLst>
                                            <p:cond delay="0"/>
                                          </p:stCondLst>
                                        </p:cTn>
                                        <p:tgtEl>
                                          <p:spTgt spid="272"/>
                                        </p:tgtEl>
                                        <p:attrNameLst>
                                          <p:attrName>style.visibility</p:attrName>
                                        </p:attrNameLst>
                                      </p:cBhvr>
                                      <p:to>
                                        <p:strVal val="visible"/>
                                      </p:to>
                                    </p:set>
                                  </p:childTnLst>
                                </p:cTn>
                              </p:par>
                            </p:childTnLst>
                          </p:cTn>
                        </p:par>
                      </p:childTnLst>
                    </p:cTn>
                  </p:par>
                  <p:par>
                    <p:cTn id="204" fill="hold">
                      <p:stCondLst>
                        <p:cond delay="indefinite"/>
                      </p:stCondLst>
                      <p:childTnLst>
                        <p:par>
                          <p:cTn id="205" fill="hold">
                            <p:stCondLst>
                              <p:cond delay="0"/>
                            </p:stCondLst>
                            <p:childTnLst>
                              <p:par>
                                <p:cTn id="206" presetID="22" presetClass="entr" presetSubtype="1" fill="hold" grpId="0" nodeType="clickEffect">
                                  <p:stCondLst>
                                    <p:cond delay="0"/>
                                  </p:stCondLst>
                                  <p:childTnLst>
                                    <p:set>
                                      <p:cBhvr>
                                        <p:cTn id="207" dur="1" fill="hold">
                                          <p:stCondLst>
                                            <p:cond delay="0"/>
                                          </p:stCondLst>
                                        </p:cTn>
                                        <p:tgtEl>
                                          <p:spTgt spid="279"/>
                                        </p:tgtEl>
                                        <p:attrNameLst>
                                          <p:attrName>style.visibility</p:attrName>
                                        </p:attrNameLst>
                                      </p:cBhvr>
                                      <p:to>
                                        <p:strVal val="visible"/>
                                      </p:to>
                                    </p:set>
                                    <p:animEffect transition="in" filter="wipe(up)">
                                      <p:cBhvr>
                                        <p:cTn id="208" dur="500"/>
                                        <p:tgtEl>
                                          <p:spTgt spid="279"/>
                                        </p:tgtEl>
                                      </p:cBhvr>
                                    </p:animEffect>
                                  </p:childTnLst>
                                </p:cTn>
                              </p:par>
                              <p:par>
                                <p:cTn id="209" presetID="1" presetClass="entr" presetSubtype="0" fill="hold" grpId="0" nodeType="withEffect">
                                  <p:stCondLst>
                                    <p:cond delay="0"/>
                                  </p:stCondLst>
                                  <p:childTnLst>
                                    <p:set>
                                      <p:cBhvr>
                                        <p:cTn id="210" dur="1" fill="hold">
                                          <p:stCondLst>
                                            <p:cond delay="0"/>
                                          </p:stCondLst>
                                        </p:cTn>
                                        <p:tgtEl>
                                          <p:spTgt spid="280"/>
                                        </p:tgtEl>
                                        <p:attrNameLst>
                                          <p:attrName>style.visibility</p:attrName>
                                        </p:attrNameLst>
                                      </p:cBhvr>
                                      <p:to>
                                        <p:strVal val="visible"/>
                                      </p:to>
                                    </p:set>
                                  </p:childTnLst>
                                </p:cTn>
                              </p:par>
                              <p:par>
                                <p:cTn id="211" presetID="42" presetClass="path" presetSubtype="0" fill="remove" grpId="1" nodeType="withEffect">
                                  <p:stCondLst>
                                    <p:cond delay="0"/>
                                  </p:stCondLst>
                                  <p:childTnLst>
                                    <p:animMotion origin="layout" path="M -3.05556E-6 1.48148E-6 L 0.35417 -0.02894 " pathEditMode="relative" rAng="0" ptsTypes="AA">
                                      <p:cBhvr>
                                        <p:cTn id="212" dur="500" spd="-100000" fill="hold"/>
                                        <p:tgtEl>
                                          <p:spTgt spid="280"/>
                                        </p:tgtEl>
                                        <p:attrNameLst>
                                          <p:attrName>ppt_x</p:attrName>
                                          <p:attrName>ppt_y</p:attrName>
                                        </p:attrNameLst>
                                      </p:cBhvr>
                                      <p:rCtr x="17708" y="-1458"/>
                                    </p:animMotion>
                                  </p:childTnLst>
                                </p:cTn>
                              </p:par>
                            </p:childTnLst>
                          </p:cTn>
                        </p:par>
                      </p:childTnLst>
                    </p:cTn>
                  </p:par>
                  <p:par>
                    <p:cTn id="213" fill="hold">
                      <p:stCondLst>
                        <p:cond delay="indefinite"/>
                      </p:stCondLst>
                      <p:childTnLst>
                        <p:par>
                          <p:cTn id="214" fill="hold">
                            <p:stCondLst>
                              <p:cond delay="0"/>
                            </p:stCondLst>
                            <p:childTnLst>
                              <p:par>
                                <p:cTn id="215" presetID="1" presetClass="exit" presetSubtype="0" fill="hold" grpId="2" nodeType="clickEffect">
                                  <p:stCondLst>
                                    <p:cond delay="0"/>
                                  </p:stCondLst>
                                  <p:childTnLst>
                                    <p:set>
                                      <p:cBhvr>
                                        <p:cTn id="216" dur="1" fill="hold">
                                          <p:stCondLst>
                                            <p:cond delay="0"/>
                                          </p:stCondLst>
                                        </p:cTn>
                                        <p:tgtEl>
                                          <p:spTgt spid="274"/>
                                        </p:tgtEl>
                                        <p:attrNameLst>
                                          <p:attrName>style.visibility</p:attrName>
                                        </p:attrNameLst>
                                      </p:cBhvr>
                                      <p:to>
                                        <p:strVal val="hidden"/>
                                      </p:to>
                                    </p:set>
                                  </p:childTnLst>
                                </p:cTn>
                              </p:par>
                              <p:par>
                                <p:cTn id="217" presetID="1" presetClass="exit" presetSubtype="0" fill="hold" grpId="1" nodeType="withEffect">
                                  <p:stCondLst>
                                    <p:cond delay="0"/>
                                  </p:stCondLst>
                                  <p:childTnLst>
                                    <p:set>
                                      <p:cBhvr>
                                        <p:cTn id="218" dur="1" fill="hold">
                                          <p:stCondLst>
                                            <p:cond delay="0"/>
                                          </p:stCondLst>
                                        </p:cTn>
                                        <p:tgtEl>
                                          <p:spTgt spid="275"/>
                                        </p:tgtEl>
                                        <p:attrNameLst>
                                          <p:attrName>style.visibility</p:attrName>
                                        </p:attrNameLst>
                                      </p:cBhvr>
                                      <p:to>
                                        <p:strVal val="hidden"/>
                                      </p:to>
                                    </p:set>
                                  </p:childTnLst>
                                </p:cTn>
                              </p:par>
                              <p:par>
                                <p:cTn id="219" presetID="1" presetClass="exit" presetSubtype="0" fill="hold" grpId="1" nodeType="withEffect">
                                  <p:stCondLst>
                                    <p:cond delay="0"/>
                                  </p:stCondLst>
                                  <p:childTnLst>
                                    <p:set>
                                      <p:cBhvr>
                                        <p:cTn id="220" dur="1" fill="hold">
                                          <p:stCondLst>
                                            <p:cond delay="0"/>
                                          </p:stCondLst>
                                        </p:cTn>
                                        <p:tgtEl>
                                          <p:spTgt spid="278"/>
                                        </p:tgtEl>
                                        <p:attrNameLst>
                                          <p:attrName>style.visibility</p:attrName>
                                        </p:attrNameLst>
                                      </p:cBhvr>
                                      <p:to>
                                        <p:strVal val="hidden"/>
                                      </p:to>
                                    </p:set>
                                  </p:childTnLst>
                                </p:cTn>
                              </p:par>
                              <p:par>
                                <p:cTn id="221" presetID="1" presetClass="exit" presetSubtype="0" fill="hold" grpId="1" nodeType="withEffect">
                                  <p:stCondLst>
                                    <p:cond delay="0"/>
                                  </p:stCondLst>
                                  <p:childTnLst>
                                    <p:set>
                                      <p:cBhvr>
                                        <p:cTn id="222" dur="1" fill="hold">
                                          <p:stCondLst>
                                            <p:cond delay="0"/>
                                          </p:stCondLst>
                                        </p:cTn>
                                        <p:tgtEl>
                                          <p:spTgt spid="279"/>
                                        </p:tgtEl>
                                        <p:attrNameLst>
                                          <p:attrName>style.visibility</p:attrName>
                                        </p:attrNameLst>
                                      </p:cBhvr>
                                      <p:to>
                                        <p:strVal val="hidden"/>
                                      </p:to>
                                    </p:set>
                                  </p:childTnLst>
                                </p:cTn>
                              </p:par>
                              <p:par>
                                <p:cTn id="223" presetID="1" presetClass="exit" presetSubtype="0" fill="hold" nodeType="withEffect">
                                  <p:stCondLst>
                                    <p:cond delay="0"/>
                                  </p:stCondLst>
                                  <p:childTnLst>
                                    <p:set>
                                      <p:cBhvr>
                                        <p:cTn id="224" dur="1" fill="hold">
                                          <p:stCondLst>
                                            <p:cond delay="0"/>
                                          </p:stCondLst>
                                        </p:cTn>
                                        <p:tgtEl>
                                          <p:spTgt spid="281"/>
                                        </p:tgtEl>
                                        <p:attrNameLst>
                                          <p:attrName>style.visibility</p:attrName>
                                        </p:attrNameLst>
                                      </p:cBhvr>
                                      <p:to>
                                        <p:strVal val="hidden"/>
                                      </p:to>
                                    </p:set>
                                  </p:childTnLst>
                                </p:cTn>
                              </p:par>
                            </p:childTnLst>
                          </p:cTn>
                        </p:par>
                      </p:childTnLst>
                    </p:cTn>
                  </p:par>
                  <p:par>
                    <p:cTn id="225" fill="hold">
                      <p:stCondLst>
                        <p:cond delay="indefinite"/>
                      </p:stCondLst>
                      <p:childTnLst>
                        <p:par>
                          <p:cTn id="226" fill="hold">
                            <p:stCondLst>
                              <p:cond delay="0"/>
                            </p:stCondLst>
                            <p:childTnLst>
                              <p:par>
                                <p:cTn id="227" presetID="1" presetClass="entr" presetSubtype="0" fill="hold" grpId="0" nodeType="clickEffect">
                                  <p:stCondLst>
                                    <p:cond delay="0"/>
                                  </p:stCondLst>
                                  <p:childTnLst>
                                    <p:set>
                                      <p:cBhvr>
                                        <p:cTn id="228" dur="1" fill="hold">
                                          <p:stCondLst>
                                            <p:cond delay="0"/>
                                          </p:stCondLst>
                                        </p:cTn>
                                        <p:tgtEl>
                                          <p:spTgt spid="7"/>
                                        </p:tgtEl>
                                        <p:attrNameLst>
                                          <p:attrName>style.visibility</p:attrName>
                                        </p:attrNameLst>
                                      </p:cBhvr>
                                      <p:to>
                                        <p:strVal val="visible"/>
                                      </p:to>
                                    </p:set>
                                  </p:childTnLst>
                                </p:cTn>
                              </p:par>
                              <p:par>
                                <p:cTn id="229" presetID="1" presetClass="entr" presetSubtype="0" fill="hold" grpId="0" nodeType="withEffect">
                                  <p:stCondLst>
                                    <p:cond delay="0"/>
                                  </p:stCondLst>
                                  <p:childTnLst>
                                    <p:set>
                                      <p:cBhvr>
                                        <p:cTn id="230" dur="1" fill="hold">
                                          <p:stCondLst>
                                            <p:cond delay="0"/>
                                          </p:stCondLst>
                                        </p:cTn>
                                        <p:tgtEl>
                                          <p:spTgt spid="252"/>
                                        </p:tgtEl>
                                        <p:attrNameLst>
                                          <p:attrName>style.visibility</p:attrName>
                                        </p:attrNameLst>
                                      </p:cBhvr>
                                      <p:to>
                                        <p:strVal val="visible"/>
                                      </p:to>
                                    </p:set>
                                  </p:childTnLst>
                                </p:cTn>
                              </p:par>
                              <p:par>
                                <p:cTn id="231" presetID="1" presetClass="entr" presetSubtype="0" fill="hold" grpId="0" nodeType="withEffect">
                                  <p:stCondLst>
                                    <p:cond delay="0"/>
                                  </p:stCondLst>
                                  <p:childTnLst>
                                    <p:set>
                                      <p:cBhvr>
                                        <p:cTn id="232" dur="1" fill="hold">
                                          <p:stCondLst>
                                            <p:cond delay="0"/>
                                          </p:stCondLst>
                                        </p:cTn>
                                        <p:tgtEl>
                                          <p:spTgt spid="253"/>
                                        </p:tgtEl>
                                        <p:attrNameLst>
                                          <p:attrName>style.visibility</p:attrName>
                                        </p:attrNameLst>
                                      </p:cBhvr>
                                      <p:to>
                                        <p:strVal val="visible"/>
                                      </p:to>
                                    </p:set>
                                  </p:childTnLst>
                                </p:cTn>
                              </p:par>
                            </p:childTnLst>
                          </p:cTn>
                        </p:par>
                      </p:childTnLst>
                    </p:cTn>
                  </p:par>
                  <p:par>
                    <p:cTn id="233" fill="hold">
                      <p:stCondLst>
                        <p:cond delay="indefinite"/>
                      </p:stCondLst>
                      <p:childTnLst>
                        <p:par>
                          <p:cTn id="234" fill="hold">
                            <p:stCondLst>
                              <p:cond delay="0"/>
                            </p:stCondLst>
                            <p:childTnLst>
                              <p:par>
                                <p:cTn id="235" presetID="1" presetClass="entr" presetSubtype="0" fill="hold" grpId="0" nodeType="clickEffect">
                                  <p:stCondLst>
                                    <p:cond delay="0"/>
                                  </p:stCondLst>
                                  <p:childTnLst>
                                    <p:set>
                                      <p:cBhvr>
                                        <p:cTn id="236" dur="1" fill="hold">
                                          <p:stCondLst>
                                            <p:cond delay="0"/>
                                          </p:stCondLst>
                                        </p:cTn>
                                        <p:tgtEl>
                                          <p:spTgt spid="10"/>
                                        </p:tgtEl>
                                        <p:attrNameLst>
                                          <p:attrName>style.visibility</p:attrName>
                                        </p:attrNameLst>
                                      </p:cBhvr>
                                      <p:to>
                                        <p:strVal val="visible"/>
                                      </p:to>
                                    </p:set>
                                  </p:childTnLst>
                                </p:cTn>
                              </p:par>
                              <p:par>
                                <p:cTn id="237" presetID="42" presetClass="path" presetSubtype="0" fill="remove" grpId="1" nodeType="withEffect">
                                  <p:stCondLst>
                                    <p:cond delay="0"/>
                                  </p:stCondLst>
                                  <p:childTnLst>
                                    <p:animMotion origin="layout" path="M 2.77778E-6 3.33333E-6 L 0.196 -0.07361 " pathEditMode="relative" rAng="0" ptsTypes="AA">
                                      <p:cBhvr>
                                        <p:cTn id="238" dur="500" spd="-100000" fill="hold"/>
                                        <p:tgtEl>
                                          <p:spTgt spid="10"/>
                                        </p:tgtEl>
                                        <p:attrNameLst>
                                          <p:attrName>ppt_x</p:attrName>
                                          <p:attrName>ppt_y</p:attrName>
                                        </p:attrNameLst>
                                      </p:cBhvr>
                                      <p:rCtr x="9792" y="-3681"/>
                                    </p:animMotion>
                                  </p:childTnLst>
                                </p:cTn>
                              </p:par>
                              <p:par>
                                <p:cTn id="239" presetID="1" presetClass="entr" presetSubtype="0" fill="hold" grpId="0" nodeType="withEffect">
                                  <p:stCondLst>
                                    <p:cond delay="0"/>
                                  </p:stCondLst>
                                  <p:childTnLst>
                                    <p:set>
                                      <p:cBhvr>
                                        <p:cTn id="240" dur="1" fill="hold">
                                          <p:stCondLst>
                                            <p:cond delay="0"/>
                                          </p:stCondLst>
                                        </p:cTn>
                                        <p:tgtEl>
                                          <p:spTgt spid="177"/>
                                        </p:tgtEl>
                                        <p:attrNameLst>
                                          <p:attrName>style.visibility</p:attrName>
                                        </p:attrNameLst>
                                      </p:cBhvr>
                                      <p:to>
                                        <p:strVal val="visible"/>
                                      </p:to>
                                    </p:set>
                                  </p:childTnLst>
                                </p:cTn>
                              </p:par>
                              <p:par>
                                <p:cTn id="241" presetID="42" presetClass="path" presetSubtype="0" fill="remove" grpId="1" nodeType="withEffect">
                                  <p:stCondLst>
                                    <p:cond delay="0"/>
                                  </p:stCondLst>
                                  <p:childTnLst>
                                    <p:animMotion origin="layout" path="M 2.77778E-6 -2.96296E-6 L 0.0934 -0.08518 " pathEditMode="relative" rAng="0" ptsTypes="AA">
                                      <p:cBhvr>
                                        <p:cTn id="242" dur="500" spd="-100000" fill="hold"/>
                                        <p:tgtEl>
                                          <p:spTgt spid="177"/>
                                        </p:tgtEl>
                                        <p:attrNameLst>
                                          <p:attrName>ppt_x</p:attrName>
                                          <p:attrName>ppt_y</p:attrName>
                                        </p:attrNameLst>
                                      </p:cBhvr>
                                      <p:rCtr x="4670" y="-4259"/>
                                    </p:animMotion>
                                  </p:childTnLst>
                                </p:cTn>
                              </p:par>
                            </p:childTnLst>
                          </p:cTn>
                        </p:par>
                        <p:par>
                          <p:cTn id="243" fill="hold">
                            <p:stCondLst>
                              <p:cond delay="500"/>
                            </p:stCondLst>
                            <p:childTnLst>
                              <p:par>
                                <p:cTn id="244" presetID="1" presetClass="entr" presetSubtype="0" fill="hold" grpId="0" nodeType="afterEffect">
                                  <p:stCondLst>
                                    <p:cond delay="0"/>
                                  </p:stCondLst>
                                  <p:childTnLst>
                                    <p:set>
                                      <p:cBhvr>
                                        <p:cTn id="245" dur="1" fill="hold">
                                          <p:stCondLst>
                                            <p:cond delay="0"/>
                                          </p:stCondLst>
                                        </p:cTn>
                                        <p:tgtEl>
                                          <p:spTgt spid="287"/>
                                        </p:tgtEl>
                                        <p:attrNameLst>
                                          <p:attrName>style.visibility</p:attrName>
                                        </p:attrNameLst>
                                      </p:cBhvr>
                                      <p:to>
                                        <p:strVal val="visible"/>
                                      </p:to>
                                    </p:set>
                                  </p:childTnLst>
                                </p:cTn>
                              </p:par>
                            </p:childTnLst>
                          </p:cTn>
                        </p:par>
                        <p:par>
                          <p:cTn id="246" fill="hold">
                            <p:stCondLst>
                              <p:cond delay="500"/>
                            </p:stCondLst>
                            <p:childTnLst>
                              <p:par>
                                <p:cTn id="247" presetID="1" presetClass="entr" presetSubtype="0" fill="hold" grpId="0" nodeType="afterEffect">
                                  <p:stCondLst>
                                    <p:cond delay="0"/>
                                  </p:stCondLst>
                                  <p:childTnLst>
                                    <p:set>
                                      <p:cBhvr>
                                        <p:cTn id="248" dur="1" fill="hold">
                                          <p:stCondLst>
                                            <p:cond delay="0"/>
                                          </p:stCondLst>
                                        </p:cTn>
                                        <p:tgtEl>
                                          <p:spTgt spid="288"/>
                                        </p:tgtEl>
                                        <p:attrNameLst>
                                          <p:attrName>style.visibility</p:attrName>
                                        </p:attrNameLst>
                                      </p:cBhvr>
                                      <p:to>
                                        <p:strVal val="visible"/>
                                      </p:to>
                                    </p:set>
                                  </p:childTnLst>
                                </p:cTn>
                              </p:par>
                            </p:childTnLst>
                          </p:cTn>
                        </p:par>
                      </p:childTnLst>
                    </p:cTn>
                  </p:par>
                  <p:par>
                    <p:cTn id="249" fill="hold">
                      <p:stCondLst>
                        <p:cond delay="indefinite"/>
                      </p:stCondLst>
                      <p:childTnLst>
                        <p:par>
                          <p:cTn id="250" fill="hold">
                            <p:stCondLst>
                              <p:cond delay="0"/>
                            </p:stCondLst>
                            <p:childTnLst>
                              <p:par>
                                <p:cTn id="251" presetID="1" presetClass="entr" presetSubtype="0" fill="hold" grpId="0" nodeType="clickEffect">
                                  <p:stCondLst>
                                    <p:cond delay="0"/>
                                  </p:stCondLst>
                                  <p:childTnLst>
                                    <p:set>
                                      <p:cBhvr>
                                        <p:cTn id="252" dur="1" fill="hold">
                                          <p:stCondLst>
                                            <p:cond delay="0"/>
                                          </p:stCondLst>
                                        </p:cTn>
                                        <p:tgtEl>
                                          <p:spTgt spid="81"/>
                                        </p:tgtEl>
                                        <p:attrNameLst>
                                          <p:attrName>style.visibility</p:attrName>
                                        </p:attrNameLst>
                                      </p:cBhvr>
                                      <p:to>
                                        <p:strVal val="visible"/>
                                      </p:to>
                                    </p:set>
                                  </p:childTnLst>
                                </p:cTn>
                              </p:par>
                              <p:par>
                                <p:cTn id="253" presetID="35" presetClass="emph" presetSubtype="0" repeatCount="10000" fill="hold" grpId="1" nodeType="withEffect">
                                  <p:stCondLst>
                                    <p:cond delay="0"/>
                                  </p:stCondLst>
                                  <p:childTnLst>
                                    <p:anim calcmode="discrete" valueType="str">
                                      <p:cBhvr>
                                        <p:cTn id="254" dur="500" fill="hold"/>
                                        <p:tgtEl>
                                          <p:spTgt spid="81"/>
                                        </p:tgtEl>
                                        <p:attrNameLst>
                                          <p:attrName>style.visibility</p:attrName>
                                        </p:attrNameLst>
                                      </p:cBhvr>
                                      <p:tavLst>
                                        <p:tav tm="0">
                                          <p:val>
                                            <p:strVal val="hidden"/>
                                          </p:val>
                                        </p:tav>
                                        <p:tav tm="50000">
                                          <p:val>
                                            <p:strVal val="visible"/>
                                          </p:val>
                                        </p:tav>
                                      </p:tavLst>
                                    </p:anim>
                                  </p:childTnLst>
                                </p:cTn>
                              </p:par>
                            </p:childTnLst>
                          </p:cTn>
                        </p:par>
                      </p:childTnLst>
                    </p:cTn>
                  </p:par>
                  <p:par>
                    <p:cTn id="255" fill="hold">
                      <p:stCondLst>
                        <p:cond delay="indefinite"/>
                      </p:stCondLst>
                      <p:childTnLst>
                        <p:par>
                          <p:cTn id="256" fill="hold">
                            <p:stCondLst>
                              <p:cond delay="0"/>
                            </p:stCondLst>
                            <p:childTnLst>
                              <p:par>
                                <p:cTn id="257" presetID="22" presetClass="entr" presetSubtype="1" fill="hold" grpId="0" nodeType="clickEffect">
                                  <p:stCondLst>
                                    <p:cond delay="0"/>
                                  </p:stCondLst>
                                  <p:childTnLst>
                                    <p:set>
                                      <p:cBhvr>
                                        <p:cTn id="258" dur="1" fill="hold">
                                          <p:stCondLst>
                                            <p:cond delay="0"/>
                                          </p:stCondLst>
                                        </p:cTn>
                                        <p:tgtEl>
                                          <p:spTgt spid="283"/>
                                        </p:tgtEl>
                                        <p:attrNameLst>
                                          <p:attrName>style.visibility</p:attrName>
                                        </p:attrNameLst>
                                      </p:cBhvr>
                                      <p:to>
                                        <p:strVal val="visible"/>
                                      </p:to>
                                    </p:set>
                                    <p:animEffect transition="in" filter="wipe(up)">
                                      <p:cBhvr>
                                        <p:cTn id="259" dur="500"/>
                                        <p:tgtEl>
                                          <p:spTgt spid="283"/>
                                        </p:tgtEl>
                                      </p:cBhvr>
                                    </p:animEffect>
                                  </p:childTnLst>
                                </p:cTn>
                              </p:par>
                              <p:par>
                                <p:cTn id="260" presetID="1" presetClass="entr" presetSubtype="0" fill="hold" grpId="0" nodeType="withEffect">
                                  <p:stCondLst>
                                    <p:cond delay="0"/>
                                  </p:stCondLst>
                                  <p:childTnLst>
                                    <p:set>
                                      <p:cBhvr>
                                        <p:cTn id="261" dur="1" fill="hold">
                                          <p:stCondLst>
                                            <p:cond delay="0"/>
                                          </p:stCondLst>
                                        </p:cTn>
                                        <p:tgtEl>
                                          <p:spTgt spid="282"/>
                                        </p:tgtEl>
                                        <p:attrNameLst>
                                          <p:attrName>style.visibility</p:attrName>
                                        </p:attrNameLst>
                                      </p:cBhvr>
                                      <p:to>
                                        <p:strVal val="visible"/>
                                      </p:to>
                                    </p:set>
                                  </p:childTnLst>
                                </p:cTn>
                              </p:par>
                              <p:par>
                                <p:cTn id="262" presetID="42" presetClass="path" presetSubtype="0" fill="remove" grpId="1" nodeType="withEffect">
                                  <p:stCondLst>
                                    <p:cond delay="0"/>
                                  </p:stCondLst>
                                  <p:childTnLst>
                                    <p:animMotion origin="layout" path="M 1.66667E-6 -4.43776E-6 L 0.22847 -0.15617 " pathEditMode="relative" rAng="0" ptsTypes="AA">
                                      <p:cBhvr>
                                        <p:cTn id="263" dur="500" spd="-100000" fill="hold"/>
                                        <p:tgtEl>
                                          <p:spTgt spid="282"/>
                                        </p:tgtEl>
                                        <p:attrNameLst>
                                          <p:attrName>ppt_x</p:attrName>
                                          <p:attrName>ppt_y</p:attrName>
                                        </p:attrNameLst>
                                      </p:cBhvr>
                                      <p:rCtr x="11424" y="-7820"/>
                                    </p:animMotion>
                                  </p:childTnLst>
                                </p:cTn>
                              </p:par>
                            </p:childTnLst>
                          </p:cTn>
                        </p:par>
                      </p:childTnLst>
                    </p:cTn>
                  </p:par>
                  <p:par>
                    <p:cTn id="264" fill="hold">
                      <p:stCondLst>
                        <p:cond delay="indefinite"/>
                      </p:stCondLst>
                      <p:childTnLst>
                        <p:par>
                          <p:cTn id="265" fill="hold">
                            <p:stCondLst>
                              <p:cond delay="0"/>
                            </p:stCondLst>
                            <p:childTnLst>
                              <p:par>
                                <p:cTn id="266" presetID="22" presetClass="entr" presetSubtype="1" fill="hold" grpId="0" nodeType="clickEffect">
                                  <p:stCondLst>
                                    <p:cond delay="0"/>
                                  </p:stCondLst>
                                  <p:childTnLst>
                                    <p:set>
                                      <p:cBhvr>
                                        <p:cTn id="267" dur="1" fill="hold">
                                          <p:stCondLst>
                                            <p:cond delay="0"/>
                                          </p:stCondLst>
                                        </p:cTn>
                                        <p:tgtEl>
                                          <p:spTgt spid="285"/>
                                        </p:tgtEl>
                                        <p:attrNameLst>
                                          <p:attrName>style.visibility</p:attrName>
                                        </p:attrNameLst>
                                      </p:cBhvr>
                                      <p:to>
                                        <p:strVal val="visible"/>
                                      </p:to>
                                    </p:set>
                                    <p:animEffect transition="in" filter="wipe(up)">
                                      <p:cBhvr>
                                        <p:cTn id="268" dur="500"/>
                                        <p:tgtEl>
                                          <p:spTgt spid="285"/>
                                        </p:tgtEl>
                                      </p:cBhvr>
                                    </p:animEffect>
                                  </p:childTnLst>
                                </p:cTn>
                              </p:par>
                              <p:par>
                                <p:cTn id="269" presetID="1" presetClass="entr" presetSubtype="0" fill="hold" grpId="0" nodeType="withEffect">
                                  <p:stCondLst>
                                    <p:cond delay="0"/>
                                  </p:stCondLst>
                                  <p:childTnLst>
                                    <p:set>
                                      <p:cBhvr>
                                        <p:cTn id="270" dur="1" fill="hold">
                                          <p:stCondLst>
                                            <p:cond delay="0"/>
                                          </p:stCondLst>
                                        </p:cTn>
                                        <p:tgtEl>
                                          <p:spTgt spid="284"/>
                                        </p:tgtEl>
                                        <p:attrNameLst>
                                          <p:attrName>style.visibility</p:attrName>
                                        </p:attrNameLst>
                                      </p:cBhvr>
                                      <p:to>
                                        <p:strVal val="visible"/>
                                      </p:to>
                                    </p:set>
                                  </p:childTnLst>
                                </p:cTn>
                              </p:par>
                              <p:par>
                                <p:cTn id="271" presetID="42" presetClass="path" presetSubtype="0" fill="remove" grpId="1" nodeType="withEffect">
                                  <p:stCondLst>
                                    <p:cond delay="0"/>
                                  </p:stCondLst>
                                  <p:childTnLst>
                                    <p:animMotion origin="layout" path="M 2.77778E-6 -2.68394E-6 L -0.00486 -0.15872 " pathEditMode="relative" rAng="0" ptsTypes="AA">
                                      <p:cBhvr>
                                        <p:cTn id="272" dur="500" spd="-100000" fill="hold"/>
                                        <p:tgtEl>
                                          <p:spTgt spid="284"/>
                                        </p:tgtEl>
                                        <p:attrNameLst>
                                          <p:attrName>ppt_x</p:attrName>
                                          <p:attrName>ppt_y</p:attrName>
                                        </p:attrNameLst>
                                      </p:cBhvr>
                                      <p:rCtr x="-243" y="-7936"/>
                                    </p:animMotion>
                                  </p:childTnLst>
                                </p:cTn>
                              </p:par>
                            </p:childTnLst>
                          </p:cTn>
                        </p:par>
                      </p:childTnLst>
                    </p:cTn>
                  </p:par>
                  <p:par>
                    <p:cTn id="273" fill="hold">
                      <p:stCondLst>
                        <p:cond delay="indefinite"/>
                      </p:stCondLst>
                      <p:childTnLst>
                        <p:par>
                          <p:cTn id="274" fill="hold">
                            <p:stCondLst>
                              <p:cond delay="0"/>
                            </p:stCondLst>
                            <p:childTnLst>
                              <p:par>
                                <p:cTn id="275" presetID="1" presetClass="exit" presetSubtype="0" fill="hold" grpId="2" nodeType="clickEffect">
                                  <p:stCondLst>
                                    <p:cond delay="0"/>
                                  </p:stCondLst>
                                  <p:childTnLst>
                                    <p:set>
                                      <p:cBhvr>
                                        <p:cTn id="276" dur="1" fill="hold">
                                          <p:stCondLst>
                                            <p:cond delay="0"/>
                                          </p:stCondLst>
                                        </p:cTn>
                                        <p:tgtEl>
                                          <p:spTgt spid="81"/>
                                        </p:tgtEl>
                                        <p:attrNameLst>
                                          <p:attrName>style.visibility</p:attrName>
                                        </p:attrNameLst>
                                      </p:cBhvr>
                                      <p:to>
                                        <p:strVal val="hidden"/>
                                      </p:to>
                                    </p:set>
                                  </p:childTnLst>
                                </p:cTn>
                              </p:par>
                              <p:par>
                                <p:cTn id="277" presetID="1" presetClass="exit" presetSubtype="0" fill="hold" grpId="1" nodeType="withEffect">
                                  <p:stCondLst>
                                    <p:cond delay="0"/>
                                  </p:stCondLst>
                                  <p:childTnLst>
                                    <p:set>
                                      <p:cBhvr>
                                        <p:cTn id="278" dur="1" fill="hold">
                                          <p:stCondLst>
                                            <p:cond delay="0"/>
                                          </p:stCondLst>
                                        </p:cTn>
                                        <p:tgtEl>
                                          <p:spTgt spid="283"/>
                                        </p:tgtEl>
                                        <p:attrNameLst>
                                          <p:attrName>style.visibility</p:attrName>
                                        </p:attrNameLst>
                                      </p:cBhvr>
                                      <p:to>
                                        <p:strVal val="hidden"/>
                                      </p:to>
                                    </p:set>
                                  </p:childTnLst>
                                </p:cTn>
                              </p:par>
                              <p:par>
                                <p:cTn id="279" presetID="1" presetClass="exit" presetSubtype="0" fill="hold" grpId="1" nodeType="withEffect">
                                  <p:stCondLst>
                                    <p:cond delay="0"/>
                                  </p:stCondLst>
                                  <p:childTnLst>
                                    <p:set>
                                      <p:cBhvr>
                                        <p:cTn id="280" dur="1" fill="hold">
                                          <p:stCondLst>
                                            <p:cond delay="0"/>
                                          </p:stCondLst>
                                        </p:cTn>
                                        <p:tgtEl>
                                          <p:spTgt spid="28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9" grpId="0" animBg="1"/>
      <p:bldP spid="75" grpId="0" animBg="1"/>
      <p:bldP spid="33" grpId="0" animBg="1"/>
      <p:bldP spid="38" grpId="0"/>
      <p:bldP spid="38" grpId="1"/>
      <p:bldP spid="38" grpId="2"/>
      <p:bldP spid="40" grpId="0" animBg="1"/>
      <p:bldP spid="40" grpId="1" animBg="1"/>
      <p:bldP spid="52" grpId="0" animBg="1"/>
      <p:bldP spid="53" grpId="0"/>
      <p:bldP spid="53" grpId="1"/>
      <p:bldP spid="53" grpId="2"/>
      <p:bldP spid="57" grpId="0" animBg="1"/>
      <p:bldP spid="58" grpId="0"/>
      <p:bldP spid="5" grpId="0" animBg="1"/>
      <p:bldP spid="60" grpId="0" animBg="1"/>
      <p:bldP spid="6" grpId="0" animBg="1"/>
      <p:bldP spid="174" grpId="0" animBg="1"/>
      <p:bldP spid="175" grpId="0" animBg="1"/>
      <p:bldP spid="176" grpId="0" animBg="1"/>
      <p:bldP spid="258" grpId="0"/>
      <p:bldP spid="258" grpId="1"/>
      <p:bldP spid="259" grpId="0" animBg="1"/>
      <p:bldP spid="260" grpId="0"/>
      <p:bldP spid="261" grpId="0"/>
      <p:bldP spid="265" grpId="0"/>
      <p:bldP spid="265" grpId="1"/>
      <p:bldP spid="266" grpId="0"/>
      <p:bldP spid="266" grpId="1"/>
      <p:bldP spid="268" grpId="0" animBg="1"/>
      <p:bldP spid="268" grpId="1" animBg="1"/>
      <p:bldP spid="270" grpId="0"/>
      <p:bldP spid="270" grpId="1"/>
      <p:bldP spid="271" grpId="0" animBg="1"/>
      <p:bldP spid="272" grpId="0"/>
      <p:bldP spid="273" grpId="0"/>
      <p:bldP spid="276" grpId="0"/>
      <p:bldP spid="276" grpId="1"/>
      <p:bldP spid="277" grpId="0"/>
      <p:bldP spid="277" grpId="1"/>
      <p:bldP spid="278" grpId="0" animBg="1"/>
      <p:bldP spid="278" grpId="1" animBg="1"/>
      <p:bldP spid="68" grpId="0" animBg="1"/>
      <p:bldP spid="250" grpId="0" animBg="1"/>
      <p:bldP spid="251" grpId="0" animBg="1"/>
      <p:bldP spid="249" grpId="0"/>
      <p:bldP spid="249" grpId="1"/>
      <p:bldP spid="280" grpId="0"/>
      <p:bldP spid="280" grpId="1"/>
      <p:bldP spid="275" grpId="0" animBg="1"/>
      <p:bldP spid="275" grpId="1" animBg="1"/>
      <p:bldP spid="279" grpId="0" animBg="1"/>
      <p:bldP spid="279" grpId="1" animBg="1"/>
      <p:bldP spid="7" grpId="0" animBg="1"/>
      <p:bldP spid="252" grpId="0" animBg="1"/>
      <p:bldP spid="253" grpId="0" animBg="1"/>
      <p:bldP spid="10" grpId="0"/>
      <p:bldP spid="10" grpId="1"/>
      <p:bldP spid="177" grpId="0"/>
      <p:bldP spid="177" grpId="1"/>
      <p:bldP spid="263" grpId="0" animBg="1"/>
      <p:bldP spid="263" grpId="1" animBg="1"/>
      <p:bldP spid="263" grpId="2" animBg="1"/>
      <p:bldP spid="274" grpId="0" animBg="1"/>
      <p:bldP spid="274" grpId="1" animBg="1"/>
      <p:bldP spid="274" grpId="2" animBg="1"/>
      <p:bldP spid="282" grpId="0"/>
      <p:bldP spid="282" grpId="1"/>
      <p:bldP spid="284" grpId="0"/>
      <p:bldP spid="284" grpId="1"/>
      <p:bldP spid="287" grpId="0"/>
      <p:bldP spid="288" grpId="0"/>
      <p:bldP spid="79" grpId="0"/>
      <p:bldP spid="269" grpId="0" animBg="1"/>
      <p:bldP spid="269" grpId="1" animBg="1"/>
      <p:bldP spid="283" grpId="0" animBg="1"/>
      <p:bldP spid="283" grpId="1" animBg="1"/>
      <p:bldP spid="285" grpId="0" animBg="1"/>
      <p:bldP spid="285" grpId="1" animBg="1"/>
      <p:bldP spid="81" grpId="0" animBg="1"/>
      <p:bldP spid="81" grpId="1" animBg="1"/>
      <p:bldP spid="81" grpId="2" animBg="1"/>
      <p:bldP spid="82" grpId="0"/>
      <p:bldP spid="84" grpId="0"/>
      <p:bldP spid="85" grpId="0"/>
      <p:bldP spid="264" grpId="0" animBg="1"/>
      <p:bldP spid="264" grpId="1" animBg="1"/>
    </p:bldLst>
  </p:timing>
</p:sld>
</file>

<file path=ppt/theme/theme1.xml><?xml version="1.0" encoding="utf-8"?>
<a:theme xmlns:a="http://schemas.openxmlformats.org/drawingml/2006/main" name="3_新しいﾌﾟﾚｾﾞﾝﾃｰｼｮﾝ">
  <a:themeElements>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新しいﾌﾟﾚｾﾞﾝﾃｰｼｮﾝ">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ja-JP" altLang="en-US" sz="2800" b="0" i="0" u="none" strike="noStrike" cap="none" normalizeH="0" baseline="0" smtClean="0">
            <a:ln>
              <a:noFill/>
            </a:ln>
            <a:solidFill>
              <a:schemeClr val="tx1"/>
            </a:solidFill>
            <a:effectLst/>
            <a:latin typeface="Bookman Old Style" pitchFamily="18" charset="0"/>
            <a:ea typeface="ＭＳ Ｐゴシック" pitchFamily="50" charset="-128"/>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ja-JP" altLang="en-US" sz="2800" b="0" i="0" u="none" strike="noStrike" cap="none" normalizeH="0" baseline="0" smtClean="0">
            <a:ln>
              <a:noFill/>
            </a:ln>
            <a:solidFill>
              <a:schemeClr val="tx1"/>
            </a:solidFill>
            <a:effectLst/>
            <a:latin typeface="Bookman Old Style" pitchFamily="18" charset="0"/>
            <a:ea typeface="ＭＳ Ｐゴシック" pitchFamily="50" charset="-128"/>
          </a:defRPr>
        </a:defPPr>
      </a:lstStyle>
    </a:lnDef>
  </a:objectDefaults>
  <a:extraClrSchemeLst>
    <a:extraClrScheme>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新しいﾌﾟﾚｾﾞﾝﾃｰｼｮﾝ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新しいﾌﾟﾚｾﾞﾝﾃｰｼｮﾝ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新しいﾌﾟﾚｾﾞﾝﾃｰｼｮﾝ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新しいﾌﾟﾚｾﾞﾝﾃｰｼｮﾝ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新しいﾌﾟﾚｾﾞﾝﾃｰｼｮﾝ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新しいﾌﾟﾚｾﾞﾝﾃｰｼｮﾝ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新しいﾌﾟﾚｾﾞﾝﾃｰｼｮﾝ.pot</Template>
  <TotalTime>134944</TotalTime>
  <Words>6068</Words>
  <Application>Microsoft Office PowerPoint</Application>
  <PresentationFormat>画面に合わせる (4:3)</PresentationFormat>
  <Paragraphs>1527</Paragraphs>
  <Slides>30</Slides>
  <Notes>22</Notes>
  <HiddenSlides>0</HiddenSlides>
  <MMClips>0</MMClips>
  <ScaleCrop>false</ScaleCrop>
  <HeadingPairs>
    <vt:vector size="10" baseType="variant">
      <vt:variant>
        <vt:lpstr>使用されているフォント</vt:lpstr>
      </vt:variant>
      <vt:variant>
        <vt:i4>6</vt:i4>
      </vt:variant>
      <vt:variant>
        <vt:lpstr>テーマ</vt:lpstr>
      </vt:variant>
      <vt:variant>
        <vt:i4>1</vt:i4>
      </vt:variant>
      <vt:variant>
        <vt:lpstr>埋め込まれた OLE サーバー</vt:lpstr>
      </vt:variant>
      <vt:variant>
        <vt:i4>2</vt:i4>
      </vt:variant>
      <vt:variant>
        <vt:lpstr>スライド タイトル</vt:lpstr>
      </vt:variant>
      <vt:variant>
        <vt:i4>30</vt:i4>
      </vt:variant>
      <vt:variant>
        <vt:lpstr>目的別スライド ショー</vt:lpstr>
      </vt:variant>
      <vt:variant>
        <vt:i4>15</vt:i4>
      </vt:variant>
    </vt:vector>
  </HeadingPairs>
  <TitlesOfParts>
    <vt:vector size="54" baseType="lpstr">
      <vt:lpstr>ＭＳ Ｐゴシック</vt:lpstr>
      <vt:lpstr>ＭＳ ゴシック</vt:lpstr>
      <vt:lpstr>Bookman Old Style</vt:lpstr>
      <vt:lpstr>Century</vt:lpstr>
      <vt:lpstr>Symbol</vt:lpstr>
      <vt:lpstr>Times New Roman</vt:lpstr>
      <vt:lpstr>3_新しいﾌﾟﾚｾﾞﾝﾃｰｼｮﾝ</vt:lpstr>
      <vt:lpstr>Equation</vt:lpstr>
      <vt:lpstr>数式</vt:lpstr>
      <vt:lpstr>基礎物理学Ⅰ／＜4＞第8回　円運動</vt:lpstr>
      <vt:lpstr>PowerPoint プレゼンテーション</vt:lpstr>
      <vt:lpstr>PowerPoint プレゼンテーション</vt:lpstr>
      <vt:lpstr>第7回課題解答</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課題演習</vt:lpstr>
      <vt:lpstr>PowerPoint プレゼンテーション</vt:lpstr>
      <vt:lpstr>PowerPoint プレゼンテーション</vt:lpstr>
      <vt:lpstr>目的別スライド ショー1</vt:lpstr>
      <vt:lpstr>加速度</vt:lpstr>
      <vt:lpstr>等加速度運動</vt:lpstr>
      <vt:lpstr>t 消去公式</vt:lpstr>
      <vt:lpstr>最高点落下点</vt:lpstr>
      <vt:lpstr>要点</vt:lpstr>
      <vt:lpstr>x=∫vdt</vt:lpstr>
      <vt:lpstr>v=∫adx</vt:lpstr>
      <vt:lpstr>自由落下</vt:lpstr>
      <vt:lpstr>グラフ</vt:lpstr>
      <vt:lpstr>放物運動</vt:lpstr>
      <vt:lpstr>速度とグラフ</vt:lpstr>
      <vt:lpstr>速度とグラフ2</vt:lpstr>
      <vt:lpstr>加速度とグラフ</vt:lpstr>
      <vt:lpstr>加速度とグラフ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静磁場</dc:title>
  <dc:creator>akama</dc:creator>
  <cp:lastModifiedBy>akama keiichi</cp:lastModifiedBy>
  <cp:revision>1485</cp:revision>
  <cp:lastPrinted>2002-01-30T02:01:24Z</cp:lastPrinted>
  <dcterms:created xsi:type="dcterms:W3CDTF">2001-12-01T11:59:04Z</dcterms:created>
  <dcterms:modified xsi:type="dcterms:W3CDTF">2020-06-10T14:12:04Z</dcterms:modified>
</cp:coreProperties>
</file>